
<file path=[Content_Types].xml><?xml version="1.0" encoding="utf-8"?>
<Types xmlns="http://schemas.openxmlformats.org/package/2006/content-types">
  <Default Extension="bin" ContentType="application/vnd.openxmlformats-officedocument.oleObject"/>
  <Default Extension="doc" ContentType="application/msword"/>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header65.xml" ContentType="application/vnd.openxmlformats-officedocument.wordprocessingml.header+xml"/>
  <Override PartName="/word/header66.xml" ContentType="application/vnd.openxmlformats-officedocument.wordprocessingml.header+xml"/>
  <Override PartName="/word/header67.xml" ContentType="application/vnd.openxmlformats-officedocument.wordprocessingml.header+xml"/>
  <Override PartName="/word/header68.xml" ContentType="application/vnd.openxmlformats-officedocument.wordprocessingml.header+xml"/>
  <Override PartName="/word/header69.xml" ContentType="application/vnd.openxmlformats-officedocument.wordprocessingml.header+xml"/>
  <Override PartName="/word/header70.xml" ContentType="application/vnd.openxmlformats-officedocument.wordprocessingml.header+xml"/>
  <Override PartName="/word/header71.xml" ContentType="application/vnd.openxmlformats-officedocument.wordprocessingml.header+xml"/>
  <Override PartName="/word/header7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823A74" w:rsidRDefault="00823A74" w:rsidP="00A318A2">
      <w:pPr>
        <w:spacing w:beforeLines="1000" w:before="3600"/>
        <w:jc w:val="center"/>
        <w:rPr>
          <w:rFonts w:ascii="華康行楷體 Std W5" w:eastAsia="華康行楷體 Std W5" w:hAnsi="華康行楷體 Std W5"/>
          <w:sz w:val="160"/>
          <w:szCs w:val="160"/>
        </w:rPr>
      </w:pPr>
      <w:r>
        <w:rPr>
          <w:rFonts w:ascii="華康行楷體 Std W5" w:eastAsia="華康行楷體 Std W5" w:hAnsi="華康行楷體 Std W5" w:hint="eastAsia"/>
          <w:sz w:val="160"/>
          <w:szCs w:val="160"/>
        </w:rPr>
        <w:t>郭縱生物</w:t>
      </w:r>
    </w:p>
    <w:p w:rsidR="00A318A2" w:rsidRPr="00823A74" w:rsidRDefault="00823A74" w:rsidP="00823A74">
      <w:pPr>
        <w:adjustRightInd w:val="0"/>
        <w:snapToGrid w:val="0"/>
        <w:spacing w:beforeLines="100" w:before="360"/>
        <w:jc w:val="center"/>
        <w:rPr>
          <w:rFonts w:ascii="華康行楷體 Std W5" w:eastAsia="華康行楷體 Std W5" w:hAnsi="華康行楷體 Std W5"/>
          <w:color w:val="808080" w:themeColor="background1" w:themeShade="80"/>
          <w:sz w:val="60"/>
          <w:szCs w:val="60"/>
        </w:rPr>
      </w:pPr>
      <w:r w:rsidRPr="00823A74">
        <w:rPr>
          <w:rFonts w:ascii="華康行楷體 Std W5" w:eastAsia="華康行楷體 Std W5" w:hAnsi="華康行楷體 Std W5" w:hint="eastAsia"/>
          <w:color w:val="7F7F7F" w:themeColor="text1" w:themeTint="80"/>
          <w:sz w:val="60"/>
          <w:szCs w:val="60"/>
        </w:rPr>
        <w:t>高中</w:t>
      </w:r>
      <w:r w:rsidR="00A318A2" w:rsidRPr="00823A74">
        <w:rPr>
          <w:rFonts w:ascii="華康行楷體 Std W5" w:eastAsia="華康行楷體 Std W5" w:hAnsi="華康行楷體 Std W5" w:hint="eastAsia"/>
          <w:color w:val="7F7F7F" w:themeColor="text1" w:themeTint="80"/>
          <w:sz w:val="60"/>
          <w:szCs w:val="60"/>
        </w:rPr>
        <w:t>必修生物</w:t>
      </w:r>
      <w:r w:rsidRPr="00823A74">
        <w:rPr>
          <w:rFonts w:ascii="華康行楷體 Std W5" w:eastAsia="華康行楷體 Std W5" w:hAnsi="華康行楷體 Std W5" w:hint="eastAsia"/>
          <w:color w:val="7F7F7F" w:themeColor="text1" w:themeTint="80"/>
          <w:sz w:val="60"/>
          <w:szCs w:val="60"/>
        </w:rPr>
        <w:t>總</w:t>
      </w:r>
      <w:r w:rsidR="00A318A2" w:rsidRPr="00823A74">
        <w:rPr>
          <w:rFonts w:ascii="華康行楷體 Std W5" w:eastAsia="華康行楷體 Std W5" w:hAnsi="華康行楷體 Std W5" w:hint="eastAsia"/>
          <w:color w:val="7F7F7F" w:themeColor="text1" w:themeTint="80"/>
          <w:sz w:val="60"/>
          <w:szCs w:val="60"/>
        </w:rPr>
        <w:t>複習</w:t>
      </w:r>
    </w:p>
    <w:p w:rsidR="00B16A4F" w:rsidRDefault="00B16A4F">
      <w:pPr>
        <w:widowControl/>
        <w:rPr>
          <w:rFonts w:ascii="華康楷書體 Std W7" w:eastAsia="華康楷書體 Std W7" w:hAnsi="華康楷書體 Std W7"/>
          <w:b/>
          <w:sz w:val="60"/>
          <w:szCs w:val="60"/>
        </w:rPr>
      </w:pPr>
      <w:r>
        <w:rPr>
          <w:rFonts w:ascii="華康楷書體 Std W7" w:eastAsia="華康楷書體 Std W7" w:hAnsi="華康楷書體 Std W7"/>
          <w:b/>
          <w:sz w:val="60"/>
          <w:szCs w:val="60"/>
        </w:rPr>
        <w:br w:type="page"/>
      </w:r>
    </w:p>
    <w:p w:rsidR="004B006B" w:rsidRPr="00823A74" w:rsidRDefault="004B006B" w:rsidP="004B006B">
      <w:pPr>
        <w:pStyle w:val="14"/>
        <w:spacing w:before="180"/>
        <w:rPr>
          <w:b/>
          <w:sz w:val="60"/>
          <w:szCs w:val="60"/>
          <w:bdr w:val="single" w:sz="4" w:space="0" w:color="auto"/>
        </w:rPr>
      </w:pPr>
      <w:r w:rsidRPr="00823A74">
        <w:rPr>
          <w:rFonts w:hint="eastAsia"/>
          <w:b/>
          <w:sz w:val="60"/>
          <w:szCs w:val="60"/>
          <w:bdr w:val="single" w:sz="4" w:space="0" w:color="auto"/>
        </w:rPr>
        <w:lastRenderedPageBreak/>
        <w:t>目次</w:t>
      </w:r>
    </w:p>
    <w:p w:rsidR="00823A74" w:rsidRPr="00823A74" w:rsidRDefault="00823A74" w:rsidP="00823A74"/>
    <w:p w:rsidR="00EA0A1C" w:rsidRPr="00EA0A1C" w:rsidRDefault="00F7259F" w:rsidP="00EA0A1C">
      <w:pPr>
        <w:pStyle w:val="14"/>
        <w:tabs>
          <w:tab w:val="right" w:leader="dot" w:pos="10194"/>
        </w:tabs>
        <w:adjustRightInd w:val="0"/>
        <w:snapToGrid w:val="0"/>
        <w:spacing w:line="360" w:lineRule="auto"/>
        <w:rPr>
          <w:rFonts w:hAnsi="華康楷書體 Std W5" w:cstheme="minorBidi"/>
          <w:noProof/>
          <w:sz w:val="24"/>
        </w:rPr>
      </w:pPr>
      <w:r>
        <w:rPr>
          <w:rFonts w:ascii="華康楷書體 Std W7" w:eastAsia="華康楷書體 Std W7" w:hAnsi="華康楷書體 Std W7"/>
          <w:sz w:val="48"/>
          <w:szCs w:val="48"/>
        </w:rPr>
        <w:fldChar w:fldCharType="begin"/>
      </w:r>
      <w:r>
        <w:rPr>
          <w:rFonts w:ascii="華康楷書體 Std W7" w:eastAsia="華康楷書體 Std W7" w:hAnsi="華康楷書體 Std W7"/>
          <w:sz w:val="48"/>
          <w:szCs w:val="48"/>
        </w:rPr>
        <w:instrText xml:space="preserve"> TOC \o "1-2" \h \z \u </w:instrText>
      </w:r>
      <w:r>
        <w:rPr>
          <w:rFonts w:ascii="華康楷書體 Std W7" w:eastAsia="華康楷書體 Std W7" w:hAnsi="華康楷書體 Std W7"/>
          <w:sz w:val="48"/>
          <w:szCs w:val="48"/>
        </w:rPr>
        <w:fldChar w:fldCharType="separate"/>
      </w:r>
      <w:hyperlink w:anchor="_Toc80801583" w:history="1">
        <w:r w:rsidR="00EA0A1C" w:rsidRPr="00EA0A1C">
          <w:rPr>
            <w:rStyle w:val="afd"/>
            <w:rFonts w:hAnsi="華康楷書體 Std W5" w:hint="eastAsia"/>
            <w:noProof/>
          </w:rPr>
          <w:t>細胞學</w:t>
        </w:r>
        <w:r w:rsidR="00EA0A1C" w:rsidRPr="00EA0A1C">
          <w:rPr>
            <w:rFonts w:hAnsi="華康楷書體 Std W5"/>
            <w:noProof/>
            <w:webHidden/>
          </w:rPr>
          <w:tab/>
        </w:r>
        <w:r w:rsidR="00EA0A1C" w:rsidRPr="00EA0A1C">
          <w:rPr>
            <w:rFonts w:hAnsi="華康楷書體 Std W5"/>
            <w:noProof/>
            <w:webHidden/>
          </w:rPr>
          <w:fldChar w:fldCharType="begin"/>
        </w:r>
        <w:r w:rsidR="00EA0A1C" w:rsidRPr="00EA0A1C">
          <w:rPr>
            <w:rFonts w:hAnsi="華康楷書體 Std W5"/>
            <w:noProof/>
            <w:webHidden/>
          </w:rPr>
          <w:instrText xml:space="preserve"> PAGEREF _Toc80801583 \h </w:instrText>
        </w:r>
        <w:r w:rsidR="00EA0A1C" w:rsidRPr="00EA0A1C">
          <w:rPr>
            <w:rFonts w:hAnsi="華康楷書體 Std W5"/>
            <w:noProof/>
            <w:webHidden/>
          </w:rPr>
        </w:r>
        <w:r w:rsidR="00EA0A1C" w:rsidRPr="00EA0A1C">
          <w:rPr>
            <w:rFonts w:hAnsi="華康楷書體 Std W5"/>
            <w:noProof/>
            <w:webHidden/>
          </w:rPr>
          <w:fldChar w:fldCharType="separate"/>
        </w:r>
        <w:r w:rsidR="00AE580D">
          <w:rPr>
            <w:rFonts w:hAnsi="華康楷書體 Std W5"/>
            <w:noProof/>
            <w:webHidden/>
          </w:rPr>
          <w:t>1</w:t>
        </w:r>
        <w:r w:rsidR="00EA0A1C" w:rsidRPr="00EA0A1C">
          <w:rPr>
            <w:rFonts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84" w:history="1">
        <w:r w:rsidR="00EA0A1C" w:rsidRPr="00EA0A1C">
          <w:rPr>
            <w:rStyle w:val="afd"/>
            <w:rFonts w:ascii="華康楷書體 Std W5" w:eastAsia="華康楷書體 Std W5" w:hAnsi="華康楷書體 Std W5" w:hint="eastAsia"/>
            <w:noProof/>
          </w:rPr>
          <w:t>序－生物學與生物</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84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2</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85"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專論一：細胞學史</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85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3</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86"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專論二：細胞構造</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86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8</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87"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專論三：細胞與能量</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87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25</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88"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專論四：細胞週期與細胞分裂</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88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45</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89"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探討活動一：動植物細胞觀察</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89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65</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90"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探討活動二：顯微測量</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90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71</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91"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探討活動三：染色體的觀察</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91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74</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14"/>
        <w:tabs>
          <w:tab w:val="right" w:leader="dot" w:pos="10194"/>
        </w:tabs>
        <w:adjustRightInd w:val="0"/>
        <w:snapToGrid w:val="0"/>
        <w:spacing w:line="360" w:lineRule="auto"/>
        <w:rPr>
          <w:rFonts w:hAnsi="華康楷書體 Std W5" w:cstheme="minorBidi"/>
          <w:noProof/>
          <w:sz w:val="24"/>
        </w:rPr>
      </w:pPr>
      <w:hyperlink w:anchor="_Toc80801592" w:history="1">
        <w:r w:rsidR="00EA0A1C" w:rsidRPr="00EA0A1C">
          <w:rPr>
            <w:rStyle w:val="afd"/>
            <w:rFonts w:hAnsi="華康楷書體 Std W5" w:hint="eastAsia"/>
            <w:noProof/>
          </w:rPr>
          <w:t>遺傳學</w:t>
        </w:r>
        <w:r w:rsidR="00EA0A1C" w:rsidRPr="00EA0A1C">
          <w:rPr>
            <w:rFonts w:hAnsi="華康楷書體 Std W5"/>
            <w:noProof/>
            <w:webHidden/>
          </w:rPr>
          <w:tab/>
        </w:r>
        <w:r w:rsidR="00EA0A1C" w:rsidRPr="00EA0A1C">
          <w:rPr>
            <w:rFonts w:hAnsi="華康楷書體 Std W5"/>
            <w:noProof/>
            <w:webHidden/>
          </w:rPr>
          <w:fldChar w:fldCharType="begin"/>
        </w:r>
        <w:r w:rsidR="00EA0A1C" w:rsidRPr="00EA0A1C">
          <w:rPr>
            <w:rFonts w:hAnsi="華康楷書體 Std W5"/>
            <w:noProof/>
            <w:webHidden/>
          </w:rPr>
          <w:instrText xml:space="preserve"> PAGEREF _Toc80801592 \h </w:instrText>
        </w:r>
        <w:r w:rsidR="00EA0A1C" w:rsidRPr="00EA0A1C">
          <w:rPr>
            <w:rFonts w:hAnsi="華康楷書體 Std W5"/>
            <w:noProof/>
            <w:webHidden/>
          </w:rPr>
        </w:r>
        <w:r w:rsidR="00EA0A1C" w:rsidRPr="00EA0A1C">
          <w:rPr>
            <w:rFonts w:hAnsi="華康楷書體 Std W5"/>
            <w:noProof/>
            <w:webHidden/>
          </w:rPr>
          <w:fldChar w:fldCharType="separate"/>
        </w:r>
        <w:r w:rsidR="00AE580D">
          <w:rPr>
            <w:rFonts w:hAnsi="華康楷書體 Std W5"/>
            <w:noProof/>
            <w:webHidden/>
          </w:rPr>
          <w:t>86</w:t>
        </w:r>
        <w:r w:rsidR="00EA0A1C" w:rsidRPr="00EA0A1C">
          <w:rPr>
            <w:rFonts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93"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專論一：孟德爾的遺傳法則</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93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87</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94"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專論二：遺傳物質</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94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114</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95"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專論三：</w:t>
        </w:r>
        <w:r w:rsidR="00EA0A1C" w:rsidRPr="00EA0A1C">
          <w:rPr>
            <w:rStyle w:val="afd"/>
            <w:rFonts w:ascii="華康楷書體 Std W5" w:eastAsia="華康楷書體 Std W5" w:hAnsi="華康楷書體 Std W5"/>
            <w:noProof/>
          </w:rPr>
          <w:t>DNA</w:t>
        </w:r>
        <w:r w:rsidR="00EA0A1C" w:rsidRPr="00EA0A1C">
          <w:rPr>
            <w:rStyle w:val="afd"/>
            <w:rFonts w:ascii="華康楷書體 Std W5" w:eastAsia="華康楷書體 Std W5" w:hAnsi="華康楷書體 Std W5" w:hint="eastAsia"/>
            <w:noProof/>
          </w:rPr>
          <w:t>的複製與基因表現</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95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135</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96"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專論四：基因轉殖技術與應用</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96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158</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97"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探討活動一：ＤＮＡ粗萃取</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97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174</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14"/>
        <w:tabs>
          <w:tab w:val="right" w:leader="dot" w:pos="10194"/>
        </w:tabs>
        <w:adjustRightInd w:val="0"/>
        <w:snapToGrid w:val="0"/>
        <w:spacing w:line="360" w:lineRule="auto"/>
        <w:rPr>
          <w:rFonts w:hAnsi="華康楷書體 Std W5" w:cstheme="minorBidi"/>
          <w:noProof/>
          <w:sz w:val="24"/>
        </w:rPr>
      </w:pPr>
      <w:hyperlink w:anchor="_Toc80801598" w:history="1">
        <w:r w:rsidR="00EA0A1C" w:rsidRPr="00EA0A1C">
          <w:rPr>
            <w:rStyle w:val="afd"/>
            <w:rFonts w:hAnsi="華康楷書體 Std W5" w:hint="eastAsia"/>
            <w:noProof/>
          </w:rPr>
          <w:t>演化學</w:t>
        </w:r>
        <w:r w:rsidR="00EA0A1C" w:rsidRPr="00EA0A1C">
          <w:rPr>
            <w:rFonts w:hAnsi="華康楷書體 Std W5"/>
            <w:noProof/>
            <w:webHidden/>
          </w:rPr>
          <w:tab/>
        </w:r>
        <w:r w:rsidR="00EA0A1C" w:rsidRPr="00EA0A1C">
          <w:rPr>
            <w:rFonts w:hAnsi="華康楷書體 Std W5"/>
            <w:noProof/>
            <w:webHidden/>
          </w:rPr>
          <w:fldChar w:fldCharType="begin"/>
        </w:r>
        <w:r w:rsidR="00EA0A1C" w:rsidRPr="00EA0A1C">
          <w:rPr>
            <w:rFonts w:hAnsi="華康楷書體 Std W5"/>
            <w:noProof/>
            <w:webHidden/>
          </w:rPr>
          <w:instrText xml:space="preserve"> PAGEREF _Toc80801598 \h </w:instrText>
        </w:r>
        <w:r w:rsidR="00EA0A1C" w:rsidRPr="00EA0A1C">
          <w:rPr>
            <w:rFonts w:hAnsi="華康楷書體 Std W5"/>
            <w:noProof/>
            <w:webHidden/>
          </w:rPr>
        </w:r>
        <w:r w:rsidR="00EA0A1C" w:rsidRPr="00EA0A1C">
          <w:rPr>
            <w:rFonts w:hAnsi="華康楷書體 Std W5"/>
            <w:noProof/>
            <w:webHidden/>
          </w:rPr>
          <w:fldChar w:fldCharType="separate"/>
        </w:r>
        <w:r w:rsidR="00AE580D">
          <w:rPr>
            <w:rFonts w:hAnsi="華康楷書體 Std W5"/>
            <w:noProof/>
            <w:webHidden/>
          </w:rPr>
          <w:t>179</w:t>
        </w:r>
        <w:r w:rsidR="00EA0A1C" w:rsidRPr="00EA0A1C">
          <w:rPr>
            <w:rFonts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599"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專論一：演化理論的發展</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599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180</w:t>
        </w:r>
        <w:r w:rsidR="00EA0A1C" w:rsidRPr="00EA0A1C">
          <w:rPr>
            <w:rFonts w:ascii="華康楷書體 Std W5" w:eastAsia="華康楷書體 Std W5" w:hAnsi="華康楷書體 Std W5"/>
            <w:noProof/>
            <w:webHidden/>
          </w:rPr>
          <w:fldChar w:fldCharType="end"/>
        </w:r>
      </w:hyperlink>
    </w:p>
    <w:p w:rsidR="00EA0A1C" w:rsidRPr="00EA0A1C" w:rsidRDefault="00000000" w:rsidP="00EA0A1C">
      <w:pPr>
        <w:pStyle w:val="23"/>
        <w:tabs>
          <w:tab w:val="right" w:leader="dot" w:pos="10194"/>
        </w:tabs>
        <w:adjustRightInd w:val="0"/>
        <w:snapToGrid w:val="0"/>
        <w:spacing w:line="360" w:lineRule="auto"/>
        <w:rPr>
          <w:rFonts w:ascii="華康楷書體 Std W5" w:eastAsia="華康楷書體 Std W5" w:hAnsi="華康楷書體 Std W5" w:cstheme="minorBidi"/>
          <w:noProof/>
        </w:rPr>
      </w:pPr>
      <w:hyperlink w:anchor="_Toc80801600"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專論二：親緣關係的重建</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600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198</w:t>
        </w:r>
        <w:r w:rsidR="00EA0A1C" w:rsidRPr="00EA0A1C">
          <w:rPr>
            <w:rFonts w:ascii="華康楷書體 Std W5" w:eastAsia="華康楷書體 Std W5" w:hAnsi="華康楷書體 Std W5"/>
            <w:noProof/>
            <w:webHidden/>
          </w:rPr>
          <w:fldChar w:fldCharType="end"/>
        </w:r>
      </w:hyperlink>
    </w:p>
    <w:p w:rsidR="00EA0A1C" w:rsidRDefault="00000000" w:rsidP="00EA0A1C">
      <w:pPr>
        <w:pStyle w:val="23"/>
        <w:tabs>
          <w:tab w:val="right" w:leader="dot" w:pos="10194"/>
        </w:tabs>
        <w:adjustRightInd w:val="0"/>
        <w:snapToGrid w:val="0"/>
        <w:spacing w:line="360" w:lineRule="auto"/>
        <w:rPr>
          <w:rFonts w:asciiTheme="minorHAnsi" w:eastAsiaTheme="minorEastAsia" w:hAnsiTheme="minorHAnsi" w:cstheme="minorBidi"/>
          <w:noProof/>
        </w:rPr>
      </w:pPr>
      <w:hyperlink w:anchor="_Toc80801601" w:history="1">
        <w:r w:rsidR="00EA0A1C" w:rsidRPr="00EA0A1C">
          <w:rPr>
            <w:rStyle w:val="afd"/>
            <w:rFonts w:ascii="華康楷書體 Std W5" w:eastAsia="華康楷書體 Std W5" w:hAnsi="華康楷書體 Std W5" w:hint="eastAsia"/>
            <w:noProof/>
          </w:rPr>
          <w:sym w:font="Wingdings" w:char="F0DC"/>
        </w:r>
        <w:r w:rsidR="00EA0A1C" w:rsidRPr="00EA0A1C">
          <w:rPr>
            <w:rStyle w:val="afd"/>
            <w:rFonts w:ascii="華康楷書體 Std W5" w:eastAsia="華康楷書體 Std W5" w:hAnsi="華康楷書體 Std W5" w:hint="eastAsia"/>
            <w:noProof/>
          </w:rPr>
          <w:t>探討活動一：病毒</w:t>
        </w:r>
        <w:r w:rsidR="00EA0A1C" w:rsidRPr="00EA0A1C">
          <w:rPr>
            <w:rFonts w:ascii="華康楷書體 Std W5" w:eastAsia="華康楷書體 Std W5" w:hAnsi="華康楷書體 Std W5"/>
            <w:noProof/>
            <w:webHidden/>
          </w:rPr>
          <w:tab/>
        </w:r>
        <w:r w:rsidR="00EA0A1C" w:rsidRPr="00EA0A1C">
          <w:rPr>
            <w:rFonts w:ascii="華康楷書體 Std W5" w:eastAsia="華康楷書體 Std W5" w:hAnsi="華康楷書體 Std W5"/>
            <w:noProof/>
            <w:webHidden/>
          </w:rPr>
          <w:fldChar w:fldCharType="begin"/>
        </w:r>
        <w:r w:rsidR="00EA0A1C" w:rsidRPr="00EA0A1C">
          <w:rPr>
            <w:rFonts w:ascii="華康楷書體 Std W5" w:eastAsia="華康楷書體 Std W5" w:hAnsi="華康楷書體 Std W5"/>
            <w:noProof/>
            <w:webHidden/>
          </w:rPr>
          <w:instrText xml:space="preserve"> PAGEREF _Toc80801601 \h </w:instrText>
        </w:r>
        <w:r w:rsidR="00EA0A1C" w:rsidRPr="00EA0A1C">
          <w:rPr>
            <w:rFonts w:ascii="華康楷書體 Std W5" w:eastAsia="華康楷書體 Std W5" w:hAnsi="華康楷書體 Std W5"/>
            <w:noProof/>
            <w:webHidden/>
          </w:rPr>
        </w:r>
        <w:r w:rsidR="00EA0A1C" w:rsidRPr="00EA0A1C">
          <w:rPr>
            <w:rFonts w:ascii="華康楷書體 Std W5" w:eastAsia="華康楷書體 Std W5" w:hAnsi="華康楷書體 Std W5"/>
            <w:noProof/>
            <w:webHidden/>
          </w:rPr>
          <w:fldChar w:fldCharType="separate"/>
        </w:r>
        <w:r w:rsidR="00AE580D">
          <w:rPr>
            <w:rFonts w:ascii="華康楷書體 Std W5" w:eastAsia="華康楷書體 Std W5" w:hAnsi="華康楷書體 Std W5"/>
            <w:noProof/>
            <w:webHidden/>
          </w:rPr>
          <w:t>224</w:t>
        </w:r>
        <w:r w:rsidR="00EA0A1C" w:rsidRPr="00EA0A1C">
          <w:rPr>
            <w:rFonts w:ascii="華康楷書體 Std W5" w:eastAsia="華康楷書體 Std W5" w:hAnsi="華康楷書體 Std W5"/>
            <w:noProof/>
            <w:webHidden/>
          </w:rPr>
          <w:fldChar w:fldCharType="end"/>
        </w:r>
      </w:hyperlink>
    </w:p>
    <w:p w:rsidR="00DA1B03" w:rsidRPr="009126BF" w:rsidRDefault="00F7259F" w:rsidP="00632F67">
      <w:pPr>
        <w:tabs>
          <w:tab w:val="left" w:pos="227"/>
          <w:tab w:val="center" w:pos="4819"/>
        </w:tabs>
        <w:spacing w:line="420" w:lineRule="atLeast"/>
        <w:jc w:val="distribute"/>
        <w:rPr>
          <w:rFonts w:ascii="華康楷書體 Std W7" w:eastAsia="華康楷書體 Std W7" w:hAnsi="華康楷書體 Std W7"/>
          <w:sz w:val="48"/>
          <w:szCs w:val="48"/>
        </w:rPr>
      </w:pPr>
      <w:r>
        <w:rPr>
          <w:rFonts w:ascii="華康楷書體 Std W7" w:eastAsia="華康楷書體 Std W7" w:hAnsi="華康楷書體 Std W7"/>
          <w:sz w:val="48"/>
          <w:szCs w:val="48"/>
        </w:rPr>
        <w:fldChar w:fldCharType="end"/>
      </w:r>
    </w:p>
    <w:p w:rsidR="00F7259F" w:rsidRDefault="00BB7EDB" w:rsidP="00632F67">
      <w:pPr>
        <w:tabs>
          <w:tab w:val="left" w:pos="227"/>
          <w:tab w:val="center" w:pos="4819"/>
        </w:tabs>
        <w:spacing w:line="420" w:lineRule="atLeast"/>
        <w:jc w:val="distribute"/>
        <w:rPr>
          <w:rFonts w:ascii="華康楷書體 Std W7" w:eastAsia="華康楷書體 Std W7" w:hAnsi="華康楷書體 Std W7"/>
          <w:sz w:val="48"/>
          <w:szCs w:val="48"/>
        </w:rPr>
        <w:sectPr w:rsidR="00F7259F" w:rsidSect="00DE70D0">
          <w:type w:val="continuous"/>
          <w:pgSz w:w="11906" w:h="16838" w:code="9"/>
          <w:pgMar w:top="851" w:right="851" w:bottom="851" w:left="851" w:header="851" w:footer="731" w:gutter="0"/>
          <w:cols w:sep="1" w:space="425"/>
          <w:docGrid w:type="linesAndChars" w:linePitch="360"/>
        </w:sectPr>
      </w:pPr>
      <w:r w:rsidRPr="009126BF">
        <w:rPr>
          <w:rFonts w:ascii="華康楷書體 Std W7" w:eastAsia="華康楷書體 Std W7" w:hAnsi="華康楷書體 Std W7"/>
          <w:sz w:val="48"/>
          <w:szCs w:val="48"/>
        </w:rPr>
        <w:br w:type="page"/>
      </w:r>
    </w:p>
    <w:p w:rsidR="00632F67" w:rsidRPr="009126BF" w:rsidRDefault="00632F67" w:rsidP="00632F67">
      <w:pPr>
        <w:tabs>
          <w:tab w:val="left" w:pos="227"/>
          <w:tab w:val="center" w:pos="4819"/>
        </w:tabs>
        <w:spacing w:line="420" w:lineRule="atLeast"/>
        <w:jc w:val="distribute"/>
        <w:rPr>
          <w:rFonts w:ascii="華康楷書體 Std W7" w:eastAsia="華康楷書體 Std W7" w:hAnsi="華康楷書體 Std W7"/>
          <w:sz w:val="48"/>
          <w:szCs w:val="48"/>
        </w:rPr>
      </w:pPr>
    </w:p>
    <w:p w:rsidR="00B16A4F" w:rsidRDefault="00B16A4F" w:rsidP="00382F7C">
      <w:pPr>
        <w:rPr>
          <w:rFonts w:ascii="華康明體 Std W7" w:eastAsia="華康明體 Std W7" w:hAnsi="華康明體 Std W7"/>
          <w:sz w:val="120"/>
          <w:szCs w:val="120"/>
        </w:rPr>
      </w:pPr>
    </w:p>
    <w:p w:rsidR="00B16A4F" w:rsidRDefault="00B16A4F" w:rsidP="00382F7C">
      <w:pPr>
        <w:rPr>
          <w:rFonts w:ascii="華康明體 Std W7" w:eastAsia="華康明體 Std W7" w:hAnsi="華康明體 Std W7"/>
          <w:sz w:val="120"/>
          <w:szCs w:val="120"/>
        </w:rPr>
      </w:pPr>
    </w:p>
    <w:p w:rsidR="00F7259F" w:rsidRDefault="00B16A4F" w:rsidP="000B29E1">
      <w:pPr>
        <w:pStyle w:val="afe"/>
      </w:pPr>
      <w:bookmarkStart w:id="0" w:name="_Toc80801583"/>
      <w:r w:rsidRPr="000B29E1">
        <w:rPr>
          <w:rFonts w:hint="eastAsia"/>
        </w:rPr>
        <w:t>細胞學</w:t>
      </w:r>
      <w:bookmarkEnd w:id="0"/>
    </w:p>
    <w:p w:rsidR="00F7259F" w:rsidRDefault="00F7259F">
      <w:pPr>
        <w:widowControl/>
        <w:rPr>
          <w:rFonts w:ascii="華康明體 Std W7" w:eastAsia="華康明體 Std W7" w:hAnsi="華康明體 Std W7"/>
          <w:bCs/>
          <w:color w:val="000000" w:themeColor="text1"/>
          <w:kern w:val="52"/>
          <w:sz w:val="140"/>
          <w:szCs w:val="140"/>
          <w:lang w:val="x-none" w:eastAsia="x-none"/>
        </w:rPr>
      </w:pPr>
    </w:p>
    <w:p w:rsidR="003F155A" w:rsidRPr="000B29E1" w:rsidRDefault="005D5787" w:rsidP="00F7259F">
      <w:pPr>
        <w:pStyle w:val="ABC"/>
        <w:sectPr w:rsidR="003F155A" w:rsidRPr="000B29E1" w:rsidSect="00F7259F">
          <w:headerReference w:type="default" r:id="rId8"/>
          <w:footerReference w:type="even" r:id="rId9"/>
          <w:footerReference w:type="default" r:id="rId10"/>
          <w:pgSz w:w="11906" w:h="16838" w:code="9"/>
          <w:pgMar w:top="851" w:right="851" w:bottom="851" w:left="851" w:header="851" w:footer="731" w:gutter="0"/>
          <w:pgNumType w:start="1"/>
          <w:cols w:sep="1" w:space="425"/>
          <w:docGrid w:type="linesAndChars" w:linePitch="360"/>
        </w:sectPr>
      </w:pPr>
      <w:r w:rsidRPr="000B29E1">
        <w:rPr>
          <w:rFonts w:hint="eastAsia"/>
          <w:noProof/>
        </w:rPr>
        <mc:AlternateContent>
          <mc:Choice Requires="wps">
            <w:drawing>
              <wp:anchor distT="0" distB="0" distL="114300" distR="114300" simplePos="0" relativeHeight="251255296" behindDoc="0" locked="0" layoutInCell="1" allowOverlap="1" wp14:anchorId="6FBDB7F1" wp14:editId="5C468678">
                <wp:simplePos x="0" y="0"/>
                <wp:positionH relativeFrom="column">
                  <wp:posOffset>1622425</wp:posOffset>
                </wp:positionH>
                <wp:positionV relativeFrom="paragraph">
                  <wp:posOffset>7820025</wp:posOffset>
                </wp:positionV>
                <wp:extent cx="4150995" cy="1233170"/>
                <wp:effectExtent l="0" t="3810" r="2540" b="1270"/>
                <wp:wrapNone/>
                <wp:docPr id="505" name="Rectangle 6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0995" cy="123317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D6DC00" id="Rectangle 6366" o:spid="_x0000_s1026" style="position:absolute;margin-left:127.75pt;margin-top:615.75pt;width:326.85pt;height:97.1pt;z-index:25125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" stroked="f"/>
            </w:pict>
          </mc:Fallback>
        </mc:AlternateContent>
      </w:r>
    </w:p>
    <w:p w:rsidR="00FA1689" w:rsidRDefault="00FA1689" w:rsidP="00FA1689">
      <w:pPr>
        <w:pStyle w:val="aff"/>
      </w:pPr>
      <w:bookmarkStart w:id="1" w:name="_Toc80801584"/>
      <w:r>
        <w:rPr>
          <w:rFonts w:hint="eastAsia"/>
        </w:rPr>
        <w:lastRenderedPageBreak/>
        <w:t>序－生物學與生物</w:t>
      </w:r>
      <w:bookmarkEnd w:id="1"/>
    </w:p>
    <w:p w:rsidR="00FA1689" w:rsidRDefault="00FA1689" w:rsidP="00FA1689">
      <w:pPr>
        <w:pStyle w:val="aff1"/>
      </w:pPr>
      <w:r>
        <w:rPr>
          <w:rFonts w:hint="eastAsia"/>
        </w:rPr>
        <w:t xml:space="preserve"> 一、</w:t>
      </w:r>
      <w:r w:rsidRPr="00FA1689">
        <w:rPr>
          <w:rFonts w:hint="eastAsia"/>
          <w:shd w:val="clear" w:color="auto" w:fill="auto"/>
        </w:rPr>
        <w:t xml:space="preserve"> 生物定義 </w:t>
      </w:r>
    </w:p>
    <w:p w:rsidR="00FA1689" w:rsidRDefault="00FA1689" w:rsidP="00FA1689">
      <w:pPr>
        <w:pStyle w:val="aff5"/>
        <w:ind w:left="240" w:right="240" w:firstLine="520"/>
      </w:pPr>
    </w:p>
    <w:p w:rsidR="00FA1689" w:rsidRDefault="0032216A" w:rsidP="0032216A">
      <w:pPr>
        <w:pStyle w:val="aff3"/>
        <w:spacing w:after="108"/>
      </w:pPr>
      <w:r>
        <w:t>(</w:t>
      </w:r>
      <w:r>
        <w:rPr>
          <w:rFonts w:hint="eastAsia"/>
        </w:rPr>
        <w:t>一</w:t>
      </w:r>
      <w:r>
        <w:t>)</w:t>
      </w:r>
      <w:r>
        <w:rPr>
          <w:rFonts w:hint="eastAsia"/>
        </w:rPr>
        <w:t xml:space="preserve"> </w:t>
      </w:r>
      <w:r w:rsidR="00FA1689">
        <w:rPr>
          <w:rFonts w:hint="eastAsia"/>
        </w:rPr>
        <w:t>由「細胞」組成。</w:t>
      </w:r>
    </w:p>
    <w:p w:rsidR="00FA1689" w:rsidRDefault="00FA1689" w:rsidP="00FA1689">
      <w:pPr>
        <w:pStyle w:val="aff5"/>
        <w:ind w:left="240" w:right="240" w:firstLine="520"/>
      </w:pPr>
    </w:p>
    <w:p w:rsidR="00FA1689" w:rsidRDefault="0032216A" w:rsidP="0032216A">
      <w:pPr>
        <w:pStyle w:val="aff3"/>
        <w:spacing w:after="108"/>
      </w:pPr>
      <w:r>
        <w:t>(</w:t>
      </w:r>
      <w:r>
        <w:rPr>
          <w:rFonts w:hint="eastAsia"/>
        </w:rPr>
        <w:t>二</w:t>
      </w:r>
      <w:r>
        <w:t>)</w:t>
      </w:r>
      <w:r w:rsidR="00FA1689">
        <w:t xml:space="preserve"> </w:t>
      </w:r>
      <w:r w:rsidR="00FA1689">
        <w:rPr>
          <w:rFonts w:hint="eastAsia"/>
        </w:rPr>
        <w:t>能表現出生命現象。</w:t>
      </w:r>
      <w:r w:rsidR="00FA1689">
        <w:br/>
      </w:r>
    </w:p>
    <w:p w:rsidR="00FA1689" w:rsidRDefault="00FA1689" w:rsidP="00FA1689">
      <w:pPr>
        <w:pStyle w:val="aff1"/>
      </w:pPr>
      <w:r>
        <w:rPr>
          <w:rFonts w:hint="eastAsia"/>
        </w:rPr>
        <w:t xml:space="preserve"> 二、</w:t>
      </w:r>
      <w:r w:rsidRPr="00FA1689">
        <w:rPr>
          <w:rFonts w:hint="eastAsia"/>
          <w:shd w:val="clear" w:color="auto" w:fill="auto"/>
        </w:rPr>
        <w:t xml:space="preserve"> 生命現象 </w:t>
      </w:r>
    </w:p>
    <w:p w:rsidR="00FA1689" w:rsidRDefault="0032216A" w:rsidP="0032216A">
      <w:pPr>
        <w:pStyle w:val="aff3"/>
        <w:spacing w:after="108"/>
      </w:pPr>
      <w:r>
        <w:rPr>
          <w:rFonts w:hint="eastAsia"/>
        </w:rPr>
        <w:t xml:space="preserve">(一) </w:t>
      </w:r>
      <w:r w:rsidR="00FA1689">
        <w:rPr>
          <w:rFonts w:hint="eastAsia"/>
        </w:rPr>
        <w:t>生長與發育</w:t>
      </w:r>
    </w:p>
    <w:p w:rsidR="00FA1689" w:rsidRDefault="0032216A" w:rsidP="007B31F8">
      <w:pPr>
        <w:pStyle w:val="11"/>
        <w:ind w:left="818" w:right="480" w:hanging="338"/>
      </w:pPr>
      <w:r>
        <w:rPr>
          <w:rFonts w:hint="eastAsia"/>
        </w:rPr>
        <w:t>1</w:t>
      </w:r>
      <w:r>
        <w:t>.</w:t>
      </w:r>
      <w:r>
        <w:rPr>
          <w:rFonts w:hint="eastAsia"/>
        </w:rPr>
        <w:t xml:space="preserve"> 生長：</w:t>
      </w:r>
    </w:p>
    <w:p w:rsidR="0032216A" w:rsidRDefault="0032216A" w:rsidP="007B31F8">
      <w:pPr>
        <w:pStyle w:val="12"/>
        <w:ind w:left="1112" w:right="480" w:hanging="320"/>
      </w:pPr>
      <w:r w:rsidRPr="0032216A">
        <w:rPr>
          <w:rFonts w:hint="eastAsia"/>
        </w:rPr>
        <w:t>包含生物體的細胞數目</w:t>
      </w:r>
      <w:r w:rsidRPr="0032216A">
        <w:rPr>
          <w:rFonts w:hint="eastAsia"/>
          <w:u w:val="single"/>
        </w:rPr>
        <w:t>增多</w:t>
      </w:r>
      <w:r w:rsidRPr="0032216A">
        <w:rPr>
          <w:rFonts w:hint="eastAsia"/>
        </w:rPr>
        <w:t>與細胞體積</w:t>
      </w:r>
      <w:r w:rsidRPr="0032216A">
        <w:rPr>
          <w:rFonts w:hint="eastAsia"/>
          <w:u w:val="single"/>
        </w:rPr>
        <w:t>增大</w:t>
      </w:r>
      <w:r w:rsidRPr="0032216A">
        <w:rPr>
          <w:rFonts w:hint="eastAsia"/>
        </w:rPr>
        <w:t>，常會伴隨著發育。</w:t>
      </w:r>
    </w:p>
    <w:p w:rsidR="0032216A" w:rsidRDefault="0032216A" w:rsidP="007B31F8">
      <w:pPr>
        <w:pStyle w:val="11"/>
        <w:ind w:left="818" w:right="480" w:hanging="338"/>
      </w:pPr>
      <w:r>
        <w:t>2.</w:t>
      </w:r>
      <w:r>
        <w:rPr>
          <w:rFonts w:hint="eastAsia"/>
        </w:rPr>
        <w:t xml:space="preserve"> 發育：</w:t>
      </w:r>
    </w:p>
    <w:p w:rsidR="0032216A" w:rsidRDefault="0032216A" w:rsidP="007B31F8">
      <w:pPr>
        <w:pStyle w:val="12"/>
        <w:ind w:left="1112" w:right="480" w:hanging="320"/>
      </w:pPr>
      <w:r w:rsidRPr="006576E1">
        <w:rPr>
          <w:rFonts w:hint="eastAsia"/>
        </w:rPr>
        <w:t>指生物體經過一系列的</w:t>
      </w:r>
      <w:r>
        <w:rPr>
          <w:rFonts w:hint="eastAsia"/>
          <w:u w:val="single"/>
        </w:rPr>
        <w:t>變化</w:t>
      </w:r>
      <w:r w:rsidRPr="006576E1">
        <w:rPr>
          <w:rFonts w:hint="eastAsia"/>
        </w:rPr>
        <w:t>而變成一定的型態。</w:t>
      </w:r>
      <w:r>
        <w:br/>
      </w:r>
    </w:p>
    <w:p w:rsidR="00FA1689" w:rsidRDefault="0032216A" w:rsidP="0032216A">
      <w:pPr>
        <w:pStyle w:val="aff3"/>
        <w:spacing w:after="108"/>
      </w:pPr>
      <w:r>
        <w:rPr>
          <w:rFonts w:hint="eastAsia"/>
        </w:rPr>
        <w:t xml:space="preserve">(二) </w:t>
      </w:r>
      <w:r w:rsidR="00FA1689">
        <w:rPr>
          <w:rFonts w:hint="eastAsia"/>
        </w:rPr>
        <w:t>生殖</w:t>
      </w:r>
    </w:p>
    <w:p w:rsidR="00FA1689" w:rsidRDefault="0032216A" w:rsidP="007B31F8">
      <w:pPr>
        <w:pStyle w:val="12"/>
        <w:ind w:left="1112" w:right="480" w:hanging="320"/>
      </w:pPr>
      <w:r>
        <w:rPr>
          <w:rFonts w:hint="eastAsia"/>
        </w:rPr>
        <w:t>生物藉有性或無性生殖，產生出</w:t>
      </w:r>
      <w:r w:rsidRPr="00522527">
        <w:rPr>
          <w:rFonts w:hint="eastAsia"/>
          <w:color w:val="FEFEFE"/>
          <w:u w:val="single" w:color="000000" w:themeColor="text1"/>
        </w:rPr>
        <w:t xml:space="preserve">  同種  </w:t>
      </w:r>
      <w:r>
        <w:rPr>
          <w:rFonts w:hint="eastAsia"/>
        </w:rPr>
        <w:t>新個體的過程。</w:t>
      </w:r>
    </w:p>
    <w:p w:rsidR="0032216A" w:rsidRDefault="0032216A" w:rsidP="00FA1689">
      <w:pPr>
        <w:pStyle w:val="aff5"/>
        <w:ind w:left="240" w:right="240" w:firstLine="520"/>
      </w:pPr>
    </w:p>
    <w:p w:rsidR="00FA1689" w:rsidRDefault="0032216A" w:rsidP="0032216A">
      <w:pPr>
        <w:pStyle w:val="aff3"/>
        <w:spacing w:after="108"/>
      </w:pPr>
      <w:r>
        <w:rPr>
          <w:rFonts w:hint="eastAsia"/>
        </w:rPr>
        <w:t xml:space="preserve">(三) </w:t>
      </w:r>
      <w:r w:rsidR="00FA1689">
        <w:rPr>
          <w:rFonts w:hint="eastAsia"/>
        </w:rPr>
        <w:t>感應</w:t>
      </w:r>
    </w:p>
    <w:p w:rsidR="00FA1689" w:rsidRDefault="0032216A" w:rsidP="007B31F8">
      <w:pPr>
        <w:pStyle w:val="12"/>
        <w:ind w:left="1112" w:right="480" w:hanging="320"/>
      </w:pPr>
      <w:r w:rsidRPr="00447E51">
        <w:rPr>
          <w:rFonts w:hint="eastAsia"/>
        </w:rPr>
        <w:t>生物體感受外來的</w:t>
      </w:r>
      <w:r>
        <w:rPr>
          <w:rFonts w:hint="eastAsia"/>
          <w:u w:val="single"/>
        </w:rPr>
        <w:t>刺激</w:t>
      </w:r>
      <w:r w:rsidRPr="00447E51">
        <w:rPr>
          <w:rFonts w:hint="eastAsia"/>
        </w:rPr>
        <w:t>並且產生</w:t>
      </w:r>
      <w:r>
        <w:rPr>
          <w:rFonts w:hint="eastAsia"/>
          <w:u w:val="single"/>
        </w:rPr>
        <w:t>反應</w:t>
      </w:r>
      <w:r w:rsidRPr="00447E51">
        <w:rPr>
          <w:rFonts w:hint="eastAsia"/>
        </w:rPr>
        <w:t>。</w:t>
      </w:r>
    </w:p>
    <w:p w:rsidR="0032216A" w:rsidRDefault="0032216A" w:rsidP="0032216A">
      <w:pPr>
        <w:pStyle w:val="aff5"/>
        <w:ind w:left="240" w:right="240" w:firstLine="520"/>
      </w:pPr>
    </w:p>
    <w:p w:rsidR="00FA1689" w:rsidRDefault="0032216A" w:rsidP="0032216A">
      <w:pPr>
        <w:pStyle w:val="aff3"/>
        <w:spacing w:after="108"/>
      </w:pPr>
      <w:r>
        <w:rPr>
          <w:rFonts w:hint="eastAsia"/>
        </w:rPr>
        <w:t xml:space="preserve">(四) </w:t>
      </w:r>
      <w:r w:rsidR="00FA1689">
        <w:rPr>
          <w:rFonts w:hint="eastAsia"/>
        </w:rPr>
        <w:t>代謝</w:t>
      </w:r>
    </w:p>
    <w:p w:rsidR="0032216A" w:rsidRDefault="0032216A" w:rsidP="004523E5">
      <w:pPr>
        <w:pStyle w:val="11"/>
        <w:ind w:left="818" w:right="480" w:hanging="338"/>
      </w:pPr>
      <w:r>
        <w:rPr>
          <w:rFonts w:hint="eastAsia"/>
        </w:rPr>
        <w:t>1</w:t>
      </w:r>
      <w:r>
        <w:t>.</w:t>
      </w:r>
      <w:r>
        <w:rPr>
          <w:rFonts w:hint="eastAsia"/>
        </w:rPr>
        <w:t xml:space="preserve"> 同化代謝：</w:t>
      </w:r>
    </w:p>
    <w:p w:rsidR="0032216A" w:rsidRDefault="0032216A" w:rsidP="004523E5">
      <w:pPr>
        <w:pStyle w:val="11"/>
        <w:ind w:left="818" w:right="480" w:hanging="338"/>
      </w:pPr>
    </w:p>
    <w:p w:rsidR="0032216A" w:rsidRPr="0032216A" w:rsidRDefault="0032216A" w:rsidP="004523E5">
      <w:pPr>
        <w:pStyle w:val="11"/>
        <w:ind w:left="818" w:right="480" w:hanging="338"/>
      </w:pPr>
      <w:r>
        <w:rPr>
          <w:rFonts w:hint="eastAsia"/>
        </w:rPr>
        <w:t>2</w:t>
      </w:r>
      <w:r>
        <w:t xml:space="preserve">. </w:t>
      </w:r>
      <w:r>
        <w:rPr>
          <w:rFonts w:hint="eastAsia"/>
        </w:rPr>
        <w:t>異化代謝：</w:t>
      </w:r>
    </w:p>
    <w:p w:rsidR="00FA1689" w:rsidRDefault="00FA1689">
      <w:pPr>
        <w:widowControl/>
        <w:rPr>
          <w:rFonts w:ascii="華康楷書體 Std W7" w:eastAsia="華康楷書體 Std W7" w:hAnsi="華康楷書體 Std W7"/>
        </w:rPr>
      </w:pPr>
    </w:p>
    <w:p w:rsidR="00FA1689" w:rsidRDefault="00FA1689">
      <w:pPr>
        <w:widowControl/>
        <w:rPr>
          <w:rFonts w:ascii="華康楷書體 Std W7" w:eastAsia="華康楷書體 Std W7" w:hAnsi="華康楷書體 Std W7"/>
        </w:rPr>
      </w:pPr>
    </w:p>
    <w:p w:rsidR="00FA1689" w:rsidRDefault="00FA1689">
      <w:pPr>
        <w:widowControl/>
        <w:rPr>
          <w:rFonts w:ascii="華康楷書體 Std W7" w:eastAsia="華康楷書體 Std W7" w:hAnsi="華康楷書體 Std W7"/>
        </w:rPr>
      </w:pPr>
    </w:p>
    <w:p w:rsidR="00FA1689" w:rsidRDefault="00FA1689">
      <w:pPr>
        <w:widowControl/>
        <w:rPr>
          <w:rFonts w:ascii="華康楷書體 Std W7" w:eastAsia="華康楷書體 Std W7" w:hAnsi="華康楷書體 Std W7"/>
        </w:rPr>
      </w:pPr>
      <w:r>
        <w:rPr>
          <w:rFonts w:ascii="華康楷書體 Std W7" w:eastAsia="華康楷書體 Std W7" w:hAnsi="華康楷書體 Std W7"/>
        </w:rPr>
        <w:br w:type="page"/>
      </w:r>
    </w:p>
    <w:p w:rsidR="00382F7C" w:rsidRPr="009126BF" w:rsidRDefault="00382F7C" w:rsidP="000B5E77">
      <w:pPr>
        <w:pStyle w:val="aff"/>
        <w:rPr>
          <w:b/>
        </w:rPr>
      </w:pPr>
      <w:bookmarkStart w:id="2" w:name="_Toc80801585"/>
      <w:r w:rsidRPr="009126BF">
        <w:rPr>
          <w:rFonts w:hint="eastAsia"/>
        </w:rPr>
        <w:lastRenderedPageBreak/>
        <w:sym w:font="Wingdings" w:char="F0DC"/>
      </w:r>
      <w:r w:rsidR="006F6A6D">
        <w:rPr>
          <w:rFonts w:hint="eastAsia"/>
        </w:rPr>
        <w:t>專論</w:t>
      </w:r>
      <w:r w:rsidR="009126BF" w:rsidRPr="009126BF">
        <w:rPr>
          <w:rFonts w:hint="eastAsia"/>
        </w:rPr>
        <w:t>一</w:t>
      </w:r>
      <w:r w:rsidR="009126BF">
        <w:rPr>
          <w:rFonts w:hint="eastAsia"/>
        </w:rPr>
        <w:t>：</w:t>
      </w:r>
      <w:bookmarkStart w:id="3" w:name="細胞學史"/>
      <w:r w:rsidRPr="000B5E77">
        <w:rPr>
          <w:rStyle w:val="aff0"/>
          <w:rFonts w:hint="eastAsia"/>
        </w:rPr>
        <w:t>細胞</w:t>
      </w:r>
      <w:r w:rsidR="009126BF" w:rsidRPr="000B5E77">
        <w:rPr>
          <w:rStyle w:val="aff0"/>
          <w:rFonts w:hint="eastAsia"/>
        </w:rPr>
        <w:t>學</w:t>
      </w:r>
      <w:r w:rsidRPr="000B5E77">
        <w:rPr>
          <w:rStyle w:val="aff0"/>
          <w:rFonts w:hint="eastAsia"/>
        </w:rPr>
        <w:t>史</w:t>
      </w:r>
      <w:bookmarkEnd w:id="2"/>
      <w:bookmarkEnd w:id="3"/>
      <w:r w:rsidRPr="009126BF">
        <w:rPr>
          <w:rFonts w:hint="eastAsia"/>
        </w:rPr>
        <w:t xml:space="preserve"> </w:t>
      </w:r>
    </w:p>
    <w:p w:rsidR="00382F7C" w:rsidRPr="009126BF" w:rsidRDefault="00382F7C" w:rsidP="00BE71E9">
      <w:pPr>
        <w:pStyle w:val="aff1"/>
      </w:pPr>
      <w:r w:rsidRPr="00BE71E9">
        <w:rPr>
          <w:rStyle w:val="aff2"/>
          <w:rFonts w:hint="eastAsia"/>
          <w:bdr w:val="none" w:sz="0" w:space="0" w:color="auto"/>
        </w:rPr>
        <w:t xml:space="preserve"> 一、</w:t>
      </w:r>
      <w:r w:rsidRPr="00BE71E9">
        <w:rPr>
          <w:rFonts w:hint="eastAsia"/>
          <w:shd w:val="clear" w:color="auto" w:fill="auto"/>
        </w:rPr>
        <w:t xml:space="preserve"> </w:t>
      </w:r>
      <w:r w:rsidR="00094882" w:rsidRPr="00BE71E9">
        <w:rPr>
          <w:rFonts w:hint="eastAsia"/>
          <w:shd w:val="clear" w:color="auto" w:fill="auto"/>
        </w:rPr>
        <w:t>顯微儀器</w:t>
      </w:r>
      <w:r w:rsidR="009126BF" w:rsidRPr="00BE71E9">
        <w:rPr>
          <w:rFonts w:hint="eastAsia"/>
          <w:shd w:val="clear" w:color="auto" w:fill="auto"/>
        </w:rPr>
        <w:t>的發展</w:t>
      </w:r>
      <w:r w:rsidRPr="00BE71E9">
        <w:rPr>
          <w:rFonts w:hint="eastAsia"/>
          <w:shd w:val="clear" w:color="auto" w:fill="auto"/>
        </w:rPr>
        <w:t xml:space="preserve"> </w:t>
      </w:r>
    </w:p>
    <w:p w:rsidR="00292CA7" w:rsidRDefault="00292CA7" w:rsidP="00292CA7">
      <w:pPr>
        <w:pStyle w:val="aff3"/>
        <w:spacing w:after="108"/>
      </w:pPr>
      <w:r>
        <w:rPr>
          <w:rFonts w:hint="eastAsia"/>
        </w:rPr>
        <w:t>(一</w:t>
      </w:r>
      <w:r>
        <w:t>)</w:t>
      </w:r>
      <w:r>
        <w:rPr>
          <w:rFonts w:hint="eastAsia"/>
        </w:rPr>
        <w:t>發展歷史</w:t>
      </w:r>
    </w:p>
    <w:p w:rsidR="00382F7C" w:rsidRPr="00094882" w:rsidRDefault="009126BF" w:rsidP="009A76DB">
      <w:pPr>
        <w:pStyle w:val="aff5"/>
        <w:ind w:left="240" w:right="240" w:firstLine="520"/>
      </w:pPr>
      <w:r w:rsidRPr="00094882">
        <w:rPr>
          <w:rFonts w:hint="eastAsia"/>
        </w:rPr>
        <w:t>人類肉眼所見的極限約為0.1mm，但是大多細胞的大小皆比人眼的極限還小，因此，細胞學的發展與</w:t>
      </w:r>
      <w:r w:rsidR="00094882" w:rsidRPr="00094882">
        <w:rPr>
          <w:rFonts w:hint="eastAsia"/>
        </w:rPr>
        <w:t>顯微</w:t>
      </w:r>
      <w:r w:rsidRPr="00094882">
        <w:rPr>
          <w:rFonts w:hint="eastAsia"/>
        </w:rPr>
        <w:t>儀器的發明脫不了關係。</w:t>
      </w:r>
    </w:p>
    <w:p w:rsidR="009126BF" w:rsidRDefault="005D5787" w:rsidP="00382F7C">
      <w:pPr>
        <w:snapToGrid w:val="0"/>
        <w:spacing w:line="380" w:lineRule="atLeast"/>
        <w:ind w:firstLineChars="242" w:firstLine="726"/>
        <w:jc w:val="both"/>
        <w:rPr>
          <w:rFonts w:ascii="華康楷書體 Std W7" w:eastAsia="華康楷書體 Std W7" w:hAnsi="華康楷書體 Std W7"/>
          <w:sz w:val="30"/>
          <w:szCs w:val="30"/>
        </w:rPr>
      </w:pPr>
      <w:r>
        <w:rPr>
          <w:rFonts w:ascii="華康楷書體 Std W7" w:eastAsia="華康楷書體 Std W7" w:hAnsi="華康楷書體 Std W7"/>
          <w:noProof/>
          <w:sz w:val="30"/>
          <w:szCs w:val="30"/>
        </w:rPr>
        <mc:AlternateContent>
          <mc:Choice Requires="wpg">
            <w:drawing>
              <wp:anchor distT="0" distB="0" distL="114300" distR="114300" simplePos="0" relativeHeight="251256320" behindDoc="0" locked="0" layoutInCell="1" allowOverlap="1" wp14:anchorId="18A1956B" wp14:editId="09EDEBF6">
                <wp:simplePos x="0" y="0"/>
                <wp:positionH relativeFrom="margin">
                  <wp:posOffset>-85725</wp:posOffset>
                </wp:positionH>
                <wp:positionV relativeFrom="paragraph">
                  <wp:posOffset>120650</wp:posOffset>
                </wp:positionV>
                <wp:extent cx="6779260" cy="2998470"/>
                <wp:effectExtent l="0" t="0" r="0" b="11430"/>
                <wp:wrapNone/>
                <wp:docPr id="476" name="Group 7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79260" cy="2998470"/>
                          <a:chOff x="763" y="4199"/>
                          <a:chExt cx="10676" cy="4722"/>
                        </a:xfrm>
                      </wpg:grpSpPr>
                      <wpg:grpSp>
                        <wpg:cNvPr id="477" name="Group 7322"/>
                        <wpg:cNvGrpSpPr>
                          <a:grpSpLocks/>
                        </wpg:cNvGrpSpPr>
                        <wpg:grpSpPr bwMode="auto">
                          <a:xfrm>
                            <a:off x="763" y="6370"/>
                            <a:ext cx="9872" cy="590"/>
                            <a:chOff x="847" y="6390"/>
                            <a:chExt cx="9872" cy="590"/>
                          </a:xfrm>
                        </wpg:grpSpPr>
                        <wps:wsp>
                          <wps:cNvPr id="478" name="AutoShape 7320"/>
                          <wps:cNvCnPr>
                            <a:cxnSpLocks noChangeShapeType="1"/>
                          </wps:cNvCnPr>
                          <wps:spPr bwMode="auto">
                            <a:xfrm flipV="1">
                              <a:off x="1187" y="6624"/>
                              <a:ext cx="9511"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9" name="Text Box 7321"/>
                          <wps:cNvSpPr txBox="1">
                            <a:spLocks noChangeArrowheads="1"/>
                          </wps:cNvSpPr>
                          <wps:spPr bwMode="auto">
                            <a:xfrm>
                              <a:off x="847" y="6390"/>
                              <a:ext cx="9872"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0" w:type="auto"/>
                                  <w:tblBorders>
                                    <w:insideH w:val="single" w:sz="4" w:space="0" w:color="auto"/>
                                    <w:insideV w:val="single" w:sz="4" w:space="0" w:color="auto"/>
                                  </w:tblBorders>
                                  <w:tblLook w:val="04A0" w:firstRow="1" w:lastRow="0" w:firstColumn="1" w:lastColumn="0" w:noHBand="0" w:noVBand="1"/>
                                </w:tblPr>
                                <w:tblGrid>
                                  <w:gridCol w:w="1199"/>
                                  <w:gridCol w:w="1200"/>
                                  <w:gridCol w:w="1200"/>
                                  <w:gridCol w:w="1200"/>
                                  <w:gridCol w:w="1200"/>
                                  <w:gridCol w:w="1200"/>
                                  <w:gridCol w:w="1200"/>
                                  <w:gridCol w:w="1200"/>
                                </w:tblGrid>
                                <w:tr w:rsidR="002B4F66" w:rsidTr="00E00DA0">
                                  <w:tc>
                                    <w:tcPr>
                                      <w:tcW w:w="1199"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r>
                              </w:tbl>
                              <w:p w:rsidR="002B4F66" w:rsidRDefault="002B4F66"/>
                            </w:txbxContent>
                          </wps:txbx>
                          <wps:bodyPr rot="0" vert="horz" wrap="square" lIns="91440" tIns="45720" rIns="91440" bIns="45720" anchor="t" anchorCtr="0" upright="1">
                            <a:noAutofit/>
                          </wps:bodyPr>
                        </wps:wsp>
                      </wpg:grpSp>
                      <wps:wsp>
                        <wps:cNvPr id="480" name="Text Box 7324"/>
                        <wps:cNvSpPr txBox="1">
                          <a:spLocks noChangeArrowheads="1"/>
                        </wps:cNvSpPr>
                        <wps:spPr bwMode="auto">
                          <a:xfrm>
                            <a:off x="10091" y="6180"/>
                            <a:ext cx="1339" cy="5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Pr="00094882" w:rsidRDefault="002B4F66">
                              <w:pPr>
                                <w:rPr>
                                  <w:rFonts w:ascii="華康楷書體 Std W7" w:eastAsia="華康楷書體 Std W7" w:hAnsi="華康楷書體 Std W7"/>
                                  <w:szCs w:val="24"/>
                                </w:rPr>
                              </w:pPr>
                              <w:r w:rsidRPr="00094882">
                                <w:rPr>
                                  <w:rFonts w:ascii="華康楷書體 Std W7" w:eastAsia="華康楷書體 Std W7" w:hAnsi="華康楷書體 Std W7" w:hint="eastAsia"/>
                                  <w:szCs w:val="24"/>
                                </w:rPr>
                                <w:t>年代</w:t>
                              </w:r>
                            </w:p>
                          </w:txbxContent>
                        </wps:txbx>
                        <wps:bodyPr rot="0" vert="horz" wrap="square" lIns="91440" tIns="45720" rIns="91440" bIns="45720" anchor="t" anchorCtr="0" upright="1">
                          <a:noAutofit/>
                        </wps:bodyPr>
                      </wps:wsp>
                      <wps:wsp>
                        <wps:cNvPr id="481" name="Text Box 7326"/>
                        <wps:cNvSpPr txBox="1">
                          <a:spLocks noChangeArrowheads="1"/>
                        </wps:cNvSpPr>
                        <wps:spPr bwMode="auto">
                          <a:xfrm>
                            <a:off x="10100" y="6622"/>
                            <a:ext cx="1339"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Pr="00D93A20" w:rsidRDefault="002B4F66" w:rsidP="00D93A20">
                              <w:pPr>
                                <w:adjustRightInd w:val="0"/>
                                <w:snapToGrid w:val="0"/>
                                <w:spacing w:line="240" w:lineRule="atLeast"/>
                                <w:rPr>
                                  <w:rFonts w:ascii="華康楷書體 Std W7" w:eastAsia="華康楷書體 Std W7" w:hAnsi="華康楷書體 Std W7"/>
                                  <w:sz w:val="20"/>
                                  <w:szCs w:val="20"/>
                                </w:rPr>
                              </w:pPr>
                              <w:r w:rsidRPr="00D93A20">
                                <w:rPr>
                                  <w:rFonts w:ascii="華康楷書體 Std W7" w:eastAsia="華康楷書體 Std W7" w:hAnsi="華康楷書體 Std W7" w:hint="eastAsia"/>
                                  <w:sz w:val="20"/>
                                  <w:szCs w:val="20"/>
                                </w:rPr>
                                <w:t>最小</w:t>
                              </w:r>
                              <w:r w:rsidRPr="00D93A20">
                                <w:rPr>
                                  <w:rFonts w:ascii="華康楷書體 Std W7" w:eastAsia="華康楷書體 Std W7" w:hAnsi="華康楷書體 Std W7"/>
                                  <w:sz w:val="20"/>
                                  <w:szCs w:val="20"/>
                                </w:rPr>
                                <w:br/>
                              </w:r>
                              <w:r w:rsidRPr="00D93A20">
                                <w:rPr>
                                  <w:rFonts w:ascii="華康楷書體 Std W7" w:eastAsia="華康楷書體 Std W7" w:hAnsi="華康楷書體 Std W7" w:hint="eastAsia"/>
                                  <w:sz w:val="20"/>
                                  <w:szCs w:val="20"/>
                                </w:rPr>
                                <w:t>可見刻度</w:t>
                              </w:r>
                            </w:p>
                          </w:txbxContent>
                        </wps:txbx>
                        <wps:bodyPr rot="0" vert="horz" wrap="square" lIns="91440" tIns="45720" rIns="91440" bIns="45720" anchor="t" anchorCtr="0" upright="1">
                          <a:noAutofit/>
                        </wps:bodyPr>
                      </wps:wsp>
                      <wpg:grpSp>
                        <wpg:cNvPr id="482" name="Group 7332"/>
                        <wpg:cNvGrpSpPr>
                          <a:grpSpLocks/>
                        </wpg:cNvGrpSpPr>
                        <wpg:grpSpPr bwMode="auto">
                          <a:xfrm>
                            <a:off x="939" y="4199"/>
                            <a:ext cx="9208" cy="4722"/>
                            <a:chOff x="1023" y="4199"/>
                            <a:chExt cx="9208" cy="4722"/>
                          </a:xfrm>
                        </wpg:grpSpPr>
                        <wps:wsp>
                          <wps:cNvPr id="483" name="AutoShape 7323"/>
                          <wps:cNvSpPr>
                            <a:spLocks noChangeArrowheads="1"/>
                          </wps:cNvSpPr>
                          <wps:spPr bwMode="auto">
                            <a:xfrm>
                              <a:off x="1023" y="4199"/>
                              <a:ext cx="1991" cy="1514"/>
                            </a:xfrm>
                            <a:prstGeom prst="wedgeRectCallout">
                              <a:avLst>
                                <a:gd name="adj1" fmla="val 3088"/>
                                <a:gd name="adj2" fmla="val 71005"/>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6D4634" w:rsidRDefault="002B4F66">
                                <w:pPr>
                                  <w:rPr>
                                    <w:rFonts w:ascii="Cambria" w:hAnsi="Cambria" w:cs="Arial"/>
                                    <w:color w:val="000000"/>
                                    <w:szCs w:val="24"/>
                                    <w:shd w:val="clear" w:color="auto" w:fill="FFFFFF"/>
                                  </w:rPr>
                                </w:pPr>
                                <w:r>
                                  <w:rPr>
                                    <w:rFonts w:ascii="華康楷書體 Std W7" w:eastAsia="華康楷書體 Std W7" w:hAnsi="華康楷書體 Std W7" w:hint="eastAsia"/>
                                    <w:sz w:val="26"/>
                                    <w:szCs w:val="26"/>
                                  </w:rPr>
                                  <w:t>尼姆魯德透鏡</w:t>
                                </w:r>
                                <w:r>
                                  <w:rPr>
                                    <w:rFonts w:ascii="華康楷書體 Std W7" w:eastAsia="華康楷書體 Std W7" w:hAnsi="華康楷書體 Std W7"/>
                                    <w:sz w:val="26"/>
                                    <w:szCs w:val="26"/>
                                  </w:rPr>
                                  <w:br/>
                                </w:r>
                                <w:r w:rsidRPr="006D4634">
                                  <w:rPr>
                                    <w:rFonts w:ascii="Cambria" w:eastAsia="華康楷書體 Std W7" w:hAnsi="Cambria"/>
                                    <w:color w:val="000000"/>
                                    <w:szCs w:val="24"/>
                                  </w:rPr>
                                  <w:t>(</w:t>
                                </w:r>
                                <w:r w:rsidRPr="006D4634">
                                  <w:rPr>
                                    <w:rFonts w:ascii="Cambria" w:hAnsi="Cambria" w:cs="Arial" w:hint="eastAsia"/>
                                    <w:color w:val="000000"/>
                                    <w:szCs w:val="24"/>
                                    <w:shd w:val="clear" w:color="auto" w:fill="FFFFFF"/>
                                  </w:rPr>
                                  <w:t xml:space="preserve"> </w:t>
                                </w:r>
                                <w:r w:rsidRPr="006D4634">
                                  <w:rPr>
                                    <w:rFonts w:ascii="Cambria" w:hAnsi="Cambria" w:cs="Arial"/>
                                    <w:color w:val="000000"/>
                                    <w:szCs w:val="24"/>
                                    <w:shd w:val="clear" w:color="auto" w:fill="FFFFFF"/>
                                  </w:rPr>
                                  <w:t>Nimrud lens</w:t>
                                </w:r>
                                <w:r w:rsidRPr="006D4634">
                                  <w:rPr>
                                    <w:rFonts w:ascii="Cambria" w:hAnsi="Cambria" w:cs="Arial" w:hint="eastAsia"/>
                                    <w:color w:val="000000"/>
                                    <w:szCs w:val="24"/>
                                    <w:shd w:val="clear" w:color="auto" w:fill="FFFFFF"/>
                                  </w:rPr>
                                  <w:t xml:space="preserve"> </w:t>
                                </w:r>
                                <w:r w:rsidRPr="006D4634">
                                  <w:rPr>
                                    <w:rFonts w:ascii="Cambria" w:hAnsi="Cambria" w:cs="Arial"/>
                                    <w:color w:val="000000"/>
                                    <w:szCs w:val="24"/>
                                    <w:shd w:val="clear" w:color="auto" w:fill="FFFFFF"/>
                                  </w:rPr>
                                  <w:t>)</w:t>
                                </w:r>
                              </w:p>
                            </w:txbxContent>
                          </wps:txbx>
                          <wps:bodyPr rot="0" vert="horz" wrap="square" lIns="91440" tIns="45720" rIns="91440" bIns="45720" anchor="t" anchorCtr="0" upright="1">
                            <a:noAutofit/>
                          </wps:bodyPr>
                        </wps:wsp>
                        <wps:wsp>
                          <wps:cNvPr id="484" name="AutoShape 7325"/>
                          <wps:cNvSpPr>
                            <a:spLocks noChangeArrowheads="1"/>
                          </wps:cNvSpPr>
                          <wps:spPr bwMode="auto">
                            <a:xfrm>
                              <a:off x="2282" y="7402"/>
                              <a:ext cx="1991" cy="1519"/>
                            </a:xfrm>
                            <a:prstGeom prst="wedgeRectCallout">
                              <a:avLst>
                                <a:gd name="adj1" fmla="val -981"/>
                                <a:gd name="adj2" fmla="val -73171"/>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Default="002B4F66" w:rsidP="006D4634">
                                <w:r>
                                  <w:rPr>
                                    <w:rFonts w:ascii="華康楷書體 Std W7" w:eastAsia="華康楷書體 Std W7" w:hAnsi="華康楷書體 Std W7" w:hint="eastAsia"/>
                                    <w:sz w:val="26"/>
                                    <w:szCs w:val="26"/>
                                  </w:rPr>
                                  <w:t>楊森</w:t>
                                </w:r>
                                <w:r>
                                  <w:rPr>
                                    <w:rFonts w:ascii="華康楷書體 Std W7" w:eastAsia="華康楷書體 Std W7" w:hAnsi="華康楷書體 Std W7"/>
                                    <w:sz w:val="26"/>
                                    <w:szCs w:val="26"/>
                                  </w:rPr>
                                  <w:br/>
                                </w:r>
                                <w:r w:rsidRPr="006D4634">
                                  <w:rPr>
                                    <w:rFonts w:ascii="Cambria" w:eastAsia="華康楷書體 Std W7" w:hAnsi="Cambria"/>
                                    <w:color w:val="000000"/>
                                    <w:szCs w:val="24"/>
                                  </w:rPr>
                                  <w:t>(</w:t>
                                </w:r>
                                <w:r w:rsidRPr="006D4634">
                                  <w:rPr>
                                    <w:rFonts w:ascii="Cambria" w:eastAsia="華康楷書體 Std W7" w:hAnsi="Cambria" w:hint="eastAsia"/>
                                    <w:color w:val="000000"/>
                                    <w:szCs w:val="24"/>
                                  </w:rPr>
                                  <w:t xml:space="preserve"> </w:t>
                                </w:r>
                                <w:r w:rsidRPr="006D4634">
                                  <w:rPr>
                                    <w:rFonts w:ascii="Cambria" w:hAnsi="Cambria" w:cs="Arial"/>
                                    <w:color w:val="000000"/>
                                    <w:szCs w:val="24"/>
                                    <w:shd w:val="clear" w:color="auto" w:fill="FFFFFF"/>
                                  </w:rPr>
                                  <w:t>Janssen</w:t>
                                </w:r>
                                <w:r w:rsidRPr="006D4634">
                                  <w:rPr>
                                    <w:rFonts w:ascii="Cambria" w:hAnsi="Cambria" w:cs="Arial" w:hint="eastAsia"/>
                                    <w:color w:val="000000"/>
                                    <w:szCs w:val="24"/>
                                    <w:shd w:val="clear" w:color="auto" w:fill="FFFFFF"/>
                                  </w:rPr>
                                  <w:t xml:space="preserve"> </w:t>
                                </w:r>
                                <w:r w:rsidRPr="006D4634">
                                  <w:rPr>
                                    <w:rFonts w:ascii="Cambria" w:hAnsi="Cambria" w:cs="Arial"/>
                                    <w:color w:val="000000"/>
                                    <w:szCs w:val="24"/>
                                    <w:shd w:val="clear" w:color="auto" w:fill="FFFFFF"/>
                                  </w:rPr>
                                  <w:t>)</w:t>
                                </w:r>
                              </w:p>
                              <w:p w:rsidR="002B4F66" w:rsidRPr="007856F5" w:rsidRDefault="002B4F66" w:rsidP="006D4634">
                                <w:pPr>
                                  <w:rPr>
                                    <w:rFonts w:ascii="華康楷書體 Std W7" w:eastAsia="華康楷書體 Std W7" w:hAnsi="華康楷書體 Std W7"/>
                                    <w:sz w:val="26"/>
                                    <w:szCs w:val="26"/>
                                  </w:rPr>
                                </w:pPr>
                              </w:p>
                              <w:p w:rsidR="002B4F66" w:rsidRDefault="002B4F66" w:rsidP="00094882"/>
                            </w:txbxContent>
                          </wps:txbx>
                          <wps:bodyPr rot="0" vert="horz" wrap="square" lIns="91440" tIns="45720" rIns="91440" bIns="45720" anchor="t" anchorCtr="0" upright="1">
                            <a:noAutofit/>
                          </wps:bodyPr>
                        </wps:wsp>
                        <wps:wsp>
                          <wps:cNvPr id="485" name="AutoShape 7327"/>
                          <wps:cNvSpPr>
                            <a:spLocks noChangeArrowheads="1"/>
                          </wps:cNvSpPr>
                          <wps:spPr bwMode="auto">
                            <a:xfrm>
                              <a:off x="3447" y="4199"/>
                              <a:ext cx="1991" cy="1514"/>
                            </a:xfrm>
                            <a:prstGeom prst="wedgeRectCallout">
                              <a:avLst>
                                <a:gd name="adj1" fmla="val 3088"/>
                                <a:gd name="adj2" fmla="val 71005"/>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Default="002B4F66" w:rsidP="006D4634">
                                <w:r>
                                  <w:rPr>
                                    <w:rFonts w:ascii="華康楷書體 Std W7" w:eastAsia="華康楷書體 Std W7" w:hAnsi="華康楷書體 Std W7" w:hint="eastAsia"/>
                                    <w:sz w:val="26"/>
                                    <w:szCs w:val="26"/>
                                  </w:rPr>
                                  <w:t>伽利略</w:t>
                                </w:r>
                                <w:r w:rsidRPr="006D4634">
                                  <w:rPr>
                                    <w:rFonts w:ascii="華康楷書體 Std W7" w:eastAsia="華康楷書體 Std W7" w:hAnsi="華康楷書體 Std W7" w:hint="eastAsia"/>
                                    <w:sz w:val="22"/>
                                  </w:rPr>
                                  <w:t>‧</w:t>
                                </w:r>
                                <w:r>
                                  <w:rPr>
                                    <w:rFonts w:ascii="華康楷書體 Std W7" w:eastAsia="華康楷書體 Std W7" w:hAnsi="華康楷書體 Std W7" w:hint="eastAsia"/>
                                    <w:sz w:val="26"/>
                                    <w:szCs w:val="26"/>
                                  </w:rPr>
                                  <w:t>伽利萊</w:t>
                                </w:r>
                              </w:p>
                              <w:p w:rsidR="002B4F66" w:rsidRPr="006D4634" w:rsidRDefault="002B4F66" w:rsidP="007856F5">
                                <w:pPr>
                                  <w:rPr>
                                    <w:rFonts w:ascii="Cambria" w:eastAsia="華康楷書體 Std W7" w:hAnsi="Cambria"/>
                                    <w:color w:val="000000"/>
                                    <w:szCs w:val="24"/>
                                  </w:rPr>
                                </w:pPr>
                                <w:r>
                                  <w:rPr>
                                    <w:rFonts w:ascii="Cambria" w:eastAsia="華康楷書體 Std W7" w:hAnsi="Cambria" w:hint="eastAsia"/>
                                    <w:color w:val="000000"/>
                                    <w:szCs w:val="24"/>
                                  </w:rPr>
                                  <w:t>(</w:t>
                                </w:r>
                                <w:r w:rsidRPr="006D4634">
                                  <w:rPr>
                                    <w:rFonts w:ascii="Cambria" w:eastAsia="華康楷書體 Std W7" w:hAnsi="Cambria"/>
                                    <w:color w:val="000000"/>
                                    <w:szCs w:val="24"/>
                                  </w:rPr>
                                  <w:t>Galileo Galilei</w:t>
                                </w:r>
                                <w:r>
                                  <w:rPr>
                                    <w:rFonts w:ascii="Cambria" w:eastAsia="華康楷書體 Std W7" w:hAnsi="Cambria" w:hint="eastAsia"/>
                                    <w:color w:val="000000"/>
                                    <w:szCs w:val="24"/>
                                  </w:rPr>
                                  <w:t>)</w:t>
                                </w:r>
                              </w:p>
                            </w:txbxContent>
                          </wps:txbx>
                          <wps:bodyPr rot="0" vert="horz" wrap="square" lIns="72000" tIns="45720" rIns="36000" bIns="45720" anchor="t" anchorCtr="0" upright="1">
                            <a:noAutofit/>
                          </wps:bodyPr>
                        </wps:wsp>
                        <wps:wsp>
                          <wps:cNvPr id="486" name="AutoShape 7328"/>
                          <wps:cNvSpPr>
                            <a:spLocks noChangeArrowheads="1"/>
                          </wps:cNvSpPr>
                          <wps:spPr bwMode="auto">
                            <a:xfrm>
                              <a:off x="4706" y="7402"/>
                              <a:ext cx="1991" cy="1519"/>
                            </a:xfrm>
                            <a:prstGeom prst="wedgeRectCallout">
                              <a:avLst>
                                <a:gd name="adj1" fmla="val -981"/>
                                <a:gd name="adj2" fmla="val -73171"/>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6D4634" w:rsidRDefault="002B4F66" w:rsidP="006D4634">
                                <w:pPr>
                                  <w:rPr>
                                    <w:rFonts w:ascii="Cambria" w:eastAsia="華康楷書體 Std W7" w:hAnsi="Cambria"/>
                                    <w:color w:val="000000"/>
                                    <w:szCs w:val="24"/>
                                  </w:rPr>
                                </w:pPr>
                                <w:r>
                                  <w:rPr>
                                    <w:rFonts w:ascii="華康楷書體 Std W7" w:eastAsia="華康楷書體 Std W7" w:hAnsi="華康楷書體 Std W7" w:hint="eastAsia"/>
                                    <w:sz w:val="26"/>
                                    <w:szCs w:val="26"/>
                                  </w:rPr>
                                  <w:t>羅伯特</w:t>
                                </w:r>
                                <w:r w:rsidRPr="006D4634">
                                  <w:rPr>
                                    <w:rFonts w:ascii="華康楷書體 Std W7" w:eastAsia="華康楷書體 Std W7" w:hAnsi="華康楷書體 Std W7" w:hint="eastAsia"/>
                                    <w:sz w:val="22"/>
                                  </w:rPr>
                                  <w:t>‧</w:t>
                                </w:r>
                                <w:r>
                                  <w:rPr>
                                    <w:rFonts w:ascii="華康楷書體 Std W7" w:eastAsia="華康楷書體 Std W7" w:hAnsi="華康楷書體 Std W7" w:hint="eastAsia"/>
                                    <w:sz w:val="26"/>
                                    <w:szCs w:val="26"/>
                                  </w:rPr>
                                  <w:t>虎克</w:t>
                                </w:r>
                                <w:r>
                                  <w:rPr>
                                    <w:rFonts w:ascii="華康楷書體 Std W7" w:eastAsia="華康楷書體 Std W7" w:hAnsi="華康楷書體 Std W7"/>
                                    <w:sz w:val="26"/>
                                    <w:szCs w:val="26"/>
                                  </w:rPr>
                                  <w:br/>
                                </w:r>
                                <w:r w:rsidRPr="005A288F">
                                  <w:rPr>
                                    <w:rFonts w:ascii="Cambria" w:eastAsia="華康楷書體 Std W7" w:hAnsi="Cambria" w:hint="eastAsia"/>
                                    <w:color w:val="000000"/>
                                    <w:szCs w:val="24"/>
                                  </w:rPr>
                                  <w:t>(</w:t>
                                </w:r>
                                <w:r>
                                  <w:rPr>
                                    <w:rFonts w:ascii="Cambria" w:eastAsia="華康楷書體 Std W7" w:hAnsi="Cambria" w:hint="eastAsia"/>
                                    <w:color w:val="000000"/>
                                    <w:szCs w:val="24"/>
                                  </w:rPr>
                                  <w:t xml:space="preserve"> </w:t>
                                </w:r>
                                <w:r w:rsidRPr="006D4634">
                                  <w:rPr>
                                    <w:rFonts w:ascii="Cambria" w:eastAsia="華康楷書體 Std W7" w:hAnsi="Cambria"/>
                                    <w:color w:val="000000"/>
                                    <w:szCs w:val="24"/>
                                  </w:rPr>
                                  <w:t>Robert Hooke</w:t>
                                </w:r>
                                <w:r w:rsidRPr="006D4634">
                                  <w:rPr>
                                    <w:rFonts w:ascii="Cambria" w:eastAsia="華康楷書體 Std W7" w:hAnsi="Cambria" w:hint="eastAsia"/>
                                    <w:color w:val="000000"/>
                                    <w:szCs w:val="24"/>
                                  </w:rPr>
                                  <w:t>)</w:t>
                                </w:r>
                              </w:p>
                              <w:p w:rsidR="002B4F66" w:rsidRPr="00E00DA0" w:rsidRDefault="002B4F66" w:rsidP="007856F5">
                                <w:pPr>
                                  <w:rPr>
                                    <w:rFonts w:ascii="Cambria" w:eastAsia="華康楷書體 Std W7" w:hAnsi="Cambria"/>
                                    <w:color w:val="000000"/>
                                    <w:szCs w:val="24"/>
                                  </w:rPr>
                                </w:pPr>
                              </w:p>
                            </w:txbxContent>
                          </wps:txbx>
                          <wps:bodyPr rot="0" vert="horz" wrap="square" lIns="91440" tIns="45720" rIns="91440" bIns="45720" anchor="t" anchorCtr="0" upright="1">
                            <a:noAutofit/>
                          </wps:bodyPr>
                        </wps:wsp>
                        <wps:wsp>
                          <wps:cNvPr id="487" name="AutoShape 7329"/>
                          <wps:cNvSpPr>
                            <a:spLocks noChangeArrowheads="1"/>
                          </wps:cNvSpPr>
                          <wps:spPr bwMode="auto">
                            <a:xfrm>
                              <a:off x="5844" y="4199"/>
                              <a:ext cx="1991" cy="1514"/>
                            </a:xfrm>
                            <a:prstGeom prst="wedgeRectCallout">
                              <a:avLst>
                                <a:gd name="adj1" fmla="val 3088"/>
                                <a:gd name="adj2" fmla="val 71005"/>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6D4634" w:rsidRDefault="002B4F66" w:rsidP="006D4634">
                                <w:pPr>
                                  <w:rPr>
                                    <w:rFonts w:ascii="Cambria" w:eastAsia="華康楷書體 Std W7" w:hAnsi="Cambria"/>
                                    <w:color w:val="000000"/>
                                    <w:szCs w:val="24"/>
                                  </w:rPr>
                                </w:pPr>
                                <w:r>
                                  <w:rPr>
                                    <w:rFonts w:ascii="華康楷書體 Std W7" w:eastAsia="華康楷書體 Std W7" w:hAnsi="華康楷書體 Std W7" w:hint="eastAsia"/>
                                    <w:sz w:val="26"/>
                                    <w:szCs w:val="26"/>
                                  </w:rPr>
                                  <w:t>雷文霍克</w:t>
                                </w:r>
                                <w:r>
                                  <w:rPr>
                                    <w:rFonts w:ascii="華康楷書體 Std W7" w:eastAsia="華康楷書體 Std W7" w:hAnsi="華康楷書體 Std W7"/>
                                    <w:sz w:val="26"/>
                                    <w:szCs w:val="26"/>
                                  </w:rPr>
                                  <w:br/>
                                </w:r>
                                <w:r w:rsidRPr="006D4634">
                                  <w:rPr>
                                    <w:rFonts w:ascii="Cambria" w:eastAsia="華康楷書體 Std W7" w:hAnsi="Cambria" w:hint="eastAsia"/>
                                    <w:color w:val="000000"/>
                                    <w:szCs w:val="24"/>
                                  </w:rPr>
                                  <w:t>(</w:t>
                                </w:r>
                                <w:r w:rsidRPr="006D4634">
                                  <w:rPr>
                                    <w:rFonts w:ascii="Cambria" w:eastAsia="華康楷書體 Std W7" w:hAnsi="Cambria"/>
                                    <w:color w:val="000000"/>
                                    <w:szCs w:val="24"/>
                                  </w:rPr>
                                  <w:t>Leeuwenhoek</w:t>
                                </w:r>
                                <w:r w:rsidRPr="006D4634">
                                  <w:rPr>
                                    <w:rFonts w:ascii="Cambria" w:eastAsia="華康楷書體 Std W7" w:hAnsi="Cambria" w:hint="eastAsia"/>
                                    <w:color w:val="000000"/>
                                    <w:szCs w:val="24"/>
                                  </w:rPr>
                                  <w:t>)</w:t>
                                </w:r>
                              </w:p>
                              <w:p w:rsidR="002B4F66" w:rsidRPr="006D4634" w:rsidRDefault="002B4F66" w:rsidP="007856F5">
                                <w:pPr>
                                  <w:rPr>
                                    <w:rFonts w:ascii="Cambria" w:eastAsia="華康楷書體 Std W7" w:hAnsi="Cambria"/>
                                    <w:color w:val="000000"/>
                                    <w:szCs w:val="24"/>
                                  </w:rPr>
                                </w:pPr>
                              </w:p>
                            </w:txbxContent>
                          </wps:txbx>
                          <wps:bodyPr rot="0" vert="horz" wrap="square" lIns="91440" tIns="45720" rIns="91440" bIns="45720" anchor="t" anchorCtr="0" upright="1">
                            <a:noAutofit/>
                          </wps:bodyPr>
                        </wps:wsp>
                        <wps:wsp>
                          <wps:cNvPr id="488" name="AutoShape 7330"/>
                          <wps:cNvSpPr>
                            <a:spLocks noChangeArrowheads="1"/>
                          </wps:cNvSpPr>
                          <wps:spPr bwMode="auto">
                            <a:xfrm>
                              <a:off x="7103" y="7402"/>
                              <a:ext cx="1991" cy="1519"/>
                            </a:xfrm>
                            <a:prstGeom prst="wedgeRectCallout">
                              <a:avLst>
                                <a:gd name="adj1" fmla="val -981"/>
                                <a:gd name="adj2" fmla="val -73171"/>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6D4634" w:rsidRDefault="002B4F66" w:rsidP="006D4634">
                                <w:pPr>
                                  <w:rPr>
                                    <w:rFonts w:ascii="華康楷書體 Std W7" w:eastAsia="華康楷書體 Std W7" w:hAnsi="華康楷書體 Std W7"/>
                                    <w:sz w:val="26"/>
                                    <w:szCs w:val="26"/>
                                  </w:rPr>
                                </w:pPr>
                                <w:r w:rsidRPr="006D4634">
                                  <w:rPr>
                                    <w:rFonts w:ascii="華康楷書體 Std W7" w:eastAsia="華康楷書體 Std W7" w:hAnsi="華康楷書體 Std W7" w:hint="eastAsia"/>
                                    <w:sz w:val="26"/>
                                    <w:szCs w:val="26"/>
                                  </w:rPr>
                                  <w:t>恩斯特</w:t>
                                </w:r>
                                <w:r w:rsidRPr="006D4634">
                                  <w:rPr>
                                    <w:rFonts w:ascii="華康楷書體 Std W7" w:eastAsia="華康楷書體 Std W7" w:hAnsi="華康楷書體 Std W7" w:hint="eastAsia"/>
                                    <w:sz w:val="22"/>
                                  </w:rPr>
                                  <w:t>‧</w:t>
                                </w:r>
                                <w:r w:rsidRPr="006D4634">
                                  <w:rPr>
                                    <w:rFonts w:ascii="華康楷書體 Std W7" w:eastAsia="華康楷書體 Std W7" w:hAnsi="華康楷書體 Std W7" w:hint="eastAsia"/>
                                    <w:sz w:val="26"/>
                                    <w:szCs w:val="26"/>
                                  </w:rPr>
                                  <w:t>魯斯卡</w:t>
                                </w:r>
                              </w:p>
                              <w:p w:rsidR="002B4F66" w:rsidRPr="006D4634" w:rsidRDefault="002B4F66" w:rsidP="006D4634">
                                <w:pPr>
                                  <w:rPr>
                                    <w:rFonts w:ascii="Cambria" w:eastAsia="華康楷書體 Std W7" w:hAnsi="Cambria"/>
                                    <w:color w:val="000000"/>
                                    <w:szCs w:val="24"/>
                                  </w:rPr>
                                </w:pPr>
                                <w:r>
                                  <w:rPr>
                                    <w:rFonts w:ascii="Cambria" w:eastAsia="華康楷書體 Std W7" w:hAnsi="Cambria" w:hint="eastAsia"/>
                                    <w:color w:val="000000"/>
                                    <w:szCs w:val="24"/>
                                  </w:rPr>
                                  <w:t xml:space="preserve">( </w:t>
                                </w:r>
                                <w:r w:rsidRPr="006D4634">
                                  <w:rPr>
                                    <w:rFonts w:ascii="Cambria" w:eastAsia="華康楷書體 Std W7" w:hAnsi="Cambria"/>
                                    <w:color w:val="000000"/>
                                    <w:szCs w:val="24"/>
                                  </w:rPr>
                                  <w:t>Ernst Ruska</w:t>
                                </w:r>
                                <w:r>
                                  <w:rPr>
                                    <w:rFonts w:ascii="Cambria" w:eastAsia="華康楷書體 Std W7" w:hAnsi="Cambria" w:hint="eastAsia"/>
                                    <w:color w:val="000000"/>
                                    <w:szCs w:val="24"/>
                                  </w:rPr>
                                  <w:t xml:space="preserve"> )</w:t>
                                </w:r>
                              </w:p>
                              <w:p w:rsidR="002B4F66" w:rsidRDefault="002B4F66" w:rsidP="007856F5"/>
                            </w:txbxContent>
                          </wps:txbx>
                          <wps:bodyPr rot="0" vert="horz" wrap="square" lIns="36000" tIns="45720" rIns="72000" bIns="45720" anchor="t" anchorCtr="0" upright="1">
                            <a:noAutofit/>
                          </wps:bodyPr>
                        </wps:wsp>
                        <wps:wsp>
                          <wps:cNvPr id="489" name="AutoShape 7331"/>
                          <wps:cNvSpPr>
                            <a:spLocks noChangeArrowheads="1"/>
                          </wps:cNvSpPr>
                          <wps:spPr bwMode="auto">
                            <a:xfrm>
                              <a:off x="8240" y="4199"/>
                              <a:ext cx="1991" cy="1514"/>
                            </a:xfrm>
                            <a:prstGeom prst="wedgeRectCallout">
                              <a:avLst>
                                <a:gd name="adj1" fmla="val 3088"/>
                                <a:gd name="adj2" fmla="val 71005"/>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Default="002B4F66" w:rsidP="006D4634">
                                <w:r>
                                  <w:rPr>
                                    <w:rFonts w:ascii="華康楷書體 Std W7" w:eastAsia="華康楷書體 Std W7" w:hAnsi="華康楷書體 Std W7" w:hint="eastAsia"/>
                                    <w:sz w:val="26"/>
                                    <w:szCs w:val="26"/>
                                  </w:rPr>
                                  <w:t>格爾德‧</w:t>
                                </w:r>
                                <w:r>
                                  <w:rPr>
                                    <w:rFonts w:ascii="華康楷書體 Std W7" w:eastAsia="華康楷書體 Std W7" w:hAnsi="華康楷書體 Std W7"/>
                                    <w:sz w:val="26"/>
                                    <w:szCs w:val="26"/>
                                  </w:rPr>
                                  <w:t>賓寧</w:t>
                                </w:r>
                                <w:r>
                                  <w:rPr>
                                    <w:rFonts w:ascii="華康楷書體 Std W7" w:eastAsia="華康楷書體 Std W7" w:hAnsi="華康楷書體 Std W7"/>
                                    <w:sz w:val="26"/>
                                    <w:szCs w:val="26"/>
                                  </w:rPr>
                                  <w:br/>
                                </w:r>
                                <w:r w:rsidRPr="006D4634">
                                  <w:rPr>
                                    <w:rFonts w:ascii="Cambria" w:eastAsia="華康楷書體 Std W7" w:hAnsi="Cambria" w:hint="eastAsia"/>
                                    <w:color w:val="000000"/>
                                    <w:szCs w:val="24"/>
                                  </w:rPr>
                                  <w:t>(</w:t>
                                </w:r>
                                <w:r w:rsidRPr="00B53C52">
                                  <w:rPr>
                                    <w:rFonts w:ascii="Cambria" w:eastAsia="華康楷書體 Std W7" w:hAnsi="Cambria"/>
                                    <w:color w:val="000000"/>
                                    <w:szCs w:val="24"/>
                                  </w:rPr>
                                  <w:t>Gerd Binnig</w:t>
                                </w:r>
                                <w:r w:rsidRPr="006D4634">
                                  <w:rPr>
                                    <w:rFonts w:ascii="Cambria" w:eastAsia="華康楷書體 Std W7" w:hAnsi="Cambria" w:hint="eastAsia"/>
                                    <w:color w:val="000000"/>
                                    <w:szCs w:val="24"/>
                                  </w:rPr>
                                  <w:t>)</w:t>
                                </w:r>
                              </w:p>
                              <w:p w:rsidR="002B4F66" w:rsidRDefault="002B4F66" w:rsidP="007856F5"/>
                            </w:txbxContent>
                          </wps:txbx>
                          <wps:bodyPr rot="0" vert="horz" wrap="square" lIns="91440" tIns="45720" rIns="91440" bIns="45720" anchor="t" anchorCtr="0" upright="1">
                            <a:noAutofit/>
                          </wps:bodyPr>
                        </wps:wsp>
                      </wpg:grpSp>
                      <wps:wsp>
                        <wps:cNvPr id="490" name="Text Box 7333"/>
                        <wps:cNvSpPr txBox="1">
                          <a:spLocks noChangeArrowheads="1"/>
                        </wps:cNvSpPr>
                        <wps:spPr bwMode="auto">
                          <a:xfrm>
                            <a:off x="1266" y="6075"/>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 w:rsidRPr="006B2CF0">
                                <w:rPr>
                                  <w:rFonts w:ascii="Cambria" w:hAnsi="Cambria"/>
                                </w:rPr>
                                <w:t>～</w:t>
                              </w:r>
                              <w:r>
                                <w:rPr>
                                  <w:rFonts w:hint="eastAsia"/>
                                </w:rPr>
                                <w:t>B.</w:t>
                              </w:r>
                              <w:r>
                                <w:t>C.710</w:t>
                              </w:r>
                            </w:p>
                          </w:txbxContent>
                        </wps:txbx>
                        <wps:bodyPr rot="0" vert="horz" wrap="square" lIns="91440" tIns="45720" rIns="91440" bIns="45720" anchor="t" anchorCtr="0" upright="1">
                          <a:noAutofit/>
                        </wps:bodyPr>
                      </wps:wsp>
                      <wps:wsp>
                        <wps:cNvPr id="491" name="Text Box 7334"/>
                        <wps:cNvSpPr txBox="1">
                          <a:spLocks noChangeArrowheads="1"/>
                        </wps:cNvSpPr>
                        <wps:spPr bwMode="auto">
                          <a:xfrm>
                            <a:off x="2604" y="6073"/>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sidP="006B2CF0">
                              <w:r>
                                <w:rPr>
                                  <w:rFonts w:hint="eastAsia"/>
                                </w:rPr>
                                <w:t>A.D</w:t>
                              </w:r>
                              <w:r>
                                <w:t>.</w:t>
                              </w:r>
                              <w:r>
                                <w:rPr>
                                  <w:rFonts w:hint="eastAsia"/>
                                </w:rPr>
                                <w:t>1590</w:t>
                              </w:r>
                            </w:p>
                          </w:txbxContent>
                        </wps:txbx>
                        <wps:bodyPr rot="0" vert="horz" wrap="square" lIns="91440" tIns="45720" rIns="91440" bIns="45720" anchor="t" anchorCtr="0" upright="1">
                          <a:noAutofit/>
                        </wps:bodyPr>
                      </wps:wsp>
                      <wps:wsp>
                        <wps:cNvPr id="492" name="Text Box 7335"/>
                        <wps:cNvSpPr txBox="1">
                          <a:spLocks noChangeArrowheads="1"/>
                        </wps:cNvSpPr>
                        <wps:spPr bwMode="auto">
                          <a:xfrm>
                            <a:off x="3875" y="6073"/>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sidP="006B2CF0">
                              <w:r>
                                <w:rPr>
                                  <w:rFonts w:hint="eastAsia"/>
                                </w:rPr>
                                <w:t>A.</w:t>
                              </w:r>
                              <w:r>
                                <w:t>D.1609</w:t>
                              </w:r>
                            </w:p>
                          </w:txbxContent>
                        </wps:txbx>
                        <wps:bodyPr rot="0" vert="horz" wrap="square" lIns="91440" tIns="45720" rIns="91440" bIns="45720" anchor="t" anchorCtr="0" upright="1">
                          <a:noAutofit/>
                        </wps:bodyPr>
                      </wps:wsp>
                      <wps:wsp>
                        <wps:cNvPr id="493" name="Text Box 7336"/>
                        <wps:cNvSpPr txBox="1">
                          <a:spLocks noChangeArrowheads="1"/>
                        </wps:cNvSpPr>
                        <wps:spPr bwMode="auto">
                          <a:xfrm>
                            <a:off x="5060" y="6073"/>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sidP="006B2CF0">
                              <w:r>
                                <w:rPr>
                                  <w:rFonts w:hint="eastAsia"/>
                                </w:rPr>
                                <w:t>A.D</w:t>
                              </w:r>
                              <w:r>
                                <w:t>.</w:t>
                              </w:r>
                              <w:r>
                                <w:rPr>
                                  <w:rFonts w:hint="eastAsia"/>
                                </w:rPr>
                                <w:t>1665</w:t>
                              </w:r>
                            </w:p>
                          </w:txbxContent>
                        </wps:txbx>
                        <wps:bodyPr rot="0" vert="horz" wrap="square" lIns="91440" tIns="45720" rIns="91440" bIns="45720" anchor="t" anchorCtr="0" upright="1">
                          <a:noAutofit/>
                        </wps:bodyPr>
                      </wps:wsp>
                      <wps:wsp>
                        <wps:cNvPr id="494" name="Text Box 7337"/>
                        <wps:cNvSpPr txBox="1">
                          <a:spLocks noChangeArrowheads="1"/>
                        </wps:cNvSpPr>
                        <wps:spPr bwMode="auto">
                          <a:xfrm>
                            <a:off x="6293" y="6073"/>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sidP="006B2CF0">
                              <w:r>
                                <w:t>A.D.1676</w:t>
                              </w:r>
                            </w:p>
                          </w:txbxContent>
                        </wps:txbx>
                        <wps:bodyPr rot="0" vert="horz" wrap="square" lIns="91440" tIns="45720" rIns="91440" bIns="45720" anchor="t" anchorCtr="0" upright="1">
                          <a:noAutofit/>
                        </wps:bodyPr>
                      </wps:wsp>
                      <wps:wsp>
                        <wps:cNvPr id="495" name="Text Box 7338"/>
                        <wps:cNvSpPr txBox="1">
                          <a:spLocks noChangeArrowheads="1"/>
                        </wps:cNvSpPr>
                        <wps:spPr bwMode="auto">
                          <a:xfrm>
                            <a:off x="7502" y="6073"/>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sidP="006B2CF0">
                              <w:r>
                                <w:rPr>
                                  <w:rFonts w:hint="eastAsia"/>
                                </w:rPr>
                                <w:t>A.D</w:t>
                              </w:r>
                              <w:r>
                                <w:t>.</w:t>
                              </w:r>
                              <w:r>
                                <w:rPr>
                                  <w:rFonts w:hint="eastAsia"/>
                                </w:rPr>
                                <w:t>1931</w:t>
                              </w:r>
                            </w:p>
                          </w:txbxContent>
                        </wps:txbx>
                        <wps:bodyPr rot="0" vert="horz" wrap="square" lIns="91440" tIns="45720" rIns="91440" bIns="45720" anchor="t" anchorCtr="0" upright="1">
                          <a:noAutofit/>
                        </wps:bodyPr>
                      </wps:wsp>
                      <wps:wsp>
                        <wps:cNvPr id="496" name="Text Box 7339"/>
                        <wps:cNvSpPr txBox="1">
                          <a:spLocks noChangeArrowheads="1"/>
                        </wps:cNvSpPr>
                        <wps:spPr bwMode="auto">
                          <a:xfrm>
                            <a:off x="8680" y="6073"/>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sidP="006B2CF0">
                              <w:r>
                                <w:rPr>
                                  <w:rFonts w:hint="eastAsia"/>
                                </w:rPr>
                                <w:t>A.</w:t>
                              </w:r>
                              <w:r>
                                <w:t>D.1981</w:t>
                              </w:r>
                            </w:p>
                          </w:txbxContent>
                        </wps:txbx>
                        <wps:bodyPr rot="0" vert="horz" wrap="square" lIns="91440" tIns="45720" rIns="91440" bIns="45720" anchor="t" anchorCtr="0" upright="1">
                          <a:noAutofit/>
                        </wps:bodyPr>
                      </wps:wsp>
                      <wps:wsp>
                        <wps:cNvPr id="497" name="Text Box 7362"/>
                        <wps:cNvSpPr txBox="1">
                          <a:spLocks noChangeArrowheads="1"/>
                        </wps:cNvSpPr>
                        <wps:spPr bwMode="auto">
                          <a:xfrm>
                            <a:off x="1256" y="6673"/>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Pr="00635F97" w:rsidRDefault="002B4F66" w:rsidP="00635F97">
                              <w:pPr>
                                <w:jc w:val="center"/>
                                <w:rPr>
                                  <w:rFonts w:ascii="Cambria" w:hAnsi="Cambria" w:cs="Arial"/>
                                  <w:color w:val="000000"/>
                                  <w:szCs w:val="24"/>
                                  <w:shd w:val="clear" w:color="auto" w:fill="FFFFFF"/>
                                </w:rPr>
                              </w:pPr>
                              <w:r w:rsidRPr="00635F97">
                                <w:rPr>
                                  <w:rFonts w:ascii="Cambria" w:hAnsi="Cambria" w:cs="Arial" w:hint="eastAsia"/>
                                  <w:color w:val="000000"/>
                                  <w:szCs w:val="24"/>
                                  <w:shd w:val="clear" w:color="auto" w:fill="FFFFFF"/>
                                </w:rPr>
                                <w:t>0.1mm</w:t>
                              </w:r>
                            </w:p>
                          </w:txbxContent>
                        </wps:txbx>
                        <wps:bodyPr rot="0" vert="horz" wrap="square" lIns="91440" tIns="45720" rIns="91440" bIns="45720" anchor="t" anchorCtr="0" upright="1">
                          <a:noAutofit/>
                        </wps:bodyPr>
                      </wps:wsp>
                      <wps:wsp>
                        <wps:cNvPr id="498" name="Text Box 7363"/>
                        <wps:cNvSpPr txBox="1">
                          <a:spLocks noChangeArrowheads="1"/>
                        </wps:cNvSpPr>
                        <wps:spPr bwMode="auto">
                          <a:xfrm>
                            <a:off x="2594" y="6671"/>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sidP="00635F97">
                              <w:pPr>
                                <w:jc w:val="center"/>
                              </w:pPr>
                            </w:p>
                          </w:txbxContent>
                        </wps:txbx>
                        <wps:bodyPr rot="0" vert="horz" wrap="square" lIns="91440" tIns="45720" rIns="91440" bIns="45720" anchor="t" anchorCtr="0" upright="1">
                          <a:noAutofit/>
                        </wps:bodyPr>
                      </wps:wsp>
                      <wps:wsp>
                        <wps:cNvPr id="499" name="Text Box 7364"/>
                        <wps:cNvSpPr txBox="1">
                          <a:spLocks noChangeArrowheads="1"/>
                        </wps:cNvSpPr>
                        <wps:spPr bwMode="auto">
                          <a:xfrm>
                            <a:off x="3865" y="6671"/>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sidP="00635F97"/>
                          </w:txbxContent>
                        </wps:txbx>
                        <wps:bodyPr rot="0" vert="horz" wrap="square" lIns="91440" tIns="45720" rIns="91440" bIns="45720" anchor="t" anchorCtr="0" upright="1">
                          <a:noAutofit/>
                        </wps:bodyPr>
                      </wps:wsp>
                      <wps:wsp>
                        <wps:cNvPr id="500" name="Text Box 7365"/>
                        <wps:cNvSpPr txBox="1">
                          <a:spLocks noChangeArrowheads="1"/>
                        </wps:cNvSpPr>
                        <wps:spPr bwMode="auto">
                          <a:xfrm>
                            <a:off x="5050" y="6671"/>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Pr="00635F97" w:rsidRDefault="002B4F66" w:rsidP="00635F97">
                              <w:pPr>
                                <w:rPr>
                                  <w:rFonts w:ascii="Cambria" w:hAnsi="Cambria" w:cs="Arial"/>
                                  <w:color w:val="000000"/>
                                  <w:szCs w:val="24"/>
                                  <w:shd w:val="clear" w:color="auto" w:fill="FFFFFF"/>
                                </w:rPr>
                              </w:pPr>
                              <w:r w:rsidRPr="00635F97">
                                <w:rPr>
                                  <w:rFonts w:ascii="Cambria" w:hAnsi="Cambria" w:cs="Arial"/>
                                  <w:color w:val="000000"/>
                                  <w:szCs w:val="24"/>
                                  <w:shd w:val="clear" w:color="auto" w:fill="FFFFFF"/>
                                </w:rPr>
                                <w:t>10</w:t>
                              </w:r>
                              <w:r w:rsidRPr="00635F97">
                                <w:rPr>
                                  <w:rFonts w:ascii="Cambria" w:hAnsi="Cambria" w:cs="Arial" w:hint="eastAsia"/>
                                  <w:color w:val="000000"/>
                                  <w:szCs w:val="24"/>
                                  <w:shd w:val="clear" w:color="auto" w:fill="FFFFFF"/>
                                </w:rPr>
                                <w:t>μ</w:t>
                              </w:r>
                              <w:r w:rsidRPr="00635F97">
                                <w:rPr>
                                  <w:rFonts w:ascii="Cambria" w:hAnsi="Cambria" w:cs="Arial"/>
                                  <w:color w:val="000000"/>
                                  <w:szCs w:val="24"/>
                                  <w:shd w:val="clear" w:color="auto" w:fill="FFFFFF"/>
                                </w:rPr>
                                <w:t>m</w:t>
                              </w:r>
                            </w:p>
                          </w:txbxContent>
                        </wps:txbx>
                        <wps:bodyPr rot="0" vert="horz" wrap="square" lIns="91440" tIns="45720" rIns="91440" bIns="45720" anchor="t" anchorCtr="0" upright="1">
                          <a:noAutofit/>
                        </wps:bodyPr>
                      </wps:wsp>
                      <wps:wsp>
                        <wps:cNvPr id="501" name="Text Box 7366"/>
                        <wps:cNvSpPr txBox="1">
                          <a:spLocks noChangeArrowheads="1"/>
                        </wps:cNvSpPr>
                        <wps:spPr bwMode="auto">
                          <a:xfrm>
                            <a:off x="6283" y="6671"/>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sidP="00635F97">
                              <w:pPr>
                                <w:jc w:val="center"/>
                              </w:pPr>
                              <w:r>
                                <w:rPr>
                                  <w:rFonts w:ascii="Cambria" w:hAnsi="Cambria" w:cs="Arial"/>
                                  <w:color w:val="000000"/>
                                  <w:szCs w:val="24"/>
                                  <w:shd w:val="clear" w:color="auto" w:fill="FFFFFF"/>
                                </w:rPr>
                                <w:t>1</w:t>
                              </w:r>
                              <w:r w:rsidRPr="00635F97">
                                <w:rPr>
                                  <w:rFonts w:ascii="Cambria" w:hAnsi="Cambria" w:cs="Arial" w:hint="eastAsia"/>
                                  <w:color w:val="000000"/>
                                  <w:szCs w:val="24"/>
                                  <w:shd w:val="clear" w:color="auto" w:fill="FFFFFF"/>
                                </w:rPr>
                                <w:t>μ</w:t>
                              </w:r>
                              <w:r w:rsidRPr="00635F97">
                                <w:rPr>
                                  <w:rFonts w:ascii="Cambria" w:hAnsi="Cambria" w:cs="Arial"/>
                                  <w:color w:val="000000"/>
                                  <w:szCs w:val="24"/>
                                  <w:shd w:val="clear" w:color="auto" w:fill="FFFFFF"/>
                                </w:rPr>
                                <w:t>m</w:t>
                              </w:r>
                            </w:p>
                          </w:txbxContent>
                        </wps:txbx>
                        <wps:bodyPr rot="0" vert="horz" wrap="square" lIns="91440" tIns="45720" rIns="91440" bIns="45720" anchor="t" anchorCtr="0" upright="1">
                          <a:noAutofit/>
                        </wps:bodyPr>
                      </wps:wsp>
                      <wps:wsp>
                        <wps:cNvPr id="502" name="Text Box 7367"/>
                        <wps:cNvSpPr txBox="1">
                          <a:spLocks noChangeArrowheads="1"/>
                        </wps:cNvSpPr>
                        <wps:spPr bwMode="auto">
                          <a:xfrm>
                            <a:off x="7492" y="6671"/>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sidP="00635F97">
                              <w:pPr>
                                <w:jc w:val="center"/>
                              </w:pPr>
                              <w:r>
                                <w:rPr>
                                  <w:rFonts w:hint="eastAsia"/>
                                </w:rPr>
                                <w:t>1nm</w:t>
                              </w:r>
                            </w:p>
                          </w:txbxContent>
                        </wps:txbx>
                        <wps:bodyPr rot="0" vert="horz" wrap="square" lIns="91440" tIns="45720" rIns="91440" bIns="45720" anchor="t" anchorCtr="0" upright="1">
                          <a:noAutofit/>
                        </wps:bodyPr>
                      </wps:wsp>
                      <wps:wsp>
                        <wps:cNvPr id="503" name="Text Box 7368"/>
                        <wps:cNvSpPr txBox="1">
                          <a:spLocks noChangeArrowheads="1"/>
                        </wps:cNvSpPr>
                        <wps:spPr bwMode="auto">
                          <a:xfrm>
                            <a:off x="8670" y="6671"/>
                            <a:ext cx="128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F66" w:rsidRDefault="002B4F66" w:rsidP="00635F9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A1956B" id="Group 7369" o:spid="_x0000_s1026" style="position:absolute;left:0;text-align:left;margin-left:-6.75pt;margin-top:9.5pt;width:533.8pt;height:236.1pt;z-index:251256320;mso-position-horizontal-relative:margin" coordorigin="763,4199" coordsize="10676,472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">
                <v:group id="Group 7322" o:spid="_x0000_s1027" style="position:absolute;left:763;top:6370;width:9872;height:590" coordorigin="847,6390" coordsize="9872,5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">
                  <v:shapetype id="_x0000_t32" coordsize="21600,21600" o:spt="32" o:oned="t" path="m,l21600,21600e" filled="f">
                    <v:path arrowok="t" fillok="f" o:connecttype="none"/>
                    <o:lock v:ext="edit" shapetype="t"/>
                  </v:shapetype>
                  <v:shape id="AutoShape 7320" o:spid="_x0000_s1028" type="#_x0000_t32" style="position:absolute;left:1187;top:6624;width:9511;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">
                    <v:stroke endarrow="block"/>
                  </v:shape>
                  <v:shapetype id="_x0000_t202" coordsize="21600,21600" o:spt="202" path="m,l,21600r21600,l21600,xe">
                    <v:stroke joinstyle="miter"/>
                    <v:path gradientshapeok="t" o:connecttype="rect"/>
                  </v:shapetype>
                  <v:shape id="Text Box 7321" o:spid="_x0000_s1029" type="#_x0000_t202" style="position:absolute;left:847;top:6390;width:9872;height:5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" filled="f" stroked="f">
                    <v:textbox>
                      <w:txbxContent>
                        <w:tbl>
                          <w:tblPr>
                            <w:tblW w:w="0" w:type="auto"/>
                            <w:tblBorders>
                              <w:insideH w:val="single" w:sz="4" w:space="0" w:color="auto"/>
                              <w:insideV w:val="single" w:sz="4" w:space="0" w:color="auto"/>
                            </w:tblBorders>
                            <w:tblLook w:val="04A0" w:firstRow="1" w:lastRow="0" w:firstColumn="1" w:lastColumn="0" w:noHBand="0" w:noVBand="1"/>
                          </w:tblPr>
                          <w:tblGrid>
                            <w:gridCol w:w="1199"/>
                            <w:gridCol w:w="1200"/>
                            <w:gridCol w:w="1200"/>
                            <w:gridCol w:w="1200"/>
                            <w:gridCol w:w="1200"/>
                            <w:gridCol w:w="1200"/>
                            <w:gridCol w:w="1200"/>
                            <w:gridCol w:w="1200"/>
                          </w:tblGrid>
                          <w:tr w:rsidR="002B4F66" w:rsidTr="00E00DA0">
                            <w:tc>
                              <w:tcPr>
                                <w:tcW w:w="1199"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c>
                              <w:tcPr>
                                <w:tcW w:w="1200" w:type="dxa"/>
                                <w:shd w:val="clear" w:color="auto" w:fill="auto"/>
                              </w:tcPr>
                              <w:p w:rsidR="002B4F66" w:rsidRDefault="002B4F66"/>
                            </w:tc>
                          </w:tr>
                        </w:tbl>
                        <w:p w:rsidR="002B4F66" w:rsidRDefault="002B4F66"/>
                      </w:txbxContent>
                    </v:textbox>
                  </v:shape>
                </v:group>
                <v:shape id="Text Box 7324" o:spid="_x0000_s1030" type="#_x0000_t202" style="position:absolute;left:10091;top:6180;width:1339;height:5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" filled="f" stroked="f">
                  <v:textbox>
                    <w:txbxContent>
                      <w:p w:rsidR="002B4F66" w:rsidRPr="00094882" w:rsidRDefault="002B4F66">
                        <w:pPr>
                          <w:rPr>
                            <w:rFonts w:ascii="華康楷書體 Std W7" w:eastAsia="華康楷書體 Std W7" w:hAnsi="華康楷書體 Std W7"/>
                            <w:szCs w:val="24"/>
                          </w:rPr>
                        </w:pPr>
                        <w:r w:rsidRPr="00094882">
                          <w:rPr>
                            <w:rFonts w:ascii="華康楷書體 Std W7" w:eastAsia="華康楷書體 Std W7" w:hAnsi="華康楷書體 Std W7" w:hint="eastAsia"/>
                            <w:szCs w:val="24"/>
                          </w:rPr>
                          <w:t>年代</w:t>
                        </w:r>
                      </w:p>
                    </w:txbxContent>
                  </v:textbox>
                </v:shape>
                <v:shape id="Text Box 7326" o:spid="_x0000_s1031" type="#_x0000_t202" style="position:absolute;left:10100;top:6622;width:1339;height:6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" filled="f" stroked="f">
                  <v:textbox>
                    <w:txbxContent>
                      <w:p w:rsidR="002B4F66" w:rsidRPr="00D93A20" w:rsidRDefault="002B4F66" w:rsidP="00D93A20">
                        <w:pPr>
                          <w:adjustRightInd w:val="0"/>
                          <w:snapToGrid w:val="0"/>
                          <w:spacing w:line="240" w:lineRule="atLeast"/>
                          <w:rPr>
                            <w:rFonts w:ascii="華康楷書體 Std W7" w:eastAsia="華康楷書體 Std W7" w:hAnsi="華康楷書體 Std W7"/>
                            <w:sz w:val="20"/>
                            <w:szCs w:val="20"/>
                          </w:rPr>
                        </w:pPr>
                        <w:r w:rsidRPr="00D93A20">
                          <w:rPr>
                            <w:rFonts w:ascii="華康楷書體 Std W7" w:eastAsia="華康楷書體 Std W7" w:hAnsi="華康楷書體 Std W7" w:hint="eastAsia"/>
                            <w:sz w:val="20"/>
                            <w:szCs w:val="20"/>
                          </w:rPr>
                          <w:t>最小</w:t>
                        </w:r>
                        <w:r w:rsidRPr="00D93A20">
                          <w:rPr>
                            <w:rFonts w:ascii="華康楷書體 Std W7" w:eastAsia="華康楷書體 Std W7" w:hAnsi="華康楷書體 Std W7"/>
                            <w:sz w:val="20"/>
                            <w:szCs w:val="20"/>
                          </w:rPr>
                          <w:br/>
                        </w:r>
                        <w:r w:rsidRPr="00D93A20">
                          <w:rPr>
                            <w:rFonts w:ascii="華康楷書體 Std W7" w:eastAsia="華康楷書體 Std W7" w:hAnsi="華康楷書體 Std W7" w:hint="eastAsia"/>
                            <w:sz w:val="20"/>
                            <w:szCs w:val="20"/>
                          </w:rPr>
                          <w:t>可見刻度</w:t>
                        </w:r>
                      </w:p>
                    </w:txbxContent>
                  </v:textbox>
                </v:shape>
                <v:group id="Group 7332" o:spid="_x0000_s1032" style="position:absolute;left:939;top:4199;width:9208;height:4722" coordorigin="1023,4199" coordsize="9208,47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">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7323" o:spid="_x0000_s1033" type="#_x0000_t61" style="position:absolute;left:1023;top:4199;width:1991;height:151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" adj="11467,26137">
                    <v:textbox>
                      <w:txbxContent>
                        <w:p w:rsidR="002B4F66" w:rsidRPr="006D4634" w:rsidRDefault="002B4F66">
                          <w:pPr>
                            <w:rPr>
                              <w:rFonts w:ascii="Cambria" w:hAnsi="Cambria" w:cs="Arial"/>
                              <w:color w:val="000000"/>
                              <w:szCs w:val="24"/>
                              <w:shd w:val="clear" w:color="auto" w:fill="FFFFFF"/>
                            </w:rPr>
                          </w:pPr>
                          <w:r>
                            <w:rPr>
                              <w:rFonts w:ascii="華康楷書體 Std W7" w:eastAsia="華康楷書體 Std W7" w:hAnsi="華康楷書體 Std W7" w:hint="eastAsia"/>
                              <w:sz w:val="26"/>
                              <w:szCs w:val="26"/>
                            </w:rPr>
                            <w:t>尼姆魯德透鏡</w:t>
                          </w:r>
                          <w:r>
                            <w:rPr>
                              <w:rFonts w:ascii="華康楷書體 Std W7" w:eastAsia="華康楷書體 Std W7" w:hAnsi="華康楷書體 Std W7"/>
                              <w:sz w:val="26"/>
                              <w:szCs w:val="26"/>
                            </w:rPr>
                            <w:br/>
                          </w:r>
                          <w:r w:rsidRPr="006D4634">
                            <w:rPr>
                              <w:rFonts w:ascii="Cambria" w:eastAsia="華康楷書體 Std W7" w:hAnsi="Cambria"/>
                              <w:color w:val="000000"/>
                              <w:szCs w:val="24"/>
                            </w:rPr>
                            <w:t>(</w:t>
                          </w:r>
                          <w:r w:rsidRPr="006D4634">
                            <w:rPr>
                              <w:rFonts w:ascii="Cambria" w:hAnsi="Cambria" w:cs="Arial" w:hint="eastAsia"/>
                              <w:color w:val="000000"/>
                              <w:szCs w:val="24"/>
                              <w:shd w:val="clear" w:color="auto" w:fill="FFFFFF"/>
                            </w:rPr>
                            <w:t xml:space="preserve"> </w:t>
                          </w:r>
                          <w:r w:rsidRPr="006D4634">
                            <w:rPr>
                              <w:rFonts w:ascii="Cambria" w:hAnsi="Cambria" w:cs="Arial"/>
                              <w:color w:val="000000"/>
                              <w:szCs w:val="24"/>
                              <w:shd w:val="clear" w:color="auto" w:fill="FFFFFF"/>
                            </w:rPr>
                            <w:t>Nimrud lens</w:t>
                          </w:r>
                          <w:r w:rsidRPr="006D4634">
                            <w:rPr>
                              <w:rFonts w:ascii="Cambria" w:hAnsi="Cambria" w:cs="Arial" w:hint="eastAsia"/>
                              <w:color w:val="000000"/>
                              <w:szCs w:val="24"/>
                              <w:shd w:val="clear" w:color="auto" w:fill="FFFFFF"/>
                            </w:rPr>
                            <w:t xml:space="preserve"> </w:t>
                          </w:r>
                          <w:r w:rsidRPr="006D4634">
                            <w:rPr>
                              <w:rFonts w:ascii="Cambria" w:hAnsi="Cambria" w:cs="Arial"/>
                              <w:color w:val="000000"/>
                              <w:szCs w:val="24"/>
                              <w:shd w:val="clear" w:color="auto" w:fill="FFFFFF"/>
                            </w:rPr>
                            <w:t>)</w:t>
                          </w:r>
                        </w:p>
                      </w:txbxContent>
                    </v:textbox>
                  </v:shape>
                  <v:shape id="AutoShape 7325" o:spid="_x0000_s1034" type="#_x0000_t61" style="position:absolute;left:2282;top:7402;width:1991;height:15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" adj="10588,-5005">
                    <v:textbox>
                      <w:txbxContent>
                        <w:p w:rsidR="002B4F66" w:rsidRDefault="002B4F66" w:rsidP="006D4634">
                          <w:r>
                            <w:rPr>
                              <w:rFonts w:ascii="華康楷書體 Std W7" w:eastAsia="華康楷書體 Std W7" w:hAnsi="華康楷書體 Std W7" w:hint="eastAsia"/>
                              <w:sz w:val="26"/>
                              <w:szCs w:val="26"/>
                            </w:rPr>
                            <w:t>楊森</w:t>
                          </w:r>
                          <w:r>
                            <w:rPr>
                              <w:rFonts w:ascii="華康楷書體 Std W7" w:eastAsia="華康楷書體 Std W7" w:hAnsi="華康楷書體 Std W7"/>
                              <w:sz w:val="26"/>
                              <w:szCs w:val="26"/>
                            </w:rPr>
                            <w:br/>
                          </w:r>
                          <w:r w:rsidRPr="006D4634">
                            <w:rPr>
                              <w:rFonts w:ascii="Cambria" w:eastAsia="華康楷書體 Std W7" w:hAnsi="Cambria"/>
                              <w:color w:val="000000"/>
                              <w:szCs w:val="24"/>
                            </w:rPr>
                            <w:t>(</w:t>
                          </w:r>
                          <w:r w:rsidRPr="006D4634">
                            <w:rPr>
                              <w:rFonts w:ascii="Cambria" w:eastAsia="華康楷書體 Std W7" w:hAnsi="Cambria" w:hint="eastAsia"/>
                              <w:color w:val="000000"/>
                              <w:szCs w:val="24"/>
                            </w:rPr>
                            <w:t xml:space="preserve"> </w:t>
                          </w:r>
                          <w:r w:rsidRPr="006D4634">
                            <w:rPr>
                              <w:rFonts w:ascii="Cambria" w:hAnsi="Cambria" w:cs="Arial"/>
                              <w:color w:val="000000"/>
                              <w:szCs w:val="24"/>
                              <w:shd w:val="clear" w:color="auto" w:fill="FFFFFF"/>
                            </w:rPr>
                            <w:t>Janssen</w:t>
                          </w:r>
                          <w:r w:rsidRPr="006D4634">
                            <w:rPr>
                              <w:rFonts w:ascii="Cambria" w:hAnsi="Cambria" w:cs="Arial" w:hint="eastAsia"/>
                              <w:color w:val="000000"/>
                              <w:szCs w:val="24"/>
                              <w:shd w:val="clear" w:color="auto" w:fill="FFFFFF"/>
                            </w:rPr>
                            <w:t xml:space="preserve"> </w:t>
                          </w:r>
                          <w:r w:rsidRPr="006D4634">
                            <w:rPr>
                              <w:rFonts w:ascii="Cambria" w:hAnsi="Cambria" w:cs="Arial"/>
                              <w:color w:val="000000"/>
                              <w:szCs w:val="24"/>
                              <w:shd w:val="clear" w:color="auto" w:fill="FFFFFF"/>
                            </w:rPr>
                            <w:t>)</w:t>
                          </w:r>
                        </w:p>
                        <w:p w:rsidR="002B4F66" w:rsidRPr="007856F5" w:rsidRDefault="002B4F66" w:rsidP="006D4634">
                          <w:pPr>
                            <w:rPr>
                              <w:rFonts w:ascii="華康楷書體 Std W7" w:eastAsia="華康楷書體 Std W7" w:hAnsi="華康楷書體 Std W7"/>
                              <w:sz w:val="26"/>
                              <w:szCs w:val="26"/>
                            </w:rPr>
                          </w:pPr>
                        </w:p>
                        <w:p w:rsidR="002B4F66" w:rsidRDefault="002B4F66" w:rsidP="00094882"/>
                      </w:txbxContent>
                    </v:textbox>
                  </v:shape>
                  <v:shape id="AutoShape 7327" o:spid="_x0000_s1035" type="#_x0000_t61" style="position:absolute;left:3447;top:4199;width:1991;height:151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" adj="11467,26137">
                    <v:textbox inset="2mm,,1mm">
                      <w:txbxContent>
                        <w:p w:rsidR="002B4F66" w:rsidRDefault="002B4F66" w:rsidP="006D4634">
                          <w:r>
                            <w:rPr>
                              <w:rFonts w:ascii="華康楷書體 Std W7" w:eastAsia="華康楷書體 Std W7" w:hAnsi="華康楷書體 Std W7" w:hint="eastAsia"/>
                              <w:sz w:val="26"/>
                              <w:szCs w:val="26"/>
                            </w:rPr>
                            <w:t>伽利略</w:t>
                          </w:r>
                          <w:r w:rsidRPr="006D4634">
                            <w:rPr>
                              <w:rFonts w:ascii="華康楷書體 Std W7" w:eastAsia="華康楷書體 Std W7" w:hAnsi="華康楷書體 Std W7" w:hint="eastAsia"/>
                              <w:sz w:val="22"/>
                            </w:rPr>
                            <w:t>‧</w:t>
                          </w:r>
                          <w:r>
                            <w:rPr>
                              <w:rFonts w:ascii="華康楷書體 Std W7" w:eastAsia="華康楷書體 Std W7" w:hAnsi="華康楷書體 Std W7" w:hint="eastAsia"/>
                              <w:sz w:val="26"/>
                              <w:szCs w:val="26"/>
                            </w:rPr>
                            <w:t>伽利萊</w:t>
                          </w:r>
                        </w:p>
                        <w:p w:rsidR="002B4F66" w:rsidRPr="006D4634" w:rsidRDefault="002B4F66" w:rsidP="007856F5">
                          <w:pPr>
                            <w:rPr>
                              <w:rFonts w:ascii="Cambria" w:eastAsia="華康楷書體 Std W7" w:hAnsi="Cambria"/>
                              <w:color w:val="000000"/>
                              <w:szCs w:val="24"/>
                            </w:rPr>
                          </w:pPr>
                          <w:r>
                            <w:rPr>
                              <w:rFonts w:ascii="Cambria" w:eastAsia="華康楷書體 Std W7" w:hAnsi="Cambria" w:hint="eastAsia"/>
                              <w:color w:val="000000"/>
                              <w:szCs w:val="24"/>
                            </w:rPr>
                            <w:t>(</w:t>
                          </w:r>
                          <w:r w:rsidRPr="006D4634">
                            <w:rPr>
                              <w:rFonts w:ascii="Cambria" w:eastAsia="華康楷書體 Std W7" w:hAnsi="Cambria"/>
                              <w:color w:val="000000"/>
                              <w:szCs w:val="24"/>
                            </w:rPr>
                            <w:t>Galileo Galilei</w:t>
                          </w:r>
                          <w:r>
                            <w:rPr>
                              <w:rFonts w:ascii="Cambria" w:eastAsia="華康楷書體 Std W7" w:hAnsi="Cambria" w:hint="eastAsia"/>
                              <w:color w:val="000000"/>
                              <w:szCs w:val="24"/>
                            </w:rPr>
                            <w:t>)</w:t>
                          </w:r>
                        </w:p>
                      </w:txbxContent>
                    </v:textbox>
                  </v:shape>
                  <v:shape id="AutoShape 7328" o:spid="_x0000_s1036" type="#_x0000_t61" style="position:absolute;left:4706;top:7402;width:1991;height:15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" adj="10588,-5005">
                    <v:textbox>
                      <w:txbxContent>
                        <w:p w:rsidR="002B4F66" w:rsidRPr="006D4634" w:rsidRDefault="002B4F66" w:rsidP="006D4634">
                          <w:pPr>
                            <w:rPr>
                              <w:rFonts w:ascii="Cambria" w:eastAsia="華康楷書體 Std W7" w:hAnsi="Cambria"/>
                              <w:color w:val="000000"/>
                              <w:szCs w:val="24"/>
                            </w:rPr>
                          </w:pPr>
                          <w:r>
                            <w:rPr>
                              <w:rFonts w:ascii="華康楷書體 Std W7" w:eastAsia="華康楷書體 Std W7" w:hAnsi="華康楷書體 Std W7" w:hint="eastAsia"/>
                              <w:sz w:val="26"/>
                              <w:szCs w:val="26"/>
                            </w:rPr>
                            <w:t>羅伯特</w:t>
                          </w:r>
                          <w:r w:rsidRPr="006D4634">
                            <w:rPr>
                              <w:rFonts w:ascii="華康楷書體 Std W7" w:eastAsia="華康楷書體 Std W7" w:hAnsi="華康楷書體 Std W7" w:hint="eastAsia"/>
                              <w:sz w:val="22"/>
                            </w:rPr>
                            <w:t>‧</w:t>
                          </w:r>
                          <w:r>
                            <w:rPr>
                              <w:rFonts w:ascii="華康楷書體 Std W7" w:eastAsia="華康楷書體 Std W7" w:hAnsi="華康楷書體 Std W7" w:hint="eastAsia"/>
                              <w:sz w:val="26"/>
                              <w:szCs w:val="26"/>
                            </w:rPr>
                            <w:t>虎克</w:t>
                          </w:r>
                          <w:r>
                            <w:rPr>
                              <w:rFonts w:ascii="華康楷書體 Std W7" w:eastAsia="華康楷書體 Std W7" w:hAnsi="華康楷書體 Std W7"/>
                              <w:sz w:val="26"/>
                              <w:szCs w:val="26"/>
                            </w:rPr>
                            <w:br/>
                          </w:r>
                          <w:r w:rsidRPr="005A288F">
                            <w:rPr>
                              <w:rFonts w:ascii="Cambria" w:eastAsia="華康楷書體 Std W7" w:hAnsi="Cambria" w:hint="eastAsia"/>
                              <w:color w:val="000000"/>
                              <w:szCs w:val="24"/>
                            </w:rPr>
                            <w:t>(</w:t>
                          </w:r>
                          <w:r>
                            <w:rPr>
                              <w:rFonts w:ascii="Cambria" w:eastAsia="華康楷書體 Std W7" w:hAnsi="Cambria" w:hint="eastAsia"/>
                              <w:color w:val="000000"/>
                              <w:szCs w:val="24"/>
                            </w:rPr>
                            <w:t xml:space="preserve"> </w:t>
                          </w:r>
                          <w:r w:rsidRPr="006D4634">
                            <w:rPr>
                              <w:rFonts w:ascii="Cambria" w:eastAsia="華康楷書體 Std W7" w:hAnsi="Cambria"/>
                              <w:color w:val="000000"/>
                              <w:szCs w:val="24"/>
                            </w:rPr>
                            <w:t>Robert Hooke</w:t>
                          </w:r>
                          <w:r w:rsidRPr="006D4634">
                            <w:rPr>
                              <w:rFonts w:ascii="Cambria" w:eastAsia="華康楷書體 Std W7" w:hAnsi="Cambria" w:hint="eastAsia"/>
                              <w:color w:val="000000"/>
                              <w:szCs w:val="24"/>
                            </w:rPr>
                            <w:t>)</w:t>
                          </w:r>
                        </w:p>
                        <w:p w:rsidR="002B4F66" w:rsidRPr="00E00DA0" w:rsidRDefault="002B4F66" w:rsidP="007856F5">
                          <w:pPr>
                            <w:rPr>
                              <w:rFonts w:ascii="Cambria" w:eastAsia="華康楷書體 Std W7" w:hAnsi="Cambria"/>
                              <w:color w:val="000000"/>
                              <w:szCs w:val="24"/>
                            </w:rPr>
                          </w:pPr>
                        </w:p>
                      </w:txbxContent>
                    </v:textbox>
                  </v:shape>
                  <v:shape id="AutoShape 7329" o:spid="_x0000_s1037" type="#_x0000_t61" style="position:absolute;left:5844;top:4199;width:1991;height:151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" adj="11467,26137">
                    <v:textbox>
                      <w:txbxContent>
                        <w:p w:rsidR="002B4F66" w:rsidRPr="006D4634" w:rsidRDefault="002B4F66" w:rsidP="006D4634">
                          <w:pPr>
                            <w:rPr>
                              <w:rFonts w:ascii="Cambria" w:eastAsia="華康楷書體 Std W7" w:hAnsi="Cambria"/>
                              <w:color w:val="000000"/>
                              <w:szCs w:val="24"/>
                            </w:rPr>
                          </w:pPr>
                          <w:r>
                            <w:rPr>
                              <w:rFonts w:ascii="華康楷書體 Std W7" w:eastAsia="華康楷書體 Std W7" w:hAnsi="華康楷書體 Std W7" w:hint="eastAsia"/>
                              <w:sz w:val="26"/>
                              <w:szCs w:val="26"/>
                            </w:rPr>
                            <w:t>雷文霍克</w:t>
                          </w:r>
                          <w:r>
                            <w:rPr>
                              <w:rFonts w:ascii="華康楷書體 Std W7" w:eastAsia="華康楷書體 Std W7" w:hAnsi="華康楷書體 Std W7"/>
                              <w:sz w:val="26"/>
                              <w:szCs w:val="26"/>
                            </w:rPr>
                            <w:br/>
                          </w:r>
                          <w:r w:rsidRPr="006D4634">
                            <w:rPr>
                              <w:rFonts w:ascii="Cambria" w:eastAsia="華康楷書體 Std W7" w:hAnsi="Cambria" w:hint="eastAsia"/>
                              <w:color w:val="000000"/>
                              <w:szCs w:val="24"/>
                            </w:rPr>
                            <w:t>(</w:t>
                          </w:r>
                          <w:r w:rsidRPr="006D4634">
                            <w:rPr>
                              <w:rFonts w:ascii="Cambria" w:eastAsia="華康楷書體 Std W7" w:hAnsi="Cambria"/>
                              <w:color w:val="000000"/>
                              <w:szCs w:val="24"/>
                            </w:rPr>
                            <w:t>Leeuwenhoek</w:t>
                          </w:r>
                          <w:r w:rsidRPr="006D4634">
                            <w:rPr>
                              <w:rFonts w:ascii="Cambria" w:eastAsia="華康楷書體 Std W7" w:hAnsi="Cambria" w:hint="eastAsia"/>
                              <w:color w:val="000000"/>
                              <w:szCs w:val="24"/>
                            </w:rPr>
                            <w:t>)</w:t>
                          </w:r>
                        </w:p>
                        <w:p w:rsidR="002B4F66" w:rsidRPr="006D4634" w:rsidRDefault="002B4F66" w:rsidP="007856F5">
                          <w:pPr>
                            <w:rPr>
                              <w:rFonts w:ascii="Cambria" w:eastAsia="華康楷書體 Std W7" w:hAnsi="Cambria"/>
                              <w:color w:val="000000"/>
                              <w:szCs w:val="24"/>
                            </w:rPr>
                          </w:pPr>
                        </w:p>
                      </w:txbxContent>
                    </v:textbox>
                  </v:shape>
                  <v:shape id="AutoShape 7330" o:spid="_x0000_s1038" type="#_x0000_t61" style="position:absolute;left:7103;top:7402;width:1991;height:15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" adj="10588,-5005">
                    <v:textbox inset="1mm,,2mm">
                      <w:txbxContent>
                        <w:p w:rsidR="002B4F66" w:rsidRPr="006D4634" w:rsidRDefault="002B4F66" w:rsidP="006D4634">
                          <w:pPr>
                            <w:rPr>
                              <w:rFonts w:ascii="華康楷書體 Std W7" w:eastAsia="華康楷書體 Std W7" w:hAnsi="華康楷書體 Std W7"/>
                              <w:sz w:val="26"/>
                              <w:szCs w:val="26"/>
                            </w:rPr>
                          </w:pPr>
                          <w:r w:rsidRPr="006D4634">
                            <w:rPr>
                              <w:rFonts w:ascii="華康楷書體 Std W7" w:eastAsia="華康楷書體 Std W7" w:hAnsi="華康楷書體 Std W7" w:hint="eastAsia"/>
                              <w:sz w:val="26"/>
                              <w:szCs w:val="26"/>
                            </w:rPr>
                            <w:t>恩斯特</w:t>
                          </w:r>
                          <w:r w:rsidRPr="006D4634">
                            <w:rPr>
                              <w:rFonts w:ascii="華康楷書體 Std W7" w:eastAsia="華康楷書體 Std W7" w:hAnsi="華康楷書體 Std W7" w:hint="eastAsia"/>
                              <w:sz w:val="22"/>
                            </w:rPr>
                            <w:t>‧</w:t>
                          </w:r>
                          <w:r w:rsidRPr="006D4634">
                            <w:rPr>
                              <w:rFonts w:ascii="華康楷書體 Std W7" w:eastAsia="華康楷書體 Std W7" w:hAnsi="華康楷書體 Std W7" w:hint="eastAsia"/>
                              <w:sz w:val="26"/>
                              <w:szCs w:val="26"/>
                            </w:rPr>
                            <w:t>魯斯卡</w:t>
                          </w:r>
                        </w:p>
                        <w:p w:rsidR="002B4F66" w:rsidRPr="006D4634" w:rsidRDefault="002B4F66" w:rsidP="006D4634">
                          <w:pPr>
                            <w:rPr>
                              <w:rFonts w:ascii="Cambria" w:eastAsia="華康楷書體 Std W7" w:hAnsi="Cambria"/>
                              <w:color w:val="000000"/>
                              <w:szCs w:val="24"/>
                            </w:rPr>
                          </w:pPr>
                          <w:r>
                            <w:rPr>
                              <w:rFonts w:ascii="Cambria" w:eastAsia="華康楷書體 Std W7" w:hAnsi="Cambria" w:hint="eastAsia"/>
                              <w:color w:val="000000"/>
                              <w:szCs w:val="24"/>
                            </w:rPr>
                            <w:t xml:space="preserve">( </w:t>
                          </w:r>
                          <w:r w:rsidRPr="006D4634">
                            <w:rPr>
                              <w:rFonts w:ascii="Cambria" w:eastAsia="華康楷書體 Std W7" w:hAnsi="Cambria"/>
                              <w:color w:val="000000"/>
                              <w:szCs w:val="24"/>
                            </w:rPr>
                            <w:t>Ernst Ruska</w:t>
                          </w:r>
                          <w:r>
                            <w:rPr>
                              <w:rFonts w:ascii="Cambria" w:eastAsia="華康楷書體 Std W7" w:hAnsi="Cambria" w:hint="eastAsia"/>
                              <w:color w:val="000000"/>
                              <w:szCs w:val="24"/>
                            </w:rPr>
                            <w:t xml:space="preserve"> )</w:t>
                          </w:r>
                        </w:p>
                        <w:p w:rsidR="002B4F66" w:rsidRDefault="002B4F66" w:rsidP="007856F5"/>
                      </w:txbxContent>
                    </v:textbox>
                  </v:shape>
                  <v:shape id="AutoShape 7331" o:spid="_x0000_s1039" type="#_x0000_t61" style="position:absolute;left:8240;top:4199;width:1991;height:151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" adj="11467,26137">
                    <v:textbox>
                      <w:txbxContent>
                        <w:p w:rsidR="002B4F66" w:rsidRDefault="002B4F66" w:rsidP="006D4634">
                          <w:r>
                            <w:rPr>
                              <w:rFonts w:ascii="華康楷書體 Std W7" w:eastAsia="華康楷書體 Std W7" w:hAnsi="華康楷書體 Std W7" w:hint="eastAsia"/>
                              <w:sz w:val="26"/>
                              <w:szCs w:val="26"/>
                            </w:rPr>
                            <w:t>格爾德‧</w:t>
                          </w:r>
                          <w:r>
                            <w:rPr>
                              <w:rFonts w:ascii="華康楷書體 Std W7" w:eastAsia="華康楷書體 Std W7" w:hAnsi="華康楷書體 Std W7"/>
                              <w:sz w:val="26"/>
                              <w:szCs w:val="26"/>
                            </w:rPr>
                            <w:t>賓寧</w:t>
                          </w:r>
                          <w:r>
                            <w:rPr>
                              <w:rFonts w:ascii="華康楷書體 Std W7" w:eastAsia="華康楷書體 Std W7" w:hAnsi="華康楷書體 Std W7"/>
                              <w:sz w:val="26"/>
                              <w:szCs w:val="26"/>
                            </w:rPr>
                            <w:br/>
                          </w:r>
                          <w:r w:rsidRPr="006D4634">
                            <w:rPr>
                              <w:rFonts w:ascii="Cambria" w:eastAsia="華康楷書體 Std W7" w:hAnsi="Cambria" w:hint="eastAsia"/>
                              <w:color w:val="000000"/>
                              <w:szCs w:val="24"/>
                            </w:rPr>
                            <w:t>(</w:t>
                          </w:r>
                          <w:r w:rsidRPr="00B53C52">
                            <w:rPr>
                              <w:rFonts w:ascii="Cambria" w:eastAsia="華康楷書體 Std W7" w:hAnsi="Cambria"/>
                              <w:color w:val="000000"/>
                              <w:szCs w:val="24"/>
                            </w:rPr>
                            <w:t>Gerd Binnig</w:t>
                          </w:r>
                          <w:r w:rsidRPr="006D4634">
                            <w:rPr>
                              <w:rFonts w:ascii="Cambria" w:eastAsia="華康楷書體 Std W7" w:hAnsi="Cambria" w:hint="eastAsia"/>
                              <w:color w:val="000000"/>
                              <w:szCs w:val="24"/>
                            </w:rPr>
                            <w:t>)</w:t>
                          </w:r>
                        </w:p>
                        <w:p w:rsidR="002B4F66" w:rsidRDefault="002B4F66" w:rsidP="007856F5"/>
                      </w:txbxContent>
                    </v:textbox>
                  </v:shape>
                </v:group>
                <v:shape id="Text Box 7333" o:spid="_x0000_s1040" type="#_x0000_t202" style="position:absolute;left:1266;top:6075;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" filled="f" stroked="f">
                  <v:textbox>
                    <w:txbxContent>
                      <w:p w:rsidR="002B4F66" w:rsidRDefault="002B4F66">
                        <w:r w:rsidRPr="006B2CF0">
                          <w:rPr>
                            <w:rFonts w:ascii="Cambria" w:hAnsi="Cambria"/>
                          </w:rPr>
                          <w:t>～</w:t>
                        </w:r>
                        <w:r>
                          <w:rPr>
                            <w:rFonts w:hint="eastAsia"/>
                          </w:rPr>
                          <w:t>B.</w:t>
                        </w:r>
                        <w:r>
                          <w:t>C.710</w:t>
                        </w:r>
                      </w:p>
                    </w:txbxContent>
                  </v:textbox>
                </v:shape>
                <v:shape id="Text Box 7334" o:spid="_x0000_s1041" type="#_x0000_t202" style="position:absolute;left:2604;top:6073;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" filled="f" stroked="f">
                  <v:textbox>
                    <w:txbxContent>
                      <w:p w:rsidR="002B4F66" w:rsidRDefault="002B4F66" w:rsidP="006B2CF0">
                        <w:r>
                          <w:rPr>
                            <w:rFonts w:hint="eastAsia"/>
                          </w:rPr>
                          <w:t>A.D</w:t>
                        </w:r>
                        <w:r>
                          <w:t>.</w:t>
                        </w:r>
                        <w:r>
                          <w:rPr>
                            <w:rFonts w:hint="eastAsia"/>
                          </w:rPr>
                          <w:t>1590</w:t>
                        </w:r>
                      </w:p>
                    </w:txbxContent>
                  </v:textbox>
                </v:shape>
                <v:shape id="Text Box 7335" o:spid="_x0000_s1042" type="#_x0000_t202" style="position:absolute;left:3875;top:6073;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" filled="f" stroked="f">
                  <v:textbox>
                    <w:txbxContent>
                      <w:p w:rsidR="002B4F66" w:rsidRDefault="002B4F66" w:rsidP="006B2CF0">
                        <w:r>
                          <w:rPr>
                            <w:rFonts w:hint="eastAsia"/>
                          </w:rPr>
                          <w:t>A.</w:t>
                        </w:r>
                        <w:r>
                          <w:t>D.1609</w:t>
                        </w:r>
                      </w:p>
                    </w:txbxContent>
                  </v:textbox>
                </v:shape>
                <v:shape id="Text Box 7336" o:spid="_x0000_s1043" type="#_x0000_t202" style="position:absolute;left:5060;top:6073;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" filled="f" stroked="f">
                  <v:textbox>
                    <w:txbxContent>
                      <w:p w:rsidR="002B4F66" w:rsidRDefault="002B4F66" w:rsidP="006B2CF0">
                        <w:r>
                          <w:rPr>
                            <w:rFonts w:hint="eastAsia"/>
                          </w:rPr>
                          <w:t>A.D</w:t>
                        </w:r>
                        <w:r>
                          <w:t>.</w:t>
                        </w:r>
                        <w:r>
                          <w:rPr>
                            <w:rFonts w:hint="eastAsia"/>
                          </w:rPr>
                          <w:t>1665</w:t>
                        </w:r>
                      </w:p>
                    </w:txbxContent>
                  </v:textbox>
                </v:shape>
                <v:shape id="Text Box 7337" o:spid="_x0000_s1044" type="#_x0000_t202" style="position:absolute;left:6293;top:6073;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" filled="f" stroked="f">
                  <v:textbox>
                    <w:txbxContent>
                      <w:p w:rsidR="002B4F66" w:rsidRDefault="002B4F66" w:rsidP="006B2CF0">
                        <w:r>
                          <w:t>A.D.1676</w:t>
                        </w:r>
                      </w:p>
                    </w:txbxContent>
                  </v:textbox>
                </v:shape>
                <v:shape id="Text Box 7338" o:spid="_x0000_s1045" type="#_x0000_t202" style="position:absolute;left:7502;top:6073;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" filled="f" stroked="f">
                  <v:textbox>
                    <w:txbxContent>
                      <w:p w:rsidR="002B4F66" w:rsidRDefault="002B4F66" w:rsidP="006B2CF0">
                        <w:r>
                          <w:rPr>
                            <w:rFonts w:hint="eastAsia"/>
                          </w:rPr>
                          <w:t>A.D</w:t>
                        </w:r>
                        <w:r>
                          <w:t>.</w:t>
                        </w:r>
                        <w:r>
                          <w:rPr>
                            <w:rFonts w:hint="eastAsia"/>
                          </w:rPr>
                          <w:t>1931</w:t>
                        </w:r>
                      </w:p>
                    </w:txbxContent>
                  </v:textbox>
                </v:shape>
                <v:shape id="Text Box 7339" o:spid="_x0000_s1046" type="#_x0000_t202" style="position:absolute;left:8680;top:6073;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" filled="f" stroked="f">
                  <v:textbox>
                    <w:txbxContent>
                      <w:p w:rsidR="002B4F66" w:rsidRDefault="002B4F66" w:rsidP="006B2CF0">
                        <w:r>
                          <w:rPr>
                            <w:rFonts w:hint="eastAsia"/>
                          </w:rPr>
                          <w:t>A.</w:t>
                        </w:r>
                        <w:r>
                          <w:t>D.1981</w:t>
                        </w:r>
                      </w:p>
                    </w:txbxContent>
                  </v:textbox>
                </v:shape>
                <v:shape id="Text Box 7362" o:spid="_x0000_s1047" type="#_x0000_t202" style="position:absolute;left:1256;top:6673;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" filled="f" stroked="f">
                  <v:textbox>
                    <w:txbxContent>
                      <w:p w:rsidR="002B4F66" w:rsidRPr="00635F97" w:rsidRDefault="002B4F66" w:rsidP="00635F97">
                        <w:pPr>
                          <w:jc w:val="center"/>
                          <w:rPr>
                            <w:rFonts w:ascii="Cambria" w:hAnsi="Cambria" w:cs="Arial"/>
                            <w:color w:val="000000"/>
                            <w:szCs w:val="24"/>
                            <w:shd w:val="clear" w:color="auto" w:fill="FFFFFF"/>
                          </w:rPr>
                        </w:pPr>
                        <w:r w:rsidRPr="00635F97">
                          <w:rPr>
                            <w:rFonts w:ascii="Cambria" w:hAnsi="Cambria" w:cs="Arial" w:hint="eastAsia"/>
                            <w:color w:val="000000"/>
                            <w:szCs w:val="24"/>
                            <w:shd w:val="clear" w:color="auto" w:fill="FFFFFF"/>
                          </w:rPr>
                          <w:t>0.1mm</w:t>
                        </w:r>
                      </w:p>
                    </w:txbxContent>
                  </v:textbox>
                </v:shape>
                <v:shape id="Text Box 7363" o:spid="_x0000_s1048" type="#_x0000_t202" style="position:absolute;left:2594;top:6671;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" filled="f" stroked="f">
                  <v:textbox>
                    <w:txbxContent>
                      <w:p w:rsidR="002B4F66" w:rsidRDefault="002B4F66" w:rsidP="00635F97">
                        <w:pPr>
                          <w:jc w:val="center"/>
                        </w:pPr>
                      </w:p>
                    </w:txbxContent>
                  </v:textbox>
                </v:shape>
                <v:shape id="Text Box 7364" o:spid="_x0000_s1049" type="#_x0000_t202" style="position:absolute;left:3865;top:6671;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" filled="f" stroked="f">
                  <v:textbox>
                    <w:txbxContent>
                      <w:p w:rsidR="002B4F66" w:rsidRDefault="002B4F66" w:rsidP="00635F97"/>
                    </w:txbxContent>
                  </v:textbox>
                </v:shape>
                <v:shape id="Text Box 7365" o:spid="_x0000_s1050" type="#_x0000_t202" style="position:absolute;left:5050;top:6671;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" filled="f" stroked="f">
                  <v:textbox>
                    <w:txbxContent>
                      <w:p w:rsidR="002B4F66" w:rsidRPr="00635F97" w:rsidRDefault="002B4F66" w:rsidP="00635F97">
                        <w:pPr>
                          <w:rPr>
                            <w:rFonts w:ascii="Cambria" w:hAnsi="Cambria" w:cs="Arial"/>
                            <w:color w:val="000000"/>
                            <w:szCs w:val="24"/>
                            <w:shd w:val="clear" w:color="auto" w:fill="FFFFFF"/>
                          </w:rPr>
                        </w:pPr>
                        <w:r w:rsidRPr="00635F97">
                          <w:rPr>
                            <w:rFonts w:ascii="Cambria" w:hAnsi="Cambria" w:cs="Arial"/>
                            <w:color w:val="000000"/>
                            <w:szCs w:val="24"/>
                            <w:shd w:val="clear" w:color="auto" w:fill="FFFFFF"/>
                          </w:rPr>
                          <w:t>10</w:t>
                        </w:r>
                        <w:r w:rsidRPr="00635F97">
                          <w:rPr>
                            <w:rFonts w:ascii="Cambria" w:hAnsi="Cambria" w:cs="Arial" w:hint="eastAsia"/>
                            <w:color w:val="000000"/>
                            <w:szCs w:val="24"/>
                            <w:shd w:val="clear" w:color="auto" w:fill="FFFFFF"/>
                          </w:rPr>
                          <w:t>μ</w:t>
                        </w:r>
                        <w:r w:rsidRPr="00635F97">
                          <w:rPr>
                            <w:rFonts w:ascii="Cambria" w:hAnsi="Cambria" w:cs="Arial"/>
                            <w:color w:val="000000"/>
                            <w:szCs w:val="24"/>
                            <w:shd w:val="clear" w:color="auto" w:fill="FFFFFF"/>
                          </w:rPr>
                          <w:t>m</w:t>
                        </w:r>
                      </w:p>
                    </w:txbxContent>
                  </v:textbox>
                </v:shape>
                <v:shape id="Text Box 7366" o:spid="_x0000_s1051" type="#_x0000_t202" style="position:absolute;left:6283;top:6671;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" filled="f" stroked="f">
                  <v:textbox>
                    <w:txbxContent>
                      <w:p w:rsidR="002B4F66" w:rsidRDefault="002B4F66" w:rsidP="00635F97">
                        <w:pPr>
                          <w:jc w:val="center"/>
                        </w:pPr>
                        <w:r>
                          <w:rPr>
                            <w:rFonts w:ascii="Cambria" w:hAnsi="Cambria" w:cs="Arial"/>
                            <w:color w:val="000000"/>
                            <w:szCs w:val="24"/>
                            <w:shd w:val="clear" w:color="auto" w:fill="FFFFFF"/>
                          </w:rPr>
                          <w:t>1</w:t>
                        </w:r>
                        <w:r w:rsidRPr="00635F97">
                          <w:rPr>
                            <w:rFonts w:ascii="Cambria" w:hAnsi="Cambria" w:cs="Arial" w:hint="eastAsia"/>
                            <w:color w:val="000000"/>
                            <w:szCs w:val="24"/>
                            <w:shd w:val="clear" w:color="auto" w:fill="FFFFFF"/>
                          </w:rPr>
                          <w:t>μ</w:t>
                        </w:r>
                        <w:r w:rsidRPr="00635F97">
                          <w:rPr>
                            <w:rFonts w:ascii="Cambria" w:hAnsi="Cambria" w:cs="Arial"/>
                            <w:color w:val="000000"/>
                            <w:szCs w:val="24"/>
                            <w:shd w:val="clear" w:color="auto" w:fill="FFFFFF"/>
                          </w:rPr>
                          <w:t>m</w:t>
                        </w:r>
                      </w:p>
                    </w:txbxContent>
                  </v:textbox>
                </v:shape>
                <v:shape id="Text Box 7367" o:spid="_x0000_s1052" type="#_x0000_t202" style="position:absolute;left:7492;top:6671;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" filled="f" stroked="f">
                  <v:textbox>
                    <w:txbxContent>
                      <w:p w:rsidR="002B4F66" w:rsidRDefault="002B4F66" w:rsidP="00635F97">
                        <w:pPr>
                          <w:jc w:val="center"/>
                        </w:pPr>
                        <w:r>
                          <w:rPr>
                            <w:rFonts w:hint="eastAsia"/>
                          </w:rPr>
                          <w:t>1nm</w:t>
                        </w:r>
                      </w:p>
                    </w:txbxContent>
                  </v:textbox>
                </v:shape>
                <v:shape id="Text Box 7368" o:spid="_x0000_s1053" type="#_x0000_t202" style="position:absolute;left:8670;top:6671;width:128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" filled="f" stroked="f">
                  <v:textbox>
                    <w:txbxContent>
                      <w:p w:rsidR="002B4F66" w:rsidRDefault="002B4F66" w:rsidP="00635F97"/>
                    </w:txbxContent>
                  </v:textbox>
                </v:shape>
                <w10:wrap anchorx="margin"/>
              </v:group>
            </w:pict>
          </mc:Fallback>
        </mc:AlternateContent>
      </w:r>
    </w:p>
    <w:p w:rsidR="009126BF" w:rsidRDefault="009126BF" w:rsidP="00382F7C">
      <w:pPr>
        <w:snapToGrid w:val="0"/>
        <w:spacing w:line="380" w:lineRule="atLeast"/>
        <w:ind w:firstLineChars="242" w:firstLine="726"/>
        <w:jc w:val="both"/>
        <w:rPr>
          <w:rFonts w:ascii="華康楷書體 Std W7" w:eastAsia="華康楷書體 Std W7" w:hAnsi="華康楷書體 Std W7"/>
          <w:sz w:val="30"/>
          <w:szCs w:val="30"/>
        </w:rPr>
      </w:pPr>
    </w:p>
    <w:p w:rsidR="009126BF" w:rsidRDefault="00367C31" w:rsidP="00382F7C">
      <w:pPr>
        <w:snapToGrid w:val="0"/>
        <w:spacing w:line="380" w:lineRule="atLeast"/>
        <w:ind w:firstLineChars="242" w:firstLine="726"/>
        <w:jc w:val="both"/>
        <w:rPr>
          <w:rFonts w:ascii="華康楷書體 Std W7" w:eastAsia="華康楷書體 Std W7" w:hAnsi="華康楷書體 Std W7"/>
          <w:sz w:val="30"/>
          <w:szCs w:val="30"/>
        </w:rPr>
      </w:pPr>
      <w:r>
        <w:rPr>
          <w:rFonts w:ascii="華康楷書體 Std W7" w:eastAsia="華康楷書體 Std W7" w:hAnsi="華康楷書體 Std W7"/>
          <w:noProof/>
          <w:sz w:val="30"/>
          <w:szCs w:val="30"/>
        </w:rPr>
        <mc:AlternateContent>
          <mc:Choice Requires="wps">
            <w:drawing>
              <wp:anchor distT="0" distB="0" distL="114300" distR="114300" simplePos="0" relativeHeight="252249600" behindDoc="0" locked="0" layoutInCell="1" allowOverlap="1" wp14:anchorId="0781F7CA" wp14:editId="200BB56F">
                <wp:simplePos x="0" y="0"/>
                <wp:positionH relativeFrom="column">
                  <wp:posOffset>1667998</wp:posOffset>
                </wp:positionH>
                <wp:positionV relativeFrom="paragraph">
                  <wp:posOffset>197178</wp:posOffset>
                </wp:positionV>
                <wp:extent cx="983226" cy="314632"/>
                <wp:effectExtent l="0" t="0" r="12065" b="12700"/>
                <wp:wrapNone/>
                <wp:docPr id="201" name="文字方塊 201"/>
                <wp:cNvGraphicFramePr/>
                <a:graphic xmlns:a="http://schemas.openxmlformats.org/drawingml/2006/main">
                  <a:graphicData uri="http://schemas.microsoft.com/office/word/2010/wordprocessingShape">
                    <wps:wsp>
                      <wps:cNvSpPr txBox="1"/>
                      <wps:spPr>
                        <a:xfrm>
                          <a:off x="0" y="0"/>
                          <a:ext cx="983226" cy="314632"/>
                        </a:xfrm>
                        <a:prstGeom prst="rect">
                          <a:avLst/>
                        </a:prstGeom>
                        <a:noFill/>
                        <a:ln w="6350">
                          <a:noFill/>
                        </a:ln>
                      </wps:spPr>
                      <wps:txbx>
                        <w:txbxContent>
                          <w:p w:rsidR="002B4F66" w:rsidRPr="00651589" w:rsidRDefault="002B4F66" w:rsidP="00367C31">
                            <w:pPr>
                              <w:rPr>
                                <w:rFonts w:ascii="芫荽 0.94" w:eastAsia="芫荽 0.94" w:hAnsi="芫荽 0.94" w:cs="芫荽 0.94"/>
                              </w:rPr>
                            </w:pPr>
                            <w:r w:rsidRPr="00651589">
                              <w:rPr>
                                <w:rFonts w:ascii="芫荽 0.94" w:eastAsia="芫荽 0.94" w:hAnsi="芫荽 0.94" w:cs="芫荽 0.94" w:hint="eastAsia"/>
                              </w:rPr>
                              <w:t>命名「顯微鏡」</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781F7CA" id="文字方塊 201" o:spid="_x0000_s1054" type="#_x0000_t202" style="position:absolute;left:0;text-align:left;margin-left:131.35pt;margin-top:15.55pt;width:77.4pt;height:24.75pt;z-index:252249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" filled="f" stroked="f" strokeweight=".5pt">
                <v:textbox style="mso-fit-shape-to-text:t" inset="0,0,0,0">
                  <w:txbxContent>
                    <w:p w:rsidR="002B4F66" w:rsidRPr="00651589" w:rsidRDefault="002B4F66" w:rsidP="00367C31">
                      <w:pPr>
                        <w:rPr>
                          <w:rFonts w:ascii="芫荽 0.94" w:eastAsia="芫荽 0.94" w:hAnsi="芫荽 0.94" w:cs="芫荽 0.94"/>
                        </w:rPr>
                      </w:pPr>
                      <w:r w:rsidRPr="00651589">
                        <w:rPr>
                          <w:rFonts w:ascii="芫荽 0.94" w:eastAsia="芫荽 0.94" w:hAnsi="芫荽 0.94" w:cs="芫荽 0.94" w:hint="eastAsia"/>
                        </w:rPr>
                        <w:t>命名「顯微鏡」</w:t>
                      </w:r>
                    </w:p>
                  </w:txbxContent>
                </v:textbox>
              </v:shape>
            </w:pict>
          </mc:Fallback>
        </mc:AlternateContent>
      </w:r>
      <w:r>
        <w:rPr>
          <w:rFonts w:ascii="華康楷書體 Std W7" w:eastAsia="華康楷書體 Std W7" w:hAnsi="華康楷書體 Std W7"/>
          <w:noProof/>
          <w:sz w:val="30"/>
          <w:szCs w:val="30"/>
        </w:rPr>
        <mc:AlternateContent>
          <mc:Choice Requires="wps">
            <w:drawing>
              <wp:anchor distT="0" distB="0" distL="114300" distR="114300" simplePos="0" relativeHeight="252251648" behindDoc="0" locked="0" layoutInCell="1" allowOverlap="1" wp14:anchorId="7C3C2DE0" wp14:editId="2BB8E050">
                <wp:simplePos x="0" y="0"/>
                <wp:positionH relativeFrom="column">
                  <wp:posOffset>3264084</wp:posOffset>
                </wp:positionH>
                <wp:positionV relativeFrom="paragraph">
                  <wp:posOffset>207010</wp:posOffset>
                </wp:positionV>
                <wp:extent cx="983226" cy="314632"/>
                <wp:effectExtent l="0" t="0" r="12065" b="12700"/>
                <wp:wrapNone/>
                <wp:docPr id="202" name="文字方塊 202"/>
                <wp:cNvGraphicFramePr/>
                <a:graphic xmlns:a="http://schemas.openxmlformats.org/drawingml/2006/main">
                  <a:graphicData uri="http://schemas.microsoft.com/office/word/2010/wordprocessingShape">
                    <wps:wsp>
                      <wps:cNvSpPr txBox="1"/>
                      <wps:spPr>
                        <a:xfrm>
                          <a:off x="0" y="0"/>
                          <a:ext cx="983226" cy="314632"/>
                        </a:xfrm>
                        <a:prstGeom prst="rect">
                          <a:avLst/>
                        </a:prstGeom>
                        <a:noFill/>
                        <a:ln w="6350">
                          <a:noFill/>
                        </a:ln>
                      </wps:spPr>
                      <wps:txbx>
                        <w:txbxContent>
                          <w:p w:rsidR="002B4F66" w:rsidRPr="00651589" w:rsidRDefault="002B4F66" w:rsidP="00367C31">
                            <w:pPr>
                              <w:rPr>
                                <w:rFonts w:ascii="芫荽 0.94" w:eastAsia="芫荽 0.94" w:hAnsi="芫荽 0.94" w:cs="芫荽 0.94"/>
                              </w:rPr>
                            </w:pPr>
                            <w:r w:rsidRPr="00651589">
                              <w:rPr>
                                <w:rFonts w:ascii="芫荽 0.94" w:eastAsia="芫荽 0.94" w:hAnsi="芫荽 0.94" w:cs="芫荽 0.94" w:hint="eastAsia"/>
                              </w:rPr>
                              <w:t>觀察到活細胞</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C3C2DE0" id="文字方塊 202" o:spid="_x0000_s1055" type="#_x0000_t202" style="position:absolute;left:0;text-align:left;margin-left:257pt;margin-top:16.3pt;width:77.4pt;height:24.75pt;z-index:252251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" filled="f" stroked="f" strokeweight=".5pt">
                <v:textbox style="mso-fit-shape-to-text:t" inset="0,0,0,0">
                  <w:txbxContent>
                    <w:p w:rsidR="002B4F66" w:rsidRPr="00651589" w:rsidRDefault="002B4F66" w:rsidP="00367C31">
                      <w:pPr>
                        <w:rPr>
                          <w:rFonts w:ascii="芫荽 0.94" w:eastAsia="芫荽 0.94" w:hAnsi="芫荽 0.94" w:cs="芫荽 0.94"/>
                        </w:rPr>
                      </w:pPr>
                      <w:r w:rsidRPr="00651589">
                        <w:rPr>
                          <w:rFonts w:ascii="芫荽 0.94" w:eastAsia="芫荽 0.94" w:hAnsi="芫荽 0.94" w:cs="芫荽 0.94" w:hint="eastAsia"/>
                        </w:rPr>
                        <w:t>觀察到活細胞</w:t>
                      </w:r>
                    </w:p>
                  </w:txbxContent>
                </v:textbox>
              </v:shape>
            </w:pict>
          </mc:Fallback>
        </mc:AlternateContent>
      </w:r>
      <w:r>
        <w:rPr>
          <w:rFonts w:ascii="華康楷書體 Std W7" w:eastAsia="華康楷書體 Std W7" w:hAnsi="華康楷書體 Std W7"/>
          <w:noProof/>
          <w:sz w:val="30"/>
          <w:szCs w:val="30"/>
        </w:rPr>
        <mc:AlternateContent>
          <mc:Choice Requires="wps">
            <w:drawing>
              <wp:anchor distT="0" distB="0" distL="114300" distR="114300" simplePos="0" relativeHeight="252253696" behindDoc="0" locked="0" layoutInCell="1" allowOverlap="1" wp14:anchorId="6E82334D" wp14:editId="13F713CD">
                <wp:simplePos x="0" y="0"/>
                <wp:positionH relativeFrom="column">
                  <wp:posOffset>4817110</wp:posOffset>
                </wp:positionH>
                <wp:positionV relativeFrom="paragraph">
                  <wp:posOffset>92710</wp:posOffset>
                </wp:positionV>
                <wp:extent cx="983226" cy="314632"/>
                <wp:effectExtent l="0" t="0" r="12065" b="12700"/>
                <wp:wrapNone/>
                <wp:docPr id="203" name="文字方塊 203"/>
                <wp:cNvGraphicFramePr/>
                <a:graphic xmlns:a="http://schemas.openxmlformats.org/drawingml/2006/main">
                  <a:graphicData uri="http://schemas.microsoft.com/office/word/2010/wordprocessingShape">
                    <wps:wsp>
                      <wps:cNvSpPr txBox="1"/>
                      <wps:spPr>
                        <a:xfrm>
                          <a:off x="0" y="0"/>
                          <a:ext cx="983226" cy="314632"/>
                        </a:xfrm>
                        <a:prstGeom prst="rect">
                          <a:avLst/>
                        </a:prstGeom>
                        <a:noFill/>
                        <a:ln w="6350">
                          <a:noFill/>
                        </a:ln>
                      </wps:spPr>
                      <wps:txbx>
                        <w:txbxContent>
                          <w:p w:rsidR="002B4F66" w:rsidRPr="00651589" w:rsidRDefault="002B4F66" w:rsidP="00651589">
                            <w:pPr>
                              <w:adjustRightInd w:val="0"/>
                              <w:snapToGrid w:val="0"/>
                              <w:jc w:val="center"/>
                              <w:rPr>
                                <w:rFonts w:ascii="芫荽 0.94" w:eastAsia="芫荽 0.94" w:hAnsi="芫荽 0.94" w:cs="芫荽 0.94"/>
                              </w:rPr>
                            </w:pPr>
                            <w:r w:rsidRPr="00651589">
                              <w:rPr>
                                <w:rFonts w:ascii="芫荽 0.94" w:eastAsia="芫荽 0.94" w:hAnsi="芫荽 0.94" w:cs="芫荽 0.94" w:hint="eastAsia"/>
                              </w:rPr>
                              <w:t>掃描式</w:t>
                            </w:r>
                          </w:p>
                          <w:p w:rsidR="002B4F66" w:rsidRPr="00651589" w:rsidRDefault="002B4F66" w:rsidP="00651589">
                            <w:pPr>
                              <w:adjustRightInd w:val="0"/>
                              <w:snapToGrid w:val="0"/>
                              <w:jc w:val="center"/>
                              <w:rPr>
                                <w:rFonts w:ascii="芫荽 0.94" w:eastAsia="芫荽 0.94" w:hAnsi="芫荽 0.94" w:cs="芫荽 0.94"/>
                              </w:rPr>
                            </w:pPr>
                            <w:r w:rsidRPr="00651589">
                              <w:rPr>
                                <w:rFonts w:ascii="芫荽 0.94" w:eastAsia="芫荽 0.94" w:hAnsi="芫荽 0.94" w:cs="芫荽 0.94" w:hint="eastAsia"/>
                              </w:rPr>
                              <w:t>電子顯微鏡</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E82334D" id="文字方塊 203" o:spid="_x0000_s1056" type="#_x0000_t202" style="position:absolute;left:0;text-align:left;margin-left:379.3pt;margin-top:7.3pt;width:77.4pt;height:24.75pt;z-index:252253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" filled="f" stroked="f" strokeweight=".5pt">
                <v:textbox style="mso-fit-shape-to-text:t" inset="0,0,0,0">
                  <w:txbxContent>
                    <w:p w:rsidR="002B4F66" w:rsidRPr="00651589" w:rsidRDefault="002B4F66" w:rsidP="00651589">
                      <w:pPr>
                        <w:adjustRightInd w:val="0"/>
                        <w:snapToGrid w:val="0"/>
                        <w:jc w:val="center"/>
                        <w:rPr>
                          <w:rFonts w:ascii="芫荽 0.94" w:eastAsia="芫荽 0.94" w:hAnsi="芫荽 0.94" w:cs="芫荽 0.94"/>
                        </w:rPr>
                      </w:pPr>
                      <w:r w:rsidRPr="00651589">
                        <w:rPr>
                          <w:rFonts w:ascii="芫荽 0.94" w:eastAsia="芫荽 0.94" w:hAnsi="芫荽 0.94" w:cs="芫荽 0.94" w:hint="eastAsia"/>
                        </w:rPr>
                        <w:t>掃描式</w:t>
                      </w:r>
                    </w:p>
                    <w:p w:rsidR="002B4F66" w:rsidRPr="00651589" w:rsidRDefault="002B4F66" w:rsidP="00651589">
                      <w:pPr>
                        <w:adjustRightInd w:val="0"/>
                        <w:snapToGrid w:val="0"/>
                        <w:jc w:val="center"/>
                        <w:rPr>
                          <w:rFonts w:ascii="芫荽 0.94" w:eastAsia="芫荽 0.94" w:hAnsi="芫荽 0.94" w:cs="芫荽 0.94"/>
                        </w:rPr>
                      </w:pPr>
                      <w:r w:rsidRPr="00651589">
                        <w:rPr>
                          <w:rFonts w:ascii="芫荽 0.94" w:eastAsia="芫荽 0.94" w:hAnsi="芫荽 0.94" w:cs="芫荽 0.94" w:hint="eastAsia"/>
                        </w:rPr>
                        <w:t>電子顯微鏡</w:t>
                      </w:r>
                    </w:p>
                  </w:txbxContent>
                </v:textbox>
              </v:shape>
            </w:pict>
          </mc:Fallback>
        </mc:AlternateContent>
      </w:r>
      <w:r>
        <w:rPr>
          <w:rFonts w:ascii="華康楷書體 Std W7" w:eastAsia="華康楷書體 Std W7" w:hAnsi="華康楷書體 Std W7"/>
          <w:noProof/>
          <w:sz w:val="30"/>
          <w:szCs w:val="30"/>
        </w:rPr>
        <mc:AlternateContent>
          <mc:Choice Requires="wps">
            <w:drawing>
              <wp:anchor distT="0" distB="0" distL="114300" distR="114300" simplePos="0" relativeHeight="252247552" behindDoc="0" locked="0" layoutInCell="1" allowOverlap="1" wp14:anchorId="08BF58A6" wp14:editId="2FB87C1F">
                <wp:simplePos x="0" y="0"/>
                <wp:positionH relativeFrom="column">
                  <wp:posOffset>235585</wp:posOffset>
                </wp:positionH>
                <wp:positionV relativeFrom="paragraph">
                  <wp:posOffset>207010</wp:posOffset>
                </wp:positionV>
                <wp:extent cx="983226" cy="314632"/>
                <wp:effectExtent l="0" t="0" r="12065" b="12700"/>
                <wp:wrapNone/>
                <wp:docPr id="192" name="文字方塊 192"/>
                <wp:cNvGraphicFramePr/>
                <a:graphic xmlns:a="http://schemas.openxmlformats.org/drawingml/2006/main">
                  <a:graphicData uri="http://schemas.microsoft.com/office/word/2010/wordprocessingShape">
                    <wps:wsp>
                      <wps:cNvSpPr txBox="1"/>
                      <wps:spPr>
                        <a:xfrm>
                          <a:off x="0" y="0"/>
                          <a:ext cx="983226" cy="314632"/>
                        </a:xfrm>
                        <a:prstGeom prst="rect">
                          <a:avLst/>
                        </a:prstGeom>
                        <a:noFill/>
                        <a:ln w="6350">
                          <a:noFill/>
                        </a:ln>
                      </wps:spPr>
                      <wps:txbx>
                        <w:txbxContent>
                          <w:p w:rsidR="002B4F66" w:rsidRPr="00651589" w:rsidRDefault="002B4F66">
                            <w:pPr>
                              <w:rPr>
                                <w:rFonts w:ascii="芫荽 0.94" w:eastAsia="芫荽 0.94" w:hAnsi="芫荽 0.94" w:cs="芫荽 0.94"/>
                              </w:rPr>
                            </w:pPr>
                            <w:r w:rsidRPr="00651589">
                              <w:rPr>
                                <w:rFonts w:ascii="芫荽 0.94" w:eastAsia="芫荽 0.94" w:hAnsi="芫荽 0.94" w:cs="芫荽 0.94" w:hint="eastAsia"/>
                              </w:rPr>
                              <w:t>最早的透鏡</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8BF58A6" id="文字方塊 192" o:spid="_x0000_s1057" type="#_x0000_t202" style="position:absolute;left:0;text-align:left;margin-left:18.55pt;margin-top:16.3pt;width:77.4pt;height:24.75pt;z-index:252247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" filled="f" stroked="f" strokeweight=".5pt">
                <v:textbox style="mso-fit-shape-to-text:t" inset="0,0,0,0">
                  <w:txbxContent>
                    <w:p w:rsidR="002B4F66" w:rsidRPr="00651589" w:rsidRDefault="002B4F66">
                      <w:pPr>
                        <w:rPr>
                          <w:rFonts w:ascii="芫荽 0.94" w:eastAsia="芫荽 0.94" w:hAnsi="芫荽 0.94" w:cs="芫荽 0.94"/>
                        </w:rPr>
                      </w:pPr>
                      <w:r w:rsidRPr="00651589">
                        <w:rPr>
                          <w:rFonts w:ascii="芫荽 0.94" w:eastAsia="芫荽 0.94" w:hAnsi="芫荽 0.94" w:cs="芫荽 0.94" w:hint="eastAsia"/>
                        </w:rPr>
                        <w:t>最早的透鏡</w:t>
                      </w:r>
                    </w:p>
                  </w:txbxContent>
                </v:textbox>
              </v:shape>
            </w:pict>
          </mc:Fallback>
        </mc:AlternateContent>
      </w:r>
    </w:p>
    <w:p w:rsidR="009126BF" w:rsidRDefault="009126BF" w:rsidP="00382F7C">
      <w:pPr>
        <w:snapToGrid w:val="0"/>
        <w:spacing w:line="380" w:lineRule="atLeast"/>
        <w:ind w:firstLineChars="242" w:firstLine="726"/>
        <w:jc w:val="both"/>
        <w:rPr>
          <w:rFonts w:ascii="華康楷書體 Std W7" w:eastAsia="華康楷書體 Std W7" w:hAnsi="華康楷書體 Std W7"/>
          <w:sz w:val="30"/>
          <w:szCs w:val="30"/>
        </w:rPr>
      </w:pPr>
    </w:p>
    <w:p w:rsidR="009126BF" w:rsidRDefault="006B2CF0" w:rsidP="006B2CF0">
      <w:pPr>
        <w:tabs>
          <w:tab w:val="left" w:pos="2204"/>
        </w:tabs>
        <w:snapToGrid w:val="0"/>
        <w:spacing w:line="380" w:lineRule="atLeast"/>
        <w:ind w:firstLineChars="242" w:firstLine="726"/>
        <w:jc w:val="both"/>
        <w:rPr>
          <w:rFonts w:ascii="華康楷書體 Std W7" w:eastAsia="華康楷書體 Std W7" w:hAnsi="華康楷書體 Std W7"/>
          <w:sz w:val="30"/>
          <w:szCs w:val="30"/>
        </w:rPr>
      </w:pPr>
      <w:r>
        <w:rPr>
          <w:rFonts w:ascii="華康楷書體 Std W7" w:eastAsia="華康楷書體 Std W7" w:hAnsi="華康楷書體 Std W7"/>
          <w:sz w:val="30"/>
          <w:szCs w:val="30"/>
        </w:rPr>
        <w:tab/>
      </w:r>
    </w:p>
    <w:p w:rsidR="009126BF" w:rsidRDefault="009126BF" w:rsidP="00382F7C">
      <w:pPr>
        <w:snapToGrid w:val="0"/>
        <w:spacing w:line="380" w:lineRule="atLeast"/>
        <w:ind w:firstLineChars="242" w:firstLine="726"/>
        <w:jc w:val="both"/>
        <w:rPr>
          <w:rFonts w:ascii="華康楷書體 Std W7" w:eastAsia="華康楷書體 Std W7" w:hAnsi="華康楷書體 Std W7"/>
          <w:sz w:val="30"/>
          <w:szCs w:val="30"/>
        </w:rPr>
      </w:pPr>
    </w:p>
    <w:p w:rsidR="009126BF" w:rsidRDefault="009126BF" w:rsidP="00382F7C">
      <w:pPr>
        <w:snapToGrid w:val="0"/>
        <w:spacing w:line="380" w:lineRule="atLeast"/>
        <w:ind w:firstLineChars="242" w:firstLine="726"/>
        <w:jc w:val="both"/>
        <w:rPr>
          <w:rFonts w:ascii="華康楷書體 Std W7" w:eastAsia="華康楷書體 Std W7" w:hAnsi="華康楷書體 Std W7"/>
          <w:sz w:val="30"/>
          <w:szCs w:val="30"/>
        </w:rPr>
      </w:pPr>
    </w:p>
    <w:p w:rsidR="009126BF" w:rsidRDefault="009126BF" w:rsidP="009126BF">
      <w:pPr>
        <w:snapToGrid w:val="0"/>
        <w:spacing w:beforeLines="100" w:before="360" w:afterLines="50" w:after="180" w:line="420" w:lineRule="atLeast"/>
        <w:rPr>
          <w:rFonts w:ascii="華康楷書體 Std W7" w:eastAsia="華康楷書體 Std W7" w:hAnsi="華康楷書體 Std W7"/>
          <w:sz w:val="34"/>
          <w:szCs w:val="34"/>
          <w:bdr w:val="single" w:sz="4" w:space="0" w:color="auto"/>
          <w:shd w:val="clear" w:color="auto" w:fill="000000"/>
        </w:rPr>
      </w:pPr>
    </w:p>
    <w:p w:rsidR="00094882" w:rsidRDefault="00367C31" w:rsidP="009126BF">
      <w:pPr>
        <w:snapToGrid w:val="0"/>
        <w:spacing w:beforeLines="100" w:before="360" w:afterLines="50" w:after="180" w:line="420" w:lineRule="atLeast"/>
        <w:rPr>
          <w:rFonts w:ascii="華康楷書體 Std W7" w:eastAsia="華康楷書體 Std W7" w:hAnsi="華康楷書體 Std W7"/>
          <w:sz w:val="34"/>
          <w:szCs w:val="34"/>
          <w:bdr w:val="single" w:sz="4" w:space="0" w:color="auto"/>
          <w:shd w:val="clear" w:color="auto" w:fill="000000"/>
        </w:rPr>
      </w:pPr>
      <w:r>
        <w:rPr>
          <w:rFonts w:ascii="華康楷書體 Std W7" w:eastAsia="華康楷書體 Std W7" w:hAnsi="華康楷書體 Std W7"/>
          <w:noProof/>
          <w:sz w:val="30"/>
          <w:szCs w:val="30"/>
        </w:rPr>
        <mc:AlternateContent>
          <mc:Choice Requires="wps">
            <w:drawing>
              <wp:anchor distT="0" distB="0" distL="114300" distR="114300" simplePos="0" relativeHeight="252259840" behindDoc="0" locked="0" layoutInCell="1" allowOverlap="1" wp14:anchorId="537E845B" wp14:editId="37A881C2">
                <wp:simplePos x="0" y="0"/>
                <wp:positionH relativeFrom="column">
                  <wp:posOffset>975360</wp:posOffset>
                </wp:positionH>
                <wp:positionV relativeFrom="paragraph">
                  <wp:posOffset>401320</wp:posOffset>
                </wp:positionV>
                <wp:extent cx="983226" cy="314632"/>
                <wp:effectExtent l="0" t="0" r="12065" b="12700"/>
                <wp:wrapNone/>
                <wp:docPr id="206" name="文字方塊 206"/>
                <wp:cNvGraphicFramePr/>
                <a:graphic xmlns:a="http://schemas.openxmlformats.org/drawingml/2006/main">
                  <a:graphicData uri="http://schemas.microsoft.com/office/word/2010/wordprocessingShape">
                    <wps:wsp>
                      <wps:cNvSpPr txBox="1"/>
                      <wps:spPr>
                        <a:xfrm>
                          <a:off x="0" y="0"/>
                          <a:ext cx="983226" cy="314632"/>
                        </a:xfrm>
                        <a:prstGeom prst="rect">
                          <a:avLst/>
                        </a:prstGeom>
                        <a:noFill/>
                        <a:ln w="6350">
                          <a:noFill/>
                        </a:ln>
                      </wps:spPr>
                      <wps:txbx>
                        <w:txbxContent>
                          <w:p w:rsidR="002B4F66" w:rsidRPr="00651589" w:rsidRDefault="002B4F66" w:rsidP="00367C31">
                            <w:pPr>
                              <w:jc w:val="center"/>
                              <w:rPr>
                                <w:rFonts w:ascii="芫荽 0.94" w:eastAsia="芫荽 0.94" w:hAnsi="芫荽 0.94" w:cs="芫荽 0.94"/>
                              </w:rPr>
                            </w:pPr>
                            <w:r w:rsidRPr="00651589">
                              <w:rPr>
                                <w:rFonts w:ascii="芫荽 0.94" w:eastAsia="芫荽 0.94" w:hAnsi="芫荽 0.94" w:cs="芫荽 0.94" w:hint="eastAsia"/>
                              </w:rPr>
                              <w:t>發明顯微鏡</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37E845B" id="文字方塊 206" o:spid="_x0000_s1058" type="#_x0000_t202" style="position:absolute;margin-left:76.8pt;margin-top:31.6pt;width:77.4pt;height:24.75pt;z-index:252259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" filled="f" stroked="f" strokeweight=".5pt">
                <v:textbox style="mso-fit-shape-to-text:t" inset="0,0,0,0">
                  <w:txbxContent>
                    <w:p w:rsidR="002B4F66" w:rsidRPr="00651589" w:rsidRDefault="002B4F66" w:rsidP="00367C31">
                      <w:pPr>
                        <w:jc w:val="center"/>
                        <w:rPr>
                          <w:rFonts w:ascii="芫荽 0.94" w:eastAsia="芫荽 0.94" w:hAnsi="芫荽 0.94" w:cs="芫荽 0.94"/>
                        </w:rPr>
                      </w:pPr>
                      <w:r w:rsidRPr="00651589">
                        <w:rPr>
                          <w:rFonts w:ascii="芫荽 0.94" w:eastAsia="芫荽 0.94" w:hAnsi="芫荽 0.94" w:cs="芫荽 0.94" w:hint="eastAsia"/>
                        </w:rPr>
                        <w:t>發明顯微鏡</w:t>
                      </w:r>
                    </w:p>
                  </w:txbxContent>
                </v:textbox>
              </v:shape>
            </w:pict>
          </mc:Fallback>
        </mc:AlternateContent>
      </w:r>
      <w:r>
        <w:rPr>
          <w:rFonts w:ascii="華康楷書體 Std W7" w:eastAsia="華康楷書體 Std W7" w:hAnsi="華康楷書體 Std W7"/>
          <w:noProof/>
          <w:sz w:val="30"/>
          <w:szCs w:val="30"/>
        </w:rPr>
        <mc:AlternateContent>
          <mc:Choice Requires="wps">
            <w:drawing>
              <wp:anchor distT="0" distB="0" distL="114300" distR="114300" simplePos="0" relativeHeight="252257792" behindDoc="0" locked="0" layoutInCell="1" allowOverlap="1" wp14:anchorId="5686BC21" wp14:editId="09EC10DD">
                <wp:simplePos x="0" y="0"/>
                <wp:positionH relativeFrom="column">
                  <wp:posOffset>2565400</wp:posOffset>
                </wp:positionH>
                <wp:positionV relativeFrom="paragraph">
                  <wp:posOffset>401320</wp:posOffset>
                </wp:positionV>
                <wp:extent cx="983226" cy="314632"/>
                <wp:effectExtent l="0" t="0" r="12065" b="12700"/>
                <wp:wrapNone/>
                <wp:docPr id="205" name="文字方塊 205"/>
                <wp:cNvGraphicFramePr/>
                <a:graphic xmlns:a="http://schemas.openxmlformats.org/drawingml/2006/main">
                  <a:graphicData uri="http://schemas.microsoft.com/office/word/2010/wordprocessingShape">
                    <wps:wsp>
                      <wps:cNvSpPr txBox="1"/>
                      <wps:spPr>
                        <a:xfrm>
                          <a:off x="0" y="0"/>
                          <a:ext cx="983226" cy="314632"/>
                        </a:xfrm>
                        <a:prstGeom prst="rect">
                          <a:avLst/>
                        </a:prstGeom>
                        <a:noFill/>
                        <a:ln w="6350">
                          <a:noFill/>
                        </a:ln>
                      </wps:spPr>
                      <wps:txbx>
                        <w:txbxContent>
                          <w:p w:rsidR="002B4F66" w:rsidRPr="00651589" w:rsidRDefault="002B4F66" w:rsidP="00367C31">
                            <w:pPr>
                              <w:jc w:val="center"/>
                              <w:rPr>
                                <w:rFonts w:ascii="芫荽 0.94" w:eastAsia="芫荽 0.94" w:hAnsi="芫荽 0.94" w:cs="芫荽 0.94"/>
                              </w:rPr>
                            </w:pPr>
                            <w:r w:rsidRPr="00651589">
                              <w:rPr>
                                <w:rFonts w:ascii="芫荽 0.94" w:eastAsia="芫荽 0.94" w:hAnsi="芫荽 0.94" w:cs="芫荽 0.94" w:hint="eastAsia"/>
                              </w:rPr>
                              <w:t>命名「細胞」</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686BC21" id="文字方塊 205" o:spid="_x0000_s1059" type="#_x0000_t202" style="position:absolute;margin-left:202pt;margin-top:31.6pt;width:77.4pt;height:24.75pt;z-index:252257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" filled="f" stroked="f" strokeweight=".5pt">
                <v:textbox style="mso-fit-shape-to-text:t" inset="0,0,0,0">
                  <w:txbxContent>
                    <w:p w:rsidR="002B4F66" w:rsidRPr="00651589" w:rsidRDefault="002B4F66" w:rsidP="00367C31">
                      <w:pPr>
                        <w:jc w:val="center"/>
                        <w:rPr>
                          <w:rFonts w:ascii="芫荽 0.94" w:eastAsia="芫荽 0.94" w:hAnsi="芫荽 0.94" w:cs="芫荽 0.94"/>
                        </w:rPr>
                      </w:pPr>
                      <w:r w:rsidRPr="00651589">
                        <w:rPr>
                          <w:rFonts w:ascii="芫荽 0.94" w:eastAsia="芫荽 0.94" w:hAnsi="芫荽 0.94" w:cs="芫荽 0.94" w:hint="eastAsia"/>
                        </w:rPr>
                        <w:t>命名「細胞」</w:t>
                      </w:r>
                    </w:p>
                  </w:txbxContent>
                </v:textbox>
              </v:shape>
            </w:pict>
          </mc:Fallback>
        </mc:AlternateContent>
      </w:r>
      <w:r>
        <w:rPr>
          <w:rFonts w:ascii="華康楷書體 Std W7" w:eastAsia="華康楷書體 Std W7" w:hAnsi="華康楷書體 Std W7"/>
          <w:noProof/>
          <w:sz w:val="30"/>
          <w:szCs w:val="30"/>
        </w:rPr>
        <mc:AlternateContent>
          <mc:Choice Requires="wps">
            <w:drawing>
              <wp:anchor distT="0" distB="0" distL="114300" distR="114300" simplePos="0" relativeHeight="252255744" behindDoc="0" locked="0" layoutInCell="1" allowOverlap="1" wp14:anchorId="404F9DB7" wp14:editId="49624E7F">
                <wp:simplePos x="0" y="0"/>
                <wp:positionH relativeFrom="column">
                  <wp:posOffset>4090035</wp:posOffset>
                </wp:positionH>
                <wp:positionV relativeFrom="paragraph">
                  <wp:posOffset>287020</wp:posOffset>
                </wp:positionV>
                <wp:extent cx="983226" cy="314632"/>
                <wp:effectExtent l="0" t="0" r="12065" b="12700"/>
                <wp:wrapNone/>
                <wp:docPr id="204" name="文字方塊 204"/>
                <wp:cNvGraphicFramePr/>
                <a:graphic xmlns:a="http://schemas.openxmlformats.org/drawingml/2006/main">
                  <a:graphicData uri="http://schemas.microsoft.com/office/word/2010/wordprocessingShape">
                    <wps:wsp>
                      <wps:cNvSpPr txBox="1"/>
                      <wps:spPr>
                        <a:xfrm>
                          <a:off x="0" y="0"/>
                          <a:ext cx="983226" cy="314632"/>
                        </a:xfrm>
                        <a:prstGeom prst="rect">
                          <a:avLst/>
                        </a:prstGeom>
                        <a:noFill/>
                        <a:ln w="6350">
                          <a:noFill/>
                        </a:ln>
                      </wps:spPr>
                      <wps:txbx>
                        <w:txbxContent>
                          <w:p w:rsidR="002B4F66" w:rsidRPr="00651589" w:rsidRDefault="002B4F66" w:rsidP="00651589">
                            <w:pPr>
                              <w:adjustRightInd w:val="0"/>
                              <w:snapToGrid w:val="0"/>
                              <w:jc w:val="center"/>
                              <w:rPr>
                                <w:rFonts w:ascii="芫荽 0.94" w:eastAsia="芫荽 0.94" w:hAnsi="芫荽 0.94" w:cs="芫荽 0.94"/>
                              </w:rPr>
                            </w:pPr>
                            <w:r w:rsidRPr="00651589">
                              <w:rPr>
                                <w:rFonts w:ascii="芫荽 0.94" w:eastAsia="芫荽 0.94" w:hAnsi="芫荽 0.94" w:cs="芫荽 0.94" w:hint="eastAsia"/>
                              </w:rPr>
                              <w:t>穿透式</w:t>
                            </w:r>
                          </w:p>
                          <w:p w:rsidR="002B4F66" w:rsidRPr="00651589" w:rsidRDefault="002B4F66" w:rsidP="00651589">
                            <w:pPr>
                              <w:adjustRightInd w:val="0"/>
                              <w:snapToGrid w:val="0"/>
                              <w:jc w:val="center"/>
                              <w:rPr>
                                <w:rFonts w:ascii="芫荽 0.94" w:eastAsia="芫荽 0.94" w:hAnsi="芫荽 0.94" w:cs="芫荽 0.94"/>
                              </w:rPr>
                            </w:pPr>
                            <w:r w:rsidRPr="00651589">
                              <w:rPr>
                                <w:rFonts w:ascii="芫荽 0.94" w:eastAsia="芫荽 0.94" w:hAnsi="芫荽 0.94" w:cs="芫荽 0.94" w:hint="eastAsia"/>
                              </w:rPr>
                              <w:t>電子顯微鏡</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04F9DB7" id="文字方塊 204" o:spid="_x0000_s1060" type="#_x0000_t202" style="position:absolute;margin-left:322.05pt;margin-top:22.6pt;width:77.4pt;height:24.75pt;z-index:252255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" filled="f" stroked="f" strokeweight=".5pt">
                <v:textbox style="mso-fit-shape-to-text:t" inset="0,0,0,0">
                  <w:txbxContent>
                    <w:p w:rsidR="002B4F66" w:rsidRPr="00651589" w:rsidRDefault="002B4F66" w:rsidP="00651589">
                      <w:pPr>
                        <w:adjustRightInd w:val="0"/>
                        <w:snapToGrid w:val="0"/>
                        <w:jc w:val="center"/>
                        <w:rPr>
                          <w:rFonts w:ascii="芫荽 0.94" w:eastAsia="芫荽 0.94" w:hAnsi="芫荽 0.94" w:cs="芫荽 0.94"/>
                        </w:rPr>
                      </w:pPr>
                      <w:r w:rsidRPr="00651589">
                        <w:rPr>
                          <w:rFonts w:ascii="芫荽 0.94" w:eastAsia="芫荽 0.94" w:hAnsi="芫荽 0.94" w:cs="芫荽 0.94" w:hint="eastAsia"/>
                        </w:rPr>
                        <w:t>穿透式</w:t>
                      </w:r>
                    </w:p>
                    <w:p w:rsidR="002B4F66" w:rsidRPr="00651589" w:rsidRDefault="002B4F66" w:rsidP="00651589">
                      <w:pPr>
                        <w:adjustRightInd w:val="0"/>
                        <w:snapToGrid w:val="0"/>
                        <w:jc w:val="center"/>
                        <w:rPr>
                          <w:rFonts w:ascii="芫荽 0.94" w:eastAsia="芫荽 0.94" w:hAnsi="芫荽 0.94" w:cs="芫荽 0.94"/>
                        </w:rPr>
                      </w:pPr>
                      <w:r w:rsidRPr="00651589">
                        <w:rPr>
                          <w:rFonts w:ascii="芫荽 0.94" w:eastAsia="芫荽 0.94" w:hAnsi="芫荽 0.94" w:cs="芫荽 0.94" w:hint="eastAsia"/>
                        </w:rPr>
                        <w:t>電子顯微鏡</w:t>
                      </w:r>
                    </w:p>
                  </w:txbxContent>
                </v:textbox>
              </v:shape>
            </w:pict>
          </mc:Fallback>
        </mc:AlternateContent>
      </w:r>
    </w:p>
    <w:p w:rsidR="00094882" w:rsidRDefault="00094882" w:rsidP="009126BF">
      <w:pPr>
        <w:snapToGrid w:val="0"/>
        <w:spacing w:beforeLines="100" w:before="360" w:afterLines="50" w:after="180" w:line="420" w:lineRule="atLeast"/>
        <w:rPr>
          <w:rFonts w:ascii="華康楷書體 Std W7" w:eastAsia="華康楷書體 Std W7" w:hAnsi="華康楷書體 Std W7"/>
          <w:sz w:val="34"/>
          <w:szCs w:val="34"/>
          <w:bdr w:val="single" w:sz="4" w:space="0" w:color="auto"/>
          <w:shd w:val="clear" w:color="auto" w:fill="000000"/>
        </w:rPr>
      </w:pPr>
    </w:p>
    <w:p w:rsidR="00292CA7" w:rsidRPr="00292CA7" w:rsidRDefault="00AA7ECB" w:rsidP="00292CA7">
      <w:pPr>
        <w:pStyle w:val="aff3"/>
        <w:spacing w:after="108"/>
      </w:pPr>
      <w:r>
        <w:rPr>
          <w:rFonts w:hint="eastAsia"/>
          <w:noProof/>
        </w:rPr>
        <mc:AlternateContent>
          <mc:Choice Requires="wpg">
            <w:drawing>
              <wp:anchor distT="0" distB="0" distL="114300" distR="114300" simplePos="0" relativeHeight="251970048" behindDoc="0" locked="0" layoutInCell="1" allowOverlap="1" wp14:anchorId="5B6A2FE2" wp14:editId="13BBD176">
                <wp:simplePos x="0" y="0"/>
                <wp:positionH relativeFrom="column">
                  <wp:posOffset>12827</wp:posOffset>
                </wp:positionH>
                <wp:positionV relativeFrom="paragraph">
                  <wp:posOffset>535305</wp:posOffset>
                </wp:positionV>
                <wp:extent cx="6457950" cy="1184148"/>
                <wp:effectExtent l="0" t="0" r="0" b="0"/>
                <wp:wrapNone/>
                <wp:docPr id="166" name="群組 166"/>
                <wp:cNvGraphicFramePr/>
                <a:graphic xmlns:a="http://schemas.openxmlformats.org/drawingml/2006/main">
                  <a:graphicData uri="http://schemas.microsoft.com/office/word/2010/wordprocessingGroup">
                    <wpg:wgp>
                      <wpg:cNvGrpSpPr/>
                      <wpg:grpSpPr>
                        <a:xfrm>
                          <a:off x="0" y="0"/>
                          <a:ext cx="6457950" cy="1184148"/>
                          <a:chOff x="0" y="0"/>
                          <a:chExt cx="6457950" cy="1184148"/>
                        </a:xfrm>
                      </wpg:grpSpPr>
                      <wps:wsp>
                        <wps:cNvPr id="61" name="文字方塊 61"/>
                        <wps:cNvSpPr txBox="1"/>
                        <wps:spPr>
                          <a:xfrm>
                            <a:off x="0" y="0"/>
                            <a:ext cx="6457950" cy="1184148"/>
                          </a:xfrm>
                          <a:prstGeom prst="rect">
                            <a:avLst/>
                          </a:prstGeom>
                          <a:noFill/>
                          <a:ln w="6350">
                            <a:noFill/>
                          </a:ln>
                        </wps:spPr>
                        <wps:txbx>
                          <w:txbxContent>
                            <w:tbl>
                              <w:tblPr>
                                <w:tblStyle w:val="a9"/>
                                <w:tblW w:w="0" w:type="auto"/>
                                <w:tblLook w:val="04A0" w:firstRow="1" w:lastRow="0" w:firstColumn="1" w:lastColumn="0" w:noHBand="0" w:noVBand="1"/>
                              </w:tblPr>
                              <w:tblGrid>
                                <w:gridCol w:w="757"/>
                                <w:gridCol w:w="758"/>
                                <w:gridCol w:w="759"/>
                                <w:gridCol w:w="759"/>
                                <w:gridCol w:w="759"/>
                                <w:gridCol w:w="759"/>
                                <w:gridCol w:w="760"/>
                                <w:gridCol w:w="759"/>
                                <w:gridCol w:w="759"/>
                                <w:gridCol w:w="759"/>
                                <w:gridCol w:w="759"/>
                                <w:gridCol w:w="759"/>
                                <w:gridCol w:w="759"/>
                              </w:tblGrid>
                              <w:tr w:rsidR="002B4F66" w:rsidTr="00AA7ECB">
                                <w:tc>
                                  <w:tcPr>
                                    <w:tcW w:w="757"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8"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7"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60"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single" w:sz="8" w:space="0" w:color="000000" w:themeColor="text1"/>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3795" w:type="dxa"/>
                                    <w:gridSpan w:val="5"/>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r w:rsidRPr="00AA7ECB">
                                      <w:rPr>
                                        <w:rFonts w:ascii="華康楷書體 Std W5" w:eastAsia="華康楷書體 Std W5" w:hAnsi="華康楷書體 Std W5" w:hint="eastAsia"/>
                                        <w:sz w:val="20"/>
                                        <w:szCs w:val="20"/>
                                      </w:rPr>
                                      <w:t>解剖顯微鏡</w:t>
                                    </w:r>
                                    <w:r w:rsidRPr="00AA7ECB">
                                      <w:rPr>
                                        <w:rFonts w:ascii="華康楷書體 Std W5" w:eastAsia="華康楷書體 Std W5" w:hAnsi="華康楷書體 Std W5"/>
                                        <w:sz w:val="20"/>
                                        <w:szCs w:val="20"/>
                                      </w:rPr>
                                      <w:t>、肉眼</w:t>
                                    </w:r>
                                  </w:p>
                                </w:tc>
                              </w:tr>
                              <w:tr w:rsidR="002B4F66" w:rsidTr="00AA7ECB">
                                <w:tc>
                                  <w:tcPr>
                                    <w:tcW w:w="757"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8"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7"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single" w:sz="8" w:space="0" w:color="000000" w:themeColor="text1"/>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3037" w:type="dxa"/>
                                    <w:gridSpan w:val="4"/>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D9D9D9" w:themeFill="background1" w:themeFillShade="D9"/>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r w:rsidRPr="00AA7ECB">
                                      <w:rPr>
                                        <w:rFonts w:ascii="華康楷書體 Std W5" w:eastAsia="華康楷書體 Std W5" w:hAnsi="華康楷書體 Std W5" w:hint="eastAsia"/>
                                        <w:sz w:val="20"/>
                                        <w:szCs w:val="20"/>
                                      </w:rPr>
                                      <w:t>複式顯微鏡</w:t>
                                    </w:r>
                                  </w:p>
                                </w:tc>
                                <w:tc>
                                  <w:tcPr>
                                    <w:tcW w:w="759" w:type="dxa"/>
                                    <w:tcBorders>
                                      <w:top w:val="nil"/>
                                      <w:left w:val="single" w:sz="8" w:space="0" w:color="000000" w:themeColor="text1"/>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r>
                              <w:tr w:rsidR="002B4F66" w:rsidTr="00AA7ECB">
                                <w:tc>
                                  <w:tcPr>
                                    <w:tcW w:w="757" w:type="dxa"/>
                                    <w:tcBorders>
                                      <w:top w:val="nil"/>
                                      <w:left w:val="nil"/>
                                      <w:bottom w:val="single" w:sz="8" w:space="0" w:color="000000" w:themeColor="text1"/>
                                      <w:right w:val="single" w:sz="8" w:space="0" w:color="000000" w:themeColor="text1"/>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4552" w:type="dxa"/>
                                    <w:gridSpan w:val="6"/>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r w:rsidRPr="00AA7ECB">
                                      <w:rPr>
                                        <w:rFonts w:ascii="華康楷書體 Std W5" w:eastAsia="華康楷書體 Std W5" w:hAnsi="華康楷書體 Std W5" w:hint="eastAsia"/>
                                        <w:sz w:val="20"/>
                                        <w:szCs w:val="20"/>
                                      </w:rPr>
                                      <w:t>電子顯微鏡</w:t>
                                    </w:r>
                                  </w:p>
                                </w:tc>
                                <w:tc>
                                  <w:tcPr>
                                    <w:tcW w:w="759" w:type="dxa"/>
                                    <w:tcBorders>
                                      <w:top w:val="nil"/>
                                      <w:left w:val="single" w:sz="8" w:space="0" w:color="000000" w:themeColor="text1"/>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r>
                              <w:tr w:rsidR="002B4F66" w:rsidTr="00AA7ECB">
                                <w:tc>
                                  <w:tcPr>
                                    <w:tcW w:w="757"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D9D9D9" w:themeFill="background1" w:themeFillShade="D9"/>
                                  </w:tcPr>
                                  <w:p w:rsidR="002B4F66" w:rsidRPr="00523EF4" w:rsidRDefault="002B4F66" w:rsidP="00AA7ECB">
                                    <w:pPr>
                                      <w:adjustRightInd w:val="0"/>
                                      <w:snapToGrid w:val="0"/>
                                      <w:jc w:val="center"/>
                                      <w:rPr>
                                        <w:rFonts w:ascii="華康楷書體 Std W5" w:eastAsia="華康楷書體 Std W5" w:hAnsi="華康楷書體 Std W5"/>
                                        <w:sz w:val="20"/>
                                        <w:szCs w:val="20"/>
                                      </w:rPr>
                                    </w:pPr>
                                    <w:r w:rsidRPr="00523EF4">
                                      <w:rPr>
                                        <w:rFonts w:ascii="華康楷書體 Std W5" w:eastAsia="華康楷書體 Std W5" w:hAnsi="華康楷書體 Std W5" w:hint="eastAsia"/>
                                        <w:sz w:val="20"/>
                                        <w:szCs w:val="20"/>
                                      </w:rPr>
                                      <w:t>尺度</w:t>
                                    </w:r>
                                  </w:p>
                                </w:tc>
                                <w:tc>
                                  <w:tcPr>
                                    <w:tcW w:w="758" w:type="dxa"/>
                                    <w:tcBorders>
                                      <w:top w:val="single" w:sz="8" w:space="0" w:color="000000" w:themeColor="text1"/>
                                      <w:left w:val="single" w:sz="8" w:space="0" w:color="000000" w:themeColor="text1"/>
                                      <w:bottom w:val="single" w:sz="8" w:space="0" w:color="000000" w:themeColor="text1"/>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dashed" w:sz="4" w:space="0" w:color="BFBFBF" w:themeColor="background1" w:themeShade="BF"/>
                                      <w:bottom w:val="single" w:sz="8" w:space="0" w:color="000000" w:themeColor="text1"/>
                                      <w:right w:val="dashed" w:sz="4" w:space="0" w:color="BFBFBF" w:themeColor="background1" w:themeShade="BF"/>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dashed" w:sz="4" w:space="0" w:color="BFBFBF" w:themeColor="background1" w:themeShade="BF"/>
                                      <w:bottom w:val="single" w:sz="8" w:space="0" w:color="000000" w:themeColor="text1"/>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dashed" w:sz="4" w:space="0" w:color="BFBFBF" w:themeColor="background1" w:themeShade="BF"/>
                                      <w:bottom w:val="single" w:sz="8" w:space="0" w:color="000000" w:themeColor="text1"/>
                                      <w:right w:val="dashed" w:sz="4" w:space="0" w:color="BFBFBF" w:themeColor="background1" w:themeShade="BF"/>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dashed" w:sz="4" w:space="0" w:color="BFBFBF" w:themeColor="background1" w:themeShade="BF"/>
                                      <w:bottom w:val="single" w:sz="8" w:space="0" w:color="000000" w:themeColor="text1"/>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dashed" w:sz="4" w:space="0" w:color="BFBFBF" w:themeColor="background1" w:themeShade="BF"/>
                                      <w:bottom w:val="single" w:sz="8" w:space="0" w:color="000000" w:themeColor="text1"/>
                                      <w:right w:val="dashed" w:sz="4" w:space="0" w:color="BFBFBF" w:themeColor="background1" w:themeShade="BF"/>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8" w:type="dxa"/>
                                    <w:tcBorders>
                                      <w:top w:val="single" w:sz="4" w:space="0" w:color="auto"/>
                                      <w:left w:val="dashed" w:sz="4" w:space="0" w:color="BFBFBF" w:themeColor="background1" w:themeShade="BF"/>
                                      <w:bottom w:val="single" w:sz="4" w:space="0" w:color="auto"/>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dashed" w:sz="4" w:space="0" w:color="BFBFBF" w:themeColor="background1" w:themeShade="BF"/>
                                      <w:bottom w:val="single" w:sz="4" w:space="0" w:color="auto"/>
                                      <w:right w:val="dashed" w:sz="4" w:space="0" w:color="BFBFBF" w:themeColor="background1" w:themeShade="BF"/>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dashed" w:sz="4" w:space="0" w:color="BFBFBF" w:themeColor="background1" w:themeShade="BF"/>
                                      <w:bottom w:val="single" w:sz="4" w:space="0" w:color="auto"/>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dashed" w:sz="4" w:space="0" w:color="BFBFBF" w:themeColor="background1" w:themeShade="BF"/>
                                      <w:bottom w:val="single" w:sz="4" w:space="0" w:color="auto"/>
                                      <w:right w:val="dashed" w:sz="4" w:space="0" w:color="BFBFBF" w:themeColor="background1" w:themeShade="BF"/>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dashed" w:sz="4" w:space="0" w:color="BFBFBF" w:themeColor="background1" w:themeShade="BF"/>
                                      <w:bottom w:val="single" w:sz="4" w:space="0" w:color="auto"/>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dashed" w:sz="4" w:space="0" w:color="BFBFBF" w:themeColor="background1" w:themeShade="BF"/>
                                      <w:bottom w:val="single" w:sz="4" w:space="0" w:color="auto"/>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r>
                              <w:tr w:rsidR="002B4F66" w:rsidTr="00AA7ECB">
                                <w:tc>
                                  <w:tcPr>
                                    <w:tcW w:w="757" w:type="dxa"/>
                                    <w:tcBorders>
                                      <w:top w:val="single" w:sz="8" w:space="0" w:color="000000" w:themeColor="text1"/>
                                      <w:left w:val="nil"/>
                                      <w:bottom w:val="nil"/>
                                      <w:right w:val="single" w:sz="8" w:space="0" w:color="000000" w:themeColor="text1"/>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8" w:type="dxa"/>
                                    <w:tcBorders>
                                      <w:top w:val="single" w:sz="8" w:space="0" w:color="000000" w:themeColor="text1"/>
                                      <w:left w:val="single" w:sz="8" w:space="0" w:color="000000" w:themeColor="text1"/>
                                      <w:bottom w:val="single" w:sz="8" w:space="0" w:color="000000" w:themeColor="text1"/>
                                      <w:right w:val="single" w:sz="8" w:space="0" w:color="000000" w:themeColor="text1"/>
                                    </w:tcBorders>
                                    <w:vAlign w:val="center"/>
                                  </w:tcPr>
                                  <w:p w:rsidR="002B4F66" w:rsidRPr="00523EF4" w:rsidRDefault="002B4F66" w:rsidP="00523EF4">
                                    <w:pPr>
                                      <w:adjustRightInd w:val="0"/>
                                      <w:snapToGrid w:val="0"/>
                                      <w:jc w:val="center"/>
                                      <w:rPr>
                                        <w:rFonts w:ascii="華康楷書體 Std W5" w:eastAsia="華康楷書體 Std W5" w:hAnsi="華康楷書體 Std W5"/>
                                        <w:sz w:val="20"/>
                                        <w:szCs w:val="20"/>
                                      </w:rPr>
                                    </w:pPr>
                                    <w:r w:rsidRPr="00523EF4">
                                      <w:rPr>
                                        <w:rFonts w:ascii="華康楷書體 Std W5" w:eastAsia="華康楷書體 Std W5" w:hAnsi="華康楷書體 Std W5" w:hint="eastAsia"/>
                                        <w:sz w:val="20"/>
                                        <w:szCs w:val="20"/>
                                      </w:rPr>
                                      <w:t>原子</w:t>
                                    </w:r>
                                  </w:p>
                                </w:tc>
                                <w:tc>
                                  <w:tcPr>
                                    <w:tcW w:w="2275" w:type="dxa"/>
                                    <w:gridSpan w:val="3"/>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D9D9D9" w:themeFill="background1" w:themeFillShade="D9"/>
                                    <w:vAlign w:val="center"/>
                                  </w:tcPr>
                                  <w:p w:rsidR="002B4F66" w:rsidRPr="00523EF4" w:rsidRDefault="002B4F66" w:rsidP="00523EF4">
                                    <w:pPr>
                                      <w:adjustRightInd w:val="0"/>
                                      <w:snapToGrid w:val="0"/>
                                      <w:jc w:val="cente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分子</w:t>
                                    </w:r>
                                    <w:r>
                                      <w:rPr>
                                        <w:rFonts w:ascii="華康楷書體 Std W5" w:eastAsia="華康楷書體 Std W5" w:hAnsi="華康楷書體 Std W5"/>
                                        <w:sz w:val="20"/>
                                        <w:szCs w:val="20"/>
                                      </w:rPr>
                                      <w:t>、病毒</w:t>
                                    </w:r>
                                  </w:p>
                                </w:tc>
                                <w:tc>
                                  <w:tcPr>
                                    <w:tcW w:w="1519" w:type="dxa"/>
                                    <w:gridSpan w:val="2"/>
                                    <w:tcBorders>
                                      <w:top w:val="single" w:sz="8" w:space="0" w:color="000000" w:themeColor="text1"/>
                                      <w:left w:val="single" w:sz="8" w:space="0" w:color="000000" w:themeColor="text1"/>
                                      <w:bottom w:val="single" w:sz="8" w:space="0" w:color="000000" w:themeColor="text1"/>
                                      <w:right w:val="single" w:sz="8" w:space="0" w:color="000000" w:themeColor="text1"/>
                                    </w:tcBorders>
                                    <w:vAlign w:val="center"/>
                                  </w:tcPr>
                                  <w:p w:rsidR="002B4F66" w:rsidRPr="00523EF4" w:rsidRDefault="002B4F66" w:rsidP="00523EF4">
                                    <w:pPr>
                                      <w:adjustRightInd w:val="0"/>
                                      <w:snapToGrid w:val="0"/>
                                      <w:jc w:val="center"/>
                                      <w:rPr>
                                        <w:rFonts w:ascii="華康楷書體 Std W5" w:eastAsia="華康楷書體 Std W5" w:hAnsi="華康楷書體 Std W5"/>
                                        <w:sz w:val="18"/>
                                        <w:szCs w:val="18"/>
                                      </w:rPr>
                                    </w:pPr>
                                    <w:r w:rsidRPr="00523EF4">
                                      <w:rPr>
                                        <w:rFonts w:ascii="華康楷書體 Std W5" w:eastAsia="華康楷書體 Std W5" w:hAnsi="華康楷書體 Std W5" w:hint="eastAsia"/>
                                        <w:sz w:val="18"/>
                                        <w:szCs w:val="18"/>
                                      </w:rPr>
                                      <w:t>原核細胞、胞器</w:t>
                                    </w:r>
                                  </w:p>
                                </w:tc>
                                <w:tc>
                                  <w:tcPr>
                                    <w:tcW w:w="759" w:type="dxa"/>
                                    <w:tcBorders>
                                      <w:top w:val="single" w:sz="4" w:space="0" w:color="auto"/>
                                      <w:left w:val="single" w:sz="8" w:space="0" w:color="000000" w:themeColor="text1"/>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r>
                              <w:tr w:rsidR="002B4F66" w:rsidTr="00AA7ECB">
                                <w:tc>
                                  <w:tcPr>
                                    <w:tcW w:w="757" w:type="dxa"/>
                                    <w:tcBorders>
                                      <w:top w:val="nil"/>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8" w:type="dxa"/>
                                    <w:tcBorders>
                                      <w:top w:val="single" w:sz="8" w:space="0" w:color="000000" w:themeColor="text1"/>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7" w:type="dxa"/>
                                    <w:tcBorders>
                                      <w:top w:val="single" w:sz="8" w:space="0" w:color="000000" w:themeColor="text1"/>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nil"/>
                                      <w:left w:val="nil"/>
                                      <w:bottom w:val="nil"/>
                                      <w:right w:val="single" w:sz="8" w:space="0" w:color="000000" w:themeColor="text1"/>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3037" w:type="dxa"/>
                                    <w:gridSpan w:val="4"/>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D9D9D9" w:themeFill="background1" w:themeFillShade="D9"/>
                                    <w:vAlign w:val="center"/>
                                  </w:tcPr>
                                  <w:p w:rsidR="002B4F66" w:rsidRPr="00523EF4" w:rsidRDefault="002B4F66" w:rsidP="00523EF4">
                                    <w:pPr>
                                      <w:adjustRightInd w:val="0"/>
                                      <w:snapToGrid w:val="0"/>
                                      <w:jc w:val="cente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真核細胞</w:t>
                                    </w:r>
                                  </w:p>
                                </w:tc>
                                <w:tc>
                                  <w:tcPr>
                                    <w:tcW w:w="759" w:type="dxa"/>
                                    <w:tcBorders>
                                      <w:top w:val="nil"/>
                                      <w:left w:val="single" w:sz="8" w:space="0" w:color="000000" w:themeColor="text1"/>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r>
                            </w:tbl>
                            <w:p w:rsidR="002B4F66" w:rsidRDefault="002B4F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5" name="群組 105"/>
                        <wpg:cNvGrpSpPr/>
                        <wpg:grpSpPr>
                          <a:xfrm>
                            <a:off x="868680" y="566928"/>
                            <a:ext cx="5082540" cy="243840"/>
                            <a:chOff x="0" y="0"/>
                            <a:chExt cx="5082556" cy="244089"/>
                          </a:xfrm>
                        </wpg:grpSpPr>
                        <wps:wsp>
                          <wps:cNvPr id="63" name="文字方塊 63"/>
                          <wps:cNvSpPr txBox="1"/>
                          <wps:spPr>
                            <a:xfrm>
                              <a:off x="0" y="4565"/>
                              <a:ext cx="350521" cy="235190"/>
                            </a:xfrm>
                            <a:prstGeom prst="rect">
                              <a:avLst/>
                            </a:prstGeom>
                            <a:noFill/>
                            <a:ln w="6350">
                              <a:noFill/>
                            </a:ln>
                          </wps:spPr>
                          <wps:txbx>
                            <w:txbxContent>
                              <w:p w:rsidR="002B4F66" w:rsidRPr="00DC277B" w:rsidRDefault="002B4F66">
                                <w:pPr>
                                  <w:rPr>
                                    <w:rFonts w:ascii="華康楷書體 Std W5" w:eastAsia="華康楷書體 Std W5" w:hAnsi="華康楷書體 Std W5"/>
                                    <w:sz w:val="20"/>
                                    <w:szCs w:val="20"/>
                                  </w:rPr>
                                </w:pPr>
                                <w:r w:rsidRPr="00DC277B">
                                  <w:rPr>
                                    <w:rFonts w:ascii="華康楷書體 Std W5" w:eastAsia="華康楷書體 Std W5" w:hAnsi="華康楷書體 Std W5" w:hint="eastAsia"/>
                                    <w:sz w:val="20"/>
                                    <w:szCs w:val="20"/>
                                  </w:rPr>
                                  <w:t>0.1nm</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76" name="文字方塊 76"/>
                          <wps:cNvSpPr txBox="1"/>
                          <wps:spPr>
                            <a:xfrm>
                              <a:off x="530326" y="4570"/>
                              <a:ext cx="251460" cy="234950"/>
                            </a:xfrm>
                            <a:prstGeom prst="rect">
                              <a:avLst/>
                            </a:prstGeom>
                            <a:noFill/>
                            <a:ln w="6350">
                              <a:noFill/>
                            </a:ln>
                          </wps:spPr>
                          <wps:txbx>
                            <w:txbxContent>
                              <w:p w:rsidR="002B4F66" w:rsidRPr="00DC277B" w:rsidRDefault="002B4F66">
                                <w:pPr>
                                  <w:rPr>
                                    <w:rFonts w:ascii="華康楷書體 Std W5" w:eastAsia="華康楷書體 Std W5" w:hAnsi="華康楷書體 Std W5"/>
                                    <w:sz w:val="20"/>
                                    <w:szCs w:val="20"/>
                                  </w:rPr>
                                </w:pPr>
                                <w:r w:rsidRPr="00DC277B">
                                  <w:rPr>
                                    <w:rFonts w:ascii="華康楷書體 Std W5" w:eastAsia="華康楷書體 Std W5" w:hAnsi="華康楷書體 Std W5" w:hint="eastAsia"/>
                                    <w:sz w:val="20"/>
                                    <w:szCs w:val="20"/>
                                  </w:rPr>
                                  <w:t>1nm</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77" name="文字方塊 77"/>
                          <wps:cNvSpPr txBox="1"/>
                          <wps:spPr>
                            <a:xfrm>
                              <a:off x="973789" y="4570"/>
                              <a:ext cx="327025" cy="234950"/>
                            </a:xfrm>
                            <a:prstGeom prst="rect">
                              <a:avLst/>
                            </a:prstGeom>
                            <a:noFill/>
                            <a:ln w="6350">
                              <a:noFill/>
                            </a:ln>
                          </wps:spPr>
                          <wps:txbx>
                            <w:txbxContent>
                              <w:p w:rsidR="002B4F66" w:rsidRPr="00DC277B" w:rsidRDefault="002B4F66">
                                <w:pPr>
                                  <w:rPr>
                                    <w:rFonts w:ascii="華康楷書體 Std W5" w:eastAsia="華康楷書體 Std W5" w:hAnsi="華康楷書體 Std W5"/>
                                    <w:sz w:val="20"/>
                                    <w:szCs w:val="20"/>
                                  </w:rPr>
                                </w:pPr>
                                <w:r w:rsidRPr="00DC277B">
                                  <w:rPr>
                                    <w:rFonts w:ascii="華康楷書體 Std W5" w:eastAsia="華康楷書體 Std W5" w:hAnsi="華康楷書體 Std W5" w:hint="eastAsia"/>
                                    <w:sz w:val="20"/>
                                    <w:szCs w:val="20"/>
                                  </w:rPr>
                                  <w:t>1</w:t>
                                </w:r>
                                <w:r w:rsidRPr="00DC277B">
                                  <w:rPr>
                                    <w:rFonts w:ascii="華康楷書體 Std W5" w:eastAsia="華康楷書體 Std W5" w:hAnsi="華康楷書體 Std W5"/>
                                    <w:sz w:val="20"/>
                                    <w:szCs w:val="20"/>
                                  </w:rPr>
                                  <w:t>0</w:t>
                                </w:r>
                                <w:r w:rsidRPr="00DC277B">
                                  <w:rPr>
                                    <w:rFonts w:ascii="華康楷書體 Std W5" w:eastAsia="華康楷書體 Std W5" w:hAnsi="華康楷書體 Std W5" w:hint="eastAsia"/>
                                    <w:sz w:val="20"/>
                                    <w:szCs w:val="20"/>
                                  </w:rPr>
                                  <w:t>nm</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78" name="文字方塊 78"/>
                          <wps:cNvSpPr txBox="1"/>
                          <wps:spPr>
                            <a:xfrm>
                              <a:off x="1417251" y="9139"/>
                              <a:ext cx="401955" cy="234950"/>
                            </a:xfrm>
                            <a:prstGeom prst="rect">
                              <a:avLst/>
                            </a:prstGeom>
                            <a:noFill/>
                            <a:ln w="6350">
                              <a:noFill/>
                            </a:ln>
                          </wps:spPr>
                          <wps:txbx>
                            <w:txbxContent>
                              <w:p w:rsidR="002B4F66" w:rsidRPr="00DC277B" w:rsidRDefault="002B4F66">
                                <w:pPr>
                                  <w:rPr>
                                    <w:rFonts w:ascii="華康楷書體 Std W5" w:eastAsia="華康楷書體 Std W5" w:hAnsi="華康楷書體 Std W5"/>
                                    <w:sz w:val="20"/>
                                    <w:szCs w:val="20"/>
                                  </w:rPr>
                                </w:pPr>
                                <w:r w:rsidRPr="00DC277B">
                                  <w:rPr>
                                    <w:rFonts w:ascii="華康楷書體 Std W5" w:eastAsia="華康楷書體 Std W5" w:hAnsi="華康楷書體 Std W5" w:hint="eastAsia"/>
                                    <w:sz w:val="20"/>
                                    <w:szCs w:val="20"/>
                                  </w:rPr>
                                  <w:t>1</w:t>
                                </w:r>
                                <w:r w:rsidRPr="00DC277B">
                                  <w:rPr>
                                    <w:rFonts w:ascii="華康楷書體 Std W5" w:eastAsia="華康楷書體 Std W5" w:hAnsi="華康楷書體 Std W5"/>
                                    <w:sz w:val="20"/>
                                    <w:szCs w:val="20"/>
                                  </w:rPr>
                                  <w:t>00</w:t>
                                </w:r>
                                <w:r w:rsidRPr="00DC277B">
                                  <w:rPr>
                                    <w:rFonts w:ascii="華康楷書體 Std W5" w:eastAsia="華康楷書體 Std W5" w:hAnsi="華康楷書體 Std W5" w:hint="eastAsia"/>
                                    <w:sz w:val="20"/>
                                    <w:szCs w:val="20"/>
                                  </w:rPr>
                                  <w:t>nm</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80" name="文字方塊 80"/>
                          <wps:cNvSpPr txBox="1"/>
                          <wps:spPr>
                            <a:xfrm>
                              <a:off x="1920147" y="0"/>
                              <a:ext cx="308610" cy="234950"/>
                            </a:xfrm>
                            <a:prstGeom prst="rect">
                              <a:avLst/>
                            </a:prstGeom>
                            <a:noFill/>
                            <a:ln w="6350">
                              <a:noFill/>
                            </a:ln>
                          </wps:spPr>
                          <wps:txbx>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μm</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81" name="文字方塊 81"/>
                          <wps:cNvSpPr txBox="1"/>
                          <wps:spPr>
                            <a:xfrm>
                              <a:off x="2391040" y="4567"/>
                              <a:ext cx="383540" cy="234950"/>
                            </a:xfrm>
                            <a:prstGeom prst="rect">
                              <a:avLst/>
                            </a:prstGeom>
                            <a:noFill/>
                            <a:ln w="6350">
                              <a:noFill/>
                            </a:ln>
                          </wps:spPr>
                          <wps:txbx>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w:t>
                                </w:r>
                                <w:r w:rsidRPr="004B52EB">
                                  <w:rPr>
                                    <w:rFonts w:ascii="華康楷書體 Std W5" w:eastAsia="華康楷書體 Std W5" w:hAnsi="華康楷書體 Std W5"/>
                                    <w:sz w:val="20"/>
                                    <w:szCs w:val="20"/>
                                  </w:rPr>
                                  <w:t>0</w:t>
                                </w:r>
                                <w:r w:rsidRPr="004B52EB">
                                  <w:rPr>
                                    <w:rFonts w:ascii="華康楷書體 Std W5" w:eastAsia="華康楷書體 Std W5" w:hAnsi="華康楷書體 Std W5" w:hint="eastAsia"/>
                                    <w:sz w:val="20"/>
                                    <w:szCs w:val="20"/>
                                  </w:rPr>
                                  <w:t>μm</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82" name="文字方塊 82"/>
                          <wps:cNvSpPr txBox="1"/>
                          <wps:spPr>
                            <a:xfrm>
                              <a:off x="2834502" y="9135"/>
                              <a:ext cx="458470" cy="234950"/>
                            </a:xfrm>
                            <a:prstGeom prst="rect">
                              <a:avLst/>
                            </a:prstGeom>
                            <a:noFill/>
                            <a:ln w="6350">
                              <a:noFill/>
                            </a:ln>
                          </wps:spPr>
                          <wps:txbx>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w:t>
                                </w:r>
                                <w:r w:rsidRPr="004B52EB">
                                  <w:rPr>
                                    <w:rFonts w:ascii="華康楷書體 Std W5" w:eastAsia="華康楷書體 Std W5" w:hAnsi="華康楷書體 Std W5"/>
                                    <w:sz w:val="20"/>
                                    <w:szCs w:val="20"/>
                                  </w:rPr>
                                  <w:t>00</w:t>
                                </w:r>
                                <w:r w:rsidRPr="004B52EB">
                                  <w:rPr>
                                    <w:rFonts w:ascii="華康楷書體 Std W5" w:eastAsia="華康楷書體 Std W5" w:hAnsi="華康楷書體 Std W5" w:hint="eastAsia"/>
                                    <w:sz w:val="20"/>
                                    <w:szCs w:val="20"/>
                                  </w:rPr>
                                  <w:t>μm</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83" name="文字方塊 83"/>
                          <wps:cNvSpPr txBox="1"/>
                          <wps:spPr>
                            <a:xfrm>
                              <a:off x="3405975" y="9135"/>
                              <a:ext cx="280670" cy="234950"/>
                            </a:xfrm>
                            <a:prstGeom prst="rect">
                              <a:avLst/>
                            </a:prstGeom>
                            <a:noFill/>
                            <a:ln w="6350">
                              <a:noFill/>
                            </a:ln>
                          </wps:spPr>
                          <wps:txbx>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mm</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01" name="文字方塊 101"/>
                          <wps:cNvSpPr txBox="1"/>
                          <wps:spPr>
                            <a:xfrm>
                              <a:off x="3908870" y="4567"/>
                              <a:ext cx="238125" cy="234950"/>
                            </a:xfrm>
                            <a:prstGeom prst="rect">
                              <a:avLst/>
                            </a:prstGeom>
                            <a:noFill/>
                            <a:ln w="6350">
                              <a:noFill/>
                            </a:ln>
                          </wps:spPr>
                          <wps:txbx>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w:t>
                                </w:r>
                                <w:r>
                                  <w:rPr>
                                    <w:rFonts w:ascii="華康楷書體 Std W5" w:eastAsia="華康楷書體 Std W5" w:hAnsi="華康楷書體 Std W5"/>
                                    <w:sz w:val="20"/>
                                    <w:szCs w:val="20"/>
                                  </w:rPr>
                                  <w:t>c</w:t>
                                </w:r>
                                <w:r w:rsidRPr="004B52EB">
                                  <w:rPr>
                                    <w:rFonts w:ascii="華康楷書體 Std W5" w:eastAsia="華康楷書體 Std W5" w:hAnsi="華康楷書體 Std W5" w:hint="eastAsia"/>
                                    <w:sz w:val="20"/>
                                    <w:szCs w:val="20"/>
                                  </w:rPr>
                                  <w:t>m</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02" name="文字方塊 102"/>
                          <wps:cNvSpPr txBox="1"/>
                          <wps:spPr>
                            <a:xfrm>
                              <a:off x="4352333" y="4567"/>
                              <a:ext cx="313055" cy="234950"/>
                            </a:xfrm>
                            <a:prstGeom prst="rect">
                              <a:avLst/>
                            </a:prstGeom>
                            <a:noFill/>
                            <a:ln w="6350">
                              <a:noFill/>
                            </a:ln>
                          </wps:spPr>
                          <wps:txbx>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w:t>
                                </w:r>
                                <w:r>
                                  <w:rPr>
                                    <w:rFonts w:ascii="華康楷書體 Std W5" w:eastAsia="華康楷書體 Std W5" w:hAnsi="華康楷書體 Std W5"/>
                                    <w:sz w:val="20"/>
                                    <w:szCs w:val="20"/>
                                  </w:rPr>
                                  <w:t>0c</w:t>
                                </w:r>
                                <w:r w:rsidRPr="004B52EB">
                                  <w:rPr>
                                    <w:rFonts w:ascii="華康楷書體 Std W5" w:eastAsia="華康楷書體 Std W5" w:hAnsi="華康楷書體 Std W5" w:hint="eastAsia"/>
                                    <w:sz w:val="20"/>
                                    <w:szCs w:val="20"/>
                                  </w:rPr>
                                  <w:t>m</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03" name="文字方塊 103"/>
                          <wps:cNvSpPr txBox="1"/>
                          <wps:spPr>
                            <a:xfrm>
                              <a:off x="4900946" y="4567"/>
                              <a:ext cx="181610" cy="234950"/>
                            </a:xfrm>
                            <a:prstGeom prst="rect">
                              <a:avLst/>
                            </a:prstGeom>
                            <a:noFill/>
                            <a:ln w="6350">
                              <a:noFill/>
                            </a:ln>
                          </wps:spPr>
                          <wps:txbx>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m</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g:grpSp>
                    </wpg:wgp>
                  </a:graphicData>
                </a:graphic>
              </wp:anchor>
            </w:drawing>
          </mc:Choice>
          <mc:Fallback>
            <w:pict>
              <v:group w14:anchorId="5B6A2FE2" id="群組 166" o:spid="_x0000_s1061" style="position:absolute;left:0;text-align:left;margin-left:1pt;margin-top:42.15pt;width:508.5pt;height:93.25pt;z-index:251970048" coordsize="64579,1184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">
                <v:shape id="文字方塊 61" o:spid="_x0000_s1062" type="#_x0000_t202" style="position:absolute;width:64579;height:118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" filled="f" stroked="f" strokeweight=".5pt">
                  <v:textbox>
                    <w:txbxContent>
                      <w:tbl>
                        <w:tblPr>
                          <w:tblStyle w:val="a9"/>
                          <w:tblW w:w="0" w:type="auto"/>
                          <w:tblLook w:val="04A0" w:firstRow="1" w:lastRow="0" w:firstColumn="1" w:lastColumn="0" w:noHBand="0" w:noVBand="1"/>
                        </w:tblPr>
                        <w:tblGrid>
                          <w:gridCol w:w="757"/>
                          <w:gridCol w:w="758"/>
                          <w:gridCol w:w="759"/>
                          <w:gridCol w:w="759"/>
                          <w:gridCol w:w="759"/>
                          <w:gridCol w:w="759"/>
                          <w:gridCol w:w="760"/>
                          <w:gridCol w:w="759"/>
                          <w:gridCol w:w="759"/>
                          <w:gridCol w:w="759"/>
                          <w:gridCol w:w="759"/>
                          <w:gridCol w:w="759"/>
                          <w:gridCol w:w="759"/>
                        </w:tblGrid>
                        <w:tr w:rsidR="002B4F66" w:rsidTr="00AA7ECB">
                          <w:tc>
                            <w:tcPr>
                              <w:tcW w:w="757"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8"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7"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60"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single" w:sz="8" w:space="0" w:color="000000" w:themeColor="text1"/>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3795" w:type="dxa"/>
                              <w:gridSpan w:val="5"/>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r w:rsidRPr="00AA7ECB">
                                <w:rPr>
                                  <w:rFonts w:ascii="華康楷書體 Std W5" w:eastAsia="華康楷書體 Std W5" w:hAnsi="華康楷書體 Std W5" w:hint="eastAsia"/>
                                  <w:sz w:val="20"/>
                                  <w:szCs w:val="20"/>
                                </w:rPr>
                                <w:t>解剖顯微鏡</w:t>
                              </w:r>
                              <w:r w:rsidRPr="00AA7ECB">
                                <w:rPr>
                                  <w:rFonts w:ascii="華康楷書體 Std W5" w:eastAsia="華康楷書體 Std W5" w:hAnsi="華康楷書體 Std W5"/>
                                  <w:sz w:val="20"/>
                                  <w:szCs w:val="20"/>
                                </w:rPr>
                                <w:t>、肉眼</w:t>
                              </w:r>
                            </w:p>
                          </w:tc>
                        </w:tr>
                        <w:tr w:rsidR="002B4F66" w:rsidTr="00AA7ECB">
                          <w:tc>
                            <w:tcPr>
                              <w:tcW w:w="757"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8"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7"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single" w:sz="8" w:space="0" w:color="000000" w:themeColor="text1"/>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3037" w:type="dxa"/>
                              <w:gridSpan w:val="4"/>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D9D9D9" w:themeFill="background1" w:themeFillShade="D9"/>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r w:rsidRPr="00AA7ECB">
                                <w:rPr>
                                  <w:rFonts w:ascii="華康楷書體 Std W5" w:eastAsia="華康楷書體 Std W5" w:hAnsi="華康楷書體 Std W5" w:hint="eastAsia"/>
                                  <w:sz w:val="20"/>
                                  <w:szCs w:val="20"/>
                                </w:rPr>
                                <w:t>複式顯微鏡</w:t>
                              </w:r>
                            </w:p>
                          </w:tc>
                          <w:tc>
                            <w:tcPr>
                              <w:tcW w:w="759" w:type="dxa"/>
                              <w:tcBorders>
                                <w:top w:val="nil"/>
                                <w:left w:val="single" w:sz="8" w:space="0" w:color="000000" w:themeColor="text1"/>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r>
                        <w:tr w:rsidR="002B4F66" w:rsidTr="00AA7ECB">
                          <w:tc>
                            <w:tcPr>
                              <w:tcW w:w="757" w:type="dxa"/>
                              <w:tcBorders>
                                <w:top w:val="nil"/>
                                <w:left w:val="nil"/>
                                <w:bottom w:val="single" w:sz="8" w:space="0" w:color="000000" w:themeColor="text1"/>
                                <w:right w:val="single" w:sz="8" w:space="0" w:color="000000" w:themeColor="text1"/>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4552" w:type="dxa"/>
                              <w:gridSpan w:val="6"/>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r w:rsidRPr="00AA7ECB">
                                <w:rPr>
                                  <w:rFonts w:ascii="華康楷書體 Std W5" w:eastAsia="華康楷書體 Std W5" w:hAnsi="華康楷書體 Std W5" w:hint="eastAsia"/>
                                  <w:sz w:val="20"/>
                                  <w:szCs w:val="20"/>
                                </w:rPr>
                                <w:t>電子顯微鏡</w:t>
                              </w:r>
                            </w:p>
                          </w:tc>
                          <w:tc>
                            <w:tcPr>
                              <w:tcW w:w="759" w:type="dxa"/>
                              <w:tcBorders>
                                <w:top w:val="nil"/>
                                <w:left w:val="single" w:sz="8" w:space="0" w:color="000000" w:themeColor="text1"/>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c>
                            <w:tcPr>
                              <w:tcW w:w="759" w:type="dxa"/>
                              <w:tcBorders>
                                <w:top w:val="nil"/>
                                <w:left w:val="nil"/>
                                <w:bottom w:val="single" w:sz="4" w:space="0" w:color="auto"/>
                                <w:right w:val="nil"/>
                              </w:tcBorders>
                            </w:tcPr>
                            <w:p w:rsidR="002B4F66" w:rsidRPr="00AA7ECB" w:rsidRDefault="002B4F66" w:rsidP="00AA7ECB">
                              <w:pPr>
                                <w:adjustRightInd w:val="0"/>
                                <w:snapToGrid w:val="0"/>
                                <w:spacing w:line="200" w:lineRule="atLeast"/>
                                <w:jc w:val="center"/>
                                <w:rPr>
                                  <w:rFonts w:ascii="華康楷書體 Std W5" w:eastAsia="華康楷書體 Std W5" w:hAnsi="華康楷書體 Std W5"/>
                                  <w:sz w:val="20"/>
                                  <w:szCs w:val="20"/>
                                </w:rPr>
                              </w:pPr>
                            </w:p>
                          </w:tc>
                        </w:tr>
                        <w:tr w:rsidR="002B4F66" w:rsidTr="00AA7ECB">
                          <w:tc>
                            <w:tcPr>
                              <w:tcW w:w="757"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D9D9D9" w:themeFill="background1" w:themeFillShade="D9"/>
                            </w:tcPr>
                            <w:p w:rsidR="002B4F66" w:rsidRPr="00523EF4" w:rsidRDefault="002B4F66" w:rsidP="00AA7ECB">
                              <w:pPr>
                                <w:adjustRightInd w:val="0"/>
                                <w:snapToGrid w:val="0"/>
                                <w:jc w:val="center"/>
                                <w:rPr>
                                  <w:rFonts w:ascii="華康楷書體 Std W5" w:eastAsia="華康楷書體 Std W5" w:hAnsi="華康楷書體 Std W5"/>
                                  <w:sz w:val="20"/>
                                  <w:szCs w:val="20"/>
                                </w:rPr>
                              </w:pPr>
                              <w:r w:rsidRPr="00523EF4">
                                <w:rPr>
                                  <w:rFonts w:ascii="華康楷書體 Std W5" w:eastAsia="華康楷書體 Std W5" w:hAnsi="華康楷書體 Std W5" w:hint="eastAsia"/>
                                  <w:sz w:val="20"/>
                                  <w:szCs w:val="20"/>
                                </w:rPr>
                                <w:t>尺度</w:t>
                              </w:r>
                            </w:p>
                          </w:tc>
                          <w:tc>
                            <w:tcPr>
                              <w:tcW w:w="758" w:type="dxa"/>
                              <w:tcBorders>
                                <w:top w:val="single" w:sz="8" w:space="0" w:color="000000" w:themeColor="text1"/>
                                <w:left w:val="single" w:sz="8" w:space="0" w:color="000000" w:themeColor="text1"/>
                                <w:bottom w:val="single" w:sz="8" w:space="0" w:color="000000" w:themeColor="text1"/>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dashed" w:sz="4" w:space="0" w:color="BFBFBF" w:themeColor="background1" w:themeShade="BF"/>
                                <w:bottom w:val="single" w:sz="8" w:space="0" w:color="000000" w:themeColor="text1"/>
                                <w:right w:val="dashed" w:sz="4" w:space="0" w:color="BFBFBF" w:themeColor="background1" w:themeShade="BF"/>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dashed" w:sz="4" w:space="0" w:color="BFBFBF" w:themeColor="background1" w:themeShade="BF"/>
                                <w:bottom w:val="single" w:sz="8" w:space="0" w:color="000000" w:themeColor="text1"/>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dashed" w:sz="4" w:space="0" w:color="BFBFBF" w:themeColor="background1" w:themeShade="BF"/>
                                <w:bottom w:val="single" w:sz="8" w:space="0" w:color="000000" w:themeColor="text1"/>
                                <w:right w:val="dashed" w:sz="4" w:space="0" w:color="BFBFBF" w:themeColor="background1" w:themeShade="BF"/>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dashed" w:sz="4" w:space="0" w:color="BFBFBF" w:themeColor="background1" w:themeShade="BF"/>
                                <w:bottom w:val="single" w:sz="8" w:space="0" w:color="000000" w:themeColor="text1"/>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dashed" w:sz="4" w:space="0" w:color="BFBFBF" w:themeColor="background1" w:themeShade="BF"/>
                                <w:bottom w:val="single" w:sz="8" w:space="0" w:color="000000" w:themeColor="text1"/>
                                <w:right w:val="dashed" w:sz="4" w:space="0" w:color="BFBFBF" w:themeColor="background1" w:themeShade="BF"/>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8" w:type="dxa"/>
                              <w:tcBorders>
                                <w:top w:val="single" w:sz="4" w:space="0" w:color="auto"/>
                                <w:left w:val="dashed" w:sz="4" w:space="0" w:color="BFBFBF" w:themeColor="background1" w:themeShade="BF"/>
                                <w:bottom w:val="single" w:sz="4" w:space="0" w:color="auto"/>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dashed" w:sz="4" w:space="0" w:color="BFBFBF" w:themeColor="background1" w:themeShade="BF"/>
                                <w:bottom w:val="single" w:sz="4" w:space="0" w:color="auto"/>
                                <w:right w:val="dashed" w:sz="4" w:space="0" w:color="BFBFBF" w:themeColor="background1" w:themeShade="BF"/>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dashed" w:sz="4" w:space="0" w:color="BFBFBF" w:themeColor="background1" w:themeShade="BF"/>
                                <w:bottom w:val="single" w:sz="4" w:space="0" w:color="auto"/>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dashed" w:sz="4" w:space="0" w:color="BFBFBF" w:themeColor="background1" w:themeShade="BF"/>
                                <w:bottom w:val="single" w:sz="4" w:space="0" w:color="auto"/>
                                <w:right w:val="dashed" w:sz="4" w:space="0" w:color="BFBFBF" w:themeColor="background1" w:themeShade="BF"/>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dashed" w:sz="4" w:space="0" w:color="BFBFBF" w:themeColor="background1" w:themeShade="BF"/>
                                <w:bottom w:val="single" w:sz="4" w:space="0" w:color="auto"/>
                                <w:right w:val="dashed" w:sz="4" w:space="0" w:color="BFBFBF" w:themeColor="background1" w:themeShade="BF"/>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dashed" w:sz="4" w:space="0" w:color="BFBFBF" w:themeColor="background1" w:themeShade="BF"/>
                                <w:bottom w:val="single" w:sz="4" w:space="0" w:color="auto"/>
                              </w:tcBorders>
                              <w:shd w:val="clear" w:color="auto" w:fill="F2F2F2" w:themeFill="background1" w:themeFillShade="F2"/>
                            </w:tcPr>
                            <w:p w:rsidR="002B4F66" w:rsidRPr="00523EF4" w:rsidRDefault="002B4F66" w:rsidP="004277BC">
                              <w:pPr>
                                <w:adjustRightInd w:val="0"/>
                                <w:snapToGrid w:val="0"/>
                                <w:rPr>
                                  <w:rFonts w:ascii="華康楷書體 Std W5" w:eastAsia="華康楷書體 Std W5" w:hAnsi="華康楷書體 Std W5"/>
                                  <w:sz w:val="20"/>
                                  <w:szCs w:val="20"/>
                                </w:rPr>
                              </w:pPr>
                            </w:p>
                          </w:tc>
                        </w:tr>
                        <w:tr w:rsidR="002B4F66" w:rsidTr="00AA7ECB">
                          <w:tc>
                            <w:tcPr>
                              <w:tcW w:w="757" w:type="dxa"/>
                              <w:tcBorders>
                                <w:top w:val="single" w:sz="8" w:space="0" w:color="000000" w:themeColor="text1"/>
                                <w:left w:val="nil"/>
                                <w:bottom w:val="nil"/>
                                <w:right w:val="single" w:sz="8" w:space="0" w:color="000000" w:themeColor="text1"/>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8" w:type="dxa"/>
                              <w:tcBorders>
                                <w:top w:val="single" w:sz="8" w:space="0" w:color="000000" w:themeColor="text1"/>
                                <w:left w:val="single" w:sz="8" w:space="0" w:color="000000" w:themeColor="text1"/>
                                <w:bottom w:val="single" w:sz="8" w:space="0" w:color="000000" w:themeColor="text1"/>
                                <w:right w:val="single" w:sz="8" w:space="0" w:color="000000" w:themeColor="text1"/>
                              </w:tcBorders>
                              <w:vAlign w:val="center"/>
                            </w:tcPr>
                            <w:p w:rsidR="002B4F66" w:rsidRPr="00523EF4" w:rsidRDefault="002B4F66" w:rsidP="00523EF4">
                              <w:pPr>
                                <w:adjustRightInd w:val="0"/>
                                <w:snapToGrid w:val="0"/>
                                <w:jc w:val="center"/>
                                <w:rPr>
                                  <w:rFonts w:ascii="華康楷書體 Std W5" w:eastAsia="華康楷書體 Std W5" w:hAnsi="華康楷書體 Std W5"/>
                                  <w:sz w:val="20"/>
                                  <w:szCs w:val="20"/>
                                </w:rPr>
                              </w:pPr>
                              <w:r w:rsidRPr="00523EF4">
                                <w:rPr>
                                  <w:rFonts w:ascii="華康楷書體 Std W5" w:eastAsia="華康楷書體 Std W5" w:hAnsi="華康楷書體 Std W5" w:hint="eastAsia"/>
                                  <w:sz w:val="20"/>
                                  <w:szCs w:val="20"/>
                                </w:rPr>
                                <w:t>原子</w:t>
                              </w:r>
                            </w:p>
                          </w:tc>
                          <w:tc>
                            <w:tcPr>
                              <w:tcW w:w="2275" w:type="dxa"/>
                              <w:gridSpan w:val="3"/>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D9D9D9" w:themeFill="background1" w:themeFillShade="D9"/>
                              <w:vAlign w:val="center"/>
                            </w:tcPr>
                            <w:p w:rsidR="002B4F66" w:rsidRPr="00523EF4" w:rsidRDefault="002B4F66" w:rsidP="00523EF4">
                              <w:pPr>
                                <w:adjustRightInd w:val="0"/>
                                <w:snapToGrid w:val="0"/>
                                <w:jc w:val="cente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分子</w:t>
                              </w:r>
                              <w:r>
                                <w:rPr>
                                  <w:rFonts w:ascii="華康楷書體 Std W5" w:eastAsia="華康楷書體 Std W5" w:hAnsi="華康楷書體 Std W5"/>
                                  <w:sz w:val="20"/>
                                  <w:szCs w:val="20"/>
                                </w:rPr>
                                <w:t>、病毒</w:t>
                              </w:r>
                            </w:p>
                          </w:tc>
                          <w:tc>
                            <w:tcPr>
                              <w:tcW w:w="1519" w:type="dxa"/>
                              <w:gridSpan w:val="2"/>
                              <w:tcBorders>
                                <w:top w:val="single" w:sz="8" w:space="0" w:color="000000" w:themeColor="text1"/>
                                <w:left w:val="single" w:sz="8" w:space="0" w:color="000000" w:themeColor="text1"/>
                                <w:bottom w:val="single" w:sz="8" w:space="0" w:color="000000" w:themeColor="text1"/>
                                <w:right w:val="single" w:sz="8" w:space="0" w:color="000000" w:themeColor="text1"/>
                              </w:tcBorders>
                              <w:vAlign w:val="center"/>
                            </w:tcPr>
                            <w:p w:rsidR="002B4F66" w:rsidRPr="00523EF4" w:rsidRDefault="002B4F66" w:rsidP="00523EF4">
                              <w:pPr>
                                <w:adjustRightInd w:val="0"/>
                                <w:snapToGrid w:val="0"/>
                                <w:jc w:val="center"/>
                                <w:rPr>
                                  <w:rFonts w:ascii="華康楷書體 Std W5" w:eastAsia="華康楷書體 Std W5" w:hAnsi="華康楷書體 Std W5"/>
                                  <w:sz w:val="18"/>
                                  <w:szCs w:val="18"/>
                                </w:rPr>
                              </w:pPr>
                              <w:r w:rsidRPr="00523EF4">
                                <w:rPr>
                                  <w:rFonts w:ascii="華康楷書體 Std W5" w:eastAsia="華康楷書體 Std W5" w:hAnsi="華康楷書體 Std W5" w:hint="eastAsia"/>
                                  <w:sz w:val="18"/>
                                  <w:szCs w:val="18"/>
                                </w:rPr>
                                <w:t>原核細胞、胞器</w:t>
                              </w:r>
                            </w:p>
                          </w:tc>
                          <w:tc>
                            <w:tcPr>
                              <w:tcW w:w="759" w:type="dxa"/>
                              <w:tcBorders>
                                <w:top w:val="single" w:sz="4" w:space="0" w:color="auto"/>
                                <w:left w:val="single" w:sz="8" w:space="0" w:color="000000" w:themeColor="text1"/>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4" w:space="0" w:color="auto"/>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r>
                        <w:tr w:rsidR="002B4F66" w:rsidTr="00AA7ECB">
                          <w:tc>
                            <w:tcPr>
                              <w:tcW w:w="757" w:type="dxa"/>
                              <w:tcBorders>
                                <w:top w:val="nil"/>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8" w:type="dxa"/>
                              <w:tcBorders>
                                <w:top w:val="single" w:sz="8" w:space="0" w:color="000000" w:themeColor="text1"/>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7" w:type="dxa"/>
                              <w:tcBorders>
                                <w:top w:val="single" w:sz="8" w:space="0" w:color="000000" w:themeColor="text1"/>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single" w:sz="8" w:space="0" w:color="000000" w:themeColor="text1"/>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nil"/>
                                <w:left w:val="nil"/>
                                <w:bottom w:val="nil"/>
                                <w:right w:val="single" w:sz="8" w:space="0" w:color="000000" w:themeColor="text1"/>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3037" w:type="dxa"/>
                              <w:gridSpan w:val="4"/>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D9D9D9" w:themeFill="background1" w:themeFillShade="D9"/>
                              <w:vAlign w:val="center"/>
                            </w:tcPr>
                            <w:p w:rsidR="002B4F66" w:rsidRPr="00523EF4" w:rsidRDefault="002B4F66" w:rsidP="00523EF4">
                              <w:pPr>
                                <w:adjustRightInd w:val="0"/>
                                <w:snapToGrid w:val="0"/>
                                <w:jc w:val="cente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真核細胞</w:t>
                              </w:r>
                            </w:p>
                          </w:tc>
                          <w:tc>
                            <w:tcPr>
                              <w:tcW w:w="759" w:type="dxa"/>
                              <w:tcBorders>
                                <w:top w:val="nil"/>
                                <w:left w:val="single" w:sz="8" w:space="0" w:color="000000" w:themeColor="text1"/>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c>
                            <w:tcPr>
                              <w:tcW w:w="759" w:type="dxa"/>
                              <w:tcBorders>
                                <w:top w:val="nil"/>
                                <w:left w:val="nil"/>
                                <w:bottom w:val="nil"/>
                                <w:right w:val="nil"/>
                              </w:tcBorders>
                            </w:tcPr>
                            <w:p w:rsidR="002B4F66" w:rsidRPr="00523EF4" w:rsidRDefault="002B4F66" w:rsidP="004277BC">
                              <w:pPr>
                                <w:adjustRightInd w:val="0"/>
                                <w:snapToGrid w:val="0"/>
                                <w:rPr>
                                  <w:rFonts w:ascii="華康楷書體 Std W5" w:eastAsia="華康楷書體 Std W5" w:hAnsi="華康楷書體 Std W5"/>
                                  <w:sz w:val="20"/>
                                  <w:szCs w:val="20"/>
                                </w:rPr>
                              </w:pPr>
                            </w:p>
                          </w:tc>
                        </w:tr>
                      </w:tbl>
                      <w:p w:rsidR="002B4F66" w:rsidRDefault="002B4F66"/>
                    </w:txbxContent>
                  </v:textbox>
                </v:shape>
                <v:group id="群組 105" o:spid="_x0000_s1063" style="position:absolute;left:8686;top:5669;width:50826;height:2438" coordsize="50825,24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">
                  <v:shape id="文字方塊 63" o:spid="_x0000_s1064" type="#_x0000_t202" style="position:absolute;top:45;width:3505;height:235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" filled="f" stroked="f" strokeweight=".5pt">
                    <v:textbox style="mso-fit-shape-to-text:t" inset="0,0,0,0">
                      <w:txbxContent>
                        <w:p w:rsidR="002B4F66" w:rsidRPr="00DC277B" w:rsidRDefault="002B4F66">
                          <w:pPr>
                            <w:rPr>
                              <w:rFonts w:ascii="華康楷書體 Std W5" w:eastAsia="華康楷書體 Std W5" w:hAnsi="華康楷書體 Std W5"/>
                              <w:sz w:val="20"/>
                              <w:szCs w:val="20"/>
                            </w:rPr>
                          </w:pPr>
                          <w:r w:rsidRPr="00DC277B">
                            <w:rPr>
                              <w:rFonts w:ascii="華康楷書體 Std W5" w:eastAsia="華康楷書體 Std W5" w:hAnsi="華康楷書體 Std W5" w:hint="eastAsia"/>
                              <w:sz w:val="20"/>
                              <w:szCs w:val="20"/>
                            </w:rPr>
                            <w:t>0.1nm</w:t>
                          </w:r>
                        </w:p>
                      </w:txbxContent>
                    </v:textbox>
                  </v:shape>
                  <v:shape id="文字方塊 76" o:spid="_x0000_s1065" type="#_x0000_t202" style="position:absolute;left:5303;top:45;width:2514;height:235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" filled="f" stroked="f" strokeweight=".5pt">
                    <v:textbox style="mso-fit-shape-to-text:t" inset="0,0,0,0">
                      <w:txbxContent>
                        <w:p w:rsidR="002B4F66" w:rsidRPr="00DC277B" w:rsidRDefault="002B4F66">
                          <w:pPr>
                            <w:rPr>
                              <w:rFonts w:ascii="華康楷書體 Std W5" w:eastAsia="華康楷書體 Std W5" w:hAnsi="華康楷書體 Std W5"/>
                              <w:sz w:val="20"/>
                              <w:szCs w:val="20"/>
                            </w:rPr>
                          </w:pPr>
                          <w:r w:rsidRPr="00DC277B">
                            <w:rPr>
                              <w:rFonts w:ascii="華康楷書體 Std W5" w:eastAsia="華康楷書體 Std W5" w:hAnsi="華康楷書體 Std W5" w:hint="eastAsia"/>
                              <w:sz w:val="20"/>
                              <w:szCs w:val="20"/>
                            </w:rPr>
                            <w:t>1nm</w:t>
                          </w:r>
                        </w:p>
                      </w:txbxContent>
                    </v:textbox>
                  </v:shape>
                  <v:shape id="文字方塊 77" o:spid="_x0000_s1066" type="#_x0000_t202" style="position:absolute;left:9737;top:45;width:3271;height:235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" filled="f" stroked="f" strokeweight=".5pt">
                    <v:textbox style="mso-fit-shape-to-text:t" inset="0,0,0,0">
                      <w:txbxContent>
                        <w:p w:rsidR="002B4F66" w:rsidRPr="00DC277B" w:rsidRDefault="002B4F66">
                          <w:pPr>
                            <w:rPr>
                              <w:rFonts w:ascii="華康楷書體 Std W5" w:eastAsia="華康楷書體 Std W5" w:hAnsi="華康楷書體 Std W5"/>
                              <w:sz w:val="20"/>
                              <w:szCs w:val="20"/>
                            </w:rPr>
                          </w:pPr>
                          <w:r w:rsidRPr="00DC277B">
                            <w:rPr>
                              <w:rFonts w:ascii="華康楷書體 Std W5" w:eastAsia="華康楷書體 Std W5" w:hAnsi="華康楷書體 Std W5" w:hint="eastAsia"/>
                              <w:sz w:val="20"/>
                              <w:szCs w:val="20"/>
                            </w:rPr>
                            <w:t>1</w:t>
                          </w:r>
                          <w:r w:rsidRPr="00DC277B">
                            <w:rPr>
                              <w:rFonts w:ascii="華康楷書體 Std W5" w:eastAsia="華康楷書體 Std W5" w:hAnsi="華康楷書體 Std W5"/>
                              <w:sz w:val="20"/>
                              <w:szCs w:val="20"/>
                            </w:rPr>
                            <w:t>0</w:t>
                          </w:r>
                          <w:r w:rsidRPr="00DC277B">
                            <w:rPr>
                              <w:rFonts w:ascii="華康楷書體 Std W5" w:eastAsia="華康楷書體 Std W5" w:hAnsi="華康楷書體 Std W5" w:hint="eastAsia"/>
                              <w:sz w:val="20"/>
                              <w:szCs w:val="20"/>
                            </w:rPr>
                            <w:t>nm</w:t>
                          </w:r>
                        </w:p>
                      </w:txbxContent>
                    </v:textbox>
                  </v:shape>
                  <v:shape id="文字方塊 78" o:spid="_x0000_s1067" type="#_x0000_t202" style="position:absolute;left:14172;top:91;width:4020;height:234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" filled="f" stroked="f" strokeweight=".5pt">
                    <v:textbox style="mso-fit-shape-to-text:t" inset="0,0,0,0">
                      <w:txbxContent>
                        <w:p w:rsidR="002B4F66" w:rsidRPr="00DC277B" w:rsidRDefault="002B4F66">
                          <w:pPr>
                            <w:rPr>
                              <w:rFonts w:ascii="華康楷書體 Std W5" w:eastAsia="華康楷書體 Std W5" w:hAnsi="華康楷書體 Std W5"/>
                              <w:sz w:val="20"/>
                              <w:szCs w:val="20"/>
                            </w:rPr>
                          </w:pPr>
                          <w:r w:rsidRPr="00DC277B">
                            <w:rPr>
                              <w:rFonts w:ascii="華康楷書體 Std W5" w:eastAsia="華康楷書體 Std W5" w:hAnsi="華康楷書體 Std W5" w:hint="eastAsia"/>
                              <w:sz w:val="20"/>
                              <w:szCs w:val="20"/>
                            </w:rPr>
                            <w:t>1</w:t>
                          </w:r>
                          <w:r w:rsidRPr="00DC277B">
                            <w:rPr>
                              <w:rFonts w:ascii="華康楷書體 Std W5" w:eastAsia="華康楷書體 Std W5" w:hAnsi="華康楷書體 Std W5"/>
                              <w:sz w:val="20"/>
                              <w:szCs w:val="20"/>
                            </w:rPr>
                            <w:t>00</w:t>
                          </w:r>
                          <w:r w:rsidRPr="00DC277B">
                            <w:rPr>
                              <w:rFonts w:ascii="華康楷書體 Std W5" w:eastAsia="華康楷書體 Std W5" w:hAnsi="華康楷書體 Std W5" w:hint="eastAsia"/>
                              <w:sz w:val="20"/>
                              <w:szCs w:val="20"/>
                            </w:rPr>
                            <w:t>nm</w:t>
                          </w:r>
                        </w:p>
                      </w:txbxContent>
                    </v:textbox>
                  </v:shape>
                  <v:shape id="文字方塊 80" o:spid="_x0000_s1068" type="#_x0000_t202" style="position:absolute;left:19201;width:3086;height:234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" filled="f" stroked="f" strokeweight=".5pt">
                    <v:textbox style="mso-fit-shape-to-text:t" inset="0,0,0,0">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μm</w:t>
                          </w:r>
                        </w:p>
                      </w:txbxContent>
                    </v:textbox>
                  </v:shape>
                  <v:shape id="文字方塊 81" o:spid="_x0000_s1069" type="#_x0000_t202" style="position:absolute;left:23910;top:45;width:3835;height:235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" filled="f" stroked="f" strokeweight=".5pt">
                    <v:textbox style="mso-fit-shape-to-text:t" inset="0,0,0,0">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w:t>
                          </w:r>
                          <w:r w:rsidRPr="004B52EB">
                            <w:rPr>
                              <w:rFonts w:ascii="華康楷書體 Std W5" w:eastAsia="華康楷書體 Std W5" w:hAnsi="華康楷書體 Std W5"/>
                              <w:sz w:val="20"/>
                              <w:szCs w:val="20"/>
                            </w:rPr>
                            <w:t>0</w:t>
                          </w:r>
                          <w:r w:rsidRPr="004B52EB">
                            <w:rPr>
                              <w:rFonts w:ascii="華康楷書體 Std W5" w:eastAsia="華康楷書體 Std W5" w:hAnsi="華康楷書體 Std W5" w:hint="eastAsia"/>
                              <w:sz w:val="20"/>
                              <w:szCs w:val="20"/>
                            </w:rPr>
                            <w:t>μm</w:t>
                          </w:r>
                        </w:p>
                      </w:txbxContent>
                    </v:textbox>
                  </v:shape>
                  <v:shape id="文字方塊 82" o:spid="_x0000_s1070" type="#_x0000_t202" style="position:absolute;left:28345;top:91;width:4584;height:234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" filled="f" stroked="f" strokeweight=".5pt">
                    <v:textbox style="mso-fit-shape-to-text:t" inset="0,0,0,0">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w:t>
                          </w:r>
                          <w:r w:rsidRPr="004B52EB">
                            <w:rPr>
                              <w:rFonts w:ascii="華康楷書體 Std W5" w:eastAsia="華康楷書體 Std W5" w:hAnsi="華康楷書體 Std W5"/>
                              <w:sz w:val="20"/>
                              <w:szCs w:val="20"/>
                            </w:rPr>
                            <w:t>00</w:t>
                          </w:r>
                          <w:r w:rsidRPr="004B52EB">
                            <w:rPr>
                              <w:rFonts w:ascii="華康楷書體 Std W5" w:eastAsia="華康楷書體 Std W5" w:hAnsi="華康楷書體 Std W5" w:hint="eastAsia"/>
                              <w:sz w:val="20"/>
                              <w:szCs w:val="20"/>
                            </w:rPr>
                            <w:t>μm</w:t>
                          </w:r>
                        </w:p>
                      </w:txbxContent>
                    </v:textbox>
                  </v:shape>
                  <v:shape id="文字方塊 83" o:spid="_x0000_s1071" type="#_x0000_t202" style="position:absolute;left:34059;top:91;width:2807;height:234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" filled="f" stroked="f" strokeweight=".5pt">
                    <v:textbox style="mso-fit-shape-to-text:t" inset="0,0,0,0">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mm</w:t>
                          </w:r>
                        </w:p>
                      </w:txbxContent>
                    </v:textbox>
                  </v:shape>
                  <v:shape id="文字方塊 101" o:spid="_x0000_s1072" type="#_x0000_t202" style="position:absolute;left:39088;top:45;width:2381;height:235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" filled="f" stroked="f" strokeweight=".5pt">
                    <v:textbox style="mso-fit-shape-to-text:t" inset="0,0,0,0">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w:t>
                          </w:r>
                          <w:r>
                            <w:rPr>
                              <w:rFonts w:ascii="華康楷書體 Std W5" w:eastAsia="華康楷書體 Std W5" w:hAnsi="華康楷書體 Std W5"/>
                              <w:sz w:val="20"/>
                              <w:szCs w:val="20"/>
                            </w:rPr>
                            <w:t>c</w:t>
                          </w:r>
                          <w:r w:rsidRPr="004B52EB">
                            <w:rPr>
                              <w:rFonts w:ascii="華康楷書體 Std W5" w:eastAsia="華康楷書體 Std W5" w:hAnsi="華康楷書體 Std W5" w:hint="eastAsia"/>
                              <w:sz w:val="20"/>
                              <w:szCs w:val="20"/>
                            </w:rPr>
                            <w:t>m</w:t>
                          </w:r>
                        </w:p>
                      </w:txbxContent>
                    </v:textbox>
                  </v:shape>
                  <v:shape id="文字方塊 102" o:spid="_x0000_s1073" type="#_x0000_t202" style="position:absolute;left:43523;top:45;width:3130;height:235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" filled="f" stroked="f" strokeweight=".5pt">
                    <v:textbox style="mso-fit-shape-to-text:t" inset="0,0,0,0">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w:t>
                          </w:r>
                          <w:r>
                            <w:rPr>
                              <w:rFonts w:ascii="華康楷書體 Std W5" w:eastAsia="華康楷書體 Std W5" w:hAnsi="華康楷書體 Std W5"/>
                              <w:sz w:val="20"/>
                              <w:szCs w:val="20"/>
                            </w:rPr>
                            <w:t>0c</w:t>
                          </w:r>
                          <w:r w:rsidRPr="004B52EB">
                            <w:rPr>
                              <w:rFonts w:ascii="華康楷書體 Std W5" w:eastAsia="華康楷書體 Std W5" w:hAnsi="華康楷書體 Std W5" w:hint="eastAsia"/>
                              <w:sz w:val="20"/>
                              <w:szCs w:val="20"/>
                            </w:rPr>
                            <w:t>m</w:t>
                          </w:r>
                        </w:p>
                      </w:txbxContent>
                    </v:textbox>
                  </v:shape>
                  <v:shape id="文字方塊 103" o:spid="_x0000_s1074" type="#_x0000_t202" style="position:absolute;left:49009;top:45;width:1816;height:235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" filled="f" stroked="f" strokeweight=".5pt">
                    <v:textbox style="mso-fit-shape-to-text:t" inset="0,0,0,0">
                      <w:txbxContent>
                        <w:p w:rsidR="002B4F66" w:rsidRPr="004B52EB" w:rsidRDefault="002B4F66">
                          <w:pPr>
                            <w:rPr>
                              <w:rFonts w:ascii="華康楷書體 Std W5" w:eastAsia="華康楷書體 Std W5" w:hAnsi="華康楷書體 Std W5"/>
                              <w:sz w:val="20"/>
                              <w:szCs w:val="20"/>
                            </w:rPr>
                          </w:pPr>
                          <w:r w:rsidRPr="004B52EB">
                            <w:rPr>
                              <w:rFonts w:ascii="華康楷書體 Std W5" w:eastAsia="華康楷書體 Std W5" w:hAnsi="華康楷書體 Std W5" w:hint="eastAsia"/>
                              <w:sz w:val="20"/>
                              <w:szCs w:val="20"/>
                            </w:rPr>
                            <w:t>1m</w:t>
                          </w:r>
                        </w:p>
                      </w:txbxContent>
                    </v:textbox>
                  </v:shape>
                </v:group>
              </v:group>
            </w:pict>
          </mc:Fallback>
        </mc:AlternateContent>
      </w:r>
      <w:r w:rsidR="00292CA7">
        <w:rPr>
          <w:rFonts w:hint="eastAsia"/>
        </w:rPr>
        <w:t>(二</w:t>
      </w:r>
      <w:r w:rsidR="00292CA7">
        <w:t>)</w:t>
      </w:r>
      <w:r w:rsidR="00292CA7">
        <w:rPr>
          <w:rFonts w:hint="eastAsia"/>
        </w:rPr>
        <w:t xml:space="preserve"> 各觀察法或儀器解析度</w:t>
      </w:r>
      <w:r w:rsidR="00523EF4">
        <w:br/>
      </w:r>
      <w:r w:rsidR="00523EF4">
        <w:br/>
      </w:r>
      <w:r w:rsidR="00523EF4">
        <w:br/>
      </w:r>
      <w:r w:rsidR="00523EF4">
        <w:br/>
      </w:r>
      <w:r w:rsidR="00523EF4">
        <w:br/>
      </w:r>
      <w:r w:rsidR="00523EF4">
        <w:br/>
      </w:r>
    </w:p>
    <w:p w:rsidR="00AA7ECB" w:rsidRDefault="00DD4967" w:rsidP="00AA7ECB">
      <w:pPr>
        <w:adjustRightInd w:val="0"/>
        <w:snapToGrid w:val="0"/>
        <w:spacing w:line="420" w:lineRule="atLeast"/>
        <w:rPr>
          <w:rFonts w:ascii="華康辦公用具篇" w:eastAsia="華康楷書體 Std W5" w:hAnsi="華康辦公用具篇"/>
          <w:b/>
          <w:sz w:val="30"/>
          <w:szCs w:val="30"/>
        </w:rPr>
      </w:pPr>
      <w:r>
        <w:tab/>
      </w:r>
      <w:r>
        <w:tab/>
      </w:r>
      <w:r>
        <w:tab/>
      </w:r>
      <w:r>
        <w:tab/>
      </w:r>
    </w:p>
    <w:p w:rsidR="00292CA7" w:rsidRDefault="00AA7ECB" w:rsidP="00DD4967">
      <w:pPr>
        <w:pStyle w:val="aff7"/>
        <w:ind w:left="240" w:right="240"/>
      </w:pPr>
      <w:r>
        <w:t>$</w:t>
      </w:r>
      <w:r>
        <w:rPr>
          <w:rFonts w:hint="eastAsia"/>
        </w:rPr>
        <w:t>小試身手</w:t>
      </w:r>
    </w:p>
    <w:p w:rsidR="00AA7ECB" w:rsidRDefault="00AA7ECB" w:rsidP="00DD4967">
      <w:pPr>
        <w:pStyle w:val="aff5"/>
        <w:ind w:left="240" w:right="240" w:firstLine="520"/>
      </w:pPr>
      <w:r w:rsidRPr="00DD4967">
        <w:rPr>
          <w:rFonts w:hint="eastAsia"/>
        </w:rPr>
        <w:t>要觀察下列物品，請問</w:t>
      </w:r>
      <w:r w:rsidR="00DD4967" w:rsidRPr="00DD4967">
        <w:rPr>
          <w:rFonts w:hint="eastAsia"/>
        </w:rPr>
        <w:t>應</w:t>
      </w:r>
      <w:r w:rsidRPr="00DD4967">
        <w:rPr>
          <w:rFonts w:hint="eastAsia"/>
        </w:rPr>
        <w:t>使用哪一種</w:t>
      </w:r>
      <w:r w:rsidR="00DD4967" w:rsidRPr="00DD4967">
        <w:rPr>
          <w:rFonts w:hint="eastAsia"/>
        </w:rPr>
        <w:t>器具？</w:t>
      </w:r>
      <w:r w:rsidR="00DD4967">
        <w:rPr>
          <w:rFonts w:hint="eastAsia"/>
        </w:rPr>
        <w:t>(A電顯 B複式 C解剖)</w:t>
      </w:r>
    </w:p>
    <w:p w:rsidR="00292CA7" w:rsidRPr="00DD4967" w:rsidRDefault="00DD4967" w:rsidP="00DD4967">
      <w:pPr>
        <w:pStyle w:val="aff5"/>
        <w:ind w:left="240" w:right="240" w:firstLine="520"/>
      </w:pPr>
      <w:r>
        <w:rPr>
          <w:rFonts w:hint="eastAsia"/>
          <w:noProof/>
        </w:rPr>
        <mc:AlternateContent>
          <mc:Choice Requires="wps">
            <w:drawing>
              <wp:inline distT="0" distB="0" distL="0" distR="0" wp14:anchorId="275F65F9" wp14:editId="11D7CD96">
                <wp:extent cx="5387340" cy="955548"/>
                <wp:effectExtent l="0" t="0" r="0" b="0"/>
                <wp:docPr id="167" name="文字方塊 167"/>
                <wp:cNvGraphicFramePr/>
                <a:graphic xmlns:a="http://schemas.openxmlformats.org/drawingml/2006/main">
                  <a:graphicData uri="http://schemas.microsoft.com/office/word/2010/wordprocessingShape">
                    <wps:wsp>
                      <wps:cNvSpPr txBox="1"/>
                      <wps:spPr>
                        <a:xfrm>
                          <a:off x="0" y="0"/>
                          <a:ext cx="5387340" cy="955548"/>
                        </a:xfrm>
                        <a:prstGeom prst="rect">
                          <a:avLst/>
                        </a:prstGeom>
                        <a:noFill/>
                        <a:ln w="6350">
                          <a:noFill/>
                        </a:ln>
                      </wps:spPr>
                      <wps:txbx>
                        <w:txbxContent>
                          <w:tbl>
                            <w:tblPr>
                              <w:tblStyle w:val="a9"/>
                              <w:tblW w:w="82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0"/>
                              <w:gridCol w:w="1650"/>
                              <w:gridCol w:w="1650"/>
                              <w:gridCol w:w="1650"/>
                              <w:gridCol w:w="1651"/>
                            </w:tblGrid>
                            <w:tr w:rsidR="002B4F66" w:rsidTr="00DD4967">
                              <w:trPr>
                                <w:trHeight w:val="737"/>
                              </w:trPr>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①紅血球</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②青蛙卵</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③噬菌體</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④抗體</w:t>
                                  </w:r>
                                </w:p>
                              </w:tc>
                              <w:tc>
                                <w:tcPr>
                                  <w:tcW w:w="1651"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⑤粒線體</w:t>
                                  </w:r>
                                </w:p>
                              </w:tc>
                            </w:tr>
                            <w:tr w:rsidR="002B4F66" w:rsidTr="00DD4967">
                              <w:trPr>
                                <w:trHeight w:val="737"/>
                              </w:trPr>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⑥核醣體</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⑦昆蟲複眼</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⑧藍菌</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⑨食泡</w:t>
                                  </w:r>
                                </w:p>
                              </w:tc>
                              <w:tc>
                                <w:tcPr>
                                  <w:tcW w:w="1651"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⑩內質網</w:t>
                                  </w:r>
                                </w:p>
                              </w:tc>
                            </w:tr>
                          </w:tbl>
                          <w:p w:rsidR="002B4F66" w:rsidRDefault="002B4F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75F65F9" id="文字方塊 167" o:spid="_x0000_s1075" type="#_x0000_t202" style="width:424.2pt;height:7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" filled="f" stroked="f" strokeweight=".5pt">
                <v:textbox>
                  <w:txbxContent>
                    <w:tbl>
                      <w:tblPr>
                        <w:tblStyle w:val="a9"/>
                        <w:tblW w:w="82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0"/>
                        <w:gridCol w:w="1650"/>
                        <w:gridCol w:w="1650"/>
                        <w:gridCol w:w="1650"/>
                        <w:gridCol w:w="1651"/>
                      </w:tblGrid>
                      <w:tr w:rsidR="002B4F66" w:rsidTr="00DD4967">
                        <w:trPr>
                          <w:trHeight w:val="737"/>
                        </w:trPr>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①紅血球</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②青蛙卵</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③噬菌體</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④抗體</w:t>
                            </w:r>
                          </w:p>
                        </w:tc>
                        <w:tc>
                          <w:tcPr>
                            <w:tcW w:w="1651"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⑤粒線體</w:t>
                            </w:r>
                          </w:p>
                        </w:tc>
                      </w:tr>
                      <w:tr w:rsidR="002B4F66" w:rsidTr="00DD4967">
                        <w:trPr>
                          <w:trHeight w:val="737"/>
                        </w:trPr>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⑥核醣體</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⑦昆蟲複眼</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⑧藍菌</w:t>
                            </w:r>
                          </w:p>
                        </w:tc>
                        <w:tc>
                          <w:tcPr>
                            <w:tcW w:w="1650"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⑨食泡</w:t>
                            </w:r>
                          </w:p>
                        </w:tc>
                        <w:tc>
                          <w:tcPr>
                            <w:tcW w:w="1651" w:type="dxa"/>
                          </w:tcPr>
                          <w:p w:rsidR="002B4F66" w:rsidRPr="00DD4967" w:rsidRDefault="002B4F66" w:rsidP="00DD4967">
                            <w:pPr>
                              <w:jc w:val="both"/>
                              <w:rPr>
                                <w:rFonts w:ascii="華康楷書體 Std W5" w:eastAsia="華康楷書體 Std W5" w:hAnsi="華康楷書體 Std W5"/>
                              </w:rPr>
                            </w:pPr>
                            <w:r w:rsidRPr="00DD4967">
                              <w:rPr>
                                <w:rFonts w:ascii="華康楷書體 Std W5" w:eastAsia="華康楷書體 Std W5" w:hAnsi="華康楷書體 Std W5" w:hint="eastAsia"/>
                              </w:rPr>
                              <w:t>⑩內質網</w:t>
                            </w:r>
                          </w:p>
                        </w:tc>
                      </w:tr>
                    </w:tbl>
                    <w:p w:rsidR="002B4F66" w:rsidRDefault="002B4F66"/>
                  </w:txbxContent>
                </v:textbox>
                <w10:anchorlock/>
              </v:shape>
            </w:pict>
          </mc:Fallback>
        </mc:AlternateContent>
      </w:r>
      <w:r w:rsidR="00292CA7">
        <w:br w:type="page"/>
      </w:r>
    </w:p>
    <w:p w:rsidR="009126BF" w:rsidRPr="009126BF" w:rsidRDefault="009126BF" w:rsidP="005A4008">
      <w:pPr>
        <w:pStyle w:val="aff1"/>
        <w:spacing w:beforeLines="100" w:before="360"/>
      </w:pPr>
      <w:r w:rsidRPr="009126BF">
        <w:rPr>
          <w:rFonts w:hint="eastAsia"/>
        </w:rPr>
        <w:lastRenderedPageBreak/>
        <w:t xml:space="preserve"> </w:t>
      </w:r>
      <w:r w:rsidR="00D757F9" w:rsidRPr="005A4008">
        <w:rPr>
          <w:rFonts w:hint="eastAsia"/>
        </w:rPr>
        <w:t>二</w:t>
      </w:r>
      <w:r w:rsidRPr="005A4008">
        <w:rPr>
          <w:rFonts w:hint="eastAsia"/>
        </w:rPr>
        <w:t>、</w:t>
      </w:r>
      <w:r w:rsidRPr="005A4008">
        <w:rPr>
          <w:rFonts w:hint="eastAsia"/>
          <w:shd w:val="clear" w:color="auto" w:fill="auto"/>
        </w:rPr>
        <w:t xml:space="preserve"> 細</w:t>
      </w:r>
      <w:r w:rsidRPr="00BE71E9">
        <w:rPr>
          <w:rFonts w:hint="eastAsia"/>
          <w:shd w:val="clear" w:color="auto" w:fill="auto"/>
        </w:rPr>
        <w:t xml:space="preserve">胞學發展 </w:t>
      </w:r>
    </w:p>
    <w:p w:rsidR="00500429" w:rsidRPr="00500429" w:rsidRDefault="00C56215" w:rsidP="00594FF3">
      <w:pPr>
        <w:pStyle w:val="aff3"/>
        <w:spacing w:after="108"/>
      </w:pPr>
      <w:r>
        <w:rPr>
          <w:rFonts w:hint="eastAsia"/>
        </w:rPr>
        <w:t>(一)</w:t>
      </w:r>
      <w:r w:rsidR="00635F97" w:rsidRPr="00500429">
        <w:t xml:space="preserve"> </w:t>
      </w:r>
      <w:r w:rsidR="00500429">
        <w:rPr>
          <w:rFonts w:hint="eastAsia"/>
        </w:rPr>
        <w:t>細胞的命名</w:t>
      </w:r>
    </w:p>
    <w:p w:rsidR="00500429" w:rsidRDefault="00635F97" w:rsidP="00DE70D0">
      <w:pPr>
        <w:pStyle w:val="aff5"/>
        <w:ind w:left="240" w:right="240" w:firstLine="520"/>
      </w:pPr>
      <w:r w:rsidRPr="00500429">
        <w:rPr>
          <w:rFonts w:hint="eastAsia"/>
          <w:u w:val="single"/>
        </w:rPr>
        <w:t>虎克</w:t>
      </w:r>
      <w:r w:rsidR="00500429">
        <w:rPr>
          <w:rFonts w:hint="eastAsia"/>
        </w:rPr>
        <w:t>參考古文獻的顯微鏡並進一步改良，做出了倍率將近有150倍的顯微鏡，接著</w:t>
      </w:r>
      <w:r w:rsidR="00500429">
        <w:t>觀察一系列物件後，</w:t>
      </w:r>
      <w:r w:rsidR="00500429">
        <w:rPr>
          <w:rFonts w:hint="eastAsia"/>
        </w:rPr>
        <w:t>手繪並</w:t>
      </w:r>
      <w:r w:rsidR="00500429">
        <w:t>出版了</w:t>
      </w:r>
      <w:r w:rsidR="00500429" w:rsidRPr="00500429">
        <w:rPr>
          <w:u w:val="wave"/>
        </w:rPr>
        <w:t>微物圖誌</w:t>
      </w:r>
      <w:r w:rsidR="00500429">
        <w:t>，其中</w:t>
      </w:r>
      <w:r w:rsidR="00500429">
        <w:rPr>
          <w:rFonts w:hint="eastAsia"/>
        </w:rPr>
        <w:t>記載</w:t>
      </w:r>
      <w:r w:rsidR="00500429">
        <w:t>著他觀察軟木塞切片得到的</w:t>
      </w:r>
      <w:r w:rsidR="00500429">
        <w:rPr>
          <w:rFonts w:hint="eastAsia"/>
        </w:rPr>
        <w:t>蜂巢狀結構</w:t>
      </w:r>
      <w:r w:rsidR="00500429">
        <w:t>，</w:t>
      </w:r>
      <w:r w:rsidR="00500429">
        <w:rPr>
          <w:rFonts w:hint="eastAsia"/>
        </w:rPr>
        <w:t>以修道士所居住的房間命名為『</w:t>
      </w:r>
      <w:r w:rsidR="00500429" w:rsidRPr="00DE70D0">
        <w:t>Cell</w:t>
      </w:r>
      <w:r w:rsidR="00500429">
        <w:t>』</w:t>
      </w:r>
      <w:r w:rsidR="00500429">
        <w:rPr>
          <w:rFonts w:hint="eastAsia"/>
        </w:rPr>
        <w:t>。</w:t>
      </w:r>
    </w:p>
    <w:p w:rsidR="00DD4967" w:rsidRPr="00DD4967" w:rsidRDefault="005D5787" w:rsidP="00DD4967">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noProof/>
        </w:rPr>
        <w:drawing>
          <wp:inline distT="0" distB="0" distL="0" distR="0" wp14:anchorId="1EF6BBF3" wp14:editId="7A95258D">
            <wp:extent cx="2653665" cy="2241550"/>
            <wp:effectExtent l="0" t="0" r="0" b="0"/>
            <wp:docPr id="114" name="圖片 1" descr="SSPL_10645031_Mid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SPL_10645031_Midres"/>
                    <pic:cNvPicPr>
                      <a:picLocks noChangeAspect="1" noChangeArrowheads="1"/>
                    </pic:cNvPicPr>
                  </pic:nvPicPr>
                  <pic:blipFill>
                    <a:blip r:embed="rId11">
                      <a:lum contrast="20000"/>
                      <a:grayscl/>
                      <a:extLst>
                        <a:ext uri="{28A0092B-C50C-407E-A947-70E740481C1C}">
                          <a14:useLocalDpi xmlns:a14="http://schemas.microsoft.com/office/drawing/2010/main" val="0"/>
                        </a:ext>
                      </a:extLst>
                    </a:blip>
                    <a:srcRect/>
                    <a:stretch>
                      <a:fillRect/>
                    </a:stretch>
                  </pic:blipFill>
                  <pic:spPr bwMode="auto">
                    <a:xfrm>
                      <a:off x="0" y="0"/>
                      <a:ext cx="2653665" cy="2241550"/>
                    </a:xfrm>
                    <a:prstGeom prst="rect">
                      <a:avLst/>
                    </a:prstGeom>
                    <a:noFill/>
                    <a:ln>
                      <a:noFill/>
                    </a:ln>
                  </pic:spPr>
                </pic:pic>
              </a:graphicData>
            </a:graphic>
          </wp:inline>
        </w:drawing>
      </w:r>
      <w:r w:rsidR="006967B7">
        <w:rPr>
          <w:rFonts w:hint="eastAsia"/>
        </w:rPr>
        <w:t xml:space="preserve">        </w:t>
      </w:r>
      <w:r>
        <w:rPr>
          <w:noProof/>
        </w:rPr>
        <w:drawing>
          <wp:inline distT="0" distB="0" distL="0" distR="0" wp14:anchorId="46CE8EFA" wp14:editId="7D4FF74A">
            <wp:extent cx="1535430" cy="2245360"/>
            <wp:effectExtent l="0" t="0" r="0" b="0"/>
            <wp:docPr id="113" name="圖片 2" descr="700px-Robert_Hooke%2C_Micrographia%2C_c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700px-Robert_Hooke%2C_Micrographia%2C_cork"/>
                    <pic:cNvPicPr>
                      <a:picLocks noChangeAspect="1" noChangeArrowheads="1"/>
                    </pic:cNvPicPr>
                  </pic:nvPicPr>
                  <pic:blipFill>
                    <a:blip r:embed="rId12">
                      <a:lum contrast="20000"/>
                      <a:extLst>
                        <a:ext uri="{28A0092B-C50C-407E-A947-70E740481C1C}">
                          <a14:useLocalDpi xmlns:a14="http://schemas.microsoft.com/office/drawing/2010/main" val="0"/>
                        </a:ext>
                      </a:extLst>
                    </a:blip>
                    <a:srcRect/>
                    <a:stretch>
                      <a:fillRect/>
                    </a:stretch>
                  </pic:blipFill>
                  <pic:spPr bwMode="auto">
                    <a:xfrm>
                      <a:off x="0" y="0"/>
                      <a:ext cx="1535430" cy="2245360"/>
                    </a:xfrm>
                    <a:prstGeom prst="rect">
                      <a:avLst/>
                    </a:prstGeom>
                    <a:noFill/>
                    <a:ln>
                      <a:noFill/>
                    </a:ln>
                  </pic:spPr>
                </pic:pic>
              </a:graphicData>
            </a:graphic>
          </wp:inline>
        </w:drawing>
      </w:r>
      <w:r w:rsidR="00DD4967">
        <w:br/>
      </w:r>
      <w:r w:rsidR="00DD4967">
        <w:br/>
      </w:r>
      <w:r w:rsidR="00DD4967">
        <w:br/>
      </w:r>
    </w:p>
    <w:p w:rsidR="00500429" w:rsidRPr="00500429" w:rsidRDefault="00C56215" w:rsidP="00594FF3">
      <w:pPr>
        <w:pStyle w:val="aff3"/>
        <w:spacing w:after="108"/>
      </w:pPr>
      <w:r>
        <w:rPr>
          <w:rFonts w:hint="eastAsia"/>
        </w:rPr>
        <w:t>(二)</w:t>
      </w:r>
      <w:r w:rsidR="00500429" w:rsidRPr="00500429">
        <w:t xml:space="preserve"> </w:t>
      </w:r>
      <w:r w:rsidR="00500429">
        <w:rPr>
          <w:rFonts w:hint="eastAsia"/>
        </w:rPr>
        <w:t>微生物</w:t>
      </w:r>
      <w:r w:rsidR="00500429" w:rsidRPr="00500429">
        <w:rPr>
          <w:rFonts w:hint="eastAsia"/>
        </w:rPr>
        <w:t>的發現</w:t>
      </w:r>
    </w:p>
    <w:p w:rsidR="00C56215" w:rsidRDefault="00500429" w:rsidP="00DE70D0">
      <w:pPr>
        <w:pStyle w:val="aff5"/>
        <w:ind w:left="240" w:right="240" w:firstLine="520"/>
      </w:pPr>
      <w:r>
        <w:rPr>
          <w:rFonts w:hint="eastAsia"/>
          <w:u w:val="single"/>
        </w:rPr>
        <w:t>雷文霍</w:t>
      </w:r>
      <w:r w:rsidRPr="00500429">
        <w:rPr>
          <w:rFonts w:hint="eastAsia"/>
          <w:u w:val="single"/>
        </w:rPr>
        <w:t>克</w:t>
      </w:r>
      <w:r>
        <w:rPr>
          <w:rFonts w:hint="eastAsia"/>
        </w:rPr>
        <w:t>藉由自己改良的顯微鏡</w:t>
      </w:r>
      <w:r>
        <w:t>，觀察</w:t>
      </w:r>
      <w:r w:rsidR="003F155A">
        <w:rPr>
          <w:rFonts w:hint="eastAsia"/>
        </w:rPr>
        <w:t>身邊能拿到的許多物品，包含牙垢、精子、動物組織等</w:t>
      </w:r>
      <w:r>
        <w:t>，</w:t>
      </w:r>
      <w:r w:rsidR="003F155A">
        <w:rPr>
          <w:rFonts w:hint="eastAsia"/>
        </w:rPr>
        <w:t>並在牙垢的觀察中，發現了小型會動的物體，並命名之『動物</w:t>
      </w:r>
      <w:r w:rsidR="00DE70D0">
        <w:rPr>
          <w:rFonts w:hint="eastAsia"/>
        </w:rPr>
        <w:t>分子</w:t>
      </w:r>
      <w:r w:rsidR="003F155A">
        <w:rPr>
          <w:rFonts w:hint="eastAsia"/>
        </w:rPr>
        <w:t>』(</w:t>
      </w:r>
      <w:r w:rsidR="003F155A" w:rsidRPr="003F155A">
        <w:rPr>
          <w:rFonts w:ascii="Cambria" w:hAnsi="Cambria"/>
        </w:rPr>
        <w:t>animalcules</w:t>
      </w:r>
      <w:r w:rsidR="003F155A">
        <w:rPr>
          <w:rFonts w:hint="eastAsia"/>
        </w:rPr>
        <w:t>)</w:t>
      </w:r>
      <w:r>
        <w:t>，</w:t>
      </w:r>
      <w:r w:rsidR="003F155A">
        <w:rPr>
          <w:rFonts w:hint="eastAsia"/>
        </w:rPr>
        <w:t>由後人研究得知，這些小動物其實就是細菌，因此，</w:t>
      </w:r>
      <w:r w:rsidR="003F155A" w:rsidRPr="003F155A">
        <w:rPr>
          <w:rFonts w:hint="eastAsia"/>
          <w:u w:val="single"/>
        </w:rPr>
        <w:t>雷文霍克</w:t>
      </w:r>
      <w:r w:rsidR="003F155A">
        <w:rPr>
          <w:rFonts w:hint="eastAsia"/>
        </w:rPr>
        <w:t>也被尊稱為微生物學之父</w:t>
      </w:r>
      <w:r>
        <w:rPr>
          <w:rFonts w:hint="eastAsia"/>
        </w:rPr>
        <w:t>。</w:t>
      </w:r>
    </w:p>
    <w:p w:rsidR="00C56215" w:rsidRDefault="005D5787" w:rsidP="00C56215">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noProof/>
        </w:rPr>
        <w:drawing>
          <wp:inline distT="0" distB="0" distL="0" distR="0" wp14:anchorId="7FCED65A" wp14:editId="3D02404B">
            <wp:extent cx="2670810" cy="2134870"/>
            <wp:effectExtent l="0" t="0" r="0" b="0"/>
            <wp:docPr id="112" name="圖片 3" descr="Animalcules_observed_by_anton_van_leeuwenhoek_c1795_1228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nimalcules_observed_by_anton_van_leeuwenhoek_c1795_1228575"/>
                    <pic:cNvPicPr>
                      <a:picLocks noChangeAspect="1" noChangeArrowheads="1"/>
                    </pic:cNvPicPr>
                  </pic:nvPicPr>
                  <pic:blipFill>
                    <a:blip r:embed="rId13">
                      <a:lum bright="20000" contrast="20000"/>
                      <a:grayscl/>
                      <a:extLst>
                        <a:ext uri="{28A0092B-C50C-407E-A947-70E740481C1C}">
                          <a14:useLocalDpi xmlns:a14="http://schemas.microsoft.com/office/drawing/2010/main" val="0"/>
                        </a:ext>
                      </a:extLst>
                    </a:blip>
                    <a:srcRect l="2516" t="3146" r="3294" b="36424"/>
                    <a:stretch>
                      <a:fillRect/>
                    </a:stretch>
                  </pic:blipFill>
                  <pic:spPr bwMode="auto">
                    <a:xfrm>
                      <a:off x="0" y="0"/>
                      <a:ext cx="2670810" cy="2134870"/>
                    </a:xfrm>
                    <a:prstGeom prst="rect">
                      <a:avLst/>
                    </a:prstGeom>
                    <a:noFill/>
                    <a:ln>
                      <a:noFill/>
                    </a:ln>
                  </pic:spPr>
                </pic:pic>
              </a:graphicData>
            </a:graphic>
          </wp:inline>
        </w:drawing>
      </w:r>
      <w:r w:rsidR="00AF73D7">
        <w:t xml:space="preserve">    </w:t>
      </w:r>
      <w:r w:rsidRPr="00CE6A0C">
        <w:rPr>
          <w:noProof/>
        </w:rPr>
        <w:drawing>
          <wp:inline distT="0" distB="0" distL="0" distR="0" wp14:anchorId="1A6951FE" wp14:editId="557B4175">
            <wp:extent cx="2049780" cy="2134870"/>
            <wp:effectExtent l="0" t="0" r="0" b="0"/>
            <wp:docPr id="11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49780" cy="2134870"/>
                    </a:xfrm>
                    <a:prstGeom prst="rect">
                      <a:avLst/>
                    </a:prstGeom>
                    <a:noFill/>
                    <a:ln>
                      <a:noFill/>
                    </a:ln>
                  </pic:spPr>
                </pic:pic>
              </a:graphicData>
            </a:graphic>
          </wp:inline>
        </w:drawing>
      </w:r>
    </w:p>
    <w:p w:rsidR="00C56215" w:rsidRDefault="00C56215" w:rsidP="00C56215">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DD4967" w:rsidRDefault="00DD4967">
      <w:pPr>
        <w:widowControl/>
        <w:rPr>
          <w:rFonts w:ascii="華康楷書體 Std W5" w:eastAsia="華康楷書體 Std W5" w:hAnsi="華康新篆體 Std W5" w:cstheme="majorBidi"/>
          <w:sz w:val="30"/>
          <w:szCs w:val="30"/>
        </w:rPr>
      </w:pPr>
      <w:r>
        <w:br w:type="page"/>
      </w:r>
    </w:p>
    <w:p w:rsidR="006F6A6D" w:rsidRDefault="0032216A" w:rsidP="0032216A">
      <w:pPr>
        <w:pStyle w:val="aff3"/>
        <w:spacing w:after="108"/>
      </w:pPr>
      <w:r>
        <w:rPr>
          <w:rFonts w:hint="eastAsia"/>
        </w:rPr>
        <w:lastRenderedPageBreak/>
        <w:t>(三</w:t>
      </w:r>
      <w:r>
        <w:t>)</w:t>
      </w:r>
      <w:r>
        <w:rPr>
          <w:rFonts w:hint="eastAsia"/>
        </w:rPr>
        <w:t xml:space="preserve"> 細胞核的發現</w:t>
      </w:r>
    </w:p>
    <w:p w:rsidR="0032216A" w:rsidRDefault="0032216A" w:rsidP="0032216A">
      <w:pPr>
        <w:pStyle w:val="aff5"/>
        <w:ind w:left="240" w:right="240" w:firstLine="520"/>
      </w:pPr>
      <w:r>
        <w:rPr>
          <w:rFonts w:hint="eastAsia"/>
        </w:rPr>
        <w:t>1</w:t>
      </w:r>
      <w:r>
        <w:t>831</w:t>
      </w:r>
      <w:r>
        <w:rPr>
          <w:rFonts w:hint="eastAsia"/>
        </w:rPr>
        <w:t>年，英國植物學家</w:t>
      </w:r>
      <w:r w:rsidRPr="00292CA7">
        <w:rPr>
          <w:rFonts w:hint="eastAsia"/>
          <w:u w:val="single"/>
        </w:rPr>
        <w:t>羅伯特‧布朗</w:t>
      </w:r>
      <w:r>
        <w:rPr>
          <w:rFonts w:hint="eastAsia"/>
        </w:rPr>
        <w:t>(</w:t>
      </w:r>
      <w:r>
        <w:t>Robert Brown)</w:t>
      </w:r>
      <w:r w:rsidR="00292CA7">
        <w:rPr>
          <w:rFonts w:hint="eastAsia"/>
        </w:rPr>
        <w:t>，觀察植物細胞時發現，細胞內具有一顆球狀構造，他將此構造命名「核」(n</w:t>
      </w:r>
      <w:r w:rsidR="00292CA7">
        <w:t>ucleus</w:t>
      </w:r>
      <w:r w:rsidR="00292CA7">
        <w:rPr>
          <w:rFonts w:hint="eastAsia"/>
        </w:rPr>
        <w:t>)。</w:t>
      </w:r>
    </w:p>
    <w:p w:rsidR="00292CA7" w:rsidRDefault="00DD4967" w:rsidP="0032216A">
      <w:pPr>
        <w:pStyle w:val="aff5"/>
        <w:ind w:left="240" w:right="240" w:firstLine="520"/>
      </w:pPr>
      <w:r>
        <w:br/>
      </w:r>
      <w:r>
        <w:br/>
      </w:r>
      <w:r>
        <w:br/>
      </w:r>
    </w:p>
    <w:p w:rsidR="00C56215" w:rsidRPr="00500429" w:rsidRDefault="00C56215" w:rsidP="00594FF3">
      <w:pPr>
        <w:pStyle w:val="aff3"/>
        <w:spacing w:after="108"/>
      </w:pPr>
      <w:r>
        <w:rPr>
          <w:rFonts w:hint="eastAsia"/>
        </w:rPr>
        <w:t>(</w:t>
      </w:r>
      <w:r w:rsidR="0032216A">
        <w:rPr>
          <w:rFonts w:hint="eastAsia"/>
        </w:rPr>
        <w:t>四</w:t>
      </w:r>
      <w:r>
        <w:rPr>
          <w:rFonts w:hint="eastAsia"/>
        </w:rPr>
        <w:t>)</w:t>
      </w:r>
      <w:r w:rsidRPr="00500429">
        <w:t xml:space="preserve"> </w:t>
      </w:r>
      <w:r>
        <w:rPr>
          <w:rFonts w:hint="eastAsia"/>
        </w:rPr>
        <w:t>細胞學說</w:t>
      </w:r>
    </w:p>
    <w:p w:rsidR="00C56215" w:rsidRDefault="00C56215" w:rsidP="00DE70D0">
      <w:pPr>
        <w:pStyle w:val="aff5"/>
        <w:ind w:left="240" w:right="240" w:firstLine="520"/>
      </w:pPr>
      <w:r w:rsidRPr="003F155A">
        <w:rPr>
          <w:rFonts w:hint="eastAsia"/>
        </w:rPr>
        <w:t>1838年</w:t>
      </w:r>
      <w:r>
        <w:rPr>
          <w:rFonts w:hint="eastAsia"/>
        </w:rPr>
        <w:t>德國植物學家</w:t>
      </w:r>
      <w:r w:rsidRPr="0027514E">
        <w:rPr>
          <w:rFonts w:hint="eastAsia"/>
          <w:u w:val="single"/>
        </w:rPr>
        <w:t>許萊登</w:t>
      </w:r>
      <w:r>
        <w:rPr>
          <w:rFonts w:hint="eastAsia"/>
        </w:rPr>
        <w:t>(</w:t>
      </w:r>
      <w:r w:rsidRPr="00DE70D0">
        <w:t>Schleiden</w:t>
      </w:r>
      <w:r>
        <w:rPr>
          <w:rFonts w:hint="eastAsia"/>
        </w:rPr>
        <w:t>)由顯微鏡觀察植物各部位的切片後，提出『植物體皆由細胞構成』的概念，並在某次聚會中與</w:t>
      </w:r>
      <w:r w:rsidRPr="0027514E">
        <w:rPr>
          <w:rFonts w:hint="eastAsia"/>
          <w:u w:val="single"/>
        </w:rPr>
        <w:t>許旺</w:t>
      </w:r>
      <w:r>
        <w:rPr>
          <w:rFonts w:hint="eastAsia"/>
        </w:rPr>
        <w:t>(</w:t>
      </w:r>
      <w:r w:rsidRPr="00DE70D0">
        <w:t>Sch</w:t>
      </w:r>
      <w:r w:rsidRPr="00DE70D0">
        <w:rPr>
          <w:rFonts w:hint="eastAsia"/>
        </w:rPr>
        <w:t>wann</w:t>
      </w:r>
      <w:r>
        <w:rPr>
          <w:rFonts w:hint="eastAsia"/>
        </w:rPr>
        <w:t>)提起此概念，</w:t>
      </w:r>
      <w:r w:rsidRPr="00B5448E">
        <w:rPr>
          <w:rFonts w:hint="eastAsia"/>
          <w:u w:val="single"/>
        </w:rPr>
        <w:t>許旺</w:t>
      </w:r>
      <w:r>
        <w:rPr>
          <w:rFonts w:hint="eastAsia"/>
        </w:rPr>
        <w:t>驚訝的發現這與他在動物細胞的觀察有相同結論，因此兩人在1939年共同發表『細胞學說』，然而在原始的細胞學說中，兩人對於細胞從何而來並無共識，直到1955年，才由癌細胞病理學家</w:t>
      </w:r>
      <w:r w:rsidRPr="00B5448E">
        <w:rPr>
          <w:rFonts w:hint="eastAsia"/>
          <w:u w:val="single"/>
        </w:rPr>
        <w:t>魏修</w:t>
      </w:r>
      <w:r>
        <w:rPr>
          <w:rFonts w:hint="eastAsia"/>
        </w:rPr>
        <w:t>(</w:t>
      </w:r>
      <w:r w:rsidRPr="00DE70D0">
        <w:t>Virchow</w:t>
      </w:r>
      <w:r>
        <w:rPr>
          <w:rFonts w:hint="eastAsia"/>
        </w:rPr>
        <w:t>)定義細胞的來源。</w:t>
      </w:r>
    </w:p>
    <w:p w:rsidR="00C56215" w:rsidRDefault="00C56215" w:rsidP="00DE70D0">
      <w:pPr>
        <w:pStyle w:val="aff5"/>
        <w:ind w:left="240" w:right="240" w:firstLine="520"/>
      </w:pPr>
    </w:p>
    <w:p w:rsidR="00C56215" w:rsidRPr="00DE70D0" w:rsidRDefault="00DE70D0" w:rsidP="00DE70D0">
      <w:pPr>
        <w:pStyle w:val="aff5"/>
        <w:ind w:left="240" w:right="240" w:firstLine="530"/>
        <w:rPr>
          <w:b/>
        </w:rPr>
      </w:pPr>
      <w:r>
        <w:rPr>
          <w:rFonts w:hint="eastAsia"/>
          <w:b/>
        </w:rPr>
        <w:t>1</w:t>
      </w:r>
      <w:r>
        <w:rPr>
          <w:b/>
        </w:rPr>
        <w:t xml:space="preserve">. </w:t>
      </w:r>
      <w:r w:rsidR="00C56215" w:rsidRPr="00DE70D0">
        <w:rPr>
          <w:rFonts w:hint="eastAsia"/>
          <w:b/>
        </w:rPr>
        <w:t>所有生物皆由細胞所組成。</w:t>
      </w:r>
      <w:r w:rsidR="00DD4967">
        <w:rPr>
          <w:b/>
        </w:rPr>
        <w:br/>
      </w:r>
    </w:p>
    <w:p w:rsidR="00C56215" w:rsidRPr="00DE70D0" w:rsidRDefault="00DE70D0" w:rsidP="00DE70D0">
      <w:pPr>
        <w:pStyle w:val="aff5"/>
        <w:ind w:left="240" w:right="240" w:firstLine="530"/>
        <w:rPr>
          <w:b/>
        </w:rPr>
      </w:pPr>
      <w:r>
        <w:rPr>
          <w:rFonts w:hint="eastAsia"/>
          <w:b/>
        </w:rPr>
        <w:t>2</w:t>
      </w:r>
      <w:r>
        <w:rPr>
          <w:b/>
        </w:rPr>
        <w:t xml:space="preserve">. </w:t>
      </w:r>
      <w:r w:rsidR="00C56215" w:rsidRPr="00DE70D0">
        <w:rPr>
          <w:rFonts w:hint="eastAsia"/>
          <w:b/>
        </w:rPr>
        <w:t>細胞為生命功能的最基本單位。</w:t>
      </w:r>
      <w:r w:rsidR="00DD4967">
        <w:rPr>
          <w:b/>
        </w:rPr>
        <w:br/>
      </w:r>
    </w:p>
    <w:p w:rsidR="00C56215" w:rsidRDefault="00DE70D0" w:rsidP="00DE70D0">
      <w:pPr>
        <w:pStyle w:val="aff5"/>
        <w:ind w:left="240" w:right="240" w:firstLine="530"/>
      </w:pPr>
      <w:r>
        <w:rPr>
          <w:rFonts w:hint="eastAsia"/>
          <w:b/>
        </w:rPr>
        <w:t>3</w:t>
      </w:r>
      <w:r>
        <w:rPr>
          <w:b/>
        </w:rPr>
        <w:t xml:space="preserve">. </w:t>
      </w:r>
      <w:r w:rsidR="00C56215" w:rsidRPr="00DE70D0">
        <w:rPr>
          <w:rFonts w:hint="eastAsia"/>
          <w:b/>
        </w:rPr>
        <w:t>所有細胞皆由已存在的細胞分裂得來。</w:t>
      </w:r>
    </w:p>
    <w:p w:rsidR="003F155A" w:rsidRPr="00403B8F" w:rsidRDefault="003F155A" w:rsidP="00403B8F">
      <w:pPr>
        <w:snapToGrid w:val="0"/>
        <w:spacing w:line="380" w:lineRule="atLeast"/>
        <w:ind w:leftChars="250" w:left="600" w:rightChars="100" w:right="240"/>
        <w:jc w:val="both"/>
        <w:rPr>
          <w:rFonts w:ascii="華康楷書體 Std W7" w:eastAsia="華康楷書體 Std W7" w:hAnsi="華康楷書體 Std W7"/>
          <w:sz w:val="30"/>
          <w:szCs w:val="30"/>
        </w:rPr>
        <w:sectPr w:rsidR="003F155A" w:rsidRPr="00403B8F" w:rsidSect="00F7259F">
          <w:headerReference w:type="even" r:id="rId15"/>
          <w:headerReference w:type="default" r:id="rId16"/>
          <w:footerReference w:type="even" r:id="rId17"/>
          <w:footerReference w:type="default" r:id="rId18"/>
          <w:pgSz w:w="11906" w:h="16838" w:code="9"/>
          <w:pgMar w:top="851" w:right="851" w:bottom="851" w:left="851" w:header="851" w:footer="850" w:gutter="0"/>
          <w:cols w:sep="1" w:space="425"/>
          <w:docGrid w:type="linesAndChars" w:linePitch="360"/>
        </w:sectPr>
      </w:pPr>
    </w:p>
    <w:p w:rsidR="003166AF" w:rsidRPr="003166AF" w:rsidRDefault="003166AF" w:rsidP="008F61D3">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lastRenderedPageBreak/>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8F61D3" w:rsidRPr="003166AF" w:rsidRDefault="008F61D3" w:rsidP="008F61D3">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1</w:t>
      </w:r>
      <w:r w:rsidRPr="003166AF">
        <w:rPr>
          <w:rFonts w:ascii="華康楷書體 Std W5" w:eastAsia="華康楷書體 Std W5" w:hAnsi="華康楷書體 Std W5" w:hint="eastAsia"/>
          <w:color w:val="000000"/>
          <w:spacing w:val="20"/>
          <w:sz w:val="26"/>
          <w:szCs w:val="26"/>
        </w:rPr>
        <w:t xml:space="preserve"> </w:t>
      </w:r>
    </w:p>
    <w:p w:rsidR="008C70CC" w:rsidRDefault="008F61D3" w:rsidP="00AC0A6A">
      <w:pPr>
        <w:pStyle w:val="aff9"/>
      </w:pPr>
      <w:r>
        <w:rPr>
          <w:rFonts w:hint="eastAsia"/>
        </w:rPr>
        <w:t>細胞學說為奠定現代細胞研究的重要理論，其中的內容是多位科學家討論與歸納出的結果，</w:t>
      </w:r>
      <w:r w:rsidR="008C70CC" w:rsidRPr="008F61D3">
        <w:rPr>
          <w:rFonts w:hint="eastAsia"/>
        </w:rPr>
        <w:t>下列哪一位學者提出細胞學說中「細胞來自已存在的細胞」之敘述？</w:t>
      </w:r>
      <w:r w:rsidR="008C70CC" w:rsidRPr="008F61D3">
        <w:t xml:space="preserve">　</w:t>
      </w:r>
      <w:r>
        <w:br/>
      </w:r>
      <w:r w:rsidR="008C70CC" w:rsidRPr="008F61D3">
        <w:t>(A)</w:t>
      </w:r>
      <w:bookmarkStart w:id="4" w:name="QQ190321000166_1_1"/>
      <w:r w:rsidR="008C70CC" w:rsidRPr="008F61D3">
        <w:rPr>
          <w:rFonts w:hint="eastAsia"/>
        </w:rPr>
        <w:t>虎克</w:t>
      </w:r>
      <w:r w:rsidR="008C70CC" w:rsidRPr="008F61D3">
        <w:t xml:space="preserve">　</w:t>
      </w:r>
      <w:bookmarkEnd w:id="4"/>
      <w:r w:rsidR="008C70CC" w:rsidRPr="008F61D3">
        <w:t>(B)</w:t>
      </w:r>
      <w:bookmarkStart w:id="5" w:name="QQ190321000166_1_2"/>
      <w:r w:rsidR="008C70CC" w:rsidRPr="008F61D3">
        <w:rPr>
          <w:rFonts w:hint="eastAsia"/>
        </w:rPr>
        <w:t>許旺</w:t>
      </w:r>
      <w:r w:rsidR="008C70CC" w:rsidRPr="008F61D3">
        <w:t xml:space="preserve">　</w:t>
      </w:r>
      <w:bookmarkEnd w:id="5"/>
      <w:r w:rsidR="008C70CC" w:rsidRPr="008F61D3">
        <w:t>(C)</w:t>
      </w:r>
      <w:bookmarkStart w:id="6" w:name="QQ190321000166_1_3"/>
      <w:r w:rsidR="008C70CC" w:rsidRPr="008F61D3">
        <w:rPr>
          <w:rFonts w:hint="eastAsia"/>
        </w:rPr>
        <w:t>魏修</w:t>
      </w:r>
      <w:r w:rsidR="008C70CC" w:rsidRPr="008F61D3">
        <w:t xml:space="preserve">　</w:t>
      </w:r>
      <w:bookmarkEnd w:id="6"/>
      <w:r w:rsidR="008C70CC" w:rsidRPr="008F61D3">
        <w:t>(D)</w:t>
      </w:r>
      <w:bookmarkStart w:id="7" w:name="QQ190321000166_1_4"/>
      <w:r w:rsidR="008C70CC" w:rsidRPr="008F61D3">
        <w:rPr>
          <w:rFonts w:hint="eastAsia"/>
        </w:rPr>
        <w:t>許來登</w:t>
      </w:r>
      <w:r w:rsidR="008C70CC" w:rsidRPr="008F61D3">
        <w:t xml:space="preserve">　</w:t>
      </w:r>
      <w:bookmarkEnd w:id="7"/>
    </w:p>
    <w:p w:rsidR="008F61D3" w:rsidRDefault="00694A2C" w:rsidP="008F61D3">
      <w:pPr>
        <w:adjustRightInd w:val="0"/>
        <w:snapToGrid w:val="0"/>
        <w:spacing w:line="420" w:lineRule="atLeast"/>
        <w:ind w:left="2"/>
        <w:rPr>
          <w:rFonts w:ascii="華康楷書體 Std W7" w:eastAsia="華康楷書體 Std W7" w:hAnsi="華康楷書體 Std W7"/>
          <w:szCs w:val="24"/>
        </w:rPr>
      </w:pPr>
      <w:r>
        <w:rPr>
          <w:rFonts w:ascii="華康楷書體 Std W7" w:eastAsia="華康楷書體 Std W7" w:hAnsi="華康楷書體 Std W7"/>
          <w:szCs w:val="24"/>
        </w:rPr>
        <w:br/>
      </w:r>
      <w:r>
        <w:rPr>
          <w:rFonts w:ascii="華康楷書體 Std W7" w:eastAsia="華康楷書體 Std W7" w:hAnsi="華康楷書體 Std W7"/>
          <w:szCs w:val="24"/>
        </w:rPr>
        <w:br/>
      </w:r>
      <w:r>
        <w:rPr>
          <w:rFonts w:ascii="華康楷書體 Std W7" w:eastAsia="華康楷書體 Std W7" w:hAnsi="華康楷書體 Std W7"/>
          <w:szCs w:val="24"/>
        </w:rPr>
        <w:br/>
      </w:r>
    </w:p>
    <w:p w:rsidR="008F61D3" w:rsidRPr="003166AF" w:rsidRDefault="008F61D3" w:rsidP="003166AF">
      <w:pPr>
        <w:adjustRightInd w:val="0"/>
        <w:snapToGrid w:val="0"/>
        <w:spacing w:line="420" w:lineRule="atLeast"/>
        <w:ind w:left="333" w:hangingChars="98" w:hanging="333"/>
        <w:rPr>
          <w:rFonts w:ascii="華康楷書體 Std W5" w:eastAsia="華康楷書體 Std W5" w:hAnsi="華康楷書體 Std W5"/>
          <w:color w:val="000000"/>
          <w:spacing w:val="20"/>
          <w:sz w:val="30"/>
          <w:szCs w:val="30"/>
        </w:rPr>
      </w:pPr>
      <w:r w:rsidRPr="003166AF">
        <w:rPr>
          <w:rFonts w:ascii="華康楷書體 Std W5" w:eastAsia="華康楷書體 Std W5" w:hAnsi="華康楷書體 Std W5" w:hint="eastAsia"/>
          <w:color w:val="000000"/>
          <w:spacing w:val="20"/>
          <w:sz w:val="30"/>
          <w:szCs w:val="30"/>
        </w:rPr>
        <w:t>例題 0</w:t>
      </w:r>
      <w:r w:rsidRPr="003166AF">
        <w:rPr>
          <w:rFonts w:ascii="華康楷書體 Std W5" w:eastAsia="華康楷書體 Std W5" w:hAnsi="華康楷書體 Std W5"/>
          <w:color w:val="000000"/>
          <w:spacing w:val="20"/>
          <w:sz w:val="30"/>
          <w:szCs w:val="30"/>
        </w:rPr>
        <w:t>2</w:t>
      </w:r>
    </w:p>
    <w:p w:rsidR="008C70CC" w:rsidRDefault="008C70CC" w:rsidP="00AC0A6A">
      <w:pPr>
        <w:pStyle w:val="aff9"/>
      </w:pPr>
      <w:bookmarkStart w:id="8" w:name="QQ190321000189_1_H"/>
      <w:bookmarkStart w:id="9" w:name="QQ190321000189"/>
      <w:r w:rsidRPr="008F61D3">
        <w:rPr>
          <w:rFonts w:hint="eastAsia"/>
        </w:rPr>
        <w:t>目前</w:t>
      </w:r>
      <w:r w:rsidR="008F61D3">
        <w:rPr>
          <w:rFonts w:hint="eastAsia"/>
        </w:rPr>
        <w:t>(</w:t>
      </w:r>
      <m:oMath>
        <m:r>
          <m:rPr>
            <m:sty m:val="p"/>
          </m:rPr>
          <w:rPr>
            <w:rFonts w:ascii="Cambria Math" w:hAnsi="Cambria Math"/>
          </w:rPr>
          <w:fldChar w:fldCharType="begin"/>
        </m:r>
        <m:r>
          <m:rPr>
            <m:sty m:val="p"/>
          </m:rPr>
          <w:rPr>
            <w:rFonts w:ascii="Cambria Math" w:hAnsi="Cambria Math"/>
          </w:rPr>
          <m:t xml:space="preserve"> TIME  \@ "yyyy"  \* MERGEFORMAT </m:t>
        </m:r>
        <m:r>
          <m:rPr>
            <m:sty m:val="p"/>
          </m:rPr>
          <w:rPr>
            <w:rFonts w:ascii="Cambria Math" w:hAnsi="Cambria Math"/>
          </w:rPr>
          <w:fldChar w:fldCharType="separate"/>
        </m:r>
        <m:r>
          <m:rPr>
            <m:sty m:val="p"/>
          </m:rPr>
          <w:rPr>
            <w:rFonts w:ascii="Cambria Math" w:hAnsi="Cambria Math"/>
            <w:noProof/>
          </w:rPr>
          <m:t>2024</m:t>
        </m:r>
        <m:r>
          <m:rPr>
            <m:sty m:val="p"/>
          </m:rPr>
          <w:rPr>
            <w:rFonts w:ascii="Cambria Math" w:hAnsi="Cambria Math"/>
          </w:rPr>
          <w:fldChar w:fldCharType="end"/>
        </m:r>
      </m:oMath>
      <w:r w:rsidR="008F61D3">
        <w:rPr>
          <w:rFonts w:hint="eastAsia"/>
        </w:rPr>
        <w:t>年)</w:t>
      </w:r>
      <w:r w:rsidRPr="008F61D3">
        <w:rPr>
          <w:rFonts w:hint="eastAsia"/>
        </w:rPr>
        <w:t>最進步的光學顯微鏡之放大倍率大約為幾倍？</w:t>
      </w:r>
      <w:r w:rsidRPr="008F61D3">
        <w:t xml:space="preserve">　</w:t>
      </w:r>
      <w:bookmarkEnd w:id="8"/>
      <w:r w:rsidR="008F61D3">
        <w:br/>
      </w:r>
      <w:r w:rsidRPr="008F61D3">
        <w:t>(A)</w:t>
      </w:r>
      <w:bookmarkStart w:id="10" w:name="QQ190321000189_1_1"/>
      <w:r w:rsidRPr="008F61D3">
        <w:rPr>
          <w:rFonts w:hint="eastAsia"/>
        </w:rPr>
        <w:t>100</w:t>
      </w:r>
      <w:r w:rsidRPr="008F61D3">
        <w:t xml:space="preserve">　</w:t>
      </w:r>
      <w:bookmarkEnd w:id="10"/>
      <w:r w:rsidRPr="008F61D3">
        <w:t>(B)</w:t>
      </w:r>
      <w:bookmarkStart w:id="11" w:name="QQ190321000189_1_2"/>
      <w:r w:rsidRPr="008F61D3">
        <w:rPr>
          <w:rFonts w:hint="eastAsia"/>
        </w:rPr>
        <w:t>1000</w:t>
      </w:r>
      <w:r w:rsidRPr="008F61D3">
        <w:t xml:space="preserve">　</w:t>
      </w:r>
      <w:bookmarkEnd w:id="11"/>
      <w:r w:rsidRPr="008F61D3">
        <w:t>(C)</w:t>
      </w:r>
      <w:bookmarkStart w:id="12" w:name="QQ190321000189_1_3"/>
      <w:r w:rsidRPr="008F61D3">
        <w:rPr>
          <w:rFonts w:hint="eastAsia"/>
        </w:rPr>
        <w:t>10000</w:t>
      </w:r>
      <w:r w:rsidRPr="008F61D3">
        <w:t xml:space="preserve">　</w:t>
      </w:r>
      <w:bookmarkEnd w:id="12"/>
      <w:r w:rsidRPr="008F61D3">
        <w:t>(D)</w:t>
      </w:r>
      <w:bookmarkStart w:id="13" w:name="QQ190321000189_1_4"/>
      <w:r w:rsidRPr="008F61D3">
        <w:rPr>
          <w:rFonts w:hint="eastAsia"/>
        </w:rPr>
        <w:t>100000</w:t>
      </w:r>
      <w:r w:rsidRPr="008F61D3">
        <w:t xml:space="preserve">　</w:t>
      </w:r>
      <w:bookmarkEnd w:id="9"/>
      <w:bookmarkEnd w:id="13"/>
    </w:p>
    <w:p w:rsidR="008F61D3" w:rsidRDefault="00694A2C" w:rsidP="008F61D3">
      <w:pPr>
        <w:adjustRightInd w:val="0"/>
        <w:snapToGrid w:val="0"/>
        <w:spacing w:line="420" w:lineRule="atLeast"/>
        <w:ind w:left="2"/>
        <w:rPr>
          <w:rFonts w:ascii="華康楷書體 Std W7" w:eastAsia="華康楷書體 Std W7" w:hAnsi="華康楷書體 Std W7"/>
          <w:szCs w:val="24"/>
        </w:rPr>
      </w:pPr>
      <w:r>
        <w:rPr>
          <w:rFonts w:ascii="華康楷書體 Std W7" w:eastAsia="華康楷書體 Std W7" w:hAnsi="華康楷書體 Std W7"/>
          <w:szCs w:val="24"/>
        </w:rPr>
        <w:br/>
      </w:r>
      <w:r>
        <w:rPr>
          <w:rFonts w:ascii="華康楷書體 Std W7" w:eastAsia="華康楷書體 Std W7" w:hAnsi="華康楷書體 Std W7"/>
          <w:szCs w:val="24"/>
        </w:rPr>
        <w:br/>
      </w:r>
      <w:r>
        <w:rPr>
          <w:rFonts w:ascii="華康楷書體 Std W7" w:eastAsia="華康楷書體 Std W7" w:hAnsi="華康楷書體 Std W7"/>
          <w:szCs w:val="24"/>
        </w:rPr>
        <w:br/>
      </w:r>
    </w:p>
    <w:p w:rsidR="003166AF" w:rsidRDefault="003166AF" w:rsidP="00AC0A6A">
      <w:pPr>
        <w:pStyle w:val="aff9"/>
      </w:pPr>
      <w:r w:rsidRPr="003166AF">
        <w:rPr>
          <w:rFonts w:hint="eastAsia"/>
        </w:rPr>
        <w:t>例題 0</w:t>
      </w:r>
      <w:r>
        <w:t>3</w:t>
      </w:r>
    </w:p>
    <w:p w:rsidR="008C70CC" w:rsidRDefault="008F61D3" w:rsidP="00AC0A6A">
      <w:pPr>
        <w:pStyle w:val="aff9"/>
      </w:pPr>
      <w:r>
        <w:rPr>
          <w:rFonts w:hint="eastAsia"/>
        </w:rPr>
        <w:t>目前的</w:t>
      </w:r>
      <w:r w:rsidR="008C70CC" w:rsidRPr="008F61D3">
        <w:rPr>
          <w:rFonts w:hint="eastAsia"/>
        </w:rPr>
        <w:t>光學顯微鏡可觀察大小範圍於</w:t>
      </w:r>
      <w:r w:rsidR="003166AF">
        <w:rPr>
          <w:rFonts w:hint="eastAsia"/>
        </w:rPr>
        <w:t>0</w:t>
      </w:r>
      <w:r w:rsidR="003166AF">
        <w:t>.</w:t>
      </w:r>
      <w:r w:rsidR="008C70CC" w:rsidRPr="008F61D3">
        <w:rPr>
          <w:rFonts w:hint="eastAsia"/>
        </w:rPr>
        <w:t>1～100</w:t>
      </w:r>
      <w:r w:rsidR="003166AF">
        <w:rPr>
          <w:rFonts w:hAnsi="華康楷書體 Std W5" w:hint="eastAsia"/>
        </w:rPr>
        <w:t>μ</w:t>
      </w:r>
      <w:r>
        <w:rPr>
          <w:rFonts w:hint="eastAsia"/>
        </w:rPr>
        <w:t>m</w:t>
      </w:r>
      <w:r w:rsidR="008C70CC" w:rsidRPr="008F61D3">
        <w:rPr>
          <w:rFonts w:hint="eastAsia"/>
        </w:rPr>
        <w:t>的物體，試問下列何者需使用到電子顯微鏡才能</w:t>
      </w:r>
      <w:r w:rsidR="00741FEB">
        <w:rPr>
          <w:rFonts w:hint="eastAsia"/>
        </w:rPr>
        <w:t>為肉眼所見</w:t>
      </w:r>
      <w:r w:rsidR="008C70CC" w:rsidRPr="008F61D3">
        <w:rPr>
          <w:rFonts w:hint="eastAsia"/>
        </w:rPr>
        <w:t>？</w:t>
      </w:r>
      <w:r w:rsidR="008C70CC" w:rsidRPr="008F61D3">
        <w:t xml:space="preserve">　(A)</w:t>
      </w:r>
      <w:bookmarkStart w:id="14" w:name="QQ190321000204_1_1"/>
      <w:r w:rsidR="008C70CC" w:rsidRPr="008F61D3">
        <w:rPr>
          <w:rFonts w:hint="eastAsia"/>
        </w:rPr>
        <w:t>核糖體</w:t>
      </w:r>
      <w:r w:rsidR="008C70CC" w:rsidRPr="008F61D3">
        <w:t xml:space="preserve">　</w:t>
      </w:r>
      <w:bookmarkEnd w:id="14"/>
      <w:r w:rsidR="008C70CC" w:rsidRPr="008F61D3">
        <w:t>(B)</w:t>
      </w:r>
      <w:bookmarkStart w:id="15" w:name="QQ190321000204_1_2"/>
      <w:r w:rsidR="008C70CC" w:rsidRPr="008F61D3">
        <w:rPr>
          <w:rFonts w:hint="eastAsia"/>
        </w:rPr>
        <w:t>人類的紅血球細胞</w:t>
      </w:r>
      <w:r w:rsidR="008C70CC" w:rsidRPr="008F61D3">
        <w:t xml:space="preserve">　</w:t>
      </w:r>
      <w:bookmarkEnd w:id="15"/>
      <w:r w:rsidR="008C70CC" w:rsidRPr="008F61D3">
        <w:t>(C)</w:t>
      </w:r>
      <w:bookmarkStart w:id="16" w:name="QQ190321000204_1_3"/>
      <w:r w:rsidR="008C70CC" w:rsidRPr="008F61D3">
        <w:rPr>
          <w:rFonts w:hint="eastAsia"/>
        </w:rPr>
        <w:t>細菌</w:t>
      </w:r>
      <w:r w:rsidR="008C70CC" w:rsidRPr="008F61D3">
        <w:t xml:space="preserve">　</w:t>
      </w:r>
      <w:bookmarkEnd w:id="16"/>
      <w:r w:rsidR="008C70CC" w:rsidRPr="008F61D3">
        <w:t>(D)</w:t>
      </w:r>
      <w:bookmarkStart w:id="17" w:name="QQ190321000204_1_4"/>
      <w:r w:rsidR="008C70CC" w:rsidRPr="008F61D3">
        <w:rPr>
          <w:rFonts w:hint="eastAsia"/>
        </w:rPr>
        <w:t>粒線體</w:t>
      </w:r>
      <w:r w:rsidR="008C70CC" w:rsidRPr="008F61D3">
        <w:t xml:space="preserve">　</w:t>
      </w:r>
      <w:bookmarkEnd w:id="17"/>
    </w:p>
    <w:p w:rsidR="008F61D3" w:rsidRPr="008F61D3" w:rsidRDefault="008F61D3" w:rsidP="005E2793">
      <w:pPr>
        <w:adjustRightInd w:val="0"/>
        <w:snapToGrid w:val="0"/>
        <w:spacing w:line="420" w:lineRule="atLeast"/>
        <w:rPr>
          <w:rFonts w:ascii="華康楷書體 Std W7" w:eastAsia="華康楷書體 Std W7" w:hAnsi="華康楷書體 Std W7"/>
          <w:szCs w:val="24"/>
        </w:rPr>
      </w:pPr>
    </w:p>
    <w:p w:rsidR="008F61D3" w:rsidRDefault="00694A2C" w:rsidP="008C70CC">
      <w:pPr>
        <w:pStyle w:val="Normal2"/>
        <w:snapToGrid w:val="0"/>
        <w:spacing w:line="286" w:lineRule="auto"/>
        <w:textAlignment w:val="center"/>
        <w:rPr>
          <w:rFonts w:ascii="華康辦公用具篇" w:eastAsia="華康唐風隸 Std W9" w:hAnsi="華康辦公用具篇"/>
          <w:b/>
          <w:color w:val="000000"/>
          <w:spacing w:val="20"/>
          <w:sz w:val="30"/>
          <w:szCs w:val="30"/>
        </w:rPr>
      </w:pPr>
      <w:r>
        <w:rPr>
          <w:rFonts w:ascii="華康辦公用具篇" w:eastAsia="華康唐風隸 Std W9" w:hAnsi="華康辦公用具篇"/>
          <w:b/>
          <w:color w:val="000000"/>
          <w:spacing w:val="20"/>
          <w:sz w:val="30"/>
          <w:szCs w:val="30"/>
        </w:rPr>
        <w:br/>
      </w:r>
      <w:r>
        <w:rPr>
          <w:rFonts w:ascii="華康辦公用具篇" w:eastAsia="華康唐風隸 Std W9" w:hAnsi="華康辦公用具篇"/>
          <w:b/>
          <w:color w:val="000000"/>
          <w:spacing w:val="20"/>
          <w:sz w:val="30"/>
          <w:szCs w:val="30"/>
        </w:rPr>
        <w:br/>
      </w:r>
      <w:r>
        <w:rPr>
          <w:rFonts w:ascii="華康辦公用具篇" w:eastAsia="華康唐風隸 Std W9" w:hAnsi="華康辦公用具篇"/>
          <w:b/>
          <w:color w:val="000000"/>
          <w:spacing w:val="20"/>
          <w:sz w:val="30"/>
          <w:szCs w:val="30"/>
        </w:rPr>
        <w:br/>
      </w:r>
    </w:p>
    <w:p w:rsidR="003166AF" w:rsidRDefault="003166AF" w:rsidP="00AC0A6A">
      <w:pPr>
        <w:pStyle w:val="aff9"/>
      </w:pPr>
      <w:bookmarkStart w:id="18" w:name="QQ190321000001_1_H"/>
      <w:bookmarkStart w:id="19" w:name="QQ190321000001"/>
      <w:r w:rsidRPr="003166AF">
        <w:rPr>
          <w:rFonts w:hint="eastAsia"/>
        </w:rPr>
        <w:t>例題 0</w:t>
      </w:r>
      <w:r>
        <w:t>4</w:t>
      </w:r>
    </w:p>
    <w:p w:rsidR="008C70CC" w:rsidRPr="008F61D3" w:rsidRDefault="00741FEB" w:rsidP="00AC0A6A">
      <w:pPr>
        <w:pStyle w:val="aff9"/>
      </w:pPr>
      <w:r>
        <w:rPr>
          <w:rFonts w:hint="eastAsia"/>
        </w:rPr>
        <w:t>下列有關細胞學說</w:t>
      </w:r>
      <w:r w:rsidR="008C70CC" w:rsidRPr="008F61D3">
        <w:rPr>
          <w:rFonts w:hint="eastAsia"/>
        </w:rPr>
        <w:t>發展</w:t>
      </w:r>
      <w:r>
        <w:rPr>
          <w:rFonts w:hint="eastAsia"/>
        </w:rPr>
        <w:t>歷史的敘述</w:t>
      </w:r>
      <w:r w:rsidR="008C70CC" w:rsidRPr="008F61D3">
        <w:rPr>
          <w:rFonts w:hint="eastAsia"/>
        </w:rPr>
        <w:t>，何者正確？</w:t>
      </w:r>
      <w:r w:rsidR="008C70CC" w:rsidRPr="008F61D3">
        <w:t xml:space="preserve">　</w:t>
      </w:r>
      <w:bookmarkEnd w:id="18"/>
      <w:r w:rsidR="008F61D3">
        <w:br/>
      </w:r>
      <w:r w:rsidR="008C70CC" w:rsidRPr="008F61D3">
        <w:t>(A)</w:t>
      </w:r>
      <w:bookmarkStart w:id="20" w:name="QQ190321000001_1_1"/>
      <w:r w:rsidR="008C70CC" w:rsidRPr="008F61D3">
        <w:rPr>
          <w:rFonts w:hint="eastAsia"/>
        </w:rPr>
        <w:t>與</w:t>
      </w:r>
      <w:r>
        <w:rPr>
          <w:rFonts w:hint="eastAsia"/>
        </w:rPr>
        <w:t>光學儀器</w:t>
      </w:r>
      <w:r w:rsidR="008C70CC" w:rsidRPr="008F61D3">
        <w:rPr>
          <w:rFonts w:hint="eastAsia"/>
        </w:rPr>
        <w:t>的發明及使用有關</w:t>
      </w:r>
      <w:r w:rsidR="008C70CC" w:rsidRPr="008F61D3">
        <w:t xml:space="preserve">　</w:t>
      </w:r>
      <w:bookmarkEnd w:id="20"/>
      <w:r w:rsidR="008F61D3">
        <w:tab/>
      </w:r>
      <w:r w:rsidR="008F61D3">
        <w:tab/>
      </w:r>
      <w:r w:rsidR="008C70CC" w:rsidRPr="008F61D3">
        <w:t>(B)</w:t>
      </w:r>
      <w:bookmarkStart w:id="21" w:name="QQ190321000001_1_2"/>
      <w:r>
        <w:rPr>
          <w:rFonts w:hint="eastAsia"/>
        </w:rPr>
        <w:t>細胞學說說明了生物在構造上具有</w:t>
      </w:r>
      <w:r w:rsidR="008C70CC" w:rsidRPr="008F61D3">
        <w:rPr>
          <w:rFonts w:hint="eastAsia"/>
        </w:rPr>
        <w:t>一致性</w:t>
      </w:r>
      <w:r w:rsidR="008C70CC" w:rsidRPr="008F61D3">
        <w:t xml:space="preserve">　</w:t>
      </w:r>
      <w:bookmarkEnd w:id="21"/>
      <w:r w:rsidR="008F61D3">
        <w:br/>
      </w:r>
      <w:r w:rsidR="008C70CC" w:rsidRPr="008F61D3">
        <w:t>(C)</w:t>
      </w:r>
      <w:bookmarkStart w:id="22" w:name="QQ190321000001_1_3"/>
      <w:r w:rsidR="008C70CC" w:rsidRPr="008F61D3">
        <w:rPr>
          <w:rFonts w:hint="eastAsia"/>
        </w:rPr>
        <w:t>對於生物演化的共同起源提供論點</w:t>
      </w:r>
      <w:r w:rsidR="008C70CC" w:rsidRPr="008F61D3">
        <w:t xml:space="preserve">　</w:t>
      </w:r>
      <w:bookmarkEnd w:id="22"/>
      <w:r w:rsidR="008F61D3">
        <w:tab/>
      </w:r>
      <w:r w:rsidR="008C70CC" w:rsidRPr="008F61D3">
        <w:t>(D)</w:t>
      </w:r>
      <w:bookmarkStart w:id="23" w:name="QQ190321000001_1_4"/>
      <w:r w:rsidR="008C70CC" w:rsidRPr="008F61D3">
        <w:rPr>
          <w:rFonts w:hint="eastAsia"/>
        </w:rPr>
        <w:t>對於分子生物學推動發展有所幫助</w:t>
      </w:r>
      <w:r w:rsidR="008C70CC" w:rsidRPr="008F61D3">
        <w:t xml:space="preserve">　</w:t>
      </w:r>
      <w:bookmarkEnd w:id="23"/>
      <w:r w:rsidR="008F61D3">
        <w:br/>
      </w:r>
      <w:r w:rsidR="008C70CC" w:rsidRPr="008F61D3">
        <w:t>(E)</w:t>
      </w:r>
      <w:bookmarkStart w:id="24" w:name="QQ190321000001_1_5"/>
      <w:r w:rsidR="008C70CC" w:rsidRPr="008F61D3">
        <w:rPr>
          <w:rFonts w:hint="eastAsia"/>
        </w:rPr>
        <w:t>是科學家透過實驗但不經過修正發展的過程</w:t>
      </w:r>
      <w:r w:rsidR="008C70CC" w:rsidRPr="008F61D3">
        <w:t xml:space="preserve">　</w:t>
      </w:r>
      <w:bookmarkEnd w:id="19"/>
      <w:bookmarkEnd w:id="24"/>
    </w:p>
    <w:p w:rsidR="008F61D3" w:rsidRDefault="008F61D3" w:rsidP="008C70CC">
      <w:pPr>
        <w:snapToGrid w:val="0"/>
        <w:spacing w:line="380" w:lineRule="atLeast"/>
        <w:ind w:leftChars="250" w:left="600" w:rightChars="100" w:right="240"/>
        <w:jc w:val="both"/>
        <w:rPr>
          <w:rFonts w:ascii="華康楷書體 Std W7" w:eastAsia="華康楷書體 Std W7" w:hAnsi="華康楷書體 Std W7"/>
          <w:sz w:val="26"/>
          <w:szCs w:val="26"/>
        </w:rPr>
      </w:pPr>
    </w:p>
    <w:p w:rsidR="00694A2C" w:rsidRDefault="00694A2C">
      <w:pPr>
        <w:widowControl/>
        <w:rPr>
          <w:rFonts w:ascii="華康楷書體 Std W5" w:eastAsia="華康楷書體 Std W5" w:hAnsi="華康楷書體 Std W5"/>
          <w:color w:val="000000"/>
          <w:spacing w:val="20"/>
          <w:sz w:val="30"/>
          <w:szCs w:val="30"/>
        </w:rPr>
      </w:pPr>
      <w:r>
        <w:rPr>
          <w:rFonts w:ascii="華康楷書體 Std W5" w:eastAsia="華康楷書體 Std W5" w:hAnsi="華康楷書體 Std W5"/>
          <w:color w:val="000000"/>
          <w:spacing w:val="20"/>
          <w:sz w:val="30"/>
          <w:szCs w:val="30"/>
        </w:rPr>
        <w:br w:type="page"/>
      </w:r>
    </w:p>
    <w:p w:rsidR="00B73F6A" w:rsidRPr="00B85B20" w:rsidRDefault="003166AF" w:rsidP="00B73F6A">
      <w:pPr>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lastRenderedPageBreak/>
        <w:t>例題 0</w:t>
      </w:r>
      <w:r>
        <w:rPr>
          <w:rFonts w:ascii="華康楷書體 Std W5" w:eastAsia="華康楷書體 Std W5" w:hAnsi="華康楷書體 Std W5"/>
          <w:color w:val="000000"/>
          <w:spacing w:val="20"/>
          <w:sz w:val="30"/>
          <w:szCs w:val="30"/>
        </w:rPr>
        <w:t>5</w:t>
      </w:r>
    </w:p>
    <w:p w:rsidR="00B73F6A" w:rsidRPr="00B85B20" w:rsidRDefault="00B73F6A" w:rsidP="00AC0A6A">
      <w:pPr>
        <w:pStyle w:val="aff9"/>
      </w:pPr>
      <w:r w:rsidRPr="00B85B20">
        <w:rPr>
          <w:rFonts w:hint="eastAsia"/>
        </w:rPr>
        <w:t>下列科學家與其在生物學上的主要貢獻(甲)至(戊)的對應，何者最為恰當？</w:t>
      </w:r>
      <w:r w:rsidR="00694A2C" w:rsidRPr="003166AF">
        <w:rPr>
          <w:rFonts w:hint="eastAsia"/>
        </w:rPr>
        <w:t>[108學測]</w:t>
      </w:r>
    </w:p>
    <w:p w:rsidR="00B73F6A" w:rsidRPr="00B85B20" w:rsidRDefault="00B73F6A" w:rsidP="00AC0A6A">
      <w:pPr>
        <w:pStyle w:val="aff9"/>
      </w:pPr>
      <w:r w:rsidRPr="00B85B20">
        <w:rPr>
          <w:rFonts w:hint="eastAsia"/>
        </w:rPr>
        <w:t>(甲) 發現</w:t>
      </w:r>
      <w:r w:rsidR="00087FBF">
        <w:rPr>
          <w:rFonts w:hint="eastAsia"/>
        </w:rPr>
        <w:t>單</w:t>
      </w:r>
      <w:r w:rsidRPr="00B85B20">
        <w:rPr>
          <w:rFonts w:hint="eastAsia"/>
        </w:rPr>
        <w:t>細胞生物和細菌</w:t>
      </w:r>
    </w:p>
    <w:p w:rsidR="00B73F6A" w:rsidRPr="00B85B20" w:rsidRDefault="00B73F6A" w:rsidP="00AC0A6A">
      <w:pPr>
        <w:pStyle w:val="aff9"/>
      </w:pPr>
      <w:r w:rsidRPr="00B85B20">
        <w:rPr>
          <w:rFonts w:hint="eastAsia"/>
        </w:rPr>
        <w:t>(乙) 發現多細胞生物之細胞</w:t>
      </w:r>
    </w:p>
    <w:p w:rsidR="00B73F6A" w:rsidRPr="00B85B20" w:rsidRDefault="00B73F6A" w:rsidP="00AC0A6A">
      <w:pPr>
        <w:pStyle w:val="aff9"/>
      </w:pPr>
      <w:r w:rsidRPr="00B85B20">
        <w:rPr>
          <w:rFonts w:hint="eastAsia"/>
        </w:rPr>
        <w:t>(丙) 動物體皆由細胞組成</w:t>
      </w:r>
    </w:p>
    <w:p w:rsidR="00B73F6A" w:rsidRPr="00B85B20" w:rsidRDefault="00B73F6A" w:rsidP="00AC0A6A">
      <w:pPr>
        <w:pStyle w:val="aff9"/>
      </w:pPr>
      <w:r w:rsidRPr="00B85B20">
        <w:rPr>
          <w:rFonts w:hint="eastAsia"/>
        </w:rPr>
        <w:t>(丁) 說明目前之物種由前一物種分歧而來</w:t>
      </w:r>
    </w:p>
    <w:p w:rsidR="00B73F6A" w:rsidRPr="00B85B20" w:rsidRDefault="00B73F6A" w:rsidP="00AC0A6A">
      <w:pPr>
        <w:pStyle w:val="aff9"/>
      </w:pPr>
      <w:r w:rsidRPr="00B85B20">
        <w:rPr>
          <w:rFonts w:hint="eastAsia"/>
        </w:rPr>
        <w:t>(戊) 證實生物體之性狀由親代傳至子代，等位基因不變，基因型則有時不同</w:t>
      </w:r>
    </w:p>
    <w:p w:rsidR="00B73F6A" w:rsidRPr="00B85B20" w:rsidRDefault="00B73F6A" w:rsidP="00B73F6A">
      <w:pPr>
        <w:snapToGrid w:val="0"/>
        <w:spacing w:line="420" w:lineRule="atLeast"/>
        <w:ind w:left="491" w:hangingChars="189" w:hanging="491"/>
        <w:rPr>
          <w:rFonts w:ascii="華康楷書體 Std W5" w:eastAsia="華康楷書體 Std W5" w:hAnsi="華康楷書體 Std W5"/>
          <w:color w:val="000000"/>
          <w:spacing w:val="20"/>
          <w:sz w:val="26"/>
          <w:szCs w:val="26"/>
        </w:rPr>
      </w:pPr>
      <w:r w:rsidRPr="00B85B20">
        <w:rPr>
          <w:rFonts w:ascii="華康楷書體 Std W5" w:eastAsia="華康楷書體 Std W5" w:hAnsi="華康楷書體 Std W5"/>
          <w:noProof/>
          <w:color w:val="000000"/>
          <w:spacing w:val="20"/>
          <w:sz w:val="26"/>
          <w:szCs w:val="26"/>
        </w:rPr>
        <mc:AlternateContent>
          <mc:Choice Requires="wps">
            <w:drawing>
              <wp:anchor distT="0" distB="0" distL="114300" distR="114300" simplePos="0" relativeHeight="252063232" behindDoc="0" locked="0" layoutInCell="1" allowOverlap="1" wp14:anchorId="3D1BEA0C" wp14:editId="72EE9790">
                <wp:simplePos x="0" y="0"/>
                <wp:positionH relativeFrom="column">
                  <wp:posOffset>17176</wp:posOffset>
                </wp:positionH>
                <wp:positionV relativeFrom="paragraph">
                  <wp:posOffset>72250</wp:posOffset>
                </wp:positionV>
                <wp:extent cx="5622370" cy="1509131"/>
                <wp:effectExtent l="0" t="0" r="0" b="0"/>
                <wp:wrapNone/>
                <wp:docPr id="1873" name="文字方塊 18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2370" cy="15091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22"/>
                              <w:gridCol w:w="1423"/>
                              <w:gridCol w:w="1423"/>
                              <w:gridCol w:w="1423"/>
                              <w:gridCol w:w="1423"/>
                              <w:gridCol w:w="1423"/>
                            </w:tblGrid>
                            <w:tr w:rsidR="002B4F66" w:rsidTr="003166AF">
                              <w:trPr>
                                <w:trHeight w:val="333"/>
                              </w:trPr>
                              <w:tc>
                                <w:tcPr>
                                  <w:tcW w:w="1422"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生物學家</w:t>
                                  </w:r>
                                </w:p>
                              </w:tc>
                              <w:tc>
                                <w:tcPr>
                                  <w:tcW w:w="1423"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達爾文</w:t>
                                  </w:r>
                                </w:p>
                              </w:tc>
                              <w:tc>
                                <w:tcPr>
                                  <w:tcW w:w="1423"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虎克</w:t>
                                  </w:r>
                                </w:p>
                              </w:tc>
                              <w:tc>
                                <w:tcPr>
                                  <w:tcW w:w="1423"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雷文霍克</w:t>
                                  </w:r>
                                </w:p>
                              </w:tc>
                              <w:tc>
                                <w:tcPr>
                                  <w:tcW w:w="1423"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孟德爾</w:t>
                                  </w:r>
                                </w:p>
                              </w:tc>
                              <w:tc>
                                <w:tcPr>
                                  <w:tcW w:w="1423"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許旺</w:t>
                                  </w:r>
                                </w:p>
                              </w:tc>
                            </w:tr>
                            <w:tr w:rsidR="002B4F66" w:rsidTr="003166AF">
                              <w:trPr>
                                <w:trHeight w:val="333"/>
                              </w:trPr>
                              <w:tc>
                                <w:tcPr>
                                  <w:tcW w:w="1422"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w:t>
                                  </w:r>
                                  <w:r w:rsidRPr="003166AF">
                                    <w:rPr>
                                      <w:rFonts w:ascii="華康楷書體 Std W5" w:eastAsia="華康楷書體 Std W5" w:hAnsi="華康楷書體 Std W5"/>
                                    </w:rPr>
                                    <w:t>A</w:t>
                                  </w:r>
                                  <w:r w:rsidRPr="003166AF">
                                    <w:rPr>
                                      <w:rFonts w:ascii="華康楷書體 Std W5" w:eastAsia="華康楷書體 Std W5" w:hAnsi="華康楷書體 Std W5" w:hint="eastAsia"/>
                                    </w:rPr>
                                    <w:t>)</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丁</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乙</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甲</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戊</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丙</w:t>
                                  </w:r>
                                </w:p>
                              </w:tc>
                            </w:tr>
                            <w:tr w:rsidR="002B4F66" w:rsidTr="003166AF">
                              <w:trPr>
                                <w:trHeight w:val="333"/>
                              </w:trPr>
                              <w:tc>
                                <w:tcPr>
                                  <w:tcW w:w="1422"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w:t>
                                  </w:r>
                                  <w:r w:rsidRPr="003166AF">
                                    <w:rPr>
                                      <w:rFonts w:ascii="華康楷書體 Std W5" w:eastAsia="華康楷書體 Std W5" w:hAnsi="華康楷書體 Std W5"/>
                                    </w:rPr>
                                    <w:t>B</w:t>
                                  </w:r>
                                  <w:r w:rsidRPr="003166AF">
                                    <w:rPr>
                                      <w:rFonts w:ascii="華康楷書體 Std W5" w:eastAsia="華康楷書體 Std W5" w:hAnsi="華康楷書體 Std W5" w:hint="eastAsia"/>
                                    </w:rPr>
                                    <w:t>)</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丙</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丁</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乙</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甲</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戊</w:t>
                                  </w:r>
                                </w:p>
                              </w:tc>
                            </w:tr>
                            <w:tr w:rsidR="002B4F66" w:rsidTr="003166AF">
                              <w:trPr>
                                <w:trHeight w:val="340"/>
                              </w:trPr>
                              <w:tc>
                                <w:tcPr>
                                  <w:tcW w:w="1422"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w:t>
                                  </w:r>
                                  <w:r w:rsidRPr="003166AF">
                                    <w:rPr>
                                      <w:rFonts w:ascii="華康楷書體 Std W5" w:eastAsia="華康楷書體 Std W5" w:hAnsi="華康楷書體 Std W5"/>
                                    </w:rPr>
                                    <w:t>C</w:t>
                                  </w:r>
                                  <w:r w:rsidRPr="003166AF">
                                    <w:rPr>
                                      <w:rFonts w:ascii="華康楷書體 Std W5" w:eastAsia="華康楷書體 Std W5" w:hAnsi="華康楷書體 Std W5" w:hint="eastAsia"/>
                                    </w:rPr>
                                    <w:t>)</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戊</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丙</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丁</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乙</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甲</w:t>
                                  </w:r>
                                </w:p>
                              </w:tc>
                            </w:tr>
                            <w:tr w:rsidR="002B4F66" w:rsidTr="003166AF">
                              <w:trPr>
                                <w:trHeight w:val="333"/>
                              </w:trPr>
                              <w:tc>
                                <w:tcPr>
                                  <w:tcW w:w="1422"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w:t>
                                  </w:r>
                                  <w:r w:rsidRPr="003166AF">
                                    <w:rPr>
                                      <w:rFonts w:ascii="華康楷書體 Std W5" w:eastAsia="華康楷書體 Std W5" w:hAnsi="華康楷書體 Std W5"/>
                                    </w:rPr>
                                    <w:t>D</w:t>
                                  </w:r>
                                  <w:r w:rsidRPr="003166AF">
                                    <w:rPr>
                                      <w:rFonts w:ascii="華康楷書體 Std W5" w:eastAsia="華康楷書體 Std W5" w:hAnsi="華康楷書體 Std W5" w:hint="eastAsia"/>
                                    </w:rPr>
                                    <w:t>)</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甲</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戊</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丙</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丁</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乙</w:t>
                                  </w:r>
                                </w:p>
                              </w:tc>
                            </w:tr>
                            <w:tr w:rsidR="002B4F66" w:rsidTr="003166AF">
                              <w:trPr>
                                <w:trHeight w:val="333"/>
                              </w:trPr>
                              <w:tc>
                                <w:tcPr>
                                  <w:tcW w:w="1422"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w:t>
                                  </w:r>
                                  <w:r w:rsidRPr="003166AF">
                                    <w:rPr>
                                      <w:rFonts w:ascii="華康楷書體 Std W5" w:eastAsia="華康楷書體 Std W5" w:hAnsi="華康楷書體 Std W5"/>
                                    </w:rPr>
                                    <w:t>E</w:t>
                                  </w:r>
                                  <w:r w:rsidRPr="003166AF">
                                    <w:rPr>
                                      <w:rFonts w:ascii="華康楷書體 Std W5" w:eastAsia="華康楷書體 Std W5" w:hAnsi="華康楷書體 Std W5" w:hint="eastAsia"/>
                                    </w:rPr>
                                    <w:t>)</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乙</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甲</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戊</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丙</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丁</w:t>
                                  </w:r>
                                </w:p>
                              </w:tc>
                            </w:tr>
                          </w:tbl>
                          <w:p w:rsidR="002B4F66" w:rsidRDefault="002B4F66" w:rsidP="00B73F6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1BEA0C" id="文字方塊 1873" o:spid="_x0000_s1076" type="#_x0000_t202" style="position:absolute;left:0;text-align:left;margin-left:1.35pt;margin-top:5.7pt;width:442.7pt;height:118.85pt;z-index:25206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" stroked="f">
                <v:textbox>
                  <w:txbxContent>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22"/>
                        <w:gridCol w:w="1423"/>
                        <w:gridCol w:w="1423"/>
                        <w:gridCol w:w="1423"/>
                        <w:gridCol w:w="1423"/>
                        <w:gridCol w:w="1423"/>
                      </w:tblGrid>
                      <w:tr w:rsidR="002B4F66" w:rsidTr="003166AF">
                        <w:trPr>
                          <w:trHeight w:val="333"/>
                        </w:trPr>
                        <w:tc>
                          <w:tcPr>
                            <w:tcW w:w="1422"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生物學家</w:t>
                            </w:r>
                          </w:p>
                        </w:tc>
                        <w:tc>
                          <w:tcPr>
                            <w:tcW w:w="1423"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達爾文</w:t>
                            </w:r>
                          </w:p>
                        </w:tc>
                        <w:tc>
                          <w:tcPr>
                            <w:tcW w:w="1423"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虎克</w:t>
                            </w:r>
                          </w:p>
                        </w:tc>
                        <w:tc>
                          <w:tcPr>
                            <w:tcW w:w="1423"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雷文霍克</w:t>
                            </w:r>
                          </w:p>
                        </w:tc>
                        <w:tc>
                          <w:tcPr>
                            <w:tcW w:w="1423"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孟德爾</w:t>
                            </w:r>
                          </w:p>
                        </w:tc>
                        <w:tc>
                          <w:tcPr>
                            <w:tcW w:w="1423" w:type="dxa"/>
                            <w:shd w:val="clear" w:color="auto" w:fill="D9D9D9" w:themeFill="background1" w:themeFillShade="D9"/>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許旺</w:t>
                            </w:r>
                          </w:p>
                        </w:tc>
                      </w:tr>
                      <w:tr w:rsidR="002B4F66" w:rsidTr="003166AF">
                        <w:trPr>
                          <w:trHeight w:val="333"/>
                        </w:trPr>
                        <w:tc>
                          <w:tcPr>
                            <w:tcW w:w="1422"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w:t>
                            </w:r>
                            <w:r w:rsidRPr="003166AF">
                              <w:rPr>
                                <w:rFonts w:ascii="華康楷書體 Std W5" w:eastAsia="華康楷書體 Std W5" w:hAnsi="華康楷書體 Std W5"/>
                              </w:rPr>
                              <w:t>A</w:t>
                            </w:r>
                            <w:r w:rsidRPr="003166AF">
                              <w:rPr>
                                <w:rFonts w:ascii="華康楷書體 Std W5" w:eastAsia="華康楷書體 Std W5" w:hAnsi="華康楷書體 Std W5" w:hint="eastAsia"/>
                              </w:rPr>
                              <w:t>)</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丁</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乙</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甲</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戊</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丙</w:t>
                            </w:r>
                          </w:p>
                        </w:tc>
                      </w:tr>
                      <w:tr w:rsidR="002B4F66" w:rsidTr="003166AF">
                        <w:trPr>
                          <w:trHeight w:val="333"/>
                        </w:trPr>
                        <w:tc>
                          <w:tcPr>
                            <w:tcW w:w="1422"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w:t>
                            </w:r>
                            <w:r w:rsidRPr="003166AF">
                              <w:rPr>
                                <w:rFonts w:ascii="華康楷書體 Std W5" w:eastAsia="華康楷書體 Std W5" w:hAnsi="華康楷書體 Std W5"/>
                              </w:rPr>
                              <w:t>B</w:t>
                            </w:r>
                            <w:r w:rsidRPr="003166AF">
                              <w:rPr>
                                <w:rFonts w:ascii="華康楷書體 Std W5" w:eastAsia="華康楷書體 Std W5" w:hAnsi="華康楷書體 Std W5" w:hint="eastAsia"/>
                              </w:rPr>
                              <w:t>)</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丙</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丁</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乙</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甲</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戊</w:t>
                            </w:r>
                          </w:p>
                        </w:tc>
                      </w:tr>
                      <w:tr w:rsidR="002B4F66" w:rsidTr="003166AF">
                        <w:trPr>
                          <w:trHeight w:val="340"/>
                        </w:trPr>
                        <w:tc>
                          <w:tcPr>
                            <w:tcW w:w="1422"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w:t>
                            </w:r>
                            <w:r w:rsidRPr="003166AF">
                              <w:rPr>
                                <w:rFonts w:ascii="華康楷書體 Std W5" w:eastAsia="華康楷書體 Std W5" w:hAnsi="華康楷書體 Std W5"/>
                              </w:rPr>
                              <w:t>C</w:t>
                            </w:r>
                            <w:r w:rsidRPr="003166AF">
                              <w:rPr>
                                <w:rFonts w:ascii="華康楷書體 Std W5" w:eastAsia="華康楷書體 Std W5" w:hAnsi="華康楷書體 Std W5" w:hint="eastAsia"/>
                              </w:rPr>
                              <w:t>)</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戊</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丙</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丁</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乙</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甲</w:t>
                            </w:r>
                          </w:p>
                        </w:tc>
                      </w:tr>
                      <w:tr w:rsidR="002B4F66" w:rsidTr="003166AF">
                        <w:trPr>
                          <w:trHeight w:val="333"/>
                        </w:trPr>
                        <w:tc>
                          <w:tcPr>
                            <w:tcW w:w="1422"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w:t>
                            </w:r>
                            <w:r w:rsidRPr="003166AF">
                              <w:rPr>
                                <w:rFonts w:ascii="華康楷書體 Std W5" w:eastAsia="華康楷書體 Std W5" w:hAnsi="華康楷書體 Std W5"/>
                              </w:rPr>
                              <w:t>D</w:t>
                            </w:r>
                            <w:r w:rsidRPr="003166AF">
                              <w:rPr>
                                <w:rFonts w:ascii="華康楷書體 Std W5" w:eastAsia="華康楷書體 Std W5" w:hAnsi="華康楷書體 Std W5" w:hint="eastAsia"/>
                              </w:rPr>
                              <w:t>)</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甲</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戊</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丙</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丁</w:t>
                            </w:r>
                          </w:p>
                        </w:tc>
                        <w:tc>
                          <w:tcPr>
                            <w:tcW w:w="1423" w:type="dxa"/>
                            <w:shd w:val="clear" w:color="auto" w:fill="F2F2F2" w:themeFill="background1" w:themeFillShade="F2"/>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乙</w:t>
                            </w:r>
                          </w:p>
                        </w:tc>
                      </w:tr>
                      <w:tr w:rsidR="002B4F66" w:rsidTr="003166AF">
                        <w:trPr>
                          <w:trHeight w:val="333"/>
                        </w:trPr>
                        <w:tc>
                          <w:tcPr>
                            <w:tcW w:w="1422"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w:t>
                            </w:r>
                            <w:r w:rsidRPr="003166AF">
                              <w:rPr>
                                <w:rFonts w:ascii="華康楷書體 Std W5" w:eastAsia="華康楷書體 Std W5" w:hAnsi="華康楷書體 Std W5"/>
                              </w:rPr>
                              <w:t>E</w:t>
                            </w:r>
                            <w:r w:rsidRPr="003166AF">
                              <w:rPr>
                                <w:rFonts w:ascii="華康楷書體 Std W5" w:eastAsia="華康楷書體 Std W5" w:hAnsi="華康楷書體 Std W5" w:hint="eastAsia"/>
                              </w:rPr>
                              <w:t>)</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乙</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甲</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戊</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丙</w:t>
                            </w:r>
                          </w:p>
                        </w:tc>
                        <w:tc>
                          <w:tcPr>
                            <w:tcW w:w="1423" w:type="dxa"/>
                            <w:shd w:val="clear" w:color="auto" w:fill="auto"/>
                          </w:tcPr>
                          <w:p w:rsidR="002B4F66" w:rsidRPr="003166AF" w:rsidRDefault="002B4F66" w:rsidP="003166AF">
                            <w:pPr>
                              <w:adjustRightInd w:val="0"/>
                              <w:snapToGrid w:val="0"/>
                              <w:jc w:val="center"/>
                              <w:rPr>
                                <w:rFonts w:ascii="華康楷書體 Std W5" w:eastAsia="華康楷書體 Std W5" w:hAnsi="華康楷書體 Std W5"/>
                              </w:rPr>
                            </w:pPr>
                            <w:r w:rsidRPr="003166AF">
                              <w:rPr>
                                <w:rFonts w:ascii="華康楷書體 Std W5" w:eastAsia="華康楷書體 Std W5" w:hAnsi="華康楷書體 Std W5" w:hint="eastAsia"/>
                              </w:rPr>
                              <w:t>丁</w:t>
                            </w:r>
                          </w:p>
                        </w:tc>
                      </w:tr>
                    </w:tbl>
                    <w:p w:rsidR="002B4F66" w:rsidRDefault="002B4F66" w:rsidP="00B73F6A"/>
                  </w:txbxContent>
                </v:textbox>
              </v:shape>
            </w:pict>
          </mc:Fallback>
        </mc:AlternateContent>
      </w:r>
    </w:p>
    <w:p w:rsidR="00B73F6A" w:rsidRPr="00B85B20" w:rsidRDefault="00B73F6A" w:rsidP="00B73F6A">
      <w:pPr>
        <w:snapToGrid w:val="0"/>
        <w:spacing w:line="420" w:lineRule="atLeast"/>
        <w:ind w:left="567" w:hangingChars="189" w:hanging="567"/>
        <w:rPr>
          <w:rFonts w:ascii="華康楷書體 Std W5" w:eastAsia="華康楷書體 Std W5" w:hAnsi="華康楷書體 Std W5"/>
          <w:color w:val="000000"/>
          <w:spacing w:val="20"/>
          <w:sz w:val="26"/>
          <w:szCs w:val="26"/>
        </w:rPr>
      </w:pPr>
    </w:p>
    <w:p w:rsidR="00B73F6A" w:rsidRPr="00B85B20" w:rsidRDefault="00B73F6A" w:rsidP="00B73F6A">
      <w:pPr>
        <w:snapToGrid w:val="0"/>
        <w:spacing w:line="420" w:lineRule="atLeast"/>
        <w:ind w:left="567" w:hangingChars="189" w:hanging="567"/>
        <w:rPr>
          <w:rFonts w:ascii="華康楷書體 Std W5" w:eastAsia="華康楷書體 Std W5" w:hAnsi="華康楷書體 Std W5"/>
          <w:color w:val="000000"/>
          <w:spacing w:val="20"/>
          <w:sz w:val="26"/>
          <w:szCs w:val="26"/>
        </w:rPr>
      </w:pPr>
    </w:p>
    <w:p w:rsidR="00B73F6A" w:rsidRPr="00B85B20" w:rsidRDefault="00B73F6A" w:rsidP="00B73F6A">
      <w:pPr>
        <w:snapToGrid w:val="0"/>
        <w:spacing w:line="420" w:lineRule="atLeast"/>
        <w:ind w:left="567" w:hangingChars="189" w:hanging="567"/>
        <w:rPr>
          <w:rFonts w:ascii="華康楷書體 Std W5" w:eastAsia="華康楷書體 Std W5" w:hAnsi="華康楷書體 Std W5"/>
          <w:color w:val="000000"/>
          <w:spacing w:val="20"/>
          <w:sz w:val="26"/>
          <w:szCs w:val="26"/>
        </w:rPr>
      </w:pPr>
    </w:p>
    <w:p w:rsidR="00B73F6A" w:rsidRPr="00B85B20" w:rsidRDefault="00B73F6A" w:rsidP="00B73F6A">
      <w:pPr>
        <w:snapToGrid w:val="0"/>
        <w:spacing w:line="420" w:lineRule="atLeast"/>
        <w:ind w:left="567" w:hangingChars="189" w:hanging="567"/>
        <w:rPr>
          <w:rFonts w:ascii="華康楷書體 Std W5" w:eastAsia="華康楷書體 Std W5" w:hAnsi="華康楷書體 Std W5"/>
          <w:color w:val="000000"/>
          <w:spacing w:val="20"/>
          <w:sz w:val="26"/>
          <w:szCs w:val="26"/>
        </w:rPr>
      </w:pPr>
    </w:p>
    <w:p w:rsidR="00B73F6A" w:rsidRPr="00B85B20" w:rsidRDefault="00B73F6A" w:rsidP="00B73F6A">
      <w:pPr>
        <w:snapToGrid w:val="0"/>
        <w:spacing w:line="420" w:lineRule="atLeast"/>
        <w:ind w:left="567" w:hangingChars="189" w:hanging="567"/>
        <w:rPr>
          <w:rFonts w:ascii="華康楷書體 Std W5" w:eastAsia="華康楷書體 Std W5" w:hAnsi="華康楷書體 Std W5"/>
          <w:color w:val="000000"/>
          <w:spacing w:val="20"/>
          <w:sz w:val="26"/>
          <w:szCs w:val="26"/>
        </w:rPr>
      </w:pPr>
    </w:p>
    <w:p w:rsidR="00B73F6A" w:rsidRPr="00B85B20" w:rsidRDefault="00B73F6A" w:rsidP="00B73F6A">
      <w:pPr>
        <w:snapToGrid w:val="0"/>
        <w:spacing w:line="420" w:lineRule="atLeast"/>
        <w:ind w:left="567" w:hangingChars="189" w:hanging="567"/>
        <w:rPr>
          <w:rFonts w:ascii="華康楷書體 Std W5" w:eastAsia="華康楷書體 Std W5" w:hAnsi="華康楷書體 Std W5"/>
          <w:color w:val="000000"/>
          <w:spacing w:val="20"/>
          <w:sz w:val="26"/>
          <w:szCs w:val="26"/>
        </w:rPr>
      </w:pPr>
    </w:p>
    <w:p w:rsidR="0089699C" w:rsidRPr="00410924" w:rsidRDefault="0089699C" w:rsidP="0089699C">
      <w:pPr>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6</w:t>
      </w:r>
    </w:p>
    <w:p w:rsidR="0089699C" w:rsidRPr="00410924" w:rsidRDefault="0089699C" w:rsidP="0089699C">
      <w:pPr>
        <w:pStyle w:val="aff9"/>
      </w:pPr>
      <w:r w:rsidRPr="00410924">
        <w:rPr>
          <w:rFonts w:hint="eastAsia"/>
        </w:rPr>
        <w:t>依據細胞學說的主要內容及其推論，下列哪些正確？（應選3項）</w:t>
      </w:r>
      <w:r w:rsidRPr="003166AF">
        <w:rPr>
          <w:rFonts w:hint="eastAsia"/>
        </w:rPr>
        <w:t>[1</w:t>
      </w:r>
      <w:r>
        <w:t>13</w:t>
      </w:r>
      <w:r w:rsidRPr="003166AF">
        <w:rPr>
          <w:rFonts w:hint="eastAsia"/>
        </w:rPr>
        <w:t>學測]</w:t>
      </w:r>
    </w:p>
    <w:p w:rsidR="0089699C" w:rsidRPr="00410924" w:rsidRDefault="0089699C" w:rsidP="0089699C">
      <w:pPr>
        <w:pStyle w:val="aff9"/>
      </w:pPr>
      <w:r w:rsidRPr="00410924">
        <w:t>(A)</w:t>
      </w:r>
      <w:r w:rsidRPr="00410924">
        <w:rPr>
          <w:rFonts w:hint="eastAsia"/>
        </w:rPr>
        <w:t>病毒細胞是病毒體的構造與功能最基本單位</w:t>
      </w:r>
    </w:p>
    <w:p w:rsidR="0089699C" w:rsidRPr="00410924" w:rsidRDefault="0089699C" w:rsidP="0089699C">
      <w:pPr>
        <w:pStyle w:val="aff9"/>
      </w:pPr>
      <w:r w:rsidRPr="00410924">
        <w:t>(B</w:t>
      </w:r>
      <w:r w:rsidRPr="00410924">
        <w:rPr>
          <w:rFonts w:hint="eastAsia"/>
        </w:rPr>
        <w:t>)尺度微小的細菌，其生物體仍由細胞構成</w:t>
      </w:r>
    </w:p>
    <w:p w:rsidR="0089699C" w:rsidRPr="00410924" w:rsidRDefault="0089699C" w:rsidP="0089699C">
      <w:pPr>
        <w:pStyle w:val="aff9"/>
      </w:pPr>
      <w:r w:rsidRPr="00410924">
        <w:t>(C)</w:t>
      </w:r>
      <w:r w:rsidRPr="00410924">
        <w:rPr>
          <w:rFonts w:hint="eastAsia"/>
        </w:rPr>
        <w:t>紅血球細胞由血液中既存的紅血球分裂而來</w:t>
      </w:r>
    </w:p>
    <w:p w:rsidR="0089699C" w:rsidRPr="00410924" w:rsidRDefault="0089699C" w:rsidP="0089699C">
      <w:pPr>
        <w:pStyle w:val="aff9"/>
      </w:pPr>
      <w:r w:rsidRPr="00410924">
        <w:t>(D)</w:t>
      </w:r>
      <w:r w:rsidRPr="00410924">
        <w:rPr>
          <w:rFonts w:hint="eastAsia"/>
        </w:rPr>
        <w:t>植物體的成長是綜合其細胞的數量增多和尺寸增大的結果</w:t>
      </w:r>
    </w:p>
    <w:p w:rsidR="0089699C" w:rsidRPr="00410924" w:rsidRDefault="0089699C" w:rsidP="0089699C">
      <w:pPr>
        <w:pStyle w:val="aff9"/>
      </w:pPr>
      <w:r w:rsidRPr="00410924">
        <w:t>(E)</w:t>
      </w:r>
      <w:r w:rsidRPr="00410924">
        <w:rPr>
          <w:rFonts w:hint="eastAsia"/>
        </w:rPr>
        <w:t>動物體的行為表現複雜，但其功能可由多重細胞協調達成</w:t>
      </w:r>
    </w:p>
    <w:p w:rsidR="005E2793" w:rsidRPr="0089699C" w:rsidRDefault="005E2793" w:rsidP="008F61D3">
      <w:pPr>
        <w:adjustRightInd w:val="0"/>
        <w:snapToGrid w:val="0"/>
        <w:spacing w:line="420" w:lineRule="atLeast"/>
        <w:rPr>
          <w:rFonts w:ascii="華康楷書體 Std W7" w:eastAsia="華康楷書體 Std W7" w:hAnsi="華康楷書體 Std W7"/>
          <w:sz w:val="26"/>
          <w:szCs w:val="26"/>
        </w:rPr>
      </w:pPr>
    </w:p>
    <w:p w:rsidR="00C14F68" w:rsidRDefault="007A3678">
      <w:pPr>
        <w:widowControl/>
        <w:rPr>
          <w:rFonts w:ascii="華康楷書體 Std W7" w:eastAsia="華康楷書體 Std W7" w:hAnsi="華康楷書體 Std W7"/>
          <w:sz w:val="26"/>
          <w:szCs w:val="26"/>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066304" behindDoc="0" locked="0" layoutInCell="1" allowOverlap="1" wp14:anchorId="46396660" wp14:editId="23193C7B">
                <wp:simplePos x="0" y="0"/>
                <wp:positionH relativeFrom="margin">
                  <wp:posOffset>4560</wp:posOffset>
                </wp:positionH>
                <wp:positionV relativeFrom="bottomMargin">
                  <wp:posOffset>-907935</wp:posOffset>
                </wp:positionV>
                <wp:extent cx="6480000" cy="1081694"/>
                <wp:effectExtent l="0" t="0" r="0" b="0"/>
                <wp:wrapNone/>
                <wp:docPr id="1874" name="文字方塊 1874"/>
                <wp:cNvGraphicFramePr/>
                <a:graphic xmlns:a="http://schemas.openxmlformats.org/drawingml/2006/main">
                  <a:graphicData uri="http://schemas.microsoft.com/office/word/2010/wordprocessingShape">
                    <wps:wsp>
                      <wps:cNvSpPr txBox="1"/>
                      <wps:spPr>
                        <a:xfrm>
                          <a:off x="0" y="0"/>
                          <a:ext cx="6480000" cy="1081694"/>
                        </a:xfrm>
                        <a:prstGeom prst="rect">
                          <a:avLst/>
                        </a:prstGeom>
                        <a:noFill/>
                        <a:ln w="6350">
                          <a:noFill/>
                        </a:ln>
                      </wps:spPr>
                      <wps:txbx>
                        <w:txbxContent>
                          <w:p w:rsidR="002B4F66" w:rsidRDefault="002B4F66" w:rsidP="007A3678">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C77457">
                              <w:trPr>
                                <w:trHeight w:val="340"/>
                                <w:jc w:val="center"/>
                              </w:trPr>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sidRPr="00783725">
                                    <w:rPr>
                                      <w:rFonts w:ascii="News702 BT" w:eastAsia="Adobe Gothic Std B" w:hAnsi="News702 BT"/>
                                      <w:szCs w:val="24"/>
                                    </w:rPr>
                                    <w:t xml:space="preserve">1. </w:t>
                                  </w:r>
                                  <w:r>
                                    <w:rPr>
                                      <w:rFonts w:ascii="News702 BT" w:hAnsi="News702 BT"/>
                                      <w:szCs w:val="24"/>
                                    </w:rPr>
                                    <w:t>C</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 xml:space="preserve">. </w:t>
                                  </w:r>
                                  <w:r>
                                    <w:rPr>
                                      <w:rFonts w:ascii="News702 BT" w:hAnsi="News702 BT"/>
                                      <w:szCs w:val="24"/>
                                    </w:rPr>
                                    <w:t>B</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 xml:space="preserve">3. </w:t>
                                  </w:r>
                                  <w:r>
                                    <w:rPr>
                                      <w:rFonts w:ascii="News702 BT" w:hAnsi="News702 BT"/>
                                      <w:szCs w:val="24"/>
                                    </w:rPr>
                                    <w:t>A</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 xml:space="preserve">4. </w:t>
                                  </w:r>
                                  <w:r>
                                    <w:rPr>
                                      <w:rFonts w:ascii="News702 BT" w:hAnsi="News702 BT"/>
                                      <w:szCs w:val="24"/>
                                    </w:rPr>
                                    <w:t>ABC</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sidRPr="00783725">
                                    <w:rPr>
                                      <w:rFonts w:ascii="News702 BT" w:hAnsi="News702 BT" w:hint="eastAsia"/>
                                      <w:szCs w:val="24"/>
                                    </w:rPr>
                                    <w:t xml:space="preserve">5. </w:t>
                                  </w:r>
                                  <w:r>
                                    <w:rPr>
                                      <w:rFonts w:ascii="News702 BT" w:hAnsi="News702 BT"/>
                                      <w:szCs w:val="24"/>
                                    </w:rPr>
                                    <w:t>A</w:t>
                                  </w:r>
                                </w:p>
                              </w:tc>
                            </w:tr>
                            <w:tr w:rsidR="0089699C" w:rsidRPr="00783725" w:rsidTr="00C77457">
                              <w:trPr>
                                <w:trHeight w:val="340"/>
                                <w:jc w:val="center"/>
                              </w:trPr>
                              <w:tc>
                                <w:tcPr>
                                  <w:tcW w:w="1984" w:type="dxa"/>
                                  <w:shd w:val="clear" w:color="auto" w:fill="auto"/>
                                  <w:vAlign w:val="center"/>
                                </w:tcPr>
                                <w:p w:rsidR="0089699C" w:rsidRPr="0089699C" w:rsidRDefault="0089699C" w:rsidP="007A3678">
                                  <w:pPr>
                                    <w:adjustRightInd w:val="0"/>
                                    <w:snapToGrid w:val="0"/>
                                    <w:spacing w:line="420" w:lineRule="atLeast"/>
                                    <w:jc w:val="both"/>
                                    <w:rPr>
                                      <w:rFonts w:ascii="Arial" w:eastAsia="Arial" w:hAnsi="Arial" w:cs="Arial"/>
                                      <w:szCs w:val="24"/>
                                    </w:rPr>
                                  </w:pPr>
                                  <w:r w:rsidRPr="0089699C">
                                    <w:rPr>
                                      <w:rFonts w:ascii="News702 BT" w:eastAsia="Adobe Gothic Std B" w:hAnsi="News702 BT"/>
                                      <w:szCs w:val="24"/>
                                    </w:rPr>
                                    <w:t>6.BDE</w:t>
                                  </w:r>
                                </w:p>
                              </w:tc>
                              <w:tc>
                                <w:tcPr>
                                  <w:tcW w:w="1984" w:type="dxa"/>
                                  <w:shd w:val="clear" w:color="auto" w:fill="auto"/>
                                  <w:vAlign w:val="center"/>
                                </w:tcPr>
                                <w:p w:rsidR="0089699C" w:rsidRPr="00783725" w:rsidRDefault="0089699C" w:rsidP="007A3678">
                                  <w:pPr>
                                    <w:adjustRightInd w:val="0"/>
                                    <w:snapToGrid w:val="0"/>
                                    <w:spacing w:line="420" w:lineRule="atLeast"/>
                                    <w:jc w:val="both"/>
                                    <w:rPr>
                                      <w:rFonts w:ascii="News702 BT" w:hAnsi="News702 BT"/>
                                      <w:szCs w:val="24"/>
                                    </w:rPr>
                                  </w:pPr>
                                </w:p>
                              </w:tc>
                              <w:tc>
                                <w:tcPr>
                                  <w:tcW w:w="1984" w:type="dxa"/>
                                  <w:shd w:val="clear" w:color="auto" w:fill="auto"/>
                                  <w:vAlign w:val="center"/>
                                </w:tcPr>
                                <w:p w:rsidR="0089699C" w:rsidRDefault="0089699C" w:rsidP="007A3678">
                                  <w:pPr>
                                    <w:adjustRightInd w:val="0"/>
                                    <w:snapToGrid w:val="0"/>
                                    <w:spacing w:line="420" w:lineRule="atLeast"/>
                                    <w:jc w:val="both"/>
                                    <w:rPr>
                                      <w:rFonts w:ascii="News702 BT" w:hAnsi="News702 BT"/>
                                      <w:szCs w:val="24"/>
                                    </w:rPr>
                                  </w:pPr>
                                </w:p>
                              </w:tc>
                              <w:tc>
                                <w:tcPr>
                                  <w:tcW w:w="1984" w:type="dxa"/>
                                  <w:shd w:val="clear" w:color="auto" w:fill="auto"/>
                                  <w:vAlign w:val="center"/>
                                </w:tcPr>
                                <w:p w:rsidR="0089699C" w:rsidRDefault="0089699C" w:rsidP="007A3678">
                                  <w:pPr>
                                    <w:adjustRightInd w:val="0"/>
                                    <w:snapToGrid w:val="0"/>
                                    <w:spacing w:line="420" w:lineRule="atLeast"/>
                                    <w:jc w:val="both"/>
                                    <w:rPr>
                                      <w:rFonts w:ascii="News702 BT" w:hAnsi="News702 BT"/>
                                      <w:szCs w:val="24"/>
                                    </w:rPr>
                                  </w:pPr>
                                </w:p>
                              </w:tc>
                              <w:tc>
                                <w:tcPr>
                                  <w:tcW w:w="1984" w:type="dxa"/>
                                  <w:shd w:val="clear" w:color="auto" w:fill="auto"/>
                                  <w:vAlign w:val="center"/>
                                </w:tcPr>
                                <w:p w:rsidR="0089699C" w:rsidRPr="00783725" w:rsidRDefault="0089699C" w:rsidP="007A3678">
                                  <w:pPr>
                                    <w:adjustRightInd w:val="0"/>
                                    <w:snapToGrid w:val="0"/>
                                    <w:spacing w:line="420" w:lineRule="atLeast"/>
                                    <w:jc w:val="both"/>
                                    <w:rPr>
                                      <w:rFonts w:ascii="News702 BT" w:hAnsi="News702 BT"/>
                                      <w:szCs w:val="24"/>
                                    </w:rPr>
                                  </w:pPr>
                                </w:p>
                              </w:tc>
                            </w:tr>
                          </w:tbl>
                          <w:p w:rsidR="002B4F66" w:rsidRDefault="002B4F66"/>
                        </w:txbxContent>
                      </wps:txbx>
                      <wps:bodyPr rot="0" spcFirstLastPara="0" vertOverflow="overflow" horzOverflow="overflow" vert="horz" wrap="square" lIns="180000" tIns="0" rIns="180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396660" id="文字方塊 1874" o:spid="_x0000_s1077" type="#_x0000_t202" style="position:absolute;margin-left:.35pt;margin-top:-71.5pt;width:510.25pt;height:85.15pt;z-index:25206630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" filled="f" stroked="f" strokeweight=".5pt">
                <v:textbox inset="5mm,0,5mm,0">
                  <w:txbxContent>
                    <w:p w:rsidR="002B4F66" w:rsidRDefault="002B4F66" w:rsidP="007A3678">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C77457">
                        <w:trPr>
                          <w:trHeight w:val="340"/>
                          <w:jc w:val="center"/>
                        </w:trPr>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sidRPr="00783725">
                              <w:rPr>
                                <w:rFonts w:ascii="News702 BT" w:eastAsia="Adobe Gothic Std B" w:hAnsi="News702 BT"/>
                                <w:szCs w:val="24"/>
                              </w:rPr>
                              <w:t xml:space="preserve">1. </w:t>
                            </w:r>
                            <w:r>
                              <w:rPr>
                                <w:rFonts w:ascii="News702 BT" w:hAnsi="News702 BT"/>
                                <w:szCs w:val="24"/>
                              </w:rPr>
                              <w:t>C</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 xml:space="preserve">. </w:t>
                            </w:r>
                            <w:r>
                              <w:rPr>
                                <w:rFonts w:ascii="News702 BT" w:hAnsi="News702 BT"/>
                                <w:szCs w:val="24"/>
                              </w:rPr>
                              <w:t>B</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 xml:space="preserve">3. </w:t>
                            </w:r>
                            <w:r>
                              <w:rPr>
                                <w:rFonts w:ascii="News702 BT" w:hAnsi="News702 BT"/>
                                <w:szCs w:val="24"/>
                              </w:rPr>
                              <w:t>A</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 xml:space="preserve">4. </w:t>
                            </w:r>
                            <w:r>
                              <w:rPr>
                                <w:rFonts w:ascii="News702 BT" w:hAnsi="News702 BT"/>
                                <w:szCs w:val="24"/>
                              </w:rPr>
                              <w:t>ABC</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sidRPr="00783725">
                              <w:rPr>
                                <w:rFonts w:ascii="News702 BT" w:hAnsi="News702 BT" w:hint="eastAsia"/>
                                <w:szCs w:val="24"/>
                              </w:rPr>
                              <w:t xml:space="preserve">5. </w:t>
                            </w:r>
                            <w:r>
                              <w:rPr>
                                <w:rFonts w:ascii="News702 BT" w:hAnsi="News702 BT"/>
                                <w:szCs w:val="24"/>
                              </w:rPr>
                              <w:t>A</w:t>
                            </w:r>
                          </w:p>
                        </w:tc>
                      </w:tr>
                      <w:tr w:rsidR="0089699C" w:rsidRPr="00783725" w:rsidTr="00C77457">
                        <w:trPr>
                          <w:trHeight w:val="340"/>
                          <w:jc w:val="center"/>
                        </w:trPr>
                        <w:tc>
                          <w:tcPr>
                            <w:tcW w:w="1984" w:type="dxa"/>
                            <w:shd w:val="clear" w:color="auto" w:fill="auto"/>
                            <w:vAlign w:val="center"/>
                          </w:tcPr>
                          <w:p w:rsidR="0089699C" w:rsidRPr="0089699C" w:rsidRDefault="0089699C" w:rsidP="007A3678">
                            <w:pPr>
                              <w:adjustRightInd w:val="0"/>
                              <w:snapToGrid w:val="0"/>
                              <w:spacing w:line="420" w:lineRule="atLeast"/>
                              <w:jc w:val="both"/>
                              <w:rPr>
                                <w:rFonts w:ascii="Arial" w:eastAsia="Arial" w:hAnsi="Arial" w:cs="Arial"/>
                                <w:szCs w:val="24"/>
                              </w:rPr>
                            </w:pPr>
                            <w:r w:rsidRPr="0089699C">
                              <w:rPr>
                                <w:rFonts w:ascii="News702 BT" w:eastAsia="Adobe Gothic Std B" w:hAnsi="News702 BT"/>
                                <w:szCs w:val="24"/>
                              </w:rPr>
                              <w:t>6.BDE</w:t>
                            </w:r>
                          </w:p>
                        </w:tc>
                        <w:tc>
                          <w:tcPr>
                            <w:tcW w:w="1984" w:type="dxa"/>
                            <w:shd w:val="clear" w:color="auto" w:fill="auto"/>
                            <w:vAlign w:val="center"/>
                          </w:tcPr>
                          <w:p w:rsidR="0089699C" w:rsidRPr="00783725" w:rsidRDefault="0089699C" w:rsidP="007A3678">
                            <w:pPr>
                              <w:adjustRightInd w:val="0"/>
                              <w:snapToGrid w:val="0"/>
                              <w:spacing w:line="420" w:lineRule="atLeast"/>
                              <w:jc w:val="both"/>
                              <w:rPr>
                                <w:rFonts w:ascii="News702 BT" w:hAnsi="News702 BT"/>
                                <w:szCs w:val="24"/>
                              </w:rPr>
                            </w:pPr>
                          </w:p>
                        </w:tc>
                        <w:tc>
                          <w:tcPr>
                            <w:tcW w:w="1984" w:type="dxa"/>
                            <w:shd w:val="clear" w:color="auto" w:fill="auto"/>
                            <w:vAlign w:val="center"/>
                          </w:tcPr>
                          <w:p w:rsidR="0089699C" w:rsidRDefault="0089699C" w:rsidP="007A3678">
                            <w:pPr>
                              <w:adjustRightInd w:val="0"/>
                              <w:snapToGrid w:val="0"/>
                              <w:spacing w:line="420" w:lineRule="atLeast"/>
                              <w:jc w:val="both"/>
                              <w:rPr>
                                <w:rFonts w:ascii="News702 BT" w:hAnsi="News702 BT"/>
                                <w:szCs w:val="24"/>
                              </w:rPr>
                            </w:pPr>
                          </w:p>
                        </w:tc>
                        <w:tc>
                          <w:tcPr>
                            <w:tcW w:w="1984" w:type="dxa"/>
                            <w:shd w:val="clear" w:color="auto" w:fill="auto"/>
                            <w:vAlign w:val="center"/>
                          </w:tcPr>
                          <w:p w:rsidR="0089699C" w:rsidRDefault="0089699C" w:rsidP="007A3678">
                            <w:pPr>
                              <w:adjustRightInd w:val="0"/>
                              <w:snapToGrid w:val="0"/>
                              <w:spacing w:line="420" w:lineRule="atLeast"/>
                              <w:jc w:val="both"/>
                              <w:rPr>
                                <w:rFonts w:ascii="News702 BT" w:hAnsi="News702 BT"/>
                                <w:szCs w:val="24"/>
                              </w:rPr>
                            </w:pPr>
                          </w:p>
                        </w:tc>
                        <w:tc>
                          <w:tcPr>
                            <w:tcW w:w="1984" w:type="dxa"/>
                            <w:shd w:val="clear" w:color="auto" w:fill="auto"/>
                            <w:vAlign w:val="center"/>
                          </w:tcPr>
                          <w:p w:rsidR="0089699C" w:rsidRPr="00783725" w:rsidRDefault="0089699C" w:rsidP="007A3678">
                            <w:pPr>
                              <w:adjustRightInd w:val="0"/>
                              <w:snapToGrid w:val="0"/>
                              <w:spacing w:line="420" w:lineRule="atLeast"/>
                              <w:jc w:val="both"/>
                              <w:rPr>
                                <w:rFonts w:ascii="News702 BT" w:hAnsi="News702 BT"/>
                                <w:szCs w:val="24"/>
                              </w:rPr>
                            </w:pPr>
                          </w:p>
                        </w:tc>
                      </w:tr>
                    </w:tbl>
                    <w:p w:rsidR="002B4F66" w:rsidRDefault="002B4F66"/>
                  </w:txbxContent>
                </v:textbox>
                <w10:wrap anchorx="margin" anchory="margin"/>
              </v:shape>
            </w:pict>
          </mc:Fallback>
        </mc:AlternateContent>
      </w:r>
      <w:r w:rsidR="00C14F68">
        <w:rPr>
          <w:rFonts w:ascii="華康楷書體 Std W7" w:eastAsia="華康楷書體 Std W7" w:hAnsi="華康楷書體 Std W7"/>
          <w:sz w:val="26"/>
          <w:szCs w:val="26"/>
        </w:rPr>
        <w:br w:type="page"/>
      </w:r>
    </w:p>
    <w:p w:rsidR="005D1C22" w:rsidRPr="008F61D3" w:rsidRDefault="005D1C22" w:rsidP="008F61D3">
      <w:pPr>
        <w:snapToGrid w:val="0"/>
        <w:spacing w:line="380" w:lineRule="atLeast"/>
        <w:ind w:rightChars="100" w:right="240"/>
        <w:jc w:val="both"/>
        <w:rPr>
          <w:rFonts w:ascii="華康楷書體 Std W7" w:eastAsia="華康楷書體 Std W7" w:hAnsi="華康楷書體 Std W7"/>
          <w:sz w:val="26"/>
          <w:szCs w:val="26"/>
        </w:rPr>
        <w:sectPr w:rsidR="005D1C22" w:rsidRPr="008F61D3" w:rsidSect="00C14F68">
          <w:headerReference w:type="even" r:id="rId19"/>
          <w:headerReference w:type="default" r:id="rId20"/>
          <w:pgSz w:w="11906" w:h="16838" w:code="9"/>
          <w:pgMar w:top="851" w:right="851" w:bottom="851" w:left="851" w:header="851" w:footer="850" w:gutter="0"/>
          <w:cols w:sep="1" w:space="425"/>
          <w:docGrid w:type="linesAndChars" w:linePitch="360"/>
        </w:sectPr>
      </w:pPr>
    </w:p>
    <w:p w:rsidR="00447E51" w:rsidRPr="009126BF" w:rsidRDefault="00447E51" w:rsidP="000B5E77">
      <w:pPr>
        <w:pStyle w:val="aff"/>
        <w:rPr>
          <w:b/>
        </w:rPr>
      </w:pPr>
      <w:bookmarkStart w:id="25" w:name="_Toc80801586"/>
      <w:r w:rsidRPr="009126BF">
        <w:rPr>
          <w:rFonts w:hint="eastAsia"/>
        </w:rPr>
        <w:lastRenderedPageBreak/>
        <w:sym w:font="Wingdings" w:char="F0DC"/>
      </w:r>
      <w:r w:rsidRPr="009126BF">
        <w:rPr>
          <w:rFonts w:hint="eastAsia"/>
        </w:rPr>
        <w:t>專論</w:t>
      </w:r>
      <w:r w:rsidR="000B5E77">
        <w:rPr>
          <w:rFonts w:hint="eastAsia"/>
        </w:rPr>
        <w:t>二</w:t>
      </w:r>
      <w:r w:rsidRPr="009126BF">
        <w:rPr>
          <w:rFonts w:hint="eastAsia"/>
        </w:rPr>
        <w:t>：</w:t>
      </w:r>
      <w:r w:rsidR="006E6015" w:rsidRPr="009126BF">
        <w:rPr>
          <w:rFonts w:hint="eastAsia"/>
        </w:rPr>
        <w:t>細胞構造</w:t>
      </w:r>
      <w:bookmarkEnd w:id="25"/>
      <w:r w:rsidRPr="009126BF">
        <w:rPr>
          <w:rFonts w:hint="eastAsia"/>
        </w:rPr>
        <w:t xml:space="preserve"> </w:t>
      </w:r>
    </w:p>
    <w:p w:rsidR="006F6A6D" w:rsidRPr="00BE71E9" w:rsidRDefault="003F6DA9" w:rsidP="00BE71E9">
      <w:pPr>
        <w:pStyle w:val="aff1"/>
        <w:rPr>
          <w:shd w:val="clear" w:color="auto" w:fill="auto"/>
        </w:rPr>
      </w:pPr>
      <w:r>
        <w:rPr>
          <w:rFonts w:hint="eastAsia"/>
          <w:noProof/>
          <w:color w:val="FFFFFF" w:themeColor="background1"/>
          <w:bdr w:val="none" w:sz="0" w:space="0" w:color="auto"/>
          <w:shd w:val="clear" w:color="auto" w:fill="auto"/>
        </w:rPr>
        <mc:AlternateContent>
          <mc:Choice Requires="wps">
            <w:drawing>
              <wp:anchor distT="0" distB="0" distL="114300" distR="114300" simplePos="0" relativeHeight="251971072" behindDoc="0" locked="0" layoutInCell="1" allowOverlap="1" wp14:anchorId="1A31F8BA" wp14:editId="0A1FBA56">
                <wp:simplePos x="0" y="0"/>
                <wp:positionH relativeFrom="column">
                  <wp:posOffset>90551</wp:posOffset>
                </wp:positionH>
                <wp:positionV relativeFrom="paragraph">
                  <wp:posOffset>455296</wp:posOffset>
                </wp:positionV>
                <wp:extent cx="6254496" cy="2784348"/>
                <wp:effectExtent l="0" t="0" r="0" b="0"/>
                <wp:wrapNone/>
                <wp:docPr id="184" name="文字方塊 184"/>
                <wp:cNvGraphicFramePr/>
                <a:graphic xmlns:a="http://schemas.openxmlformats.org/drawingml/2006/main">
                  <a:graphicData uri="http://schemas.microsoft.com/office/word/2010/wordprocessingShape">
                    <wps:wsp>
                      <wps:cNvSpPr txBox="1"/>
                      <wps:spPr>
                        <a:xfrm>
                          <a:off x="0" y="0"/>
                          <a:ext cx="6254496" cy="2784348"/>
                        </a:xfrm>
                        <a:prstGeom prst="rect">
                          <a:avLst/>
                        </a:prstGeom>
                        <a:noFill/>
                        <a:ln w="6350">
                          <a:noFill/>
                        </a:ln>
                      </wps:spPr>
                      <wps:txbx>
                        <w:txbxContent>
                          <w:tbl>
                            <w:tblPr>
                              <w:tblStyle w:val="a9"/>
                              <w:tblW w:w="0" w:type="auto"/>
                              <w:tblLook w:val="04A0" w:firstRow="1" w:lastRow="0" w:firstColumn="1" w:lastColumn="0" w:noHBand="0" w:noVBand="1"/>
                            </w:tblPr>
                            <w:tblGrid>
                              <w:gridCol w:w="3173"/>
                              <w:gridCol w:w="3173"/>
                              <w:gridCol w:w="1587"/>
                              <w:gridCol w:w="1588"/>
                            </w:tblGrid>
                            <w:tr w:rsidR="002B4F66" w:rsidTr="003F6DA9">
                              <w:trPr>
                                <w:trHeight w:val="567"/>
                              </w:trPr>
                              <w:tc>
                                <w:tcPr>
                                  <w:tcW w:w="3173" w:type="dxa"/>
                                  <w:tcBorders>
                                    <w:top w:val="single" w:sz="12" w:space="0" w:color="000000" w:themeColor="text1"/>
                                    <w:left w:val="single" w:sz="12" w:space="0" w:color="000000" w:themeColor="text1"/>
                                  </w:tcBorders>
                                  <w:shd w:val="clear" w:color="auto" w:fill="BFBFBF" w:themeFill="background1" w:themeFillShade="BF"/>
                                  <w:vAlign w:val="center"/>
                                </w:tcPr>
                                <w:p w:rsidR="002B4F66" w:rsidRPr="003F6DA9" w:rsidRDefault="002B4F66" w:rsidP="003F6DA9">
                                  <w:pPr>
                                    <w:jc w:val="center"/>
                                    <w:rPr>
                                      <w:rFonts w:ascii="華康楷書體 Std W5" w:eastAsia="華康楷書體 Std W5" w:hAnsi="華康楷書體 Std W5"/>
                                    </w:rPr>
                                  </w:pPr>
                                </w:p>
                              </w:tc>
                              <w:tc>
                                <w:tcPr>
                                  <w:tcW w:w="3173" w:type="dxa"/>
                                  <w:tcBorders>
                                    <w:top w:val="single" w:sz="12" w:space="0" w:color="000000" w:themeColor="text1"/>
                                  </w:tcBorders>
                                  <w:shd w:val="clear" w:color="auto" w:fill="BFBFBF" w:themeFill="background1" w:themeFillShade="BF"/>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原核細胞</w:t>
                                  </w:r>
                                </w:p>
                              </w:tc>
                              <w:tc>
                                <w:tcPr>
                                  <w:tcW w:w="3175" w:type="dxa"/>
                                  <w:gridSpan w:val="2"/>
                                  <w:tcBorders>
                                    <w:top w:val="single" w:sz="12" w:space="0" w:color="000000" w:themeColor="text1"/>
                                    <w:right w:val="single" w:sz="12" w:space="0" w:color="000000" w:themeColor="text1"/>
                                  </w:tcBorders>
                                  <w:shd w:val="clear" w:color="auto" w:fill="BFBFBF" w:themeFill="background1" w:themeFillShade="BF"/>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真核細胞</w:t>
                                  </w:r>
                                </w:p>
                              </w:tc>
                            </w:tr>
                            <w:tr w:rsidR="002B4F66" w:rsidTr="003F6DA9">
                              <w:trPr>
                                <w:trHeight w:val="567"/>
                              </w:trPr>
                              <w:tc>
                                <w:tcPr>
                                  <w:tcW w:w="3173" w:type="dxa"/>
                                  <w:tcBorders>
                                    <w:left w:val="single" w:sz="12" w:space="0" w:color="000000" w:themeColor="text1"/>
                                  </w:tcBorders>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細胞核(核膜、</w:t>
                                  </w:r>
                                  <w:r w:rsidRPr="003F6DA9">
                                    <w:rPr>
                                      <w:rFonts w:ascii="華康楷書體 Std W5" w:eastAsia="華康楷書體 Std W5" w:hAnsi="華康楷書體 Std W5"/>
                                    </w:rPr>
                                    <w:t>核孔、核仁</w:t>
                                  </w:r>
                                  <w:r w:rsidRPr="003F6DA9">
                                    <w:rPr>
                                      <w:rFonts w:ascii="華康楷書體 Std W5" w:eastAsia="華康楷書體 Std W5" w:hAnsi="華康楷書體 Std W5" w:hint="eastAsia"/>
                                    </w:rPr>
                                    <w:t>)</w:t>
                                  </w:r>
                                </w:p>
                              </w:tc>
                              <w:tc>
                                <w:tcPr>
                                  <w:tcW w:w="3173" w:type="dxa"/>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無</w:t>
                                  </w:r>
                                </w:p>
                              </w:tc>
                              <w:tc>
                                <w:tcPr>
                                  <w:tcW w:w="3175" w:type="dxa"/>
                                  <w:gridSpan w:val="2"/>
                                  <w:tcBorders>
                                    <w:right w:val="single" w:sz="12" w:space="0" w:color="000000" w:themeColor="text1"/>
                                  </w:tcBorders>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有</w:t>
                                  </w:r>
                                </w:p>
                              </w:tc>
                            </w:tr>
                            <w:tr w:rsidR="002B4F66" w:rsidTr="003F6DA9">
                              <w:trPr>
                                <w:trHeight w:val="567"/>
                              </w:trPr>
                              <w:tc>
                                <w:tcPr>
                                  <w:tcW w:w="3173" w:type="dxa"/>
                                  <w:tcBorders>
                                    <w:left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遺傳物質</w:t>
                                  </w:r>
                                  <w:r w:rsidRPr="003F6DA9">
                                    <w:rPr>
                                      <w:rFonts w:ascii="華康楷書體 Std W5" w:eastAsia="華康楷書體 Std W5" w:hAnsi="華康楷書體 Std W5"/>
                                    </w:rPr>
                                    <w:t>種類</w:t>
                                  </w:r>
                                </w:p>
                              </w:tc>
                              <w:tc>
                                <w:tcPr>
                                  <w:tcW w:w="3173" w:type="dxa"/>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DNA</w:t>
                                  </w:r>
                                </w:p>
                              </w:tc>
                              <w:tc>
                                <w:tcPr>
                                  <w:tcW w:w="3175" w:type="dxa"/>
                                  <w:gridSpan w:val="2"/>
                                  <w:tcBorders>
                                    <w:right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DNA</w:t>
                                  </w:r>
                                </w:p>
                              </w:tc>
                            </w:tr>
                            <w:tr w:rsidR="002B4F66" w:rsidTr="003F6DA9">
                              <w:trPr>
                                <w:trHeight w:val="567"/>
                              </w:trPr>
                              <w:tc>
                                <w:tcPr>
                                  <w:tcW w:w="3173" w:type="dxa"/>
                                  <w:tcBorders>
                                    <w:left w:val="single" w:sz="12" w:space="0" w:color="000000" w:themeColor="text1"/>
                                  </w:tcBorders>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遺傳物質型態</w:t>
                                  </w:r>
                                </w:p>
                              </w:tc>
                              <w:tc>
                                <w:tcPr>
                                  <w:tcW w:w="3173" w:type="dxa"/>
                                  <w:vAlign w:val="center"/>
                                </w:tcPr>
                                <w:p w:rsidR="002B4F66" w:rsidRPr="003F6DA9" w:rsidRDefault="002B4F66" w:rsidP="003F6DA9">
                                  <w:pPr>
                                    <w:jc w:val="center"/>
                                    <w:rPr>
                                      <w:rFonts w:ascii="華康楷書體 Std W5" w:eastAsia="華康楷書體 Std W5" w:hAnsi="華康楷書體 Std W5"/>
                                    </w:rPr>
                                  </w:pPr>
                                </w:p>
                              </w:tc>
                              <w:tc>
                                <w:tcPr>
                                  <w:tcW w:w="1587" w:type="dxa"/>
                                  <w:vAlign w:val="center"/>
                                </w:tcPr>
                                <w:p w:rsidR="002B4F66" w:rsidRPr="003F6DA9" w:rsidRDefault="002B4F66" w:rsidP="003F6DA9">
                                  <w:pPr>
                                    <w:jc w:val="both"/>
                                    <w:rPr>
                                      <w:rFonts w:ascii="華康楷書體 Std W5" w:eastAsia="華康楷書體 Std W5" w:hAnsi="華康楷書體 Std W5"/>
                                    </w:rPr>
                                  </w:pPr>
                                  <w:r w:rsidRPr="003F6DA9">
                                    <w:rPr>
                                      <w:rFonts w:ascii="華康楷書體 Std W5" w:eastAsia="華康楷書體 Std W5" w:hAnsi="華康楷書體 Std W5" w:hint="eastAsia"/>
                                      <w:bdr w:val="single" w:sz="4" w:space="0" w:color="auto"/>
                                    </w:rPr>
                                    <w:t>間</w:t>
                                  </w:r>
                                </w:p>
                              </w:tc>
                              <w:tc>
                                <w:tcPr>
                                  <w:tcW w:w="1588" w:type="dxa"/>
                                  <w:tcBorders>
                                    <w:right w:val="single" w:sz="12" w:space="0" w:color="000000" w:themeColor="text1"/>
                                  </w:tcBorders>
                                  <w:vAlign w:val="center"/>
                                </w:tcPr>
                                <w:p w:rsidR="002B4F66" w:rsidRPr="003F6DA9" w:rsidRDefault="002B4F66" w:rsidP="003F6DA9">
                                  <w:pPr>
                                    <w:jc w:val="both"/>
                                    <w:rPr>
                                      <w:rFonts w:ascii="華康楷書體 Std W5" w:eastAsia="華康楷書體 Std W5" w:hAnsi="華康楷書體 Std W5"/>
                                    </w:rPr>
                                  </w:pPr>
                                  <w:r w:rsidRPr="003F6DA9">
                                    <w:rPr>
                                      <w:rFonts w:ascii="華康楷書體 Std W5" w:eastAsia="華康楷書體 Std W5" w:hAnsi="華康楷書體 Std W5" w:hint="eastAsia"/>
                                      <w:bdr w:val="single" w:sz="4" w:space="0" w:color="auto"/>
                                    </w:rPr>
                                    <w:t>分</w:t>
                                  </w:r>
                                </w:p>
                              </w:tc>
                            </w:tr>
                            <w:tr w:rsidR="002B4F66" w:rsidTr="003F6DA9">
                              <w:trPr>
                                <w:trHeight w:val="567"/>
                              </w:trPr>
                              <w:tc>
                                <w:tcPr>
                                  <w:tcW w:w="3173" w:type="dxa"/>
                                  <w:tcBorders>
                                    <w:left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膜狀胞器</w:t>
                                  </w:r>
                                </w:p>
                              </w:tc>
                              <w:tc>
                                <w:tcPr>
                                  <w:tcW w:w="3173" w:type="dxa"/>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無</w:t>
                                  </w:r>
                                </w:p>
                              </w:tc>
                              <w:tc>
                                <w:tcPr>
                                  <w:tcW w:w="3175" w:type="dxa"/>
                                  <w:gridSpan w:val="2"/>
                                  <w:tcBorders>
                                    <w:right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有</w:t>
                                  </w:r>
                                </w:p>
                              </w:tc>
                            </w:tr>
                            <w:tr w:rsidR="002B4F66" w:rsidTr="003F6DA9">
                              <w:trPr>
                                <w:trHeight w:val="567"/>
                              </w:trPr>
                              <w:tc>
                                <w:tcPr>
                                  <w:tcW w:w="3173" w:type="dxa"/>
                                  <w:tcBorders>
                                    <w:left w:val="single" w:sz="12" w:space="0" w:color="000000" w:themeColor="text1"/>
                                    <w:bottom w:val="single" w:sz="4" w:space="0" w:color="auto"/>
                                  </w:tcBorders>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核醣體</w:t>
                                  </w:r>
                                </w:p>
                              </w:tc>
                              <w:tc>
                                <w:tcPr>
                                  <w:tcW w:w="3173" w:type="dxa"/>
                                  <w:tcBorders>
                                    <w:bottom w:val="single" w:sz="4" w:space="0" w:color="auto"/>
                                  </w:tcBorders>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有</w:t>
                                  </w:r>
                                </w:p>
                              </w:tc>
                              <w:tc>
                                <w:tcPr>
                                  <w:tcW w:w="3175" w:type="dxa"/>
                                  <w:gridSpan w:val="2"/>
                                  <w:tcBorders>
                                    <w:bottom w:val="single" w:sz="4" w:space="0" w:color="auto"/>
                                    <w:right w:val="single" w:sz="12" w:space="0" w:color="000000" w:themeColor="text1"/>
                                  </w:tcBorders>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有</w:t>
                                  </w:r>
                                </w:p>
                              </w:tc>
                            </w:tr>
                            <w:tr w:rsidR="002B4F66" w:rsidTr="003F6DA9">
                              <w:trPr>
                                <w:trHeight w:val="567"/>
                              </w:trPr>
                              <w:tc>
                                <w:tcPr>
                                  <w:tcW w:w="3173" w:type="dxa"/>
                                  <w:tcBorders>
                                    <w:left w:val="single" w:sz="12" w:space="0" w:color="000000" w:themeColor="text1"/>
                                    <w:bottom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分類學</w:t>
                                  </w:r>
                                </w:p>
                              </w:tc>
                              <w:tc>
                                <w:tcPr>
                                  <w:tcW w:w="3173" w:type="dxa"/>
                                  <w:tcBorders>
                                    <w:bottom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真細菌域</w:t>
                                  </w:r>
                                  <w:r>
                                    <w:rPr>
                                      <w:rFonts w:ascii="華康楷書體 Std W5" w:eastAsia="華康楷書體 Std W5" w:hAnsi="華康楷書體 Std W5"/>
                                    </w:rPr>
                                    <w:t>、古細菌</w:t>
                                  </w:r>
                                  <w:r>
                                    <w:rPr>
                                      <w:rFonts w:ascii="華康楷書體 Std W5" w:eastAsia="華康楷書體 Std W5" w:hAnsi="華康楷書體 Std W5" w:hint="eastAsia"/>
                                    </w:rPr>
                                    <w:t>域</w:t>
                                  </w:r>
                                </w:p>
                              </w:tc>
                              <w:tc>
                                <w:tcPr>
                                  <w:tcW w:w="3175" w:type="dxa"/>
                                  <w:gridSpan w:val="2"/>
                                  <w:tcBorders>
                                    <w:bottom w:val="single" w:sz="12" w:space="0" w:color="000000" w:themeColor="text1"/>
                                    <w:right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真核生物域</w:t>
                                  </w:r>
                                </w:p>
                              </w:tc>
                            </w:tr>
                          </w:tbl>
                          <w:p w:rsidR="002B4F66" w:rsidRDefault="002B4F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A31F8BA" id="文字方塊 184" o:spid="_x0000_s1078" type="#_x0000_t202" style="position:absolute;margin-left:7.15pt;margin-top:35.85pt;width:492.5pt;height:219.25pt;z-index:251971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" filled="f" stroked="f" strokeweight=".5pt">
                <v:textbox>
                  <w:txbxContent>
                    <w:tbl>
                      <w:tblPr>
                        <w:tblStyle w:val="a9"/>
                        <w:tblW w:w="0" w:type="auto"/>
                        <w:tblLook w:val="04A0" w:firstRow="1" w:lastRow="0" w:firstColumn="1" w:lastColumn="0" w:noHBand="0" w:noVBand="1"/>
                      </w:tblPr>
                      <w:tblGrid>
                        <w:gridCol w:w="3173"/>
                        <w:gridCol w:w="3173"/>
                        <w:gridCol w:w="1587"/>
                        <w:gridCol w:w="1588"/>
                      </w:tblGrid>
                      <w:tr w:rsidR="002B4F66" w:rsidTr="003F6DA9">
                        <w:trPr>
                          <w:trHeight w:val="567"/>
                        </w:trPr>
                        <w:tc>
                          <w:tcPr>
                            <w:tcW w:w="3173" w:type="dxa"/>
                            <w:tcBorders>
                              <w:top w:val="single" w:sz="12" w:space="0" w:color="000000" w:themeColor="text1"/>
                              <w:left w:val="single" w:sz="12" w:space="0" w:color="000000" w:themeColor="text1"/>
                            </w:tcBorders>
                            <w:shd w:val="clear" w:color="auto" w:fill="BFBFBF" w:themeFill="background1" w:themeFillShade="BF"/>
                            <w:vAlign w:val="center"/>
                          </w:tcPr>
                          <w:p w:rsidR="002B4F66" w:rsidRPr="003F6DA9" w:rsidRDefault="002B4F66" w:rsidP="003F6DA9">
                            <w:pPr>
                              <w:jc w:val="center"/>
                              <w:rPr>
                                <w:rFonts w:ascii="華康楷書體 Std W5" w:eastAsia="華康楷書體 Std W5" w:hAnsi="華康楷書體 Std W5"/>
                              </w:rPr>
                            </w:pPr>
                          </w:p>
                        </w:tc>
                        <w:tc>
                          <w:tcPr>
                            <w:tcW w:w="3173" w:type="dxa"/>
                            <w:tcBorders>
                              <w:top w:val="single" w:sz="12" w:space="0" w:color="000000" w:themeColor="text1"/>
                            </w:tcBorders>
                            <w:shd w:val="clear" w:color="auto" w:fill="BFBFBF" w:themeFill="background1" w:themeFillShade="BF"/>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原核細胞</w:t>
                            </w:r>
                          </w:p>
                        </w:tc>
                        <w:tc>
                          <w:tcPr>
                            <w:tcW w:w="3175" w:type="dxa"/>
                            <w:gridSpan w:val="2"/>
                            <w:tcBorders>
                              <w:top w:val="single" w:sz="12" w:space="0" w:color="000000" w:themeColor="text1"/>
                              <w:right w:val="single" w:sz="12" w:space="0" w:color="000000" w:themeColor="text1"/>
                            </w:tcBorders>
                            <w:shd w:val="clear" w:color="auto" w:fill="BFBFBF" w:themeFill="background1" w:themeFillShade="BF"/>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真核細胞</w:t>
                            </w:r>
                          </w:p>
                        </w:tc>
                      </w:tr>
                      <w:tr w:rsidR="002B4F66" w:rsidTr="003F6DA9">
                        <w:trPr>
                          <w:trHeight w:val="567"/>
                        </w:trPr>
                        <w:tc>
                          <w:tcPr>
                            <w:tcW w:w="3173" w:type="dxa"/>
                            <w:tcBorders>
                              <w:left w:val="single" w:sz="12" w:space="0" w:color="000000" w:themeColor="text1"/>
                            </w:tcBorders>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細胞核(核膜、</w:t>
                            </w:r>
                            <w:r w:rsidRPr="003F6DA9">
                              <w:rPr>
                                <w:rFonts w:ascii="華康楷書體 Std W5" w:eastAsia="華康楷書體 Std W5" w:hAnsi="華康楷書體 Std W5"/>
                              </w:rPr>
                              <w:t>核孔、核仁</w:t>
                            </w:r>
                            <w:r w:rsidRPr="003F6DA9">
                              <w:rPr>
                                <w:rFonts w:ascii="華康楷書體 Std W5" w:eastAsia="華康楷書體 Std W5" w:hAnsi="華康楷書體 Std W5" w:hint="eastAsia"/>
                              </w:rPr>
                              <w:t>)</w:t>
                            </w:r>
                          </w:p>
                        </w:tc>
                        <w:tc>
                          <w:tcPr>
                            <w:tcW w:w="3173" w:type="dxa"/>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無</w:t>
                            </w:r>
                          </w:p>
                        </w:tc>
                        <w:tc>
                          <w:tcPr>
                            <w:tcW w:w="3175" w:type="dxa"/>
                            <w:gridSpan w:val="2"/>
                            <w:tcBorders>
                              <w:right w:val="single" w:sz="12" w:space="0" w:color="000000" w:themeColor="text1"/>
                            </w:tcBorders>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有</w:t>
                            </w:r>
                          </w:p>
                        </w:tc>
                      </w:tr>
                      <w:tr w:rsidR="002B4F66" w:rsidTr="003F6DA9">
                        <w:trPr>
                          <w:trHeight w:val="567"/>
                        </w:trPr>
                        <w:tc>
                          <w:tcPr>
                            <w:tcW w:w="3173" w:type="dxa"/>
                            <w:tcBorders>
                              <w:left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遺傳物質</w:t>
                            </w:r>
                            <w:r w:rsidRPr="003F6DA9">
                              <w:rPr>
                                <w:rFonts w:ascii="華康楷書體 Std W5" w:eastAsia="華康楷書體 Std W5" w:hAnsi="華康楷書體 Std W5"/>
                              </w:rPr>
                              <w:t>種類</w:t>
                            </w:r>
                          </w:p>
                        </w:tc>
                        <w:tc>
                          <w:tcPr>
                            <w:tcW w:w="3173" w:type="dxa"/>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DNA</w:t>
                            </w:r>
                          </w:p>
                        </w:tc>
                        <w:tc>
                          <w:tcPr>
                            <w:tcW w:w="3175" w:type="dxa"/>
                            <w:gridSpan w:val="2"/>
                            <w:tcBorders>
                              <w:right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DNA</w:t>
                            </w:r>
                          </w:p>
                        </w:tc>
                      </w:tr>
                      <w:tr w:rsidR="002B4F66" w:rsidTr="003F6DA9">
                        <w:trPr>
                          <w:trHeight w:val="567"/>
                        </w:trPr>
                        <w:tc>
                          <w:tcPr>
                            <w:tcW w:w="3173" w:type="dxa"/>
                            <w:tcBorders>
                              <w:left w:val="single" w:sz="12" w:space="0" w:color="000000" w:themeColor="text1"/>
                            </w:tcBorders>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遺傳物質型態</w:t>
                            </w:r>
                          </w:p>
                        </w:tc>
                        <w:tc>
                          <w:tcPr>
                            <w:tcW w:w="3173" w:type="dxa"/>
                            <w:vAlign w:val="center"/>
                          </w:tcPr>
                          <w:p w:rsidR="002B4F66" w:rsidRPr="003F6DA9" w:rsidRDefault="002B4F66" w:rsidP="003F6DA9">
                            <w:pPr>
                              <w:jc w:val="center"/>
                              <w:rPr>
                                <w:rFonts w:ascii="華康楷書體 Std W5" w:eastAsia="華康楷書體 Std W5" w:hAnsi="華康楷書體 Std W5"/>
                              </w:rPr>
                            </w:pPr>
                          </w:p>
                        </w:tc>
                        <w:tc>
                          <w:tcPr>
                            <w:tcW w:w="1587" w:type="dxa"/>
                            <w:vAlign w:val="center"/>
                          </w:tcPr>
                          <w:p w:rsidR="002B4F66" w:rsidRPr="003F6DA9" w:rsidRDefault="002B4F66" w:rsidP="003F6DA9">
                            <w:pPr>
                              <w:jc w:val="both"/>
                              <w:rPr>
                                <w:rFonts w:ascii="華康楷書體 Std W5" w:eastAsia="華康楷書體 Std W5" w:hAnsi="華康楷書體 Std W5"/>
                              </w:rPr>
                            </w:pPr>
                            <w:r w:rsidRPr="003F6DA9">
                              <w:rPr>
                                <w:rFonts w:ascii="華康楷書體 Std W5" w:eastAsia="華康楷書體 Std W5" w:hAnsi="華康楷書體 Std W5" w:hint="eastAsia"/>
                                <w:bdr w:val="single" w:sz="4" w:space="0" w:color="auto"/>
                              </w:rPr>
                              <w:t>間</w:t>
                            </w:r>
                          </w:p>
                        </w:tc>
                        <w:tc>
                          <w:tcPr>
                            <w:tcW w:w="1588" w:type="dxa"/>
                            <w:tcBorders>
                              <w:right w:val="single" w:sz="12" w:space="0" w:color="000000" w:themeColor="text1"/>
                            </w:tcBorders>
                            <w:vAlign w:val="center"/>
                          </w:tcPr>
                          <w:p w:rsidR="002B4F66" w:rsidRPr="003F6DA9" w:rsidRDefault="002B4F66" w:rsidP="003F6DA9">
                            <w:pPr>
                              <w:jc w:val="both"/>
                              <w:rPr>
                                <w:rFonts w:ascii="華康楷書體 Std W5" w:eastAsia="華康楷書體 Std W5" w:hAnsi="華康楷書體 Std W5"/>
                              </w:rPr>
                            </w:pPr>
                            <w:r w:rsidRPr="003F6DA9">
                              <w:rPr>
                                <w:rFonts w:ascii="華康楷書體 Std W5" w:eastAsia="華康楷書體 Std W5" w:hAnsi="華康楷書體 Std W5" w:hint="eastAsia"/>
                                <w:bdr w:val="single" w:sz="4" w:space="0" w:color="auto"/>
                              </w:rPr>
                              <w:t>分</w:t>
                            </w:r>
                          </w:p>
                        </w:tc>
                      </w:tr>
                      <w:tr w:rsidR="002B4F66" w:rsidTr="003F6DA9">
                        <w:trPr>
                          <w:trHeight w:val="567"/>
                        </w:trPr>
                        <w:tc>
                          <w:tcPr>
                            <w:tcW w:w="3173" w:type="dxa"/>
                            <w:tcBorders>
                              <w:left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膜狀胞器</w:t>
                            </w:r>
                          </w:p>
                        </w:tc>
                        <w:tc>
                          <w:tcPr>
                            <w:tcW w:w="3173" w:type="dxa"/>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無</w:t>
                            </w:r>
                          </w:p>
                        </w:tc>
                        <w:tc>
                          <w:tcPr>
                            <w:tcW w:w="3175" w:type="dxa"/>
                            <w:gridSpan w:val="2"/>
                            <w:tcBorders>
                              <w:right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有</w:t>
                            </w:r>
                          </w:p>
                        </w:tc>
                      </w:tr>
                      <w:tr w:rsidR="002B4F66" w:rsidTr="003F6DA9">
                        <w:trPr>
                          <w:trHeight w:val="567"/>
                        </w:trPr>
                        <w:tc>
                          <w:tcPr>
                            <w:tcW w:w="3173" w:type="dxa"/>
                            <w:tcBorders>
                              <w:left w:val="single" w:sz="12" w:space="0" w:color="000000" w:themeColor="text1"/>
                              <w:bottom w:val="single" w:sz="4" w:space="0" w:color="auto"/>
                            </w:tcBorders>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核醣體</w:t>
                            </w:r>
                          </w:p>
                        </w:tc>
                        <w:tc>
                          <w:tcPr>
                            <w:tcW w:w="3173" w:type="dxa"/>
                            <w:tcBorders>
                              <w:bottom w:val="single" w:sz="4" w:space="0" w:color="auto"/>
                            </w:tcBorders>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有</w:t>
                            </w:r>
                          </w:p>
                        </w:tc>
                        <w:tc>
                          <w:tcPr>
                            <w:tcW w:w="3175" w:type="dxa"/>
                            <w:gridSpan w:val="2"/>
                            <w:tcBorders>
                              <w:bottom w:val="single" w:sz="4" w:space="0" w:color="auto"/>
                              <w:right w:val="single" w:sz="12" w:space="0" w:color="000000" w:themeColor="text1"/>
                            </w:tcBorders>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有</w:t>
                            </w:r>
                          </w:p>
                        </w:tc>
                      </w:tr>
                      <w:tr w:rsidR="002B4F66" w:rsidTr="003F6DA9">
                        <w:trPr>
                          <w:trHeight w:val="567"/>
                        </w:trPr>
                        <w:tc>
                          <w:tcPr>
                            <w:tcW w:w="3173" w:type="dxa"/>
                            <w:tcBorders>
                              <w:left w:val="single" w:sz="12" w:space="0" w:color="000000" w:themeColor="text1"/>
                              <w:bottom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sidRPr="003F6DA9">
                              <w:rPr>
                                <w:rFonts w:ascii="華康楷書體 Std W5" w:eastAsia="華康楷書體 Std W5" w:hAnsi="華康楷書體 Std W5" w:hint="eastAsia"/>
                              </w:rPr>
                              <w:t>分類學</w:t>
                            </w:r>
                          </w:p>
                        </w:tc>
                        <w:tc>
                          <w:tcPr>
                            <w:tcW w:w="3173" w:type="dxa"/>
                            <w:tcBorders>
                              <w:bottom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真細菌域</w:t>
                            </w:r>
                            <w:r>
                              <w:rPr>
                                <w:rFonts w:ascii="華康楷書體 Std W5" w:eastAsia="華康楷書體 Std W5" w:hAnsi="華康楷書體 Std W5"/>
                              </w:rPr>
                              <w:t>、古細菌</w:t>
                            </w:r>
                            <w:r>
                              <w:rPr>
                                <w:rFonts w:ascii="華康楷書體 Std W5" w:eastAsia="華康楷書體 Std W5" w:hAnsi="華康楷書體 Std W5" w:hint="eastAsia"/>
                              </w:rPr>
                              <w:t>域</w:t>
                            </w:r>
                          </w:p>
                        </w:tc>
                        <w:tc>
                          <w:tcPr>
                            <w:tcW w:w="3175" w:type="dxa"/>
                            <w:gridSpan w:val="2"/>
                            <w:tcBorders>
                              <w:bottom w:val="single" w:sz="12" w:space="0" w:color="000000" w:themeColor="text1"/>
                              <w:right w:val="single" w:sz="12" w:space="0" w:color="000000" w:themeColor="text1"/>
                            </w:tcBorders>
                            <w:shd w:val="clear" w:color="auto" w:fill="F2F2F2" w:themeFill="background1" w:themeFillShade="F2"/>
                            <w:vAlign w:val="center"/>
                          </w:tcPr>
                          <w:p w:rsidR="002B4F66" w:rsidRPr="003F6DA9" w:rsidRDefault="002B4F66" w:rsidP="003F6DA9">
                            <w:pPr>
                              <w:jc w:val="center"/>
                              <w:rPr>
                                <w:rFonts w:ascii="華康楷書體 Std W5" w:eastAsia="華康楷書體 Std W5" w:hAnsi="華康楷書體 Std W5"/>
                              </w:rPr>
                            </w:pPr>
                            <w:r>
                              <w:rPr>
                                <w:rFonts w:ascii="華康楷書體 Std W5" w:eastAsia="華康楷書體 Std W5" w:hAnsi="華康楷書體 Std W5" w:hint="eastAsia"/>
                              </w:rPr>
                              <w:t>真核生物域</w:t>
                            </w:r>
                          </w:p>
                        </w:tc>
                      </w:tr>
                    </w:tbl>
                    <w:p w:rsidR="002B4F66" w:rsidRDefault="002B4F66"/>
                  </w:txbxContent>
                </v:textbox>
              </v:shape>
            </w:pict>
          </mc:Fallback>
        </mc:AlternateContent>
      </w:r>
      <w:r w:rsidR="006F6A6D" w:rsidRPr="00BE71E9">
        <w:rPr>
          <w:rFonts w:hint="eastAsia"/>
          <w:color w:val="FFFFFF" w:themeColor="background1"/>
          <w:highlight w:val="black"/>
          <w:shd w:val="clear" w:color="auto" w:fill="auto"/>
        </w:rPr>
        <w:t xml:space="preserve"> 一、</w:t>
      </w:r>
      <w:r w:rsidR="006F6A6D" w:rsidRPr="00BE71E9">
        <w:rPr>
          <w:rFonts w:hint="eastAsia"/>
          <w:shd w:val="clear" w:color="auto" w:fill="auto"/>
        </w:rPr>
        <w:t xml:space="preserve"> 細胞分類 </w:t>
      </w:r>
    </w:p>
    <w:p w:rsidR="00327754" w:rsidRDefault="00327754" w:rsidP="004216C7">
      <w:pPr>
        <w:snapToGrid w:val="0"/>
        <w:spacing w:beforeLines="100" w:before="360" w:afterLines="50" w:after="180" w:line="420" w:lineRule="atLeast"/>
        <w:rPr>
          <w:rFonts w:ascii="華康楷書體 Std W7" w:eastAsia="華康楷書體 Std W7" w:hAnsi="華康楷書體 Std W7"/>
          <w:sz w:val="26"/>
          <w:szCs w:val="26"/>
        </w:rPr>
      </w:pPr>
    </w:p>
    <w:p w:rsidR="00327754" w:rsidRDefault="00327754" w:rsidP="004216C7">
      <w:pPr>
        <w:snapToGrid w:val="0"/>
        <w:spacing w:beforeLines="100" w:before="360" w:afterLines="50" w:after="180" w:line="420" w:lineRule="atLeast"/>
        <w:rPr>
          <w:rFonts w:ascii="華康楷書體 Std W7" w:eastAsia="華康楷書體 Std W7" w:hAnsi="華康楷書體 Std W7"/>
          <w:sz w:val="26"/>
          <w:szCs w:val="26"/>
        </w:rPr>
      </w:pPr>
    </w:p>
    <w:p w:rsidR="00857EB9" w:rsidRDefault="00857EB9" w:rsidP="004216C7">
      <w:pPr>
        <w:snapToGrid w:val="0"/>
        <w:spacing w:beforeLines="100" w:before="360" w:afterLines="50" w:after="180" w:line="420" w:lineRule="atLeast"/>
        <w:rPr>
          <w:rFonts w:ascii="華康楷書體 Std W7" w:eastAsia="華康楷書體 Std W7" w:hAnsi="華康楷書體 Std W7"/>
          <w:sz w:val="34"/>
          <w:szCs w:val="34"/>
          <w:bdr w:val="single" w:sz="4" w:space="0" w:color="auto"/>
          <w:shd w:val="clear" w:color="auto" w:fill="000000"/>
        </w:rPr>
      </w:pPr>
    </w:p>
    <w:p w:rsidR="003F6DA9" w:rsidRDefault="003F6DA9" w:rsidP="004216C7">
      <w:pPr>
        <w:snapToGrid w:val="0"/>
        <w:spacing w:beforeLines="100" w:before="360" w:afterLines="50" w:after="180" w:line="420" w:lineRule="atLeast"/>
        <w:rPr>
          <w:rFonts w:ascii="華康楷書體 Std W7" w:eastAsia="華康楷書體 Std W7" w:hAnsi="華康楷書體 Std W7"/>
          <w:sz w:val="34"/>
          <w:szCs w:val="34"/>
          <w:bdr w:val="single" w:sz="4" w:space="0" w:color="auto"/>
          <w:shd w:val="clear" w:color="auto" w:fill="000000"/>
        </w:rPr>
      </w:pPr>
    </w:p>
    <w:p w:rsidR="003F6DA9" w:rsidRDefault="003F6DA9" w:rsidP="004216C7">
      <w:pPr>
        <w:snapToGrid w:val="0"/>
        <w:spacing w:beforeLines="100" w:before="360" w:afterLines="50" w:after="180" w:line="420" w:lineRule="atLeast"/>
        <w:rPr>
          <w:rFonts w:ascii="華康楷書體 Std W7" w:eastAsia="華康楷書體 Std W7" w:hAnsi="華康楷書體 Std W7"/>
          <w:sz w:val="34"/>
          <w:szCs w:val="34"/>
          <w:bdr w:val="single" w:sz="4" w:space="0" w:color="auto"/>
          <w:shd w:val="clear" w:color="auto" w:fill="000000"/>
        </w:rPr>
      </w:pPr>
    </w:p>
    <w:p w:rsidR="003F6DA9" w:rsidRDefault="003F6DA9" w:rsidP="004216C7">
      <w:pPr>
        <w:snapToGrid w:val="0"/>
        <w:spacing w:beforeLines="100" w:before="360" w:afterLines="50" w:after="180" w:line="420" w:lineRule="atLeast"/>
        <w:rPr>
          <w:rFonts w:ascii="華康楷書體 Std W7" w:eastAsia="華康楷書體 Std W7" w:hAnsi="華康楷書體 Std W7"/>
          <w:sz w:val="34"/>
          <w:szCs w:val="34"/>
          <w:bdr w:val="single" w:sz="4" w:space="0" w:color="auto"/>
          <w:shd w:val="clear" w:color="auto" w:fill="000000"/>
        </w:rPr>
      </w:pPr>
    </w:p>
    <w:p w:rsidR="003F6DA9" w:rsidRDefault="003F6DA9" w:rsidP="004216C7">
      <w:pPr>
        <w:snapToGrid w:val="0"/>
        <w:spacing w:beforeLines="100" w:before="360" w:afterLines="50" w:after="180" w:line="420" w:lineRule="atLeast"/>
        <w:rPr>
          <w:rFonts w:ascii="華康楷書體 Std W7" w:eastAsia="華康楷書體 Std W7" w:hAnsi="華康楷書體 Std W7"/>
          <w:sz w:val="34"/>
          <w:szCs w:val="34"/>
          <w:bdr w:val="single" w:sz="4" w:space="0" w:color="auto"/>
          <w:shd w:val="clear" w:color="auto" w:fill="000000"/>
        </w:rPr>
      </w:pPr>
    </w:p>
    <w:p w:rsidR="00447E51" w:rsidRPr="009126BF" w:rsidRDefault="00447E51" w:rsidP="00BE71E9">
      <w:pPr>
        <w:pStyle w:val="aff1"/>
      </w:pPr>
      <w:r w:rsidRPr="00BE71E9">
        <w:rPr>
          <w:rFonts w:hint="eastAsia"/>
          <w:color w:val="FFFFFF" w:themeColor="background1"/>
        </w:rPr>
        <w:t xml:space="preserve"> </w:t>
      </w:r>
      <w:r w:rsidR="00D149BF" w:rsidRPr="00BE71E9">
        <w:rPr>
          <w:rFonts w:hint="eastAsia"/>
          <w:color w:val="FFFFFF" w:themeColor="background1"/>
        </w:rPr>
        <w:t>二</w:t>
      </w:r>
      <w:r w:rsidRPr="00BE71E9">
        <w:rPr>
          <w:rFonts w:hint="eastAsia"/>
          <w:color w:val="FFFFFF" w:themeColor="background1"/>
        </w:rPr>
        <w:t>、</w:t>
      </w:r>
      <w:r w:rsidR="00AD6D35" w:rsidRPr="00594FF3">
        <w:rPr>
          <w:rFonts w:hint="eastAsia"/>
          <w:color w:val="FFFFFF" w:themeColor="background1"/>
          <w:shd w:val="clear" w:color="auto" w:fill="auto"/>
        </w:rPr>
        <w:t xml:space="preserve"> </w:t>
      </w:r>
      <w:r w:rsidR="006E6015" w:rsidRPr="00594FF3">
        <w:rPr>
          <w:rFonts w:hint="eastAsia"/>
          <w:shd w:val="clear" w:color="auto" w:fill="auto"/>
        </w:rPr>
        <w:t>原核細胞的構造</w:t>
      </w:r>
      <w:r w:rsidRPr="00594FF3">
        <w:rPr>
          <w:rFonts w:hint="eastAsia"/>
          <w:shd w:val="clear" w:color="auto" w:fill="auto"/>
        </w:rPr>
        <w:t xml:space="preserve"> </w:t>
      </w:r>
    </w:p>
    <w:p w:rsidR="003F6DA9" w:rsidRDefault="003000B6" w:rsidP="00D149BF">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noProof/>
        </w:rPr>
        <mc:AlternateContent>
          <mc:Choice Requires="wps">
            <w:drawing>
              <wp:anchor distT="0" distB="0" distL="114300" distR="114300" simplePos="0" relativeHeight="252210688" behindDoc="0" locked="0" layoutInCell="1" allowOverlap="1" wp14:anchorId="7E3C22A5" wp14:editId="640A16FD">
                <wp:simplePos x="0" y="0"/>
                <wp:positionH relativeFrom="column">
                  <wp:posOffset>1549901</wp:posOffset>
                </wp:positionH>
                <wp:positionV relativeFrom="paragraph">
                  <wp:posOffset>180975</wp:posOffset>
                </wp:positionV>
                <wp:extent cx="844884" cy="299453"/>
                <wp:effectExtent l="0" t="0" r="0" b="5715"/>
                <wp:wrapNone/>
                <wp:docPr id="368" name="文字方塊 368"/>
                <wp:cNvGraphicFramePr/>
                <a:graphic xmlns:a="http://schemas.openxmlformats.org/drawingml/2006/main">
                  <a:graphicData uri="http://schemas.microsoft.com/office/word/2010/wordprocessingShape">
                    <wps:wsp>
                      <wps:cNvSpPr txBox="1"/>
                      <wps:spPr>
                        <a:xfrm>
                          <a:off x="0" y="0"/>
                          <a:ext cx="844884" cy="299453"/>
                        </a:xfrm>
                        <a:prstGeom prst="rect">
                          <a:avLst/>
                        </a:prstGeom>
                        <a:noFill/>
                        <a:ln w="6350">
                          <a:noFill/>
                        </a:ln>
                      </wps:spPr>
                      <wps:txbx>
                        <w:txbxContent>
                          <w:p w:rsidR="002B4F66" w:rsidRPr="003000B6" w:rsidRDefault="002B4F66" w:rsidP="003000B6">
                            <w:pPr>
                              <w:jc w:val="right"/>
                              <w:rPr>
                                <w:rFonts w:ascii="華康楷書體 Std W5" w:eastAsia="華康楷書體 Std W5" w:hAnsi="華康楷書體 Std W5"/>
                              </w:rPr>
                            </w:pPr>
                            <w:r>
                              <w:rPr>
                                <w:rFonts w:ascii="華康楷書體 Std W5" w:eastAsia="華康楷書體 Std W5" w:hAnsi="華康楷書體 Std W5" w:hint="eastAsia"/>
                              </w:rPr>
                              <w:t>質</w:t>
                            </w:r>
                            <w:r w:rsidRPr="003000B6">
                              <w:rPr>
                                <w:rFonts w:ascii="華康楷書體 Std W5" w:eastAsia="華康楷書體 Std W5" w:hAnsi="華康楷書體 Std W5" w:hint="eastAsia"/>
                              </w:rPr>
                              <w:t>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3C22A5" id="文字方塊 368" o:spid="_x0000_s1079" type="#_x0000_t202" style="position:absolute;left:0;text-align:left;margin-left:122.05pt;margin-top:14.25pt;width:66.55pt;height:23.6pt;z-index:25221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" filled="f" stroked="f" strokeweight=".5pt">
                <v:textbox>
                  <w:txbxContent>
                    <w:p w:rsidR="002B4F66" w:rsidRPr="003000B6" w:rsidRDefault="002B4F66" w:rsidP="003000B6">
                      <w:pPr>
                        <w:jc w:val="right"/>
                        <w:rPr>
                          <w:rFonts w:ascii="華康楷書體 Std W5" w:eastAsia="華康楷書體 Std W5" w:hAnsi="華康楷書體 Std W5"/>
                        </w:rPr>
                      </w:pPr>
                      <w:r>
                        <w:rPr>
                          <w:rFonts w:ascii="華康楷書體 Std W5" w:eastAsia="華康楷書體 Std W5" w:hAnsi="華康楷書體 Std W5" w:hint="eastAsia"/>
                        </w:rPr>
                        <w:t>質</w:t>
                      </w:r>
                      <w:r w:rsidRPr="003000B6">
                        <w:rPr>
                          <w:rFonts w:ascii="華康楷書體 Std W5" w:eastAsia="華康楷書體 Std W5" w:hAnsi="華康楷書體 Std W5" w:hint="eastAsia"/>
                        </w:rPr>
                        <w:t>體</w:t>
                      </w:r>
                    </w:p>
                  </w:txbxContent>
                </v:textbox>
              </v:shape>
            </w:pict>
          </mc:Fallback>
        </mc:AlternateContent>
      </w:r>
      <w:r w:rsidR="003F6DA9">
        <w:rPr>
          <w:noProof/>
        </w:rPr>
        <w:drawing>
          <wp:anchor distT="0" distB="0" distL="114300" distR="114300" simplePos="0" relativeHeight="251258368" behindDoc="1" locked="0" layoutInCell="1" allowOverlap="1" wp14:anchorId="7220DC45" wp14:editId="71AF46A3">
            <wp:simplePos x="0" y="0"/>
            <wp:positionH relativeFrom="margin">
              <wp:align>center</wp:align>
            </wp:positionH>
            <wp:positionV relativeFrom="paragraph">
              <wp:posOffset>55499</wp:posOffset>
            </wp:positionV>
            <wp:extent cx="4457700" cy="3506475"/>
            <wp:effectExtent l="0" t="0" r="0" b="0"/>
            <wp:wrapNone/>
            <wp:docPr id="7390" name="圖片 7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0"/>
                    <pic:cNvPicPr>
                      <a:picLocks noChangeAspect="1" noChangeArrowheads="1"/>
                    </pic:cNvPicPr>
                  </pic:nvPicPr>
                  <pic:blipFill>
                    <a:blip r:embed="rId21">
                      <a:extLst>
                        <a:ext uri="{28A0092B-C50C-407E-A947-70E740481C1C}">
                          <a14:useLocalDpi xmlns:a14="http://schemas.microsoft.com/office/drawing/2010/main" val="0"/>
                        </a:ext>
                      </a:extLst>
                    </a:blip>
                    <a:srcRect r="32156"/>
                    <a:stretch>
                      <a:fillRect/>
                    </a:stretch>
                  </pic:blipFill>
                  <pic:spPr bwMode="auto">
                    <a:xfrm>
                      <a:off x="0" y="0"/>
                      <a:ext cx="4457700" cy="3506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F6DA9" w:rsidRDefault="003000B6" w:rsidP="00D149BF">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noProof/>
        </w:rPr>
        <mc:AlternateContent>
          <mc:Choice Requires="wps">
            <w:drawing>
              <wp:anchor distT="0" distB="0" distL="114300" distR="114300" simplePos="0" relativeHeight="252208640" behindDoc="0" locked="0" layoutInCell="1" allowOverlap="1" wp14:anchorId="6C35D9EB" wp14:editId="68F5EC34">
                <wp:simplePos x="0" y="0"/>
                <wp:positionH relativeFrom="column">
                  <wp:posOffset>1176020</wp:posOffset>
                </wp:positionH>
                <wp:positionV relativeFrom="paragraph">
                  <wp:posOffset>103472</wp:posOffset>
                </wp:positionV>
                <wp:extent cx="844884" cy="299453"/>
                <wp:effectExtent l="0" t="0" r="0" b="5715"/>
                <wp:wrapNone/>
                <wp:docPr id="60" name="文字方塊 60"/>
                <wp:cNvGraphicFramePr/>
                <a:graphic xmlns:a="http://schemas.openxmlformats.org/drawingml/2006/main">
                  <a:graphicData uri="http://schemas.microsoft.com/office/word/2010/wordprocessingShape">
                    <wps:wsp>
                      <wps:cNvSpPr txBox="1"/>
                      <wps:spPr>
                        <a:xfrm>
                          <a:off x="0" y="0"/>
                          <a:ext cx="844884" cy="299453"/>
                        </a:xfrm>
                        <a:prstGeom prst="rect">
                          <a:avLst/>
                        </a:prstGeom>
                        <a:noFill/>
                        <a:ln w="6350">
                          <a:noFill/>
                        </a:ln>
                      </wps:spPr>
                      <wps:txbx>
                        <w:txbxContent>
                          <w:p w:rsidR="002B4F66" w:rsidRPr="003000B6" w:rsidRDefault="002B4F66">
                            <w:pPr>
                              <w:rPr>
                                <w:rFonts w:ascii="華康楷書體 Std W5" w:eastAsia="華康楷書體 Std W5" w:hAnsi="華康楷書體 Std W5"/>
                              </w:rPr>
                            </w:pPr>
                            <w:r w:rsidRPr="003000B6">
                              <w:rPr>
                                <w:rFonts w:ascii="華康楷書體 Std W5" w:eastAsia="華康楷書體 Std W5" w:hAnsi="華康楷書體 Std W5" w:hint="eastAsia"/>
                              </w:rPr>
                              <w:t>染色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5D9EB" id="文字方塊 60" o:spid="_x0000_s1080" type="#_x0000_t202" style="position:absolute;left:0;text-align:left;margin-left:92.6pt;margin-top:8.15pt;width:66.55pt;height:23.6pt;z-index:25220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" filled="f" stroked="f" strokeweight=".5pt">
                <v:textbox>
                  <w:txbxContent>
                    <w:p w:rsidR="002B4F66" w:rsidRPr="003000B6" w:rsidRDefault="002B4F66">
                      <w:pPr>
                        <w:rPr>
                          <w:rFonts w:ascii="華康楷書體 Std W5" w:eastAsia="華康楷書體 Std W5" w:hAnsi="華康楷書體 Std W5"/>
                        </w:rPr>
                      </w:pPr>
                      <w:r w:rsidRPr="003000B6">
                        <w:rPr>
                          <w:rFonts w:ascii="華康楷書體 Std W5" w:eastAsia="華康楷書體 Std W5" w:hAnsi="華康楷書體 Std W5" w:hint="eastAsia"/>
                        </w:rPr>
                        <w:t>染色體</w:t>
                      </w:r>
                    </w:p>
                  </w:txbxContent>
                </v:textbox>
              </v:shape>
            </w:pict>
          </mc:Fallback>
        </mc:AlternateContent>
      </w:r>
    </w:p>
    <w:p w:rsidR="003F6DA9" w:rsidRDefault="003000B6" w:rsidP="00D149BF">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noProof/>
        </w:rPr>
        <mc:AlternateContent>
          <mc:Choice Requires="wps">
            <w:drawing>
              <wp:anchor distT="0" distB="0" distL="114300" distR="114300" simplePos="0" relativeHeight="252224000" behindDoc="0" locked="0" layoutInCell="1" allowOverlap="1" wp14:anchorId="3D736D05" wp14:editId="102A2266">
                <wp:simplePos x="0" y="0"/>
                <wp:positionH relativeFrom="column">
                  <wp:posOffset>4940433</wp:posOffset>
                </wp:positionH>
                <wp:positionV relativeFrom="paragraph">
                  <wp:posOffset>302962</wp:posOffset>
                </wp:positionV>
                <wp:extent cx="235284" cy="534737"/>
                <wp:effectExtent l="0" t="0" r="31750" b="36830"/>
                <wp:wrapNone/>
                <wp:docPr id="2056" name="直線接點 2056"/>
                <wp:cNvGraphicFramePr/>
                <a:graphic xmlns:a="http://schemas.openxmlformats.org/drawingml/2006/main">
                  <a:graphicData uri="http://schemas.microsoft.com/office/word/2010/wordprocessingShape">
                    <wps:wsp>
                      <wps:cNvCnPr/>
                      <wps:spPr>
                        <a:xfrm>
                          <a:off x="0" y="0"/>
                          <a:ext cx="235284" cy="534737"/>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BEB2073" id="直線接點 2056" o:spid="_x0000_s1026" style="position:absolute;z-index:252224000;visibility:visible;mso-wrap-style:square;mso-wrap-distance-left:9pt;mso-wrap-distance-top:0;mso-wrap-distance-right:9pt;mso-wrap-distance-bottom:0;mso-position-horizontal:absolute;mso-position-horizontal-relative:text;mso-position-vertical:absolute;mso-position-vertical-relative:text" from="389pt,23.85pt" to="407.55pt,6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" strokecolor="black [3200]" strokeweight="1.25pt">
                <v:stroke joinstyle="miter"/>
              </v:line>
            </w:pict>
          </mc:Fallback>
        </mc:AlternateContent>
      </w:r>
      <w:r>
        <w:rPr>
          <w:noProof/>
        </w:rPr>
        <mc:AlternateContent>
          <mc:Choice Requires="wps">
            <w:drawing>
              <wp:anchor distT="0" distB="0" distL="114300" distR="114300" simplePos="0" relativeHeight="252214784" behindDoc="0" locked="0" layoutInCell="1" allowOverlap="1" wp14:anchorId="3B7664C4" wp14:editId="48049882">
                <wp:simplePos x="0" y="0"/>
                <wp:positionH relativeFrom="column">
                  <wp:posOffset>458169</wp:posOffset>
                </wp:positionH>
                <wp:positionV relativeFrom="paragraph">
                  <wp:posOffset>247216</wp:posOffset>
                </wp:positionV>
                <wp:extent cx="844884" cy="299453"/>
                <wp:effectExtent l="0" t="0" r="0" b="5715"/>
                <wp:wrapNone/>
                <wp:docPr id="2051" name="文字方塊 2051"/>
                <wp:cNvGraphicFramePr/>
                <a:graphic xmlns:a="http://schemas.openxmlformats.org/drawingml/2006/main">
                  <a:graphicData uri="http://schemas.microsoft.com/office/word/2010/wordprocessingShape">
                    <wps:wsp>
                      <wps:cNvSpPr txBox="1"/>
                      <wps:spPr>
                        <a:xfrm>
                          <a:off x="0" y="0"/>
                          <a:ext cx="844884" cy="299453"/>
                        </a:xfrm>
                        <a:prstGeom prst="rect">
                          <a:avLst/>
                        </a:prstGeom>
                        <a:noFill/>
                        <a:ln w="6350">
                          <a:noFill/>
                        </a:ln>
                      </wps:spPr>
                      <wps:txbx>
                        <w:txbxContent>
                          <w:p w:rsidR="002B4F66" w:rsidRPr="003000B6" w:rsidRDefault="002B4F66" w:rsidP="003000B6">
                            <w:pPr>
                              <w:jc w:val="right"/>
                              <w:rPr>
                                <w:rFonts w:ascii="華康楷書體 Std W5" w:eastAsia="華康楷書體 Std W5" w:hAnsi="華康楷書體 Std W5"/>
                              </w:rPr>
                            </w:pPr>
                            <w:r>
                              <w:rPr>
                                <w:rFonts w:ascii="華康楷書體 Std W5" w:eastAsia="華康楷書體 Std W5" w:hAnsi="華康楷書體 Std W5" w:hint="eastAsia"/>
                              </w:rPr>
                              <w:t>細胞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7664C4" id="文字方塊 2051" o:spid="_x0000_s1081" type="#_x0000_t202" style="position:absolute;left:0;text-align:left;margin-left:36.1pt;margin-top:19.45pt;width:66.55pt;height:23.6pt;z-index:25221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" filled="f" stroked="f" strokeweight=".5pt">
                <v:textbox>
                  <w:txbxContent>
                    <w:p w:rsidR="002B4F66" w:rsidRPr="003000B6" w:rsidRDefault="002B4F66" w:rsidP="003000B6">
                      <w:pPr>
                        <w:jc w:val="right"/>
                        <w:rPr>
                          <w:rFonts w:ascii="華康楷書體 Std W5" w:eastAsia="華康楷書體 Std W5" w:hAnsi="華康楷書體 Std W5"/>
                        </w:rPr>
                      </w:pPr>
                      <w:r>
                        <w:rPr>
                          <w:rFonts w:ascii="華康楷書體 Std W5" w:eastAsia="華康楷書體 Std W5" w:hAnsi="華康楷書體 Std W5" w:hint="eastAsia"/>
                        </w:rPr>
                        <w:t>細胞質</w:t>
                      </w:r>
                    </w:p>
                  </w:txbxContent>
                </v:textbox>
              </v:shape>
            </w:pict>
          </mc:Fallback>
        </mc:AlternateContent>
      </w:r>
      <w:r>
        <w:rPr>
          <w:noProof/>
        </w:rPr>
        <mc:AlternateContent>
          <mc:Choice Requires="wps">
            <w:drawing>
              <wp:anchor distT="0" distB="0" distL="114300" distR="114300" simplePos="0" relativeHeight="252212736" behindDoc="0" locked="0" layoutInCell="1" allowOverlap="1" wp14:anchorId="735B7CE1" wp14:editId="17D2B2C9">
                <wp:simplePos x="0" y="0"/>
                <wp:positionH relativeFrom="column">
                  <wp:posOffset>575978</wp:posOffset>
                </wp:positionH>
                <wp:positionV relativeFrom="paragraph">
                  <wp:posOffset>34390</wp:posOffset>
                </wp:positionV>
                <wp:extent cx="844884" cy="299453"/>
                <wp:effectExtent l="0" t="0" r="0" b="5715"/>
                <wp:wrapNone/>
                <wp:docPr id="1904" name="文字方塊 1904"/>
                <wp:cNvGraphicFramePr/>
                <a:graphic xmlns:a="http://schemas.openxmlformats.org/drawingml/2006/main">
                  <a:graphicData uri="http://schemas.microsoft.com/office/word/2010/wordprocessingShape">
                    <wps:wsp>
                      <wps:cNvSpPr txBox="1"/>
                      <wps:spPr>
                        <a:xfrm>
                          <a:off x="0" y="0"/>
                          <a:ext cx="844884" cy="299453"/>
                        </a:xfrm>
                        <a:prstGeom prst="rect">
                          <a:avLst/>
                        </a:prstGeom>
                        <a:noFill/>
                        <a:ln w="6350">
                          <a:noFill/>
                        </a:ln>
                      </wps:spPr>
                      <wps:txbx>
                        <w:txbxContent>
                          <w:p w:rsidR="002B4F66" w:rsidRPr="003000B6" w:rsidRDefault="002B4F66" w:rsidP="003000B6">
                            <w:pPr>
                              <w:jc w:val="right"/>
                              <w:rPr>
                                <w:rFonts w:ascii="華康楷書體 Std W5" w:eastAsia="華康楷書體 Std W5" w:hAnsi="華康楷書體 Std W5"/>
                              </w:rPr>
                            </w:pPr>
                            <w:r>
                              <w:rPr>
                                <w:rFonts w:ascii="華康楷書體 Std W5" w:eastAsia="華康楷書體 Std W5" w:hAnsi="華康楷書體 Std W5" w:hint="eastAsia"/>
                              </w:rPr>
                              <w:t>核醣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5B7CE1" id="文字方塊 1904" o:spid="_x0000_s1082" type="#_x0000_t202" style="position:absolute;left:0;text-align:left;margin-left:45.35pt;margin-top:2.7pt;width:66.55pt;height:23.6pt;z-index:25221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" filled="f" stroked="f" strokeweight=".5pt">
                <v:textbox>
                  <w:txbxContent>
                    <w:p w:rsidR="002B4F66" w:rsidRPr="003000B6" w:rsidRDefault="002B4F66" w:rsidP="003000B6">
                      <w:pPr>
                        <w:jc w:val="right"/>
                        <w:rPr>
                          <w:rFonts w:ascii="華康楷書體 Std W5" w:eastAsia="華康楷書體 Std W5" w:hAnsi="華康楷書體 Std W5"/>
                        </w:rPr>
                      </w:pPr>
                      <w:r>
                        <w:rPr>
                          <w:rFonts w:ascii="華康楷書體 Std W5" w:eastAsia="華康楷書體 Std W5" w:hAnsi="華康楷書體 Std W5" w:hint="eastAsia"/>
                        </w:rPr>
                        <w:t>核醣體</w:t>
                      </w:r>
                    </w:p>
                  </w:txbxContent>
                </v:textbox>
              </v:shape>
            </w:pict>
          </mc:Fallback>
        </mc:AlternateContent>
      </w:r>
    </w:p>
    <w:p w:rsidR="003F6DA9" w:rsidRDefault="003000B6" w:rsidP="00D149BF">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noProof/>
        </w:rPr>
        <mc:AlternateContent>
          <mc:Choice Requires="wps">
            <w:drawing>
              <wp:anchor distT="0" distB="0" distL="114300" distR="114300" simplePos="0" relativeHeight="252228096" behindDoc="0" locked="0" layoutInCell="1" allowOverlap="1" wp14:anchorId="092183FE" wp14:editId="65D158E0">
                <wp:simplePos x="0" y="0"/>
                <wp:positionH relativeFrom="column">
                  <wp:posOffset>5492115</wp:posOffset>
                </wp:positionH>
                <wp:positionV relativeFrom="paragraph">
                  <wp:posOffset>332740</wp:posOffset>
                </wp:positionV>
                <wp:extent cx="844550" cy="299085"/>
                <wp:effectExtent l="0" t="0" r="0" b="5715"/>
                <wp:wrapNone/>
                <wp:docPr id="2058" name="文字方塊 2058"/>
                <wp:cNvGraphicFramePr/>
                <a:graphic xmlns:a="http://schemas.openxmlformats.org/drawingml/2006/main">
                  <a:graphicData uri="http://schemas.microsoft.com/office/word/2010/wordprocessingShape">
                    <wps:wsp>
                      <wps:cNvSpPr txBox="1"/>
                      <wps:spPr>
                        <a:xfrm>
                          <a:off x="0" y="0"/>
                          <a:ext cx="844550" cy="299085"/>
                        </a:xfrm>
                        <a:prstGeom prst="rect">
                          <a:avLst/>
                        </a:prstGeom>
                        <a:noFill/>
                        <a:ln w="6350">
                          <a:noFill/>
                        </a:ln>
                      </wps:spPr>
                      <wps:txbx>
                        <w:txbxContent>
                          <w:p w:rsidR="002B4F66" w:rsidRPr="003000B6" w:rsidRDefault="002B4F66" w:rsidP="003000B6">
                            <w:pPr>
                              <w:rPr>
                                <w:rFonts w:ascii="華康楷書體 Std W5" w:eastAsia="華康楷書體 Std W5" w:hAnsi="華康楷書體 Std W5"/>
                              </w:rPr>
                            </w:pPr>
                            <w:r>
                              <w:rPr>
                                <w:rFonts w:ascii="華康楷書體 Std W5" w:eastAsia="華康楷書體 Std W5" w:hAnsi="華康楷書體 Std W5" w:hint="eastAsia"/>
                              </w:rPr>
                              <w:t>鞭毛</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2183FE" id="文字方塊 2058" o:spid="_x0000_s1083" type="#_x0000_t202" style="position:absolute;left:0;text-align:left;margin-left:432.45pt;margin-top:26.2pt;width:66.5pt;height:23.55pt;z-index:25222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" filled="f" stroked="f" strokeweight=".5pt">
                <v:textbox>
                  <w:txbxContent>
                    <w:p w:rsidR="002B4F66" w:rsidRPr="003000B6" w:rsidRDefault="002B4F66" w:rsidP="003000B6">
                      <w:pPr>
                        <w:rPr>
                          <w:rFonts w:ascii="華康楷書體 Std W5" w:eastAsia="華康楷書體 Std W5" w:hAnsi="華康楷書體 Std W5"/>
                        </w:rPr>
                      </w:pPr>
                      <w:r>
                        <w:rPr>
                          <w:rFonts w:ascii="華康楷書體 Std W5" w:eastAsia="華康楷書體 Std W5" w:hAnsi="華康楷書體 Std W5" w:hint="eastAsia"/>
                        </w:rPr>
                        <w:t>鞭毛</w:t>
                      </w:r>
                    </w:p>
                  </w:txbxContent>
                </v:textbox>
              </v:shape>
            </w:pict>
          </mc:Fallback>
        </mc:AlternateContent>
      </w:r>
    </w:p>
    <w:p w:rsidR="003F6DA9" w:rsidRDefault="003000B6" w:rsidP="00D149BF">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noProof/>
        </w:rPr>
        <mc:AlternateContent>
          <mc:Choice Requires="wps">
            <w:drawing>
              <wp:anchor distT="0" distB="0" distL="114300" distR="114300" simplePos="0" relativeHeight="252226048" behindDoc="0" locked="0" layoutInCell="1" allowOverlap="1" wp14:anchorId="2B4B6CA8" wp14:editId="0794365C">
                <wp:simplePos x="0" y="0"/>
                <wp:positionH relativeFrom="column">
                  <wp:posOffset>5175951</wp:posOffset>
                </wp:positionH>
                <wp:positionV relativeFrom="paragraph">
                  <wp:posOffset>161791</wp:posOffset>
                </wp:positionV>
                <wp:extent cx="342231" cy="0"/>
                <wp:effectExtent l="0" t="0" r="20320" b="19050"/>
                <wp:wrapNone/>
                <wp:docPr id="2057" name="直線接點 2057"/>
                <wp:cNvGraphicFramePr/>
                <a:graphic xmlns:a="http://schemas.openxmlformats.org/drawingml/2006/main">
                  <a:graphicData uri="http://schemas.microsoft.com/office/word/2010/wordprocessingShape">
                    <wps:wsp>
                      <wps:cNvCnPr/>
                      <wps:spPr>
                        <a:xfrm>
                          <a:off x="0" y="0"/>
                          <a:ext cx="342231" cy="0"/>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85F03C" id="直線接點 2057" o:spid="_x0000_s1026" style="position:absolute;z-index:25222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7.55pt,12.75pt" to="434.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" strokecolor="black [3200]" strokeweight="1.25pt">
                <v:stroke joinstyle="miter"/>
              </v:line>
            </w:pict>
          </mc:Fallback>
        </mc:AlternateContent>
      </w:r>
    </w:p>
    <w:p w:rsidR="003F6DA9" w:rsidRDefault="00694A2C" w:rsidP="00694A2C">
      <w:pPr>
        <w:tabs>
          <w:tab w:val="left" w:pos="4560"/>
        </w:tabs>
        <w:adjustRightInd w:val="0"/>
        <w:snapToGrid w:val="0"/>
        <w:spacing w:afterLines="30" w:after="108" w:line="420" w:lineRule="atLeast"/>
        <w:ind w:firstLine="482"/>
        <w:jc w:val="both"/>
        <w:rPr>
          <w:rFonts w:ascii="華康楷書體 Std W7" w:eastAsia="華康楷書體 Std W7" w:hAnsi="華康楷書體 Std W7"/>
          <w:sz w:val="30"/>
          <w:szCs w:val="30"/>
        </w:rPr>
      </w:pPr>
      <w:r>
        <w:rPr>
          <w:rFonts w:ascii="華康楷書體 Std W7" w:eastAsia="華康楷書體 Std W7" w:hAnsi="華康楷書體 Std W7"/>
          <w:sz w:val="30"/>
          <w:szCs w:val="30"/>
        </w:rPr>
        <w:tab/>
      </w:r>
    </w:p>
    <w:p w:rsidR="003F6DA9" w:rsidRDefault="003F6DA9" w:rsidP="00D149BF">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F6DA9" w:rsidRDefault="003000B6" w:rsidP="00D149BF">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noProof/>
        </w:rPr>
        <mc:AlternateContent>
          <mc:Choice Requires="wps">
            <w:drawing>
              <wp:anchor distT="0" distB="0" distL="114300" distR="114300" simplePos="0" relativeHeight="252222976" behindDoc="0" locked="0" layoutInCell="1" allowOverlap="1" wp14:anchorId="5BF62C48" wp14:editId="0E0D9D3A">
                <wp:simplePos x="0" y="0"/>
                <wp:positionH relativeFrom="column">
                  <wp:posOffset>4990231</wp:posOffset>
                </wp:positionH>
                <wp:positionV relativeFrom="paragraph">
                  <wp:posOffset>242971</wp:posOffset>
                </wp:positionV>
                <wp:extent cx="844884" cy="299453"/>
                <wp:effectExtent l="0" t="0" r="0" b="5715"/>
                <wp:wrapNone/>
                <wp:docPr id="2055" name="文字方塊 2055"/>
                <wp:cNvGraphicFramePr/>
                <a:graphic xmlns:a="http://schemas.openxmlformats.org/drawingml/2006/main">
                  <a:graphicData uri="http://schemas.microsoft.com/office/word/2010/wordprocessingShape">
                    <wps:wsp>
                      <wps:cNvSpPr txBox="1"/>
                      <wps:spPr>
                        <a:xfrm>
                          <a:off x="0" y="0"/>
                          <a:ext cx="844884" cy="299453"/>
                        </a:xfrm>
                        <a:prstGeom prst="rect">
                          <a:avLst/>
                        </a:prstGeom>
                        <a:noFill/>
                        <a:ln w="6350">
                          <a:noFill/>
                        </a:ln>
                      </wps:spPr>
                      <wps:txbx>
                        <w:txbxContent>
                          <w:p w:rsidR="002B4F66" w:rsidRPr="003000B6" w:rsidRDefault="002B4F66" w:rsidP="003000B6">
                            <w:pPr>
                              <w:rPr>
                                <w:rFonts w:ascii="華康楷書體 Std W5" w:eastAsia="華康楷書體 Std W5" w:hAnsi="華康楷書體 Std W5"/>
                              </w:rPr>
                            </w:pPr>
                            <w:r>
                              <w:rPr>
                                <w:rFonts w:ascii="華康楷書體 Std W5" w:eastAsia="華康楷書體 Std W5" w:hAnsi="華康楷書體 Std W5" w:hint="eastAsia"/>
                              </w:rPr>
                              <w:t>莢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F62C48" id="文字方塊 2055" o:spid="_x0000_s1084" type="#_x0000_t202" style="position:absolute;left:0;text-align:left;margin-left:392.95pt;margin-top:19.15pt;width:66.55pt;height:23.6pt;z-index:25222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" filled="f" stroked="f" strokeweight=".5pt">
                <v:textbox>
                  <w:txbxContent>
                    <w:p w:rsidR="002B4F66" w:rsidRPr="003000B6" w:rsidRDefault="002B4F66" w:rsidP="003000B6">
                      <w:pPr>
                        <w:rPr>
                          <w:rFonts w:ascii="華康楷書體 Std W5" w:eastAsia="華康楷書體 Std W5" w:hAnsi="華康楷書體 Std W5"/>
                        </w:rPr>
                      </w:pPr>
                      <w:r>
                        <w:rPr>
                          <w:rFonts w:ascii="華康楷書體 Std W5" w:eastAsia="華康楷書體 Std W5" w:hAnsi="華康楷書體 Std W5" w:hint="eastAsia"/>
                        </w:rPr>
                        <w:t>莢膜</w:t>
                      </w:r>
                    </w:p>
                  </w:txbxContent>
                </v:textbox>
              </v:shape>
            </w:pict>
          </mc:Fallback>
        </mc:AlternateContent>
      </w:r>
    </w:p>
    <w:p w:rsidR="003F6DA9" w:rsidRDefault="003000B6" w:rsidP="00D149BF">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noProof/>
        </w:rPr>
        <mc:AlternateContent>
          <mc:Choice Requires="wps">
            <w:drawing>
              <wp:anchor distT="0" distB="0" distL="114300" distR="114300" simplePos="0" relativeHeight="252220928" behindDoc="0" locked="0" layoutInCell="1" allowOverlap="1" wp14:anchorId="3B557018" wp14:editId="57BA2122">
                <wp:simplePos x="0" y="0"/>
                <wp:positionH relativeFrom="column">
                  <wp:posOffset>4177665</wp:posOffset>
                </wp:positionH>
                <wp:positionV relativeFrom="paragraph">
                  <wp:posOffset>153670</wp:posOffset>
                </wp:positionV>
                <wp:extent cx="844884" cy="299453"/>
                <wp:effectExtent l="0" t="0" r="0" b="5715"/>
                <wp:wrapNone/>
                <wp:docPr id="2054" name="文字方塊 2054"/>
                <wp:cNvGraphicFramePr/>
                <a:graphic xmlns:a="http://schemas.openxmlformats.org/drawingml/2006/main">
                  <a:graphicData uri="http://schemas.microsoft.com/office/word/2010/wordprocessingShape">
                    <wps:wsp>
                      <wps:cNvSpPr txBox="1"/>
                      <wps:spPr>
                        <a:xfrm>
                          <a:off x="0" y="0"/>
                          <a:ext cx="844884" cy="299453"/>
                        </a:xfrm>
                        <a:prstGeom prst="rect">
                          <a:avLst/>
                        </a:prstGeom>
                        <a:noFill/>
                        <a:ln w="6350">
                          <a:noFill/>
                        </a:ln>
                      </wps:spPr>
                      <wps:txbx>
                        <w:txbxContent>
                          <w:p w:rsidR="002B4F66" w:rsidRPr="003000B6" w:rsidRDefault="002B4F66" w:rsidP="003000B6">
                            <w:pPr>
                              <w:rPr>
                                <w:rFonts w:ascii="華康楷書體 Std W5" w:eastAsia="華康楷書體 Std W5" w:hAnsi="華康楷書體 Std W5"/>
                              </w:rPr>
                            </w:pPr>
                            <w:r>
                              <w:rPr>
                                <w:rFonts w:ascii="華康楷書體 Std W5" w:eastAsia="華康楷書體 Std W5" w:hAnsi="華康楷書體 Std W5" w:hint="eastAsia"/>
                              </w:rPr>
                              <w:t>細胞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557018" id="文字方塊 2054" o:spid="_x0000_s1085" type="#_x0000_t202" style="position:absolute;left:0;text-align:left;margin-left:328.95pt;margin-top:12.1pt;width:66.55pt;height:23.6pt;z-index:25222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" filled="f" stroked="f" strokeweight=".5pt">
                <v:textbox>
                  <w:txbxContent>
                    <w:p w:rsidR="002B4F66" w:rsidRPr="003000B6" w:rsidRDefault="002B4F66" w:rsidP="003000B6">
                      <w:pPr>
                        <w:rPr>
                          <w:rFonts w:ascii="華康楷書體 Std W5" w:eastAsia="華康楷書體 Std W5" w:hAnsi="華康楷書體 Std W5"/>
                        </w:rPr>
                      </w:pPr>
                      <w:r>
                        <w:rPr>
                          <w:rFonts w:ascii="華康楷書體 Std W5" w:eastAsia="華康楷書體 Std W5" w:hAnsi="華康楷書體 Std W5" w:hint="eastAsia"/>
                        </w:rPr>
                        <w:t>細胞壁</w:t>
                      </w:r>
                    </w:p>
                  </w:txbxContent>
                </v:textbox>
              </v:shape>
            </w:pict>
          </mc:Fallback>
        </mc:AlternateContent>
      </w:r>
    </w:p>
    <w:p w:rsidR="003F6DA9" w:rsidRDefault="003000B6" w:rsidP="00D149BF">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noProof/>
        </w:rPr>
        <mc:AlternateContent>
          <mc:Choice Requires="wps">
            <w:drawing>
              <wp:anchor distT="0" distB="0" distL="114300" distR="114300" simplePos="0" relativeHeight="252218880" behindDoc="0" locked="0" layoutInCell="1" allowOverlap="1" wp14:anchorId="1A95FC15" wp14:editId="06F4663B">
                <wp:simplePos x="0" y="0"/>
                <wp:positionH relativeFrom="column">
                  <wp:posOffset>3290737</wp:posOffset>
                </wp:positionH>
                <wp:positionV relativeFrom="paragraph">
                  <wp:posOffset>117943</wp:posOffset>
                </wp:positionV>
                <wp:extent cx="844884" cy="299453"/>
                <wp:effectExtent l="0" t="0" r="0" b="5715"/>
                <wp:wrapNone/>
                <wp:docPr id="2053" name="文字方塊 2053"/>
                <wp:cNvGraphicFramePr/>
                <a:graphic xmlns:a="http://schemas.openxmlformats.org/drawingml/2006/main">
                  <a:graphicData uri="http://schemas.microsoft.com/office/word/2010/wordprocessingShape">
                    <wps:wsp>
                      <wps:cNvSpPr txBox="1"/>
                      <wps:spPr>
                        <a:xfrm>
                          <a:off x="0" y="0"/>
                          <a:ext cx="844884" cy="299453"/>
                        </a:xfrm>
                        <a:prstGeom prst="rect">
                          <a:avLst/>
                        </a:prstGeom>
                        <a:noFill/>
                        <a:ln w="6350">
                          <a:noFill/>
                        </a:ln>
                      </wps:spPr>
                      <wps:txbx>
                        <w:txbxContent>
                          <w:p w:rsidR="002B4F66" w:rsidRPr="003000B6" w:rsidRDefault="002B4F66" w:rsidP="003000B6">
                            <w:pPr>
                              <w:rPr>
                                <w:rFonts w:ascii="華康楷書體 Std W5" w:eastAsia="華康楷書體 Std W5" w:hAnsi="華康楷書體 Std W5"/>
                              </w:rPr>
                            </w:pPr>
                            <w:r>
                              <w:rPr>
                                <w:rFonts w:ascii="華康楷書體 Std W5" w:eastAsia="華康楷書體 Std W5" w:hAnsi="華康楷書體 Std W5" w:hint="eastAsia"/>
                              </w:rPr>
                              <w:t>細胞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95FC15" id="文字方塊 2053" o:spid="_x0000_s1086" type="#_x0000_t202" style="position:absolute;left:0;text-align:left;margin-left:259.1pt;margin-top:9.3pt;width:66.55pt;height:23.6pt;z-index:25221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" filled="f" stroked="f" strokeweight=".5pt">
                <v:textbox>
                  <w:txbxContent>
                    <w:p w:rsidR="002B4F66" w:rsidRPr="003000B6" w:rsidRDefault="002B4F66" w:rsidP="003000B6">
                      <w:pPr>
                        <w:rPr>
                          <w:rFonts w:ascii="華康楷書體 Std W5" w:eastAsia="華康楷書體 Std W5" w:hAnsi="華康楷書體 Std W5"/>
                        </w:rPr>
                      </w:pPr>
                      <w:r>
                        <w:rPr>
                          <w:rFonts w:ascii="華康楷書體 Std W5" w:eastAsia="華康楷書體 Std W5" w:hAnsi="華康楷書體 Std W5" w:hint="eastAsia"/>
                        </w:rPr>
                        <w:t>細胞膜</w:t>
                      </w:r>
                    </w:p>
                  </w:txbxContent>
                </v:textbox>
              </v:shape>
            </w:pict>
          </mc:Fallback>
        </mc:AlternateContent>
      </w:r>
      <w:r>
        <w:rPr>
          <w:noProof/>
        </w:rPr>
        <mc:AlternateContent>
          <mc:Choice Requires="wps">
            <w:drawing>
              <wp:anchor distT="0" distB="0" distL="114300" distR="114300" simplePos="0" relativeHeight="252216832" behindDoc="0" locked="0" layoutInCell="1" allowOverlap="1" wp14:anchorId="6902AC8A" wp14:editId="26A2126F">
                <wp:simplePos x="0" y="0"/>
                <wp:positionH relativeFrom="column">
                  <wp:posOffset>1880169</wp:posOffset>
                </wp:positionH>
                <wp:positionV relativeFrom="paragraph">
                  <wp:posOffset>134320</wp:posOffset>
                </wp:positionV>
                <wp:extent cx="844884" cy="299453"/>
                <wp:effectExtent l="0" t="0" r="0" b="5715"/>
                <wp:wrapNone/>
                <wp:docPr id="2052" name="文字方塊 2052"/>
                <wp:cNvGraphicFramePr/>
                <a:graphic xmlns:a="http://schemas.openxmlformats.org/drawingml/2006/main">
                  <a:graphicData uri="http://schemas.microsoft.com/office/word/2010/wordprocessingShape">
                    <wps:wsp>
                      <wps:cNvSpPr txBox="1"/>
                      <wps:spPr>
                        <a:xfrm>
                          <a:off x="0" y="0"/>
                          <a:ext cx="844884" cy="299453"/>
                        </a:xfrm>
                        <a:prstGeom prst="rect">
                          <a:avLst/>
                        </a:prstGeom>
                        <a:noFill/>
                        <a:ln w="6350">
                          <a:noFill/>
                        </a:ln>
                      </wps:spPr>
                      <wps:txbx>
                        <w:txbxContent>
                          <w:p w:rsidR="002B4F66" w:rsidRPr="003000B6" w:rsidRDefault="002B4F66" w:rsidP="003000B6">
                            <w:pPr>
                              <w:rPr>
                                <w:rFonts w:ascii="華康楷書體 Std W5" w:eastAsia="華康楷書體 Std W5" w:hAnsi="華康楷書體 Std W5"/>
                              </w:rPr>
                            </w:pPr>
                            <w:r>
                              <w:rPr>
                                <w:rFonts w:ascii="華康楷書體 Std W5" w:eastAsia="華康楷書體 Std W5" w:hAnsi="華康楷書體 Std W5" w:hint="eastAsia"/>
                              </w:rPr>
                              <w:t>線毛</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02AC8A" id="文字方塊 2052" o:spid="_x0000_s1087" type="#_x0000_t202" style="position:absolute;left:0;text-align:left;margin-left:148.05pt;margin-top:10.6pt;width:66.55pt;height:23.6pt;z-index:25221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" filled="f" stroked="f" strokeweight=".5pt">
                <v:textbox>
                  <w:txbxContent>
                    <w:p w:rsidR="002B4F66" w:rsidRPr="003000B6" w:rsidRDefault="002B4F66" w:rsidP="003000B6">
                      <w:pPr>
                        <w:rPr>
                          <w:rFonts w:ascii="華康楷書體 Std W5" w:eastAsia="華康楷書體 Std W5" w:hAnsi="華康楷書體 Std W5"/>
                        </w:rPr>
                      </w:pPr>
                      <w:r>
                        <w:rPr>
                          <w:rFonts w:ascii="華康楷書體 Std W5" w:eastAsia="華康楷書體 Std W5" w:hAnsi="華康楷書體 Std W5" w:hint="eastAsia"/>
                        </w:rPr>
                        <w:t>線毛</w:t>
                      </w:r>
                    </w:p>
                  </w:txbxContent>
                </v:textbox>
              </v:shape>
            </w:pict>
          </mc:Fallback>
        </mc:AlternateContent>
      </w:r>
    </w:p>
    <w:p w:rsidR="003F6DA9" w:rsidRDefault="003F6DA9" w:rsidP="00D149BF">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F6DA9" w:rsidRDefault="003F6DA9">
      <w:pPr>
        <w:widowControl/>
        <w:rPr>
          <w:rFonts w:ascii="華康楷書體 Std W5" w:eastAsia="華康楷書體 Std W5" w:hAnsi="華康新篆體 Std W5" w:cstheme="majorBidi"/>
          <w:sz w:val="30"/>
          <w:szCs w:val="30"/>
        </w:rPr>
      </w:pPr>
      <w:r>
        <w:br w:type="page"/>
      </w:r>
    </w:p>
    <w:p w:rsidR="00E245C9" w:rsidRPr="009126BF" w:rsidRDefault="00D149BF" w:rsidP="003F6DA9">
      <w:pPr>
        <w:pStyle w:val="aff3"/>
        <w:spacing w:after="108"/>
      </w:pPr>
      <w:r>
        <w:rPr>
          <w:rFonts w:hint="eastAsia"/>
        </w:rPr>
        <w:lastRenderedPageBreak/>
        <w:t>(一)</w:t>
      </w:r>
      <w:r w:rsidR="001F3B5B" w:rsidRPr="009126BF">
        <w:rPr>
          <w:rFonts w:hint="eastAsia"/>
        </w:rPr>
        <w:t xml:space="preserve"> </w:t>
      </w:r>
      <w:r w:rsidR="00E245C9" w:rsidRPr="009126BF">
        <w:rPr>
          <w:rFonts w:hint="eastAsia"/>
        </w:rPr>
        <w:t>細胞壁：</w:t>
      </w:r>
    </w:p>
    <w:p w:rsidR="006E6015" w:rsidRPr="009126BF" w:rsidRDefault="00E245C9" w:rsidP="003F6DA9">
      <w:pPr>
        <w:pStyle w:val="21"/>
      </w:pPr>
      <w:r w:rsidRPr="009126BF">
        <w:rPr>
          <w:rFonts w:hint="eastAsia"/>
        </w:rPr>
        <w:t>主要的成分為</w:t>
      </w:r>
      <w:r w:rsidR="000E2BAF" w:rsidRPr="00522527">
        <w:rPr>
          <w:rFonts w:hint="eastAsia"/>
          <w:color w:val="FEFEFE"/>
          <w:u w:val="single" w:color="000000"/>
        </w:rPr>
        <w:t xml:space="preserve"> </w:t>
      </w:r>
      <w:r w:rsidR="00D149BF" w:rsidRPr="00522527">
        <w:rPr>
          <w:color w:val="FEFEFE"/>
          <w:u w:val="single" w:color="000000"/>
        </w:rPr>
        <w:t xml:space="preserve"> </w:t>
      </w:r>
      <w:r w:rsidR="00522DB8" w:rsidRPr="00522527">
        <w:rPr>
          <w:rFonts w:hint="eastAsia"/>
          <w:color w:val="FEFEFE"/>
          <w:u w:val="single" w:color="000000"/>
        </w:rPr>
        <w:t>肽聚醣</w:t>
      </w:r>
      <w:r w:rsidR="000E2BAF" w:rsidRPr="00522527">
        <w:rPr>
          <w:rFonts w:hint="eastAsia"/>
          <w:color w:val="FEFEFE"/>
          <w:u w:val="single" w:color="000000"/>
        </w:rPr>
        <w:t xml:space="preserve"> </w:t>
      </w:r>
      <w:r w:rsidR="00D149BF" w:rsidRPr="00522527">
        <w:rPr>
          <w:color w:val="FEFEFE"/>
          <w:u w:val="single" w:color="000000"/>
        </w:rPr>
        <w:t xml:space="preserve"> </w:t>
      </w:r>
      <w:r w:rsidRPr="009126BF">
        <w:rPr>
          <w:rFonts w:hint="eastAsia"/>
        </w:rPr>
        <w:t>。</w:t>
      </w:r>
    </w:p>
    <w:p w:rsidR="006E6015" w:rsidRDefault="006E6015" w:rsidP="00D149BF">
      <w:pPr>
        <w:snapToGrid w:val="0"/>
        <w:spacing w:line="380" w:lineRule="atLeast"/>
        <w:ind w:leftChars="250" w:left="600" w:rightChars="100" w:right="240"/>
        <w:jc w:val="both"/>
        <w:rPr>
          <w:rFonts w:ascii="華康楷書體 Std W7" w:eastAsia="華康楷書體 Std W7" w:hAnsi="華康楷書體 Std W7"/>
          <w:sz w:val="26"/>
          <w:szCs w:val="26"/>
        </w:rPr>
      </w:pPr>
    </w:p>
    <w:p w:rsidR="000D4BFD" w:rsidRDefault="000D4BFD" w:rsidP="00D149BF">
      <w:pPr>
        <w:snapToGrid w:val="0"/>
        <w:spacing w:line="380" w:lineRule="atLeast"/>
        <w:ind w:leftChars="250" w:left="600" w:rightChars="100" w:right="240"/>
        <w:jc w:val="both"/>
        <w:rPr>
          <w:rFonts w:ascii="華康楷書體 Std W7" w:eastAsia="華康楷書體 Std W7" w:hAnsi="華康楷書體 Std W7"/>
          <w:sz w:val="26"/>
          <w:szCs w:val="26"/>
        </w:rPr>
      </w:pPr>
    </w:p>
    <w:p w:rsidR="000D4BFD" w:rsidRPr="00D149BF" w:rsidRDefault="000D4BFD" w:rsidP="00D149BF">
      <w:pPr>
        <w:snapToGrid w:val="0"/>
        <w:spacing w:line="380" w:lineRule="atLeast"/>
        <w:ind w:leftChars="250" w:left="600" w:rightChars="100" w:right="240"/>
        <w:jc w:val="both"/>
        <w:rPr>
          <w:rFonts w:ascii="華康楷書體 Std W7" w:eastAsia="華康楷書體 Std W7" w:hAnsi="華康楷書體 Std W7"/>
          <w:sz w:val="26"/>
          <w:szCs w:val="26"/>
        </w:rPr>
      </w:pPr>
    </w:p>
    <w:p w:rsidR="001F3B5B" w:rsidRPr="009126BF" w:rsidRDefault="00D149BF" w:rsidP="00594FF3">
      <w:pPr>
        <w:pStyle w:val="aff3"/>
        <w:spacing w:after="108"/>
      </w:pPr>
      <w:r>
        <w:t>(</w:t>
      </w:r>
      <w:r>
        <w:rPr>
          <w:rFonts w:hint="eastAsia"/>
        </w:rPr>
        <w:t>二</w:t>
      </w:r>
      <w:r>
        <w:t>)</w:t>
      </w:r>
      <w:r w:rsidR="001F3B5B" w:rsidRPr="009126BF">
        <w:rPr>
          <w:rFonts w:hint="eastAsia"/>
        </w:rPr>
        <w:t xml:space="preserve"> 細胞膜：</w:t>
      </w:r>
    </w:p>
    <w:p w:rsidR="001F3B5B" w:rsidRPr="009126BF" w:rsidRDefault="001F3B5B" w:rsidP="003F6DA9">
      <w:pPr>
        <w:pStyle w:val="21"/>
      </w:pPr>
      <w:r w:rsidRPr="009126BF">
        <w:rPr>
          <w:rFonts w:hint="eastAsia"/>
        </w:rPr>
        <w:t>成分為</w:t>
      </w:r>
      <w:r w:rsidRPr="00522527">
        <w:rPr>
          <w:rFonts w:hint="eastAsia"/>
          <w:color w:val="FEFEFE"/>
          <w:u w:val="single" w:color="000000"/>
        </w:rPr>
        <w:t xml:space="preserve"> </w:t>
      </w:r>
      <w:r w:rsidR="000D4BFD" w:rsidRPr="00522527">
        <w:rPr>
          <w:color w:val="FEFEFE"/>
          <w:u w:val="single" w:color="000000"/>
        </w:rPr>
        <w:t xml:space="preserve">  </w:t>
      </w:r>
      <w:r w:rsidRPr="00522527">
        <w:rPr>
          <w:rFonts w:hint="eastAsia"/>
          <w:color w:val="FEFEFE"/>
          <w:u w:val="single" w:color="000000"/>
        </w:rPr>
        <w:t>雙層磷脂質</w:t>
      </w:r>
      <w:r w:rsidR="000D4BFD" w:rsidRPr="00522527">
        <w:rPr>
          <w:rFonts w:hint="eastAsia"/>
          <w:color w:val="FEFEFE"/>
          <w:u w:val="single" w:color="000000"/>
        </w:rPr>
        <w:t xml:space="preserve"> </w:t>
      </w:r>
      <w:r w:rsidR="000D4BFD" w:rsidRPr="00522527">
        <w:rPr>
          <w:color w:val="FEFEFE"/>
          <w:u w:val="single" w:color="000000"/>
        </w:rPr>
        <w:t xml:space="preserve"> </w:t>
      </w:r>
      <w:r w:rsidRPr="00522527">
        <w:rPr>
          <w:rFonts w:hint="eastAsia"/>
          <w:color w:val="FEFEFE"/>
          <w:u w:val="single" w:color="000000"/>
        </w:rPr>
        <w:t xml:space="preserve"> </w:t>
      </w:r>
      <w:r w:rsidRPr="009126BF">
        <w:rPr>
          <w:rFonts w:hint="eastAsia"/>
        </w:rPr>
        <w:t>，</w:t>
      </w:r>
      <w:r w:rsidR="00432E70">
        <w:rPr>
          <w:rFonts w:hint="eastAsia"/>
        </w:rPr>
        <w:t>功能為隔絕物質進出。</w:t>
      </w:r>
      <w:r w:rsidR="00432E70">
        <w:br/>
      </w:r>
      <w:r w:rsidRPr="009126BF">
        <w:rPr>
          <w:rFonts w:hint="eastAsia"/>
        </w:rPr>
        <w:t>原核生物的細胞膜上具有呼吸作用相關酵素，</w:t>
      </w:r>
      <w:r w:rsidR="000D4BFD">
        <w:rPr>
          <w:rFonts w:hint="eastAsia"/>
        </w:rPr>
        <w:t>故</w:t>
      </w:r>
      <w:r w:rsidRPr="009126BF">
        <w:rPr>
          <w:rFonts w:hint="eastAsia"/>
        </w:rPr>
        <w:t>原核生物不需要粒線體，</w:t>
      </w:r>
      <w:r w:rsidRPr="009126BF">
        <w:t>即可進行</w:t>
      </w:r>
      <w:r w:rsidR="003F6DA9">
        <w:br/>
      </w:r>
      <w:r w:rsidR="000D4BFD" w:rsidRPr="00522527">
        <w:rPr>
          <w:rFonts w:hint="eastAsia"/>
          <w:color w:val="FEFEFE"/>
          <w:u w:val="single" w:color="000000"/>
        </w:rPr>
        <w:t xml:space="preserve"> </w:t>
      </w:r>
      <w:r w:rsidR="000D4BFD" w:rsidRPr="00522527">
        <w:rPr>
          <w:color w:val="FEFEFE"/>
          <w:u w:val="single" w:color="000000"/>
        </w:rPr>
        <w:t xml:space="preserve"> </w:t>
      </w:r>
      <w:r w:rsidRPr="00522527">
        <w:rPr>
          <w:rFonts w:hint="eastAsia"/>
          <w:color w:val="FEFEFE"/>
          <w:u w:val="single" w:color="000000"/>
        </w:rPr>
        <w:t>呼吸</w:t>
      </w:r>
      <w:r w:rsidR="000D4BFD" w:rsidRPr="00522527">
        <w:rPr>
          <w:rFonts w:hint="eastAsia"/>
          <w:color w:val="FEFEFE"/>
          <w:u w:val="single" w:color="000000"/>
        </w:rPr>
        <w:t xml:space="preserve"> </w:t>
      </w:r>
      <w:r w:rsidR="000D4BFD" w:rsidRPr="00522527">
        <w:rPr>
          <w:color w:val="FEFEFE"/>
          <w:u w:val="single" w:color="000000"/>
        </w:rPr>
        <w:t xml:space="preserve"> </w:t>
      </w:r>
      <w:r w:rsidRPr="00D149BF">
        <w:rPr>
          <w:rFonts w:hint="eastAsia"/>
        </w:rPr>
        <w:t>作用</w:t>
      </w:r>
      <w:r w:rsidRPr="009126BF">
        <w:rPr>
          <w:rFonts w:hint="eastAsia"/>
        </w:rPr>
        <w:t>。</w:t>
      </w:r>
    </w:p>
    <w:p w:rsidR="00540B0F" w:rsidRPr="009126BF" w:rsidRDefault="003F6DA9" w:rsidP="00571541">
      <w:pPr>
        <w:snapToGrid w:val="0"/>
        <w:spacing w:line="380" w:lineRule="atLeast"/>
        <w:ind w:leftChars="175" w:left="420" w:firstLineChars="1" w:firstLine="2"/>
        <w:jc w:val="both"/>
        <w:rPr>
          <w:rFonts w:ascii="華康楷書體 Std W7" w:eastAsia="華康楷書體 Std W7" w:hAnsi="華康楷書體 Std W7"/>
          <w:sz w:val="26"/>
          <w:szCs w:val="26"/>
        </w:rPr>
      </w:pPr>
      <w:r>
        <w:rPr>
          <w:rFonts w:ascii="華康楷書體 Std W7" w:eastAsia="華康楷書體 Std W7" w:hAnsi="華康楷書體 Std W7"/>
          <w:noProof/>
        </w:rPr>
        <mc:AlternateContent>
          <mc:Choice Requires="wpg">
            <w:drawing>
              <wp:anchor distT="0" distB="0" distL="114300" distR="114300" simplePos="0" relativeHeight="251257344" behindDoc="0" locked="0" layoutInCell="1" allowOverlap="1" wp14:anchorId="32AA002C" wp14:editId="3ED55547">
                <wp:simplePos x="0" y="0"/>
                <wp:positionH relativeFrom="column">
                  <wp:posOffset>58166</wp:posOffset>
                </wp:positionH>
                <wp:positionV relativeFrom="paragraph">
                  <wp:posOffset>144018</wp:posOffset>
                </wp:positionV>
                <wp:extent cx="3927348" cy="3026664"/>
                <wp:effectExtent l="0" t="0" r="0" b="2540"/>
                <wp:wrapNone/>
                <wp:docPr id="468" name="Group 73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7348" cy="3026664"/>
                          <a:chOff x="1449" y="8407"/>
                          <a:chExt cx="5349" cy="4038"/>
                        </a:xfrm>
                      </wpg:grpSpPr>
                      <pic:pic xmlns:pic="http://schemas.openxmlformats.org/drawingml/2006/picture">
                        <pic:nvPicPr>
                          <pic:cNvPr id="469" name="Picture 6180" descr="磷脂質(空白)"/>
                          <pic:cNvPicPr>
                            <a:picLocks noChangeAspect="1" noChangeArrowheads="1"/>
                          </pic:cNvPicPr>
                        </pic:nvPicPr>
                        <pic:blipFill>
                          <a:blip r:embed="rId22">
                            <a:lum bright="-20000" contrast="40000"/>
                            <a:grayscl/>
                            <a:extLst>
                              <a:ext uri="{28A0092B-C50C-407E-A947-70E740481C1C}">
                                <a14:useLocalDpi xmlns:a14="http://schemas.microsoft.com/office/drawing/2010/main" val="0"/>
                              </a:ext>
                            </a:extLst>
                          </a:blip>
                          <a:srcRect/>
                          <a:stretch>
                            <a:fillRect/>
                          </a:stretch>
                        </pic:blipFill>
                        <pic:spPr bwMode="auto">
                          <a:xfrm>
                            <a:off x="1449" y="8407"/>
                            <a:ext cx="4216" cy="30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0" name="Picture 738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4239" y="10141"/>
                            <a:ext cx="2559"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3E89DE7" id="Group 7387" o:spid="_x0000_s1026" style="position:absolute;margin-left:4.6pt;margin-top:11.35pt;width:309.25pt;height:238.3pt;z-index:251257344" coordorigin="1449,8407" coordsize="5349,403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180" o:spid="_x0000_s1027" type="#_x0000_t75" alt="磷脂質(空白)" style="position:absolute;left:1449;top:8407;width:4216;height:30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">
                  <v:imagedata r:id="rId24" o:title="磷脂質(空白)" gain="109227f" blacklevel="-6554f" grayscale="t"/>
                </v:shape>
                <v:shape id="Picture 7386" o:spid="_x0000_s1028" type="#_x0000_t75" style="position:absolute;left:4239;top:10141;width:2559;height:23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">
                  <v:imagedata r:id="rId25" o:title=""/>
                </v:shape>
              </v:group>
            </w:pict>
          </mc:Fallback>
        </mc:AlternateContent>
      </w:r>
    </w:p>
    <w:p w:rsidR="006E6015" w:rsidRPr="009126BF" w:rsidRDefault="006E6015" w:rsidP="00E64A21">
      <w:pPr>
        <w:spacing w:line="380" w:lineRule="atLeast"/>
        <w:ind w:firstLineChars="118" w:firstLine="283"/>
        <w:rPr>
          <w:rFonts w:ascii="華康楷書體 Std W7" w:eastAsia="華康楷書體 Std W7" w:hAnsi="華康楷書體 Std W7"/>
        </w:rPr>
      </w:pPr>
    </w:p>
    <w:p w:rsidR="00A302B8" w:rsidRDefault="00A302B8" w:rsidP="00E64A21">
      <w:pPr>
        <w:spacing w:line="380" w:lineRule="atLeast"/>
        <w:ind w:firstLineChars="118" w:firstLine="283"/>
        <w:rPr>
          <w:rFonts w:ascii="華康楷書體 Std W7" w:eastAsia="華康楷書體 Std W7" w:hAnsi="華康楷書體 Std W7"/>
        </w:rPr>
      </w:pPr>
    </w:p>
    <w:p w:rsidR="00D149BF" w:rsidRDefault="0018378A" w:rsidP="0018378A">
      <w:pPr>
        <w:tabs>
          <w:tab w:val="left" w:pos="8205"/>
        </w:tabs>
        <w:spacing w:line="380" w:lineRule="atLeast"/>
        <w:ind w:firstLineChars="118" w:firstLine="283"/>
        <w:rPr>
          <w:rFonts w:ascii="華康楷書體 Std W7" w:eastAsia="華康楷書體 Std W7" w:hAnsi="華康楷書體 Std W7"/>
        </w:rPr>
      </w:pPr>
      <w:r>
        <w:rPr>
          <w:rFonts w:ascii="華康楷書體 Std W7" w:eastAsia="華康楷書體 Std W7" w:hAnsi="華康楷書體 Std W7"/>
        </w:rPr>
        <w:tab/>
      </w:r>
    </w:p>
    <w:p w:rsidR="00D149BF" w:rsidRDefault="00D149BF" w:rsidP="00E64A21">
      <w:pPr>
        <w:spacing w:line="380" w:lineRule="atLeast"/>
        <w:ind w:firstLineChars="118" w:firstLine="283"/>
        <w:rPr>
          <w:rFonts w:ascii="華康楷書體 Std W7" w:eastAsia="華康楷書體 Std W7" w:hAnsi="華康楷書體 Std W7"/>
        </w:rPr>
      </w:pPr>
    </w:p>
    <w:p w:rsidR="003F6DA9" w:rsidRDefault="003F6DA9" w:rsidP="00E64A21">
      <w:pPr>
        <w:spacing w:line="380" w:lineRule="atLeast"/>
        <w:ind w:firstLineChars="118" w:firstLine="283"/>
        <w:rPr>
          <w:rFonts w:ascii="華康楷書體 Std W7" w:eastAsia="華康楷書體 Std W7" w:hAnsi="華康楷書體 Std W7"/>
        </w:rPr>
      </w:pPr>
    </w:p>
    <w:p w:rsidR="003F6DA9" w:rsidRDefault="003F6DA9" w:rsidP="00E64A21">
      <w:pPr>
        <w:spacing w:line="380" w:lineRule="atLeast"/>
        <w:ind w:firstLineChars="118" w:firstLine="283"/>
        <w:rPr>
          <w:rFonts w:ascii="華康楷書體 Std W7" w:eastAsia="華康楷書體 Std W7" w:hAnsi="華康楷書體 Std W7"/>
        </w:rPr>
      </w:pPr>
      <w:r w:rsidRPr="0018378A">
        <w:rPr>
          <w:rFonts w:ascii="華康楷書體 Std W7" w:eastAsia="華康楷書體 Std W7" w:hAnsi="華康楷書體 Std W7"/>
          <w:noProof/>
        </w:rPr>
        <w:drawing>
          <wp:anchor distT="0" distB="0" distL="114300" distR="114300" simplePos="0" relativeHeight="251483648" behindDoc="1" locked="0" layoutInCell="1" allowOverlap="1" wp14:anchorId="19354E9A" wp14:editId="2D151A33">
            <wp:simplePos x="0" y="0"/>
            <wp:positionH relativeFrom="column">
              <wp:posOffset>4902708</wp:posOffset>
            </wp:positionH>
            <wp:positionV relativeFrom="paragraph">
              <wp:posOffset>138176</wp:posOffset>
            </wp:positionV>
            <wp:extent cx="1502386" cy="1322100"/>
            <wp:effectExtent l="0" t="0" r="3175" b="0"/>
            <wp:wrapNone/>
            <wp:docPr id="7425" name="圖片 7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502386" cy="1322100"/>
                    </a:xfrm>
                    <a:prstGeom prst="rect">
                      <a:avLst/>
                    </a:prstGeom>
                  </pic:spPr>
                </pic:pic>
              </a:graphicData>
            </a:graphic>
            <wp14:sizeRelH relativeFrom="page">
              <wp14:pctWidth>0</wp14:pctWidth>
            </wp14:sizeRelH>
            <wp14:sizeRelV relativeFrom="page">
              <wp14:pctHeight>0</wp14:pctHeight>
            </wp14:sizeRelV>
          </wp:anchor>
        </w:drawing>
      </w:r>
    </w:p>
    <w:p w:rsidR="003F6DA9" w:rsidRDefault="003F6DA9" w:rsidP="00E64A21">
      <w:pPr>
        <w:spacing w:line="380" w:lineRule="atLeast"/>
        <w:ind w:firstLineChars="118" w:firstLine="283"/>
        <w:rPr>
          <w:rFonts w:ascii="華康楷書體 Std W7" w:eastAsia="華康楷書體 Std W7" w:hAnsi="華康楷書體 Std W7"/>
        </w:rPr>
      </w:pPr>
    </w:p>
    <w:p w:rsidR="003F6DA9" w:rsidRDefault="003F6DA9" w:rsidP="00E64A21">
      <w:pPr>
        <w:spacing w:line="380" w:lineRule="atLeast"/>
        <w:ind w:firstLineChars="118" w:firstLine="283"/>
        <w:rPr>
          <w:rFonts w:ascii="華康楷書體 Std W7" w:eastAsia="華康楷書體 Std W7" w:hAnsi="華康楷書體 Std W7"/>
        </w:rPr>
      </w:pPr>
    </w:p>
    <w:p w:rsidR="003F6DA9" w:rsidRDefault="003F6DA9" w:rsidP="00E64A21">
      <w:pPr>
        <w:spacing w:line="380" w:lineRule="atLeast"/>
        <w:ind w:firstLineChars="118" w:firstLine="283"/>
        <w:rPr>
          <w:rFonts w:ascii="華康楷書體 Std W7" w:eastAsia="華康楷書體 Std W7" w:hAnsi="華康楷書體 Std W7"/>
        </w:rPr>
      </w:pPr>
    </w:p>
    <w:p w:rsidR="003F6DA9" w:rsidRPr="009126BF" w:rsidRDefault="003F6DA9" w:rsidP="00E64A21">
      <w:pPr>
        <w:spacing w:line="380" w:lineRule="atLeast"/>
        <w:ind w:firstLineChars="118" w:firstLine="283"/>
        <w:rPr>
          <w:rFonts w:ascii="華康楷書體 Std W7" w:eastAsia="華康楷書體 Std W7" w:hAnsi="華康楷書體 Std W7"/>
        </w:rPr>
      </w:pPr>
    </w:p>
    <w:p w:rsidR="00A302B8" w:rsidRDefault="00A302B8" w:rsidP="00E64A21">
      <w:pPr>
        <w:spacing w:line="380" w:lineRule="atLeast"/>
        <w:ind w:firstLineChars="118" w:firstLine="283"/>
        <w:rPr>
          <w:rFonts w:ascii="華康楷書體 Std W7" w:eastAsia="華康楷書體 Std W7" w:hAnsi="華康楷書體 Std W7"/>
        </w:rPr>
      </w:pPr>
    </w:p>
    <w:p w:rsidR="001F3B5B" w:rsidRPr="009126BF" w:rsidRDefault="00D149BF" w:rsidP="00594FF3">
      <w:pPr>
        <w:pStyle w:val="aff3"/>
        <w:spacing w:after="108"/>
      </w:pPr>
      <w:r>
        <w:t>(</w:t>
      </w:r>
      <w:r>
        <w:rPr>
          <w:rFonts w:hint="eastAsia"/>
        </w:rPr>
        <w:t>三</w:t>
      </w:r>
      <w:r>
        <w:t>)</w:t>
      </w:r>
      <w:r w:rsidR="001F3B5B" w:rsidRPr="009126BF">
        <w:rPr>
          <w:rFonts w:hint="eastAsia"/>
        </w:rPr>
        <w:t xml:space="preserve"> 細胞質：</w:t>
      </w:r>
    </w:p>
    <w:p w:rsidR="00540B0F" w:rsidRPr="00D149BF" w:rsidRDefault="001F3B5B" w:rsidP="003F6DA9">
      <w:pPr>
        <w:pStyle w:val="21"/>
      </w:pPr>
      <w:r w:rsidRPr="009126BF">
        <w:rPr>
          <w:rFonts w:hint="eastAsia"/>
        </w:rPr>
        <w:t>為膠狀基質，</w:t>
      </w:r>
      <w:r w:rsidR="00857EB9">
        <w:rPr>
          <w:rFonts w:hint="eastAsia"/>
        </w:rPr>
        <w:t>為細胞代謝之場所</w:t>
      </w:r>
      <w:r w:rsidR="00857EB9">
        <w:t>，</w:t>
      </w:r>
      <w:r w:rsidR="00857EB9">
        <w:rPr>
          <w:rFonts w:hint="eastAsia"/>
        </w:rPr>
        <w:t>可進行多種化學反應。</w:t>
      </w:r>
      <w:r w:rsidR="003F6DA9">
        <w:br/>
      </w:r>
      <w:r w:rsidR="00857EB9">
        <w:rPr>
          <w:rFonts w:hint="eastAsia"/>
        </w:rPr>
        <w:t>細胞質</w:t>
      </w:r>
      <w:r w:rsidRPr="009126BF">
        <w:rPr>
          <w:rFonts w:hint="eastAsia"/>
        </w:rPr>
        <w:t>內含有</w:t>
      </w:r>
      <w:r w:rsidR="00857EB9">
        <w:rPr>
          <w:rFonts w:hint="eastAsia"/>
        </w:rPr>
        <w:t>許多</w:t>
      </w:r>
      <w:r w:rsidRPr="00522527">
        <w:rPr>
          <w:rFonts w:hint="eastAsia"/>
          <w:color w:val="FEFEFE"/>
          <w:u w:val="single" w:color="000000"/>
        </w:rPr>
        <w:t xml:space="preserve"> </w:t>
      </w:r>
      <w:r w:rsidR="00857EB9" w:rsidRPr="00522527">
        <w:rPr>
          <w:color w:val="FEFEFE"/>
          <w:u w:val="single" w:color="000000"/>
        </w:rPr>
        <w:t xml:space="preserve">  </w:t>
      </w:r>
      <w:r w:rsidRPr="00522527">
        <w:rPr>
          <w:rFonts w:hint="eastAsia"/>
          <w:color w:val="FEFEFE"/>
          <w:u w:val="single" w:color="000000"/>
        </w:rPr>
        <w:t>核醣體</w:t>
      </w:r>
      <w:r w:rsidR="00857EB9" w:rsidRPr="00522527">
        <w:rPr>
          <w:rFonts w:hint="eastAsia"/>
          <w:color w:val="FEFEFE"/>
          <w:u w:val="single" w:color="000000"/>
        </w:rPr>
        <w:t xml:space="preserve">  </w:t>
      </w:r>
      <w:r w:rsidRPr="00522527">
        <w:rPr>
          <w:rFonts w:hint="eastAsia"/>
          <w:color w:val="FEFEFE"/>
          <w:u w:val="single" w:color="000000"/>
        </w:rPr>
        <w:t xml:space="preserve"> </w:t>
      </w:r>
      <w:r w:rsidRPr="00D149BF">
        <w:rPr>
          <w:rFonts w:hint="eastAsia"/>
        </w:rPr>
        <w:t>，</w:t>
      </w:r>
      <w:r w:rsidRPr="00D149BF">
        <w:t>用於製造</w:t>
      </w:r>
      <w:r w:rsidR="00857EB9" w:rsidRPr="00522527">
        <w:rPr>
          <w:rFonts w:hint="eastAsia"/>
          <w:color w:val="FEFEFE"/>
          <w:u w:val="single" w:color="000000"/>
        </w:rPr>
        <w:t xml:space="preserve"> </w:t>
      </w:r>
      <w:r w:rsidR="00857EB9" w:rsidRPr="00522527">
        <w:rPr>
          <w:color w:val="FEFEFE"/>
          <w:u w:val="single" w:color="000000"/>
        </w:rPr>
        <w:t xml:space="preserve">  </w:t>
      </w:r>
      <w:r w:rsidRPr="00522527">
        <w:rPr>
          <w:color w:val="FEFEFE"/>
          <w:u w:val="single" w:color="000000"/>
        </w:rPr>
        <w:t>蛋白質</w:t>
      </w:r>
      <w:r w:rsidR="00857EB9" w:rsidRPr="00522527">
        <w:rPr>
          <w:rFonts w:hint="eastAsia"/>
          <w:color w:val="FEFEFE"/>
          <w:u w:val="single" w:color="000000"/>
        </w:rPr>
        <w:t xml:space="preserve"> </w:t>
      </w:r>
      <w:r w:rsidR="00857EB9" w:rsidRPr="00522527">
        <w:rPr>
          <w:color w:val="FEFEFE"/>
          <w:u w:val="single" w:color="000000"/>
        </w:rPr>
        <w:t xml:space="preserve">  </w:t>
      </w:r>
      <w:r w:rsidRPr="009126BF">
        <w:rPr>
          <w:rFonts w:hint="eastAsia"/>
        </w:rPr>
        <w:t>。</w:t>
      </w:r>
    </w:p>
    <w:p w:rsidR="005235FD" w:rsidRDefault="005235FD" w:rsidP="005235FD">
      <w:pPr>
        <w:spacing w:line="380" w:lineRule="atLeast"/>
        <w:rPr>
          <w:rFonts w:ascii="華康楷書體 Std W7" w:eastAsia="華康楷書體 Std W7" w:hAnsi="華康楷書體 Std W7"/>
        </w:rPr>
      </w:pPr>
    </w:p>
    <w:p w:rsidR="003F6DA9" w:rsidRPr="009126BF" w:rsidRDefault="003F6DA9" w:rsidP="005235FD">
      <w:pPr>
        <w:spacing w:line="380" w:lineRule="atLeast"/>
        <w:rPr>
          <w:rFonts w:ascii="華康楷書體 Std W7" w:eastAsia="華康楷書體 Std W7" w:hAnsi="華康楷書體 Std W7"/>
        </w:rPr>
      </w:pPr>
    </w:p>
    <w:p w:rsidR="006E6015" w:rsidRPr="009126BF" w:rsidRDefault="00D149BF" w:rsidP="00594FF3">
      <w:pPr>
        <w:pStyle w:val="aff3"/>
        <w:spacing w:after="108"/>
      </w:pPr>
      <w:r>
        <w:t>(</w:t>
      </w:r>
      <w:r>
        <w:rPr>
          <w:rFonts w:hint="eastAsia"/>
        </w:rPr>
        <w:t>四</w:t>
      </w:r>
      <w:r>
        <w:t xml:space="preserve">) </w:t>
      </w:r>
      <w:r w:rsidR="006E6015" w:rsidRPr="009126BF">
        <w:rPr>
          <w:rFonts w:hint="eastAsia"/>
        </w:rPr>
        <w:t>遺傳物質</w:t>
      </w:r>
    </w:p>
    <w:p w:rsidR="00634016" w:rsidRDefault="006E6015" w:rsidP="00634016">
      <w:pPr>
        <w:pStyle w:val="21"/>
      </w:pPr>
      <w:r w:rsidRPr="009126BF">
        <w:rPr>
          <w:rFonts w:hint="eastAsia"/>
        </w:rPr>
        <w:t>無核膜包覆，</w:t>
      </w:r>
      <w:r w:rsidR="00857EB9">
        <w:rPr>
          <w:rFonts w:hint="eastAsia"/>
        </w:rPr>
        <w:t>染色體</w:t>
      </w:r>
      <w:r w:rsidRPr="009126BF">
        <w:rPr>
          <w:rFonts w:hint="eastAsia"/>
        </w:rPr>
        <w:t>多呈</w:t>
      </w:r>
      <w:r w:rsidR="005235FD" w:rsidRPr="00522527">
        <w:rPr>
          <w:rFonts w:hint="eastAsia"/>
          <w:color w:val="FEFEFE"/>
          <w:u w:val="single" w:color="000000"/>
        </w:rPr>
        <w:t xml:space="preserve">  </w:t>
      </w:r>
      <w:r w:rsidR="00D650BA" w:rsidRPr="00522527">
        <w:rPr>
          <w:rFonts w:hint="eastAsia"/>
          <w:color w:val="FEFEFE"/>
          <w:u w:val="single" w:color="000000"/>
        </w:rPr>
        <w:t>環狀</w:t>
      </w:r>
      <w:r w:rsidR="005235FD" w:rsidRPr="00522527">
        <w:rPr>
          <w:rFonts w:hint="eastAsia"/>
          <w:color w:val="FEFEFE"/>
          <w:u w:val="single" w:color="000000"/>
        </w:rPr>
        <w:t xml:space="preserve">  </w:t>
      </w:r>
      <w:r w:rsidR="00857EB9">
        <w:rPr>
          <w:rFonts w:hint="eastAsia"/>
        </w:rPr>
        <w:t>集中於細胞質中</w:t>
      </w:r>
      <w:r w:rsidR="00634016">
        <w:rPr>
          <w:rFonts w:hint="eastAsia"/>
        </w:rPr>
        <w:t>。</w:t>
      </w:r>
    </w:p>
    <w:p w:rsidR="006E6015" w:rsidRPr="009126BF" w:rsidRDefault="00857EB9" w:rsidP="00634016">
      <w:pPr>
        <w:pStyle w:val="21"/>
      </w:pPr>
      <w:r>
        <w:rPr>
          <w:rFonts w:hint="eastAsia"/>
        </w:rPr>
        <w:t>除了與生存相關的最基本基因</w:t>
      </w:r>
      <w:r w:rsidR="006E6015" w:rsidRPr="009126BF">
        <w:rPr>
          <w:rFonts w:hint="eastAsia"/>
        </w:rPr>
        <w:t>之外，另有</w:t>
      </w:r>
      <w:r>
        <w:rPr>
          <w:rFonts w:hint="eastAsia"/>
        </w:rPr>
        <w:t>一段小型環狀DNA稱為</w:t>
      </w:r>
      <w:r w:rsidR="005235FD" w:rsidRPr="00522527">
        <w:rPr>
          <w:rFonts w:hint="eastAsia"/>
          <w:color w:val="FEFEFE"/>
          <w:u w:val="single" w:color="000000"/>
        </w:rPr>
        <w:t xml:space="preserve"> </w:t>
      </w:r>
      <w:r w:rsidR="00D149BF" w:rsidRPr="00522527">
        <w:rPr>
          <w:color w:val="FEFEFE"/>
          <w:u w:val="single" w:color="000000"/>
        </w:rPr>
        <w:t xml:space="preserve"> </w:t>
      </w:r>
      <w:r w:rsidR="00D650BA" w:rsidRPr="00522527">
        <w:rPr>
          <w:rFonts w:hint="eastAsia"/>
          <w:color w:val="FEFEFE"/>
          <w:u w:val="single" w:color="000000"/>
        </w:rPr>
        <w:t>質體</w:t>
      </w:r>
      <w:r w:rsidR="005235FD" w:rsidRPr="00522527">
        <w:rPr>
          <w:rFonts w:hint="eastAsia"/>
          <w:color w:val="FEFEFE"/>
          <w:u w:val="single" w:color="000000"/>
        </w:rPr>
        <w:t xml:space="preserve">  </w:t>
      </w:r>
      <w:r w:rsidR="00B53A60" w:rsidRPr="009126BF">
        <w:rPr>
          <w:rFonts w:hint="eastAsia"/>
        </w:rPr>
        <w:t>，</w:t>
      </w:r>
      <w:r w:rsidR="00634016">
        <w:br/>
      </w:r>
      <w:r w:rsidR="00B53A60" w:rsidRPr="009126BF">
        <w:rPr>
          <w:rFonts w:hint="eastAsia"/>
        </w:rPr>
        <w:t>可使細菌</w:t>
      </w:r>
      <w:r>
        <w:rPr>
          <w:rFonts w:hint="eastAsia"/>
        </w:rPr>
        <w:t>表現</w:t>
      </w:r>
      <w:r w:rsidR="00B53A60" w:rsidRPr="009126BF">
        <w:rPr>
          <w:rFonts w:hint="eastAsia"/>
        </w:rPr>
        <w:t>額外構造</w:t>
      </w:r>
      <w:r w:rsidR="00FD02A6">
        <w:rPr>
          <w:rFonts w:hint="eastAsia"/>
        </w:rPr>
        <w:t>或特徵</w:t>
      </w:r>
      <w:r w:rsidR="00B53A60" w:rsidRPr="009126BF">
        <w:rPr>
          <w:rFonts w:hint="eastAsia"/>
        </w:rPr>
        <w:t>(</w:t>
      </w:r>
      <w:r w:rsidR="00FD02A6">
        <w:rPr>
          <w:rFonts w:hint="eastAsia"/>
        </w:rPr>
        <w:t>例如：</w:t>
      </w:r>
      <w:r>
        <w:rPr>
          <w:rFonts w:hint="eastAsia"/>
        </w:rPr>
        <w:t>莢膜</w:t>
      </w:r>
      <w:r w:rsidR="00FD02A6">
        <w:rPr>
          <w:rFonts w:hint="eastAsia"/>
        </w:rPr>
        <w:t>、抗藥性等</w:t>
      </w:r>
      <w:r w:rsidR="00B53A60" w:rsidRPr="009126BF">
        <w:rPr>
          <w:rFonts w:hint="eastAsia"/>
        </w:rPr>
        <w:t>)</w:t>
      </w:r>
      <w:r w:rsidR="00142290" w:rsidRPr="009126BF">
        <w:rPr>
          <w:rFonts w:hint="eastAsia"/>
        </w:rPr>
        <w:t>，</w:t>
      </w:r>
      <w:r w:rsidR="00634016">
        <w:rPr>
          <w:rFonts w:hint="eastAsia"/>
        </w:rPr>
        <w:t>且</w:t>
      </w:r>
      <w:r w:rsidR="00142290" w:rsidRPr="009126BF">
        <w:rPr>
          <w:rFonts w:hint="eastAsia"/>
        </w:rPr>
        <w:t>質體常被用於基因</w:t>
      </w:r>
      <w:r w:rsidR="00FD02A6">
        <w:br/>
      </w:r>
      <w:r w:rsidR="00D04376" w:rsidRPr="009126BF">
        <w:rPr>
          <w:rFonts w:hint="eastAsia"/>
        </w:rPr>
        <w:t>轉殖</w:t>
      </w:r>
      <w:r>
        <w:rPr>
          <w:rFonts w:hint="eastAsia"/>
        </w:rPr>
        <w:t>技術</w:t>
      </w:r>
      <w:r w:rsidR="006E6015" w:rsidRPr="009126BF">
        <w:rPr>
          <w:rFonts w:hint="eastAsia"/>
        </w:rPr>
        <w:t>。</w:t>
      </w:r>
    </w:p>
    <w:p w:rsidR="00447E51" w:rsidRPr="009126BF" w:rsidRDefault="004927E0" w:rsidP="00BE71E9">
      <w:pPr>
        <w:pStyle w:val="aff1"/>
      </w:pPr>
      <w:r w:rsidRPr="009126BF">
        <w:br w:type="page"/>
      </w:r>
      <w:r w:rsidR="005D5787">
        <w:rPr>
          <w:rFonts w:hint="eastAsia"/>
          <w:noProof/>
        </w:rPr>
        <w:lastRenderedPageBreak/>
        <mc:AlternateContent>
          <mc:Choice Requires="wpg">
            <w:drawing>
              <wp:anchor distT="0" distB="0" distL="114300" distR="114300" simplePos="0" relativeHeight="251252224" behindDoc="0" locked="0" layoutInCell="1" allowOverlap="1" wp14:anchorId="1D9AEF78" wp14:editId="5BE1995F">
                <wp:simplePos x="0" y="0"/>
                <wp:positionH relativeFrom="column">
                  <wp:posOffset>-24130</wp:posOffset>
                </wp:positionH>
                <wp:positionV relativeFrom="paragraph">
                  <wp:posOffset>109220</wp:posOffset>
                </wp:positionV>
                <wp:extent cx="6517005" cy="4025900"/>
                <wp:effectExtent l="635" t="635" r="0" b="2540"/>
                <wp:wrapNone/>
                <wp:docPr id="7537" name="Group 7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17005" cy="4025900"/>
                          <a:chOff x="1096" y="1306"/>
                          <a:chExt cx="10263" cy="6340"/>
                        </a:xfrm>
                      </wpg:grpSpPr>
                      <wpg:grpSp>
                        <wpg:cNvPr id="7538" name="Group 6363"/>
                        <wpg:cNvGrpSpPr>
                          <a:grpSpLocks/>
                        </wpg:cNvGrpSpPr>
                        <wpg:grpSpPr bwMode="auto">
                          <a:xfrm>
                            <a:off x="5532" y="1306"/>
                            <a:ext cx="5827" cy="5986"/>
                            <a:chOff x="5532" y="1306"/>
                            <a:chExt cx="5827" cy="5986"/>
                          </a:xfrm>
                        </wpg:grpSpPr>
                        <wpg:grpSp>
                          <wpg:cNvPr id="7539" name="Group 6362"/>
                          <wpg:cNvGrpSpPr>
                            <a:grpSpLocks/>
                          </wpg:cNvGrpSpPr>
                          <wpg:grpSpPr bwMode="auto">
                            <a:xfrm>
                              <a:off x="5532" y="1306"/>
                              <a:ext cx="5827" cy="5986"/>
                              <a:chOff x="5667" y="1306"/>
                              <a:chExt cx="5827" cy="5986"/>
                            </a:xfrm>
                          </wpg:grpSpPr>
                          <wpg:grpSp>
                            <wpg:cNvPr id="7540" name="Group 6361"/>
                            <wpg:cNvGrpSpPr>
                              <a:grpSpLocks/>
                            </wpg:cNvGrpSpPr>
                            <wpg:grpSpPr bwMode="auto">
                              <a:xfrm>
                                <a:off x="5667" y="1306"/>
                                <a:ext cx="5827" cy="5986"/>
                                <a:chOff x="5667" y="1306"/>
                                <a:chExt cx="5827" cy="5986"/>
                              </a:xfrm>
                            </wpg:grpSpPr>
                            <pic:pic xmlns:pic="http://schemas.openxmlformats.org/drawingml/2006/picture">
                              <pic:nvPicPr>
                                <pic:cNvPr id="7541" name="圖片 81" descr="C:\Jay\郭縱\高中生物\圖檔\植物細胞(空白).jpg"/>
                                <pic:cNvPicPr>
                                  <a:picLocks noChangeAspect="1" noChangeArrowheads="1"/>
                                </pic:cNvPicPr>
                              </pic:nvPicPr>
                              <pic:blipFill>
                                <a:blip r:embed="rId27">
                                  <a:lum contrast="20000"/>
                                  <a:grayscl/>
                                  <a:extLst>
                                    <a:ext uri="{28A0092B-C50C-407E-A947-70E740481C1C}">
                                      <a14:useLocalDpi xmlns:a14="http://schemas.microsoft.com/office/drawing/2010/main" val="0"/>
                                    </a:ext>
                                  </a:extLst>
                                </a:blip>
                                <a:srcRect/>
                                <a:stretch>
                                  <a:fillRect/>
                                </a:stretch>
                              </pic:blipFill>
                              <pic:spPr bwMode="auto">
                                <a:xfrm>
                                  <a:off x="5667" y="1505"/>
                                  <a:ext cx="5218" cy="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542" name="Text Box 5921"/>
                              <wps:cNvSpPr txBox="1">
                                <a:spLocks noChangeArrowheads="1"/>
                              </wps:cNvSpPr>
                              <wps:spPr bwMode="auto">
                                <a:xfrm>
                                  <a:off x="8572" y="1761"/>
                                  <a:ext cx="165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3765BF">
                                    <w:pPr>
                                      <w:rPr>
                                        <w:rFonts w:ascii="華康楷書體 Std W5" w:eastAsia="華康楷書體 Std W5" w:hAnsi="華康楷書體 Std W5"/>
                                      </w:rPr>
                                    </w:pPr>
                                    <w:r w:rsidRPr="00F45DC0">
                                      <w:rPr>
                                        <w:rFonts w:ascii="華康楷書體 Std W5" w:eastAsia="華康楷書體 Std W5" w:hAnsi="華康楷書體 Std W5" w:hint="eastAsia"/>
                                      </w:rPr>
                                      <w:t>粗糙內質網</w:t>
                                    </w:r>
                                  </w:p>
                                  <w:p w:rsidR="002B4F66" w:rsidRPr="00F45DC0" w:rsidRDefault="002B4F66" w:rsidP="003765BF">
                                    <w:pPr>
                                      <w:rPr>
                                        <w:rFonts w:ascii="華康楷書體 Std W5" w:eastAsia="華康楷書體 Std W5" w:hAnsi="華康楷書體 Std W5"/>
                                      </w:rPr>
                                    </w:pPr>
                                  </w:p>
                                </w:txbxContent>
                              </wps:txbx>
                              <wps:bodyPr rot="0" vert="horz" wrap="square" lIns="91440" tIns="45720" rIns="91440" bIns="45720" anchor="t" anchorCtr="0" upright="1">
                                <a:noAutofit/>
                              </wps:bodyPr>
                            </wps:wsp>
                            <wps:wsp>
                              <wps:cNvPr id="7543" name="Text Box 5922"/>
                              <wps:cNvSpPr txBox="1">
                                <a:spLocks noChangeArrowheads="1"/>
                              </wps:cNvSpPr>
                              <wps:spPr bwMode="auto">
                                <a:xfrm>
                                  <a:off x="6900" y="1306"/>
                                  <a:ext cx="87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質</w:t>
                                    </w:r>
                                  </w:p>
                                </w:txbxContent>
                              </wps:txbx>
                              <wps:bodyPr rot="0" vert="horz" wrap="square" lIns="91440" tIns="45720" rIns="91440" bIns="45720" anchor="t" anchorCtr="0" upright="1">
                                <a:noAutofit/>
                              </wps:bodyPr>
                            </wps:wsp>
                            <wps:wsp>
                              <wps:cNvPr id="7544" name="Text Box 5923"/>
                              <wps:cNvSpPr txBox="1">
                                <a:spLocks noChangeArrowheads="1"/>
                              </wps:cNvSpPr>
                              <wps:spPr bwMode="auto">
                                <a:xfrm>
                                  <a:off x="6676" y="1551"/>
                                  <a:ext cx="87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仁</w:t>
                                    </w:r>
                                  </w:p>
                                </w:txbxContent>
                              </wps:txbx>
                              <wps:bodyPr rot="0" vert="horz" wrap="square" lIns="91440" tIns="45720" rIns="91440" bIns="45720" anchor="t" anchorCtr="0" upright="1">
                                <a:noAutofit/>
                              </wps:bodyPr>
                            </wps:wsp>
                            <wps:wsp>
                              <wps:cNvPr id="7545" name="Text Box 5924"/>
                              <wps:cNvSpPr txBox="1">
                                <a:spLocks noChangeArrowheads="1"/>
                              </wps:cNvSpPr>
                              <wps:spPr bwMode="auto">
                                <a:xfrm>
                                  <a:off x="6676" y="1777"/>
                                  <a:ext cx="87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膜</w:t>
                                    </w:r>
                                  </w:p>
                                </w:txbxContent>
                              </wps:txbx>
                              <wps:bodyPr rot="0" vert="horz" wrap="square" lIns="91440" tIns="45720" rIns="91440" bIns="45720" anchor="t" anchorCtr="0" upright="1">
                                <a:noAutofit/>
                              </wps:bodyPr>
                            </wps:wsp>
                            <wps:wsp>
                              <wps:cNvPr id="7546" name="Text Box 5925"/>
                              <wps:cNvSpPr txBox="1">
                                <a:spLocks noChangeArrowheads="1"/>
                              </wps:cNvSpPr>
                              <wps:spPr bwMode="auto">
                                <a:xfrm>
                                  <a:off x="6415" y="5388"/>
                                  <a:ext cx="128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粒線體</w:t>
                                    </w:r>
                                  </w:p>
                                </w:txbxContent>
                              </wps:txbx>
                              <wps:bodyPr rot="0" vert="horz" wrap="square" lIns="91440" tIns="45720" rIns="91440" bIns="45720" anchor="t" anchorCtr="0" upright="1">
                                <a:noAutofit/>
                              </wps:bodyPr>
                            </wps:wsp>
                            <wps:wsp>
                              <wps:cNvPr id="7547" name="Text Box 5926"/>
                              <wps:cNvSpPr txBox="1">
                                <a:spLocks noChangeArrowheads="1"/>
                              </wps:cNvSpPr>
                              <wps:spPr bwMode="auto">
                                <a:xfrm>
                                  <a:off x="6180" y="5839"/>
                                  <a:ext cx="115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細胞膜</w:t>
                                    </w:r>
                                  </w:p>
                                </w:txbxContent>
                              </wps:txbx>
                              <wps:bodyPr rot="0" vert="horz" wrap="square" lIns="91440" tIns="45720" rIns="91440" bIns="45720" anchor="t" anchorCtr="0" upright="1">
                                <a:noAutofit/>
                              </wps:bodyPr>
                            </wps:wsp>
                            <wps:wsp>
                              <wps:cNvPr id="7548" name="Text Box 5928"/>
                              <wps:cNvSpPr txBox="1">
                                <a:spLocks noChangeArrowheads="1"/>
                              </wps:cNvSpPr>
                              <wps:spPr bwMode="auto">
                                <a:xfrm>
                                  <a:off x="6865" y="6226"/>
                                  <a:ext cx="1091"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細胞壁</w:t>
                                    </w:r>
                                  </w:p>
                                </w:txbxContent>
                              </wps:txbx>
                              <wps:bodyPr rot="0" vert="horz" wrap="square" lIns="91440" tIns="45720" rIns="91440" bIns="45720" anchor="t" anchorCtr="0" upright="1">
                                <a:noAutofit/>
                              </wps:bodyPr>
                            </wps:wsp>
                            <wps:wsp>
                              <wps:cNvPr id="7549" name="Text Box 5929"/>
                              <wps:cNvSpPr txBox="1">
                                <a:spLocks noChangeArrowheads="1"/>
                              </wps:cNvSpPr>
                              <wps:spPr bwMode="auto">
                                <a:xfrm>
                                  <a:off x="10307" y="5824"/>
                                  <a:ext cx="1187"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葉綠體</w:t>
                                    </w:r>
                                  </w:p>
                                </w:txbxContent>
                              </wps:txbx>
                              <wps:bodyPr rot="0" vert="horz" wrap="square" lIns="91440" tIns="45720" rIns="91440" bIns="45720" anchor="t" anchorCtr="0" upright="1">
                                <a:noAutofit/>
                              </wps:bodyPr>
                            </wps:wsp>
                            <wps:wsp>
                              <wps:cNvPr id="7550" name="Text Box 5930"/>
                              <wps:cNvSpPr txBox="1">
                                <a:spLocks noChangeArrowheads="1"/>
                              </wps:cNvSpPr>
                              <wps:spPr bwMode="auto">
                                <a:xfrm>
                                  <a:off x="10090" y="3445"/>
                                  <a:ext cx="952"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液胞</w:t>
                                    </w:r>
                                  </w:p>
                                </w:txbxContent>
                              </wps:txbx>
                              <wps:bodyPr rot="0" vert="horz" wrap="square" lIns="91440" tIns="45720" rIns="91440" bIns="45720" anchor="t" anchorCtr="0" upright="1">
                                <a:noAutofit/>
                              </wps:bodyPr>
                            </wps:wsp>
                            <wps:wsp>
                              <wps:cNvPr id="7551" name="Text Box 5931"/>
                              <wps:cNvSpPr txBox="1">
                                <a:spLocks noChangeArrowheads="1"/>
                              </wps:cNvSpPr>
                              <wps:spPr bwMode="auto">
                                <a:xfrm>
                                  <a:off x="10227" y="2781"/>
                                  <a:ext cx="113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醣體</w:t>
                                    </w:r>
                                  </w:p>
                                </w:txbxContent>
                              </wps:txbx>
                              <wps:bodyPr rot="0" vert="horz" wrap="square" lIns="91440" tIns="45720" rIns="91440" bIns="45720" anchor="t" anchorCtr="0" upright="1">
                                <a:noAutofit/>
                              </wps:bodyPr>
                            </wps:wsp>
                            <wps:wsp>
                              <wps:cNvPr id="448" name="Text Box 5932"/>
                              <wps:cNvSpPr txBox="1">
                                <a:spLocks noChangeArrowheads="1"/>
                              </wps:cNvSpPr>
                              <wps:spPr bwMode="auto">
                                <a:xfrm>
                                  <a:off x="9333" y="2164"/>
                                  <a:ext cx="1709"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平滑內質網</w:t>
                                    </w:r>
                                  </w:p>
                                </w:txbxContent>
                              </wps:txbx>
                              <wps:bodyPr rot="0" vert="horz" wrap="square" lIns="91440" tIns="45720" rIns="91440" bIns="45720" anchor="t" anchorCtr="0" upright="1">
                                <a:noAutofit/>
                              </wps:bodyPr>
                            </wps:wsp>
                          </wpg:grpSp>
                          <wps:wsp>
                            <wps:cNvPr id="449" name="Text Box 6359"/>
                            <wps:cNvSpPr txBox="1">
                              <a:spLocks noChangeArrowheads="1"/>
                            </wps:cNvSpPr>
                            <wps:spPr bwMode="auto">
                              <a:xfrm>
                                <a:off x="6203" y="3679"/>
                                <a:ext cx="578"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高</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基</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氏</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體</w:t>
                                  </w:r>
                                </w:p>
                              </w:txbxContent>
                            </wps:txbx>
                            <wps:bodyPr rot="0" vert="horz" wrap="square" lIns="91440" tIns="45720" rIns="91440" bIns="45720" anchor="t" anchorCtr="0" upright="1">
                              <a:noAutofit/>
                            </wps:bodyPr>
                          </wps:wsp>
                        </wpg:grpSp>
                        <wps:wsp>
                          <wps:cNvPr id="450" name="Text Box 6360"/>
                          <wps:cNvSpPr txBox="1">
                            <a:spLocks noChangeArrowheads="1"/>
                          </wps:cNvSpPr>
                          <wps:spPr bwMode="auto">
                            <a:xfrm>
                              <a:off x="6985" y="6616"/>
                              <a:ext cx="1091"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CB4E4A">
                                <w:pPr>
                                  <w:rPr>
                                    <w:rFonts w:ascii="華康楷書體 Std W5" w:eastAsia="華康楷書體 Std W5" w:hAnsi="華康楷書體 Std W5"/>
                                  </w:rPr>
                                </w:pPr>
                                <w:r w:rsidRPr="00F45DC0">
                                  <w:rPr>
                                    <w:rFonts w:ascii="華康楷書體 Std W5" w:eastAsia="華康楷書體 Std W5" w:hAnsi="華康楷書體 Std W5" w:hint="eastAsia"/>
                                  </w:rPr>
                                  <w:t>細胞壁</w:t>
                                </w:r>
                              </w:p>
                            </w:txbxContent>
                          </wps:txbx>
                          <wps:bodyPr rot="0" vert="horz" wrap="square" lIns="91440" tIns="45720" rIns="91440" bIns="45720" anchor="t" anchorCtr="0" upright="1">
                            <a:noAutofit/>
                          </wps:bodyPr>
                        </wps:wsp>
                      </wpg:grpSp>
                      <wpg:grpSp>
                        <wpg:cNvPr id="452" name="Group 7392"/>
                        <wpg:cNvGrpSpPr>
                          <a:grpSpLocks/>
                        </wpg:cNvGrpSpPr>
                        <wpg:grpSpPr bwMode="auto">
                          <a:xfrm>
                            <a:off x="1096" y="1306"/>
                            <a:ext cx="4940" cy="6340"/>
                            <a:chOff x="1096" y="1306"/>
                            <a:chExt cx="4940" cy="6340"/>
                          </a:xfrm>
                        </wpg:grpSpPr>
                        <wps:wsp>
                          <wps:cNvPr id="453" name="Rectangle 5934"/>
                          <wps:cNvSpPr>
                            <a:spLocks noChangeArrowheads="1"/>
                          </wps:cNvSpPr>
                          <wps:spPr bwMode="auto">
                            <a:xfrm>
                              <a:off x="5588" y="1306"/>
                              <a:ext cx="415" cy="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454" name="Picture 5903" descr="生命之部-真核細胞的構造"/>
                            <pic:cNvPicPr>
                              <a:picLocks noChangeAspect="1" noChangeArrowheads="1"/>
                            </pic:cNvPicPr>
                          </pic:nvPicPr>
                          <pic:blipFill>
                            <a:blip r:embed="rId28">
                              <a:lum bright="-20000" contrast="40000"/>
                              <a:grayscl/>
                              <a:extLst>
                                <a:ext uri="{28A0092B-C50C-407E-A947-70E740481C1C}">
                                  <a14:useLocalDpi xmlns:a14="http://schemas.microsoft.com/office/drawing/2010/main" val="0"/>
                                </a:ext>
                              </a:extLst>
                            </a:blip>
                            <a:srcRect/>
                            <a:stretch>
                              <a:fillRect/>
                            </a:stretch>
                          </pic:blipFill>
                          <pic:spPr bwMode="auto">
                            <a:xfrm>
                              <a:off x="1134" y="2055"/>
                              <a:ext cx="4611" cy="4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5" name="Text Box 5904"/>
                          <wps:cNvSpPr txBox="1">
                            <a:spLocks noChangeArrowheads="1"/>
                          </wps:cNvSpPr>
                          <wps:spPr bwMode="auto">
                            <a:xfrm>
                              <a:off x="3028" y="1951"/>
                              <a:ext cx="87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膜</w:t>
                                </w:r>
                              </w:p>
                            </w:txbxContent>
                          </wps:txbx>
                          <wps:bodyPr rot="0" vert="horz" wrap="square" lIns="91440" tIns="45720" rIns="91440" bIns="45720" anchor="t" anchorCtr="0" upright="1">
                            <a:noAutofit/>
                          </wps:bodyPr>
                        </wps:wsp>
                        <wps:wsp>
                          <wps:cNvPr id="456" name="Text Box 5906"/>
                          <wps:cNvSpPr txBox="1">
                            <a:spLocks noChangeArrowheads="1"/>
                          </wps:cNvSpPr>
                          <wps:spPr bwMode="auto">
                            <a:xfrm>
                              <a:off x="4662" y="5713"/>
                              <a:ext cx="137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細胞質</w:t>
                                </w:r>
                              </w:p>
                            </w:txbxContent>
                          </wps:txbx>
                          <wps:bodyPr rot="0" vert="horz" wrap="square" lIns="91440" tIns="45720" rIns="91440" bIns="45720" anchor="t" anchorCtr="0" upright="1">
                            <a:noAutofit/>
                          </wps:bodyPr>
                        </wps:wsp>
                        <wps:wsp>
                          <wps:cNvPr id="457" name="Text Box 5907"/>
                          <wps:cNvSpPr txBox="1">
                            <a:spLocks noChangeArrowheads="1"/>
                          </wps:cNvSpPr>
                          <wps:spPr bwMode="auto">
                            <a:xfrm>
                              <a:off x="4129" y="6211"/>
                              <a:ext cx="578"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高</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基</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氏</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體</w:t>
                                </w:r>
                              </w:p>
                            </w:txbxContent>
                          </wps:txbx>
                          <wps:bodyPr rot="0" vert="horz" wrap="square" lIns="91440" tIns="45720" rIns="91440" bIns="45720" anchor="t" anchorCtr="0" upright="1">
                            <a:noAutofit/>
                          </wps:bodyPr>
                        </wps:wsp>
                        <wps:wsp>
                          <wps:cNvPr id="458" name="Text Box 5908"/>
                          <wps:cNvSpPr txBox="1">
                            <a:spLocks noChangeArrowheads="1"/>
                          </wps:cNvSpPr>
                          <wps:spPr bwMode="auto">
                            <a:xfrm>
                              <a:off x="3559" y="6427"/>
                              <a:ext cx="578" cy="1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粒</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線體</w:t>
                                </w:r>
                              </w:p>
                            </w:txbxContent>
                          </wps:txbx>
                          <wps:bodyPr rot="0" vert="horz" wrap="square" lIns="91440" tIns="45720" rIns="91440" bIns="45720" anchor="t" anchorCtr="0" upright="1">
                            <a:noAutofit/>
                          </wps:bodyPr>
                        </wps:wsp>
                        <wps:wsp>
                          <wps:cNvPr id="459" name="Text Box 5909"/>
                          <wps:cNvSpPr txBox="1">
                            <a:spLocks noChangeArrowheads="1"/>
                          </wps:cNvSpPr>
                          <wps:spPr bwMode="auto">
                            <a:xfrm>
                              <a:off x="2538" y="6226"/>
                              <a:ext cx="578" cy="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中</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心</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粒</w:t>
                                </w:r>
                              </w:p>
                            </w:txbxContent>
                          </wps:txbx>
                          <wps:bodyPr rot="0" vert="horz" wrap="square" lIns="91440" tIns="45720" rIns="91440" bIns="45720" anchor="t" anchorCtr="0" upright="1">
                            <a:noAutofit/>
                          </wps:bodyPr>
                        </wps:wsp>
                        <wps:wsp>
                          <wps:cNvPr id="460" name="Text Box 5910"/>
                          <wps:cNvSpPr txBox="1">
                            <a:spLocks noChangeArrowheads="1"/>
                          </wps:cNvSpPr>
                          <wps:spPr bwMode="auto">
                            <a:xfrm>
                              <a:off x="1096" y="4053"/>
                              <a:ext cx="578"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溶</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小</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體</w:t>
                                </w:r>
                              </w:p>
                            </w:txbxContent>
                          </wps:txbx>
                          <wps:bodyPr rot="0" vert="horz" wrap="square" lIns="91440" tIns="45720" rIns="91440" bIns="45720" anchor="t" anchorCtr="0" upright="1">
                            <a:noAutofit/>
                          </wps:bodyPr>
                        </wps:wsp>
                        <wps:wsp>
                          <wps:cNvPr id="461" name="Text Box 5911"/>
                          <wps:cNvSpPr txBox="1">
                            <a:spLocks noChangeArrowheads="1"/>
                          </wps:cNvSpPr>
                          <wps:spPr bwMode="auto">
                            <a:xfrm>
                              <a:off x="1319" y="3399"/>
                              <a:ext cx="87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孔</w:t>
                                </w:r>
                              </w:p>
                            </w:txbxContent>
                          </wps:txbx>
                          <wps:bodyPr rot="0" vert="horz" wrap="square" lIns="91440" tIns="45720" rIns="91440" bIns="45720" anchor="t" anchorCtr="0" upright="1">
                            <a:noAutofit/>
                          </wps:bodyPr>
                        </wps:wsp>
                        <wps:wsp>
                          <wps:cNvPr id="462" name="Text Box 5912"/>
                          <wps:cNvSpPr txBox="1">
                            <a:spLocks noChangeArrowheads="1"/>
                          </wps:cNvSpPr>
                          <wps:spPr bwMode="auto">
                            <a:xfrm>
                              <a:off x="1698" y="3033"/>
                              <a:ext cx="87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質</w:t>
                                </w:r>
                              </w:p>
                            </w:txbxContent>
                          </wps:txbx>
                          <wps:bodyPr rot="0" vert="horz" wrap="square" lIns="91440" tIns="45720" rIns="91440" bIns="45720" anchor="t" anchorCtr="0" upright="1">
                            <a:noAutofit/>
                          </wps:bodyPr>
                        </wps:wsp>
                        <wps:wsp>
                          <wps:cNvPr id="463" name="Text Box 5913"/>
                          <wps:cNvSpPr txBox="1">
                            <a:spLocks noChangeArrowheads="1"/>
                          </wps:cNvSpPr>
                          <wps:spPr bwMode="auto">
                            <a:xfrm>
                              <a:off x="1975" y="2603"/>
                              <a:ext cx="87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仁</w:t>
                                </w:r>
                              </w:p>
                            </w:txbxContent>
                          </wps:txbx>
                          <wps:bodyPr rot="0" vert="horz" wrap="square" lIns="91440" tIns="45720" rIns="91440" bIns="45720" anchor="t" anchorCtr="0" upright="1">
                            <a:noAutofit/>
                          </wps:bodyPr>
                        </wps:wsp>
                        <wps:wsp>
                          <wps:cNvPr id="464" name="Text Box 5914"/>
                          <wps:cNvSpPr txBox="1">
                            <a:spLocks noChangeArrowheads="1"/>
                          </wps:cNvSpPr>
                          <wps:spPr bwMode="auto">
                            <a:xfrm>
                              <a:off x="1288" y="5336"/>
                              <a:ext cx="578" cy="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液</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胞</w:t>
                                </w:r>
                              </w:p>
                            </w:txbxContent>
                          </wps:txbx>
                          <wps:bodyPr rot="0" vert="horz" wrap="square" lIns="91440" tIns="45720" rIns="91440" bIns="45720" anchor="t" anchorCtr="0" upright="1">
                            <a:noAutofit/>
                          </wps:bodyPr>
                        </wps:wsp>
                        <wps:wsp>
                          <wps:cNvPr id="465" name="Text Box 5915"/>
                          <wps:cNvSpPr txBox="1">
                            <a:spLocks noChangeArrowheads="1"/>
                          </wps:cNvSpPr>
                          <wps:spPr bwMode="auto">
                            <a:xfrm>
                              <a:off x="4194" y="2092"/>
                              <a:ext cx="1044"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醣體</w:t>
                                </w:r>
                              </w:p>
                            </w:txbxContent>
                          </wps:txbx>
                          <wps:bodyPr rot="0" vert="horz" wrap="square" lIns="91440" tIns="45720" rIns="91440" bIns="45720" anchor="t" anchorCtr="0" upright="1">
                            <a:noAutofit/>
                          </wps:bodyPr>
                        </wps:wsp>
                        <wps:wsp>
                          <wps:cNvPr id="466" name="Text Box 5916"/>
                          <wps:cNvSpPr txBox="1">
                            <a:spLocks noChangeArrowheads="1"/>
                          </wps:cNvSpPr>
                          <wps:spPr bwMode="auto">
                            <a:xfrm>
                              <a:off x="4797" y="2487"/>
                              <a:ext cx="87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0D4BFD">
                                <w:pPr>
                                  <w:rPr>
                                    <w:rFonts w:ascii="華康楷書體 Std W5" w:eastAsia="華康楷書體 Std W5" w:hAnsi="華康楷書體 Std W5"/>
                                  </w:rPr>
                                </w:pPr>
                                <w:r w:rsidRPr="00F45DC0">
                                  <w:rPr>
                                    <w:rFonts w:ascii="華康楷書體 Std W5" w:eastAsia="華康楷書體 Std W5" w:hAnsi="華康楷書體 Std W5" w:hint="eastAsia"/>
                                  </w:rPr>
                                  <w:t>粗糙</w:t>
                                </w:r>
                                <w:r w:rsidRPr="00F45DC0">
                                  <w:rPr>
                                    <w:rFonts w:ascii="華康楷書體 Std W5" w:eastAsia="華康楷書體 Std W5" w:hAnsi="華康楷書體 Std W5"/>
                                  </w:rPr>
                                  <w:br/>
                                </w:r>
                                <w:r w:rsidRPr="00F45DC0">
                                  <w:rPr>
                                    <w:rFonts w:ascii="華康楷書體 Std W5" w:eastAsia="華康楷書體 Std W5" w:hAnsi="華康楷書體 Std W5" w:hint="eastAsia"/>
                                  </w:rPr>
                                  <w:t xml:space="preserve">  </w:t>
                                </w:r>
                              </w:p>
                            </w:txbxContent>
                          </wps:txbx>
                          <wps:bodyPr rot="0" vert="horz" wrap="square" lIns="91440" tIns="45720" rIns="91440" bIns="45720" anchor="t" anchorCtr="0" upright="1">
                            <a:noAutofit/>
                          </wps:bodyPr>
                        </wps:wsp>
                        <wps:wsp>
                          <wps:cNvPr id="467" name="Text Box 6357"/>
                          <wps:cNvSpPr txBox="1">
                            <a:spLocks noChangeArrowheads="1"/>
                          </wps:cNvSpPr>
                          <wps:spPr bwMode="auto">
                            <a:xfrm>
                              <a:off x="4801" y="2715"/>
                              <a:ext cx="123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內質網</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D9AEF78" id="Group 7393" o:spid="_x0000_s1088" style="position:absolute;margin-left:-1.9pt;margin-top:8.6pt;width:513.15pt;height:317pt;z-index:251252224;mso-position-horizontal-relative:text;mso-position-vertical-relative:text" coordorigin="1096,1306" coordsize="10263,6340" o:gfxdata="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">
                <v:group id="Group 6363" o:spid="_x0000_s1089" style="position:absolute;left:5532;top:1306;width:5827;height:5986" coordorigin="5532,1306" coordsize="5827,59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">
                  <v:group id="Group 6362" o:spid="_x0000_s1090" style="position:absolute;left:5532;top:1306;width:5827;height:5986" coordorigin="5667,1306" coordsize="5827,59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">
                    <v:group id="Group 6361" o:spid="_x0000_s1091" style="position:absolute;left:5667;top:1306;width:5827;height:5986" coordorigin="5667,1306" coordsize="5827,59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圖片 81" o:spid="_x0000_s1092" type="#_x0000_t75" style="position:absolute;left:5667;top:1505;width:5218;height:578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">
                        <v:imagedata r:id="rId29" o:title="植物細胞(空白)" gain="1.25" grayscale="t"/>
                      </v:shape>
                      <v:shape id="Text Box 5921" o:spid="_x0000_s1093" type="#_x0000_t202" style="position:absolute;left:8572;top:1761;width:1655;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" filled="f" stroked="f">
                        <v:textbox>
                          <w:txbxContent>
                            <w:p w:rsidR="002B4F66" w:rsidRPr="00F45DC0" w:rsidRDefault="002B4F66" w:rsidP="003765BF">
                              <w:pPr>
                                <w:rPr>
                                  <w:rFonts w:ascii="華康楷書體 Std W5" w:eastAsia="華康楷書體 Std W5" w:hAnsi="華康楷書體 Std W5"/>
                                </w:rPr>
                              </w:pPr>
                              <w:r w:rsidRPr="00F45DC0">
                                <w:rPr>
                                  <w:rFonts w:ascii="華康楷書體 Std W5" w:eastAsia="華康楷書體 Std W5" w:hAnsi="華康楷書體 Std W5" w:hint="eastAsia"/>
                                </w:rPr>
                                <w:t>粗糙內質網</w:t>
                              </w:r>
                            </w:p>
                            <w:p w:rsidR="002B4F66" w:rsidRPr="00F45DC0" w:rsidRDefault="002B4F66" w:rsidP="003765BF">
                              <w:pPr>
                                <w:rPr>
                                  <w:rFonts w:ascii="華康楷書體 Std W5" w:eastAsia="華康楷書體 Std W5" w:hAnsi="華康楷書體 Std W5"/>
                                </w:rPr>
                              </w:pPr>
                            </w:p>
                          </w:txbxContent>
                        </v:textbox>
                      </v:shape>
                      <v:shape id="Text Box 5922" o:spid="_x0000_s1094" type="#_x0000_t202" style="position:absolute;left:6900;top:1306;width:878;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質</w:t>
                              </w:r>
                            </w:p>
                          </w:txbxContent>
                        </v:textbox>
                      </v:shape>
                      <v:shape id="Text Box 5923" o:spid="_x0000_s1095" type="#_x0000_t202" style="position:absolute;left:6676;top:1551;width:878;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仁</w:t>
                              </w:r>
                            </w:p>
                          </w:txbxContent>
                        </v:textbox>
                      </v:shape>
                      <v:shape id="Text Box 5924" o:spid="_x0000_s1096" type="#_x0000_t202" style="position:absolute;left:6676;top:1777;width:878;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膜</w:t>
                              </w:r>
                            </w:p>
                          </w:txbxContent>
                        </v:textbox>
                      </v:shape>
                      <v:shape id="Text Box 5925" o:spid="_x0000_s1097" type="#_x0000_t202" style="position:absolute;left:6415;top:5388;width:1288;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粒線體</w:t>
                              </w:r>
                            </w:p>
                          </w:txbxContent>
                        </v:textbox>
                      </v:shape>
                      <v:shape id="Text Box 5926" o:spid="_x0000_s1098" type="#_x0000_t202" style="position:absolute;left:6180;top:5839;width:1155;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細胞膜</w:t>
                              </w:r>
                            </w:p>
                          </w:txbxContent>
                        </v:textbox>
                      </v:shape>
                      <v:shape id="Text Box 5928" o:spid="_x0000_s1099" type="#_x0000_t202" style="position:absolute;left:6865;top:6226;width:1091;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細胞壁</w:t>
                              </w:r>
                            </w:p>
                          </w:txbxContent>
                        </v:textbox>
                      </v:shape>
                      <v:shape id="Text Box 5929" o:spid="_x0000_s1100" type="#_x0000_t202" style="position:absolute;left:10307;top:5824;width:1187;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葉綠體</w:t>
                              </w:r>
                            </w:p>
                          </w:txbxContent>
                        </v:textbox>
                      </v:shape>
                      <v:shape id="Text Box 5930" o:spid="_x0000_s1101" type="#_x0000_t202" style="position:absolute;left:10090;top:3445;width:952;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液胞</w:t>
                              </w:r>
                            </w:p>
                          </w:txbxContent>
                        </v:textbox>
                      </v:shape>
                      <v:shape id="Text Box 5931" o:spid="_x0000_s1102" type="#_x0000_t202" style="position:absolute;left:10227;top:2781;width:1133;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醣體</w:t>
                              </w:r>
                            </w:p>
                          </w:txbxContent>
                        </v:textbox>
                      </v:shape>
                      <v:shape id="Text Box 5932" o:spid="_x0000_s1103" type="#_x0000_t202" style="position:absolute;left:9333;top:2164;width:1709;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平滑內質網</w:t>
                              </w:r>
                            </w:p>
                          </w:txbxContent>
                        </v:textbox>
                      </v:shape>
                    </v:group>
                    <v:shape id="Text Box 6359" o:spid="_x0000_s1104" type="#_x0000_t202" style="position:absolute;left:6203;top:3679;width:578;height:14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" filled="f" stroked="f">
                      <v:textbo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高</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基</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氏</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體</w:t>
                            </w:r>
                          </w:p>
                        </w:txbxContent>
                      </v:textbox>
                    </v:shape>
                  </v:group>
                  <v:shape id="Text Box 6360" o:spid="_x0000_s1105" type="#_x0000_t202" style="position:absolute;left:6985;top:6616;width:1091;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" filled="f" stroked="f">
                    <v:textbox>
                      <w:txbxContent>
                        <w:p w:rsidR="002B4F66" w:rsidRPr="00F45DC0" w:rsidRDefault="002B4F66" w:rsidP="00CB4E4A">
                          <w:pPr>
                            <w:rPr>
                              <w:rFonts w:ascii="華康楷書體 Std W5" w:eastAsia="華康楷書體 Std W5" w:hAnsi="華康楷書體 Std W5"/>
                            </w:rPr>
                          </w:pPr>
                          <w:r w:rsidRPr="00F45DC0">
                            <w:rPr>
                              <w:rFonts w:ascii="華康楷書體 Std W5" w:eastAsia="華康楷書體 Std W5" w:hAnsi="華康楷書體 Std W5" w:hint="eastAsia"/>
                            </w:rPr>
                            <w:t>細胞壁</w:t>
                          </w:r>
                        </w:p>
                      </w:txbxContent>
                    </v:textbox>
                  </v:shape>
                </v:group>
                <v:group id="Group 7392" o:spid="_x0000_s1106" style="position:absolute;left:1096;top:1306;width:4940;height:6340" coordorigin="1096,1306" coordsize="4940,63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">
                  <v:rect id="Rectangle 5934" o:spid="_x0000_s1107" style="position:absolute;left:5588;top:1306;width:415;height:9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" stroked="f"/>
                  <v:shape id="Picture 5903" o:spid="_x0000_s1108" type="#_x0000_t75" alt="生命之部-真核細胞的構造" style="position:absolute;left:1134;top:2055;width:4611;height:442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">
                    <v:imagedata r:id="rId30" o:title="生命之部-真核細胞的構造" gain="109227f" blacklevel="-6554f" grayscale="t"/>
                  </v:shape>
                  <v:shape id="Text Box 5904" o:spid="_x0000_s1109" type="#_x0000_t202" style="position:absolute;left:3028;top:1951;width:878;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膜</w:t>
                          </w:r>
                        </w:p>
                      </w:txbxContent>
                    </v:textbox>
                  </v:shape>
                  <v:shape id="Text Box 5906" o:spid="_x0000_s1110" type="#_x0000_t202" style="position:absolute;left:4662;top:5713;width:1374;height:6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細胞質</w:t>
                          </w:r>
                        </w:p>
                      </w:txbxContent>
                    </v:textbox>
                  </v:shape>
                  <v:shape id="Text Box 5907" o:spid="_x0000_s1111" type="#_x0000_t202" style="position:absolute;left:4129;top:6211;width:578;height:14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" filled="f" stroked="f">
                    <v:textbo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高</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基</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氏</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體</w:t>
                          </w:r>
                        </w:p>
                      </w:txbxContent>
                    </v:textbox>
                  </v:shape>
                  <v:shape id="Text Box 5908" o:spid="_x0000_s1112" type="#_x0000_t202" style="position:absolute;left:3559;top:6427;width:578;height:1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" filled="f" stroked="f">
                    <v:textbo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粒</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線體</w:t>
                          </w:r>
                        </w:p>
                      </w:txbxContent>
                    </v:textbox>
                  </v:shape>
                  <v:shape id="Text Box 5909" o:spid="_x0000_s1113" type="#_x0000_t202" style="position:absolute;left:2538;top:6226;width:578;height:10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" filled="f" stroked="f">
                    <v:textbo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中</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心</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粒</w:t>
                          </w:r>
                        </w:p>
                      </w:txbxContent>
                    </v:textbox>
                  </v:shape>
                  <v:shape id="Text Box 5910" o:spid="_x0000_s1114" type="#_x0000_t202" style="position:absolute;left:1096;top:4053;width:578;height:1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" filled="f" stroked="f">
                    <v:textbo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溶</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小</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體</w:t>
                          </w:r>
                        </w:p>
                      </w:txbxContent>
                    </v:textbox>
                  </v:shape>
                  <v:shape id="Text Box 5911" o:spid="_x0000_s1115" type="#_x0000_t202" style="position:absolute;left:1319;top:3399;width:878;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孔</w:t>
                          </w:r>
                        </w:p>
                      </w:txbxContent>
                    </v:textbox>
                  </v:shape>
                  <v:shape id="Text Box 5912" o:spid="_x0000_s1116" type="#_x0000_t202" style="position:absolute;left:1698;top:3033;width:878;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質</w:t>
                          </w:r>
                        </w:p>
                      </w:txbxContent>
                    </v:textbox>
                  </v:shape>
                  <v:shape id="Text Box 5913" o:spid="_x0000_s1117" type="#_x0000_t202" style="position:absolute;left:1975;top:2603;width:878;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仁</w:t>
                          </w:r>
                        </w:p>
                      </w:txbxContent>
                    </v:textbox>
                  </v:shape>
                  <v:shape id="Text Box 5914" o:spid="_x0000_s1118" type="#_x0000_t202" style="position:absolute;left:1288;top:5336;width:578;height:9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" filled="f" stroked="f">
                    <v:textbox>
                      <w:txbxContent>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液</w:t>
                          </w:r>
                        </w:p>
                        <w:p w:rsidR="002B4F66" w:rsidRPr="00F45DC0" w:rsidRDefault="002B4F66" w:rsidP="000D4BFD">
                          <w:pPr>
                            <w:adjustRightInd w:val="0"/>
                            <w:snapToGrid w:val="0"/>
                            <w:spacing w:line="100" w:lineRule="atLeast"/>
                            <w:rPr>
                              <w:rFonts w:ascii="華康楷書體 Std W5" w:eastAsia="華康楷書體 Std W5" w:hAnsi="華康楷書體 Std W5"/>
                            </w:rPr>
                          </w:pPr>
                          <w:r w:rsidRPr="00F45DC0">
                            <w:rPr>
                              <w:rFonts w:ascii="華康楷書體 Std W5" w:eastAsia="華康楷書體 Std W5" w:hAnsi="華康楷書體 Std W5" w:hint="eastAsia"/>
                            </w:rPr>
                            <w:t>胞</w:t>
                          </w:r>
                        </w:p>
                      </w:txbxContent>
                    </v:textbox>
                  </v:shape>
                  <v:shape id="Text Box 5915" o:spid="_x0000_s1119" type="#_x0000_t202" style="position:absolute;left:4194;top:2092;width:1044;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核醣體</w:t>
                          </w:r>
                        </w:p>
                      </w:txbxContent>
                    </v:textbox>
                  </v:shape>
                  <v:shape id="Text Box 5916" o:spid="_x0000_s1120" type="#_x0000_t202" style="position:absolute;left:4797;top:2487;width:870;height:4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" filled="f" stroked="f">
                    <v:textbox>
                      <w:txbxContent>
                        <w:p w:rsidR="002B4F66" w:rsidRPr="00F45DC0" w:rsidRDefault="002B4F66" w:rsidP="000D4BFD">
                          <w:pPr>
                            <w:rPr>
                              <w:rFonts w:ascii="華康楷書體 Std W5" w:eastAsia="華康楷書體 Std W5" w:hAnsi="華康楷書體 Std W5"/>
                            </w:rPr>
                          </w:pPr>
                          <w:r w:rsidRPr="00F45DC0">
                            <w:rPr>
                              <w:rFonts w:ascii="華康楷書體 Std W5" w:eastAsia="華康楷書體 Std W5" w:hAnsi="華康楷書體 Std W5" w:hint="eastAsia"/>
                            </w:rPr>
                            <w:t>粗糙</w:t>
                          </w:r>
                          <w:r w:rsidRPr="00F45DC0">
                            <w:rPr>
                              <w:rFonts w:ascii="華康楷書體 Std W5" w:eastAsia="華康楷書體 Std W5" w:hAnsi="華康楷書體 Std W5"/>
                            </w:rPr>
                            <w:br/>
                          </w:r>
                          <w:r w:rsidRPr="00F45DC0">
                            <w:rPr>
                              <w:rFonts w:ascii="華康楷書體 Std W5" w:eastAsia="華康楷書體 Std W5" w:hAnsi="華康楷書體 Std W5" w:hint="eastAsia"/>
                            </w:rPr>
                            <w:t xml:space="preserve">  </w:t>
                          </w:r>
                        </w:p>
                      </w:txbxContent>
                    </v:textbox>
                  </v:shape>
                  <v:shape id="Text Box 6357" o:spid="_x0000_s1121" type="#_x0000_t202" style="position:absolute;left:4801;top:2715;width:1233;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zbLO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gYTz7g71F8A3L5BAAA//8DAFBLAQItABQABgAIAAAAIQDb4fbL7gAAAIUBAAATAAAAAAAA&#13;&#10;AAAAAAAAAAAAAABbQ29udGVudF9UeXBlc10ueG1sUEsBAi0AFAAGAAgAAAAhAFr0LFu/AAAAFQEA&#13;&#10;AAsAAAAAAAAAAAAAAAAAHwEAAF9yZWxzLy5yZWxzUEsBAi0AFAAGAAgAAAAhAJLNss7HAAAA4QAA&#13;&#10;AA8AAAAAAAAAAAAAAAAABwIAAGRycy9kb3ducmV2LnhtbFBLBQYAAAAAAwADALcAAAD7AgAAAAA=&#13;&#10;" filled="f" stroked="f">
                    <v:textbox>
                      <w:txbxContent>
                        <w:p w:rsidR="002B4F66" w:rsidRPr="00F45DC0" w:rsidRDefault="002B4F66" w:rsidP="001973CA">
                          <w:pPr>
                            <w:rPr>
                              <w:rFonts w:ascii="華康楷書體 Std W5" w:eastAsia="華康楷書體 Std W5" w:hAnsi="華康楷書體 Std W5"/>
                            </w:rPr>
                          </w:pPr>
                          <w:r w:rsidRPr="00F45DC0">
                            <w:rPr>
                              <w:rFonts w:ascii="華康楷書體 Std W5" w:eastAsia="華康楷書體 Std W5" w:hAnsi="華康楷書體 Std W5" w:hint="eastAsia"/>
                            </w:rPr>
                            <w:t>內質網</w:t>
                          </w:r>
                        </w:p>
                      </w:txbxContent>
                    </v:textbox>
                  </v:shape>
                </v:group>
              </v:group>
            </w:pict>
          </mc:Fallback>
        </mc:AlternateContent>
      </w:r>
      <w:r w:rsidR="00447E51" w:rsidRPr="009126BF">
        <w:rPr>
          <w:rFonts w:hint="eastAsia"/>
        </w:rPr>
        <w:t xml:space="preserve"> </w:t>
      </w:r>
      <w:r w:rsidR="00A03A7B">
        <w:rPr>
          <w:rFonts w:hint="eastAsia"/>
        </w:rPr>
        <w:t>三</w:t>
      </w:r>
      <w:r w:rsidR="00447E51" w:rsidRPr="009126BF">
        <w:rPr>
          <w:rFonts w:hint="eastAsia"/>
        </w:rPr>
        <w:t>、</w:t>
      </w:r>
      <w:r w:rsidR="00AD6D35" w:rsidRPr="00BE71E9">
        <w:rPr>
          <w:rFonts w:hint="eastAsia"/>
          <w:shd w:val="clear" w:color="auto" w:fill="auto"/>
        </w:rPr>
        <w:t xml:space="preserve"> </w:t>
      </w:r>
      <w:r w:rsidR="006E6015" w:rsidRPr="00BE71E9">
        <w:rPr>
          <w:rFonts w:hint="eastAsia"/>
          <w:shd w:val="clear" w:color="auto" w:fill="auto"/>
        </w:rPr>
        <w:t>真核細胞的構造</w:t>
      </w:r>
      <w:r w:rsidR="00447E51" w:rsidRPr="00BE71E9">
        <w:rPr>
          <w:rFonts w:hint="eastAsia"/>
          <w:shd w:val="clear" w:color="auto" w:fill="auto"/>
        </w:rPr>
        <w:t xml:space="preserve"> </w:t>
      </w:r>
    </w:p>
    <w:p w:rsidR="00E245C9" w:rsidRPr="009126BF" w:rsidRDefault="00E245C9" w:rsidP="00447E51">
      <w:pPr>
        <w:snapToGrid w:val="0"/>
        <w:spacing w:beforeLines="50" w:before="180" w:afterLines="50" w:after="180" w:line="420" w:lineRule="atLeast"/>
        <w:rPr>
          <w:rFonts w:ascii="華康楷書體 Std W7" w:eastAsia="華康楷書體 Std W7" w:hAnsi="華康楷書體 Std W7"/>
          <w:sz w:val="34"/>
          <w:szCs w:val="34"/>
          <w:bdr w:val="single" w:sz="4" w:space="0" w:color="auto"/>
        </w:rPr>
      </w:pPr>
    </w:p>
    <w:p w:rsidR="00E245C9" w:rsidRPr="009126BF" w:rsidRDefault="00E245C9" w:rsidP="00447E51">
      <w:pPr>
        <w:snapToGrid w:val="0"/>
        <w:spacing w:beforeLines="50" w:before="180" w:afterLines="50" w:after="180" w:line="420" w:lineRule="atLeast"/>
        <w:rPr>
          <w:rFonts w:ascii="華康楷書體 Std W7" w:eastAsia="華康楷書體 Std W7" w:hAnsi="華康楷書體 Std W7"/>
          <w:sz w:val="28"/>
          <w:szCs w:val="28"/>
        </w:rPr>
      </w:pPr>
    </w:p>
    <w:p w:rsidR="00E245C9" w:rsidRPr="009126BF" w:rsidRDefault="005D5787" w:rsidP="00447E51">
      <w:pPr>
        <w:snapToGrid w:val="0"/>
        <w:spacing w:beforeLines="50" w:before="180" w:afterLines="50" w:after="180" w:line="420" w:lineRule="atLeast"/>
        <w:rPr>
          <w:rFonts w:ascii="華康楷書體 Std W7" w:eastAsia="華康楷書體 Std W7" w:hAnsi="華康楷書體 Std W7"/>
          <w:sz w:val="28"/>
          <w:szCs w:val="28"/>
        </w:rPr>
      </w:pPr>
      <w:r w:rsidRPr="009126BF">
        <w:rPr>
          <w:rFonts w:ascii="華康楷書體 Std W7" w:eastAsia="華康楷書體 Std W7" w:hAnsi="華康楷書體 Std W7" w:hint="eastAsia"/>
          <w:noProof/>
          <w:sz w:val="28"/>
          <w:szCs w:val="28"/>
        </w:rPr>
        <mc:AlternateContent>
          <mc:Choice Requires="wps">
            <w:drawing>
              <wp:anchor distT="0" distB="0" distL="114300" distR="114300" simplePos="0" relativeHeight="251253248" behindDoc="0" locked="0" layoutInCell="1" allowOverlap="1" wp14:anchorId="78C5B5FD" wp14:editId="53E39B01">
                <wp:simplePos x="0" y="0"/>
                <wp:positionH relativeFrom="column">
                  <wp:posOffset>2560955</wp:posOffset>
                </wp:positionH>
                <wp:positionV relativeFrom="paragraph">
                  <wp:posOffset>59055</wp:posOffset>
                </wp:positionV>
                <wp:extent cx="686435" cy="314960"/>
                <wp:effectExtent l="4445" t="635" r="4445" b="0"/>
                <wp:wrapNone/>
                <wp:docPr id="7536" name="Text Box 59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643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0D4BFD" w:rsidRDefault="002B4F66" w:rsidP="001973CA">
                            <w:pPr>
                              <w:rPr>
                                <w:rFonts w:ascii="華康楷書體 Std W7" w:eastAsia="華康楷書體 Std W7" w:hAnsi="華康楷書體 Std W7"/>
                              </w:rPr>
                            </w:pPr>
                            <w:r w:rsidRPr="000D4BFD">
                              <w:rPr>
                                <w:rFonts w:ascii="華康楷書體 Std W7" w:eastAsia="華康楷書體 Std W7" w:hAnsi="華康楷書體 Std W7" w:hint="eastAsia"/>
                              </w:rPr>
                              <w:t>細胞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C5B5FD" id="Text Box 5905" o:spid="_x0000_s1122" type="#_x0000_t202" style="position:absolute;margin-left:201.65pt;margin-top:4.65pt;width:54.05pt;height:24.8pt;z-index:25125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" filled="f" stroked="f">
                <v:textbox>
                  <w:txbxContent>
                    <w:p w:rsidR="002B4F66" w:rsidRPr="000D4BFD" w:rsidRDefault="002B4F66" w:rsidP="001973CA">
                      <w:pPr>
                        <w:rPr>
                          <w:rFonts w:ascii="華康楷書體 Std W7" w:eastAsia="華康楷書體 Std W7" w:hAnsi="華康楷書體 Std W7"/>
                        </w:rPr>
                      </w:pPr>
                      <w:r w:rsidRPr="000D4BFD">
                        <w:rPr>
                          <w:rFonts w:ascii="華康楷書體 Std W7" w:eastAsia="華康楷書體 Std W7" w:hAnsi="華康楷書體 Std W7" w:hint="eastAsia"/>
                        </w:rPr>
                        <w:t>細胞膜</w:t>
                      </w:r>
                    </w:p>
                  </w:txbxContent>
                </v:textbox>
              </v:shape>
            </w:pict>
          </mc:Fallback>
        </mc:AlternateContent>
      </w:r>
    </w:p>
    <w:p w:rsidR="00E245C9" w:rsidRPr="009126BF" w:rsidRDefault="00E245C9" w:rsidP="00447E51">
      <w:pPr>
        <w:snapToGrid w:val="0"/>
        <w:spacing w:beforeLines="50" w:before="180" w:afterLines="50" w:after="180" w:line="420" w:lineRule="atLeast"/>
        <w:rPr>
          <w:rFonts w:ascii="華康楷書體 Std W7" w:eastAsia="華康楷書體 Std W7" w:hAnsi="華康楷書體 Std W7"/>
          <w:sz w:val="28"/>
          <w:szCs w:val="28"/>
        </w:rPr>
      </w:pPr>
    </w:p>
    <w:p w:rsidR="00E245C9" w:rsidRPr="009126BF" w:rsidRDefault="00E245C9" w:rsidP="00447E51">
      <w:pPr>
        <w:snapToGrid w:val="0"/>
        <w:spacing w:beforeLines="50" w:before="180" w:afterLines="50" w:after="180" w:line="420" w:lineRule="atLeast"/>
        <w:rPr>
          <w:rFonts w:ascii="華康楷書體 Std W7" w:eastAsia="華康楷書體 Std W7" w:hAnsi="華康楷書體 Std W7"/>
          <w:sz w:val="28"/>
          <w:szCs w:val="28"/>
        </w:rPr>
      </w:pPr>
    </w:p>
    <w:p w:rsidR="00E245C9" w:rsidRPr="009126BF" w:rsidRDefault="00E245C9" w:rsidP="00447E51">
      <w:pPr>
        <w:snapToGrid w:val="0"/>
        <w:spacing w:beforeLines="50" w:before="180" w:afterLines="50" w:after="180" w:line="420" w:lineRule="atLeast"/>
        <w:rPr>
          <w:rFonts w:ascii="華康楷書體 Std W7" w:eastAsia="華康楷書體 Std W7" w:hAnsi="華康楷書體 Std W7"/>
          <w:sz w:val="28"/>
          <w:szCs w:val="28"/>
        </w:rPr>
      </w:pPr>
    </w:p>
    <w:p w:rsidR="00E245C9" w:rsidRPr="009126BF" w:rsidRDefault="00E245C9" w:rsidP="00447E51">
      <w:pPr>
        <w:snapToGrid w:val="0"/>
        <w:spacing w:beforeLines="50" w:before="180" w:afterLines="50" w:after="180" w:line="420" w:lineRule="atLeast"/>
        <w:rPr>
          <w:rFonts w:ascii="華康楷書體 Std W7" w:eastAsia="華康楷書體 Std W7" w:hAnsi="華康楷書體 Std W7"/>
          <w:sz w:val="28"/>
          <w:szCs w:val="28"/>
        </w:rPr>
      </w:pPr>
    </w:p>
    <w:p w:rsidR="00E245C9" w:rsidRPr="009126BF" w:rsidRDefault="00E245C9" w:rsidP="00447E51">
      <w:pPr>
        <w:snapToGrid w:val="0"/>
        <w:spacing w:beforeLines="50" w:before="180" w:afterLines="50" w:after="180" w:line="420" w:lineRule="atLeast"/>
        <w:rPr>
          <w:rFonts w:ascii="華康楷書體 Std W7" w:eastAsia="華康楷書體 Std W7" w:hAnsi="華康楷書體 Std W7"/>
          <w:sz w:val="28"/>
          <w:szCs w:val="28"/>
        </w:rPr>
      </w:pPr>
    </w:p>
    <w:p w:rsidR="00A105A6" w:rsidRPr="009126BF" w:rsidRDefault="00A105A6" w:rsidP="00E64A21">
      <w:pPr>
        <w:snapToGrid w:val="0"/>
        <w:spacing w:line="420" w:lineRule="atLeast"/>
        <w:ind w:firstLineChars="60" w:firstLine="180"/>
        <w:jc w:val="both"/>
        <w:rPr>
          <w:rFonts w:ascii="華康楷書體 Std W7" w:eastAsia="華康楷書體 Std W7" w:hAnsi="華康楷書體 Std W7"/>
          <w:sz w:val="30"/>
          <w:szCs w:val="30"/>
        </w:rPr>
      </w:pPr>
    </w:p>
    <w:p w:rsidR="008362E2" w:rsidRDefault="008362E2" w:rsidP="008362E2">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D41FCC" w:rsidRPr="009126BF" w:rsidRDefault="008362E2" w:rsidP="00594FF3">
      <w:pPr>
        <w:pStyle w:val="aff3"/>
        <w:spacing w:after="108"/>
      </w:pPr>
      <w:r>
        <w:t>(</w:t>
      </w:r>
      <w:r>
        <w:rPr>
          <w:rFonts w:hint="eastAsia"/>
        </w:rPr>
        <w:t>一</w:t>
      </w:r>
      <w:r>
        <w:t>)</w:t>
      </w:r>
      <w:r w:rsidR="00A07510" w:rsidRPr="009126BF">
        <w:rPr>
          <w:rFonts w:hint="eastAsia"/>
        </w:rPr>
        <w:t xml:space="preserve"> </w:t>
      </w:r>
      <w:r w:rsidR="00D41FCC" w:rsidRPr="009126BF">
        <w:rPr>
          <w:rFonts w:hint="eastAsia"/>
        </w:rPr>
        <w:t>細胞核：</w:t>
      </w:r>
    </w:p>
    <w:p w:rsidR="00D41FCC" w:rsidRPr="00906E19" w:rsidRDefault="00D41FCC" w:rsidP="00634016">
      <w:pPr>
        <w:pStyle w:val="21"/>
      </w:pPr>
      <w:r w:rsidRPr="00906E19">
        <w:rPr>
          <w:rFonts w:hint="eastAsia"/>
        </w:rPr>
        <w:t>為細胞的</w:t>
      </w:r>
      <w:r w:rsidR="00906E19" w:rsidRPr="00906E19">
        <w:rPr>
          <w:rFonts w:hint="eastAsia"/>
        </w:rPr>
        <w:t>生命</w:t>
      </w:r>
      <w:r w:rsidRPr="00906E19">
        <w:rPr>
          <w:rFonts w:hint="eastAsia"/>
        </w:rPr>
        <w:t>中樞，主宰細胞所有生理活動。</w:t>
      </w:r>
    </w:p>
    <w:p w:rsidR="00D41FCC" w:rsidRPr="00634016" w:rsidRDefault="00906E19" w:rsidP="00634016">
      <w:pPr>
        <w:pStyle w:val="11"/>
        <w:ind w:left="818" w:right="480" w:hanging="338"/>
        <w:rPr>
          <w:color w:val="000000" w:themeColor="text1"/>
        </w:rPr>
      </w:pPr>
      <w:r w:rsidRPr="00634016">
        <w:rPr>
          <w:rFonts w:hint="eastAsia"/>
          <w:color w:val="000000" w:themeColor="text1"/>
        </w:rPr>
        <w:t xml:space="preserve">1. </w:t>
      </w:r>
      <w:r w:rsidR="00D41FCC" w:rsidRPr="00634016">
        <w:rPr>
          <w:rFonts w:hint="eastAsia"/>
          <w:color w:val="000000" w:themeColor="text1"/>
        </w:rPr>
        <w:t>核膜：</w:t>
      </w:r>
      <w:r w:rsidRPr="00634016">
        <w:rPr>
          <w:color w:val="000000" w:themeColor="text1"/>
        </w:rPr>
        <w:br/>
      </w:r>
      <w:r w:rsidR="00D41FCC" w:rsidRPr="00634016">
        <w:rPr>
          <w:rFonts w:hint="eastAsia"/>
          <w:color w:val="000000" w:themeColor="text1"/>
        </w:rPr>
        <w:t>為</w:t>
      </w:r>
      <w:r w:rsidR="00634016">
        <w:rPr>
          <w:rFonts w:hint="eastAsia"/>
          <w:color w:val="000000" w:themeColor="text1"/>
          <w:u w:val="single" w:color="000000"/>
        </w:rPr>
        <w:t xml:space="preserve">  </w:t>
      </w:r>
      <w:r w:rsidR="00D41FCC" w:rsidRPr="00634016">
        <w:rPr>
          <w:rFonts w:hint="eastAsia"/>
          <w:color w:val="000000" w:themeColor="text1"/>
          <w:u w:val="single" w:color="000000"/>
        </w:rPr>
        <w:t>雙層膜</w:t>
      </w:r>
      <w:r w:rsidRPr="00634016">
        <w:rPr>
          <w:rFonts w:hint="eastAsia"/>
          <w:color w:val="000000" w:themeColor="text1"/>
          <w:u w:val="single" w:color="000000"/>
        </w:rPr>
        <w:t xml:space="preserve">  </w:t>
      </w:r>
      <w:r w:rsidR="00D41FCC" w:rsidRPr="00634016">
        <w:rPr>
          <w:rFonts w:hint="eastAsia"/>
          <w:color w:val="000000" w:themeColor="text1"/>
        </w:rPr>
        <w:t>，上有</w:t>
      </w:r>
      <w:r w:rsidRPr="00634016">
        <w:rPr>
          <w:rFonts w:hint="eastAsia"/>
          <w:color w:val="000000" w:themeColor="text1"/>
          <w:u w:val="single" w:color="000000"/>
        </w:rPr>
        <w:t xml:space="preserve">  </w:t>
      </w:r>
      <w:r w:rsidR="00D41FCC" w:rsidRPr="00634016">
        <w:rPr>
          <w:rFonts w:hint="eastAsia"/>
          <w:color w:val="000000" w:themeColor="text1"/>
          <w:u w:val="single" w:color="000000"/>
        </w:rPr>
        <w:t>核孔</w:t>
      </w:r>
      <w:r w:rsidRPr="00634016">
        <w:rPr>
          <w:color w:val="000000" w:themeColor="text1"/>
          <w:u w:val="single" w:color="000000"/>
        </w:rPr>
        <w:t xml:space="preserve">  </w:t>
      </w:r>
      <w:r w:rsidR="00D41FCC" w:rsidRPr="00634016">
        <w:rPr>
          <w:rFonts w:hint="eastAsia"/>
          <w:color w:val="000000" w:themeColor="text1"/>
        </w:rPr>
        <w:t>，可供小分子物質和特定大分子物質進出。</w:t>
      </w:r>
    </w:p>
    <w:p w:rsidR="00D41FCC" w:rsidRPr="00634016" w:rsidRDefault="00D41FCC" w:rsidP="00906E19">
      <w:pPr>
        <w:snapToGrid w:val="0"/>
        <w:spacing w:line="380" w:lineRule="atLeast"/>
        <w:ind w:leftChars="250" w:left="600" w:rightChars="100" w:right="240"/>
        <w:jc w:val="both"/>
        <w:rPr>
          <w:rFonts w:ascii="華康楷書體 Std W7" w:eastAsia="華康楷書體 Std W7" w:hAnsi="華康楷書體 Std W7"/>
          <w:color w:val="000000" w:themeColor="text1"/>
          <w:sz w:val="26"/>
          <w:szCs w:val="26"/>
        </w:rPr>
      </w:pPr>
    </w:p>
    <w:p w:rsidR="00AD4FEE" w:rsidRPr="00634016" w:rsidRDefault="00AD4FEE" w:rsidP="00906E19">
      <w:pPr>
        <w:snapToGrid w:val="0"/>
        <w:spacing w:line="380" w:lineRule="atLeast"/>
        <w:ind w:leftChars="250" w:left="600" w:rightChars="100" w:right="240"/>
        <w:jc w:val="both"/>
        <w:rPr>
          <w:rFonts w:ascii="華康楷書體 Std W7" w:eastAsia="華康楷書體 Std W7" w:hAnsi="華康楷書體 Std W7"/>
          <w:color w:val="000000" w:themeColor="text1"/>
          <w:sz w:val="26"/>
          <w:szCs w:val="26"/>
        </w:rPr>
      </w:pPr>
    </w:p>
    <w:p w:rsidR="00D41FCC" w:rsidRPr="00634016" w:rsidRDefault="00B549F6" w:rsidP="00634016">
      <w:pPr>
        <w:pStyle w:val="11"/>
        <w:ind w:left="818" w:right="480" w:hanging="338"/>
        <w:rPr>
          <w:color w:val="000000" w:themeColor="text1"/>
        </w:rPr>
      </w:pPr>
      <w:r w:rsidRPr="00634016">
        <w:rPr>
          <w:color w:val="000000" w:themeColor="text1"/>
        </w:rPr>
        <w:t xml:space="preserve">2. </w:t>
      </w:r>
      <w:r w:rsidR="00D41FCC" w:rsidRPr="00634016">
        <w:rPr>
          <w:rFonts w:hint="eastAsia"/>
          <w:color w:val="000000" w:themeColor="text1"/>
        </w:rPr>
        <w:t>核仁：</w:t>
      </w:r>
      <w:r w:rsidRPr="00634016">
        <w:rPr>
          <w:color w:val="000000" w:themeColor="text1"/>
        </w:rPr>
        <w:br/>
      </w:r>
      <w:r w:rsidR="00D41FCC" w:rsidRPr="00634016">
        <w:rPr>
          <w:rFonts w:hint="eastAsia"/>
          <w:color w:val="000000" w:themeColor="text1"/>
        </w:rPr>
        <w:t>為細胞核中濃稠的區域，</w:t>
      </w:r>
      <w:r w:rsidR="00AD4FEE" w:rsidRPr="00634016">
        <w:rPr>
          <w:rFonts w:hint="eastAsia"/>
          <w:color w:val="000000" w:themeColor="text1"/>
        </w:rPr>
        <w:t>數量為一個到數個不等。</w:t>
      </w:r>
      <w:r w:rsidR="00AD4FEE" w:rsidRPr="00634016">
        <w:rPr>
          <w:color w:val="000000" w:themeColor="text1"/>
        </w:rPr>
        <w:br/>
      </w:r>
      <w:r w:rsidR="00D41FCC" w:rsidRPr="00634016">
        <w:rPr>
          <w:rFonts w:hint="eastAsia"/>
          <w:color w:val="000000" w:themeColor="text1"/>
        </w:rPr>
        <w:t>主要成分為</w:t>
      </w:r>
      <w:r w:rsidR="00634016">
        <w:rPr>
          <w:rFonts w:hint="eastAsia"/>
          <w:color w:val="000000" w:themeColor="text1"/>
          <w:u w:val="single" w:color="000000"/>
        </w:rPr>
        <w:t xml:space="preserve">  </w:t>
      </w:r>
      <w:r w:rsidR="00D41FCC" w:rsidRPr="00634016">
        <w:rPr>
          <w:rFonts w:hint="eastAsia"/>
          <w:color w:val="000000" w:themeColor="text1"/>
          <w:u w:val="single" w:color="000000"/>
        </w:rPr>
        <w:t xml:space="preserve">蛋白質  </w:t>
      </w:r>
      <w:r w:rsidR="00D41FCC" w:rsidRPr="00634016">
        <w:rPr>
          <w:rFonts w:hint="eastAsia"/>
          <w:color w:val="000000" w:themeColor="text1"/>
        </w:rPr>
        <w:t>與</w:t>
      </w:r>
      <w:r w:rsidR="00AD4FEE" w:rsidRPr="00634016">
        <w:rPr>
          <w:rFonts w:hint="eastAsia"/>
          <w:color w:val="000000" w:themeColor="text1"/>
          <w:u w:val="single" w:color="000000"/>
        </w:rPr>
        <w:t xml:space="preserve">  </w:t>
      </w:r>
      <w:r w:rsidR="00D41FCC" w:rsidRPr="00634016">
        <w:rPr>
          <w:rFonts w:hint="eastAsia"/>
          <w:color w:val="000000" w:themeColor="text1"/>
          <w:u w:val="single" w:color="000000"/>
        </w:rPr>
        <w:t>R</w:t>
      </w:r>
      <w:r w:rsidR="00D41FCC" w:rsidRPr="00634016">
        <w:rPr>
          <w:color w:val="000000" w:themeColor="text1"/>
          <w:u w:val="single" w:color="000000"/>
        </w:rPr>
        <w:t xml:space="preserve">NA  </w:t>
      </w:r>
      <w:r w:rsidR="00D41FCC" w:rsidRPr="00634016">
        <w:rPr>
          <w:rFonts w:hint="eastAsia"/>
          <w:color w:val="000000" w:themeColor="text1"/>
        </w:rPr>
        <w:t>，與</w:t>
      </w:r>
      <w:r w:rsidR="00AD4FEE" w:rsidRPr="00634016">
        <w:rPr>
          <w:rFonts w:hint="eastAsia"/>
          <w:color w:val="000000" w:themeColor="text1"/>
          <w:u w:val="single" w:color="000000"/>
        </w:rPr>
        <w:t xml:space="preserve">  </w:t>
      </w:r>
      <w:r w:rsidR="00D41FCC" w:rsidRPr="00634016">
        <w:rPr>
          <w:rFonts w:hint="eastAsia"/>
          <w:color w:val="000000" w:themeColor="text1"/>
          <w:u w:val="single" w:color="000000"/>
        </w:rPr>
        <w:t>核醣體</w:t>
      </w:r>
      <w:r w:rsidR="00AD4FEE" w:rsidRPr="00634016">
        <w:rPr>
          <w:rFonts w:hint="eastAsia"/>
          <w:color w:val="000000" w:themeColor="text1"/>
          <w:u w:val="single" w:color="000000"/>
        </w:rPr>
        <w:t xml:space="preserve">次單元  </w:t>
      </w:r>
      <w:r w:rsidR="00634016" w:rsidRPr="00634016">
        <w:rPr>
          <w:rFonts w:hint="eastAsia"/>
          <w:color w:val="000000" w:themeColor="text1"/>
          <w:u w:color="000000"/>
        </w:rPr>
        <w:t>的</w:t>
      </w:r>
      <w:r w:rsidR="00D41FCC" w:rsidRPr="00634016">
        <w:rPr>
          <w:rFonts w:hint="eastAsia"/>
          <w:color w:val="000000" w:themeColor="text1"/>
        </w:rPr>
        <w:t>生成有關。</w:t>
      </w:r>
    </w:p>
    <w:p w:rsidR="00D41FCC" w:rsidRPr="00634016" w:rsidRDefault="00AD4FEE" w:rsidP="00906E19">
      <w:pPr>
        <w:snapToGrid w:val="0"/>
        <w:spacing w:line="380" w:lineRule="atLeast"/>
        <w:ind w:leftChars="250" w:left="600" w:rightChars="100" w:right="240"/>
        <w:jc w:val="both"/>
        <w:rPr>
          <w:rFonts w:ascii="華康楷書體 Std W7" w:eastAsia="華康楷書體 Std W7" w:hAnsi="華康楷書體 Std W7"/>
          <w:color w:val="000000" w:themeColor="text1"/>
          <w:sz w:val="26"/>
          <w:szCs w:val="26"/>
        </w:rPr>
      </w:pPr>
      <w:r w:rsidRPr="00634016">
        <w:rPr>
          <w:rFonts w:ascii="華康楷書體 Std W7" w:eastAsia="華康楷書體 Std W7" w:hAnsi="華康楷書體 Std W7"/>
          <w:color w:val="000000" w:themeColor="text1"/>
          <w:sz w:val="26"/>
          <w:szCs w:val="26"/>
        </w:rPr>
        <w:br/>
      </w:r>
    </w:p>
    <w:p w:rsidR="00AD4FEE" w:rsidRPr="00634016" w:rsidRDefault="00B549F6" w:rsidP="00634016">
      <w:pPr>
        <w:pStyle w:val="11"/>
        <w:ind w:left="818" w:right="480" w:hanging="338"/>
        <w:rPr>
          <w:color w:val="000000" w:themeColor="text1"/>
        </w:rPr>
      </w:pPr>
      <w:r w:rsidRPr="00634016">
        <w:rPr>
          <w:color w:val="000000" w:themeColor="text1"/>
        </w:rPr>
        <w:t xml:space="preserve">3. </w:t>
      </w:r>
      <w:r w:rsidR="00571541" w:rsidRPr="00634016">
        <w:rPr>
          <w:rFonts w:hint="eastAsia"/>
          <w:color w:val="000000" w:themeColor="text1"/>
        </w:rPr>
        <w:t>核質：</w:t>
      </w:r>
      <w:r w:rsidR="00AD4FEE" w:rsidRPr="00634016">
        <w:rPr>
          <w:color w:val="000000" w:themeColor="text1"/>
        </w:rPr>
        <w:br/>
      </w:r>
      <w:r w:rsidR="00AD4FEE" w:rsidRPr="00634016">
        <w:rPr>
          <w:rFonts w:hint="eastAsia"/>
          <w:color w:val="000000" w:themeColor="text1"/>
        </w:rPr>
        <w:t>為細胞核中膠狀的區域，成分與細胞質相似，為進行DNA複製、轉錄、RNA修飾等化學反應的場所。</w:t>
      </w:r>
    </w:p>
    <w:p w:rsidR="00AD4FEE" w:rsidRPr="00634016" w:rsidRDefault="00AD4FEE" w:rsidP="00AD4FEE">
      <w:pPr>
        <w:snapToGrid w:val="0"/>
        <w:spacing w:line="38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571541" w:rsidRPr="00634016" w:rsidRDefault="00AD4FEE" w:rsidP="00634016">
      <w:pPr>
        <w:pStyle w:val="11"/>
        <w:ind w:left="818" w:right="480" w:hanging="338"/>
        <w:rPr>
          <w:color w:val="000000" w:themeColor="text1"/>
        </w:rPr>
      </w:pPr>
      <w:r w:rsidRPr="00634016">
        <w:rPr>
          <w:color w:val="000000" w:themeColor="text1"/>
        </w:rPr>
        <w:t xml:space="preserve">4. </w:t>
      </w:r>
      <w:r w:rsidRPr="00634016">
        <w:rPr>
          <w:rFonts w:hint="eastAsia"/>
          <w:color w:val="000000" w:themeColor="text1"/>
        </w:rPr>
        <w:t>染色質：</w:t>
      </w:r>
      <w:r w:rsidRPr="00634016">
        <w:rPr>
          <w:color w:val="000000" w:themeColor="text1"/>
        </w:rPr>
        <w:br/>
      </w:r>
      <w:r w:rsidRPr="00634016">
        <w:rPr>
          <w:rFonts w:hint="eastAsia"/>
          <w:color w:val="000000" w:themeColor="text1"/>
        </w:rPr>
        <w:t>由</w:t>
      </w:r>
      <w:r w:rsidR="00571541" w:rsidRPr="00634016">
        <w:rPr>
          <w:rFonts w:hint="eastAsia"/>
          <w:color w:val="000000" w:themeColor="text1"/>
        </w:rPr>
        <w:t>DNA和</w:t>
      </w:r>
      <w:r w:rsidRPr="00634016">
        <w:rPr>
          <w:rFonts w:hint="eastAsia"/>
          <w:color w:val="000000" w:themeColor="text1"/>
          <w:u w:val="single" w:color="000000"/>
        </w:rPr>
        <w:t xml:space="preserve">   組蛋白   </w:t>
      </w:r>
      <w:r w:rsidRPr="00634016">
        <w:rPr>
          <w:rFonts w:hint="eastAsia"/>
          <w:color w:val="000000" w:themeColor="text1"/>
        </w:rPr>
        <w:t>構成，</w:t>
      </w:r>
      <w:r w:rsidR="00712E52" w:rsidRPr="00634016">
        <w:rPr>
          <w:rFonts w:hint="eastAsia"/>
          <w:color w:val="000000" w:themeColor="text1"/>
        </w:rPr>
        <w:t>平時以鬆散的線狀結構散佈於細胞核，</w:t>
      </w:r>
      <w:r w:rsidRPr="00634016">
        <w:rPr>
          <w:color w:val="000000" w:themeColor="text1"/>
        </w:rPr>
        <w:br/>
      </w:r>
      <w:r w:rsidRPr="00634016">
        <w:rPr>
          <w:rFonts w:hint="eastAsia"/>
          <w:color w:val="000000" w:themeColor="text1"/>
        </w:rPr>
        <w:t>到分裂期時會與其他蛋白質</w:t>
      </w:r>
      <w:r w:rsidR="00712E52" w:rsidRPr="00634016">
        <w:rPr>
          <w:rFonts w:hint="eastAsia"/>
          <w:color w:val="000000" w:themeColor="text1"/>
        </w:rPr>
        <w:t>纏繞，凝聚成</w:t>
      </w:r>
      <w:r w:rsidRPr="00634016">
        <w:rPr>
          <w:rFonts w:hint="eastAsia"/>
          <w:color w:val="000000" w:themeColor="text1"/>
        </w:rPr>
        <w:t>短棒狀</w:t>
      </w:r>
      <w:r w:rsidRPr="00634016">
        <w:rPr>
          <w:rFonts w:hint="eastAsia"/>
          <w:color w:val="000000" w:themeColor="text1"/>
          <w:u w:val="single" w:color="000000"/>
        </w:rPr>
        <w:t xml:space="preserve">   </w:t>
      </w:r>
      <w:r w:rsidR="00712E52" w:rsidRPr="00634016">
        <w:rPr>
          <w:rFonts w:hint="eastAsia"/>
          <w:color w:val="000000" w:themeColor="text1"/>
          <w:u w:val="single" w:color="000000"/>
        </w:rPr>
        <w:t>染色體</w:t>
      </w:r>
      <w:r w:rsidRPr="00634016">
        <w:rPr>
          <w:rFonts w:hint="eastAsia"/>
          <w:color w:val="000000" w:themeColor="text1"/>
          <w:u w:val="single" w:color="000000"/>
        </w:rPr>
        <w:t xml:space="preserve">   </w:t>
      </w:r>
      <w:r w:rsidR="00712E52" w:rsidRPr="00634016">
        <w:rPr>
          <w:rFonts w:hint="eastAsia"/>
          <w:color w:val="000000" w:themeColor="text1"/>
        </w:rPr>
        <w:t>。</w:t>
      </w:r>
    </w:p>
    <w:p w:rsidR="00571541" w:rsidRPr="00634016" w:rsidRDefault="00571541" w:rsidP="00B549F6">
      <w:pPr>
        <w:snapToGrid w:val="0"/>
        <w:spacing w:line="38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841D40" w:rsidRPr="00634016" w:rsidRDefault="00962A3B" w:rsidP="00594FF3">
      <w:pPr>
        <w:pStyle w:val="aff3"/>
        <w:spacing w:after="108"/>
        <w:rPr>
          <w:color w:val="000000" w:themeColor="text1"/>
        </w:rPr>
      </w:pPr>
      <w:r w:rsidRPr="00634016">
        <w:rPr>
          <w:color w:val="000000" w:themeColor="text1"/>
        </w:rPr>
        <w:br w:type="page"/>
      </w:r>
      <w:r w:rsidR="00B057C1" w:rsidRPr="00634016">
        <w:rPr>
          <w:color w:val="000000" w:themeColor="text1"/>
        </w:rPr>
        <w:lastRenderedPageBreak/>
        <w:t>(</w:t>
      </w:r>
      <w:r w:rsidR="00B057C1" w:rsidRPr="00634016">
        <w:rPr>
          <w:rFonts w:hint="eastAsia"/>
          <w:color w:val="000000" w:themeColor="text1"/>
        </w:rPr>
        <w:t>二</w:t>
      </w:r>
      <w:r w:rsidR="00B057C1" w:rsidRPr="00634016">
        <w:rPr>
          <w:color w:val="000000" w:themeColor="text1"/>
        </w:rPr>
        <w:t>)</w:t>
      </w:r>
      <w:r w:rsidR="00841D40" w:rsidRPr="00634016">
        <w:rPr>
          <w:rFonts w:hint="eastAsia"/>
          <w:color w:val="000000" w:themeColor="text1"/>
        </w:rPr>
        <w:t>細胞質中的膜狀胞器：</w:t>
      </w:r>
    </w:p>
    <w:p w:rsidR="007B31F8" w:rsidRDefault="00B057C1" w:rsidP="00634016">
      <w:pPr>
        <w:pStyle w:val="11"/>
        <w:ind w:left="818" w:right="480" w:hanging="338"/>
        <w:rPr>
          <w:color w:val="000000" w:themeColor="text1"/>
        </w:rPr>
      </w:pPr>
      <w:r w:rsidRPr="00634016">
        <w:rPr>
          <w:rFonts w:hint="eastAsia"/>
          <w:color w:val="000000" w:themeColor="text1"/>
        </w:rPr>
        <w:t xml:space="preserve">1. </w:t>
      </w:r>
      <w:r w:rsidR="00841D40" w:rsidRPr="00634016">
        <w:rPr>
          <w:rFonts w:hint="eastAsia"/>
          <w:color w:val="000000" w:themeColor="text1"/>
        </w:rPr>
        <w:t>內質網：</w:t>
      </w:r>
    </w:p>
    <w:p w:rsidR="007B31F8" w:rsidRDefault="00634016" w:rsidP="007B31F8">
      <w:pPr>
        <w:pStyle w:val="12"/>
        <w:ind w:left="1112" w:right="480" w:hanging="320"/>
      </w:pPr>
      <w:r w:rsidRPr="00634016">
        <w:rPr>
          <w:rFonts w:hint="eastAsia"/>
        </w:rPr>
        <w:t>(1</w:t>
      </w:r>
      <w:r w:rsidRPr="00634016">
        <w:t>)</w:t>
      </w:r>
      <w:r w:rsidR="00F62B37">
        <w:rPr>
          <w:rFonts w:hint="eastAsia"/>
        </w:rPr>
        <w:t>單層膜構造，由膜摺疊成囊狀或管狀構造，</w:t>
      </w:r>
      <w:r w:rsidR="00841D40" w:rsidRPr="00634016">
        <w:rPr>
          <w:rFonts w:hint="eastAsia"/>
        </w:rPr>
        <w:t>常與</w:t>
      </w:r>
      <w:r w:rsidRPr="00634016">
        <w:rPr>
          <w:rFonts w:hint="eastAsia"/>
          <w:u w:val="single" w:color="000000"/>
        </w:rPr>
        <w:t xml:space="preserve">  </w:t>
      </w:r>
      <w:r w:rsidR="00841D40" w:rsidRPr="00634016">
        <w:rPr>
          <w:rFonts w:hint="eastAsia"/>
          <w:u w:val="single" w:color="000000"/>
        </w:rPr>
        <w:t>細胞核膜</w:t>
      </w:r>
      <w:r>
        <w:rPr>
          <w:rFonts w:hint="eastAsia"/>
          <w:u w:val="single" w:color="000000"/>
        </w:rPr>
        <w:t xml:space="preserve"> </w:t>
      </w:r>
      <w:r w:rsidR="00A302B8" w:rsidRPr="00634016">
        <w:rPr>
          <w:rFonts w:hint="eastAsia"/>
          <w:u w:val="single" w:color="000000"/>
        </w:rPr>
        <w:t xml:space="preserve"> </w:t>
      </w:r>
      <w:r w:rsidR="00841D40" w:rsidRPr="00634016">
        <w:rPr>
          <w:rFonts w:hint="eastAsia"/>
        </w:rPr>
        <w:t>、</w:t>
      </w:r>
      <w:r w:rsidRPr="00634016">
        <w:rPr>
          <w:rFonts w:hint="eastAsia"/>
          <w:u w:val="single" w:color="000000"/>
        </w:rPr>
        <w:t xml:space="preserve"> </w:t>
      </w:r>
      <w:r>
        <w:rPr>
          <w:u w:val="single" w:color="000000"/>
        </w:rPr>
        <w:t xml:space="preserve"> </w:t>
      </w:r>
      <w:r w:rsidR="00841D40" w:rsidRPr="00634016">
        <w:rPr>
          <w:rFonts w:hint="eastAsia"/>
          <w:u w:val="single" w:color="000000"/>
        </w:rPr>
        <w:t>細胞膜</w:t>
      </w:r>
      <w:r w:rsidR="00A302B8" w:rsidRPr="00634016">
        <w:rPr>
          <w:rFonts w:hint="eastAsia"/>
          <w:u w:val="single" w:color="000000"/>
        </w:rPr>
        <w:t xml:space="preserve">  </w:t>
      </w:r>
      <w:r w:rsidR="00F62B37">
        <w:rPr>
          <w:u w:val="single" w:color="000000"/>
        </w:rPr>
        <w:br/>
      </w:r>
      <w:r w:rsidR="00AD4C1B" w:rsidRPr="00634016">
        <w:rPr>
          <w:rFonts w:hint="eastAsia"/>
        </w:rPr>
        <w:t>連結，可補充生物膜。</w:t>
      </w:r>
    </w:p>
    <w:p w:rsidR="007B31F8" w:rsidRDefault="00634016" w:rsidP="007B31F8">
      <w:pPr>
        <w:pStyle w:val="12"/>
        <w:ind w:left="1112" w:right="480" w:hanging="320"/>
      </w:pPr>
      <w:r w:rsidRPr="00634016">
        <w:rPr>
          <w:rFonts w:hint="eastAsia"/>
        </w:rPr>
        <w:t>(2)</w:t>
      </w:r>
      <w:r w:rsidR="00841D40" w:rsidRPr="00634016">
        <w:rPr>
          <w:rFonts w:hint="eastAsia"/>
        </w:rPr>
        <w:t>可產生</w:t>
      </w:r>
      <w:r w:rsidR="00AD4C1B" w:rsidRPr="00634016">
        <w:rPr>
          <w:rFonts w:hint="eastAsia"/>
        </w:rPr>
        <w:t>具有運輸能力的</w:t>
      </w:r>
      <w:r w:rsidRPr="00634016">
        <w:rPr>
          <w:rFonts w:hint="eastAsia"/>
          <w:u w:val="single" w:color="000000"/>
        </w:rPr>
        <w:t xml:space="preserve">  </w:t>
      </w:r>
      <w:r w:rsidR="00841D40" w:rsidRPr="00634016">
        <w:rPr>
          <w:rFonts w:hint="eastAsia"/>
          <w:u w:val="single" w:color="000000"/>
        </w:rPr>
        <w:t>囊泡</w:t>
      </w:r>
      <w:r>
        <w:rPr>
          <w:rFonts w:hint="eastAsia"/>
          <w:u w:val="single" w:color="000000"/>
        </w:rPr>
        <w:t xml:space="preserve"> </w:t>
      </w:r>
      <w:r w:rsidR="00A302B8" w:rsidRPr="00634016">
        <w:rPr>
          <w:rFonts w:hint="eastAsia"/>
          <w:u w:val="single" w:color="000000"/>
        </w:rPr>
        <w:t xml:space="preserve"> </w:t>
      </w:r>
      <w:r w:rsidR="00841D40" w:rsidRPr="00634016">
        <w:rPr>
          <w:rFonts w:hint="eastAsia"/>
        </w:rPr>
        <w:t>，協助細胞內物質</w:t>
      </w:r>
      <w:r w:rsidRPr="00634016">
        <w:rPr>
          <w:rFonts w:hint="eastAsia"/>
          <w:u w:val="single" w:color="000000"/>
        </w:rPr>
        <w:t xml:space="preserve">  </w:t>
      </w:r>
      <w:r w:rsidR="00841D40" w:rsidRPr="00634016">
        <w:rPr>
          <w:rFonts w:hint="eastAsia"/>
          <w:u w:val="single" w:color="000000"/>
        </w:rPr>
        <w:t>運輸</w:t>
      </w:r>
      <w:r w:rsidR="00A302B8" w:rsidRPr="00634016">
        <w:rPr>
          <w:rFonts w:hint="eastAsia"/>
          <w:u w:val="single" w:color="000000"/>
        </w:rPr>
        <w:t xml:space="preserve"> </w:t>
      </w:r>
      <w:r>
        <w:rPr>
          <w:u w:val="single" w:color="000000"/>
        </w:rPr>
        <w:t xml:space="preserve"> </w:t>
      </w:r>
      <w:r w:rsidR="00AD4C1B" w:rsidRPr="00634016">
        <w:rPr>
          <w:rFonts w:hint="eastAsia"/>
        </w:rPr>
        <w:t>。</w:t>
      </w:r>
    </w:p>
    <w:p w:rsidR="00841D40" w:rsidRPr="00C902EF" w:rsidRDefault="00634016" w:rsidP="00C902EF">
      <w:pPr>
        <w:pStyle w:val="12"/>
        <w:ind w:left="1112" w:right="480" w:hanging="320"/>
      </w:pPr>
      <w:r w:rsidRPr="00634016">
        <w:rPr>
          <w:rFonts w:hint="eastAsia"/>
        </w:rPr>
        <w:t>(</w:t>
      </w:r>
      <w:r w:rsidR="00F62B37">
        <w:t>3</w:t>
      </w:r>
      <w:r w:rsidRPr="00634016">
        <w:rPr>
          <w:rFonts w:hint="eastAsia"/>
        </w:rPr>
        <w:t>)</w:t>
      </w:r>
      <w:r w:rsidR="00841D40" w:rsidRPr="00634016">
        <w:rPr>
          <w:rFonts w:hint="eastAsia"/>
        </w:rPr>
        <w:t>內質網與核醣體</w:t>
      </w:r>
      <w:r w:rsidR="00AD4C1B" w:rsidRPr="00634016">
        <w:rPr>
          <w:rFonts w:hint="eastAsia"/>
        </w:rPr>
        <w:t>因為體積過小，故</w:t>
      </w:r>
      <w:r w:rsidR="00841D40" w:rsidRPr="00634016">
        <w:rPr>
          <w:rFonts w:hint="eastAsia"/>
        </w:rPr>
        <w:t>需使用</w:t>
      </w:r>
      <w:r w:rsidRPr="00634016">
        <w:rPr>
          <w:rFonts w:hint="eastAsia"/>
          <w:u w:val="single" w:color="000000"/>
        </w:rPr>
        <w:t xml:space="preserve">  </w:t>
      </w:r>
      <w:r w:rsidR="00841D40" w:rsidRPr="00634016">
        <w:rPr>
          <w:rFonts w:hint="eastAsia"/>
          <w:u w:val="single" w:color="000000"/>
        </w:rPr>
        <w:t>電子顯微鏡</w:t>
      </w:r>
      <w:r w:rsidR="00AD4C1B" w:rsidRPr="00634016">
        <w:rPr>
          <w:rFonts w:hint="eastAsia"/>
          <w:u w:val="single" w:color="000000"/>
        </w:rPr>
        <w:t xml:space="preserve">  </w:t>
      </w:r>
      <w:r w:rsidR="00841D40" w:rsidRPr="00634016">
        <w:rPr>
          <w:rFonts w:hint="eastAsia"/>
        </w:rPr>
        <w:t>才可觀測</w:t>
      </w:r>
      <w:r w:rsidR="00A03A7B" w:rsidRPr="00634016">
        <w:rPr>
          <w:rFonts w:hint="eastAsia"/>
        </w:rPr>
        <w:t>到</w:t>
      </w:r>
      <w:r w:rsidR="00841D40" w:rsidRPr="00634016">
        <w:rPr>
          <w:rFonts w:hint="eastAsia"/>
        </w:rPr>
        <w:t>。</w:t>
      </w:r>
      <w:r w:rsidR="00C902EF">
        <w:br/>
      </w:r>
      <w:r w:rsidRPr="00634016">
        <w:rPr>
          <w:rFonts w:hint="eastAsia"/>
          <w:color w:val="000000" w:themeColor="text1"/>
        </w:rPr>
        <w:t>①</w:t>
      </w:r>
      <w:r w:rsidR="00841D40" w:rsidRPr="00634016">
        <w:rPr>
          <w:rFonts w:hint="eastAsia"/>
          <w:color w:val="000000" w:themeColor="text1"/>
        </w:rPr>
        <w:t>粗糙內質網</w:t>
      </w:r>
      <w:r w:rsidR="00997102" w:rsidRPr="00634016">
        <w:rPr>
          <w:rFonts w:hint="eastAsia"/>
          <w:color w:val="000000" w:themeColor="text1"/>
        </w:rPr>
        <w:t>：</w:t>
      </w:r>
      <w:r w:rsidR="00C902EF">
        <w:rPr>
          <w:color w:val="000000" w:themeColor="text1"/>
        </w:rPr>
        <w:br/>
      </w:r>
      <w:r w:rsidR="00C902EF">
        <w:rPr>
          <w:rFonts w:hint="eastAsia"/>
          <w:color w:val="000000" w:themeColor="text1"/>
        </w:rPr>
        <w:t xml:space="preserve">  </w:t>
      </w:r>
      <w:r w:rsidR="00AD4C1B" w:rsidRPr="00634016">
        <w:rPr>
          <w:rFonts w:hint="eastAsia"/>
          <w:color w:val="000000" w:themeColor="text1"/>
        </w:rPr>
        <w:t>膜上</w:t>
      </w:r>
      <w:r w:rsidR="00841D40" w:rsidRPr="00634016">
        <w:rPr>
          <w:rFonts w:hint="eastAsia"/>
          <w:color w:val="000000" w:themeColor="text1"/>
        </w:rPr>
        <w:t>附著</w:t>
      </w:r>
      <w:r w:rsidR="00AD4C1B" w:rsidRPr="00634016">
        <w:rPr>
          <w:rFonts w:hint="eastAsia"/>
          <w:color w:val="000000" w:themeColor="text1"/>
        </w:rPr>
        <w:t>許多</w:t>
      </w:r>
      <w:r w:rsidRPr="00634016">
        <w:rPr>
          <w:rFonts w:hint="eastAsia"/>
          <w:color w:val="000000" w:themeColor="text1"/>
          <w:u w:val="single" w:color="000000"/>
        </w:rPr>
        <w:t xml:space="preserve">  </w:t>
      </w:r>
      <w:r w:rsidR="00841D40" w:rsidRPr="00634016">
        <w:rPr>
          <w:rFonts w:hint="eastAsia"/>
          <w:color w:val="000000" w:themeColor="text1"/>
          <w:u w:val="single" w:color="000000"/>
        </w:rPr>
        <w:t>核醣體</w:t>
      </w:r>
      <w:r w:rsidR="00A302B8" w:rsidRPr="00634016">
        <w:rPr>
          <w:rFonts w:hint="eastAsia"/>
          <w:color w:val="000000" w:themeColor="text1"/>
          <w:u w:val="single" w:color="000000"/>
        </w:rPr>
        <w:t xml:space="preserve">  </w:t>
      </w:r>
      <w:r w:rsidR="00841D40" w:rsidRPr="00634016">
        <w:rPr>
          <w:rFonts w:hint="eastAsia"/>
          <w:color w:val="000000" w:themeColor="text1"/>
        </w:rPr>
        <w:t>，能夠進行分泌性蛋白質合成與修飾。</w:t>
      </w:r>
      <w:r w:rsidR="00C902EF">
        <w:rPr>
          <w:color w:val="000000" w:themeColor="text1"/>
        </w:rPr>
        <w:br/>
      </w:r>
      <w:r w:rsidRPr="00634016">
        <w:rPr>
          <w:rFonts w:hint="eastAsia"/>
          <w:color w:val="000000" w:themeColor="text1"/>
        </w:rPr>
        <w:t>②</w:t>
      </w:r>
      <w:r w:rsidR="00841D40" w:rsidRPr="00634016">
        <w:rPr>
          <w:rFonts w:hint="eastAsia"/>
          <w:color w:val="000000" w:themeColor="text1"/>
        </w:rPr>
        <w:t>平滑內質網</w:t>
      </w:r>
      <w:r w:rsidR="00997102" w:rsidRPr="00634016">
        <w:rPr>
          <w:rFonts w:hint="eastAsia"/>
          <w:color w:val="000000" w:themeColor="text1"/>
        </w:rPr>
        <w:t>：</w:t>
      </w:r>
      <w:r w:rsidRPr="00634016">
        <w:rPr>
          <w:color w:val="000000" w:themeColor="text1"/>
        </w:rPr>
        <w:br/>
      </w:r>
      <w:r w:rsidR="00C902EF">
        <w:rPr>
          <w:rFonts w:hint="eastAsia"/>
          <w:color w:val="000000" w:themeColor="text1"/>
        </w:rPr>
        <w:t xml:space="preserve">  </w:t>
      </w:r>
      <w:r w:rsidR="00841D40" w:rsidRPr="00634016">
        <w:rPr>
          <w:rFonts w:hint="eastAsia"/>
          <w:color w:val="000000" w:themeColor="text1"/>
        </w:rPr>
        <w:t>參與</w:t>
      </w:r>
      <w:r w:rsidRPr="00634016">
        <w:rPr>
          <w:rFonts w:hint="eastAsia"/>
          <w:color w:val="000000" w:themeColor="text1"/>
          <w:u w:val="single" w:color="000000"/>
        </w:rPr>
        <w:t xml:space="preserve">  </w:t>
      </w:r>
      <w:r w:rsidR="00841D40" w:rsidRPr="00634016">
        <w:rPr>
          <w:rFonts w:hint="eastAsia"/>
          <w:color w:val="000000" w:themeColor="text1"/>
          <w:u w:val="single" w:color="000000"/>
        </w:rPr>
        <w:t>醣類</w:t>
      </w:r>
      <w:r w:rsidR="00997102" w:rsidRPr="00634016">
        <w:rPr>
          <w:rFonts w:hint="eastAsia"/>
          <w:color w:val="000000" w:themeColor="text1"/>
          <w:u w:val="single" w:color="000000"/>
        </w:rPr>
        <w:t xml:space="preserve"> </w:t>
      </w:r>
      <w:r>
        <w:rPr>
          <w:color w:val="000000" w:themeColor="text1"/>
          <w:u w:val="single" w:color="000000"/>
        </w:rPr>
        <w:t xml:space="preserve"> </w:t>
      </w:r>
      <w:r w:rsidR="00841D40" w:rsidRPr="00634016">
        <w:rPr>
          <w:rFonts w:hint="eastAsia"/>
          <w:color w:val="000000" w:themeColor="text1"/>
        </w:rPr>
        <w:t>、</w:t>
      </w:r>
      <w:r w:rsidRPr="00634016">
        <w:rPr>
          <w:rFonts w:hint="eastAsia"/>
          <w:color w:val="000000" w:themeColor="text1"/>
          <w:u w:val="single" w:color="000000"/>
        </w:rPr>
        <w:t xml:space="preserve">  </w:t>
      </w:r>
      <w:r w:rsidR="00841D40" w:rsidRPr="00634016">
        <w:rPr>
          <w:rFonts w:hint="eastAsia"/>
          <w:color w:val="000000" w:themeColor="text1"/>
          <w:u w:val="single" w:color="000000"/>
        </w:rPr>
        <w:t>脂質</w:t>
      </w:r>
      <w:r w:rsidR="00997102" w:rsidRPr="00634016">
        <w:rPr>
          <w:rFonts w:hint="eastAsia"/>
          <w:color w:val="000000" w:themeColor="text1"/>
          <w:u w:val="single" w:color="000000"/>
        </w:rPr>
        <w:t xml:space="preserve"> </w:t>
      </w:r>
      <w:r>
        <w:rPr>
          <w:color w:val="000000" w:themeColor="text1"/>
          <w:u w:val="single" w:color="000000"/>
        </w:rPr>
        <w:t xml:space="preserve"> </w:t>
      </w:r>
      <w:r w:rsidR="00841D40" w:rsidRPr="00634016">
        <w:rPr>
          <w:rFonts w:hint="eastAsia"/>
          <w:color w:val="000000" w:themeColor="text1"/>
        </w:rPr>
        <w:t>的生合成。</w:t>
      </w:r>
    </w:p>
    <w:p w:rsidR="00841D40" w:rsidRPr="009126BF" w:rsidRDefault="00841D40" w:rsidP="00841D40">
      <w:pPr>
        <w:snapToGrid w:val="0"/>
        <w:spacing w:line="420" w:lineRule="atLeast"/>
        <w:ind w:leftChars="227" w:left="1918" w:hangingChars="528" w:hanging="1373"/>
        <w:jc w:val="both"/>
        <w:rPr>
          <w:rFonts w:ascii="華康楷書體 Std W7" w:eastAsia="華康楷書體 Std W7" w:hAnsi="華康楷書體 Std W7"/>
          <w:sz w:val="26"/>
          <w:szCs w:val="26"/>
        </w:rPr>
      </w:pPr>
    </w:p>
    <w:p w:rsidR="00841D40" w:rsidRPr="00634016" w:rsidRDefault="00B057C1" w:rsidP="00634016">
      <w:pPr>
        <w:pStyle w:val="11"/>
        <w:ind w:left="818" w:right="480" w:hanging="338"/>
        <w:rPr>
          <w:color w:val="000000" w:themeColor="text1"/>
        </w:rPr>
      </w:pPr>
      <w:r w:rsidRPr="00634016">
        <w:rPr>
          <w:color w:val="000000" w:themeColor="text1"/>
        </w:rPr>
        <w:t xml:space="preserve">2. </w:t>
      </w:r>
      <w:r w:rsidR="00841D40" w:rsidRPr="00634016">
        <w:rPr>
          <w:rFonts w:hint="eastAsia"/>
          <w:color w:val="000000" w:themeColor="text1"/>
        </w:rPr>
        <w:t>高基氏體：</w:t>
      </w:r>
      <w:r w:rsidR="00AD4C1B" w:rsidRPr="00634016">
        <w:rPr>
          <w:color w:val="000000" w:themeColor="text1"/>
        </w:rPr>
        <w:br/>
      </w:r>
      <w:r w:rsidR="00F62B37">
        <w:rPr>
          <w:rFonts w:hint="eastAsia"/>
          <w:color w:val="000000" w:themeColor="text1"/>
        </w:rPr>
        <w:t>單層膜構造</w:t>
      </w:r>
      <w:r w:rsidR="00841D40" w:rsidRPr="00634016">
        <w:rPr>
          <w:rFonts w:hint="eastAsia"/>
          <w:color w:val="000000" w:themeColor="text1"/>
        </w:rPr>
        <w:t>為扁平盤狀，邊緣</w:t>
      </w:r>
      <w:r w:rsidR="00634016" w:rsidRPr="00634016">
        <w:rPr>
          <w:rFonts w:hint="eastAsia"/>
          <w:color w:val="000000" w:themeColor="text1"/>
          <w:u w:val="single" w:color="000000"/>
        </w:rPr>
        <w:t xml:space="preserve">  </w:t>
      </w:r>
      <w:r w:rsidR="00841D40" w:rsidRPr="00634016">
        <w:rPr>
          <w:rFonts w:hint="eastAsia"/>
          <w:color w:val="000000" w:themeColor="text1"/>
          <w:u w:val="single" w:color="000000"/>
        </w:rPr>
        <w:t>膨大</w:t>
      </w:r>
      <w:r w:rsidR="00997102" w:rsidRPr="00634016">
        <w:rPr>
          <w:rFonts w:hint="eastAsia"/>
          <w:color w:val="000000" w:themeColor="text1"/>
          <w:u w:val="single" w:color="000000"/>
        </w:rPr>
        <w:t xml:space="preserve"> </w:t>
      </w:r>
      <w:r w:rsidR="00634016">
        <w:rPr>
          <w:rFonts w:hint="eastAsia"/>
          <w:color w:val="000000" w:themeColor="text1"/>
          <w:u w:val="single" w:color="000000"/>
        </w:rPr>
        <w:t xml:space="preserve"> </w:t>
      </w:r>
      <w:r w:rsidR="00841D40" w:rsidRPr="00634016">
        <w:rPr>
          <w:rFonts w:hint="eastAsia"/>
          <w:color w:val="000000" w:themeColor="text1"/>
        </w:rPr>
        <w:t>，可與囊泡結合，具有</w:t>
      </w:r>
      <w:r w:rsidR="00634016" w:rsidRPr="00634016">
        <w:rPr>
          <w:rFonts w:hint="eastAsia"/>
          <w:color w:val="000000" w:themeColor="text1"/>
          <w:u w:val="single" w:color="000000"/>
        </w:rPr>
        <w:t xml:space="preserve">  </w:t>
      </w:r>
      <w:r w:rsidR="00841D40" w:rsidRPr="00634016">
        <w:rPr>
          <w:rFonts w:hint="eastAsia"/>
          <w:color w:val="000000" w:themeColor="text1"/>
          <w:u w:val="single" w:color="000000"/>
        </w:rPr>
        <w:t>修飾</w:t>
      </w:r>
      <w:r w:rsidR="00634016">
        <w:rPr>
          <w:rFonts w:hint="eastAsia"/>
          <w:color w:val="000000" w:themeColor="text1"/>
          <w:u w:val="single" w:color="000000"/>
        </w:rPr>
        <w:t xml:space="preserve"> </w:t>
      </w:r>
      <w:r w:rsidR="00997102" w:rsidRPr="00634016">
        <w:rPr>
          <w:rFonts w:hint="eastAsia"/>
          <w:color w:val="000000" w:themeColor="text1"/>
          <w:u w:val="single" w:color="000000"/>
        </w:rPr>
        <w:t xml:space="preserve"> </w:t>
      </w:r>
      <w:r w:rsidR="00841D40" w:rsidRPr="00634016">
        <w:rPr>
          <w:rFonts w:hint="eastAsia"/>
          <w:color w:val="000000" w:themeColor="text1"/>
        </w:rPr>
        <w:t>、儲存、運輸與分泌功能，在需要大量分泌的細胞如</w:t>
      </w:r>
      <w:r w:rsidR="008C2AB4" w:rsidRPr="00634016">
        <w:rPr>
          <w:rFonts w:hint="eastAsia"/>
          <w:color w:val="000000" w:themeColor="text1"/>
          <w:u w:val="single" w:color="000000"/>
        </w:rPr>
        <w:t xml:space="preserve">  </w:t>
      </w:r>
      <w:r w:rsidR="00841D40" w:rsidRPr="00634016">
        <w:rPr>
          <w:rFonts w:hint="eastAsia"/>
          <w:color w:val="000000" w:themeColor="text1"/>
          <w:u w:val="single" w:color="000000"/>
        </w:rPr>
        <w:t>腺體</w:t>
      </w:r>
      <w:r w:rsidR="008C2AB4" w:rsidRPr="00634016">
        <w:rPr>
          <w:rFonts w:hint="eastAsia"/>
          <w:color w:val="000000" w:themeColor="text1"/>
          <w:u w:val="single" w:color="000000"/>
        </w:rPr>
        <w:t xml:space="preserve">  </w:t>
      </w:r>
      <w:r w:rsidR="00F62B37" w:rsidRPr="00F62B37">
        <w:rPr>
          <w:rFonts w:hint="eastAsia"/>
          <w:color w:val="000000" w:themeColor="text1"/>
          <w:u w:color="000000"/>
        </w:rPr>
        <w:t>或神經</w:t>
      </w:r>
      <w:r w:rsidR="00841D40" w:rsidRPr="00634016">
        <w:rPr>
          <w:rFonts w:hint="eastAsia"/>
          <w:color w:val="000000" w:themeColor="text1"/>
        </w:rPr>
        <w:t>細胞會</w:t>
      </w:r>
      <w:r w:rsidR="00AD4C1B" w:rsidRPr="00634016">
        <w:rPr>
          <w:rFonts w:hint="eastAsia"/>
          <w:color w:val="000000" w:themeColor="text1"/>
        </w:rPr>
        <w:t>較為</w:t>
      </w:r>
      <w:r w:rsidR="00841D40" w:rsidRPr="00634016">
        <w:rPr>
          <w:rFonts w:hint="eastAsia"/>
          <w:color w:val="000000" w:themeColor="text1"/>
        </w:rPr>
        <w:t>發達。</w:t>
      </w:r>
    </w:p>
    <w:p w:rsidR="00841D40" w:rsidRPr="00634016" w:rsidRDefault="00841D40" w:rsidP="00AD4C1B">
      <w:pPr>
        <w:snapToGrid w:val="0"/>
        <w:spacing w:line="420" w:lineRule="atLeast"/>
        <w:ind w:leftChars="192" w:left="867" w:hangingChars="156" w:hanging="406"/>
        <w:jc w:val="both"/>
        <w:rPr>
          <w:rFonts w:ascii="華康楷書體 Std W7" w:eastAsia="華康楷書體 Std W7" w:hAnsi="華康楷書體 Std W7"/>
          <w:color w:val="000000" w:themeColor="text1"/>
          <w:sz w:val="26"/>
          <w:szCs w:val="26"/>
        </w:rPr>
      </w:pPr>
    </w:p>
    <w:p w:rsidR="00841D40" w:rsidRPr="00634016" w:rsidRDefault="00B057C1" w:rsidP="00634016">
      <w:pPr>
        <w:pStyle w:val="11"/>
        <w:ind w:left="818" w:right="480" w:hanging="338"/>
        <w:rPr>
          <w:color w:val="000000" w:themeColor="text1"/>
        </w:rPr>
      </w:pPr>
      <w:r w:rsidRPr="00634016">
        <w:rPr>
          <w:color w:val="000000" w:themeColor="text1"/>
        </w:rPr>
        <w:t xml:space="preserve">3. </w:t>
      </w:r>
      <w:r w:rsidR="00841D40" w:rsidRPr="00634016">
        <w:rPr>
          <w:rFonts w:hint="eastAsia"/>
          <w:color w:val="000000" w:themeColor="text1"/>
        </w:rPr>
        <w:t>溶小體：</w:t>
      </w:r>
      <w:r w:rsidR="008C2AB4" w:rsidRPr="00634016">
        <w:rPr>
          <w:color w:val="000000" w:themeColor="text1"/>
        </w:rPr>
        <w:br/>
      </w:r>
      <w:r w:rsidR="00841D40" w:rsidRPr="00634016">
        <w:rPr>
          <w:rFonts w:hint="eastAsia"/>
          <w:color w:val="000000" w:themeColor="text1"/>
        </w:rPr>
        <w:t>源自於</w:t>
      </w:r>
      <w:r w:rsidR="00634016">
        <w:rPr>
          <w:rFonts w:hint="eastAsia"/>
          <w:color w:val="000000" w:themeColor="text1"/>
          <w:u w:val="single" w:color="000000"/>
        </w:rPr>
        <w:t xml:space="preserve">  </w:t>
      </w:r>
      <w:r w:rsidR="00841D40" w:rsidRPr="00634016">
        <w:rPr>
          <w:rFonts w:hint="eastAsia"/>
          <w:color w:val="000000" w:themeColor="text1"/>
          <w:u w:val="single" w:color="000000"/>
        </w:rPr>
        <w:t>高基氏體</w:t>
      </w:r>
      <w:r w:rsidR="00997102" w:rsidRPr="00634016">
        <w:rPr>
          <w:rFonts w:hint="eastAsia"/>
          <w:color w:val="000000" w:themeColor="text1"/>
          <w:u w:val="single" w:color="000000"/>
        </w:rPr>
        <w:t xml:space="preserve"> </w:t>
      </w:r>
      <w:r w:rsidR="008C2AB4" w:rsidRPr="00634016">
        <w:rPr>
          <w:rFonts w:hint="eastAsia"/>
          <w:color w:val="000000" w:themeColor="text1"/>
          <w:u w:val="single" w:color="000000"/>
        </w:rPr>
        <w:t xml:space="preserve"> </w:t>
      </w:r>
      <w:r w:rsidR="00841D40" w:rsidRPr="00634016">
        <w:rPr>
          <w:rFonts w:hint="eastAsia"/>
          <w:color w:val="000000" w:themeColor="text1"/>
        </w:rPr>
        <w:t>，含有多種</w:t>
      </w:r>
      <w:r w:rsidR="00634016">
        <w:rPr>
          <w:rFonts w:hint="eastAsia"/>
          <w:color w:val="000000" w:themeColor="text1"/>
          <w:u w:val="single" w:color="000000"/>
        </w:rPr>
        <w:t xml:space="preserve"> </w:t>
      </w:r>
      <w:r w:rsidR="008C2AB4" w:rsidRPr="00634016">
        <w:rPr>
          <w:rFonts w:hint="eastAsia"/>
          <w:color w:val="000000" w:themeColor="text1"/>
          <w:u w:val="single" w:color="000000"/>
        </w:rPr>
        <w:t xml:space="preserve"> </w:t>
      </w:r>
      <w:r w:rsidR="00841D40" w:rsidRPr="00634016">
        <w:rPr>
          <w:rFonts w:hint="eastAsia"/>
          <w:color w:val="000000" w:themeColor="text1"/>
          <w:u w:val="single" w:color="000000"/>
        </w:rPr>
        <w:t>水解酵素</w:t>
      </w:r>
      <w:r w:rsidR="00997102" w:rsidRPr="00634016">
        <w:rPr>
          <w:rFonts w:hint="eastAsia"/>
          <w:color w:val="000000" w:themeColor="text1"/>
          <w:u w:val="single" w:color="000000"/>
        </w:rPr>
        <w:t xml:space="preserve">  </w:t>
      </w:r>
      <w:r w:rsidR="00841D40" w:rsidRPr="00634016">
        <w:rPr>
          <w:rFonts w:hint="eastAsia"/>
          <w:color w:val="000000" w:themeColor="text1"/>
        </w:rPr>
        <w:t>，可以</w:t>
      </w:r>
      <w:r w:rsidR="00997102" w:rsidRPr="00634016">
        <w:rPr>
          <w:rFonts w:hint="eastAsia"/>
          <w:color w:val="000000" w:themeColor="text1"/>
        </w:rPr>
        <w:t>分</w:t>
      </w:r>
      <w:r w:rsidR="00841D40" w:rsidRPr="00634016">
        <w:rPr>
          <w:rFonts w:hint="eastAsia"/>
          <w:color w:val="000000" w:themeColor="text1"/>
        </w:rPr>
        <w:t>解大分子物質，多用於</w:t>
      </w:r>
      <w:r w:rsidR="00634016">
        <w:rPr>
          <w:color w:val="000000" w:themeColor="text1"/>
        </w:rPr>
        <w:br/>
      </w:r>
      <w:r w:rsidR="00841D40" w:rsidRPr="00634016">
        <w:rPr>
          <w:rFonts w:hint="eastAsia"/>
          <w:color w:val="000000" w:themeColor="text1"/>
        </w:rPr>
        <w:t>分解</w:t>
      </w:r>
      <w:r w:rsidR="008C2AB4" w:rsidRPr="00634016">
        <w:rPr>
          <w:rFonts w:hint="eastAsia"/>
          <w:color w:val="000000" w:themeColor="text1"/>
          <w:u w:val="single" w:color="000000"/>
        </w:rPr>
        <w:t xml:space="preserve">  </w:t>
      </w:r>
      <w:r w:rsidR="00841D40" w:rsidRPr="00634016">
        <w:rPr>
          <w:rFonts w:hint="eastAsia"/>
          <w:color w:val="000000" w:themeColor="text1"/>
          <w:u w:val="single" w:color="000000"/>
        </w:rPr>
        <w:t>老化細胞</w:t>
      </w:r>
      <w:r w:rsidR="008C2AB4" w:rsidRPr="00634016">
        <w:rPr>
          <w:color w:val="000000" w:themeColor="text1"/>
          <w:u w:val="single" w:color="000000"/>
        </w:rPr>
        <w:t xml:space="preserve">  </w:t>
      </w:r>
      <w:r w:rsidR="008C2AB4" w:rsidRPr="00634016">
        <w:rPr>
          <w:rFonts w:hint="eastAsia"/>
          <w:color w:val="000000" w:themeColor="text1"/>
        </w:rPr>
        <w:t>與吞噬進細胞的</w:t>
      </w:r>
      <w:r w:rsidR="008C2AB4" w:rsidRPr="00634016">
        <w:rPr>
          <w:rFonts w:hint="eastAsia"/>
          <w:color w:val="000000" w:themeColor="text1"/>
          <w:u w:val="single" w:color="000000"/>
        </w:rPr>
        <w:t xml:space="preserve"> </w:t>
      </w:r>
      <w:r w:rsidR="008C2AB4" w:rsidRPr="00634016">
        <w:rPr>
          <w:color w:val="000000" w:themeColor="text1"/>
          <w:u w:val="single" w:color="000000"/>
        </w:rPr>
        <w:t xml:space="preserve"> </w:t>
      </w:r>
      <w:r w:rsidR="008C2AB4" w:rsidRPr="00634016">
        <w:rPr>
          <w:rFonts w:hint="eastAsia"/>
          <w:color w:val="000000" w:themeColor="text1"/>
          <w:u w:val="single" w:color="000000"/>
        </w:rPr>
        <w:t xml:space="preserve">食泡 </w:t>
      </w:r>
      <w:r w:rsidR="008C2AB4" w:rsidRPr="00634016">
        <w:rPr>
          <w:color w:val="000000" w:themeColor="text1"/>
          <w:u w:val="single" w:color="000000"/>
        </w:rPr>
        <w:t xml:space="preserve"> </w:t>
      </w:r>
      <w:r w:rsidR="008C2AB4" w:rsidRPr="00634016">
        <w:rPr>
          <w:rFonts w:hint="eastAsia"/>
          <w:color w:val="000000" w:themeColor="text1"/>
        </w:rPr>
        <w:t>或</w:t>
      </w:r>
      <w:r w:rsidR="00841D40" w:rsidRPr="00634016">
        <w:rPr>
          <w:rFonts w:hint="eastAsia"/>
          <w:color w:val="000000" w:themeColor="text1"/>
        </w:rPr>
        <w:t>參與細胞計劃性凋亡。</w:t>
      </w:r>
    </w:p>
    <w:p w:rsidR="00A03A7B" w:rsidRPr="00634016" w:rsidRDefault="00C14F68" w:rsidP="00A03A7B">
      <w:pPr>
        <w:snapToGrid w:val="0"/>
        <w:spacing w:line="420" w:lineRule="atLeast"/>
        <w:jc w:val="both"/>
        <w:rPr>
          <w:rFonts w:ascii="華康楷書體 Std W7" w:eastAsia="華康楷書體 Std W7" w:hAnsi="華康楷書體 Std W7"/>
          <w:color w:val="000000" w:themeColor="text1"/>
          <w:sz w:val="26"/>
          <w:szCs w:val="26"/>
        </w:rPr>
      </w:pPr>
      <w:r w:rsidRPr="00634016">
        <w:rPr>
          <w:rFonts w:ascii="華康楷書體 Std W7" w:eastAsia="華康楷書體 Std W7" w:hAnsi="華康楷書體 Std W7"/>
          <w:noProof/>
          <w:color w:val="000000" w:themeColor="text1"/>
          <w:sz w:val="26"/>
          <w:szCs w:val="26"/>
        </w:rPr>
        <mc:AlternateContent>
          <mc:Choice Requires="wpg">
            <w:drawing>
              <wp:anchor distT="0" distB="0" distL="114300" distR="114300" simplePos="0" relativeHeight="251265536" behindDoc="0" locked="0" layoutInCell="1" allowOverlap="1" wp14:anchorId="5DBE4503" wp14:editId="676A6126">
                <wp:simplePos x="0" y="0"/>
                <wp:positionH relativeFrom="margin">
                  <wp:align>center</wp:align>
                </wp:positionH>
                <wp:positionV relativeFrom="paragraph">
                  <wp:posOffset>34544</wp:posOffset>
                </wp:positionV>
                <wp:extent cx="4923790" cy="4300855"/>
                <wp:effectExtent l="0" t="0" r="0" b="4445"/>
                <wp:wrapNone/>
                <wp:docPr id="7524" name="Group 74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23790" cy="4300855"/>
                          <a:chOff x="2182" y="8735"/>
                          <a:chExt cx="7754" cy="6773"/>
                        </a:xfrm>
                      </wpg:grpSpPr>
                      <pic:pic xmlns:pic="http://schemas.openxmlformats.org/drawingml/2006/picture">
                        <pic:nvPicPr>
                          <pic:cNvPr id="7525" name="Picture 7405"/>
                          <pic:cNvPicPr>
                            <a:picLocks noChangeAspect="1" noChangeArrowheads="1"/>
                          </pic:cNvPicPr>
                        </pic:nvPicPr>
                        <pic:blipFill>
                          <a:blip r:embed="rId31">
                            <a:lum contrast="-20000"/>
                            <a:grayscl/>
                            <a:extLst>
                              <a:ext uri="{28A0092B-C50C-407E-A947-70E740481C1C}">
                                <a14:useLocalDpi xmlns:a14="http://schemas.microsoft.com/office/drawing/2010/main" val="0"/>
                              </a:ext>
                            </a:extLst>
                          </a:blip>
                          <a:srcRect/>
                          <a:stretch>
                            <a:fillRect/>
                          </a:stretch>
                        </pic:blipFill>
                        <pic:spPr bwMode="auto">
                          <a:xfrm>
                            <a:off x="2182" y="8735"/>
                            <a:ext cx="7754" cy="6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7526" name="Group 7422"/>
                        <wpg:cNvGrpSpPr>
                          <a:grpSpLocks/>
                        </wpg:cNvGrpSpPr>
                        <wpg:grpSpPr bwMode="auto">
                          <a:xfrm>
                            <a:off x="2182" y="8735"/>
                            <a:ext cx="7714" cy="6517"/>
                            <a:chOff x="2182" y="8735"/>
                            <a:chExt cx="7714" cy="6517"/>
                          </a:xfrm>
                        </wpg:grpSpPr>
                        <wps:wsp>
                          <wps:cNvPr id="7527" name="AutoShape 7396"/>
                          <wps:cNvSpPr>
                            <a:spLocks noChangeArrowheads="1"/>
                          </wps:cNvSpPr>
                          <wps:spPr bwMode="auto">
                            <a:xfrm>
                              <a:off x="7394" y="8735"/>
                              <a:ext cx="1706" cy="43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核膜</w:t>
                                </w:r>
                              </w:p>
                            </w:txbxContent>
                          </wps:txbx>
                          <wps:bodyPr rot="0" vert="horz" wrap="square" lIns="36000" tIns="0" rIns="36000" bIns="0" anchor="t" anchorCtr="0" upright="1">
                            <a:noAutofit/>
                          </wps:bodyPr>
                        </wps:wsp>
                        <wps:wsp>
                          <wps:cNvPr id="7528" name="AutoShape 7397"/>
                          <wps:cNvSpPr>
                            <a:spLocks noChangeArrowheads="1"/>
                          </wps:cNvSpPr>
                          <wps:spPr bwMode="auto">
                            <a:xfrm>
                              <a:off x="2198" y="8735"/>
                              <a:ext cx="1486" cy="43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平滑內</w:t>
                                </w:r>
                                <w:r>
                                  <w:rPr>
                                    <w:rFonts w:ascii="華康楷書體 Std W5" w:eastAsia="華康楷書體 Std W5" w:hAnsi="華康楷書體 Std W5" w:hint="eastAsia"/>
                                  </w:rPr>
                                  <w:t>質網</w:t>
                                </w:r>
                              </w:p>
                            </w:txbxContent>
                          </wps:txbx>
                          <wps:bodyPr rot="0" vert="horz" wrap="square" lIns="36000" tIns="0" rIns="36000" bIns="0" anchor="t" anchorCtr="0" upright="1">
                            <a:noAutofit/>
                          </wps:bodyPr>
                        </wps:wsp>
                        <wps:wsp>
                          <wps:cNvPr id="7530" name="AutoShape 7398"/>
                          <wps:cNvSpPr>
                            <a:spLocks noChangeArrowheads="1"/>
                          </wps:cNvSpPr>
                          <wps:spPr bwMode="auto">
                            <a:xfrm>
                              <a:off x="2182" y="9264"/>
                              <a:ext cx="1589" cy="43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囊泡</w:t>
                                </w:r>
                              </w:p>
                            </w:txbxContent>
                          </wps:txbx>
                          <wps:bodyPr rot="0" vert="horz" wrap="square" lIns="36000" tIns="0" rIns="36000" bIns="0" anchor="t" anchorCtr="0" upright="1">
                            <a:noAutofit/>
                          </wps:bodyPr>
                        </wps:wsp>
                        <wps:wsp>
                          <wps:cNvPr id="7531" name="AutoShape 7399"/>
                          <wps:cNvSpPr>
                            <a:spLocks noChangeArrowheads="1"/>
                          </wps:cNvSpPr>
                          <wps:spPr bwMode="auto">
                            <a:xfrm>
                              <a:off x="2198" y="10096"/>
                              <a:ext cx="1573" cy="43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溶小體</w:t>
                                </w:r>
                              </w:p>
                            </w:txbxContent>
                          </wps:txbx>
                          <wps:bodyPr rot="0" vert="horz" wrap="square" lIns="36000" tIns="0" rIns="36000" bIns="0" anchor="t" anchorCtr="0" upright="1">
                            <a:noAutofit/>
                          </wps:bodyPr>
                        </wps:wsp>
                        <wps:wsp>
                          <wps:cNvPr id="7532" name="AutoShape 7400"/>
                          <wps:cNvSpPr>
                            <a:spLocks noChangeArrowheads="1"/>
                          </wps:cNvSpPr>
                          <wps:spPr bwMode="auto">
                            <a:xfrm>
                              <a:off x="7254" y="14817"/>
                              <a:ext cx="1706" cy="43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細胞膜</w:t>
                                </w:r>
                              </w:p>
                            </w:txbxContent>
                          </wps:txbx>
                          <wps:bodyPr rot="0" vert="horz" wrap="square" lIns="36000" tIns="0" rIns="36000" bIns="0" anchor="t" anchorCtr="0" upright="1">
                            <a:noAutofit/>
                          </wps:bodyPr>
                        </wps:wsp>
                        <wps:wsp>
                          <wps:cNvPr id="7533" name="AutoShape 7401"/>
                          <wps:cNvSpPr>
                            <a:spLocks noChangeArrowheads="1"/>
                          </wps:cNvSpPr>
                          <wps:spPr bwMode="auto">
                            <a:xfrm>
                              <a:off x="4042" y="14781"/>
                              <a:ext cx="1706" cy="43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食泡</w:t>
                                </w:r>
                              </w:p>
                            </w:txbxContent>
                          </wps:txbx>
                          <wps:bodyPr rot="0" vert="horz" wrap="square" lIns="36000" tIns="0" rIns="36000" bIns="0" anchor="t" anchorCtr="0" upright="1">
                            <a:noAutofit/>
                          </wps:bodyPr>
                        </wps:wsp>
                        <wps:wsp>
                          <wps:cNvPr id="7534" name="AutoShape 7402"/>
                          <wps:cNvSpPr>
                            <a:spLocks noChangeArrowheads="1"/>
                          </wps:cNvSpPr>
                          <wps:spPr bwMode="auto">
                            <a:xfrm>
                              <a:off x="2198" y="12993"/>
                              <a:ext cx="1706" cy="43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高基氏體</w:t>
                                </w:r>
                              </w:p>
                            </w:txbxContent>
                          </wps:txbx>
                          <wps:bodyPr rot="0" vert="horz" wrap="square" lIns="36000" tIns="0" rIns="36000" bIns="0" anchor="t" anchorCtr="0" upright="1">
                            <a:noAutofit/>
                          </wps:bodyPr>
                        </wps:wsp>
                        <wps:wsp>
                          <wps:cNvPr id="7535" name="AutoShape 7403"/>
                          <wps:cNvSpPr>
                            <a:spLocks noChangeArrowheads="1"/>
                          </wps:cNvSpPr>
                          <wps:spPr bwMode="auto">
                            <a:xfrm>
                              <a:off x="8190" y="11922"/>
                              <a:ext cx="1706" cy="43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粗糙內質網</w:t>
                                </w:r>
                              </w:p>
                            </w:txbxContent>
                          </wps:txbx>
                          <wps:bodyPr rot="0" vert="horz" wrap="square" lIns="36000" tIns="0" rIns="36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DBE4503" id="Group 7423" o:spid="_x0000_s1123" style="position:absolute;left:0;text-align:left;margin-left:0;margin-top:2.7pt;width:387.7pt;height:338.65pt;z-index:251265536;mso-position-horizontal:center;mso-position-horizontal-relative:margin;mso-position-vertical-relative:text" coordorigin="2182,8735" coordsize="7754,6773"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">
                <v:shape id="Picture 7405" o:spid="_x0000_s1124" type="#_x0000_t75" style="position:absolute;left:2182;top:8735;width:7754;height:677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">
                  <v:imagedata r:id="rId32" o:title="" gain="52429f" grayscale="t"/>
                </v:shape>
                <v:group id="Group 7422" o:spid="_x0000_s1125" style="position:absolute;left:2182;top:8735;width:7714;height:6517" coordorigin="2182,8735" coordsize="7714,651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">
                  <v:roundrect id="AutoShape 7396" o:spid="_x0000_s1126" style="position:absolute;left:7394;top:8735;width:1706;height:435;visibility:visible;mso-wrap-style:square;v-text-anchor:top"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">
                    <v:textbox inset="1mm,0,1mm,0">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核膜</w:t>
                          </w:r>
                        </w:p>
                      </w:txbxContent>
                    </v:textbox>
                  </v:roundrect>
                  <v:roundrect id="AutoShape 7397" o:spid="_x0000_s1127" style="position:absolute;left:2198;top:8735;width:1486;height:435;visibility:visible;mso-wrap-style:square;v-text-anchor:top"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">
                    <v:textbox inset="1mm,0,1mm,0">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平滑內</w:t>
                          </w:r>
                          <w:r>
                            <w:rPr>
                              <w:rFonts w:ascii="華康楷書體 Std W5" w:eastAsia="華康楷書體 Std W5" w:hAnsi="華康楷書體 Std W5" w:hint="eastAsia"/>
                            </w:rPr>
                            <w:t>質網</w:t>
                          </w:r>
                        </w:p>
                      </w:txbxContent>
                    </v:textbox>
                  </v:roundrect>
                  <v:roundrect id="AutoShape 7398" o:spid="_x0000_s1128" style="position:absolute;left:2182;top:9264;width:1589;height:435;visibility:visible;mso-wrap-style:square;v-text-anchor:top"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">
                    <v:textbox inset="1mm,0,1mm,0">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囊泡</w:t>
                          </w:r>
                        </w:p>
                      </w:txbxContent>
                    </v:textbox>
                  </v:roundrect>
                  <v:roundrect id="AutoShape 7399" o:spid="_x0000_s1129" style="position:absolute;left:2198;top:10096;width:1573;height:435;visibility:visible;mso-wrap-style:square;v-text-anchor:top"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">
                    <v:textbox inset="1mm,0,1mm,0">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溶小體</w:t>
                          </w:r>
                        </w:p>
                      </w:txbxContent>
                    </v:textbox>
                  </v:roundrect>
                  <v:roundrect id="AutoShape 7400" o:spid="_x0000_s1130" style="position:absolute;left:7254;top:14817;width:1706;height:435;visibility:visible;mso-wrap-style:square;v-text-anchor:top"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">
                    <v:textbox inset="1mm,0,1mm,0">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細胞膜</w:t>
                          </w:r>
                        </w:p>
                      </w:txbxContent>
                    </v:textbox>
                  </v:roundrect>
                  <v:roundrect id="AutoShape 7401" o:spid="_x0000_s1131" style="position:absolute;left:4042;top:14781;width:1706;height:435;visibility:visible;mso-wrap-style:square;v-text-anchor:top"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">
                    <v:textbox inset="1mm,0,1mm,0">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食泡</w:t>
                          </w:r>
                        </w:p>
                      </w:txbxContent>
                    </v:textbox>
                  </v:roundrect>
                  <v:roundrect id="AutoShape 7402" o:spid="_x0000_s1132" style="position:absolute;left:2198;top:12993;width:1706;height:435;visibility:visible;mso-wrap-style:square;v-text-anchor:top"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">
                    <v:textbox inset="1mm,0,1mm,0">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高基氏體</w:t>
                          </w:r>
                        </w:p>
                      </w:txbxContent>
                    </v:textbox>
                  </v:roundrect>
                  <v:roundrect id="AutoShape 7403" o:spid="_x0000_s1133" style="position:absolute;left:8190;top:11922;width:1706;height:435;visibility:visible;mso-wrap-style:square;v-text-anchor:top"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">
                    <v:textbox inset="1mm,0,1mm,0">
                      <w:txbxContent>
                        <w:p w:rsidR="002B4F66" w:rsidRPr="00F62B37" w:rsidRDefault="002B4F66" w:rsidP="00F62B37">
                          <w:pPr>
                            <w:jc w:val="center"/>
                            <w:rPr>
                              <w:rFonts w:ascii="華康楷書體 Std W5" w:eastAsia="華康楷書體 Std W5" w:hAnsi="華康楷書體 Std W5"/>
                            </w:rPr>
                          </w:pPr>
                          <w:r w:rsidRPr="00F62B37">
                            <w:rPr>
                              <w:rFonts w:ascii="華康楷書體 Std W5" w:eastAsia="華康楷書體 Std W5" w:hAnsi="華康楷書體 Std W5" w:hint="eastAsia"/>
                            </w:rPr>
                            <w:t>粗糙內質網</w:t>
                          </w:r>
                        </w:p>
                      </w:txbxContent>
                    </v:textbox>
                  </v:roundrect>
                </v:group>
                <w10:wrap anchorx="margin"/>
              </v:group>
            </w:pict>
          </mc:Fallback>
        </mc:AlternateContent>
      </w:r>
    </w:p>
    <w:p w:rsidR="00C902EF" w:rsidRDefault="00A03A7B" w:rsidP="00634016">
      <w:pPr>
        <w:pStyle w:val="11"/>
        <w:ind w:left="818" w:right="480" w:hanging="338"/>
        <w:rPr>
          <w:color w:val="000000" w:themeColor="text1"/>
        </w:rPr>
      </w:pPr>
      <w:r w:rsidRPr="00634016">
        <w:rPr>
          <w:color w:val="000000" w:themeColor="text1"/>
        </w:rPr>
        <w:br w:type="page"/>
      </w:r>
      <w:r w:rsidR="00B057C1" w:rsidRPr="00634016">
        <w:rPr>
          <w:color w:val="000000" w:themeColor="text1"/>
        </w:rPr>
        <w:lastRenderedPageBreak/>
        <w:t xml:space="preserve">4. </w:t>
      </w:r>
      <w:r w:rsidR="00F62B37">
        <w:rPr>
          <w:rFonts w:hint="eastAsia"/>
          <w:color w:val="000000" w:themeColor="text1"/>
        </w:rPr>
        <w:t>液泡</w:t>
      </w:r>
      <w:r w:rsidR="00841D40" w:rsidRPr="00634016">
        <w:rPr>
          <w:rFonts w:hint="eastAsia"/>
          <w:color w:val="000000" w:themeColor="text1"/>
        </w:rPr>
        <w:t>：</w:t>
      </w:r>
    </w:p>
    <w:p w:rsidR="00C902EF" w:rsidRDefault="00F62B37" w:rsidP="00C902EF">
      <w:pPr>
        <w:pStyle w:val="12"/>
        <w:ind w:left="1112" w:right="480" w:hanging="320"/>
      </w:pPr>
      <w:r>
        <w:rPr>
          <w:rFonts w:hint="eastAsia"/>
        </w:rPr>
        <w:t>(</w:t>
      </w:r>
      <w:r>
        <w:t>1)</w:t>
      </w:r>
      <w:r w:rsidR="00841D40" w:rsidRPr="00634016">
        <w:rPr>
          <w:rFonts w:hint="eastAsia"/>
        </w:rPr>
        <w:t>可儲存水分與不用的物質，</w:t>
      </w:r>
    </w:p>
    <w:p w:rsidR="00C902EF" w:rsidRDefault="00F62B37" w:rsidP="00C902EF">
      <w:pPr>
        <w:pStyle w:val="12"/>
        <w:ind w:left="1112" w:right="480" w:hanging="320"/>
      </w:pPr>
      <w:r>
        <w:rPr>
          <w:rFonts w:hint="eastAsia"/>
        </w:rPr>
        <w:t>(</w:t>
      </w:r>
      <w:r>
        <w:t>2</w:t>
      </w:r>
      <w:r>
        <w:rPr>
          <w:rFonts w:hint="eastAsia"/>
        </w:rPr>
        <w:t>)植物細胞具有一中央大型液泡，</w:t>
      </w:r>
      <w:r w:rsidR="00841D40" w:rsidRPr="00634016">
        <w:rPr>
          <w:rFonts w:hint="eastAsia"/>
        </w:rPr>
        <w:t>可使細胞具有</w:t>
      </w:r>
      <w:r w:rsidR="008C2AB4" w:rsidRPr="00634016">
        <w:rPr>
          <w:rFonts w:hint="eastAsia"/>
          <w:u w:val="single" w:color="000000"/>
        </w:rPr>
        <w:t xml:space="preserve"> </w:t>
      </w:r>
      <w:r w:rsidR="00841D40" w:rsidRPr="00634016">
        <w:rPr>
          <w:rFonts w:hint="eastAsia"/>
          <w:u w:val="single" w:color="000000"/>
        </w:rPr>
        <w:t>膨壓</w:t>
      </w:r>
      <w:r w:rsidR="008C2AB4" w:rsidRPr="00634016">
        <w:rPr>
          <w:rFonts w:hint="eastAsia"/>
          <w:u w:val="single" w:color="000000"/>
        </w:rPr>
        <w:t xml:space="preserve"> </w:t>
      </w:r>
      <w:r w:rsidR="00841D40" w:rsidRPr="00634016">
        <w:rPr>
          <w:rFonts w:hint="eastAsia"/>
        </w:rPr>
        <w:t>，維持細胞形狀。</w:t>
      </w:r>
    </w:p>
    <w:p w:rsidR="00C902EF" w:rsidRDefault="00F62B37" w:rsidP="00C902EF">
      <w:pPr>
        <w:pStyle w:val="12"/>
        <w:ind w:left="1112" w:right="480" w:hanging="320"/>
      </w:pPr>
      <w:r>
        <w:rPr>
          <w:rFonts w:hint="eastAsia"/>
        </w:rPr>
        <w:t>(</w:t>
      </w:r>
      <w:r>
        <w:t>3)</w:t>
      </w:r>
      <w:r w:rsidR="008C2AB4" w:rsidRPr="00634016">
        <w:rPr>
          <w:rFonts w:hint="eastAsia"/>
        </w:rPr>
        <w:t>某些生活於淡水的</w:t>
      </w:r>
      <w:r w:rsidR="008C2AB4" w:rsidRPr="00634016">
        <w:t>單細胞生物</w:t>
      </w:r>
      <w:r w:rsidR="008C2AB4" w:rsidRPr="00634016">
        <w:rPr>
          <w:rFonts w:hint="eastAsia"/>
        </w:rPr>
        <w:t>，</w:t>
      </w:r>
      <w:r w:rsidR="008C2AB4" w:rsidRPr="00634016">
        <w:t>具有特化</w:t>
      </w:r>
      <w:r w:rsidR="00634016">
        <w:rPr>
          <w:u w:val="single" w:color="000000"/>
        </w:rPr>
        <w:t xml:space="preserve"> </w:t>
      </w:r>
      <w:r w:rsidR="008C2AB4" w:rsidRPr="00634016">
        <w:rPr>
          <w:u w:val="single" w:color="000000"/>
        </w:rPr>
        <w:t xml:space="preserve">伸縮泡 </w:t>
      </w:r>
      <w:r w:rsidR="008C2AB4" w:rsidRPr="00634016">
        <w:t>，可用於排除多餘</w:t>
      </w:r>
      <w:r w:rsidR="00B25226" w:rsidRPr="00B25226">
        <w:rPr>
          <w:rFonts w:hint="eastAsia"/>
          <w:u w:val="single"/>
        </w:rPr>
        <w:t xml:space="preserve"> </w:t>
      </w:r>
      <w:r w:rsidR="008C2AB4" w:rsidRPr="00634016">
        <w:rPr>
          <w:u w:val="single" w:color="000000"/>
        </w:rPr>
        <w:t>水分</w:t>
      </w:r>
      <w:r w:rsidR="00B25226">
        <w:rPr>
          <w:rFonts w:hint="eastAsia"/>
          <w:u w:val="single" w:color="000000"/>
        </w:rPr>
        <w:t xml:space="preserve"> </w:t>
      </w:r>
      <w:r w:rsidR="008C2AB4" w:rsidRPr="00634016">
        <w:t>。</w:t>
      </w:r>
    </w:p>
    <w:p w:rsidR="008C2AB4" w:rsidRPr="00634016" w:rsidRDefault="00B25226" w:rsidP="00C902EF">
      <w:pPr>
        <w:pStyle w:val="12"/>
        <w:ind w:left="1112" w:right="480" w:hanging="320"/>
      </w:pPr>
      <w:r>
        <w:rPr>
          <w:rFonts w:hint="eastAsia"/>
        </w:rPr>
        <w:t>(4)單細胞生物或白血球吞噬後，形成</w:t>
      </w:r>
      <w:r w:rsidRPr="00B25226">
        <w:rPr>
          <w:rFonts w:hint="eastAsia"/>
          <w:u w:val="single"/>
        </w:rPr>
        <w:t xml:space="preserve">  食泡  </w:t>
      </w:r>
      <w:r>
        <w:rPr>
          <w:rFonts w:hint="eastAsia"/>
        </w:rPr>
        <w:t>。</w:t>
      </w:r>
    </w:p>
    <w:p w:rsidR="00841D40" w:rsidRPr="00634016" w:rsidRDefault="00841D40"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C902EF" w:rsidRDefault="00B057C1" w:rsidP="00634016">
      <w:pPr>
        <w:pStyle w:val="11"/>
        <w:ind w:left="818" w:right="480" w:hanging="338"/>
        <w:rPr>
          <w:color w:val="000000" w:themeColor="text1"/>
        </w:rPr>
      </w:pPr>
      <w:r w:rsidRPr="00634016">
        <w:rPr>
          <w:color w:val="000000" w:themeColor="text1"/>
        </w:rPr>
        <w:t xml:space="preserve">5. </w:t>
      </w:r>
      <w:r w:rsidR="00841D40" w:rsidRPr="00634016">
        <w:rPr>
          <w:rFonts w:hint="eastAsia"/>
          <w:color w:val="000000" w:themeColor="text1"/>
        </w:rPr>
        <w:t>粒線體：</w:t>
      </w:r>
    </w:p>
    <w:p w:rsidR="00C902EF" w:rsidRDefault="00634016" w:rsidP="00C902EF">
      <w:pPr>
        <w:pStyle w:val="12"/>
        <w:ind w:left="1112" w:right="480" w:hanging="320"/>
      </w:pPr>
      <w:r w:rsidRPr="00634016">
        <w:rPr>
          <w:rFonts w:hint="eastAsia"/>
        </w:rPr>
        <w:t>(1)</w:t>
      </w:r>
      <w:r w:rsidR="00841D40" w:rsidRPr="00634016">
        <w:rPr>
          <w:rFonts w:hint="eastAsia"/>
        </w:rPr>
        <w:t>為</w:t>
      </w:r>
      <w:r w:rsidR="008C2AB4" w:rsidRPr="00634016">
        <w:rPr>
          <w:rFonts w:hint="eastAsia"/>
          <w:u w:val="single" w:color="000000"/>
        </w:rPr>
        <w:t xml:space="preserve"> </w:t>
      </w:r>
      <w:r>
        <w:rPr>
          <w:u w:val="single" w:color="000000"/>
        </w:rPr>
        <w:t xml:space="preserve"> </w:t>
      </w:r>
      <w:r w:rsidR="00841D40" w:rsidRPr="00634016">
        <w:rPr>
          <w:rFonts w:hint="eastAsia"/>
          <w:u w:val="single" w:color="000000"/>
        </w:rPr>
        <w:t>雙層膜</w:t>
      </w:r>
      <w:r>
        <w:rPr>
          <w:rFonts w:hint="eastAsia"/>
          <w:u w:val="single" w:color="000000"/>
        </w:rPr>
        <w:t xml:space="preserve"> </w:t>
      </w:r>
      <w:r w:rsidR="008C2AB4" w:rsidRPr="00634016">
        <w:rPr>
          <w:rFonts w:hint="eastAsia"/>
          <w:u w:val="single" w:color="000000"/>
        </w:rPr>
        <w:t xml:space="preserve"> </w:t>
      </w:r>
      <w:r w:rsidR="00841D40" w:rsidRPr="00634016">
        <w:rPr>
          <w:rFonts w:hint="eastAsia"/>
        </w:rPr>
        <w:t>的胞器，內膜凹陷</w:t>
      </w:r>
      <w:r w:rsidR="008C2AB4" w:rsidRPr="00634016">
        <w:rPr>
          <w:rFonts w:hint="eastAsia"/>
        </w:rPr>
        <w:t>成皺褶狀。</w:t>
      </w:r>
    </w:p>
    <w:p w:rsidR="00C902EF" w:rsidRDefault="00634016" w:rsidP="00C902EF">
      <w:pPr>
        <w:pStyle w:val="12"/>
        <w:ind w:left="1112" w:right="480" w:hanging="320"/>
      </w:pPr>
      <w:r w:rsidRPr="00634016">
        <w:rPr>
          <w:rFonts w:hint="eastAsia"/>
        </w:rPr>
        <w:t>(</w:t>
      </w:r>
      <w:r w:rsidRPr="00634016">
        <w:t>2)</w:t>
      </w:r>
      <w:r w:rsidR="008C2AB4" w:rsidRPr="00634016">
        <w:rPr>
          <w:rFonts w:hint="eastAsia"/>
        </w:rPr>
        <w:t>可進行</w:t>
      </w:r>
      <w:r w:rsidRPr="00C902EF">
        <w:rPr>
          <w:rFonts w:hint="eastAsia"/>
          <w:u w:val="single" w:color="000000"/>
        </w:rPr>
        <w:t xml:space="preserve">  </w:t>
      </w:r>
      <w:r w:rsidR="008C2AB4" w:rsidRPr="00C902EF">
        <w:rPr>
          <w:rFonts w:hint="eastAsia"/>
          <w:u w:val="single" w:color="000000"/>
        </w:rPr>
        <w:t xml:space="preserve">呼吸作用  </w:t>
      </w:r>
      <w:r w:rsidR="008C2AB4" w:rsidRPr="00634016">
        <w:rPr>
          <w:rFonts w:hint="eastAsia"/>
        </w:rPr>
        <w:t>，</w:t>
      </w:r>
      <w:r w:rsidR="00841D40" w:rsidRPr="00634016">
        <w:rPr>
          <w:rFonts w:hint="eastAsia"/>
        </w:rPr>
        <w:t>合成</w:t>
      </w:r>
      <w:r w:rsidR="008C2AB4" w:rsidRPr="00C902EF">
        <w:rPr>
          <w:rFonts w:hint="eastAsia"/>
          <w:u w:val="single" w:color="000000"/>
        </w:rPr>
        <w:t xml:space="preserve">  </w:t>
      </w:r>
      <w:r w:rsidR="00841D40" w:rsidRPr="00C902EF">
        <w:rPr>
          <w:rFonts w:hint="eastAsia"/>
          <w:u w:val="single" w:color="000000"/>
        </w:rPr>
        <w:t>ATP</w:t>
      </w:r>
      <w:r w:rsidR="008C2AB4" w:rsidRPr="00C902EF">
        <w:rPr>
          <w:rFonts w:hint="eastAsia"/>
          <w:u w:val="single" w:color="000000"/>
        </w:rPr>
        <w:t xml:space="preserve">  </w:t>
      </w:r>
      <w:r w:rsidR="00841D40" w:rsidRPr="00634016">
        <w:rPr>
          <w:rFonts w:hint="eastAsia"/>
        </w:rPr>
        <w:t>。</w:t>
      </w:r>
    </w:p>
    <w:p w:rsidR="00C902EF" w:rsidRDefault="00634016" w:rsidP="00C902EF">
      <w:pPr>
        <w:pStyle w:val="12"/>
        <w:ind w:left="1112" w:right="480" w:hanging="320"/>
      </w:pPr>
      <w:r w:rsidRPr="00634016">
        <w:rPr>
          <w:rFonts w:hint="eastAsia"/>
        </w:rPr>
        <w:t>(</w:t>
      </w:r>
      <w:r w:rsidRPr="00634016">
        <w:t>3)</w:t>
      </w:r>
      <w:r w:rsidR="00841D40" w:rsidRPr="00634016">
        <w:rPr>
          <w:rFonts w:hint="eastAsia"/>
        </w:rPr>
        <w:t>具有自己的DNA</w:t>
      </w:r>
      <w:r w:rsidR="008C2AB4" w:rsidRPr="00634016">
        <w:rPr>
          <w:rFonts w:hint="eastAsia"/>
        </w:rPr>
        <w:t>與核醣體，可以自己製造所需的蛋白質，此種胞器又被稱</w:t>
      </w:r>
      <w:r w:rsidR="00C902EF">
        <w:br/>
      </w:r>
      <w:r w:rsidR="008C2AB4" w:rsidRPr="00634016">
        <w:rPr>
          <w:rFonts w:hint="eastAsia"/>
        </w:rPr>
        <w:t>為</w:t>
      </w:r>
      <w:r w:rsidR="005E2793" w:rsidRPr="00634016">
        <w:rPr>
          <w:rFonts w:hint="eastAsia"/>
          <w:u w:val="single" w:color="000000" w:themeColor="text1"/>
        </w:rPr>
        <w:t xml:space="preserve">  半自主性胞器  </w:t>
      </w:r>
      <w:r w:rsidR="008C2AB4" w:rsidRPr="00634016">
        <w:rPr>
          <w:rFonts w:hint="eastAsia"/>
        </w:rPr>
        <w:t>。</w:t>
      </w:r>
    </w:p>
    <w:p w:rsidR="00841D40" w:rsidRPr="00634016" w:rsidRDefault="00634016" w:rsidP="00C902EF">
      <w:pPr>
        <w:pStyle w:val="12"/>
        <w:ind w:left="1112" w:right="480" w:hanging="320"/>
      </w:pPr>
      <w:r w:rsidRPr="00634016">
        <w:rPr>
          <w:rFonts w:hint="eastAsia"/>
        </w:rPr>
        <w:t>(</w:t>
      </w:r>
      <w:r w:rsidRPr="00634016">
        <w:t>4)</w:t>
      </w:r>
      <w:r w:rsidR="00841D40" w:rsidRPr="00634016">
        <w:rPr>
          <w:rFonts w:hint="eastAsia"/>
        </w:rPr>
        <w:t>於需要大量耗能的細胞</w:t>
      </w:r>
      <w:r w:rsidR="0035792B" w:rsidRPr="00634016">
        <w:rPr>
          <w:rFonts w:hint="eastAsia"/>
        </w:rPr>
        <w:t>如</w:t>
      </w:r>
      <w:r w:rsidR="0035792B" w:rsidRPr="00634016">
        <w:rPr>
          <w:rFonts w:hint="eastAsia"/>
          <w:u w:val="single" w:color="000000"/>
        </w:rPr>
        <w:t xml:space="preserve">  心肌細胞  </w:t>
      </w:r>
      <w:r w:rsidR="00841D40" w:rsidRPr="00634016">
        <w:rPr>
          <w:rFonts w:hint="eastAsia"/>
        </w:rPr>
        <w:t>，粒線體數量較多。</w:t>
      </w:r>
    </w:p>
    <w:p w:rsidR="00841D40" w:rsidRPr="00634016" w:rsidRDefault="005D5787" w:rsidP="00AA37D4">
      <w:pPr>
        <w:snapToGrid w:val="0"/>
        <w:spacing w:line="420" w:lineRule="atLeast"/>
        <w:ind w:leftChars="250" w:left="840" w:rightChars="100" w:right="240" w:hangingChars="100" w:hanging="240"/>
        <w:jc w:val="both"/>
        <w:rPr>
          <w:rFonts w:ascii="華康楷書體 Std W7" w:eastAsia="華康楷書體 Std W7" w:hAnsi="華康楷書體 Std W7"/>
          <w:color w:val="000000" w:themeColor="text1"/>
          <w:sz w:val="26"/>
          <w:szCs w:val="26"/>
        </w:rPr>
      </w:pPr>
      <w:r w:rsidRPr="00634016">
        <w:rPr>
          <w:noProof/>
          <w:color w:val="000000" w:themeColor="text1"/>
        </w:rPr>
        <w:drawing>
          <wp:anchor distT="0" distB="0" distL="114300" distR="114300" simplePos="0" relativeHeight="251261440" behindDoc="0" locked="0" layoutInCell="1" allowOverlap="1" wp14:anchorId="771DDF92" wp14:editId="5016CC0A">
            <wp:simplePos x="0" y="0"/>
            <wp:positionH relativeFrom="column">
              <wp:posOffset>3260090</wp:posOffset>
            </wp:positionH>
            <wp:positionV relativeFrom="paragraph">
              <wp:posOffset>78740</wp:posOffset>
            </wp:positionV>
            <wp:extent cx="2862580" cy="1420495"/>
            <wp:effectExtent l="0" t="0" r="0" b="0"/>
            <wp:wrapSquare wrapText="bothSides"/>
            <wp:docPr id="741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62580" cy="1420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4016">
        <w:rPr>
          <w:rFonts w:ascii="華康楷書體 Std W7" w:eastAsia="華康楷書體 Std W7" w:hAnsi="華康楷書體 Std W7"/>
          <w:noProof/>
          <w:color w:val="000000" w:themeColor="text1"/>
          <w:sz w:val="26"/>
          <w:szCs w:val="26"/>
        </w:rPr>
        <mc:AlternateContent>
          <mc:Choice Requires="wpg">
            <w:drawing>
              <wp:anchor distT="0" distB="0" distL="114300" distR="114300" simplePos="0" relativeHeight="251260416" behindDoc="0" locked="0" layoutInCell="1" allowOverlap="1" wp14:anchorId="159E79F8" wp14:editId="7BB9ECDE">
                <wp:simplePos x="0" y="0"/>
                <wp:positionH relativeFrom="column">
                  <wp:posOffset>581660</wp:posOffset>
                </wp:positionH>
                <wp:positionV relativeFrom="paragraph">
                  <wp:posOffset>78740</wp:posOffset>
                </wp:positionV>
                <wp:extent cx="2084070" cy="1663065"/>
                <wp:effectExtent l="0" t="0" r="0" b="5715"/>
                <wp:wrapNone/>
                <wp:docPr id="7521" name="Group 7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070" cy="1663065"/>
                          <a:chOff x="1594" y="7134"/>
                          <a:chExt cx="3282" cy="2619"/>
                        </a:xfrm>
                      </wpg:grpSpPr>
                      <pic:pic xmlns:pic="http://schemas.openxmlformats.org/drawingml/2006/picture">
                        <pic:nvPicPr>
                          <pic:cNvPr id="7522" name="Picture 7409" descr="https://images.twinkl.co.uk/tr/image/upload/illustation/Mitochondria---Science-Cell-Diagram-Beyond-black-and-white-RGB.png"/>
                          <pic:cNvPicPr>
                            <a:picLocks noChangeAspect="1" noChangeArrowheads="1"/>
                          </pic:cNvPicPr>
                        </pic:nvPicPr>
                        <pic:blipFill>
                          <a:blip r:embed="rId34" r:link="rId35">
                            <a:extLst>
                              <a:ext uri="{28A0092B-C50C-407E-A947-70E740481C1C}">
                                <a14:useLocalDpi xmlns:a14="http://schemas.microsoft.com/office/drawing/2010/main" val="0"/>
                              </a:ext>
                            </a:extLst>
                          </a:blip>
                          <a:srcRect l="18898" r="18898"/>
                          <a:stretch>
                            <a:fillRect/>
                          </a:stretch>
                        </pic:blipFill>
                        <pic:spPr bwMode="auto">
                          <a:xfrm>
                            <a:off x="1594" y="7134"/>
                            <a:ext cx="3262" cy="2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523" name="Rectangle 7410"/>
                        <wps:cNvSpPr>
                          <a:spLocks noChangeArrowheads="1"/>
                        </wps:cNvSpPr>
                        <wps:spPr bwMode="auto">
                          <a:xfrm>
                            <a:off x="4514" y="9290"/>
                            <a:ext cx="362" cy="24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31C017" id="Group 7411" o:spid="_x0000_s1026" style="position:absolute;margin-left:45.8pt;margin-top:6.2pt;width:164.1pt;height:130.95pt;z-index:251260416" coordorigin="1594,7134" coordsize="3282,26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">
                <v:shape id="Picture 7409" o:spid="_x0000_s1027" type="#_x0000_t75" alt="https://images.twinkl.co.uk/tr/image/upload/illustation/Mitochondria---Science-Cell-Diagram-Beyond-black-and-white-RGB.png" style="position:absolute;left:1594;top:7134;width:3262;height:26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">
                  <v:imagedata r:id="rId36" r:href="rId37" cropleft="12385f" cropright="12385f"/>
                </v:shape>
                <v:rect id="Rectangle 7410" o:spid="_x0000_s1028" style="position:absolute;left:4514;top:9290;width:362;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" stroked="f"/>
              </v:group>
            </w:pict>
          </mc:Fallback>
        </mc:AlternateContent>
      </w: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5D5787" w:rsidP="00AA37D4">
      <w:pPr>
        <w:snapToGrid w:val="0"/>
        <w:spacing w:line="420" w:lineRule="atLeast"/>
        <w:ind w:leftChars="250" w:left="840" w:rightChars="100" w:right="240" w:hangingChars="100" w:hanging="240"/>
        <w:jc w:val="both"/>
        <w:rPr>
          <w:rFonts w:ascii="華康楷書體 Std W7" w:eastAsia="華康楷書體 Std W7" w:hAnsi="華康楷書體 Std W7"/>
          <w:color w:val="000000" w:themeColor="text1"/>
          <w:sz w:val="26"/>
          <w:szCs w:val="26"/>
        </w:rPr>
      </w:pPr>
      <w:r w:rsidRPr="00634016">
        <w:rPr>
          <w:noProof/>
          <w:color w:val="000000" w:themeColor="text1"/>
        </w:rPr>
        <w:drawing>
          <wp:anchor distT="0" distB="0" distL="114300" distR="114300" simplePos="0" relativeHeight="251263488" behindDoc="0" locked="0" layoutInCell="1" allowOverlap="1" wp14:anchorId="26C0EF52" wp14:editId="52A9DB34">
            <wp:simplePos x="0" y="0"/>
            <wp:positionH relativeFrom="column">
              <wp:posOffset>3715385</wp:posOffset>
            </wp:positionH>
            <wp:positionV relativeFrom="paragraph">
              <wp:posOffset>141605</wp:posOffset>
            </wp:positionV>
            <wp:extent cx="1718310" cy="2016125"/>
            <wp:effectExtent l="0" t="0" r="0" b="0"/>
            <wp:wrapSquare wrapText="bothSides"/>
            <wp:docPr id="7414" name="圖片 7414" descr="https://www.researchgate.net/profile/Tatiana_Shutova/publication/265181454/figure/fig1/AS:669515117522946@1536636251192/A-Electron-microscopy-picture-of-a-higher-plant-chloroplast-B-Light-microscope-image.p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4" descr="https://www.researchgate.net/profile/Tatiana_Shutova/publication/265181454/figure/fig1/AS:669515117522946@1536636251192/A-Electron-microscopy-picture-of-a-higher-plant-chloroplast-B-Light-microscope-image.ppm"/>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1718310" cy="2016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4016">
        <w:rPr>
          <w:noProof/>
          <w:color w:val="000000" w:themeColor="text1"/>
        </w:rPr>
        <w:drawing>
          <wp:anchor distT="0" distB="0" distL="114300" distR="114300" simplePos="0" relativeHeight="251262464" behindDoc="0" locked="0" layoutInCell="1" allowOverlap="1" wp14:anchorId="594B3F7E" wp14:editId="36CFAA4D">
            <wp:simplePos x="0" y="0"/>
            <wp:positionH relativeFrom="column">
              <wp:posOffset>735965</wp:posOffset>
            </wp:positionH>
            <wp:positionV relativeFrom="paragraph">
              <wp:posOffset>173355</wp:posOffset>
            </wp:positionV>
            <wp:extent cx="1703705" cy="2017395"/>
            <wp:effectExtent l="0" t="0" r="0" b="0"/>
            <wp:wrapSquare wrapText="bothSides"/>
            <wp:docPr id="7413" name="圖片 7413" descr="https://i.pinimg.com/originals/1e/88/c4/1e88c44ab4772b832dac18d8f8e2d7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3" descr="https://i.pinimg.com/originals/1e/88/c4/1e88c44ab4772b832dac18d8f8e2d709.jpg"/>
                    <pic:cNvPicPr>
                      <a:picLocks noChangeAspect="1" noChangeArrowheads="1"/>
                    </pic:cNvPicPr>
                  </pic:nvPicPr>
                  <pic:blipFill>
                    <a:blip r:embed="rId40" r:link="rId41">
                      <a:extLst>
                        <a:ext uri="{28A0092B-C50C-407E-A947-70E740481C1C}">
                          <a14:useLocalDpi xmlns:a14="http://schemas.microsoft.com/office/drawing/2010/main" val="0"/>
                        </a:ext>
                      </a:extLst>
                    </a:blip>
                    <a:srcRect/>
                    <a:stretch>
                      <a:fillRect/>
                    </a:stretch>
                  </pic:blipFill>
                  <pic:spPr bwMode="auto">
                    <a:xfrm>
                      <a:off x="0" y="0"/>
                      <a:ext cx="1703705" cy="2017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35792B" w:rsidRPr="00634016" w:rsidRDefault="0035792B"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C902EF" w:rsidRDefault="00B057C1" w:rsidP="00634016">
      <w:pPr>
        <w:pStyle w:val="11"/>
        <w:ind w:left="818" w:right="480" w:hanging="338"/>
        <w:rPr>
          <w:color w:val="000000" w:themeColor="text1"/>
        </w:rPr>
      </w:pPr>
      <w:r w:rsidRPr="00634016">
        <w:rPr>
          <w:color w:val="000000" w:themeColor="text1"/>
        </w:rPr>
        <w:t xml:space="preserve">6. </w:t>
      </w:r>
      <w:r w:rsidR="00841D40" w:rsidRPr="00634016">
        <w:rPr>
          <w:rFonts w:hint="eastAsia"/>
          <w:color w:val="000000" w:themeColor="text1"/>
        </w:rPr>
        <w:t>葉綠體：</w:t>
      </w:r>
    </w:p>
    <w:p w:rsidR="00C902EF" w:rsidRDefault="00634016" w:rsidP="00C902EF">
      <w:pPr>
        <w:pStyle w:val="12"/>
        <w:ind w:left="1112" w:right="480" w:hanging="320"/>
      </w:pPr>
      <w:r w:rsidRPr="00634016">
        <w:rPr>
          <w:rFonts w:hint="eastAsia"/>
        </w:rPr>
        <w:t>(</w:t>
      </w:r>
      <w:r w:rsidRPr="00634016">
        <w:t>1)</w:t>
      </w:r>
      <w:r w:rsidR="00841D40" w:rsidRPr="00634016">
        <w:rPr>
          <w:rFonts w:hint="eastAsia"/>
        </w:rPr>
        <w:t>為</w:t>
      </w:r>
      <w:r w:rsidR="0035792B" w:rsidRPr="00634016">
        <w:rPr>
          <w:rFonts w:hint="eastAsia"/>
          <w:u w:val="single" w:color="000000"/>
        </w:rPr>
        <w:t xml:space="preserve"> </w:t>
      </w:r>
      <w:r>
        <w:rPr>
          <w:u w:val="single" w:color="000000"/>
        </w:rPr>
        <w:t xml:space="preserve"> </w:t>
      </w:r>
      <w:r w:rsidR="0035792B" w:rsidRPr="00634016">
        <w:rPr>
          <w:rFonts w:hint="eastAsia"/>
          <w:u w:val="single" w:color="000000"/>
        </w:rPr>
        <w:t>雙層膜</w:t>
      </w:r>
      <w:r>
        <w:rPr>
          <w:rFonts w:hint="eastAsia"/>
          <w:u w:val="single" w:color="000000"/>
        </w:rPr>
        <w:t xml:space="preserve"> </w:t>
      </w:r>
      <w:r w:rsidR="0035792B" w:rsidRPr="00634016">
        <w:rPr>
          <w:rFonts w:hint="eastAsia"/>
          <w:u w:val="single" w:color="000000"/>
        </w:rPr>
        <w:t xml:space="preserve"> </w:t>
      </w:r>
      <w:r w:rsidR="0035792B" w:rsidRPr="00634016">
        <w:rPr>
          <w:rFonts w:hint="eastAsia"/>
        </w:rPr>
        <w:t>的胞器，內有許多層疊狀</w:t>
      </w:r>
      <w:r w:rsidR="00841D40" w:rsidRPr="00634016">
        <w:rPr>
          <w:rFonts w:hint="eastAsia"/>
        </w:rPr>
        <w:t>的</w:t>
      </w:r>
      <w:r w:rsidR="0035792B" w:rsidRPr="00634016">
        <w:rPr>
          <w:rFonts w:hint="eastAsia"/>
          <w:u w:val="single" w:color="000000"/>
        </w:rPr>
        <w:t xml:space="preserve">  葉綠餅  </w:t>
      </w:r>
      <w:r w:rsidR="00841D40" w:rsidRPr="00634016">
        <w:rPr>
          <w:rFonts w:hint="eastAsia"/>
        </w:rPr>
        <w:t>，</w:t>
      </w:r>
      <w:r w:rsidR="0035792B" w:rsidRPr="00634016">
        <w:rPr>
          <w:rFonts w:hint="eastAsia"/>
        </w:rPr>
        <w:t>一疊葉綠餅由數層</w:t>
      </w:r>
      <w:r>
        <w:rPr>
          <w:u w:val="single" w:color="000000"/>
        </w:rPr>
        <w:br/>
      </w:r>
      <w:r w:rsidR="0035792B" w:rsidRPr="00634016">
        <w:rPr>
          <w:rFonts w:hint="eastAsia"/>
          <w:u w:val="single" w:color="000000"/>
        </w:rPr>
        <w:t xml:space="preserve">  類囊膜</w:t>
      </w:r>
      <w:r>
        <w:rPr>
          <w:rFonts w:hint="eastAsia"/>
          <w:u w:val="single" w:color="000000"/>
        </w:rPr>
        <w:t xml:space="preserve"> </w:t>
      </w:r>
      <w:r w:rsidR="0035792B" w:rsidRPr="00634016">
        <w:rPr>
          <w:rFonts w:hint="eastAsia"/>
          <w:u w:val="single" w:color="000000"/>
        </w:rPr>
        <w:t xml:space="preserve"> </w:t>
      </w:r>
      <w:r w:rsidR="0035792B" w:rsidRPr="00634016">
        <w:rPr>
          <w:rFonts w:hint="eastAsia"/>
        </w:rPr>
        <w:t>構成，類囊膜上嵌</w:t>
      </w:r>
      <w:r w:rsidR="00841D40" w:rsidRPr="00634016">
        <w:rPr>
          <w:rFonts w:hint="eastAsia"/>
        </w:rPr>
        <w:t>有</w:t>
      </w:r>
      <w:r w:rsidR="0035792B" w:rsidRPr="00634016">
        <w:rPr>
          <w:rFonts w:hint="eastAsia"/>
        </w:rPr>
        <w:t>光合色素，如</w:t>
      </w:r>
      <w:r w:rsidR="00841D40" w:rsidRPr="00634016">
        <w:rPr>
          <w:rFonts w:hint="eastAsia"/>
        </w:rPr>
        <w:t>葉綠素</w:t>
      </w:r>
      <w:r w:rsidR="0035792B" w:rsidRPr="00634016">
        <w:rPr>
          <w:rFonts w:hint="eastAsia"/>
        </w:rPr>
        <w:t>。</w:t>
      </w:r>
    </w:p>
    <w:p w:rsidR="00C902EF" w:rsidRDefault="00634016" w:rsidP="00C902EF">
      <w:pPr>
        <w:pStyle w:val="12"/>
        <w:ind w:left="1112" w:right="480" w:hanging="320"/>
      </w:pPr>
      <w:r w:rsidRPr="00634016">
        <w:rPr>
          <w:rFonts w:hint="eastAsia"/>
        </w:rPr>
        <w:t>(</w:t>
      </w:r>
      <w:r w:rsidRPr="00634016">
        <w:t>2)</w:t>
      </w:r>
      <w:r w:rsidR="0035792B" w:rsidRPr="00634016">
        <w:rPr>
          <w:rFonts w:hint="eastAsia"/>
        </w:rPr>
        <w:t>可進行</w:t>
      </w:r>
      <w:r>
        <w:rPr>
          <w:rFonts w:hint="eastAsia"/>
          <w:u w:val="single" w:color="000000"/>
        </w:rPr>
        <w:t xml:space="preserve">  </w:t>
      </w:r>
      <w:r w:rsidR="00841D40" w:rsidRPr="00634016">
        <w:rPr>
          <w:rFonts w:hint="eastAsia"/>
          <w:u w:val="single" w:color="000000"/>
        </w:rPr>
        <w:t>光合作用</w:t>
      </w:r>
      <w:r w:rsidR="0035792B" w:rsidRPr="00634016">
        <w:rPr>
          <w:rFonts w:hint="eastAsia"/>
          <w:u w:val="single" w:color="000000"/>
        </w:rPr>
        <w:t xml:space="preserve">  </w:t>
      </w:r>
      <w:r w:rsidR="00841D40" w:rsidRPr="00634016">
        <w:rPr>
          <w:rFonts w:hint="eastAsia"/>
        </w:rPr>
        <w:t>，</w:t>
      </w:r>
      <w:r w:rsidR="0035792B" w:rsidRPr="00634016">
        <w:rPr>
          <w:rFonts w:hint="eastAsia"/>
        </w:rPr>
        <w:t>合成</w:t>
      </w:r>
      <w:r w:rsidR="0035792B" w:rsidRPr="00634016">
        <w:rPr>
          <w:rFonts w:hint="eastAsia"/>
          <w:u w:val="single" w:color="000000"/>
        </w:rPr>
        <w:t xml:space="preserve">  葡萄糖  </w:t>
      </w:r>
      <w:r w:rsidR="0035792B" w:rsidRPr="00634016">
        <w:rPr>
          <w:rFonts w:hint="eastAsia"/>
        </w:rPr>
        <w:t>。</w:t>
      </w:r>
    </w:p>
    <w:p w:rsidR="00841D40" w:rsidRPr="00634016" w:rsidRDefault="00634016" w:rsidP="00C902EF">
      <w:pPr>
        <w:pStyle w:val="12"/>
        <w:ind w:left="1112" w:right="480" w:hanging="320"/>
      </w:pPr>
      <w:r w:rsidRPr="00634016">
        <w:rPr>
          <w:rFonts w:hint="eastAsia"/>
        </w:rPr>
        <w:t>(</w:t>
      </w:r>
      <w:r w:rsidRPr="00634016">
        <w:t>3)</w:t>
      </w:r>
      <w:r w:rsidR="0035792B" w:rsidRPr="00634016">
        <w:rPr>
          <w:rFonts w:hint="eastAsia"/>
        </w:rPr>
        <w:t>具有自己的DNA與核醣體，可以自己製造所需的蛋白質，此種胞器又被稱</w:t>
      </w:r>
      <w:r w:rsidR="00C902EF">
        <w:br/>
      </w:r>
      <w:r w:rsidR="0035792B" w:rsidRPr="00634016">
        <w:rPr>
          <w:rFonts w:hint="eastAsia"/>
        </w:rPr>
        <w:t>為</w:t>
      </w:r>
      <w:r w:rsidR="0035792B" w:rsidRPr="00634016">
        <w:rPr>
          <w:rFonts w:hint="eastAsia"/>
          <w:u w:val="single" w:color="000000" w:themeColor="text1"/>
        </w:rPr>
        <w:t xml:space="preserve">  </w:t>
      </w:r>
      <w:r w:rsidR="005E2793" w:rsidRPr="00634016">
        <w:rPr>
          <w:rFonts w:hint="eastAsia"/>
          <w:u w:val="single" w:color="000000" w:themeColor="text1"/>
        </w:rPr>
        <w:t>半</w:t>
      </w:r>
      <w:r w:rsidR="0035792B" w:rsidRPr="00634016">
        <w:rPr>
          <w:rFonts w:hint="eastAsia"/>
          <w:u w:val="single" w:color="000000" w:themeColor="text1"/>
        </w:rPr>
        <w:t xml:space="preserve">自主性胞器  </w:t>
      </w:r>
      <w:r w:rsidR="0035792B" w:rsidRPr="00634016">
        <w:rPr>
          <w:rFonts w:hint="eastAsia"/>
        </w:rPr>
        <w:t>。</w:t>
      </w:r>
    </w:p>
    <w:p w:rsidR="00841D40" w:rsidRPr="009126BF" w:rsidRDefault="00A03A7B" w:rsidP="00594FF3">
      <w:pPr>
        <w:pStyle w:val="aff3"/>
        <w:spacing w:after="108"/>
      </w:pPr>
      <w:r>
        <w:br w:type="page"/>
      </w:r>
      <w:r w:rsidR="00B057C1">
        <w:lastRenderedPageBreak/>
        <w:t>(</w:t>
      </w:r>
      <w:r w:rsidR="00B057C1">
        <w:rPr>
          <w:rFonts w:hint="eastAsia"/>
        </w:rPr>
        <w:t>三</w:t>
      </w:r>
      <w:r w:rsidR="00B057C1">
        <w:t>)</w:t>
      </w:r>
      <w:r w:rsidR="00841D40" w:rsidRPr="009126BF">
        <w:rPr>
          <w:rFonts w:hint="eastAsia"/>
        </w:rPr>
        <w:t>細胞質中的非膜狀構造：</w:t>
      </w:r>
    </w:p>
    <w:p w:rsidR="00841D40" w:rsidRPr="00B25226" w:rsidRDefault="00B057C1" w:rsidP="00B25226">
      <w:pPr>
        <w:pStyle w:val="11"/>
        <w:ind w:left="818" w:right="480" w:hanging="338"/>
        <w:rPr>
          <w:color w:val="000000" w:themeColor="text1"/>
        </w:rPr>
      </w:pPr>
      <w:r w:rsidRPr="00B25226">
        <w:rPr>
          <w:rFonts w:hint="eastAsia"/>
          <w:color w:val="000000" w:themeColor="text1"/>
        </w:rPr>
        <w:t xml:space="preserve">1. </w:t>
      </w:r>
      <w:r w:rsidR="00841D40" w:rsidRPr="00B25226">
        <w:rPr>
          <w:rFonts w:hint="eastAsia"/>
          <w:color w:val="000000" w:themeColor="text1"/>
        </w:rPr>
        <w:t>核醣體：</w:t>
      </w:r>
      <w:r w:rsidR="005D1C22" w:rsidRPr="00B25226">
        <w:rPr>
          <w:color w:val="000000" w:themeColor="text1"/>
        </w:rPr>
        <w:br/>
      </w:r>
      <w:r w:rsidR="00841D40" w:rsidRPr="00B25226">
        <w:rPr>
          <w:rFonts w:hint="eastAsia"/>
          <w:color w:val="000000" w:themeColor="text1"/>
        </w:rPr>
        <w:t>由</w:t>
      </w:r>
      <w:r w:rsidR="00B25226">
        <w:rPr>
          <w:rFonts w:hint="eastAsia"/>
          <w:color w:val="000000" w:themeColor="text1"/>
          <w:u w:val="single" w:color="000000"/>
        </w:rPr>
        <w:t xml:space="preserve"> </w:t>
      </w:r>
      <w:r w:rsidR="005D1C22" w:rsidRPr="00B25226">
        <w:rPr>
          <w:rFonts w:hint="eastAsia"/>
          <w:color w:val="000000" w:themeColor="text1"/>
          <w:u w:val="single" w:color="000000"/>
        </w:rPr>
        <w:t xml:space="preserve"> </w:t>
      </w:r>
      <w:r w:rsidR="00841D40" w:rsidRPr="00B25226">
        <w:rPr>
          <w:rFonts w:hint="eastAsia"/>
          <w:color w:val="000000" w:themeColor="text1"/>
          <w:u w:val="single" w:color="000000"/>
        </w:rPr>
        <w:t>蛋白質</w:t>
      </w:r>
      <w:r w:rsidR="00B25226">
        <w:rPr>
          <w:rFonts w:hint="eastAsia"/>
          <w:color w:val="000000" w:themeColor="text1"/>
          <w:u w:val="single" w:color="000000"/>
        </w:rPr>
        <w:t xml:space="preserve"> </w:t>
      </w:r>
      <w:r w:rsidR="005D1C22" w:rsidRPr="00B25226">
        <w:rPr>
          <w:rFonts w:hint="eastAsia"/>
          <w:color w:val="000000" w:themeColor="text1"/>
          <w:u w:val="single" w:color="000000"/>
        </w:rPr>
        <w:t xml:space="preserve"> </w:t>
      </w:r>
      <w:r w:rsidR="00841D40" w:rsidRPr="00B25226">
        <w:rPr>
          <w:rFonts w:hint="eastAsia"/>
          <w:color w:val="000000" w:themeColor="text1"/>
        </w:rPr>
        <w:t>和</w:t>
      </w:r>
      <w:r w:rsidR="00B25226" w:rsidRPr="00B25226">
        <w:rPr>
          <w:rFonts w:hint="eastAsia"/>
          <w:color w:val="000000" w:themeColor="text1"/>
          <w:u w:val="single"/>
        </w:rPr>
        <w:t xml:space="preserve"> </w:t>
      </w:r>
      <w:r w:rsidR="00B25226">
        <w:rPr>
          <w:rFonts w:hint="eastAsia"/>
          <w:color w:val="000000" w:themeColor="text1"/>
          <w:u w:val="single" w:color="000000"/>
        </w:rPr>
        <w:t>r</w:t>
      </w:r>
      <w:r w:rsidR="00841D40" w:rsidRPr="00B25226">
        <w:rPr>
          <w:rFonts w:hint="eastAsia"/>
          <w:color w:val="000000" w:themeColor="text1"/>
          <w:u w:val="single" w:color="000000"/>
        </w:rPr>
        <w:t>RNA</w:t>
      </w:r>
      <w:r w:rsidR="00997102" w:rsidRPr="00B25226">
        <w:rPr>
          <w:color w:val="000000" w:themeColor="text1"/>
          <w:u w:val="single" w:color="000000"/>
        </w:rPr>
        <w:t xml:space="preserve"> </w:t>
      </w:r>
      <w:r w:rsidR="00841D40" w:rsidRPr="00B25226">
        <w:rPr>
          <w:rFonts w:hint="eastAsia"/>
          <w:color w:val="000000" w:themeColor="text1"/>
        </w:rPr>
        <w:t>所構成之顆粒狀構造，有些附著於內質網</w:t>
      </w:r>
      <w:r w:rsidR="00997102" w:rsidRPr="00B25226">
        <w:rPr>
          <w:rFonts w:hint="eastAsia"/>
          <w:color w:val="000000" w:themeColor="text1"/>
        </w:rPr>
        <w:t>上</w:t>
      </w:r>
      <w:r w:rsidR="005D1C22" w:rsidRPr="00B25226">
        <w:rPr>
          <w:color w:val="000000" w:themeColor="text1"/>
        </w:rPr>
        <w:br/>
      </w:r>
      <w:r w:rsidR="00997102" w:rsidRPr="00B25226">
        <w:rPr>
          <w:rFonts w:hint="eastAsia"/>
          <w:color w:val="000000" w:themeColor="text1"/>
        </w:rPr>
        <w:t>，</w:t>
      </w:r>
      <w:r w:rsidR="005D1C22" w:rsidRPr="00B25226">
        <w:rPr>
          <w:rFonts w:hint="eastAsia"/>
          <w:color w:val="000000" w:themeColor="text1"/>
        </w:rPr>
        <w:t>有些散佈於細胞質中，主要功能為依</w:t>
      </w:r>
      <w:r w:rsidR="00B25226">
        <w:rPr>
          <w:rFonts w:hint="eastAsia"/>
          <w:color w:val="000000" w:themeColor="text1"/>
        </w:rPr>
        <w:t>m</w:t>
      </w:r>
      <w:r w:rsidR="00841D40" w:rsidRPr="00B25226">
        <w:rPr>
          <w:rFonts w:hint="eastAsia"/>
          <w:color w:val="000000" w:themeColor="text1"/>
        </w:rPr>
        <w:t>RNA</w:t>
      </w:r>
      <w:r w:rsidR="005D1C22" w:rsidRPr="00B25226">
        <w:rPr>
          <w:rFonts w:hint="eastAsia"/>
          <w:color w:val="000000" w:themeColor="text1"/>
        </w:rPr>
        <w:t>的訊息</w:t>
      </w:r>
      <w:r w:rsidR="00841D40" w:rsidRPr="00B25226">
        <w:rPr>
          <w:rFonts w:hint="eastAsia"/>
          <w:color w:val="000000" w:themeColor="text1"/>
        </w:rPr>
        <w:t>轉譯</w:t>
      </w:r>
      <w:r w:rsidR="005D1C22" w:rsidRPr="00B25226">
        <w:rPr>
          <w:rFonts w:hint="eastAsia"/>
          <w:color w:val="000000" w:themeColor="text1"/>
        </w:rPr>
        <w:t>出</w:t>
      </w:r>
      <w:r w:rsidR="00841D40" w:rsidRPr="00B25226">
        <w:rPr>
          <w:rFonts w:hint="eastAsia"/>
          <w:color w:val="000000" w:themeColor="text1"/>
        </w:rPr>
        <w:t>蛋白質。</w:t>
      </w:r>
    </w:p>
    <w:p w:rsidR="00841D40" w:rsidRPr="00B25226" w:rsidRDefault="00841D40"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5D1C22" w:rsidRPr="00B25226" w:rsidRDefault="005D1C22" w:rsidP="00AA37D4">
      <w:pPr>
        <w:snapToGrid w:val="0"/>
        <w:spacing w:line="420" w:lineRule="atLeast"/>
        <w:ind w:leftChars="250" w:left="860" w:rightChars="100" w:right="240" w:hangingChars="100" w:hanging="260"/>
        <w:jc w:val="both"/>
        <w:rPr>
          <w:rFonts w:ascii="華康楷書體 Std W7" w:eastAsia="華康楷書體 Std W7" w:hAnsi="華康楷書體 Std W7"/>
          <w:color w:val="000000" w:themeColor="text1"/>
          <w:sz w:val="26"/>
          <w:szCs w:val="26"/>
        </w:rPr>
      </w:pPr>
    </w:p>
    <w:p w:rsidR="00C902EF" w:rsidRDefault="00B057C1" w:rsidP="00B25226">
      <w:pPr>
        <w:pStyle w:val="11"/>
        <w:ind w:left="818" w:right="480" w:hanging="338"/>
        <w:rPr>
          <w:color w:val="000000" w:themeColor="text1"/>
        </w:rPr>
      </w:pPr>
      <w:r w:rsidRPr="00B25226">
        <w:rPr>
          <w:color w:val="000000" w:themeColor="text1"/>
        </w:rPr>
        <w:t xml:space="preserve">2. </w:t>
      </w:r>
      <w:r w:rsidR="00841D40" w:rsidRPr="00B25226">
        <w:rPr>
          <w:rFonts w:hint="eastAsia"/>
          <w:color w:val="000000" w:themeColor="text1"/>
        </w:rPr>
        <w:t>中心體：</w:t>
      </w:r>
    </w:p>
    <w:p w:rsidR="00C902EF" w:rsidRDefault="00B25226" w:rsidP="00C902EF">
      <w:pPr>
        <w:pStyle w:val="12"/>
        <w:ind w:left="1112" w:right="480" w:hanging="320"/>
      </w:pPr>
      <w:r w:rsidRPr="00B25226">
        <w:rPr>
          <w:rFonts w:hint="eastAsia"/>
        </w:rPr>
        <w:t>(1)</w:t>
      </w:r>
      <w:r w:rsidR="005D1C22" w:rsidRPr="00B25226">
        <w:rPr>
          <w:rFonts w:hint="eastAsia"/>
        </w:rPr>
        <w:t>一個中心粒</w:t>
      </w:r>
      <w:r w:rsidR="005D1C22" w:rsidRPr="00B25226">
        <w:t>由</w:t>
      </w:r>
      <w:r w:rsidR="005D1C22" w:rsidRPr="00B25226">
        <w:rPr>
          <w:rFonts w:hint="eastAsia"/>
        </w:rPr>
        <w:t>九組</w:t>
      </w:r>
      <w:r w:rsidR="005D1C22" w:rsidRPr="00B25226">
        <w:t>三</w:t>
      </w:r>
      <w:r w:rsidR="00841D40" w:rsidRPr="00B25226">
        <w:rPr>
          <w:rFonts w:hint="eastAsia"/>
        </w:rPr>
        <w:t>微管(</w:t>
      </w:r>
      <w:r w:rsidR="005D1C22" w:rsidRPr="00B25226">
        <w:rPr>
          <w:rFonts w:hint="eastAsia"/>
        </w:rPr>
        <w:t>成分為</w:t>
      </w:r>
      <w:r w:rsidR="00841D40" w:rsidRPr="00B25226">
        <w:rPr>
          <w:rFonts w:hint="eastAsia"/>
          <w:u w:val="single" w:color="000000"/>
        </w:rPr>
        <w:t>蛋白質</w:t>
      </w:r>
      <w:r w:rsidR="00841D40" w:rsidRPr="00B25226">
        <w:rPr>
          <w:rFonts w:hint="eastAsia"/>
        </w:rPr>
        <w:t>)所組成，兩個中心粒與周圍濃稠細胞質</w:t>
      </w:r>
      <w:r w:rsidR="00907D22">
        <w:rPr>
          <w:rFonts w:hint="eastAsia"/>
        </w:rPr>
        <w:t>合稱</w:t>
      </w:r>
      <w:r w:rsidR="00841D40" w:rsidRPr="00B25226">
        <w:rPr>
          <w:rFonts w:hint="eastAsia"/>
        </w:rPr>
        <w:t>一組中心體</w:t>
      </w:r>
      <w:r w:rsidR="005D1C22" w:rsidRPr="00B25226">
        <w:rPr>
          <w:rFonts w:hint="eastAsia"/>
        </w:rPr>
        <w:t>。</w:t>
      </w:r>
    </w:p>
    <w:p w:rsidR="00C902EF" w:rsidRDefault="00B25226" w:rsidP="00C902EF">
      <w:pPr>
        <w:pStyle w:val="12"/>
        <w:ind w:left="1112" w:right="480" w:hanging="320"/>
      </w:pPr>
      <w:r w:rsidRPr="00B25226">
        <w:rPr>
          <w:rFonts w:hint="eastAsia"/>
        </w:rPr>
        <w:t>(</w:t>
      </w:r>
      <w:r w:rsidRPr="00B25226">
        <w:t>2</w:t>
      </w:r>
      <w:r w:rsidRPr="00B25226">
        <w:rPr>
          <w:rFonts w:hint="eastAsia"/>
        </w:rPr>
        <w:t>)</w:t>
      </w:r>
      <w:r>
        <w:rPr>
          <w:rFonts w:hint="eastAsia"/>
        </w:rPr>
        <w:t>平時</w:t>
      </w:r>
      <w:r w:rsidR="00841D40" w:rsidRPr="00B25226">
        <w:rPr>
          <w:rFonts w:hint="eastAsia"/>
        </w:rPr>
        <w:t>位於細胞核附近，只有動物與一些低等植物才有</w:t>
      </w:r>
      <w:r w:rsidR="005D1C22" w:rsidRPr="00B25226">
        <w:rPr>
          <w:rFonts w:hint="eastAsia"/>
        </w:rPr>
        <w:t>此構造。</w:t>
      </w:r>
    </w:p>
    <w:p w:rsidR="00447E51" w:rsidRPr="00B25226" w:rsidRDefault="00B25226" w:rsidP="00C902EF">
      <w:pPr>
        <w:pStyle w:val="12"/>
        <w:ind w:left="1112" w:right="480" w:hanging="320"/>
      </w:pPr>
      <w:r w:rsidRPr="00B25226">
        <w:rPr>
          <w:rFonts w:hint="eastAsia"/>
        </w:rPr>
        <w:t>(</w:t>
      </w:r>
      <w:r w:rsidRPr="00B25226">
        <w:t>3</w:t>
      </w:r>
      <w:r w:rsidRPr="00B25226">
        <w:rPr>
          <w:rFonts w:hint="eastAsia"/>
        </w:rPr>
        <w:t>)</w:t>
      </w:r>
      <w:r w:rsidR="005D1C22" w:rsidRPr="00B25226">
        <w:rPr>
          <w:rFonts w:hint="eastAsia"/>
        </w:rPr>
        <w:t>分裂</w:t>
      </w:r>
      <w:r>
        <w:rPr>
          <w:rFonts w:hint="eastAsia"/>
        </w:rPr>
        <w:t>時會一分為二</w:t>
      </w:r>
      <w:r w:rsidR="003278C3" w:rsidRPr="00B25226">
        <w:rPr>
          <w:rFonts w:hint="eastAsia"/>
        </w:rPr>
        <w:t>，兩個中心體會分散於細胞兩側</w:t>
      </w:r>
      <w:r>
        <w:rPr>
          <w:rFonts w:hint="eastAsia"/>
        </w:rPr>
        <w:t>，</w:t>
      </w:r>
      <w:r w:rsidR="005D1C22" w:rsidRPr="00B25226">
        <w:rPr>
          <w:rFonts w:hint="eastAsia"/>
        </w:rPr>
        <w:t>協助</w:t>
      </w:r>
      <w:r w:rsidR="005D1C22" w:rsidRPr="00B25226">
        <w:rPr>
          <w:rFonts w:hint="eastAsia"/>
          <w:u w:val="single" w:color="000000"/>
        </w:rPr>
        <w:t xml:space="preserve"> 紡錘絲 </w:t>
      </w:r>
      <w:r w:rsidR="005D1C22" w:rsidRPr="00B25226">
        <w:rPr>
          <w:rFonts w:hint="eastAsia"/>
        </w:rPr>
        <w:t>的形成</w:t>
      </w:r>
      <w:r w:rsidR="00841D40" w:rsidRPr="00B25226">
        <w:rPr>
          <w:rFonts w:hint="eastAsia"/>
        </w:rPr>
        <w:t>。</w:t>
      </w:r>
    </w:p>
    <w:p w:rsidR="005D1C22" w:rsidRDefault="005D5787" w:rsidP="005D1C22">
      <w:pPr>
        <w:snapToGrid w:val="0"/>
        <w:spacing w:line="420" w:lineRule="atLeast"/>
        <w:ind w:leftChars="192" w:left="1873" w:hangingChars="543" w:hanging="1412"/>
        <w:jc w:val="both"/>
        <w:rPr>
          <w:rFonts w:ascii="華康楷書體 Std W7" w:eastAsia="華康楷書體 Std W7" w:hAnsi="華康楷書體 Std W7"/>
          <w:sz w:val="26"/>
          <w:szCs w:val="26"/>
        </w:rPr>
      </w:pPr>
      <w:r>
        <w:rPr>
          <w:rFonts w:ascii="華康楷書體 Std W7" w:eastAsia="華康楷書體 Std W7" w:hAnsi="華康楷書體 Std W7"/>
          <w:noProof/>
          <w:sz w:val="26"/>
          <w:szCs w:val="26"/>
        </w:rPr>
        <mc:AlternateContent>
          <mc:Choice Requires="wpg">
            <w:drawing>
              <wp:anchor distT="0" distB="0" distL="114300" distR="114300" simplePos="0" relativeHeight="251264512" behindDoc="0" locked="0" layoutInCell="1" allowOverlap="1" wp14:anchorId="57C52A88" wp14:editId="41FD8616">
                <wp:simplePos x="0" y="0"/>
                <wp:positionH relativeFrom="column">
                  <wp:posOffset>708025</wp:posOffset>
                </wp:positionH>
                <wp:positionV relativeFrom="paragraph">
                  <wp:posOffset>184785</wp:posOffset>
                </wp:positionV>
                <wp:extent cx="2024380" cy="1485900"/>
                <wp:effectExtent l="0" t="1270" r="5080" b="0"/>
                <wp:wrapNone/>
                <wp:docPr id="7517" name="Group 74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4380" cy="1485900"/>
                          <a:chOff x="1766" y="6483"/>
                          <a:chExt cx="3188" cy="2340"/>
                        </a:xfrm>
                      </wpg:grpSpPr>
                      <pic:pic xmlns:pic="http://schemas.openxmlformats.org/drawingml/2006/picture">
                        <pic:nvPicPr>
                          <pic:cNvPr id="7518" name="Picture 7417" descr="https://www.genome.gov/sites/default/files/tg/en/illustration/centrosome.jpg"/>
                          <pic:cNvPicPr>
                            <a:picLocks noChangeAspect="1" noChangeArrowheads="1"/>
                          </pic:cNvPicPr>
                        </pic:nvPicPr>
                        <pic:blipFill>
                          <a:blip r:embed="rId42" r:link="rId43">
                            <a:grayscl/>
                            <a:extLst>
                              <a:ext uri="{28A0092B-C50C-407E-A947-70E740481C1C}">
                                <a14:useLocalDpi xmlns:a14="http://schemas.microsoft.com/office/drawing/2010/main" val="0"/>
                              </a:ext>
                            </a:extLst>
                          </a:blip>
                          <a:srcRect l="39735" t="33775" b="8989"/>
                          <a:stretch>
                            <a:fillRect/>
                          </a:stretch>
                        </pic:blipFill>
                        <pic:spPr bwMode="auto">
                          <a:xfrm flipV="1">
                            <a:off x="1766" y="6483"/>
                            <a:ext cx="3188" cy="2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519" name="Rectangle 7418"/>
                        <wps:cNvSpPr>
                          <a:spLocks noChangeArrowheads="1"/>
                        </wps:cNvSpPr>
                        <wps:spPr bwMode="auto">
                          <a:xfrm>
                            <a:off x="1805" y="7836"/>
                            <a:ext cx="457" cy="98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20" name="Rectangle 7419"/>
                        <wps:cNvSpPr>
                          <a:spLocks noChangeArrowheads="1"/>
                        </wps:cNvSpPr>
                        <wps:spPr bwMode="auto">
                          <a:xfrm>
                            <a:off x="3411" y="7171"/>
                            <a:ext cx="1118" cy="27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97C824" id="Group 7421" o:spid="_x0000_s1026" style="position:absolute;margin-left:55.75pt;margin-top:14.55pt;width:159.4pt;height:117pt;z-index:251264512" coordorigin="1766,6483" coordsize="3188,23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UAoBQ&#10;CgFAKAUAoBQCgFAKAUAoBQCgFAKAUAoBQCgFAKAUAoBQCgFAKAUAoBQ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UAoBQ&#10;CgFAKAUAoBQCgFAKAUAoBQCgFAKAUAoBQCgFAKAUAoBQCgFAKAUAoBQ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UAoBQ&#10;CgFAKAUAoBQCgFAKAUAoBQCgFAKAUAoBQCgFAKAUAoBQCgFAKAUAoBQ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UAoBQ&#10;CgFAKAUAoBQCgFAKAUAoBQCgFAKAUAoBQCgFAKAUAoBQCgFAKAUAoBQ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UAoBQ&#10;CgFAKAUAoBQCgFAKAUAoBQCgFAKAUAoBQCgFAKAUAoBQCgFAKAUAoBQ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UAoBQ&#10;CgFAKAUAoBQCgFAKAUAoBQCgFAKAUAoBQCgFAKAUAoBQCgFAKAUAoBQ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UAoBQ&#10;CgFAKAUAoBQCgFAKAUAoBQCgFAKAUAoBQCgFAKAUAoBQCgFAKAUAoBQ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">
                <v:shape id="Picture 7417" o:spid="_x0000_s1027" type="#_x0000_t75" alt="https://www.genome.gov/sites/default/files/tg/en/illustration/centrosome.jpg" style="position:absolute;left:1766;top:6483;width:3188;height:2278;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">
                  <v:imagedata r:id="rId44" r:href="rId45" croptop="22135f" cropbottom="5891f" cropleft="26041f" grayscale="t"/>
                </v:shape>
                <v:rect id="Rectangle 7418" o:spid="_x0000_s1028" style="position:absolute;left:1805;top:7836;width:457;height: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" stroked="f"/>
                <v:rect id="Rectangle 7419" o:spid="_x0000_s1029" style="position:absolute;left:3411;top:7171;width:1118;height: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" stroked="f"/>
              </v:group>
            </w:pict>
          </mc:Fallback>
        </mc:AlternateContent>
      </w:r>
    </w:p>
    <w:p w:rsidR="003278C3" w:rsidRDefault="003278C3" w:rsidP="005D1C22">
      <w:pPr>
        <w:snapToGrid w:val="0"/>
        <w:spacing w:line="420" w:lineRule="atLeast"/>
        <w:ind w:leftChars="192" w:left="1873" w:hangingChars="543" w:hanging="1412"/>
        <w:jc w:val="both"/>
        <w:rPr>
          <w:rFonts w:ascii="華康楷書體 Std W7" w:eastAsia="華康楷書體 Std W7" w:hAnsi="華康楷書體 Std W7"/>
          <w:sz w:val="26"/>
          <w:szCs w:val="26"/>
        </w:rPr>
      </w:pPr>
    </w:p>
    <w:p w:rsidR="003278C3" w:rsidRDefault="003278C3" w:rsidP="005D1C22">
      <w:pPr>
        <w:snapToGrid w:val="0"/>
        <w:spacing w:line="420" w:lineRule="atLeast"/>
        <w:ind w:leftChars="192" w:left="1873" w:hangingChars="543" w:hanging="1412"/>
        <w:jc w:val="both"/>
        <w:rPr>
          <w:rFonts w:ascii="華康楷書體 Std W7" w:eastAsia="華康楷書體 Std W7" w:hAnsi="華康楷書體 Std W7"/>
          <w:sz w:val="26"/>
          <w:szCs w:val="26"/>
        </w:rPr>
      </w:pPr>
    </w:p>
    <w:p w:rsidR="003278C3" w:rsidRDefault="003278C3" w:rsidP="005D1C22">
      <w:pPr>
        <w:snapToGrid w:val="0"/>
        <w:spacing w:line="420" w:lineRule="atLeast"/>
        <w:ind w:leftChars="192" w:left="1873" w:hangingChars="543" w:hanging="1412"/>
        <w:jc w:val="both"/>
        <w:rPr>
          <w:rFonts w:ascii="華康楷書體 Std W7" w:eastAsia="華康楷書體 Std W7" w:hAnsi="華康楷書體 Std W7"/>
          <w:sz w:val="26"/>
          <w:szCs w:val="26"/>
        </w:rPr>
      </w:pPr>
    </w:p>
    <w:p w:rsidR="003278C3" w:rsidRDefault="003278C3" w:rsidP="005D1C22">
      <w:pPr>
        <w:snapToGrid w:val="0"/>
        <w:spacing w:line="420" w:lineRule="atLeast"/>
        <w:ind w:leftChars="192" w:left="1873" w:hangingChars="543" w:hanging="1412"/>
        <w:jc w:val="both"/>
        <w:rPr>
          <w:rFonts w:ascii="華康楷書體 Std W7" w:eastAsia="華康楷書體 Std W7" w:hAnsi="華康楷書體 Std W7"/>
          <w:sz w:val="26"/>
          <w:szCs w:val="26"/>
        </w:rPr>
      </w:pPr>
    </w:p>
    <w:p w:rsidR="003278C3" w:rsidRDefault="003278C3" w:rsidP="005D1C22">
      <w:pPr>
        <w:snapToGrid w:val="0"/>
        <w:spacing w:line="420" w:lineRule="atLeast"/>
        <w:ind w:leftChars="192" w:left="1873" w:hangingChars="543" w:hanging="1412"/>
        <w:jc w:val="both"/>
        <w:rPr>
          <w:rFonts w:ascii="華康楷書體 Std W7" w:eastAsia="華康楷書體 Std W7" w:hAnsi="華康楷書體 Std W7"/>
          <w:sz w:val="26"/>
          <w:szCs w:val="26"/>
        </w:rPr>
      </w:pPr>
    </w:p>
    <w:p w:rsidR="003278C3" w:rsidRDefault="003278C3" w:rsidP="005D1C22">
      <w:pPr>
        <w:snapToGrid w:val="0"/>
        <w:spacing w:line="420" w:lineRule="atLeast"/>
        <w:ind w:leftChars="192" w:left="1873" w:hangingChars="543" w:hanging="1412"/>
        <w:jc w:val="both"/>
        <w:rPr>
          <w:rFonts w:ascii="華康楷書體 Std W7" w:eastAsia="華康楷書體 Std W7" w:hAnsi="華康楷書體 Std W7"/>
          <w:sz w:val="26"/>
          <w:szCs w:val="26"/>
        </w:rPr>
      </w:pPr>
    </w:p>
    <w:p w:rsidR="003278C3" w:rsidRDefault="003278C3" w:rsidP="005D1C22">
      <w:pPr>
        <w:snapToGrid w:val="0"/>
        <w:spacing w:line="420" w:lineRule="atLeast"/>
        <w:ind w:leftChars="192" w:left="1873" w:hangingChars="543" w:hanging="1412"/>
        <w:jc w:val="both"/>
        <w:rPr>
          <w:rFonts w:ascii="華康楷書體 Std W7" w:eastAsia="華康楷書體 Std W7" w:hAnsi="華康楷書體 Std W7"/>
          <w:sz w:val="26"/>
          <w:szCs w:val="26"/>
        </w:rPr>
      </w:pPr>
    </w:p>
    <w:p w:rsidR="003278C3" w:rsidRDefault="003278C3" w:rsidP="005D1C22">
      <w:pPr>
        <w:snapToGrid w:val="0"/>
        <w:spacing w:line="420" w:lineRule="atLeast"/>
        <w:ind w:leftChars="192" w:left="1873" w:hangingChars="543" w:hanging="1412"/>
        <w:jc w:val="both"/>
        <w:rPr>
          <w:rFonts w:ascii="華康楷書體 Std W7" w:eastAsia="華康楷書體 Std W7" w:hAnsi="華康楷書體 Std W7"/>
          <w:sz w:val="26"/>
          <w:szCs w:val="26"/>
        </w:rPr>
      </w:pPr>
    </w:p>
    <w:p w:rsidR="003278C3" w:rsidRDefault="003278C3" w:rsidP="005D1C22">
      <w:pPr>
        <w:snapToGrid w:val="0"/>
        <w:spacing w:line="420" w:lineRule="atLeast"/>
        <w:ind w:leftChars="192" w:left="1873" w:hangingChars="543" w:hanging="1412"/>
        <w:jc w:val="both"/>
        <w:rPr>
          <w:rFonts w:ascii="華康楷書體 Std W7" w:eastAsia="華康楷書體 Std W7" w:hAnsi="華康楷書體 Std W7"/>
          <w:sz w:val="26"/>
          <w:szCs w:val="26"/>
        </w:rPr>
      </w:pPr>
    </w:p>
    <w:p w:rsidR="005D1C22" w:rsidRPr="0035792B" w:rsidRDefault="005D1C22" w:rsidP="005D1C22">
      <w:pPr>
        <w:snapToGrid w:val="0"/>
        <w:spacing w:line="420" w:lineRule="atLeast"/>
        <w:ind w:leftChars="192" w:left="1873" w:hangingChars="543" w:hanging="1412"/>
        <w:jc w:val="both"/>
        <w:rPr>
          <w:rFonts w:ascii="華康楷書體 Std W7" w:eastAsia="華康楷書體 Std W7" w:hAnsi="華康楷書體 Std W7"/>
          <w:sz w:val="26"/>
          <w:szCs w:val="26"/>
        </w:rPr>
      </w:pPr>
    </w:p>
    <w:p w:rsidR="00D41FCC" w:rsidRPr="009126BF" w:rsidRDefault="00EC029A" w:rsidP="00594FF3">
      <w:pPr>
        <w:pStyle w:val="aff3"/>
        <w:spacing w:after="108"/>
      </w:pPr>
      <w:r w:rsidRPr="009126BF">
        <w:br w:type="page"/>
      </w:r>
      <w:r w:rsidR="00B057C1">
        <w:lastRenderedPageBreak/>
        <w:t>(</w:t>
      </w:r>
      <w:r w:rsidR="00B057C1">
        <w:rPr>
          <w:rFonts w:hint="eastAsia"/>
        </w:rPr>
        <w:t>四</w:t>
      </w:r>
      <w:r w:rsidR="00B057C1">
        <w:t>)</w:t>
      </w:r>
      <w:r w:rsidR="00D41FCC" w:rsidRPr="009126BF">
        <w:rPr>
          <w:rFonts w:hint="eastAsia"/>
        </w:rPr>
        <w:t>細胞膜：</w:t>
      </w:r>
    </w:p>
    <w:p w:rsidR="00D41FCC" w:rsidRPr="00907D22" w:rsidRDefault="00D41FCC" w:rsidP="00B25226">
      <w:pPr>
        <w:pStyle w:val="aff5"/>
        <w:ind w:left="240" w:right="240" w:firstLine="520"/>
        <w:rPr>
          <w:color w:val="000000" w:themeColor="text1"/>
        </w:rPr>
      </w:pPr>
      <w:r w:rsidRPr="00907D22">
        <w:rPr>
          <w:rFonts w:hint="eastAsia"/>
          <w:color w:val="000000" w:themeColor="text1"/>
        </w:rPr>
        <w:t>主要成分為</w:t>
      </w:r>
      <w:r w:rsidR="003278C3" w:rsidRPr="00907D22">
        <w:rPr>
          <w:rFonts w:hint="eastAsia"/>
          <w:color w:val="000000" w:themeColor="text1"/>
          <w:u w:val="single" w:color="000000" w:themeColor="text1"/>
        </w:rPr>
        <w:t xml:space="preserve">   </w:t>
      </w:r>
      <w:r w:rsidRPr="00907D22">
        <w:rPr>
          <w:rFonts w:hint="eastAsia"/>
          <w:color w:val="000000" w:themeColor="text1"/>
          <w:u w:val="single" w:color="000000" w:themeColor="text1"/>
        </w:rPr>
        <w:t xml:space="preserve">磷脂質  </w:t>
      </w:r>
      <w:r w:rsidRPr="00907D22">
        <w:rPr>
          <w:rFonts w:hint="eastAsia"/>
          <w:color w:val="000000" w:themeColor="text1"/>
        </w:rPr>
        <w:t>，上面嵌有</w:t>
      </w:r>
      <w:r w:rsidR="003278C3" w:rsidRPr="00907D22">
        <w:rPr>
          <w:rFonts w:hint="eastAsia"/>
          <w:color w:val="000000" w:themeColor="text1"/>
          <w:u w:val="single" w:color="000000" w:themeColor="text1"/>
        </w:rPr>
        <w:t xml:space="preserve">  </w:t>
      </w:r>
      <w:r w:rsidRPr="00907D22">
        <w:rPr>
          <w:rFonts w:hint="eastAsia"/>
          <w:color w:val="000000" w:themeColor="text1"/>
          <w:u w:val="single" w:color="000000" w:themeColor="text1"/>
        </w:rPr>
        <w:t>蛋白質</w:t>
      </w:r>
      <w:r w:rsidR="003278C3" w:rsidRPr="00907D22">
        <w:rPr>
          <w:rFonts w:hint="eastAsia"/>
          <w:color w:val="000000" w:themeColor="text1"/>
          <w:u w:val="single" w:color="000000" w:themeColor="text1"/>
        </w:rPr>
        <w:t xml:space="preserve">  </w:t>
      </w:r>
      <w:r w:rsidRPr="00907D22">
        <w:rPr>
          <w:rFonts w:hint="eastAsia"/>
          <w:color w:val="000000" w:themeColor="text1"/>
        </w:rPr>
        <w:t>、</w:t>
      </w:r>
      <w:r w:rsidR="003278C3" w:rsidRPr="00907D22">
        <w:rPr>
          <w:rFonts w:hint="eastAsia"/>
          <w:color w:val="000000" w:themeColor="text1"/>
          <w:u w:val="single" w:color="000000" w:themeColor="text1"/>
        </w:rPr>
        <w:t xml:space="preserve">  </w:t>
      </w:r>
      <w:r w:rsidRPr="00907D22">
        <w:rPr>
          <w:rFonts w:hint="eastAsia"/>
          <w:color w:val="000000" w:themeColor="text1"/>
          <w:u w:val="single" w:color="000000" w:themeColor="text1"/>
        </w:rPr>
        <w:t>醣類</w:t>
      </w:r>
      <w:r w:rsidR="003278C3" w:rsidRPr="00907D22">
        <w:rPr>
          <w:rFonts w:hint="eastAsia"/>
          <w:color w:val="000000" w:themeColor="text1"/>
          <w:u w:val="single" w:color="000000" w:themeColor="text1"/>
        </w:rPr>
        <w:t xml:space="preserve">  </w:t>
      </w:r>
      <w:r w:rsidRPr="00907D22">
        <w:rPr>
          <w:rFonts w:hint="eastAsia"/>
          <w:color w:val="000000" w:themeColor="text1"/>
        </w:rPr>
        <w:t>、</w:t>
      </w:r>
      <w:r w:rsidR="003278C3" w:rsidRPr="00907D22">
        <w:rPr>
          <w:rFonts w:hint="eastAsia"/>
          <w:color w:val="000000" w:themeColor="text1"/>
          <w:u w:val="single" w:color="000000" w:themeColor="text1"/>
        </w:rPr>
        <w:t xml:space="preserve">   </w:t>
      </w:r>
      <w:r w:rsidRPr="00907D22">
        <w:rPr>
          <w:rFonts w:hint="eastAsia"/>
          <w:color w:val="000000" w:themeColor="text1"/>
          <w:u w:val="single" w:color="000000" w:themeColor="text1"/>
        </w:rPr>
        <w:t xml:space="preserve">膽固醇   </w:t>
      </w:r>
      <w:r w:rsidRPr="00907D22">
        <w:rPr>
          <w:rFonts w:hint="eastAsia"/>
          <w:color w:val="000000" w:themeColor="text1"/>
        </w:rPr>
        <w:t>。</w:t>
      </w:r>
    </w:p>
    <w:p w:rsidR="00D41FCC" w:rsidRPr="00907D22" w:rsidRDefault="00B057C1" w:rsidP="00B25226">
      <w:pPr>
        <w:pStyle w:val="11"/>
        <w:ind w:left="818" w:right="480" w:hanging="338"/>
        <w:rPr>
          <w:color w:val="000000" w:themeColor="text1"/>
        </w:rPr>
      </w:pPr>
      <w:r w:rsidRPr="00907D22">
        <w:rPr>
          <w:rFonts w:hint="eastAsia"/>
          <w:color w:val="000000" w:themeColor="text1"/>
        </w:rPr>
        <w:t xml:space="preserve">1. </w:t>
      </w:r>
      <w:r w:rsidR="00D41FCC" w:rsidRPr="00907D22">
        <w:rPr>
          <w:rFonts w:hint="eastAsia"/>
          <w:color w:val="000000" w:themeColor="text1"/>
        </w:rPr>
        <w:t>磷脂質：</w:t>
      </w:r>
      <w:r w:rsidR="003278C3" w:rsidRPr="00907D22">
        <w:rPr>
          <w:color w:val="000000" w:themeColor="text1"/>
        </w:rPr>
        <w:br/>
      </w:r>
      <w:r w:rsidR="00D41FCC" w:rsidRPr="00907D22">
        <w:rPr>
          <w:rFonts w:hint="eastAsia"/>
          <w:color w:val="000000" w:themeColor="text1"/>
        </w:rPr>
        <w:t>具有親油端與親水端，細胞膜由兩層磷脂質構成</w:t>
      </w:r>
      <w:r w:rsidR="003278C3" w:rsidRPr="00907D22">
        <w:rPr>
          <w:rFonts w:hint="eastAsia"/>
          <w:color w:val="000000" w:themeColor="text1"/>
        </w:rPr>
        <w:t>，親水端朝外</w:t>
      </w:r>
      <w:r w:rsidR="00D41FCC" w:rsidRPr="00907D22">
        <w:rPr>
          <w:rFonts w:hint="eastAsia"/>
          <w:color w:val="000000" w:themeColor="text1"/>
        </w:rPr>
        <w:t>，</w:t>
      </w:r>
      <w:r w:rsidR="003278C3" w:rsidRPr="00907D22">
        <w:rPr>
          <w:rFonts w:hint="eastAsia"/>
          <w:color w:val="000000" w:themeColor="text1"/>
        </w:rPr>
        <w:t>雙層磷脂質可構成單層膜，此結構又被</w:t>
      </w:r>
      <w:r w:rsidR="00D41FCC" w:rsidRPr="00907D22">
        <w:rPr>
          <w:rFonts w:hint="eastAsia"/>
          <w:color w:val="000000" w:themeColor="text1"/>
        </w:rPr>
        <w:t>稱之為</w:t>
      </w:r>
      <w:r w:rsidR="003278C3" w:rsidRPr="00907D22">
        <w:rPr>
          <w:rFonts w:hint="eastAsia"/>
          <w:color w:val="000000" w:themeColor="text1"/>
          <w:u w:val="single" w:color="000000"/>
        </w:rPr>
        <w:t xml:space="preserve">   </w:t>
      </w:r>
      <w:r w:rsidR="00D41FCC" w:rsidRPr="00907D22">
        <w:rPr>
          <w:rFonts w:hint="eastAsia"/>
          <w:color w:val="000000" w:themeColor="text1"/>
          <w:u w:val="single" w:color="000000"/>
        </w:rPr>
        <w:t>脂雙層</w:t>
      </w:r>
      <w:r w:rsidR="003278C3" w:rsidRPr="00907D22">
        <w:rPr>
          <w:rFonts w:hint="eastAsia"/>
          <w:color w:val="000000" w:themeColor="text1"/>
          <w:u w:val="single" w:color="000000"/>
        </w:rPr>
        <w:t xml:space="preserve">   </w:t>
      </w:r>
      <w:r w:rsidR="00D41FCC" w:rsidRPr="00907D22">
        <w:rPr>
          <w:rFonts w:hint="eastAsia"/>
          <w:color w:val="000000" w:themeColor="text1"/>
        </w:rPr>
        <w:t>。</w:t>
      </w:r>
      <w:r w:rsidR="00A03A7B" w:rsidRPr="00907D22">
        <w:rPr>
          <w:rFonts w:hint="eastAsia"/>
          <w:color w:val="000000" w:themeColor="text1"/>
        </w:rPr>
        <w:t>因為膜的特性</w:t>
      </w:r>
      <w:r w:rsidR="00A03A7B" w:rsidRPr="00907D22">
        <w:rPr>
          <w:color w:val="000000" w:themeColor="text1"/>
        </w:rPr>
        <w:t>，可以使特定物質通過，</w:t>
      </w:r>
      <w:r w:rsidR="00A03A7B" w:rsidRPr="00907D22">
        <w:rPr>
          <w:rFonts w:hint="eastAsia"/>
          <w:color w:val="000000" w:themeColor="text1"/>
        </w:rPr>
        <w:t>常被稱為</w:t>
      </w:r>
      <w:r w:rsidR="00A03A7B" w:rsidRPr="00907D22">
        <w:rPr>
          <w:rFonts w:hint="eastAsia"/>
          <w:color w:val="000000" w:themeColor="text1"/>
          <w:u w:val="single" w:color="000000"/>
        </w:rPr>
        <w:t xml:space="preserve"> </w:t>
      </w:r>
      <w:r w:rsidR="00A03A7B" w:rsidRPr="00907D22">
        <w:rPr>
          <w:color w:val="000000" w:themeColor="text1"/>
          <w:u w:val="single" w:color="000000"/>
        </w:rPr>
        <w:t xml:space="preserve">   </w:t>
      </w:r>
      <w:r w:rsidR="00A03A7B" w:rsidRPr="00907D22">
        <w:rPr>
          <w:rFonts w:hint="eastAsia"/>
          <w:color w:val="000000" w:themeColor="text1"/>
          <w:u w:val="single" w:color="000000"/>
        </w:rPr>
        <w:t xml:space="preserve">選擇性通透膜 </w:t>
      </w:r>
      <w:r w:rsidR="00A03A7B" w:rsidRPr="00907D22">
        <w:rPr>
          <w:color w:val="000000" w:themeColor="text1"/>
          <w:u w:val="single" w:color="000000"/>
        </w:rPr>
        <w:t xml:space="preserve">   </w:t>
      </w:r>
      <w:r w:rsidR="00A03A7B" w:rsidRPr="00907D22">
        <w:rPr>
          <w:color w:val="000000" w:themeColor="text1"/>
        </w:rPr>
        <w:t>，具有半</w:t>
      </w:r>
      <w:r w:rsidR="00A03A7B" w:rsidRPr="00907D22">
        <w:rPr>
          <w:rFonts w:hint="eastAsia"/>
          <w:color w:val="000000" w:themeColor="text1"/>
        </w:rPr>
        <w:t>透性</w:t>
      </w:r>
      <w:r w:rsidR="00A03A7B" w:rsidRPr="00907D22">
        <w:rPr>
          <w:color w:val="000000" w:themeColor="text1"/>
        </w:rPr>
        <w:t>。</w:t>
      </w:r>
      <w:r w:rsidR="00D41FCC" w:rsidRPr="00907D22">
        <w:rPr>
          <w:rFonts w:hint="eastAsia"/>
          <w:color w:val="000000" w:themeColor="text1"/>
        </w:rPr>
        <w:br/>
      </w:r>
    </w:p>
    <w:p w:rsidR="00C902EF" w:rsidRDefault="00B057C1" w:rsidP="00B25226">
      <w:pPr>
        <w:pStyle w:val="11"/>
        <w:ind w:left="818" w:right="480" w:hanging="338"/>
        <w:rPr>
          <w:color w:val="000000" w:themeColor="text1"/>
        </w:rPr>
      </w:pPr>
      <w:r w:rsidRPr="00907D22">
        <w:rPr>
          <w:color w:val="000000" w:themeColor="text1"/>
        </w:rPr>
        <w:t xml:space="preserve">2. </w:t>
      </w:r>
      <w:r w:rsidR="00D41FCC" w:rsidRPr="00907D22">
        <w:rPr>
          <w:rFonts w:hint="eastAsia"/>
          <w:color w:val="000000" w:themeColor="text1"/>
        </w:rPr>
        <w:t>蛋白質：</w:t>
      </w:r>
      <w:r w:rsidR="003278C3" w:rsidRPr="00907D22">
        <w:rPr>
          <w:color w:val="000000" w:themeColor="text1"/>
        </w:rPr>
        <w:br/>
      </w:r>
      <w:r w:rsidR="00D41FCC" w:rsidRPr="00907D22">
        <w:rPr>
          <w:rFonts w:hint="eastAsia"/>
          <w:color w:val="000000" w:themeColor="text1"/>
        </w:rPr>
        <w:t>鑲嵌於脂雙層中</w:t>
      </w:r>
      <w:r w:rsidR="00907D22">
        <w:rPr>
          <w:rFonts w:hint="eastAsia"/>
          <w:color w:val="000000" w:themeColor="text1"/>
        </w:rPr>
        <w:t>，有些貫穿細胞膜，有些偏外側，有些偏內側</w:t>
      </w:r>
      <w:r w:rsidR="00D41FCC" w:rsidRPr="00907D22">
        <w:rPr>
          <w:rFonts w:hint="eastAsia"/>
          <w:color w:val="000000" w:themeColor="text1"/>
        </w:rPr>
        <w:t>，</w:t>
      </w:r>
      <w:r w:rsidR="00907D22">
        <w:rPr>
          <w:rFonts w:hint="eastAsia"/>
          <w:color w:val="000000" w:themeColor="text1"/>
        </w:rPr>
        <w:t>這些</w:t>
      </w:r>
      <w:r w:rsidR="003278C3" w:rsidRPr="00907D22">
        <w:rPr>
          <w:rFonts w:hint="eastAsia"/>
          <w:color w:val="000000" w:themeColor="text1"/>
        </w:rPr>
        <w:t>膜上的蛋白質</w:t>
      </w:r>
      <w:r w:rsidR="00907D22">
        <w:rPr>
          <w:rFonts w:hint="eastAsia"/>
          <w:color w:val="000000" w:themeColor="text1"/>
        </w:rPr>
        <w:t>統</w:t>
      </w:r>
      <w:r w:rsidR="003278C3" w:rsidRPr="00907D22">
        <w:rPr>
          <w:rFonts w:hint="eastAsia"/>
          <w:color w:val="000000" w:themeColor="text1"/>
        </w:rPr>
        <w:t>稱為</w:t>
      </w:r>
      <w:r w:rsidR="00907D22">
        <w:rPr>
          <w:rFonts w:hint="eastAsia"/>
          <w:color w:val="000000" w:themeColor="text1"/>
          <w:u w:val="single" w:color="000000"/>
        </w:rPr>
        <w:t xml:space="preserve"> </w:t>
      </w:r>
      <w:r w:rsidR="003278C3" w:rsidRPr="00907D22">
        <w:rPr>
          <w:rFonts w:hint="eastAsia"/>
          <w:color w:val="000000" w:themeColor="text1"/>
          <w:u w:val="single" w:color="000000"/>
        </w:rPr>
        <w:t xml:space="preserve">膜蛋白 </w:t>
      </w:r>
      <w:r w:rsidR="003278C3" w:rsidRPr="00907D22">
        <w:rPr>
          <w:rFonts w:hint="eastAsia"/>
          <w:color w:val="000000" w:themeColor="text1"/>
        </w:rPr>
        <w:t>，有許多不同功能。</w:t>
      </w:r>
    </w:p>
    <w:p w:rsidR="00C902EF" w:rsidRDefault="00907D22" w:rsidP="00C902EF">
      <w:pPr>
        <w:pStyle w:val="12"/>
        <w:ind w:left="1112" w:right="480" w:hanging="320"/>
      </w:pPr>
      <w:r>
        <w:rPr>
          <w:rFonts w:hint="eastAsia"/>
        </w:rPr>
        <w:t>(1</w:t>
      </w:r>
      <w:r>
        <w:t>)</w:t>
      </w:r>
      <w:r w:rsidR="003278C3" w:rsidRPr="00907D22">
        <w:rPr>
          <w:rFonts w:hint="eastAsia"/>
        </w:rPr>
        <w:t>有</w:t>
      </w:r>
      <w:r w:rsidR="00D41FCC" w:rsidRPr="00907D22">
        <w:rPr>
          <w:rFonts w:hint="eastAsia"/>
        </w:rPr>
        <w:t>些蛋白質可</w:t>
      </w:r>
      <w:r w:rsidR="003278C3" w:rsidRPr="00907D22">
        <w:rPr>
          <w:rFonts w:hint="eastAsia"/>
        </w:rPr>
        <w:t>與特定化學物質結合，達到傳遞訊息的功能，此種蛋白質稱為</w:t>
      </w:r>
      <w:r w:rsidR="003278C3" w:rsidRPr="00907D22">
        <w:br/>
      </w:r>
      <w:r w:rsidR="003278C3" w:rsidRPr="00907D22">
        <w:rPr>
          <w:rFonts w:hint="eastAsia"/>
          <w:u w:val="single" w:color="000000"/>
        </w:rPr>
        <w:t xml:space="preserve">  受體  </w:t>
      </w:r>
      <w:r w:rsidR="003278C3" w:rsidRPr="00907D22">
        <w:rPr>
          <w:rFonts w:hint="eastAsia"/>
        </w:rPr>
        <w:t>蛋白。</w:t>
      </w:r>
    </w:p>
    <w:p w:rsidR="00C902EF" w:rsidRDefault="00907D22" w:rsidP="00C902EF">
      <w:pPr>
        <w:pStyle w:val="12"/>
        <w:ind w:left="1112" w:right="480" w:hanging="320"/>
      </w:pPr>
      <w:r>
        <w:rPr>
          <w:rFonts w:hint="eastAsia"/>
        </w:rPr>
        <w:t>(</w:t>
      </w:r>
      <w:r>
        <w:t>2)</w:t>
      </w:r>
      <w:r w:rsidR="003278C3" w:rsidRPr="00907D22">
        <w:rPr>
          <w:rFonts w:hint="eastAsia"/>
        </w:rPr>
        <w:t>有</w:t>
      </w:r>
      <w:r w:rsidR="00D41FCC" w:rsidRPr="00907D22">
        <w:rPr>
          <w:rFonts w:hint="eastAsia"/>
        </w:rPr>
        <w:t>些</w:t>
      </w:r>
      <w:r w:rsidR="003278C3" w:rsidRPr="00907D22">
        <w:rPr>
          <w:rFonts w:hint="eastAsia"/>
        </w:rPr>
        <w:t>蛋白質</w:t>
      </w:r>
      <w:r w:rsidR="00D41FCC" w:rsidRPr="00907D22">
        <w:rPr>
          <w:rFonts w:hint="eastAsia"/>
        </w:rPr>
        <w:t>貫穿細胞膜，</w:t>
      </w:r>
      <w:r w:rsidR="003278C3" w:rsidRPr="00907D22">
        <w:rPr>
          <w:rFonts w:hint="eastAsia"/>
        </w:rPr>
        <w:t>可透過中間的通道或是構形改變，協助物質運輸，此種蛋白被稱為</w:t>
      </w:r>
      <w:r w:rsidR="003278C3" w:rsidRPr="00907D22">
        <w:rPr>
          <w:rFonts w:hint="eastAsia"/>
          <w:u w:val="single" w:color="000000"/>
        </w:rPr>
        <w:t xml:space="preserve">  運輸  </w:t>
      </w:r>
      <w:r w:rsidR="003278C3" w:rsidRPr="00907D22">
        <w:rPr>
          <w:rFonts w:hint="eastAsia"/>
        </w:rPr>
        <w:t>蛋白</w:t>
      </w:r>
      <w:r w:rsidR="00D41FCC" w:rsidRPr="00907D22">
        <w:rPr>
          <w:rFonts w:hint="eastAsia"/>
        </w:rPr>
        <w:t>。</w:t>
      </w:r>
    </w:p>
    <w:p w:rsidR="00D41FCC" w:rsidRPr="00907D22" w:rsidRDefault="00907D22" w:rsidP="00C902EF">
      <w:pPr>
        <w:pStyle w:val="12"/>
        <w:ind w:left="1112" w:right="480" w:hanging="320"/>
      </w:pPr>
      <w:r>
        <w:rPr>
          <w:rFonts w:hint="eastAsia"/>
        </w:rPr>
        <w:t>(</w:t>
      </w:r>
      <w:r>
        <w:t>3)</w:t>
      </w:r>
      <w:r>
        <w:rPr>
          <w:rFonts w:hint="eastAsia"/>
        </w:rPr>
        <w:t>還有部分膜蛋白具有催化功能。</w:t>
      </w:r>
    </w:p>
    <w:p w:rsidR="00D41FCC" w:rsidRPr="00907D22" w:rsidRDefault="00D41FCC" w:rsidP="00AA37D4">
      <w:pPr>
        <w:adjustRightInd w:val="0"/>
        <w:snapToGrid w:val="0"/>
        <w:spacing w:line="420" w:lineRule="atLeast"/>
        <w:ind w:leftChars="250" w:left="860" w:rightChars="100" w:right="240" w:hangingChars="100" w:hanging="260"/>
        <w:jc w:val="both"/>
        <w:rPr>
          <w:rFonts w:ascii="華康楷書體 Std W5" w:eastAsia="華康楷書體 Std W5" w:hAnsi="華康楷書體 Std W5"/>
          <w:color w:val="000000" w:themeColor="text1"/>
          <w:sz w:val="26"/>
          <w:szCs w:val="26"/>
        </w:rPr>
      </w:pPr>
    </w:p>
    <w:p w:rsidR="00D41FCC" w:rsidRPr="00907D22" w:rsidRDefault="00B057C1" w:rsidP="00B25226">
      <w:pPr>
        <w:pStyle w:val="11"/>
        <w:ind w:left="818" w:right="480" w:hanging="338"/>
        <w:rPr>
          <w:color w:val="000000" w:themeColor="text1"/>
        </w:rPr>
      </w:pPr>
      <w:r w:rsidRPr="00907D22">
        <w:rPr>
          <w:color w:val="000000" w:themeColor="text1"/>
        </w:rPr>
        <w:t xml:space="preserve">3. </w:t>
      </w:r>
      <w:r w:rsidR="00D41FCC" w:rsidRPr="00907D22">
        <w:rPr>
          <w:rFonts w:hint="eastAsia"/>
          <w:color w:val="000000" w:themeColor="text1"/>
        </w:rPr>
        <w:t>醣類：</w:t>
      </w:r>
      <w:r w:rsidR="003278C3" w:rsidRPr="00907D22">
        <w:rPr>
          <w:color w:val="000000" w:themeColor="text1"/>
        </w:rPr>
        <w:br/>
      </w:r>
      <w:r w:rsidR="00D41FCC" w:rsidRPr="00907D22">
        <w:rPr>
          <w:rFonts w:hint="eastAsia"/>
          <w:color w:val="000000" w:themeColor="text1"/>
        </w:rPr>
        <w:t>附著於蛋白質或是磷脂質上，</w:t>
      </w:r>
      <w:r w:rsidR="003278C3" w:rsidRPr="00907D22">
        <w:rPr>
          <w:rFonts w:hint="eastAsia"/>
          <w:color w:val="000000" w:themeColor="text1"/>
        </w:rPr>
        <w:t>不同生物具有不同醣類分子結構，</w:t>
      </w:r>
      <w:r w:rsidR="00D41FCC" w:rsidRPr="00907D22">
        <w:rPr>
          <w:rFonts w:hint="eastAsia"/>
          <w:color w:val="000000" w:themeColor="text1"/>
        </w:rPr>
        <w:t>可作為</w:t>
      </w:r>
      <w:r w:rsidR="003278C3" w:rsidRPr="00907D22">
        <w:rPr>
          <w:color w:val="000000" w:themeColor="text1"/>
        </w:rPr>
        <w:br/>
      </w:r>
      <w:r w:rsidR="003278C3" w:rsidRPr="00907D22">
        <w:rPr>
          <w:rFonts w:hint="eastAsia"/>
          <w:color w:val="000000" w:themeColor="text1"/>
          <w:u w:val="single" w:color="000000"/>
        </w:rPr>
        <w:t xml:space="preserve">  </w:t>
      </w:r>
      <w:r w:rsidR="00D41FCC" w:rsidRPr="00907D22">
        <w:rPr>
          <w:rFonts w:hint="eastAsia"/>
          <w:color w:val="000000" w:themeColor="text1"/>
          <w:u w:val="single" w:color="000000"/>
        </w:rPr>
        <w:t>辨識</w:t>
      </w:r>
      <w:r w:rsidR="003278C3" w:rsidRPr="00907D22">
        <w:rPr>
          <w:rFonts w:hint="eastAsia"/>
          <w:color w:val="000000" w:themeColor="text1"/>
          <w:u w:val="single" w:color="000000"/>
        </w:rPr>
        <w:t xml:space="preserve">  </w:t>
      </w:r>
      <w:r w:rsidR="00D41FCC" w:rsidRPr="00907D22">
        <w:rPr>
          <w:rFonts w:hint="eastAsia"/>
          <w:color w:val="000000" w:themeColor="text1"/>
        </w:rPr>
        <w:t>自我與外來物的憑藉。</w:t>
      </w:r>
      <w:r w:rsidR="00D41FCC" w:rsidRPr="00907D22">
        <w:rPr>
          <w:color w:val="000000" w:themeColor="text1"/>
        </w:rPr>
        <w:br/>
      </w:r>
    </w:p>
    <w:p w:rsidR="00D41FCC" w:rsidRPr="00907D22" w:rsidRDefault="00B057C1" w:rsidP="00B25226">
      <w:pPr>
        <w:pStyle w:val="11"/>
        <w:ind w:left="818" w:right="480" w:hanging="338"/>
      </w:pPr>
      <w:r w:rsidRPr="00907D22">
        <w:rPr>
          <w:color w:val="000000" w:themeColor="text1"/>
        </w:rPr>
        <w:t xml:space="preserve">4. </w:t>
      </w:r>
      <w:r w:rsidR="00D41FCC" w:rsidRPr="00907D22">
        <w:rPr>
          <w:rFonts w:hint="eastAsia"/>
          <w:color w:val="000000" w:themeColor="text1"/>
        </w:rPr>
        <w:t>固醇</w:t>
      </w:r>
      <w:r w:rsidR="00907D22">
        <w:rPr>
          <w:rFonts w:hint="eastAsia"/>
          <w:color w:val="000000" w:themeColor="text1"/>
        </w:rPr>
        <w:t>類物質</w:t>
      </w:r>
      <w:r w:rsidR="00D41FCC" w:rsidRPr="00907D22">
        <w:rPr>
          <w:rFonts w:hint="eastAsia"/>
          <w:color w:val="000000" w:themeColor="text1"/>
        </w:rPr>
        <w:t>：</w:t>
      </w:r>
      <w:r w:rsidR="003278C3" w:rsidRPr="00907D22">
        <w:rPr>
          <w:color w:val="000000" w:themeColor="text1"/>
        </w:rPr>
        <w:br/>
      </w:r>
      <w:r w:rsidR="00D41FCC" w:rsidRPr="00907D22">
        <w:rPr>
          <w:rFonts w:hint="eastAsia"/>
          <w:color w:val="000000" w:themeColor="text1"/>
        </w:rPr>
        <w:t>可以增加細胞膜的</w:t>
      </w:r>
      <w:r w:rsidR="003278C3" w:rsidRPr="00907D22">
        <w:rPr>
          <w:rFonts w:hint="eastAsia"/>
          <w:color w:val="000000" w:themeColor="text1"/>
          <w:u w:val="single" w:color="000000"/>
        </w:rPr>
        <w:t xml:space="preserve">  </w:t>
      </w:r>
      <w:r w:rsidR="00D41FCC" w:rsidRPr="00907D22">
        <w:rPr>
          <w:rFonts w:hint="eastAsia"/>
          <w:color w:val="000000" w:themeColor="text1"/>
          <w:u w:val="single" w:color="000000"/>
        </w:rPr>
        <w:t>穩定性</w:t>
      </w:r>
      <w:r w:rsidR="003278C3" w:rsidRPr="00907D22">
        <w:rPr>
          <w:rFonts w:hint="eastAsia"/>
          <w:color w:val="000000" w:themeColor="text1"/>
          <w:u w:val="single" w:color="000000"/>
        </w:rPr>
        <w:t xml:space="preserve">  </w:t>
      </w:r>
      <w:r w:rsidR="00907D22" w:rsidRPr="00907D22">
        <w:rPr>
          <w:rFonts w:hint="eastAsia"/>
          <w:color w:val="000000" w:themeColor="text1"/>
          <w:u w:color="000000"/>
        </w:rPr>
        <w:t>，</w:t>
      </w:r>
      <w:r w:rsidR="00907D22">
        <w:rPr>
          <w:rFonts w:hint="eastAsia"/>
          <w:color w:val="000000" w:themeColor="text1"/>
        </w:rPr>
        <w:t>動物細胞具膽固醇，植物細胞具植物固醇</w:t>
      </w:r>
      <w:r w:rsidR="00D41FCC" w:rsidRPr="00907D22">
        <w:rPr>
          <w:rFonts w:hint="eastAsia"/>
          <w:color w:val="000000" w:themeColor="text1"/>
        </w:rPr>
        <w:t>。</w:t>
      </w:r>
    </w:p>
    <w:p w:rsidR="00D41FCC" w:rsidRPr="009126BF" w:rsidRDefault="00D41FCC" w:rsidP="00D41FCC">
      <w:pPr>
        <w:snapToGrid w:val="0"/>
        <w:spacing w:line="420" w:lineRule="atLeast"/>
        <w:ind w:firstLineChars="215" w:firstLine="559"/>
        <w:jc w:val="both"/>
        <w:rPr>
          <w:rFonts w:ascii="華康楷書體 Std W7" w:eastAsia="華康楷書體 Std W7" w:hAnsi="華康楷書體 Std W7"/>
          <w:sz w:val="26"/>
          <w:szCs w:val="26"/>
        </w:rPr>
      </w:pPr>
    </w:p>
    <w:p w:rsidR="00D41FCC" w:rsidRPr="009126BF" w:rsidRDefault="00D41FCC" w:rsidP="00D41FCC">
      <w:pPr>
        <w:snapToGrid w:val="0"/>
        <w:spacing w:line="420" w:lineRule="atLeast"/>
        <w:ind w:firstLineChars="215" w:firstLine="559"/>
        <w:jc w:val="both"/>
        <w:rPr>
          <w:rFonts w:ascii="華康楷書體 Std W7" w:eastAsia="華康楷書體 Std W7" w:hAnsi="華康楷書體 Std W7"/>
          <w:sz w:val="26"/>
          <w:szCs w:val="26"/>
        </w:rPr>
      </w:pPr>
    </w:p>
    <w:p w:rsidR="00D41FCC" w:rsidRPr="009126BF" w:rsidRDefault="00907D22" w:rsidP="00D41FCC">
      <w:pPr>
        <w:snapToGrid w:val="0"/>
        <w:spacing w:line="420" w:lineRule="atLeast"/>
        <w:ind w:firstLineChars="215" w:firstLine="516"/>
        <w:jc w:val="both"/>
        <w:rPr>
          <w:rFonts w:ascii="華康楷書體 Std W7" w:eastAsia="華康楷書體 Std W7" w:hAnsi="華康楷書體 Std W7"/>
          <w:sz w:val="26"/>
          <w:szCs w:val="26"/>
        </w:rPr>
      </w:pPr>
      <w:r>
        <w:rPr>
          <w:noProof/>
        </w:rPr>
        <mc:AlternateContent>
          <mc:Choice Requires="wps">
            <w:drawing>
              <wp:anchor distT="0" distB="0" distL="114300" distR="114300" simplePos="0" relativeHeight="251975168" behindDoc="0" locked="0" layoutInCell="1" allowOverlap="1" wp14:anchorId="360DDC4D" wp14:editId="4CC93570">
                <wp:simplePos x="0" y="0"/>
                <wp:positionH relativeFrom="column">
                  <wp:posOffset>5348732</wp:posOffset>
                </wp:positionH>
                <wp:positionV relativeFrom="paragraph">
                  <wp:posOffset>117348</wp:posOffset>
                </wp:positionV>
                <wp:extent cx="350520" cy="234849"/>
                <wp:effectExtent l="0" t="0" r="0" b="0"/>
                <wp:wrapNone/>
                <wp:docPr id="187" name="文字方塊 187"/>
                <wp:cNvGraphicFramePr/>
                <a:graphic xmlns:a="http://schemas.openxmlformats.org/drawingml/2006/main">
                  <a:graphicData uri="http://schemas.microsoft.com/office/word/2010/wordprocessingShape">
                    <wps:wsp>
                      <wps:cNvSpPr txBox="1"/>
                      <wps:spPr>
                        <a:xfrm>
                          <a:off x="0" y="0"/>
                          <a:ext cx="350520" cy="234849"/>
                        </a:xfrm>
                        <a:prstGeom prst="rect">
                          <a:avLst/>
                        </a:prstGeom>
                        <a:noFill/>
                        <a:ln w="6350">
                          <a:noFill/>
                        </a:ln>
                      </wps:spPr>
                      <wps:txbx>
                        <w:txbxContent>
                          <w:p w:rsidR="002B4F66" w:rsidRPr="00DC277B" w:rsidRDefault="002B4F66" w:rsidP="00907D22">
                            <w:pP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醣蛋白</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 w14:anchorId="360DDC4D" id="文字方塊 187" o:spid="_x0000_s1134" type="#_x0000_t202" style="position:absolute;left:0;text-align:left;margin-left:421.15pt;margin-top:9.25pt;width:27.6pt;height:18.5pt;z-index:2519751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" filled="f" stroked="f" strokeweight=".5pt">
                <v:textbox style="mso-fit-shape-to-text:t" inset="0,0,0,0">
                  <w:txbxContent>
                    <w:p w:rsidR="002B4F66" w:rsidRPr="00DC277B" w:rsidRDefault="002B4F66" w:rsidP="00907D22">
                      <w:pP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醣蛋白</w:t>
                      </w:r>
                    </w:p>
                  </w:txbxContent>
                </v:textbox>
              </v:shape>
            </w:pict>
          </mc:Fallback>
        </mc:AlternateContent>
      </w:r>
      <w:r w:rsidRPr="009126BF">
        <w:rPr>
          <w:rFonts w:ascii="華康楷書體 Std W7" w:eastAsia="華康楷書體 Std W7" w:hAnsi="華康楷書體 Std W7"/>
          <w:noProof/>
        </w:rPr>
        <w:drawing>
          <wp:anchor distT="0" distB="0" distL="114300" distR="114300" simplePos="0" relativeHeight="251250176" behindDoc="1" locked="0" layoutInCell="1" allowOverlap="1" wp14:anchorId="5E13DDC1" wp14:editId="3B2F2DAC">
            <wp:simplePos x="0" y="0"/>
            <wp:positionH relativeFrom="column">
              <wp:posOffset>229108</wp:posOffset>
            </wp:positionH>
            <wp:positionV relativeFrom="paragraph">
              <wp:posOffset>168906</wp:posOffset>
            </wp:positionV>
            <wp:extent cx="2108200" cy="1409700"/>
            <wp:effectExtent l="0" t="0" r="0" b="0"/>
            <wp:wrapNone/>
            <wp:docPr id="6353" name="圖片 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082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26BF">
        <w:rPr>
          <w:noProof/>
        </w:rPr>
        <mc:AlternateContent>
          <mc:Choice Requires="wpg">
            <w:drawing>
              <wp:anchor distT="0" distB="0" distL="114300" distR="114300" simplePos="0" relativeHeight="251249152" behindDoc="1" locked="0" layoutInCell="1" allowOverlap="1" wp14:anchorId="1BF8034B" wp14:editId="14A305A0">
                <wp:simplePos x="0" y="0"/>
                <wp:positionH relativeFrom="column">
                  <wp:posOffset>2752217</wp:posOffset>
                </wp:positionH>
                <wp:positionV relativeFrom="paragraph">
                  <wp:posOffset>122809</wp:posOffset>
                </wp:positionV>
                <wp:extent cx="3539490" cy="2136775"/>
                <wp:effectExtent l="635" t="0" r="3175" b="0"/>
                <wp:wrapNone/>
                <wp:docPr id="7512" name="Group 6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9490" cy="2136775"/>
                          <a:chOff x="4766" y="5591"/>
                          <a:chExt cx="6047" cy="3861"/>
                        </a:xfrm>
                      </wpg:grpSpPr>
                      <pic:pic xmlns:pic="http://schemas.openxmlformats.org/drawingml/2006/picture">
                        <pic:nvPicPr>
                          <pic:cNvPr id="7513" name="圖片 83" descr="細胞膜(空白)"/>
                          <pic:cNvPicPr>
                            <a:picLocks noChangeAspect="1" noChangeArrowheads="1"/>
                          </pic:cNvPicPr>
                        </pic:nvPicPr>
                        <pic:blipFill>
                          <a:blip r:embed="rId47">
                            <a:lum bright="-20000" contrast="40000"/>
                            <a:grayscl/>
                            <a:extLst>
                              <a:ext uri="{28A0092B-C50C-407E-A947-70E740481C1C}">
                                <a14:useLocalDpi xmlns:a14="http://schemas.microsoft.com/office/drawing/2010/main" val="0"/>
                              </a:ext>
                            </a:extLst>
                          </a:blip>
                          <a:srcRect/>
                          <a:stretch>
                            <a:fillRect/>
                          </a:stretch>
                        </pic:blipFill>
                        <pic:spPr bwMode="auto">
                          <a:xfrm>
                            <a:off x="4766" y="5672"/>
                            <a:ext cx="6047" cy="3780"/>
                          </a:xfrm>
                          <a:prstGeom prst="rect">
                            <a:avLst/>
                          </a:prstGeom>
                          <a:noFill/>
                          <a:extLst>
                            <a:ext uri="{909E8E84-426E-40DD-AFC4-6F175D3DCCD1}">
                              <a14:hiddenFill xmlns:a14="http://schemas.microsoft.com/office/drawing/2010/main">
                                <a:solidFill>
                                  <a:srgbClr val="FFFFFF"/>
                                </a:solidFill>
                              </a14:hiddenFill>
                            </a:ext>
                          </a:extLst>
                        </pic:spPr>
                      </pic:pic>
                      <wps:wsp>
                        <wps:cNvPr id="7514" name="Text Box 6345"/>
                        <wps:cNvSpPr txBox="1">
                          <a:spLocks noChangeArrowheads="1"/>
                        </wps:cNvSpPr>
                        <wps:spPr bwMode="auto">
                          <a:xfrm>
                            <a:off x="9116" y="5591"/>
                            <a:ext cx="1224"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BB669A" w:rsidRDefault="002B4F66" w:rsidP="00D41FCC">
                              <w:pPr>
                                <w:rPr>
                                  <w:rFonts w:ascii="華康唐風隸 Std W5" w:eastAsia="華康唐風隸 Std W5" w:hAnsi="華康唐風隸 Std W5"/>
                                </w:rPr>
                              </w:pPr>
                            </w:p>
                          </w:txbxContent>
                        </wps:txbx>
                        <wps:bodyPr rot="0" vert="horz" wrap="square" lIns="91440" tIns="45720" rIns="91440" bIns="45720" anchor="t" anchorCtr="0" upright="1">
                          <a:noAutofit/>
                        </wps:bodyPr>
                      </wps:wsp>
                      <wps:wsp>
                        <wps:cNvPr id="7515" name="Text Box 6346"/>
                        <wps:cNvSpPr txBox="1">
                          <a:spLocks noChangeArrowheads="1"/>
                        </wps:cNvSpPr>
                        <wps:spPr bwMode="auto">
                          <a:xfrm>
                            <a:off x="7046" y="8444"/>
                            <a:ext cx="1224"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BB669A" w:rsidRDefault="002B4F66" w:rsidP="00D41FCC">
                              <w:pPr>
                                <w:rPr>
                                  <w:rFonts w:ascii="華康唐風隸 Std W5" w:eastAsia="華康唐風隸 Std W5" w:hAnsi="華康唐風隸 Std W5"/>
                                </w:rPr>
                              </w:pPr>
                            </w:p>
                          </w:txbxContent>
                        </wps:txbx>
                        <wps:bodyPr rot="0" vert="horz" wrap="square" lIns="91440" tIns="45720" rIns="91440" bIns="45720" anchor="t" anchorCtr="0" upright="1">
                          <a:noAutofit/>
                        </wps:bodyPr>
                      </wps:wsp>
                      <wps:wsp>
                        <wps:cNvPr id="7516" name="Text Box 6347"/>
                        <wps:cNvSpPr txBox="1">
                          <a:spLocks noChangeArrowheads="1"/>
                        </wps:cNvSpPr>
                        <wps:spPr bwMode="auto">
                          <a:xfrm>
                            <a:off x="6660" y="6111"/>
                            <a:ext cx="1224"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BB669A" w:rsidRDefault="002B4F66" w:rsidP="00D41FCC">
                              <w:pPr>
                                <w:rPr>
                                  <w:rFonts w:ascii="華康唐風隸 Std W5" w:eastAsia="華康唐風隸 Std W5" w:hAnsi="華康唐風隸 Std W5"/>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F8034B" id="Group 6350" o:spid="_x0000_s1135" style="position:absolute;left:0;text-align:left;margin-left:216.7pt;margin-top:9.65pt;width:278.7pt;height:168.25pt;z-index:-252067328;mso-position-horizontal-relative:text;mso-position-vertical-relative:text" coordorigin="4766,5591" coordsize="6047,3861"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">
                <v:shape id="圖片 83" o:spid="_x0000_s1136" type="#_x0000_t75" alt="細胞膜(空白)" style="position:absolute;left:4766;top:5672;width:6047;height:378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">
                  <v:imagedata r:id="rId48" o:title="細胞膜(空白)" gain="109227f" blacklevel="-6554f" grayscale="t"/>
                </v:shape>
                <v:shape id="Text Box 6345" o:spid="_x0000_s1137" type="#_x0000_t202" style="position:absolute;left:9116;top:5591;width:1224;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" filled="f" stroked="f">
                  <v:textbox>
                    <w:txbxContent>
                      <w:p w:rsidR="002B4F66" w:rsidRPr="00BB669A" w:rsidRDefault="002B4F66" w:rsidP="00D41FCC">
                        <w:pPr>
                          <w:rPr>
                            <w:rFonts w:ascii="華康唐風隸 Std W5" w:eastAsia="華康唐風隸 Std W5" w:hAnsi="華康唐風隸 Std W5"/>
                          </w:rPr>
                        </w:pPr>
                      </w:p>
                    </w:txbxContent>
                  </v:textbox>
                </v:shape>
                <v:shape id="Text Box 6346" o:spid="_x0000_s1138" type="#_x0000_t202" style="position:absolute;left:7046;top:8444;width:1224;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" filled="f" stroked="f">
                  <v:textbox>
                    <w:txbxContent>
                      <w:p w:rsidR="002B4F66" w:rsidRPr="00BB669A" w:rsidRDefault="002B4F66" w:rsidP="00D41FCC">
                        <w:pPr>
                          <w:rPr>
                            <w:rFonts w:ascii="華康唐風隸 Std W5" w:eastAsia="華康唐風隸 Std W5" w:hAnsi="華康唐風隸 Std W5"/>
                          </w:rPr>
                        </w:pPr>
                      </w:p>
                    </w:txbxContent>
                  </v:textbox>
                </v:shape>
                <v:shape id="Text Box 6347" o:spid="_x0000_s1139" type="#_x0000_t202" style="position:absolute;left:6660;top:6111;width:1224;height:4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" filled="f" stroked="f">
                  <v:textbox>
                    <w:txbxContent>
                      <w:p w:rsidR="002B4F66" w:rsidRPr="00BB669A" w:rsidRDefault="002B4F66" w:rsidP="00D41FCC">
                        <w:pPr>
                          <w:rPr>
                            <w:rFonts w:ascii="華康唐風隸 Std W5" w:eastAsia="華康唐風隸 Std W5" w:hAnsi="華康唐風隸 Std W5"/>
                          </w:rPr>
                        </w:pPr>
                      </w:p>
                    </w:txbxContent>
                  </v:textbox>
                </v:shape>
              </v:group>
            </w:pict>
          </mc:Fallback>
        </mc:AlternateContent>
      </w:r>
    </w:p>
    <w:p w:rsidR="00D41FCC" w:rsidRPr="009126BF" w:rsidRDefault="00907D22" w:rsidP="00D41FCC">
      <w:pPr>
        <w:snapToGrid w:val="0"/>
        <w:spacing w:line="420" w:lineRule="atLeast"/>
        <w:ind w:firstLineChars="215" w:firstLine="516"/>
        <w:jc w:val="both"/>
        <w:rPr>
          <w:rFonts w:ascii="華康楷書體 Std W7" w:eastAsia="華康楷書體 Std W7" w:hAnsi="華康楷書體 Std W7"/>
          <w:sz w:val="26"/>
          <w:szCs w:val="26"/>
        </w:rPr>
      </w:pPr>
      <w:r>
        <w:rPr>
          <w:noProof/>
        </w:rPr>
        <mc:AlternateContent>
          <mc:Choice Requires="wps">
            <w:drawing>
              <wp:anchor distT="0" distB="0" distL="114300" distR="114300" simplePos="0" relativeHeight="251973120" behindDoc="0" locked="0" layoutInCell="1" allowOverlap="1" wp14:anchorId="4D1B9980" wp14:editId="36DC9D31">
                <wp:simplePos x="0" y="0"/>
                <wp:positionH relativeFrom="column">
                  <wp:posOffset>4032504</wp:posOffset>
                </wp:positionH>
                <wp:positionV relativeFrom="paragraph">
                  <wp:posOffset>182550</wp:posOffset>
                </wp:positionV>
                <wp:extent cx="350520" cy="234849"/>
                <wp:effectExtent l="0" t="0" r="0" b="0"/>
                <wp:wrapNone/>
                <wp:docPr id="186" name="文字方塊 186"/>
                <wp:cNvGraphicFramePr/>
                <a:graphic xmlns:a="http://schemas.openxmlformats.org/drawingml/2006/main">
                  <a:graphicData uri="http://schemas.microsoft.com/office/word/2010/wordprocessingShape">
                    <wps:wsp>
                      <wps:cNvSpPr txBox="1"/>
                      <wps:spPr>
                        <a:xfrm>
                          <a:off x="0" y="0"/>
                          <a:ext cx="350520" cy="234849"/>
                        </a:xfrm>
                        <a:prstGeom prst="rect">
                          <a:avLst/>
                        </a:prstGeom>
                        <a:noFill/>
                        <a:ln w="6350">
                          <a:noFill/>
                        </a:ln>
                      </wps:spPr>
                      <wps:txbx>
                        <w:txbxContent>
                          <w:p w:rsidR="002B4F66" w:rsidRPr="00DC277B" w:rsidRDefault="002B4F66" w:rsidP="00907D22">
                            <w:pP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膜蛋白</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 w14:anchorId="4D1B9980" id="文字方塊 186" o:spid="_x0000_s1140" type="#_x0000_t202" style="position:absolute;left:0;text-align:left;margin-left:317.5pt;margin-top:14.35pt;width:27.6pt;height:18.5pt;z-index:2519731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" filled="f" stroked="f" strokeweight=".5pt">
                <v:textbox style="mso-fit-shape-to-text:t" inset="0,0,0,0">
                  <w:txbxContent>
                    <w:p w:rsidR="002B4F66" w:rsidRPr="00DC277B" w:rsidRDefault="002B4F66" w:rsidP="00907D22">
                      <w:pP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膜蛋白</w:t>
                      </w:r>
                    </w:p>
                  </w:txbxContent>
                </v:textbox>
              </v:shape>
            </w:pict>
          </mc:Fallback>
        </mc:AlternateContent>
      </w:r>
    </w:p>
    <w:p w:rsidR="00D41FCC" w:rsidRPr="009126BF" w:rsidRDefault="005D5787" w:rsidP="002258CC">
      <w:pPr>
        <w:rPr>
          <w:rFonts w:ascii="華康楷書體 Std W7" w:eastAsia="華康楷書體 Std W7" w:hAnsi="華康楷書體 Std W7"/>
        </w:rPr>
      </w:pPr>
      <w:r w:rsidRPr="009126BF">
        <w:rPr>
          <w:rFonts w:ascii="華康楷書體 Std W7" w:eastAsia="華康楷書體 Std W7" w:hAnsi="華康楷書體 Std W7"/>
          <w:noProof/>
        </w:rPr>
        <mc:AlternateContent>
          <mc:Choice Requires="wps">
            <w:drawing>
              <wp:anchor distT="0" distB="0" distL="114300" distR="114300" simplePos="0" relativeHeight="251251200" behindDoc="0" locked="0" layoutInCell="1" allowOverlap="1" wp14:anchorId="48872489" wp14:editId="03917D68">
                <wp:simplePos x="0" y="0"/>
                <wp:positionH relativeFrom="column">
                  <wp:posOffset>2364740</wp:posOffset>
                </wp:positionH>
                <wp:positionV relativeFrom="paragraph">
                  <wp:posOffset>113030</wp:posOffset>
                </wp:positionV>
                <wp:extent cx="147955" cy="447675"/>
                <wp:effectExtent l="0" t="0" r="0" b="635"/>
                <wp:wrapNone/>
                <wp:docPr id="7511" name="Rectangle 63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955" cy="44767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580510" id="Rectangle 6354" o:spid="_x0000_s1026" style="position:absolute;margin-left:186.2pt;margin-top:8.9pt;width:11.65pt;height:35.25pt;z-index:25125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" stroked="f"/>
            </w:pict>
          </mc:Fallback>
        </mc:AlternateContent>
      </w:r>
    </w:p>
    <w:p w:rsidR="00D41FCC" w:rsidRPr="009126BF" w:rsidRDefault="00907D22" w:rsidP="00D41FCC">
      <w:pPr>
        <w:snapToGrid w:val="0"/>
        <w:spacing w:line="420" w:lineRule="atLeast"/>
        <w:ind w:firstLineChars="215" w:firstLine="516"/>
        <w:jc w:val="both"/>
        <w:rPr>
          <w:rFonts w:ascii="華康楷書體 Std W7" w:eastAsia="華康楷書體 Std W7" w:hAnsi="華康楷書體 Std W7"/>
          <w:sz w:val="26"/>
          <w:szCs w:val="26"/>
        </w:rPr>
      </w:pPr>
      <w:r>
        <w:rPr>
          <w:noProof/>
        </w:rPr>
        <mc:AlternateContent>
          <mc:Choice Requires="wps">
            <w:drawing>
              <wp:anchor distT="0" distB="0" distL="114300" distR="114300" simplePos="0" relativeHeight="251977216" behindDoc="0" locked="0" layoutInCell="1" allowOverlap="1" wp14:anchorId="7F84A5E4" wp14:editId="1EDD14FD">
                <wp:simplePos x="0" y="0"/>
                <wp:positionH relativeFrom="column">
                  <wp:posOffset>2600325</wp:posOffset>
                </wp:positionH>
                <wp:positionV relativeFrom="paragraph">
                  <wp:posOffset>93345</wp:posOffset>
                </wp:positionV>
                <wp:extent cx="350520" cy="234849"/>
                <wp:effectExtent l="0" t="0" r="0" b="0"/>
                <wp:wrapNone/>
                <wp:docPr id="260" name="文字方塊 260"/>
                <wp:cNvGraphicFramePr/>
                <a:graphic xmlns:a="http://schemas.openxmlformats.org/drawingml/2006/main">
                  <a:graphicData uri="http://schemas.microsoft.com/office/word/2010/wordprocessingShape">
                    <wps:wsp>
                      <wps:cNvSpPr txBox="1"/>
                      <wps:spPr>
                        <a:xfrm>
                          <a:off x="0" y="0"/>
                          <a:ext cx="350520" cy="234849"/>
                        </a:xfrm>
                        <a:prstGeom prst="rect">
                          <a:avLst/>
                        </a:prstGeom>
                        <a:noFill/>
                        <a:ln w="6350">
                          <a:noFill/>
                        </a:ln>
                      </wps:spPr>
                      <wps:txbx>
                        <w:txbxContent>
                          <w:p w:rsidR="002B4F66" w:rsidRPr="00DC277B" w:rsidRDefault="002B4F66" w:rsidP="00907D22">
                            <w:pP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脂雙層</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 w14:anchorId="7F84A5E4" id="文字方塊 260" o:spid="_x0000_s1141" type="#_x0000_t202" style="position:absolute;left:0;text-align:left;margin-left:204.75pt;margin-top:7.35pt;width:27.6pt;height:18.5pt;z-index:2519772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" filled="f" stroked="f" strokeweight=".5pt">
                <v:textbox style="mso-fit-shape-to-text:t" inset="0,0,0,0">
                  <w:txbxContent>
                    <w:p w:rsidR="002B4F66" w:rsidRPr="00DC277B" w:rsidRDefault="002B4F66" w:rsidP="00907D22">
                      <w:pP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脂雙層</w:t>
                      </w:r>
                    </w:p>
                  </w:txbxContent>
                </v:textbox>
              </v:shape>
            </w:pict>
          </mc:Fallback>
        </mc:AlternateContent>
      </w:r>
    </w:p>
    <w:p w:rsidR="00907D22" w:rsidRDefault="00907D22">
      <w:pPr>
        <w:widowControl/>
        <w:rPr>
          <w:rFonts w:ascii="華康楷書體 Std W5" w:eastAsia="華康楷書體 Std W5" w:hAnsi="華康新篆體 Std W5" w:cstheme="majorBidi"/>
          <w:sz w:val="30"/>
          <w:szCs w:val="30"/>
        </w:rPr>
      </w:pPr>
      <w:r>
        <w:rPr>
          <w:noProof/>
        </w:rPr>
        <mc:AlternateContent>
          <mc:Choice Requires="wps">
            <w:drawing>
              <wp:anchor distT="0" distB="0" distL="114300" distR="114300" simplePos="0" relativeHeight="251979264" behindDoc="0" locked="0" layoutInCell="1" allowOverlap="1" wp14:anchorId="227AFCD0" wp14:editId="6341754D">
                <wp:simplePos x="0" y="0"/>
                <wp:positionH relativeFrom="column">
                  <wp:posOffset>4363920</wp:posOffset>
                </wp:positionH>
                <wp:positionV relativeFrom="paragraph">
                  <wp:posOffset>690626</wp:posOffset>
                </wp:positionV>
                <wp:extent cx="350520" cy="234849"/>
                <wp:effectExtent l="0" t="0" r="0" b="0"/>
                <wp:wrapNone/>
                <wp:docPr id="261" name="文字方塊 261"/>
                <wp:cNvGraphicFramePr/>
                <a:graphic xmlns:a="http://schemas.openxmlformats.org/drawingml/2006/main">
                  <a:graphicData uri="http://schemas.microsoft.com/office/word/2010/wordprocessingShape">
                    <wps:wsp>
                      <wps:cNvSpPr txBox="1"/>
                      <wps:spPr>
                        <a:xfrm>
                          <a:off x="0" y="0"/>
                          <a:ext cx="350520" cy="234849"/>
                        </a:xfrm>
                        <a:prstGeom prst="rect">
                          <a:avLst/>
                        </a:prstGeom>
                        <a:noFill/>
                        <a:ln w="6350">
                          <a:noFill/>
                        </a:ln>
                      </wps:spPr>
                      <wps:txbx>
                        <w:txbxContent>
                          <w:p w:rsidR="002B4F66" w:rsidRPr="00DC277B" w:rsidRDefault="002B4F66" w:rsidP="00907D22">
                            <w:pP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膽固醇</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 w14:anchorId="227AFCD0" id="文字方塊 261" o:spid="_x0000_s1142" type="#_x0000_t202" style="position:absolute;margin-left:343.6pt;margin-top:54.4pt;width:27.6pt;height:18.5pt;z-index:25197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" filled="f" stroked="f" strokeweight=".5pt">
                <v:textbox style="mso-fit-shape-to-text:t" inset="0,0,0,0">
                  <w:txbxContent>
                    <w:p w:rsidR="002B4F66" w:rsidRPr="00DC277B" w:rsidRDefault="002B4F66" w:rsidP="00907D22">
                      <w:pPr>
                        <w:rPr>
                          <w:rFonts w:ascii="華康楷書體 Std W5" w:eastAsia="華康楷書體 Std W5" w:hAnsi="華康楷書體 Std W5"/>
                          <w:sz w:val="20"/>
                          <w:szCs w:val="20"/>
                        </w:rPr>
                      </w:pPr>
                      <w:r>
                        <w:rPr>
                          <w:rFonts w:ascii="華康楷書體 Std W5" w:eastAsia="華康楷書體 Std W5" w:hAnsi="華康楷書體 Std W5" w:hint="eastAsia"/>
                          <w:sz w:val="20"/>
                          <w:szCs w:val="20"/>
                        </w:rPr>
                        <w:t>膽固醇</w:t>
                      </w:r>
                    </w:p>
                  </w:txbxContent>
                </v:textbox>
              </v:shape>
            </w:pict>
          </mc:Fallback>
        </mc:AlternateContent>
      </w:r>
      <w:r>
        <w:br w:type="page"/>
      </w:r>
    </w:p>
    <w:p w:rsidR="00D41FCC" w:rsidRPr="00594FF3" w:rsidRDefault="00B057C1" w:rsidP="00594FF3">
      <w:pPr>
        <w:pStyle w:val="aff3"/>
        <w:spacing w:after="108"/>
      </w:pPr>
      <w:r w:rsidRPr="00594FF3">
        <w:lastRenderedPageBreak/>
        <w:t>(</w:t>
      </w:r>
      <w:r w:rsidRPr="00594FF3">
        <w:rPr>
          <w:rFonts w:hint="eastAsia"/>
        </w:rPr>
        <w:t>五</w:t>
      </w:r>
      <w:r w:rsidRPr="00594FF3">
        <w:t>)</w:t>
      </w:r>
      <w:r w:rsidR="00D41FCC" w:rsidRPr="00594FF3">
        <w:rPr>
          <w:rFonts w:hint="eastAsia"/>
        </w:rPr>
        <w:t>細胞壁：</w:t>
      </w:r>
    </w:p>
    <w:p w:rsidR="00A03A7B" w:rsidRPr="00907D22" w:rsidRDefault="00D41FCC" w:rsidP="00907D22">
      <w:pPr>
        <w:pStyle w:val="21"/>
      </w:pPr>
      <w:r w:rsidRPr="004D1C2E">
        <w:rPr>
          <w:rFonts w:hint="eastAsia"/>
          <w:color w:val="000000" w:themeColor="text1"/>
        </w:rPr>
        <w:t>位於細胞膜的外側，功能為維持細胞形狀與保護細胞，因為纖維間孔洞較大，</w:t>
      </w:r>
      <w:r w:rsidR="004D1C2E">
        <w:rPr>
          <w:color w:val="000000" w:themeColor="text1"/>
        </w:rPr>
        <w:br/>
      </w:r>
      <w:r w:rsidRPr="004D1C2E">
        <w:rPr>
          <w:rFonts w:hint="eastAsia"/>
          <w:color w:val="000000" w:themeColor="text1"/>
        </w:rPr>
        <w:t>故具有</w:t>
      </w:r>
      <w:r w:rsidR="004D1C2E">
        <w:rPr>
          <w:rFonts w:hint="eastAsia"/>
          <w:color w:val="000000" w:themeColor="text1"/>
          <w:u w:val="single" w:color="000000"/>
        </w:rPr>
        <w:t xml:space="preserve">  </w:t>
      </w:r>
      <w:r w:rsidRPr="004D1C2E">
        <w:rPr>
          <w:rFonts w:hint="eastAsia"/>
          <w:color w:val="000000" w:themeColor="text1"/>
          <w:u w:val="single" w:color="000000"/>
        </w:rPr>
        <w:t>全透性</w:t>
      </w:r>
      <w:r w:rsidR="004D1C2E">
        <w:rPr>
          <w:rFonts w:hint="eastAsia"/>
          <w:color w:val="000000" w:themeColor="text1"/>
          <w:u w:val="single" w:color="000000"/>
        </w:rPr>
        <w:t xml:space="preserve"> </w:t>
      </w:r>
      <w:r w:rsidR="00A03A7B" w:rsidRPr="004D1C2E">
        <w:rPr>
          <w:rFonts w:hint="eastAsia"/>
          <w:color w:val="000000" w:themeColor="text1"/>
          <w:u w:val="single" w:color="000000"/>
        </w:rPr>
        <w:t xml:space="preserve"> </w:t>
      </w:r>
      <w:r w:rsidRPr="004D1C2E">
        <w:rPr>
          <w:rFonts w:hint="eastAsia"/>
          <w:color w:val="000000" w:themeColor="text1"/>
        </w:rPr>
        <w:t>。</w:t>
      </w:r>
    </w:p>
    <w:p w:rsidR="00A03A7B" w:rsidRPr="00A03A7B" w:rsidRDefault="00A03A7B" w:rsidP="00A03A7B">
      <w:pPr>
        <w:snapToGrid w:val="0"/>
        <w:spacing w:line="420" w:lineRule="atLeast"/>
        <w:ind w:leftChars="192" w:left="867" w:hangingChars="156" w:hanging="406"/>
        <w:jc w:val="both"/>
        <w:rPr>
          <w:rFonts w:ascii="華康楷書體 Std W7" w:eastAsia="華康楷書體 Std W7" w:hAnsi="華康楷書體 Std W7"/>
          <w:sz w:val="26"/>
          <w:szCs w:val="26"/>
        </w:rPr>
      </w:pPr>
    </w:p>
    <w:tbl>
      <w:tblPr>
        <w:tblW w:w="868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96"/>
        <w:gridCol w:w="2561"/>
        <w:gridCol w:w="2562"/>
        <w:gridCol w:w="2562"/>
      </w:tblGrid>
      <w:tr w:rsidR="00D41FCC" w:rsidRPr="009126BF" w:rsidTr="00C14F68">
        <w:trPr>
          <w:trHeight w:val="454"/>
          <w:jc w:val="center"/>
        </w:trPr>
        <w:tc>
          <w:tcPr>
            <w:tcW w:w="996" w:type="dxa"/>
            <w:shd w:val="clear" w:color="auto" w:fill="BFBFBF"/>
            <w:vAlign w:val="center"/>
          </w:tcPr>
          <w:p w:rsidR="00D41FCC" w:rsidRPr="00C14F68" w:rsidRDefault="00D41FCC" w:rsidP="00C14F68">
            <w:pPr>
              <w:adjustRightInd w:val="0"/>
              <w:snapToGrid w:val="0"/>
              <w:spacing w:line="240" w:lineRule="atLeast"/>
              <w:jc w:val="center"/>
              <w:rPr>
                <w:rFonts w:ascii="華康楷書體 Std W5" w:eastAsia="華康楷書體 Std W5" w:hAnsi="華康楷書體 Std W5"/>
                <w:szCs w:val="24"/>
              </w:rPr>
            </w:pPr>
          </w:p>
        </w:tc>
        <w:tc>
          <w:tcPr>
            <w:tcW w:w="2561" w:type="dxa"/>
            <w:shd w:val="clear" w:color="auto" w:fill="BFBFBF"/>
            <w:vAlign w:val="center"/>
            <w:hideMark/>
          </w:tcPr>
          <w:p w:rsidR="00D41FCC" w:rsidRPr="00C14F68" w:rsidRDefault="00D41FCC" w:rsidP="00C14F68">
            <w:pPr>
              <w:adjustRightInd w:val="0"/>
              <w:snapToGrid w:val="0"/>
              <w:spacing w:line="240" w:lineRule="atLeast"/>
              <w:jc w:val="center"/>
              <w:rPr>
                <w:rFonts w:ascii="華康楷書體 Std W5" w:eastAsia="華康楷書體 Std W5" w:hAnsi="華康楷書體 Std W5"/>
                <w:szCs w:val="24"/>
              </w:rPr>
            </w:pPr>
            <w:r w:rsidRPr="00C14F68">
              <w:rPr>
                <w:rFonts w:ascii="華康楷書體 Std W5" w:eastAsia="華康楷書體 Std W5" w:hAnsi="華康楷書體 Std W5" w:hint="eastAsia"/>
                <w:szCs w:val="24"/>
              </w:rPr>
              <w:t>細菌</w:t>
            </w:r>
          </w:p>
        </w:tc>
        <w:tc>
          <w:tcPr>
            <w:tcW w:w="2562" w:type="dxa"/>
            <w:shd w:val="clear" w:color="auto" w:fill="BFBFBF"/>
            <w:vAlign w:val="center"/>
          </w:tcPr>
          <w:p w:rsidR="00D41FCC" w:rsidRPr="00C14F68" w:rsidRDefault="00D41FCC" w:rsidP="00C14F68">
            <w:pPr>
              <w:adjustRightInd w:val="0"/>
              <w:snapToGrid w:val="0"/>
              <w:spacing w:line="240" w:lineRule="atLeast"/>
              <w:jc w:val="center"/>
              <w:rPr>
                <w:rFonts w:ascii="華康楷書體 Std W5" w:eastAsia="華康楷書體 Std W5" w:hAnsi="華康楷書體 Std W5"/>
                <w:szCs w:val="24"/>
              </w:rPr>
            </w:pPr>
            <w:r w:rsidRPr="00C14F68">
              <w:rPr>
                <w:rFonts w:ascii="華康楷書體 Std W5" w:eastAsia="華康楷書體 Std W5" w:hAnsi="華康楷書體 Std W5" w:hint="eastAsia"/>
                <w:szCs w:val="24"/>
              </w:rPr>
              <w:t>真菌</w:t>
            </w:r>
          </w:p>
        </w:tc>
        <w:tc>
          <w:tcPr>
            <w:tcW w:w="2562" w:type="dxa"/>
            <w:shd w:val="clear" w:color="auto" w:fill="BFBFBF"/>
            <w:vAlign w:val="center"/>
            <w:hideMark/>
          </w:tcPr>
          <w:p w:rsidR="00D41FCC" w:rsidRPr="00C14F68" w:rsidRDefault="00D41FCC" w:rsidP="00C14F68">
            <w:pPr>
              <w:adjustRightInd w:val="0"/>
              <w:snapToGrid w:val="0"/>
              <w:spacing w:line="240" w:lineRule="atLeast"/>
              <w:jc w:val="center"/>
              <w:rPr>
                <w:rFonts w:ascii="華康楷書體 Std W5" w:eastAsia="華康楷書體 Std W5" w:hAnsi="華康楷書體 Std W5"/>
                <w:szCs w:val="24"/>
              </w:rPr>
            </w:pPr>
            <w:r w:rsidRPr="00C14F68">
              <w:rPr>
                <w:rFonts w:ascii="華康楷書體 Std W5" w:eastAsia="華康楷書體 Std W5" w:hAnsi="華康楷書體 Std W5" w:hint="eastAsia"/>
                <w:szCs w:val="24"/>
              </w:rPr>
              <w:t>植物</w:t>
            </w:r>
          </w:p>
        </w:tc>
      </w:tr>
      <w:tr w:rsidR="00D41FCC" w:rsidRPr="009126BF" w:rsidTr="00C14F68">
        <w:trPr>
          <w:trHeight w:val="454"/>
          <w:jc w:val="center"/>
        </w:trPr>
        <w:tc>
          <w:tcPr>
            <w:tcW w:w="996" w:type="dxa"/>
            <w:shd w:val="clear" w:color="auto" w:fill="BFBFBF"/>
            <w:vAlign w:val="center"/>
            <w:hideMark/>
          </w:tcPr>
          <w:p w:rsidR="00D41FCC" w:rsidRPr="00C14F68" w:rsidRDefault="00D41FCC" w:rsidP="00C14F68">
            <w:pPr>
              <w:adjustRightInd w:val="0"/>
              <w:snapToGrid w:val="0"/>
              <w:spacing w:line="240" w:lineRule="atLeast"/>
              <w:jc w:val="center"/>
              <w:rPr>
                <w:rFonts w:ascii="華康楷書體 Std W5" w:eastAsia="華康楷書體 Std W5" w:hAnsi="華康楷書體 Std W5"/>
                <w:szCs w:val="24"/>
              </w:rPr>
            </w:pPr>
            <w:r w:rsidRPr="00C14F68">
              <w:rPr>
                <w:rFonts w:ascii="華康楷書體 Std W5" w:eastAsia="華康楷書體 Std W5" w:hAnsi="華康楷書體 Std W5" w:hint="eastAsia"/>
                <w:szCs w:val="24"/>
              </w:rPr>
              <w:t>成分</w:t>
            </w:r>
          </w:p>
        </w:tc>
        <w:tc>
          <w:tcPr>
            <w:tcW w:w="2561" w:type="dxa"/>
            <w:shd w:val="clear" w:color="auto" w:fill="auto"/>
            <w:vAlign w:val="center"/>
            <w:hideMark/>
          </w:tcPr>
          <w:p w:rsidR="00D41FCC" w:rsidRPr="00C14F68" w:rsidRDefault="00C14F68" w:rsidP="00C14F68">
            <w:pPr>
              <w:adjustRightInd w:val="0"/>
              <w:snapToGrid w:val="0"/>
              <w:spacing w:line="240" w:lineRule="atLeast"/>
              <w:jc w:val="center"/>
              <w:rPr>
                <w:rFonts w:ascii="華康楷書體 Std W5" w:eastAsia="華康楷書體 Std W5" w:hAnsi="華康楷書體 Std W5"/>
                <w:szCs w:val="24"/>
                <w:u w:val="single"/>
              </w:rPr>
            </w:pPr>
            <w:r w:rsidRPr="00C14F68">
              <w:rPr>
                <w:rFonts w:ascii="華康楷書體 Std W5" w:eastAsia="華康楷書體 Std W5" w:hAnsi="華康楷書體 Std W5" w:hint="eastAsia"/>
                <w:szCs w:val="24"/>
                <w:u w:val="single"/>
              </w:rPr>
              <w:t>肽聚醣</w:t>
            </w:r>
          </w:p>
        </w:tc>
        <w:tc>
          <w:tcPr>
            <w:tcW w:w="2562" w:type="dxa"/>
            <w:vAlign w:val="center"/>
          </w:tcPr>
          <w:p w:rsidR="00D41FCC" w:rsidRPr="00C14F68" w:rsidRDefault="00C14F68" w:rsidP="00C14F68">
            <w:pPr>
              <w:adjustRightInd w:val="0"/>
              <w:snapToGrid w:val="0"/>
              <w:spacing w:line="240" w:lineRule="atLeast"/>
              <w:jc w:val="center"/>
              <w:rPr>
                <w:rFonts w:ascii="華康楷書體 Std W5" w:eastAsia="華康楷書體 Std W5" w:hAnsi="華康楷書體 Std W5"/>
                <w:szCs w:val="24"/>
                <w:u w:val="single"/>
              </w:rPr>
            </w:pPr>
            <w:r w:rsidRPr="00C14F68">
              <w:rPr>
                <w:rFonts w:ascii="華康楷書體 Std W5" w:eastAsia="華康楷書體 Std W5" w:hAnsi="華康楷書體 Std W5" w:hint="eastAsia"/>
                <w:szCs w:val="24"/>
                <w:u w:val="single"/>
              </w:rPr>
              <w:t>幾丁質</w:t>
            </w:r>
          </w:p>
        </w:tc>
        <w:tc>
          <w:tcPr>
            <w:tcW w:w="2562" w:type="dxa"/>
            <w:shd w:val="clear" w:color="auto" w:fill="auto"/>
            <w:vAlign w:val="center"/>
            <w:hideMark/>
          </w:tcPr>
          <w:p w:rsidR="00D41FCC" w:rsidRPr="00C14F68" w:rsidRDefault="00C14F68" w:rsidP="00C14F68">
            <w:pPr>
              <w:adjustRightInd w:val="0"/>
              <w:snapToGrid w:val="0"/>
              <w:spacing w:line="240" w:lineRule="atLeast"/>
              <w:jc w:val="center"/>
              <w:rPr>
                <w:rFonts w:ascii="華康楷書體 Std W5" w:eastAsia="華康楷書體 Std W5" w:hAnsi="華康楷書體 Std W5"/>
                <w:szCs w:val="24"/>
                <w:u w:val="single"/>
              </w:rPr>
            </w:pPr>
            <w:r w:rsidRPr="00C14F68">
              <w:rPr>
                <w:rFonts w:ascii="華康楷書體 Std W5" w:eastAsia="華康楷書體 Std W5" w:hAnsi="華康楷書體 Std W5" w:hint="eastAsia"/>
                <w:szCs w:val="24"/>
                <w:u w:val="single"/>
              </w:rPr>
              <w:t>纖維素</w:t>
            </w:r>
          </w:p>
        </w:tc>
      </w:tr>
    </w:tbl>
    <w:p w:rsidR="00A40F48" w:rsidRDefault="00A40F48" w:rsidP="002B2203">
      <w:pPr>
        <w:adjustRightInd w:val="0"/>
        <w:snapToGrid w:val="0"/>
        <w:spacing w:line="420" w:lineRule="atLeast"/>
        <w:rPr>
          <w:rFonts w:ascii="華康楷書體 Std W7" w:eastAsia="華康楷書體 Std W7" w:hAnsi="華康楷書體 Std W7"/>
          <w:sz w:val="30"/>
          <w:szCs w:val="30"/>
        </w:rPr>
      </w:pPr>
    </w:p>
    <w:p w:rsidR="00BE6E6D" w:rsidRDefault="002B2203" w:rsidP="002B2203">
      <w:pPr>
        <w:pStyle w:val="aff1"/>
        <w:rPr>
          <w:shd w:val="clear" w:color="auto" w:fill="auto"/>
        </w:rPr>
      </w:pPr>
      <w:r w:rsidRPr="009126BF">
        <w:rPr>
          <w:rFonts w:hint="eastAsia"/>
        </w:rPr>
        <w:t xml:space="preserve"> </w:t>
      </w:r>
      <w:r>
        <w:rPr>
          <w:rFonts w:hint="eastAsia"/>
        </w:rPr>
        <w:t>四</w:t>
      </w:r>
      <w:r w:rsidRPr="009126BF">
        <w:rPr>
          <w:rFonts w:hint="eastAsia"/>
        </w:rPr>
        <w:t>、</w:t>
      </w:r>
      <w:r w:rsidRPr="00BE71E9">
        <w:rPr>
          <w:rFonts w:hint="eastAsia"/>
          <w:shd w:val="clear" w:color="auto" w:fill="auto"/>
        </w:rPr>
        <w:t xml:space="preserve"> </w:t>
      </w:r>
      <w:r>
        <w:rPr>
          <w:rFonts w:hint="eastAsia"/>
          <w:shd w:val="clear" w:color="auto" w:fill="auto"/>
        </w:rPr>
        <w:t>觀念總整</w:t>
      </w:r>
      <w:r w:rsidRPr="00BE71E9">
        <w:rPr>
          <w:rFonts w:hint="eastAsia"/>
          <w:shd w:val="clear" w:color="auto" w:fill="auto"/>
        </w:rPr>
        <w:t xml:space="preserve"> </w:t>
      </w:r>
    </w:p>
    <w:p w:rsidR="002B2203" w:rsidRPr="002B2203" w:rsidRDefault="002B2203" w:rsidP="002B2203">
      <w:pPr>
        <w:pStyle w:val="aff3"/>
        <w:spacing w:after="108"/>
      </w:pPr>
      <w:r>
        <w:rPr>
          <w:rFonts w:ascii="華康楷書體 Std W7" w:eastAsia="華康楷書體 Std W7" w:hint="eastAsia"/>
          <w:noProof/>
        </w:rPr>
        <mc:AlternateContent>
          <mc:Choice Requires="wps">
            <w:drawing>
              <wp:anchor distT="0" distB="0" distL="114300" distR="114300" simplePos="0" relativeHeight="251980288" behindDoc="0" locked="0" layoutInCell="1" allowOverlap="1" wp14:anchorId="613DFE96" wp14:editId="225CA4C0">
                <wp:simplePos x="0" y="0"/>
                <wp:positionH relativeFrom="margin">
                  <wp:posOffset>31750</wp:posOffset>
                </wp:positionH>
                <wp:positionV relativeFrom="paragraph">
                  <wp:posOffset>290322</wp:posOffset>
                </wp:positionV>
                <wp:extent cx="6416040" cy="6405372"/>
                <wp:effectExtent l="0" t="0" r="0" b="0"/>
                <wp:wrapNone/>
                <wp:docPr id="266" name="文字方塊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6040" cy="6405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
                              <w:gridCol w:w="563"/>
                              <w:gridCol w:w="1158"/>
                              <w:gridCol w:w="993"/>
                              <w:gridCol w:w="6540"/>
                            </w:tblGrid>
                            <w:tr w:rsidR="002B4F66" w:rsidTr="00C14F68">
                              <w:trPr>
                                <w:jc w:val="center"/>
                              </w:trPr>
                              <w:tc>
                                <w:tcPr>
                                  <w:tcW w:w="3246" w:type="dxa"/>
                                  <w:gridSpan w:val="4"/>
                                  <w:tcBorders>
                                    <w:top w:val="single" w:sz="12" w:space="0" w:color="auto"/>
                                    <w:left w:val="single" w:sz="12" w:space="0" w:color="auto"/>
                                    <w:right w:val="single" w:sz="12" w:space="0" w:color="auto"/>
                                  </w:tcBorders>
                                  <w:shd w:val="clear" w:color="auto" w:fill="BFBFBF"/>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構造或成分</w:t>
                                  </w:r>
                                </w:p>
                              </w:tc>
                              <w:tc>
                                <w:tcPr>
                                  <w:tcW w:w="6540" w:type="dxa"/>
                                  <w:tcBorders>
                                    <w:top w:val="single" w:sz="12" w:space="0" w:color="auto"/>
                                    <w:left w:val="single" w:sz="12" w:space="0" w:color="auto"/>
                                    <w:bottom w:val="single" w:sz="12" w:space="0" w:color="auto"/>
                                    <w:right w:val="single" w:sz="12" w:space="0" w:color="auto"/>
                                  </w:tcBorders>
                                  <w:shd w:val="clear" w:color="auto" w:fill="BFBFBF"/>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功能</w:t>
                                  </w:r>
                                </w:p>
                              </w:tc>
                            </w:tr>
                            <w:tr w:rsidR="002B4F66" w:rsidTr="00C14F68">
                              <w:trPr>
                                <w:trHeight w:val="567"/>
                                <w:jc w:val="center"/>
                              </w:trPr>
                              <w:tc>
                                <w:tcPr>
                                  <w:tcW w:w="532" w:type="dxa"/>
                                  <w:vMerge w:val="restart"/>
                                  <w:tcBorders>
                                    <w:top w:val="single" w:sz="12" w:space="0" w:color="auto"/>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細胞膜</w:t>
                                  </w:r>
                                </w:p>
                              </w:tc>
                              <w:tc>
                                <w:tcPr>
                                  <w:tcW w:w="2714" w:type="dxa"/>
                                  <w:gridSpan w:val="3"/>
                                  <w:tcBorders>
                                    <w:top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a.</w:t>
                                  </w:r>
                                  <w:r w:rsidRPr="004D1C2E">
                                    <w:rPr>
                                      <w:rFonts w:ascii="華康楷書體 Std W5" w:eastAsia="華康楷書體 Std W5" w:hAnsi="華康楷書體 Std W5" w:hint="eastAsia"/>
                                      <w:szCs w:val="24"/>
                                    </w:rPr>
                                    <w:t>磷脂質</w:t>
                                  </w:r>
                                </w:p>
                              </w:tc>
                              <w:tc>
                                <w:tcPr>
                                  <w:tcW w:w="6540" w:type="dxa"/>
                                  <w:tcBorders>
                                    <w:top w:val="single" w:sz="12" w:space="0" w:color="auto"/>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隔絕內外</w:t>
                                  </w:r>
                                  <w:r>
                                    <w:rPr>
                                      <w:rFonts w:ascii="華康楷書體 Std W5" w:eastAsia="華康楷書體 Std W5" w:hAnsi="華康楷書體 Std W5" w:hint="eastAsia"/>
                                      <w:szCs w:val="24"/>
                                    </w:rPr>
                                    <w:t>，具有半透性。</w:t>
                                  </w: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714" w:type="dxa"/>
                                  <w:gridSpan w:val="3"/>
                                  <w:tcBorders>
                                    <w:right w:val="single" w:sz="12" w:space="0" w:color="auto"/>
                                  </w:tcBorders>
                                  <w:shd w:val="clear" w:color="auto" w:fill="auto"/>
                                  <w:vAlign w:val="center"/>
                                </w:tcPr>
                                <w:p w:rsidR="002B4F66" w:rsidRPr="004D1C2E" w:rsidRDefault="002B4F66" w:rsidP="00C14F68">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b.</w:t>
                                  </w:r>
                                  <w:r w:rsidRPr="004D1C2E">
                                    <w:rPr>
                                      <w:rFonts w:ascii="華康楷書體 Std W5" w:eastAsia="華康楷書體 Std W5" w:hAnsi="華康楷書體 Std W5" w:hint="eastAsia"/>
                                      <w:szCs w:val="24"/>
                                    </w:rPr>
                                    <w:t>醣蛋白</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714" w:type="dxa"/>
                                  <w:gridSpan w:val="3"/>
                                  <w:tcBorders>
                                    <w:right w:val="single" w:sz="12" w:space="0" w:color="auto"/>
                                  </w:tcBorders>
                                  <w:shd w:val="clear" w:color="auto" w:fill="auto"/>
                                  <w:vAlign w:val="center"/>
                                </w:tcPr>
                                <w:p w:rsidR="002B4F66" w:rsidRPr="004D1C2E" w:rsidRDefault="002B4F66" w:rsidP="00C14F68">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c.</w:t>
                                  </w:r>
                                  <w:r w:rsidRPr="004D1C2E">
                                    <w:rPr>
                                      <w:rFonts w:ascii="華康楷書體 Std W5" w:eastAsia="華康楷書體 Std W5" w:hAnsi="華康楷書體 Std W5" w:hint="eastAsia"/>
                                      <w:szCs w:val="24"/>
                                    </w:rPr>
                                    <w:t>膜蛋白</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bottom w:val="doub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714" w:type="dxa"/>
                                  <w:gridSpan w:val="3"/>
                                  <w:tcBorders>
                                    <w:bottom w:val="doub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d.</w:t>
                                  </w:r>
                                  <w:r w:rsidRPr="004D1C2E">
                                    <w:rPr>
                                      <w:rFonts w:ascii="華康楷書體 Std W5" w:eastAsia="華康楷書體 Std W5" w:hAnsi="華康楷書體 Std W5" w:hint="eastAsia"/>
                                      <w:szCs w:val="24"/>
                                    </w:rPr>
                                    <w:t>膽固醇</w:t>
                                  </w:r>
                                </w:p>
                              </w:tc>
                              <w:tc>
                                <w:tcPr>
                                  <w:tcW w:w="6540" w:type="dxa"/>
                                  <w:tcBorders>
                                    <w:left w:val="single" w:sz="12" w:space="0" w:color="auto"/>
                                    <w:bottom w:val="doub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val="restart"/>
                                  <w:tcBorders>
                                    <w:top w:val="double" w:sz="12" w:space="0" w:color="auto"/>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細胞質</w:t>
                                  </w:r>
                                </w:p>
                              </w:tc>
                              <w:tc>
                                <w:tcPr>
                                  <w:tcW w:w="563" w:type="dxa"/>
                                  <w:vMerge w:val="restart"/>
                                  <w:tcBorders>
                                    <w:top w:val="doub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膜狀胞器</w:t>
                                  </w:r>
                                </w:p>
                              </w:tc>
                              <w:tc>
                                <w:tcPr>
                                  <w:tcW w:w="1158" w:type="dxa"/>
                                  <w:vMerge w:val="restart"/>
                                  <w:tcBorders>
                                    <w:top w:val="double" w:sz="12" w:space="0" w:color="auto"/>
                                    <w:right w:val="single" w:sz="4"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e.</w:t>
                                  </w:r>
                                  <w:r w:rsidRPr="004D1C2E">
                                    <w:rPr>
                                      <w:rFonts w:ascii="華康楷書體 Std W5" w:eastAsia="華康楷書體 Std W5" w:hAnsi="華康楷書體 Std W5" w:hint="eastAsia"/>
                                      <w:szCs w:val="24"/>
                                    </w:rPr>
                                    <w:t>內質網</w:t>
                                  </w:r>
                                </w:p>
                              </w:tc>
                              <w:tc>
                                <w:tcPr>
                                  <w:tcW w:w="993" w:type="dxa"/>
                                  <w:tcBorders>
                                    <w:top w:val="double" w:sz="12" w:space="0" w:color="auto"/>
                                    <w:left w:val="single" w:sz="4" w:space="0" w:color="auto"/>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粗糙</w:t>
                                  </w:r>
                                </w:p>
                              </w:tc>
                              <w:tc>
                                <w:tcPr>
                                  <w:tcW w:w="6540" w:type="dxa"/>
                                  <w:tcBorders>
                                    <w:top w:val="double" w:sz="12" w:space="0" w:color="auto"/>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top w:val="single" w:sz="12" w:space="0" w:color="auto"/>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tcBorders>
                                    <w:top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1158" w:type="dxa"/>
                                  <w:vMerge/>
                                  <w:tcBorders>
                                    <w:right w:val="single" w:sz="4"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993" w:type="dxa"/>
                                  <w:tcBorders>
                                    <w:left w:val="single" w:sz="4" w:space="0" w:color="auto"/>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平滑</w:t>
                                  </w:r>
                                </w:p>
                              </w:tc>
                              <w:tc>
                                <w:tcPr>
                                  <w:tcW w:w="6540" w:type="dxa"/>
                                  <w:tcBorders>
                                    <w:top w:val="single" w:sz="4" w:space="0" w:color="auto"/>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f.</w:t>
                                  </w:r>
                                  <w:r w:rsidRPr="004D1C2E">
                                    <w:rPr>
                                      <w:rFonts w:ascii="華康楷書體 Std W5" w:eastAsia="華康楷書體 Std W5" w:hAnsi="華康楷書體 Std W5" w:hint="eastAsia"/>
                                      <w:szCs w:val="24"/>
                                    </w:rPr>
                                    <w:t>高基氏體</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g.</w:t>
                                  </w:r>
                                  <w:r w:rsidRPr="004D1C2E">
                                    <w:rPr>
                                      <w:rFonts w:ascii="華康楷書體 Std W5" w:eastAsia="華康楷書體 Std W5" w:hAnsi="華康楷書體 Std W5" w:hint="eastAsia"/>
                                      <w:szCs w:val="24"/>
                                    </w:rPr>
                                    <w:t>溶小體</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h.</w:t>
                                  </w:r>
                                  <w:r w:rsidRPr="004D1C2E">
                                    <w:rPr>
                                      <w:rFonts w:ascii="華康楷書體 Std W5" w:eastAsia="華康楷書體 Std W5" w:hAnsi="華康楷書體 Std W5" w:hint="eastAsia"/>
                                      <w:szCs w:val="24"/>
                                    </w:rPr>
                                    <w:t>液胞</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i.</w:t>
                                  </w:r>
                                  <w:r w:rsidRPr="004D1C2E">
                                    <w:rPr>
                                      <w:rFonts w:ascii="華康楷書體 Std W5" w:eastAsia="華康楷書體 Std W5" w:hAnsi="華康楷書體 Std W5" w:hint="eastAsia"/>
                                      <w:szCs w:val="24"/>
                                    </w:rPr>
                                    <w:t>粒線體</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j.</w:t>
                                  </w:r>
                                  <w:r w:rsidRPr="004D1C2E">
                                    <w:rPr>
                                      <w:rFonts w:ascii="華康楷書體 Std W5" w:eastAsia="華康楷書體 Std W5" w:hAnsi="華康楷書體 Std W5" w:hint="eastAsia"/>
                                      <w:szCs w:val="24"/>
                                    </w:rPr>
                                    <w:t>葉綠體</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val="restart"/>
                                  <w:shd w:val="clear" w:color="auto" w:fill="auto"/>
                                  <w:vAlign w:val="center"/>
                                </w:tcPr>
                                <w:p w:rsidR="002B4F66" w:rsidRPr="004D1C2E" w:rsidRDefault="002B4F66" w:rsidP="00C14F68">
                                  <w:pPr>
                                    <w:adjustRightInd w:val="0"/>
                                    <w:snapToGrid w:val="0"/>
                                    <w:spacing w:line="18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非膜狀</w:t>
                                  </w: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k.</w:t>
                                  </w:r>
                                  <w:r w:rsidRPr="004D1C2E">
                                    <w:rPr>
                                      <w:rFonts w:ascii="華康楷書體 Std W5" w:eastAsia="華康楷書體 Std W5" w:hAnsi="華康楷書體 Std W5" w:hint="eastAsia"/>
                                      <w:szCs w:val="24"/>
                                    </w:rPr>
                                    <w:t>核醣體</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bottom w:val="doub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tcBorders>
                                    <w:bottom w:val="doub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bottom w:val="double" w:sz="12" w:space="0" w:color="auto"/>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l.</w:t>
                                  </w:r>
                                  <w:r w:rsidRPr="004D1C2E">
                                    <w:rPr>
                                      <w:rFonts w:ascii="華康楷書體 Std W5" w:eastAsia="華康楷書體 Std W5" w:hAnsi="華康楷書體 Std W5" w:hint="eastAsia"/>
                                      <w:szCs w:val="24"/>
                                    </w:rPr>
                                    <w:t>中心體</w:t>
                                  </w:r>
                                </w:p>
                              </w:tc>
                              <w:tc>
                                <w:tcPr>
                                  <w:tcW w:w="6540" w:type="dxa"/>
                                  <w:tcBorders>
                                    <w:left w:val="single" w:sz="12" w:space="0" w:color="auto"/>
                                    <w:bottom w:val="doub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val="restart"/>
                                  <w:tcBorders>
                                    <w:top w:val="double" w:sz="12" w:space="0" w:color="auto"/>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細胞核</w:t>
                                  </w:r>
                                </w:p>
                              </w:tc>
                              <w:tc>
                                <w:tcPr>
                                  <w:tcW w:w="2714" w:type="dxa"/>
                                  <w:gridSpan w:val="3"/>
                                  <w:tcBorders>
                                    <w:top w:val="double" w:sz="12" w:space="0" w:color="auto"/>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m.</w:t>
                                  </w:r>
                                  <w:r w:rsidRPr="004D1C2E">
                                    <w:rPr>
                                      <w:rFonts w:ascii="華康楷書體 Std W5" w:eastAsia="華康楷書體 Std W5" w:hAnsi="華康楷書體 Std W5" w:hint="eastAsia"/>
                                      <w:szCs w:val="24"/>
                                    </w:rPr>
                                    <w:t>核膜</w:t>
                                  </w:r>
                                </w:p>
                              </w:tc>
                              <w:tc>
                                <w:tcPr>
                                  <w:tcW w:w="6540" w:type="dxa"/>
                                  <w:tcBorders>
                                    <w:top w:val="double" w:sz="12" w:space="0" w:color="auto"/>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714" w:type="dxa"/>
                                  <w:gridSpan w:val="3"/>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n</w:t>
                                  </w:r>
                                  <w:r w:rsidRPr="004D1C2E">
                                    <w:rPr>
                                      <w:rFonts w:ascii="華康楷書體 Std W5" w:eastAsia="華康楷書體 Std W5" w:hAnsi="華康楷書體 Std W5" w:hint="eastAsia"/>
                                      <w:szCs w:val="24"/>
                                    </w:rPr>
                                    <w:t>核質</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bottom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714" w:type="dxa"/>
                                  <w:gridSpan w:val="3"/>
                                  <w:tcBorders>
                                    <w:bottom w:val="single" w:sz="12" w:space="0" w:color="auto"/>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o.</w:t>
                                  </w:r>
                                  <w:r w:rsidRPr="004D1C2E">
                                    <w:rPr>
                                      <w:rFonts w:ascii="華康楷書體 Std W5" w:eastAsia="華康楷書體 Std W5" w:hAnsi="華康楷書體 Std W5" w:hint="eastAsia"/>
                                      <w:szCs w:val="24"/>
                                    </w:rPr>
                                    <w:t>核仁</w:t>
                                  </w:r>
                                </w:p>
                              </w:tc>
                              <w:tc>
                                <w:tcPr>
                                  <w:tcW w:w="6540" w:type="dxa"/>
                                  <w:tcBorders>
                                    <w:left w:val="single" w:sz="12" w:space="0" w:color="auto"/>
                                    <w:bottom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bl>
                          <w:p w:rsidR="002B4F66" w:rsidRDefault="002B4F66" w:rsidP="004D1C2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3DFE96" id="文字方塊 266" o:spid="_x0000_s1143" type="#_x0000_t202" style="position:absolute;left:0;text-align:left;margin-left:2.5pt;margin-top:22.85pt;width:505.2pt;height:504.35pt;z-index:25198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" filled="f"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
                        <w:gridCol w:w="563"/>
                        <w:gridCol w:w="1158"/>
                        <w:gridCol w:w="993"/>
                        <w:gridCol w:w="6540"/>
                      </w:tblGrid>
                      <w:tr w:rsidR="002B4F66" w:rsidTr="00C14F68">
                        <w:trPr>
                          <w:jc w:val="center"/>
                        </w:trPr>
                        <w:tc>
                          <w:tcPr>
                            <w:tcW w:w="3246" w:type="dxa"/>
                            <w:gridSpan w:val="4"/>
                            <w:tcBorders>
                              <w:top w:val="single" w:sz="12" w:space="0" w:color="auto"/>
                              <w:left w:val="single" w:sz="12" w:space="0" w:color="auto"/>
                              <w:right w:val="single" w:sz="12" w:space="0" w:color="auto"/>
                            </w:tcBorders>
                            <w:shd w:val="clear" w:color="auto" w:fill="BFBFBF"/>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構造或成分</w:t>
                            </w:r>
                          </w:p>
                        </w:tc>
                        <w:tc>
                          <w:tcPr>
                            <w:tcW w:w="6540" w:type="dxa"/>
                            <w:tcBorders>
                              <w:top w:val="single" w:sz="12" w:space="0" w:color="auto"/>
                              <w:left w:val="single" w:sz="12" w:space="0" w:color="auto"/>
                              <w:bottom w:val="single" w:sz="12" w:space="0" w:color="auto"/>
                              <w:right w:val="single" w:sz="12" w:space="0" w:color="auto"/>
                            </w:tcBorders>
                            <w:shd w:val="clear" w:color="auto" w:fill="BFBFBF"/>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功能</w:t>
                            </w:r>
                          </w:p>
                        </w:tc>
                      </w:tr>
                      <w:tr w:rsidR="002B4F66" w:rsidTr="00C14F68">
                        <w:trPr>
                          <w:trHeight w:val="567"/>
                          <w:jc w:val="center"/>
                        </w:trPr>
                        <w:tc>
                          <w:tcPr>
                            <w:tcW w:w="532" w:type="dxa"/>
                            <w:vMerge w:val="restart"/>
                            <w:tcBorders>
                              <w:top w:val="single" w:sz="12" w:space="0" w:color="auto"/>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細胞膜</w:t>
                            </w:r>
                          </w:p>
                        </w:tc>
                        <w:tc>
                          <w:tcPr>
                            <w:tcW w:w="2714" w:type="dxa"/>
                            <w:gridSpan w:val="3"/>
                            <w:tcBorders>
                              <w:top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a.</w:t>
                            </w:r>
                            <w:r w:rsidRPr="004D1C2E">
                              <w:rPr>
                                <w:rFonts w:ascii="華康楷書體 Std W5" w:eastAsia="華康楷書體 Std W5" w:hAnsi="華康楷書體 Std W5" w:hint="eastAsia"/>
                                <w:szCs w:val="24"/>
                              </w:rPr>
                              <w:t>磷脂質</w:t>
                            </w:r>
                          </w:p>
                        </w:tc>
                        <w:tc>
                          <w:tcPr>
                            <w:tcW w:w="6540" w:type="dxa"/>
                            <w:tcBorders>
                              <w:top w:val="single" w:sz="12" w:space="0" w:color="auto"/>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隔絕內外</w:t>
                            </w:r>
                            <w:r>
                              <w:rPr>
                                <w:rFonts w:ascii="華康楷書體 Std W5" w:eastAsia="華康楷書體 Std W5" w:hAnsi="華康楷書體 Std W5" w:hint="eastAsia"/>
                                <w:szCs w:val="24"/>
                              </w:rPr>
                              <w:t>，具有半透性。</w:t>
                            </w: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714" w:type="dxa"/>
                            <w:gridSpan w:val="3"/>
                            <w:tcBorders>
                              <w:right w:val="single" w:sz="12" w:space="0" w:color="auto"/>
                            </w:tcBorders>
                            <w:shd w:val="clear" w:color="auto" w:fill="auto"/>
                            <w:vAlign w:val="center"/>
                          </w:tcPr>
                          <w:p w:rsidR="002B4F66" w:rsidRPr="004D1C2E" w:rsidRDefault="002B4F66" w:rsidP="00C14F68">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b.</w:t>
                            </w:r>
                            <w:r w:rsidRPr="004D1C2E">
                              <w:rPr>
                                <w:rFonts w:ascii="華康楷書體 Std W5" w:eastAsia="華康楷書體 Std W5" w:hAnsi="華康楷書體 Std W5" w:hint="eastAsia"/>
                                <w:szCs w:val="24"/>
                              </w:rPr>
                              <w:t>醣蛋白</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714" w:type="dxa"/>
                            <w:gridSpan w:val="3"/>
                            <w:tcBorders>
                              <w:right w:val="single" w:sz="12" w:space="0" w:color="auto"/>
                            </w:tcBorders>
                            <w:shd w:val="clear" w:color="auto" w:fill="auto"/>
                            <w:vAlign w:val="center"/>
                          </w:tcPr>
                          <w:p w:rsidR="002B4F66" w:rsidRPr="004D1C2E" w:rsidRDefault="002B4F66" w:rsidP="00C14F68">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c.</w:t>
                            </w:r>
                            <w:r w:rsidRPr="004D1C2E">
                              <w:rPr>
                                <w:rFonts w:ascii="華康楷書體 Std W5" w:eastAsia="華康楷書體 Std W5" w:hAnsi="華康楷書體 Std W5" w:hint="eastAsia"/>
                                <w:szCs w:val="24"/>
                              </w:rPr>
                              <w:t>膜蛋白</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bottom w:val="doub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714" w:type="dxa"/>
                            <w:gridSpan w:val="3"/>
                            <w:tcBorders>
                              <w:bottom w:val="doub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d.</w:t>
                            </w:r>
                            <w:r w:rsidRPr="004D1C2E">
                              <w:rPr>
                                <w:rFonts w:ascii="華康楷書體 Std W5" w:eastAsia="華康楷書體 Std W5" w:hAnsi="華康楷書體 Std W5" w:hint="eastAsia"/>
                                <w:szCs w:val="24"/>
                              </w:rPr>
                              <w:t>膽固醇</w:t>
                            </w:r>
                          </w:p>
                        </w:tc>
                        <w:tc>
                          <w:tcPr>
                            <w:tcW w:w="6540" w:type="dxa"/>
                            <w:tcBorders>
                              <w:left w:val="single" w:sz="12" w:space="0" w:color="auto"/>
                              <w:bottom w:val="doub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val="restart"/>
                            <w:tcBorders>
                              <w:top w:val="double" w:sz="12" w:space="0" w:color="auto"/>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細胞質</w:t>
                            </w:r>
                          </w:p>
                        </w:tc>
                        <w:tc>
                          <w:tcPr>
                            <w:tcW w:w="563" w:type="dxa"/>
                            <w:vMerge w:val="restart"/>
                            <w:tcBorders>
                              <w:top w:val="doub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膜狀胞器</w:t>
                            </w:r>
                          </w:p>
                        </w:tc>
                        <w:tc>
                          <w:tcPr>
                            <w:tcW w:w="1158" w:type="dxa"/>
                            <w:vMerge w:val="restart"/>
                            <w:tcBorders>
                              <w:top w:val="double" w:sz="12" w:space="0" w:color="auto"/>
                              <w:right w:val="single" w:sz="4"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e.</w:t>
                            </w:r>
                            <w:r w:rsidRPr="004D1C2E">
                              <w:rPr>
                                <w:rFonts w:ascii="華康楷書體 Std W5" w:eastAsia="華康楷書體 Std W5" w:hAnsi="華康楷書體 Std W5" w:hint="eastAsia"/>
                                <w:szCs w:val="24"/>
                              </w:rPr>
                              <w:t>內質網</w:t>
                            </w:r>
                          </w:p>
                        </w:tc>
                        <w:tc>
                          <w:tcPr>
                            <w:tcW w:w="993" w:type="dxa"/>
                            <w:tcBorders>
                              <w:top w:val="double" w:sz="12" w:space="0" w:color="auto"/>
                              <w:left w:val="single" w:sz="4" w:space="0" w:color="auto"/>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粗糙</w:t>
                            </w:r>
                          </w:p>
                        </w:tc>
                        <w:tc>
                          <w:tcPr>
                            <w:tcW w:w="6540" w:type="dxa"/>
                            <w:tcBorders>
                              <w:top w:val="double" w:sz="12" w:space="0" w:color="auto"/>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top w:val="single" w:sz="12" w:space="0" w:color="auto"/>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tcBorders>
                              <w:top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1158" w:type="dxa"/>
                            <w:vMerge/>
                            <w:tcBorders>
                              <w:right w:val="single" w:sz="4"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993" w:type="dxa"/>
                            <w:tcBorders>
                              <w:left w:val="single" w:sz="4" w:space="0" w:color="auto"/>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平滑</w:t>
                            </w:r>
                          </w:p>
                        </w:tc>
                        <w:tc>
                          <w:tcPr>
                            <w:tcW w:w="6540" w:type="dxa"/>
                            <w:tcBorders>
                              <w:top w:val="single" w:sz="4" w:space="0" w:color="auto"/>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f.</w:t>
                            </w:r>
                            <w:r w:rsidRPr="004D1C2E">
                              <w:rPr>
                                <w:rFonts w:ascii="華康楷書體 Std W5" w:eastAsia="華康楷書體 Std W5" w:hAnsi="華康楷書體 Std W5" w:hint="eastAsia"/>
                                <w:szCs w:val="24"/>
                              </w:rPr>
                              <w:t>高基氏體</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g.</w:t>
                            </w:r>
                            <w:r w:rsidRPr="004D1C2E">
                              <w:rPr>
                                <w:rFonts w:ascii="華康楷書體 Std W5" w:eastAsia="華康楷書體 Std W5" w:hAnsi="華康楷書體 Std W5" w:hint="eastAsia"/>
                                <w:szCs w:val="24"/>
                              </w:rPr>
                              <w:t>溶小體</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h.</w:t>
                            </w:r>
                            <w:r w:rsidRPr="004D1C2E">
                              <w:rPr>
                                <w:rFonts w:ascii="華康楷書體 Std W5" w:eastAsia="華康楷書體 Std W5" w:hAnsi="華康楷書體 Std W5" w:hint="eastAsia"/>
                                <w:szCs w:val="24"/>
                              </w:rPr>
                              <w:t>液胞</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i.</w:t>
                            </w:r>
                            <w:r w:rsidRPr="004D1C2E">
                              <w:rPr>
                                <w:rFonts w:ascii="華康楷書體 Std W5" w:eastAsia="華康楷書體 Std W5" w:hAnsi="華康楷書體 Std W5" w:hint="eastAsia"/>
                                <w:szCs w:val="24"/>
                              </w:rPr>
                              <w:t>粒線體</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j.</w:t>
                            </w:r>
                            <w:r w:rsidRPr="004D1C2E">
                              <w:rPr>
                                <w:rFonts w:ascii="華康楷書體 Std W5" w:eastAsia="華康楷書體 Std W5" w:hAnsi="華康楷書體 Std W5" w:hint="eastAsia"/>
                                <w:szCs w:val="24"/>
                              </w:rPr>
                              <w:t>葉綠體</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val="restart"/>
                            <w:shd w:val="clear" w:color="auto" w:fill="auto"/>
                            <w:vAlign w:val="center"/>
                          </w:tcPr>
                          <w:p w:rsidR="002B4F66" w:rsidRPr="004D1C2E" w:rsidRDefault="002B4F66" w:rsidP="00C14F68">
                            <w:pPr>
                              <w:adjustRightInd w:val="0"/>
                              <w:snapToGrid w:val="0"/>
                              <w:spacing w:line="18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非膜狀</w:t>
                            </w:r>
                          </w:p>
                        </w:tc>
                        <w:tc>
                          <w:tcPr>
                            <w:tcW w:w="2151" w:type="dxa"/>
                            <w:gridSpan w:val="2"/>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k.</w:t>
                            </w:r>
                            <w:r w:rsidRPr="004D1C2E">
                              <w:rPr>
                                <w:rFonts w:ascii="華康楷書體 Std W5" w:eastAsia="華康楷書體 Std W5" w:hAnsi="華康楷書體 Std W5" w:hint="eastAsia"/>
                                <w:szCs w:val="24"/>
                              </w:rPr>
                              <w:t>核醣體</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bottom w:val="doub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563" w:type="dxa"/>
                            <w:vMerge/>
                            <w:tcBorders>
                              <w:bottom w:val="doub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151" w:type="dxa"/>
                            <w:gridSpan w:val="2"/>
                            <w:tcBorders>
                              <w:bottom w:val="double" w:sz="12" w:space="0" w:color="auto"/>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l.</w:t>
                            </w:r>
                            <w:r w:rsidRPr="004D1C2E">
                              <w:rPr>
                                <w:rFonts w:ascii="華康楷書體 Std W5" w:eastAsia="華康楷書體 Std W5" w:hAnsi="華康楷書體 Std W5" w:hint="eastAsia"/>
                                <w:szCs w:val="24"/>
                              </w:rPr>
                              <w:t>中心體</w:t>
                            </w:r>
                          </w:p>
                        </w:tc>
                        <w:tc>
                          <w:tcPr>
                            <w:tcW w:w="6540" w:type="dxa"/>
                            <w:tcBorders>
                              <w:left w:val="single" w:sz="12" w:space="0" w:color="auto"/>
                              <w:bottom w:val="doub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val="restart"/>
                            <w:tcBorders>
                              <w:top w:val="double" w:sz="12" w:space="0" w:color="auto"/>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sidRPr="004D1C2E">
                              <w:rPr>
                                <w:rFonts w:ascii="華康楷書體 Std W5" w:eastAsia="華康楷書體 Std W5" w:hAnsi="華康楷書體 Std W5" w:hint="eastAsia"/>
                                <w:szCs w:val="24"/>
                              </w:rPr>
                              <w:t>細胞核</w:t>
                            </w:r>
                          </w:p>
                        </w:tc>
                        <w:tc>
                          <w:tcPr>
                            <w:tcW w:w="2714" w:type="dxa"/>
                            <w:gridSpan w:val="3"/>
                            <w:tcBorders>
                              <w:top w:val="double" w:sz="12" w:space="0" w:color="auto"/>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m.</w:t>
                            </w:r>
                            <w:r w:rsidRPr="004D1C2E">
                              <w:rPr>
                                <w:rFonts w:ascii="華康楷書體 Std W5" w:eastAsia="華康楷書體 Std W5" w:hAnsi="華康楷書體 Std W5" w:hint="eastAsia"/>
                                <w:szCs w:val="24"/>
                              </w:rPr>
                              <w:t>核膜</w:t>
                            </w:r>
                          </w:p>
                        </w:tc>
                        <w:tc>
                          <w:tcPr>
                            <w:tcW w:w="6540" w:type="dxa"/>
                            <w:tcBorders>
                              <w:top w:val="double" w:sz="12" w:space="0" w:color="auto"/>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714" w:type="dxa"/>
                            <w:gridSpan w:val="3"/>
                            <w:tcBorders>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n</w:t>
                            </w:r>
                            <w:r w:rsidRPr="004D1C2E">
                              <w:rPr>
                                <w:rFonts w:ascii="華康楷書體 Std W5" w:eastAsia="華康楷書體 Std W5" w:hAnsi="華康楷書體 Std W5" w:hint="eastAsia"/>
                                <w:szCs w:val="24"/>
                              </w:rPr>
                              <w:t>核質</w:t>
                            </w:r>
                          </w:p>
                        </w:tc>
                        <w:tc>
                          <w:tcPr>
                            <w:tcW w:w="6540" w:type="dxa"/>
                            <w:tcBorders>
                              <w:left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r w:rsidR="002B4F66" w:rsidTr="00C14F68">
                        <w:trPr>
                          <w:trHeight w:val="567"/>
                          <w:jc w:val="center"/>
                        </w:trPr>
                        <w:tc>
                          <w:tcPr>
                            <w:tcW w:w="532" w:type="dxa"/>
                            <w:vMerge/>
                            <w:tcBorders>
                              <w:left w:val="single" w:sz="12" w:space="0" w:color="auto"/>
                              <w:bottom w:val="single" w:sz="12" w:space="0" w:color="auto"/>
                            </w:tcBorders>
                            <w:shd w:val="clear" w:color="auto" w:fill="D9D9D9"/>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p>
                        </w:tc>
                        <w:tc>
                          <w:tcPr>
                            <w:tcW w:w="2714" w:type="dxa"/>
                            <w:gridSpan w:val="3"/>
                            <w:tcBorders>
                              <w:bottom w:val="single" w:sz="12" w:space="0" w:color="auto"/>
                              <w:right w:val="single" w:sz="12" w:space="0" w:color="auto"/>
                            </w:tcBorders>
                            <w:shd w:val="clear" w:color="auto" w:fill="auto"/>
                            <w:vAlign w:val="center"/>
                          </w:tcPr>
                          <w:p w:rsidR="002B4F66" w:rsidRPr="004D1C2E" w:rsidRDefault="002B4F66" w:rsidP="004D1C2E">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o.</w:t>
                            </w:r>
                            <w:r w:rsidRPr="004D1C2E">
                              <w:rPr>
                                <w:rFonts w:ascii="華康楷書體 Std W5" w:eastAsia="華康楷書體 Std W5" w:hAnsi="華康楷書體 Std W5" w:hint="eastAsia"/>
                                <w:szCs w:val="24"/>
                              </w:rPr>
                              <w:t>核仁</w:t>
                            </w:r>
                          </w:p>
                        </w:tc>
                        <w:tc>
                          <w:tcPr>
                            <w:tcW w:w="6540" w:type="dxa"/>
                            <w:tcBorders>
                              <w:left w:val="single" w:sz="12" w:space="0" w:color="auto"/>
                              <w:bottom w:val="single" w:sz="12" w:space="0" w:color="auto"/>
                              <w:right w:val="single" w:sz="12" w:space="0" w:color="auto"/>
                            </w:tcBorders>
                            <w:shd w:val="clear" w:color="auto" w:fill="auto"/>
                            <w:vAlign w:val="center"/>
                          </w:tcPr>
                          <w:p w:rsidR="002B4F66" w:rsidRPr="004D1C2E" w:rsidRDefault="002B4F66" w:rsidP="00C14F68">
                            <w:pPr>
                              <w:adjustRightInd w:val="0"/>
                              <w:snapToGrid w:val="0"/>
                              <w:spacing w:line="420" w:lineRule="atLeast"/>
                              <w:jc w:val="both"/>
                              <w:rPr>
                                <w:rFonts w:ascii="華康楷書體 Std W5" w:eastAsia="華康楷書體 Std W5" w:hAnsi="華康楷書體 Std W5"/>
                                <w:szCs w:val="24"/>
                              </w:rPr>
                            </w:pPr>
                          </w:p>
                        </w:tc>
                      </w:tr>
                    </w:tbl>
                    <w:p w:rsidR="002B4F66" w:rsidRDefault="002B4F66" w:rsidP="004D1C2E"/>
                  </w:txbxContent>
                </v:textbox>
                <w10:wrap anchorx="margin"/>
              </v:shape>
            </w:pict>
          </mc:Fallback>
        </mc:AlternateContent>
      </w:r>
      <w:r>
        <w:rPr>
          <w:rFonts w:hint="eastAsia"/>
        </w:rPr>
        <w:t>(一) 真核細胞觀念總整</w:t>
      </w: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2B2203" w:rsidRDefault="002B2203">
      <w:pPr>
        <w:widowControl/>
        <w:rPr>
          <w:rFonts w:ascii="華康楷書體 Std W7" w:eastAsia="華康楷書體 Std W7" w:hAnsi="華康楷書體 Std W7"/>
          <w:sz w:val="30"/>
          <w:szCs w:val="30"/>
        </w:rPr>
      </w:pPr>
    </w:p>
    <w:p w:rsidR="004D1C2E" w:rsidRDefault="004D1C2E">
      <w:pPr>
        <w:widowControl/>
        <w:rPr>
          <w:rFonts w:ascii="華康楷書體 Std W7" w:eastAsia="華康楷書體 Std W7" w:hAnsi="華康楷書體 Std W7"/>
          <w:sz w:val="30"/>
          <w:szCs w:val="30"/>
        </w:rPr>
      </w:pPr>
      <w:r>
        <w:rPr>
          <w:rFonts w:ascii="華康楷書體 Std W7" w:eastAsia="華康楷書體 Std W7" w:hAnsi="華康楷書體 Std W7"/>
          <w:sz w:val="30"/>
          <w:szCs w:val="30"/>
        </w:rPr>
        <w:br w:type="page"/>
      </w:r>
    </w:p>
    <w:p w:rsidR="005D1C22" w:rsidRDefault="002B2203" w:rsidP="002B2203">
      <w:pPr>
        <w:pStyle w:val="aff3"/>
        <w:spacing w:after="108"/>
      </w:pPr>
      <w:r>
        <w:rPr>
          <w:rFonts w:hint="eastAsia"/>
        </w:rPr>
        <w:lastRenderedPageBreak/>
        <w:t>(二)</w:t>
      </w:r>
      <w:r w:rsidR="00BE6E6D">
        <w:rPr>
          <w:rFonts w:hint="eastAsia"/>
        </w:rPr>
        <w:t>觀念</w:t>
      </w:r>
      <w:r>
        <w:rPr>
          <w:rFonts w:hint="eastAsia"/>
        </w:rPr>
        <w:t>釐清</w:t>
      </w:r>
    </w:p>
    <w:p w:rsidR="002B2203" w:rsidRDefault="002B2203" w:rsidP="002B2203">
      <w:pPr>
        <w:pStyle w:val="11"/>
        <w:ind w:left="818" w:right="480" w:hanging="338"/>
      </w:pPr>
      <w:r>
        <w:rPr>
          <w:rFonts w:hint="eastAsia"/>
        </w:rPr>
        <w:t>1</w:t>
      </w:r>
      <w:r>
        <w:t>.</w:t>
      </w:r>
      <w:r>
        <w:rPr>
          <w:rFonts w:hint="eastAsia"/>
        </w:rPr>
        <w:t>雙層膜構造</w:t>
      </w:r>
      <w:r w:rsidR="00093C76">
        <w:br/>
      </w:r>
    </w:p>
    <w:p w:rsidR="002B2203" w:rsidRDefault="002B2203" w:rsidP="002B2203">
      <w:pPr>
        <w:pStyle w:val="11"/>
        <w:ind w:left="818" w:right="480" w:hanging="338"/>
      </w:pPr>
      <w:r>
        <w:rPr>
          <w:rFonts w:hint="eastAsia"/>
        </w:rPr>
        <w:t>2</w:t>
      </w:r>
      <w:r>
        <w:t>.</w:t>
      </w:r>
      <w:r>
        <w:rPr>
          <w:rFonts w:hint="eastAsia"/>
        </w:rPr>
        <w:t>具有DNA的構造</w:t>
      </w:r>
      <w:r w:rsidR="00093C76">
        <w:br/>
      </w:r>
    </w:p>
    <w:p w:rsidR="002B2203" w:rsidRDefault="002B2203" w:rsidP="002B2203">
      <w:pPr>
        <w:pStyle w:val="11"/>
        <w:ind w:left="818" w:right="480" w:hanging="338"/>
      </w:pPr>
      <w:r>
        <w:rPr>
          <w:rFonts w:hint="eastAsia"/>
        </w:rPr>
        <w:t>3</w:t>
      </w:r>
      <w:r>
        <w:t>.</w:t>
      </w:r>
      <w:r w:rsidR="00950CB6">
        <w:rPr>
          <w:rFonts w:hint="eastAsia"/>
        </w:rPr>
        <w:t>含有RNA的構造</w:t>
      </w:r>
      <w:r w:rsidR="00093C76">
        <w:br/>
      </w:r>
    </w:p>
    <w:p w:rsidR="002B2203" w:rsidRDefault="002B2203" w:rsidP="002B2203">
      <w:pPr>
        <w:pStyle w:val="11"/>
        <w:ind w:left="818" w:right="480" w:hanging="338"/>
      </w:pPr>
      <w:r>
        <w:rPr>
          <w:rFonts w:hint="eastAsia"/>
        </w:rPr>
        <w:t>4</w:t>
      </w:r>
      <w:r>
        <w:t>.</w:t>
      </w:r>
      <w:r w:rsidR="00950CB6">
        <w:rPr>
          <w:rFonts w:hint="eastAsia"/>
        </w:rPr>
        <w:t>能合成A</w:t>
      </w:r>
      <w:r w:rsidR="00950CB6">
        <w:t>TP</w:t>
      </w:r>
      <w:r w:rsidR="00950CB6">
        <w:rPr>
          <w:rFonts w:hint="eastAsia"/>
        </w:rPr>
        <w:t>的胞器</w:t>
      </w:r>
      <w:r w:rsidR="00093C76">
        <w:br/>
      </w:r>
    </w:p>
    <w:p w:rsidR="00950CB6" w:rsidRDefault="00950CB6" w:rsidP="002B2203">
      <w:pPr>
        <w:pStyle w:val="11"/>
        <w:ind w:left="818" w:right="480" w:hanging="338"/>
      </w:pPr>
      <w:r>
        <w:rPr>
          <w:rFonts w:hint="eastAsia"/>
        </w:rPr>
        <w:t>5</w:t>
      </w:r>
      <w:r>
        <w:t>.</w:t>
      </w:r>
      <w:r>
        <w:rPr>
          <w:rFonts w:hint="eastAsia"/>
        </w:rPr>
        <w:t>一定要用電子顯微鏡才能看到的構造</w:t>
      </w:r>
    </w:p>
    <w:p w:rsidR="00950CB6" w:rsidRDefault="00950CB6" w:rsidP="002B2203">
      <w:pPr>
        <w:pStyle w:val="11"/>
        <w:ind w:left="818" w:right="480" w:hanging="338"/>
      </w:pPr>
    </w:p>
    <w:p w:rsidR="00C902EF" w:rsidRDefault="00950CB6" w:rsidP="002B2203">
      <w:pPr>
        <w:pStyle w:val="11"/>
        <w:ind w:left="818" w:right="480" w:hanging="338"/>
      </w:pPr>
      <w:r>
        <w:t>6</w:t>
      </w:r>
      <w:r w:rsidR="002B2203">
        <w:t>.</w:t>
      </w:r>
      <w:r w:rsidR="00093C76">
        <w:rPr>
          <w:rFonts w:hint="eastAsia"/>
        </w:rPr>
        <w:t>物質合成路徑：</w:t>
      </w:r>
    </w:p>
    <w:p w:rsidR="002B2203" w:rsidRDefault="00D441D2" w:rsidP="00C902EF">
      <w:pPr>
        <w:pStyle w:val="12"/>
        <w:ind w:left="1112" w:right="480" w:hanging="320"/>
      </w:pPr>
      <w:r>
        <w:rPr>
          <w:rFonts w:hint="eastAsia"/>
          <w:noProof/>
        </w:rPr>
        <mc:AlternateContent>
          <mc:Choice Requires="wps">
            <w:drawing>
              <wp:anchor distT="0" distB="0" distL="114300" distR="114300" simplePos="0" relativeHeight="251981312" behindDoc="0" locked="0" layoutInCell="1" allowOverlap="1" wp14:anchorId="57290E93" wp14:editId="5D20F96A">
                <wp:simplePos x="0" y="0"/>
                <wp:positionH relativeFrom="margin">
                  <wp:posOffset>484851</wp:posOffset>
                </wp:positionH>
                <wp:positionV relativeFrom="paragraph">
                  <wp:posOffset>376785</wp:posOffset>
                </wp:positionV>
                <wp:extent cx="5476875" cy="2918691"/>
                <wp:effectExtent l="0" t="0" r="9525" b="15240"/>
                <wp:wrapNone/>
                <wp:docPr id="267" name="圓角矩形 267"/>
                <wp:cNvGraphicFramePr/>
                <a:graphic xmlns:a="http://schemas.openxmlformats.org/drawingml/2006/main">
                  <a:graphicData uri="http://schemas.microsoft.com/office/word/2010/wordprocessingShape">
                    <wps:wsp>
                      <wps:cNvSpPr/>
                      <wps:spPr>
                        <a:xfrm>
                          <a:off x="0" y="0"/>
                          <a:ext cx="5476875" cy="2918691"/>
                        </a:xfrm>
                        <a:prstGeom prst="roundRect">
                          <a:avLst/>
                        </a:prstGeom>
                        <a:ln>
                          <a:prstDash val="dash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772B6FE" id="圓角矩形 267" o:spid="_x0000_s1026" style="position:absolute;margin-left:38.2pt;margin-top:29.65pt;width:431.25pt;height:229.8pt;z-index:25198131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" fillcolor="white [3201]" strokecolor="black [3200]" strokeweight="1pt">
                <v:stroke dashstyle="dashDot" joinstyle="miter"/>
                <w10:wrap anchorx="margin"/>
              </v:roundrect>
            </w:pict>
          </mc:Fallback>
        </mc:AlternateContent>
      </w:r>
      <w:r w:rsidR="00093C76">
        <w:rPr>
          <w:rFonts w:hint="eastAsia"/>
        </w:rPr>
        <w:t>(</w:t>
      </w:r>
      <w:r w:rsidR="00093C76">
        <w:t>1)</w:t>
      </w:r>
      <w:r w:rsidR="00093C76">
        <w:rPr>
          <w:rFonts w:hint="eastAsia"/>
        </w:rPr>
        <w:t>蛋白質</w:t>
      </w:r>
      <w:r w:rsidR="00093C76">
        <w:br/>
      </w:r>
      <w:r w:rsidR="00093C76">
        <w:br/>
      </w:r>
      <w:r w:rsidR="00093C76">
        <w:br/>
      </w:r>
      <w:r w:rsidR="00093C76">
        <w:br/>
      </w:r>
      <w:r w:rsidR="00093C76">
        <w:br/>
      </w:r>
      <w:r w:rsidR="00093C76">
        <w:br/>
      </w:r>
      <w:r w:rsidR="00093C76">
        <w:br/>
      </w:r>
      <w:r w:rsidR="00093C76">
        <w:br/>
      </w:r>
      <w:r w:rsidR="00093C76">
        <w:br/>
      </w:r>
      <w:r>
        <w:br/>
      </w:r>
      <w:r>
        <w:br/>
      </w:r>
      <w:r>
        <w:br/>
      </w:r>
      <w:r w:rsidR="00093C76">
        <w:br/>
      </w:r>
      <w:r w:rsidR="00093C76">
        <w:rPr>
          <w:rFonts w:hint="eastAsia"/>
        </w:rPr>
        <w:t>(</w:t>
      </w:r>
      <w:r w:rsidR="00093C76">
        <w:t>2)</w:t>
      </w:r>
      <w:r w:rsidR="00093C76">
        <w:rPr>
          <w:rFonts w:hint="eastAsia"/>
        </w:rPr>
        <w:t>脂質</w:t>
      </w:r>
    </w:p>
    <w:p w:rsidR="002B2203" w:rsidRPr="002B2203" w:rsidRDefault="00093C76" w:rsidP="002B2203">
      <w:pPr>
        <w:pStyle w:val="11"/>
        <w:ind w:left="818" w:right="480" w:hanging="338"/>
      </w:pPr>
      <w:r>
        <w:rPr>
          <w:rFonts w:hint="eastAsia"/>
          <w:noProof/>
        </w:rPr>
        <mc:AlternateContent>
          <mc:Choice Requires="wps">
            <w:drawing>
              <wp:anchor distT="0" distB="0" distL="114300" distR="114300" simplePos="0" relativeHeight="251983360" behindDoc="0" locked="0" layoutInCell="1" allowOverlap="1" wp14:anchorId="550D3372" wp14:editId="767B7161">
                <wp:simplePos x="0" y="0"/>
                <wp:positionH relativeFrom="margin">
                  <wp:posOffset>488315</wp:posOffset>
                </wp:positionH>
                <wp:positionV relativeFrom="paragraph">
                  <wp:posOffset>45339</wp:posOffset>
                </wp:positionV>
                <wp:extent cx="5477256" cy="1476756"/>
                <wp:effectExtent l="0" t="0" r="28575" b="28575"/>
                <wp:wrapNone/>
                <wp:docPr id="270" name="圓角矩形 270"/>
                <wp:cNvGraphicFramePr/>
                <a:graphic xmlns:a="http://schemas.openxmlformats.org/drawingml/2006/main">
                  <a:graphicData uri="http://schemas.microsoft.com/office/word/2010/wordprocessingShape">
                    <wps:wsp>
                      <wps:cNvSpPr/>
                      <wps:spPr>
                        <a:xfrm>
                          <a:off x="0" y="0"/>
                          <a:ext cx="5477256" cy="1476756"/>
                        </a:xfrm>
                        <a:prstGeom prst="roundRect">
                          <a:avLst/>
                        </a:prstGeom>
                        <a:ln>
                          <a:prstDash val="dash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83E3110" id="圓角矩形 270" o:spid="_x0000_s1026" style="position:absolute;margin-left:38.45pt;margin-top:3.55pt;width:431.3pt;height:116.3pt;z-index:25198336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" fillcolor="white [3201]" strokecolor="black [3200]" strokeweight="1pt">
                <v:stroke dashstyle="dashDot" joinstyle="miter"/>
                <w10:wrap anchorx="margin"/>
              </v:roundrect>
            </w:pict>
          </mc:Fallback>
        </mc:AlternateContent>
      </w:r>
      <w:r>
        <w:br/>
      </w:r>
      <w:r>
        <w:br/>
      </w:r>
      <w:r>
        <w:br/>
      </w:r>
    </w:p>
    <w:p w:rsidR="00BE6E6D" w:rsidRDefault="00BE6E6D" w:rsidP="00BE6E6D">
      <w:pPr>
        <w:rPr>
          <w:rFonts w:ascii="華康楷書體 Std W7" w:eastAsia="華康楷書體 Std W7" w:hAnsi="華康楷書體 Std W7"/>
          <w:sz w:val="30"/>
          <w:szCs w:val="30"/>
        </w:rPr>
      </w:pPr>
    </w:p>
    <w:p w:rsidR="00BE6E6D" w:rsidRDefault="00BE6E6D" w:rsidP="00BE6E6D">
      <w:pPr>
        <w:rPr>
          <w:rFonts w:ascii="華康楷書體 Std W7" w:eastAsia="華康楷書體 Std W7" w:hAnsi="華康楷書體 Std W7"/>
          <w:sz w:val="30"/>
          <w:szCs w:val="30"/>
        </w:rPr>
      </w:pPr>
    </w:p>
    <w:p w:rsidR="00BE6E6D" w:rsidRPr="00BE6E6D" w:rsidRDefault="00BE6E6D" w:rsidP="00BE6E6D">
      <w:pPr>
        <w:rPr>
          <w:rFonts w:ascii="華康楷書體 Std W7" w:eastAsia="華康楷書體 Std W7" w:hAnsi="華康楷書體 Std W7"/>
          <w:sz w:val="30"/>
          <w:szCs w:val="30"/>
        </w:rPr>
        <w:sectPr w:rsidR="00BE6E6D" w:rsidRPr="00BE6E6D" w:rsidSect="00C14F68">
          <w:headerReference w:type="even" r:id="rId49"/>
          <w:headerReference w:type="default" r:id="rId50"/>
          <w:pgSz w:w="11906" w:h="16838" w:code="9"/>
          <w:pgMar w:top="851" w:right="851" w:bottom="851" w:left="851" w:header="851" w:footer="850" w:gutter="0"/>
          <w:cols w:sep="1" w:space="425"/>
          <w:docGrid w:type="linesAndChars" w:linePitch="360"/>
        </w:sectPr>
      </w:pPr>
    </w:p>
    <w:p w:rsidR="00694A2C" w:rsidRPr="003166AF" w:rsidRDefault="00694A2C" w:rsidP="00694A2C">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lastRenderedPageBreak/>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694A2C" w:rsidRPr="003166AF" w:rsidRDefault="00694A2C" w:rsidP="00694A2C">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1</w:t>
      </w:r>
      <w:r w:rsidRPr="003166AF">
        <w:rPr>
          <w:rFonts w:ascii="華康楷書體 Std W5" w:eastAsia="華康楷書體 Std W5" w:hAnsi="華康楷書體 Std W5" w:hint="eastAsia"/>
          <w:color w:val="000000"/>
          <w:spacing w:val="20"/>
          <w:sz w:val="26"/>
          <w:szCs w:val="26"/>
        </w:rPr>
        <w:t xml:space="preserve"> </w:t>
      </w:r>
    </w:p>
    <w:p w:rsidR="00694A2C" w:rsidRDefault="00B73F6A" w:rsidP="00AC0A6A">
      <w:pPr>
        <w:pStyle w:val="aff9"/>
      </w:pPr>
      <w:r w:rsidRPr="000D22E9">
        <w:t>蛋白質於內質網上的核糖體初合成後，接著依序經過細胞的哪些部位？最後到達何處？</w:t>
      </w:r>
    </w:p>
    <w:p w:rsidR="00B73F6A" w:rsidRPr="000D22E9" w:rsidRDefault="00694A2C" w:rsidP="00AC0A6A">
      <w:pPr>
        <w:pStyle w:val="aff9"/>
      </w:pPr>
      <w:r>
        <w:rPr>
          <w:rFonts w:hint="eastAsia"/>
        </w:rPr>
        <w:t>[1</w:t>
      </w:r>
      <w:r>
        <w:t>09</w:t>
      </w:r>
      <w:r>
        <w:rPr>
          <w:rFonts w:hint="eastAsia"/>
        </w:rPr>
        <w:t>指考]</w:t>
      </w:r>
    </w:p>
    <w:tbl>
      <w:tblPr>
        <w:tblStyle w:val="a9"/>
        <w:tblW w:w="0" w:type="auto"/>
        <w:tblInd w:w="397"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09"/>
        <w:gridCol w:w="4559"/>
        <w:gridCol w:w="2552"/>
      </w:tblGrid>
      <w:tr w:rsidR="00B73F6A" w:rsidRPr="00191BE1" w:rsidTr="00694A2C">
        <w:trPr>
          <w:trHeight w:val="340"/>
        </w:trPr>
        <w:tc>
          <w:tcPr>
            <w:tcW w:w="709" w:type="dxa"/>
            <w:shd w:val="clear" w:color="auto" w:fill="D9D9D9" w:themeFill="background1" w:themeFillShade="D9"/>
          </w:tcPr>
          <w:p w:rsidR="00B73F6A" w:rsidRPr="00191BE1" w:rsidRDefault="00B73F6A" w:rsidP="00AC0A6A">
            <w:pPr>
              <w:pStyle w:val="aff9"/>
            </w:pPr>
            <w:r w:rsidRPr="00191BE1">
              <w:t>選項</w:t>
            </w:r>
          </w:p>
        </w:tc>
        <w:tc>
          <w:tcPr>
            <w:tcW w:w="4559" w:type="dxa"/>
            <w:shd w:val="clear" w:color="auto" w:fill="D9D9D9" w:themeFill="background1" w:themeFillShade="D9"/>
          </w:tcPr>
          <w:p w:rsidR="00B73F6A" w:rsidRPr="00191BE1" w:rsidRDefault="00B73F6A" w:rsidP="00AC0A6A">
            <w:pPr>
              <w:pStyle w:val="aff9"/>
            </w:pPr>
            <w:r w:rsidRPr="00191BE1">
              <w:t>運輸路徑</w:t>
            </w:r>
          </w:p>
        </w:tc>
        <w:tc>
          <w:tcPr>
            <w:tcW w:w="2552" w:type="dxa"/>
            <w:shd w:val="clear" w:color="auto" w:fill="D9D9D9" w:themeFill="background1" w:themeFillShade="D9"/>
          </w:tcPr>
          <w:p w:rsidR="00B73F6A" w:rsidRPr="00191BE1" w:rsidRDefault="00B73F6A" w:rsidP="00AC0A6A">
            <w:pPr>
              <w:pStyle w:val="aff9"/>
            </w:pPr>
            <w:r w:rsidRPr="00191BE1">
              <w:t>終點</w:t>
            </w:r>
          </w:p>
        </w:tc>
      </w:tr>
      <w:tr w:rsidR="00B73F6A" w:rsidRPr="00191BE1" w:rsidTr="00694A2C">
        <w:trPr>
          <w:trHeight w:val="340"/>
        </w:trPr>
        <w:tc>
          <w:tcPr>
            <w:tcW w:w="709" w:type="dxa"/>
          </w:tcPr>
          <w:p w:rsidR="00B73F6A" w:rsidRPr="00191BE1" w:rsidRDefault="00B73F6A" w:rsidP="00AC0A6A">
            <w:pPr>
              <w:pStyle w:val="aff9"/>
            </w:pPr>
            <w:r w:rsidRPr="00191BE1">
              <w:t>(A)</w:t>
            </w:r>
          </w:p>
        </w:tc>
        <w:tc>
          <w:tcPr>
            <w:tcW w:w="4559" w:type="dxa"/>
          </w:tcPr>
          <w:p w:rsidR="00B73F6A" w:rsidRPr="00191BE1" w:rsidRDefault="00B73F6A" w:rsidP="00AC0A6A">
            <w:pPr>
              <w:pStyle w:val="aff9"/>
            </w:pPr>
            <w:r w:rsidRPr="000D22E9">
              <w:t>核糖體</w:t>
            </w:r>
            <w:r w:rsidRPr="00191BE1">
              <w:sym w:font="Wingdings" w:char="F0E0"/>
            </w:r>
            <w:r w:rsidRPr="00191BE1">
              <w:t>平滑內質網</w:t>
            </w:r>
            <w:r w:rsidRPr="00191BE1">
              <w:sym w:font="Wingdings" w:char="F0E0"/>
            </w:r>
            <w:r w:rsidRPr="00191BE1">
              <w:t>液泡</w:t>
            </w:r>
            <w:r w:rsidRPr="00191BE1">
              <w:sym w:font="Wingdings" w:char="F0E0"/>
            </w:r>
            <w:r w:rsidRPr="00191BE1">
              <w:t>高基氏體</w:t>
            </w:r>
          </w:p>
        </w:tc>
        <w:tc>
          <w:tcPr>
            <w:tcW w:w="2552" w:type="dxa"/>
          </w:tcPr>
          <w:p w:rsidR="00B73F6A" w:rsidRPr="00191BE1" w:rsidRDefault="00B73F6A" w:rsidP="00AC0A6A">
            <w:pPr>
              <w:pStyle w:val="aff9"/>
            </w:pPr>
            <w:r w:rsidRPr="00191BE1">
              <w:t>至細胞質</w:t>
            </w:r>
          </w:p>
        </w:tc>
      </w:tr>
      <w:tr w:rsidR="00B73F6A" w:rsidRPr="00191BE1" w:rsidTr="00694A2C">
        <w:trPr>
          <w:trHeight w:val="340"/>
        </w:trPr>
        <w:tc>
          <w:tcPr>
            <w:tcW w:w="709" w:type="dxa"/>
            <w:shd w:val="clear" w:color="auto" w:fill="F2F2F2" w:themeFill="background1" w:themeFillShade="F2"/>
          </w:tcPr>
          <w:p w:rsidR="00B73F6A" w:rsidRPr="00191BE1" w:rsidRDefault="00B73F6A" w:rsidP="00AC0A6A">
            <w:pPr>
              <w:pStyle w:val="aff9"/>
            </w:pPr>
            <w:r w:rsidRPr="00191BE1">
              <w:t>(B)</w:t>
            </w:r>
          </w:p>
        </w:tc>
        <w:tc>
          <w:tcPr>
            <w:tcW w:w="4559" w:type="dxa"/>
            <w:shd w:val="clear" w:color="auto" w:fill="F2F2F2" w:themeFill="background1" w:themeFillShade="F2"/>
          </w:tcPr>
          <w:p w:rsidR="00B73F6A" w:rsidRPr="00191BE1" w:rsidRDefault="00B73F6A" w:rsidP="00AC0A6A">
            <w:pPr>
              <w:pStyle w:val="aff9"/>
            </w:pPr>
            <w:r w:rsidRPr="000D22E9">
              <w:t>核糖體</w:t>
            </w:r>
            <w:r w:rsidRPr="00191BE1">
              <w:sym w:font="Wingdings" w:char="F0E0"/>
            </w:r>
            <w:r w:rsidRPr="00191BE1">
              <w:t>粗糙內質網</w:t>
            </w:r>
            <w:r w:rsidRPr="00191BE1">
              <w:sym w:font="Wingdings" w:char="F0E0"/>
            </w:r>
            <w:r w:rsidRPr="00191BE1">
              <w:t>高基氏體</w:t>
            </w:r>
            <w:r w:rsidRPr="00191BE1">
              <w:sym w:font="Wingdings" w:char="F0E0"/>
            </w:r>
            <w:r w:rsidRPr="00191BE1">
              <w:t>溶體</w:t>
            </w:r>
          </w:p>
        </w:tc>
        <w:tc>
          <w:tcPr>
            <w:tcW w:w="2552" w:type="dxa"/>
            <w:shd w:val="clear" w:color="auto" w:fill="F2F2F2" w:themeFill="background1" w:themeFillShade="F2"/>
          </w:tcPr>
          <w:p w:rsidR="00B73F6A" w:rsidRPr="00191BE1" w:rsidRDefault="00B73F6A" w:rsidP="00AC0A6A">
            <w:pPr>
              <w:pStyle w:val="aff9"/>
            </w:pPr>
            <w:r w:rsidRPr="00191BE1">
              <w:t>存於溶體內</w:t>
            </w:r>
          </w:p>
        </w:tc>
      </w:tr>
      <w:tr w:rsidR="00B73F6A" w:rsidRPr="00191BE1" w:rsidTr="00694A2C">
        <w:trPr>
          <w:trHeight w:val="340"/>
        </w:trPr>
        <w:tc>
          <w:tcPr>
            <w:tcW w:w="709" w:type="dxa"/>
          </w:tcPr>
          <w:p w:rsidR="00B73F6A" w:rsidRPr="00191BE1" w:rsidRDefault="00B73F6A" w:rsidP="00AC0A6A">
            <w:pPr>
              <w:pStyle w:val="aff9"/>
            </w:pPr>
            <w:r w:rsidRPr="00191BE1">
              <w:t>(C)</w:t>
            </w:r>
          </w:p>
        </w:tc>
        <w:tc>
          <w:tcPr>
            <w:tcW w:w="4559" w:type="dxa"/>
          </w:tcPr>
          <w:p w:rsidR="00B73F6A" w:rsidRPr="00191BE1" w:rsidRDefault="00B73F6A" w:rsidP="00AC0A6A">
            <w:pPr>
              <w:pStyle w:val="aff9"/>
            </w:pPr>
            <w:r w:rsidRPr="000D22E9">
              <w:t>核糖體</w:t>
            </w:r>
            <w:r w:rsidRPr="00191BE1">
              <w:sym w:font="Wingdings" w:char="F0E0"/>
            </w:r>
            <w:r w:rsidRPr="00191BE1">
              <w:t>平滑內質網</w:t>
            </w:r>
            <w:r w:rsidRPr="00191BE1">
              <w:sym w:font="Wingdings" w:char="F0E0"/>
            </w:r>
            <w:r w:rsidRPr="00191BE1">
              <w:t>液泡</w:t>
            </w:r>
            <w:r w:rsidRPr="00191BE1">
              <w:sym w:font="Wingdings" w:char="F0E0"/>
            </w:r>
            <w:r w:rsidRPr="00191BE1">
              <w:t>高基氏體</w:t>
            </w:r>
          </w:p>
        </w:tc>
        <w:tc>
          <w:tcPr>
            <w:tcW w:w="2552" w:type="dxa"/>
          </w:tcPr>
          <w:p w:rsidR="00B73F6A" w:rsidRPr="00191BE1" w:rsidRDefault="00B73F6A" w:rsidP="00AC0A6A">
            <w:pPr>
              <w:pStyle w:val="aff9"/>
            </w:pPr>
            <w:r w:rsidRPr="00191BE1">
              <w:t>釋出到細胞外</w:t>
            </w:r>
          </w:p>
        </w:tc>
      </w:tr>
      <w:tr w:rsidR="00B73F6A" w:rsidRPr="00191BE1" w:rsidTr="00694A2C">
        <w:trPr>
          <w:trHeight w:val="340"/>
        </w:trPr>
        <w:tc>
          <w:tcPr>
            <w:tcW w:w="709" w:type="dxa"/>
            <w:shd w:val="clear" w:color="auto" w:fill="F2F2F2" w:themeFill="background1" w:themeFillShade="F2"/>
          </w:tcPr>
          <w:p w:rsidR="00B73F6A" w:rsidRPr="00191BE1" w:rsidRDefault="00B73F6A" w:rsidP="00AC0A6A">
            <w:pPr>
              <w:pStyle w:val="aff9"/>
            </w:pPr>
            <w:r w:rsidRPr="00191BE1">
              <w:t>(D)</w:t>
            </w:r>
          </w:p>
        </w:tc>
        <w:tc>
          <w:tcPr>
            <w:tcW w:w="4559" w:type="dxa"/>
            <w:shd w:val="clear" w:color="auto" w:fill="F2F2F2" w:themeFill="background1" w:themeFillShade="F2"/>
          </w:tcPr>
          <w:p w:rsidR="00B73F6A" w:rsidRPr="00191BE1" w:rsidRDefault="00B73F6A" w:rsidP="00AC0A6A">
            <w:pPr>
              <w:pStyle w:val="aff9"/>
            </w:pPr>
            <w:r w:rsidRPr="000D22E9">
              <w:t>核糖體</w:t>
            </w:r>
            <w:r w:rsidRPr="00191BE1">
              <w:sym w:font="Wingdings" w:char="F0E0"/>
            </w:r>
            <w:r w:rsidRPr="00191BE1">
              <w:t>粗糙內質網</w:t>
            </w:r>
            <w:r w:rsidRPr="00191BE1">
              <w:sym w:font="Wingdings" w:char="F0E0"/>
            </w:r>
            <w:r w:rsidRPr="00191BE1">
              <w:t>溶體</w:t>
            </w:r>
            <w:r w:rsidRPr="00191BE1">
              <w:sym w:font="Wingdings" w:char="F0E0"/>
            </w:r>
            <w:r w:rsidRPr="00191BE1">
              <w:t>高基氏體</w:t>
            </w:r>
          </w:p>
        </w:tc>
        <w:tc>
          <w:tcPr>
            <w:tcW w:w="2552" w:type="dxa"/>
            <w:shd w:val="clear" w:color="auto" w:fill="F2F2F2" w:themeFill="background1" w:themeFillShade="F2"/>
          </w:tcPr>
          <w:p w:rsidR="00B73F6A" w:rsidRPr="00191BE1" w:rsidRDefault="00B73F6A" w:rsidP="00AC0A6A">
            <w:pPr>
              <w:pStyle w:val="aff9"/>
            </w:pPr>
            <w:r w:rsidRPr="00191BE1">
              <w:t>釋出到細胞外</w:t>
            </w:r>
          </w:p>
        </w:tc>
      </w:tr>
    </w:tbl>
    <w:p w:rsidR="00C77457" w:rsidRDefault="00C77457" w:rsidP="009E4C6A">
      <w:pPr>
        <w:adjustRightInd w:val="0"/>
        <w:snapToGrid w:val="0"/>
        <w:spacing w:line="420" w:lineRule="atLeast"/>
        <w:rPr>
          <w:rFonts w:ascii="華康楷書體 Std W5" w:eastAsia="華康楷書體 Std W5" w:hAnsi="華康楷書體 Std W5"/>
          <w:color w:val="000000"/>
          <w:spacing w:val="20"/>
          <w:sz w:val="30"/>
          <w:szCs w:val="30"/>
        </w:rPr>
      </w:pPr>
    </w:p>
    <w:p w:rsidR="009E4C6A" w:rsidRPr="003166AF" w:rsidRDefault="009E4C6A" w:rsidP="009E4C6A">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2</w:t>
      </w:r>
      <w:r w:rsidRPr="003166AF">
        <w:rPr>
          <w:rFonts w:ascii="華康楷書體 Std W5" w:eastAsia="華康楷書體 Std W5" w:hAnsi="華康楷書體 Std W5" w:hint="eastAsia"/>
          <w:color w:val="000000"/>
          <w:spacing w:val="20"/>
          <w:sz w:val="26"/>
          <w:szCs w:val="26"/>
        </w:rPr>
        <w:t xml:space="preserve"> </w:t>
      </w:r>
    </w:p>
    <w:p w:rsidR="009E4C6A" w:rsidRPr="00E965F5" w:rsidRDefault="009E4C6A" w:rsidP="009E4C6A">
      <w:pPr>
        <w:pStyle w:val="aff9"/>
      </w:pPr>
      <w:r w:rsidRPr="00E965F5">
        <w:t>比較</w:t>
      </w:r>
      <w:r w:rsidRPr="00E965F5">
        <w:rPr>
          <w:rFonts w:hint="eastAsia"/>
        </w:rPr>
        <w:t>大腸桿菌</w:t>
      </w:r>
      <w:r w:rsidRPr="00E965F5">
        <w:t>和</w:t>
      </w:r>
      <w:r w:rsidRPr="00E965F5">
        <w:rPr>
          <w:rFonts w:hint="eastAsia"/>
        </w:rPr>
        <w:t>酵母菌</w:t>
      </w:r>
      <w:r w:rsidRPr="00E965F5">
        <w:t>的細胞，下列</w:t>
      </w:r>
      <w:r w:rsidRPr="00E965F5">
        <w:rPr>
          <w:rFonts w:hint="eastAsia"/>
        </w:rPr>
        <w:t>何者</w:t>
      </w:r>
      <w:r w:rsidRPr="00E965F5">
        <w:t>是</w:t>
      </w:r>
      <w:r>
        <w:rPr>
          <w:rFonts w:hint="eastAsia"/>
        </w:rPr>
        <w:t>它們</w:t>
      </w:r>
      <w:r w:rsidRPr="00E965F5">
        <w:t>共同擁有的結構？</w:t>
      </w:r>
      <w:r>
        <w:rPr>
          <w:rFonts w:hint="eastAsia"/>
        </w:rPr>
        <w:t>[</w:t>
      </w:r>
      <w:r>
        <w:t>112</w:t>
      </w:r>
      <w:r>
        <w:rPr>
          <w:rFonts w:hint="eastAsia"/>
        </w:rPr>
        <w:t>學測</w:t>
      </w:r>
      <w:r>
        <w:t>]</w:t>
      </w:r>
    </w:p>
    <w:p w:rsidR="009E4C6A" w:rsidRPr="009E4C6A" w:rsidRDefault="009E4C6A" w:rsidP="009E4C6A">
      <w:pPr>
        <w:pStyle w:val="aff9"/>
      </w:pPr>
      <w:r w:rsidRPr="00BC20D0">
        <w:rPr>
          <w:rFonts w:hint="eastAsia"/>
        </w:rPr>
        <w:t>(A)</w:t>
      </w:r>
      <w:r w:rsidRPr="00BC20D0">
        <w:t>細胞核</w:t>
      </w:r>
      <w:r w:rsidRPr="00BC20D0">
        <w:tab/>
      </w:r>
      <w:r w:rsidRPr="00BC20D0">
        <w:rPr>
          <w:rFonts w:hint="eastAsia"/>
        </w:rPr>
        <w:t>(B)</w:t>
      </w:r>
      <w:r w:rsidRPr="00BC20D0">
        <w:t>粒線體</w:t>
      </w:r>
      <w:r w:rsidRPr="00BC20D0">
        <w:tab/>
      </w:r>
      <w:r w:rsidRPr="00BC20D0">
        <w:rPr>
          <w:rFonts w:hint="eastAsia"/>
        </w:rPr>
        <w:t>(C)高基氏體</w:t>
      </w:r>
      <w:r w:rsidRPr="00BC20D0">
        <w:tab/>
      </w:r>
      <w:r w:rsidRPr="00BC20D0">
        <w:rPr>
          <w:rFonts w:hint="eastAsia"/>
        </w:rPr>
        <w:t>(D)</w:t>
      </w:r>
      <w:r w:rsidRPr="00BC20D0">
        <w:t>核糖體</w:t>
      </w:r>
      <w:r w:rsidRPr="00BC20D0">
        <w:tab/>
      </w:r>
      <w:r w:rsidRPr="00BC20D0">
        <w:rPr>
          <w:rFonts w:hint="eastAsia"/>
        </w:rPr>
        <w:t>(E)</w:t>
      </w:r>
      <w:r w:rsidRPr="00BC20D0">
        <w:t>內質網</w:t>
      </w:r>
    </w:p>
    <w:p w:rsidR="009E4C6A" w:rsidRPr="009E4C6A" w:rsidRDefault="009E4C6A" w:rsidP="009E4C6A">
      <w:pPr>
        <w:pStyle w:val="aff9"/>
      </w:pPr>
    </w:p>
    <w:p w:rsidR="00C77457" w:rsidRPr="003166AF" w:rsidRDefault="00C77457" w:rsidP="00C77457">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sidR="009E4C6A">
        <w:rPr>
          <w:rFonts w:ascii="華康楷書體 Std W5" w:eastAsia="華康楷書體 Std W5" w:hAnsi="華康楷書體 Std W5"/>
          <w:color w:val="000000"/>
          <w:spacing w:val="20"/>
          <w:sz w:val="30"/>
          <w:szCs w:val="30"/>
        </w:rPr>
        <w:t>3</w:t>
      </w:r>
      <w:r w:rsidRPr="003166AF">
        <w:rPr>
          <w:rFonts w:ascii="華康楷書體 Std W5" w:eastAsia="華康楷書體 Std W5" w:hAnsi="華康楷書體 Std W5" w:hint="eastAsia"/>
          <w:color w:val="000000"/>
          <w:spacing w:val="20"/>
          <w:sz w:val="26"/>
          <w:szCs w:val="26"/>
        </w:rPr>
        <w:t xml:space="preserve"> </w:t>
      </w:r>
    </w:p>
    <w:p w:rsidR="00403B8F" w:rsidRPr="005D7FAB" w:rsidRDefault="00403B8F" w:rsidP="00AC0A6A">
      <w:pPr>
        <w:pStyle w:val="aff9"/>
      </w:pPr>
      <w:r w:rsidRPr="005D7FAB">
        <w:rPr>
          <w:rFonts w:hint="eastAsia"/>
        </w:rPr>
        <w:t xml:space="preserve">有關原核細胞之敘述，哪些正確？　</w:t>
      </w:r>
      <w:r w:rsidRPr="005D7FAB">
        <w:br/>
      </w:r>
      <w:r w:rsidRPr="005D7FAB">
        <w:rPr>
          <w:rFonts w:hint="eastAsia"/>
        </w:rPr>
        <w:t>(A) 細</w:t>
      </w:r>
      <w:r w:rsidR="005D7FAB">
        <w:rPr>
          <w:rFonts w:hint="eastAsia"/>
        </w:rPr>
        <w:t>胞壁主要是由肽聚糖構成，不具有選擇性</w:t>
      </w:r>
      <w:r w:rsidR="0064097B">
        <w:br/>
      </w:r>
      <w:r w:rsidRPr="005D7FAB">
        <w:rPr>
          <w:rFonts w:hint="eastAsia"/>
        </w:rPr>
        <w:t xml:space="preserve">(B) </w:t>
      </w:r>
      <w:r w:rsidR="005D7FAB">
        <w:rPr>
          <w:rFonts w:hint="eastAsia"/>
        </w:rPr>
        <w:t>具有胞器－</w:t>
      </w:r>
      <w:r w:rsidRPr="005D7FAB">
        <w:rPr>
          <w:rFonts w:hint="eastAsia"/>
        </w:rPr>
        <w:t>核糖體</w:t>
      </w:r>
      <w:r w:rsidR="005D7FAB">
        <w:rPr>
          <w:rFonts w:hint="eastAsia"/>
        </w:rPr>
        <w:t>，位於細胞質，參與</w:t>
      </w:r>
      <w:r w:rsidRPr="005D7FAB">
        <w:rPr>
          <w:rFonts w:hint="eastAsia"/>
        </w:rPr>
        <w:t xml:space="preserve">合成蛋白質　</w:t>
      </w:r>
      <w:r w:rsidR="0064097B">
        <w:br/>
      </w:r>
      <w:r w:rsidRPr="005D7FAB">
        <w:rPr>
          <w:rFonts w:hint="eastAsia"/>
        </w:rPr>
        <w:t xml:space="preserve">(C) 不具核膜亦不具有核仁　</w:t>
      </w:r>
      <w:r w:rsidRPr="005D7FAB">
        <w:rPr>
          <w:rFonts w:hint="eastAsia"/>
        </w:rPr>
        <w:tab/>
      </w:r>
      <w:r w:rsidRPr="005D7FAB">
        <w:rPr>
          <w:rFonts w:hint="eastAsia"/>
        </w:rPr>
        <w:tab/>
      </w:r>
      <w:r w:rsidRPr="005D7FAB">
        <w:br/>
      </w:r>
      <w:r w:rsidRPr="005D7FAB">
        <w:rPr>
          <w:rFonts w:hint="eastAsia"/>
        </w:rPr>
        <w:t>(D) 染色體分布於細胞質中，多由一條環狀</w:t>
      </w:r>
      <w:r w:rsidRPr="005D7FAB">
        <w:t>DNA</w:t>
      </w:r>
      <w:r w:rsidRPr="005D7FAB">
        <w:rPr>
          <w:rFonts w:hint="eastAsia"/>
        </w:rPr>
        <w:t xml:space="preserve">折疊而成　</w:t>
      </w:r>
      <w:r w:rsidRPr="005D7FAB">
        <w:br/>
      </w:r>
      <w:r w:rsidRPr="005D7FAB">
        <w:rPr>
          <w:rFonts w:hint="eastAsia"/>
        </w:rPr>
        <w:t>(E) 藍綠菌、結核菌、</w:t>
      </w:r>
      <w:r w:rsidR="005D7FAB">
        <w:rPr>
          <w:rFonts w:hint="eastAsia"/>
        </w:rPr>
        <w:t>酵母</w:t>
      </w:r>
      <w:r w:rsidRPr="005D7FAB">
        <w:rPr>
          <w:rFonts w:hint="eastAsia"/>
        </w:rPr>
        <w:t>菌為</w:t>
      </w:r>
      <w:r w:rsidR="005D7FAB">
        <w:rPr>
          <w:rFonts w:hint="eastAsia"/>
        </w:rPr>
        <w:t>常見的</w:t>
      </w:r>
      <w:r w:rsidRPr="005D7FAB">
        <w:rPr>
          <w:rFonts w:hint="eastAsia"/>
        </w:rPr>
        <w:t>原核生物</w:t>
      </w:r>
    </w:p>
    <w:p w:rsidR="00C77457" w:rsidRPr="009E4C6A" w:rsidRDefault="00C77457" w:rsidP="009E4C6A">
      <w:pPr>
        <w:adjustRightInd w:val="0"/>
        <w:snapToGrid w:val="0"/>
        <w:spacing w:line="420" w:lineRule="atLeast"/>
        <w:rPr>
          <w:rFonts w:ascii="華康圓體 Std W8" w:eastAsia="華康圓體 Std W8" w:hAnsi="華康圓體 Std W8"/>
          <w:szCs w:val="24"/>
        </w:rPr>
      </w:pPr>
      <w:r>
        <w:rPr>
          <w:rFonts w:ascii="華康圓體 Std W8" w:eastAsia="華康圓體 Std W8" w:hAnsi="華康圓體 Std W8"/>
          <w:szCs w:val="24"/>
        </w:rPr>
        <w:br/>
      </w:r>
    </w:p>
    <w:p w:rsidR="00C77457" w:rsidRPr="003166AF" w:rsidRDefault="00C77457" w:rsidP="00C77457">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sidR="009E4C6A">
        <w:rPr>
          <w:rFonts w:ascii="華康楷書體 Std W5" w:eastAsia="華康楷書體 Std W5" w:hAnsi="華康楷書體 Std W5"/>
          <w:color w:val="000000"/>
          <w:spacing w:val="20"/>
          <w:sz w:val="30"/>
          <w:szCs w:val="30"/>
        </w:rPr>
        <w:t>4</w:t>
      </w:r>
      <w:r w:rsidRPr="003166AF">
        <w:rPr>
          <w:rFonts w:ascii="華康楷書體 Std W5" w:eastAsia="華康楷書體 Std W5" w:hAnsi="華康楷書體 Std W5" w:hint="eastAsia"/>
          <w:color w:val="000000"/>
          <w:spacing w:val="20"/>
          <w:sz w:val="26"/>
          <w:szCs w:val="26"/>
        </w:rPr>
        <w:t xml:space="preserve"> </w:t>
      </w:r>
    </w:p>
    <w:p w:rsidR="00B96717" w:rsidRDefault="00B96717" w:rsidP="00AC0A6A">
      <w:pPr>
        <w:pStyle w:val="aff9"/>
        <w:rPr>
          <w:rFonts w:ascii="華康圓體 Std W8" w:eastAsia="華康圓體 Std W8" w:hAnsi="華康圓體 Std W8"/>
        </w:rPr>
      </w:pPr>
      <w:r w:rsidRPr="00B85B20">
        <w:rPr>
          <w:rFonts w:hint="eastAsia"/>
        </w:rPr>
        <w:t>婦女生產後，其子宮重量可在一週內縮小到</w:t>
      </w:r>
      <w:r w:rsidRPr="00B85B20">
        <w:t xml:space="preserve">10% </w:t>
      </w:r>
      <w:r w:rsidRPr="00B85B20">
        <w:rPr>
          <w:rFonts w:hint="eastAsia"/>
        </w:rPr>
        <w:t xml:space="preserve">左右，這可能是何者發揮作用所致？　</w:t>
      </w:r>
      <w:r w:rsidR="00C77457">
        <w:br/>
      </w:r>
      <w:r w:rsidRPr="00B85B20">
        <w:t>(A)</w:t>
      </w:r>
      <w:r w:rsidRPr="00B85B20">
        <w:rPr>
          <w:rFonts w:hint="eastAsia"/>
        </w:rPr>
        <w:t xml:space="preserve">溶體　</w:t>
      </w:r>
      <w:r w:rsidRPr="00B85B20">
        <w:t>(B)</w:t>
      </w:r>
      <w:r w:rsidRPr="00B85B20">
        <w:rPr>
          <w:rFonts w:hint="eastAsia"/>
        </w:rPr>
        <w:t xml:space="preserve">高基氏體　</w:t>
      </w:r>
      <w:r w:rsidRPr="00B85B20">
        <w:t>(C)</w:t>
      </w:r>
      <w:r w:rsidRPr="00B85B20">
        <w:rPr>
          <w:rFonts w:hint="eastAsia"/>
        </w:rPr>
        <w:t xml:space="preserve">中心粒　</w:t>
      </w:r>
      <w:r w:rsidRPr="00B85B20">
        <w:t>(D)</w:t>
      </w:r>
      <w:r w:rsidRPr="00B85B20">
        <w:rPr>
          <w:rFonts w:hint="eastAsia"/>
        </w:rPr>
        <w:t>粒線體</w:t>
      </w:r>
      <w:r w:rsidRPr="00B85B20">
        <w:t xml:space="preserve"> </w:t>
      </w:r>
    </w:p>
    <w:p w:rsidR="00B96717" w:rsidRDefault="00B96717" w:rsidP="00403B8F">
      <w:pPr>
        <w:adjustRightInd w:val="0"/>
        <w:snapToGrid w:val="0"/>
        <w:spacing w:line="420" w:lineRule="atLeast"/>
        <w:rPr>
          <w:rFonts w:ascii="華康圓體 Std W8" w:eastAsia="華康圓體 Std W8" w:hAnsi="華康圓體 Std W8"/>
          <w:szCs w:val="24"/>
        </w:rPr>
      </w:pPr>
    </w:p>
    <w:p w:rsidR="00C77457" w:rsidRDefault="00C77457" w:rsidP="00C77457">
      <w:pPr>
        <w:adjustRightInd w:val="0"/>
        <w:snapToGrid w:val="0"/>
        <w:spacing w:line="420" w:lineRule="atLeast"/>
        <w:ind w:left="333" w:hangingChars="98" w:hanging="333"/>
        <w:rPr>
          <w:rFonts w:ascii="華康楷書體 Std W5" w:eastAsia="華康楷書體 Std W5" w:hAnsi="華康楷書體 Std W5"/>
          <w:color w:val="000000"/>
          <w:spacing w:val="20"/>
          <w:sz w:val="30"/>
          <w:szCs w:val="30"/>
        </w:rPr>
      </w:pPr>
    </w:p>
    <w:p w:rsidR="00C77457" w:rsidRPr="003166AF" w:rsidRDefault="00C77457" w:rsidP="00C77457">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sidR="009E4C6A">
        <w:rPr>
          <w:rFonts w:ascii="華康楷書體 Std W5" w:eastAsia="華康楷書體 Std W5" w:hAnsi="華康楷書體 Std W5"/>
          <w:color w:val="000000"/>
          <w:spacing w:val="20"/>
          <w:sz w:val="30"/>
          <w:szCs w:val="30"/>
        </w:rPr>
        <w:t>5</w:t>
      </w:r>
      <w:r w:rsidRPr="003166AF">
        <w:rPr>
          <w:rFonts w:ascii="華康楷書體 Std W5" w:eastAsia="華康楷書體 Std W5" w:hAnsi="華康楷書體 Std W5" w:hint="eastAsia"/>
          <w:color w:val="000000"/>
          <w:spacing w:val="20"/>
          <w:sz w:val="26"/>
          <w:szCs w:val="26"/>
        </w:rPr>
        <w:t xml:space="preserve"> </w:t>
      </w:r>
    </w:p>
    <w:p w:rsidR="00C77457" w:rsidRPr="009E4C6A" w:rsidRDefault="00403B8F" w:rsidP="009E4C6A">
      <w:pPr>
        <w:pStyle w:val="aff9"/>
      </w:pPr>
      <w:r w:rsidRPr="005D7FAB">
        <w:rPr>
          <w:rFonts w:hint="eastAsia"/>
        </w:rPr>
        <w:t>下列細胞構造和功能的配對，何者正確？</w:t>
      </w:r>
      <w:r w:rsidRPr="005D7FAB">
        <w:t xml:space="preserve">　</w:t>
      </w:r>
      <w:r w:rsidRPr="005D7FAB">
        <w:br/>
        <w:t>(A)</w:t>
      </w:r>
      <w:r w:rsidRPr="005D7FAB">
        <w:rPr>
          <w:rFonts w:hint="eastAsia"/>
        </w:rPr>
        <w:t xml:space="preserve"> 核醣體－參與抗體的合成　</w:t>
      </w:r>
      <w:r w:rsidRPr="005D7FAB">
        <w:tab/>
      </w:r>
      <w:r w:rsidRPr="005D7FAB">
        <w:rPr>
          <w:rFonts w:hint="eastAsia"/>
        </w:rPr>
        <w:tab/>
        <w:t>(B) 平滑內質網－與消化酵素的合成有關</w:t>
      </w:r>
      <w:r w:rsidRPr="005D7FAB">
        <w:br/>
      </w:r>
      <w:r w:rsidRPr="005D7FAB">
        <w:rPr>
          <w:rFonts w:hint="eastAsia"/>
        </w:rPr>
        <w:t xml:space="preserve">(C) 粒線體－製造養分　</w:t>
      </w:r>
      <w:r w:rsidRPr="005D7FAB">
        <w:tab/>
      </w:r>
      <w:r w:rsidRPr="005D7FAB">
        <w:tab/>
      </w:r>
      <w:r w:rsidRPr="005D7FAB">
        <w:tab/>
      </w:r>
      <w:r w:rsidRPr="005D7FAB">
        <w:rPr>
          <w:rFonts w:hint="eastAsia"/>
        </w:rPr>
        <w:t>(D) 細胞壁－控制物質進出細胞</w:t>
      </w:r>
      <w:r w:rsidR="00C77457">
        <w:rPr>
          <w:rFonts w:hAnsi="華康楷書體 Std W5"/>
          <w:color w:val="000000"/>
          <w:spacing w:val="20"/>
          <w:sz w:val="30"/>
          <w:szCs w:val="30"/>
        </w:rPr>
        <w:br w:type="page"/>
      </w:r>
    </w:p>
    <w:p w:rsidR="00C77457" w:rsidRPr="003166AF" w:rsidRDefault="00C77457" w:rsidP="009E4C6A">
      <w:pPr>
        <w:adjustRightInd w:val="0"/>
        <w:snapToGrid w:val="0"/>
        <w:spacing w:line="420" w:lineRule="atLeast"/>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lastRenderedPageBreak/>
        <w:t>例題 0</w:t>
      </w:r>
      <w:r>
        <w:rPr>
          <w:rFonts w:ascii="華康楷書體 Std W5" w:eastAsia="華康楷書體 Std W5" w:hAnsi="華康楷書體 Std W5"/>
          <w:color w:val="000000"/>
          <w:spacing w:val="20"/>
          <w:sz w:val="30"/>
          <w:szCs w:val="30"/>
        </w:rPr>
        <w:t>6</w:t>
      </w:r>
      <w:r w:rsidRPr="003166AF">
        <w:rPr>
          <w:rFonts w:ascii="華康楷書體 Std W5" w:eastAsia="華康楷書體 Std W5" w:hAnsi="華康楷書體 Std W5" w:hint="eastAsia"/>
          <w:color w:val="000000"/>
          <w:spacing w:val="20"/>
          <w:sz w:val="26"/>
          <w:szCs w:val="26"/>
        </w:rPr>
        <w:t xml:space="preserve"> </w:t>
      </w:r>
    </w:p>
    <w:p w:rsidR="00403B8F" w:rsidRPr="005D7FAB" w:rsidRDefault="00403B8F" w:rsidP="00AC0A6A">
      <w:pPr>
        <w:pStyle w:val="aff9"/>
      </w:pPr>
      <w:r w:rsidRPr="005D7FAB">
        <w:t xml:space="preserve">細胞膜是包圍細胞的膜，負責細胞許多生理功能，下列關於細胞膜的敘述，何者正確？　</w:t>
      </w:r>
      <w:r w:rsidRPr="005D7FAB">
        <w:br/>
        <w:t>(A)</w:t>
      </w:r>
      <w:r w:rsidRPr="005D7FAB">
        <w:rPr>
          <w:rFonts w:hint="eastAsia"/>
        </w:rPr>
        <w:t xml:space="preserve"> </w:t>
      </w:r>
      <w:r w:rsidR="005D7FAB">
        <w:rPr>
          <w:rFonts w:hint="eastAsia"/>
        </w:rPr>
        <w:t>原核細胞的</w:t>
      </w:r>
      <w:r w:rsidRPr="005D7FAB">
        <w:t xml:space="preserve">細胞膜是由一層磷脂質所組成　</w:t>
      </w:r>
      <w:r w:rsidRPr="005D7FAB">
        <w:br/>
        <w:t>(B)</w:t>
      </w:r>
      <w:r w:rsidRPr="005D7FAB">
        <w:rPr>
          <w:rFonts w:hint="eastAsia"/>
        </w:rPr>
        <w:t xml:space="preserve"> </w:t>
      </w:r>
      <w:r w:rsidRPr="005D7FAB">
        <w:t xml:space="preserve">部分膜上的蛋白質可接受外來的訊息　</w:t>
      </w:r>
      <w:r w:rsidRPr="005D7FAB">
        <w:br/>
        <w:t>(C)</w:t>
      </w:r>
      <w:r w:rsidRPr="005D7FAB">
        <w:rPr>
          <w:rFonts w:hint="eastAsia"/>
        </w:rPr>
        <w:t xml:space="preserve"> </w:t>
      </w:r>
      <w:r w:rsidR="005D7FAB">
        <w:t>細菌細胞膜的主要成分與真核細胞的相異</w:t>
      </w:r>
      <w:r w:rsidRPr="005D7FAB">
        <w:br/>
        <w:t>(D)</w:t>
      </w:r>
      <w:r w:rsidRPr="005D7FAB">
        <w:rPr>
          <w:rFonts w:hint="eastAsia"/>
        </w:rPr>
        <w:t xml:space="preserve"> </w:t>
      </w:r>
      <w:r w:rsidRPr="005D7FAB">
        <w:t>細胞膜內側的醣類分子可作為細胞辨識的依據</w:t>
      </w:r>
    </w:p>
    <w:p w:rsidR="0064097B" w:rsidRDefault="0064097B" w:rsidP="0064097B">
      <w:pPr>
        <w:adjustRightInd w:val="0"/>
        <w:snapToGrid w:val="0"/>
        <w:spacing w:line="420" w:lineRule="atLeast"/>
        <w:rPr>
          <w:rFonts w:ascii="華康辦公用具篇" w:eastAsia="華康唐風隸 Std W9" w:hAnsi="華康辦公用具篇"/>
          <w:b/>
          <w:color w:val="000000"/>
          <w:spacing w:val="20"/>
          <w:sz w:val="30"/>
          <w:szCs w:val="30"/>
        </w:rPr>
      </w:pPr>
    </w:p>
    <w:p w:rsidR="00C77457" w:rsidRDefault="00C77457" w:rsidP="0064097B">
      <w:pPr>
        <w:adjustRightInd w:val="0"/>
        <w:snapToGrid w:val="0"/>
        <w:spacing w:line="420" w:lineRule="atLeast"/>
        <w:rPr>
          <w:rFonts w:ascii="華康辦公用具篇" w:eastAsia="華康唐風隸 Std W9" w:hAnsi="華康辦公用具篇"/>
          <w:b/>
          <w:color w:val="000000"/>
          <w:spacing w:val="20"/>
          <w:sz w:val="30"/>
          <w:szCs w:val="30"/>
        </w:rPr>
      </w:pPr>
      <w:r>
        <w:rPr>
          <w:rFonts w:ascii="華康辦公用具篇" w:eastAsia="華康唐風隸 Std W9" w:hAnsi="華康辦公用具篇"/>
          <w:b/>
          <w:color w:val="000000"/>
          <w:spacing w:val="20"/>
          <w:sz w:val="30"/>
          <w:szCs w:val="30"/>
        </w:rPr>
        <w:br/>
      </w:r>
    </w:p>
    <w:p w:rsidR="00C77457" w:rsidRPr="003166AF" w:rsidRDefault="00C77457" w:rsidP="00C77457">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7</w:t>
      </w:r>
      <w:r w:rsidRPr="003166AF">
        <w:rPr>
          <w:rFonts w:ascii="華康楷書體 Std W5" w:eastAsia="華康楷書體 Std W5" w:hAnsi="華康楷書體 Std W5" w:hint="eastAsia"/>
          <w:color w:val="000000"/>
          <w:spacing w:val="20"/>
          <w:sz w:val="26"/>
          <w:szCs w:val="26"/>
        </w:rPr>
        <w:t xml:space="preserve"> </w:t>
      </w:r>
    </w:p>
    <w:p w:rsidR="00294ECD" w:rsidRDefault="00294ECD" w:rsidP="00AC0A6A">
      <w:pPr>
        <w:pStyle w:val="aff9"/>
      </w:pPr>
      <w:r w:rsidRPr="00294ECD">
        <w:rPr>
          <w:rFonts w:hint="eastAsia"/>
        </w:rPr>
        <w:t>用果汁機將菠菜葉打碎後，用紗布過濾並將濾液倒入離心管，以適當的轉速離心，其離心沉澱物以電子顯微鏡觀察，可見細胞壁的碎片及膜上具小孔的球狀結構（甲）。</w:t>
      </w:r>
      <w:r w:rsidR="0064097B">
        <w:br/>
      </w:r>
      <w:r w:rsidRPr="00294ECD">
        <w:rPr>
          <w:rFonts w:hint="eastAsia"/>
        </w:rPr>
        <w:t>此後，分三次逐步提高離心機的轉速，得到的沉澱物再分別用電子顯微鏡觀察。</w:t>
      </w:r>
      <w:r w:rsidR="0064097B">
        <w:br/>
      </w:r>
      <w:r w:rsidRPr="00294ECD">
        <w:rPr>
          <w:rFonts w:hint="eastAsia"/>
        </w:rPr>
        <w:t>第一次的沉澱物若用肉眼就可觀察到呈綠色（乙），</w:t>
      </w:r>
      <w:r w:rsidR="0064097B">
        <w:br/>
      </w:r>
      <w:r w:rsidRPr="00294ECD">
        <w:rPr>
          <w:rFonts w:hint="eastAsia"/>
        </w:rPr>
        <w:t>第二次的沉澱物呈現雙層膜短棒狀的構造（丙），</w:t>
      </w:r>
      <w:r w:rsidR="0064097B">
        <w:br/>
      </w:r>
      <w:r w:rsidRPr="00294ECD">
        <w:rPr>
          <w:rFonts w:hint="eastAsia"/>
        </w:rPr>
        <w:t xml:space="preserve">第三次的沉澱物為附在膜上的緻密顆粒（丁）。根據上述資料，下列敘述何者正確？　</w:t>
      </w:r>
      <w:r w:rsidR="0064097B">
        <w:br/>
      </w:r>
      <w:r w:rsidRPr="00294ECD">
        <w:t>(A)</w:t>
      </w:r>
      <w:r w:rsidRPr="00294ECD">
        <w:rPr>
          <w:rFonts w:hint="eastAsia"/>
        </w:rPr>
        <w:t xml:space="preserve">甲是細胞核　</w:t>
      </w:r>
      <w:r w:rsidRPr="00294ECD">
        <w:t>(B)</w:t>
      </w:r>
      <w:r w:rsidRPr="00294ECD">
        <w:rPr>
          <w:rFonts w:hint="eastAsia"/>
        </w:rPr>
        <w:t xml:space="preserve">乙應為葉綠體　</w:t>
      </w:r>
      <w:r w:rsidRPr="00294ECD">
        <w:t>(C)</w:t>
      </w:r>
      <w:r w:rsidRPr="00294ECD">
        <w:rPr>
          <w:rFonts w:hint="eastAsia"/>
        </w:rPr>
        <w:t xml:space="preserve">丙為高基氏體　</w:t>
      </w:r>
      <w:r w:rsidR="0064097B">
        <w:br/>
      </w:r>
      <w:r w:rsidRPr="00294ECD">
        <w:t>(D)</w:t>
      </w:r>
      <w:r w:rsidRPr="00294ECD">
        <w:rPr>
          <w:rFonts w:hint="eastAsia"/>
        </w:rPr>
        <w:t xml:space="preserve">四種構造由大至小依序為甲乙丙丁　</w:t>
      </w:r>
      <w:r w:rsidRPr="00294ECD">
        <w:t>(E)</w:t>
      </w:r>
      <w:r w:rsidRPr="00294ECD">
        <w:rPr>
          <w:rFonts w:hint="eastAsia"/>
        </w:rPr>
        <w:t>沉澱物中，丁是酵母菌有而細菌沒有的構造。</w:t>
      </w:r>
    </w:p>
    <w:p w:rsidR="00B96717" w:rsidRDefault="00B96717" w:rsidP="0064097B">
      <w:pPr>
        <w:adjustRightInd w:val="0"/>
        <w:snapToGrid w:val="0"/>
        <w:spacing w:line="420" w:lineRule="atLeast"/>
        <w:ind w:left="339" w:hangingChars="98" w:hanging="339"/>
        <w:rPr>
          <w:rFonts w:ascii="華康辦公用具篇" w:eastAsia="華康唐風隸 Std W9" w:hAnsi="華康辦公用具篇"/>
          <w:b/>
          <w:color w:val="000000"/>
          <w:spacing w:val="20"/>
          <w:sz w:val="30"/>
          <w:szCs w:val="30"/>
        </w:rPr>
      </w:pPr>
    </w:p>
    <w:p w:rsidR="00B96717" w:rsidRDefault="00B96717" w:rsidP="0064097B">
      <w:pPr>
        <w:adjustRightInd w:val="0"/>
        <w:snapToGrid w:val="0"/>
        <w:spacing w:line="420" w:lineRule="atLeast"/>
        <w:ind w:left="339" w:hangingChars="98" w:hanging="339"/>
        <w:rPr>
          <w:rFonts w:ascii="華康辦公用具篇" w:eastAsia="華康唐風隸 Std W9" w:hAnsi="華康辦公用具篇"/>
          <w:b/>
          <w:color w:val="000000"/>
          <w:spacing w:val="20"/>
          <w:sz w:val="30"/>
          <w:szCs w:val="30"/>
        </w:rPr>
      </w:pPr>
    </w:p>
    <w:p w:rsidR="00C77457" w:rsidRDefault="00C77457">
      <w:pPr>
        <w:widowControl/>
        <w:rPr>
          <w:rFonts w:ascii="華康楷書體 Std W5" w:eastAsia="華康楷書體 Std W5" w:hAnsi="華康楷書體 Std W5"/>
          <w:color w:val="000000"/>
          <w:spacing w:val="20"/>
          <w:sz w:val="30"/>
          <w:szCs w:val="30"/>
        </w:rPr>
      </w:pPr>
      <w:r>
        <w:rPr>
          <w:rFonts w:ascii="華康楷書體 Std W5" w:eastAsia="華康楷書體 Std W5" w:hAnsi="華康楷書體 Std W5"/>
          <w:color w:val="000000"/>
          <w:spacing w:val="20"/>
          <w:sz w:val="30"/>
          <w:szCs w:val="30"/>
        </w:rPr>
        <w:br w:type="page"/>
      </w:r>
    </w:p>
    <w:p w:rsidR="00C77457" w:rsidRPr="003166AF" w:rsidRDefault="00C77457" w:rsidP="00C77457">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lastRenderedPageBreak/>
        <w:t>例題 0</w:t>
      </w:r>
      <w:r>
        <w:rPr>
          <w:rFonts w:ascii="華康楷書體 Std W5" w:eastAsia="華康楷書體 Std W5" w:hAnsi="華康楷書體 Std W5"/>
          <w:color w:val="000000"/>
          <w:spacing w:val="20"/>
          <w:sz w:val="30"/>
          <w:szCs w:val="30"/>
        </w:rPr>
        <w:t>8</w:t>
      </w:r>
      <w:r w:rsidRPr="003166AF">
        <w:rPr>
          <w:rFonts w:ascii="華康楷書體 Std W5" w:eastAsia="華康楷書體 Std W5" w:hAnsi="華康楷書體 Std W5" w:hint="eastAsia"/>
          <w:color w:val="000000"/>
          <w:spacing w:val="20"/>
          <w:sz w:val="26"/>
          <w:szCs w:val="26"/>
        </w:rPr>
        <w:t xml:space="preserve"> </w:t>
      </w:r>
    </w:p>
    <w:p w:rsidR="00B96717" w:rsidRPr="00B85B20" w:rsidRDefault="00B96717" w:rsidP="00AC0A6A">
      <w:pPr>
        <w:pStyle w:val="aff9"/>
      </w:pPr>
      <w:r w:rsidRPr="00B85B20">
        <w:rPr>
          <w:rFonts w:hint="eastAsia"/>
        </w:rPr>
        <w:t>一分子</w:t>
      </w:r>
      <w:r w:rsidRPr="00B85B20">
        <w:t>CO</w:t>
      </w:r>
      <w:r w:rsidRPr="00B85B20">
        <w:rPr>
          <w:vertAlign w:val="subscript"/>
        </w:rPr>
        <w:t>2</w:t>
      </w:r>
      <w:r w:rsidRPr="00B85B20">
        <w:rPr>
          <w:rFonts w:hint="eastAsia"/>
        </w:rPr>
        <w:t xml:space="preserve">從粒線體基質擴散出去，進入另一相鄰細胞的葉綠體基質內，此過程最少要穿越多少層膜？　</w:t>
      </w:r>
      <w:r w:rsidRPr="00B85B20">
        <w:br/>
        <w:t>(A) 2</w:t>
      </w:r>
      <w:r w:rsidRPr="00B85B20">
        <w:rPr>
          <w:rFonts w:hint="eastAsia"/>
        </w:rPr>
        <w:t xml:space="preserve">　</w:t>
      </w:r>
      <w:r w:rsidRPr="00B85B20">
        <w:t>(B) 4</w:t>
      </w:r>
      <w:r w:rsidRPr="00B85B20">
        <w:rPr>
          <w:rFonts w:hint="eastAsia"/>
        </w:rPr>
        <w:t xml:space="preserve">　</w:t>
      </w:r>
      <w:r w:rsidRPr="00B85B20">
        <w:t>(C) 6</w:t>
      </w:r>
      <w:r w:rsidRPr="00B85B20">
        <w:rPr>
          <w:rFonts w:hint="eastAsia"/>
        </w:rPr>
        <w:t xml:space="preserve">　</w:t>
      </w:r>
      <w:r w:rsidRPr="00B85B20">
        <w:t>(D) 8</w:t>
      </w:r>
      <w:r>
        <w:t xml:space="preserve"> </w:t>
      </w:r>
      <w:r w:rsidRPr="00B85B20">
        <w:t xml:space="preserve"> </w:t>
      </w:r>
    </w:p>
    <w:p w:rsidR="00B96717" w:rsidRDefault="00C77457" w:rsidP="0064097B">
      <w:pPr>
        <w:adjustRightInd w:val="0"/>
        <w:snapToGrid w:val="0"/>
        <w:spacing w:line="420" w:lineRule="atLeast"/>
        <w:ind w:left="339" w:hangingChars="98" w:hanging="339"/>
        <w:rPr>
          <w:rFonts w:ascii="華康辦公用具篇" w:eastAsia="華康唐風隸 Std W9" w:hAnsi="華康辦公用具篇"/>
          <w:b/>
          <w:color w:val="000000"/>
          <w:spacing w:val="20"/>
          <w:sz w:val="30"/>
          <w:szCs w:val="30"/>
        </w:rPr>
      </w:pPr>
      <w:r>
        <w:rPr>
          <w:rFonts w:ascii="華康辦公用具篇" w:eastAsia="華康唐風隸 Std W9" w:hAnsi="華康辦公用具篇"/>
          <w:b/>
          <w:color w:val="000000"/>
          <w:spacing w:val="20"/>
          <w:sz w:val="30"/>
          <w:szCs w:val="30"/>
        </w:rPr>
        <w:br/>
      </w:r>
      <w:r>
        <w:rPr>
          <w:rFonts w:ascii="華康辦公用具篇" w:eastAsia="華康唐風隸 Std W9" w:hAnsi="華康辦公用具篇"/>
          <w:b/>
          <w:color w:val="000000"/>
          <w:spacing w:val="20"/>
          <w:sz w:val="30"/>
          <w:szCs w:val="30"/>
        </w:rPr>
        <w:br/>
      </w:r>
    </w:p>
    <w:p w:rsidR="00C77457" w:rsidRPr="003166AF" w:rsidRDefault="00C77457" w:rsidP="00C77457">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9</w:t>
      </w:r>
      <w:r w:rsidRPr="003166AF">
        <w:rPr>
          <w:rFonts w:ascii="華康楷書體 Std W5" w:eastAsia="華康楷書體 Std W5" w:hAnsi="華康楷書體 Std W5" w:hint="eastAsia"/>
          <w:color w:val="000000"/>
          <w:spacing w:val="20"/>
          <w:sz w:val="26"/>
          <w:szCs w:val="26"/>
        </w:rPr>
        <w:t xml:space="preserve"> </w:t>
      </w:r>
    </w:p>
    <w:p w:rsidR="00B96717" w:rsidRPr="00B85B20" w:rsidRDefault="00B96717" w:rsidP="00AC0A6A">
      <w:pPr>
        <w:pStyle w:val="aff9"/>
      </w:pPr>
      <w:r w:rsidRPr="00B85B20">
        <w:rPr>
          <w:rFonts w:hint="eastAsia"/>
        </w:rPr>
        <w:t xml:space="preserve">下列哪些細胞內的物質包含有核酸的成分？　</w:t>
      </w:r>
    </w:p>
    <w:p w:rsidR="00B96717" w:rsidRPr="00B85B20" w:rsidRDefault="00B96717" w:rsidP="00AC0A6A">
      <w:pPr>
        <w:pStyle w:val="aff9"/>
      </w:pPr>
      <w:r w:rsidRPr="00B85B20">
        <w:t>(A)</w:t>
      </w:r>
      <w:r w:rsidRPr="00B85B20">
        <w:rPr>
          <w:rFonts w:hint="eastAsia"/>
        </w:rPr>
        <w:t xml:space="preserve">葉綠體　</w:t>
      </w:r>
      <w:r w:rsidRPr="00B85B20">
        <w:t>(B)</w:t>
      </w:r>
      <w:r w:rsidRPr="00B85B20">
        <w:rPr>
          <w:rFonts w:hint="eastAsia"/>
        </w:rPr>
        <w:t xml:space="preserve">粒線體　</w:t>
      </w:r>
      <w:r w:rsidRPr="00B85B20">
        <w:t>(C)</w:t>
      </w:r>
      <w:r w:rsidRPr="00B85B20">
        <w:rPr>
          <w:rFonts w:hint="eastAsia"/>
        </w:rPr>
        <w:t xml:space="preserve">高基氏體　</w:t>
      </w:r>
      <w:r w:rsidRPr="00B85B20">
        <w:t>(D)</w:t>
      </w:r>
      <w:r w:rsidRPr="00B85B20">
        <w:rPr>
          <w:rFonts w:hint="eastAsia"/>
        </w:rPr>
        <w:t xml:space="preserve">內質網　</w:t>
      </w:r>
      <w:r w:rsidRPr="00B85B20">
        <w:t>(E)</w:t>
      </w:r>
      <w:r w:rsidRPr="00B85B20">
        <w:rPr>
          <w:rFonts w:hint="eastAsia"/>
        </w:rPr>
        <w:t>染色質</w:t>
      </w:r>
      <w:r w:rsidRPr="00B85B20">
        <w:t xml:space="preserve"> </w:t>
      </w:r>
    </w:p>
    <w:p w:rsidR="00B96717" w:rsidRDefault="00C77457" w:rsidP="0064097B">
      <w:pPr>
        <w:adjustRightInd w:val="0"/>
        <w:snapToGrid w:val="0"/>
        <w:spacing w:line="420" w:lineRule="atLeast"/>
        <w:ind w:left="339" w:hangingChars="98" w:hanging="339"/>
        <w:rPr>
          <w:rFonts w:ascii="華康辦公用具篇" w:eastAsia="華康唐風隸 Std W9" w:hAnsi="華康辦公用具篇"/>
          <w:b/>
          <w:color w:val="000000"/>
          <w:spacing w:val="20"/>
          <w:sz w:val="30"/>
          <w:szCs w:val="30"/>
        </w:rPr>
      </w:pPr>
      <w:r>
        <w:rPr>
          <w:rFonts w:ascii="華康辦公用具篇" w:eastAsia="華康唐風隸 Std W9" w:hAnsi="華康辦公用具篇"/>
          <w:b/>
          <w:color w:val="000000"/>
          <w:spacing w:val="20"/>
          <w:sz w:val="30"/>
          <w:szCs w:val="30"/>
        </w:rPr>
        <w:br/>
      </w:r>
      <w:r>
        <w:rPr>
          <w:rFonts w:ascii="華康辦公用具篇" w:eastAsia="華康唐風隸 Std W9" w:hAnsi="華康辦公用具篇"/>
          <w:b/>
          <w:color w:val="000000"/>
          <w:spacing w:val="20"/>
          <w:sz w:val="30"/>
          <w:szCs w:val="30"/>
        </w:rPr>
        <w:br/>
      </w:r>
    </w:p>
    <w:p w:rsidR="00C77457" w:rsidRPr="003166AF" w:rsidRDefault="00C77457" w:rsidP="00C77457">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 xml:space="preserve">例題 </w:t>
      </w:r>
      <w:r>
        <w:rPr>
          <w:rFonts w:ascii="華康楷書體 Std W5" w:eastAsia="華康楷書體 Std W5" w:hAnsi="華康楷書體 Std W5"/>
          <w:color w:val="000000"/>
          <w:spacing w:val="20"/>
          <w:sz w:val="30"/>
          <w:szCs w:val="30"/>
        </w:rPr>
        <w:t>10</w:t>
      </w:r>
      <w:r w:rsidRPr="003166AF">
        <w:rPr>
          <w:rFonts w:ascii="華康楷書體 Std W5" w:eastAsia="華康楷書體 Std W5" w:hAnsi="華康楷書體 Std W5" w:hint="eastAsia"/>
          <w:color w:val="000000"/>
          <w:spacing w:val="20"/>
          <w:sz w:val="26"/>
          <w:szCs w:val="26"/>
        </w:rPr>
        <w:t xml:space="preserve"> </w:t>
      </w:r>
    </w:p>
    <w:p w:rsidR="00C77457" w:rsidRPr="00B85B20" w:rsidRDefault="00C77457" w:rsidP="00C77457">
      <w:pPr>
        <w:snapToGrid w:val="0"/>
        <w:spacing w:line="420" w:lineRule="atLeast"/>
        <w:rPr>
          <w:rFonts w:ascii="華康楷書體 Std W5" w:eastAsia="華康楷書體 Std W5" w:hAnsi="華康楷書體 Std W5"/>
          <w:color w:val="000000"/>
          <w:spacing w:val="20"/>
          <w:sz w:val="26"/>
          <w:szCs w:val="26"/>
        </w:rPr>
      </w:pPr>
      <w:r w:rsidRPr="00B85B20">
        <w:rPr>
          <w:rFonts w:ascii="華康楷書體 Std W5" w:eastAsia="華康楷書體 Std W5" w:hAnsi="華康楷書體 Std W5"/>
          <w:color w:val="000000"/>
          <w:spacing w:val="20"/>
          <w:sz w:val="26"/>
          <w:szCs w:val="26"/>
        </w:rPr>
        <w:t>下列生物體細胞內的結構，哪些同時具有DNA、RNA、蛋白質及磷脂質？（應選2項）</w:t>
      </w:r>
    </w:p>
    <w:p w:rsidR="00C77457" w:rsidRPr="00B85B20" w:rsidRDefault="00C77457" w:rsidP="00C77457">
      <w:pPr>
        <w:snapToGrid w:val="0"/>
        <w:spacing w:line="420" w:lineRule="atLeast"/>
        <w:ind w:left="684" w:hangingChars="228" w:hanging="684"/>
        <w:rPr>
          <w:rFonts w:ascii="華康楷書體 Std W5" w:eastAsia="華康楷書體 Std W5" w:hAnsi="華康楷書體 Std W5"/>
          <w:color w:val="000000"/>
          <w:spacing w:val="20"/>
          <w:sz w:val="26"/>
          <w:szCs w:val="26"/>
        </w:rPr>
      </w:pPr>
      <w:r w:rsidRPr="00B85B20">
        <w:rPr>
          <w:rFonts w:ascii="華康楷書體 Std W5" w:eastAsia="華康楷書體 Std W5" w:hAnsi="華康楷書體 Std W5"/>
          <w:color w:val="000000"/>
          <w:spacing w:val="20"/>
          <w:sz w:val="26"/>
          <w:szCs w:val="26"/>
        </w:rPr>
        <w:t xml:space="preserve">(A)葉綠體 </w:t>
      </w:r>
      <w:r w:rsidRPr="00B85B20">
        <w:rPr>
          <w:rFonts w:ascii="華康楷書體 Std W5" w:eastAsia="華康楷書體 Std W5" w:hAnsi="華康楷書體 Std W5" w:hint="eastAsia"/>
          <w:color w:val="000000"/>
          <w:spacing w:val="20"/>
          <w:sz w:val="26"/>
          <w:szCs w:val="26"/>
        </w:rPr>
        <w:t xml:space="preserve">   </w:t>
      </w:r>
      <w:r w:rsidRPr="00B85B20">
        <w:rPr>
          <w:rFonts w:ascii="華康楷書體 Std W5" w:eastAsia="華康楷書體 Std W5" w:hAnsi="華康楷書體 Std W5"/>
          <w:color w:val="000000"/>
          <w:spacing w:val="20"/>
          <w:sz w:val="26"/>
          <w:szCs w:val="26"/>
        </w:rPr>
        <w:t xml:space="preserve">(B)核糖體 </w:t>
      </w:r>
      <w:r w:rsidRPr="00B85B20">
        <w:rPr>
          <w:rFonts w:ascii="華康楷書體 Std W5" w:eastAsia="華康楷書體 Std W5" w:hAnsi="華康楷書體 Std W5" w:hint="eastAsia"/>
          <w:color w:val="000000"/>
          <w:spacing w:val="20"/>
          <w:sz w:val="26"/>
          <w:szCs w:val="26"/>
        </w:rPr>
        <w:t xml:space="preserve">  </w:t>
      </w:r>
      <w:r w:rsidRPr="00B85B20">
        <w:rPr>
          <w:rFonts w:ascii="華康楷書體 Std W5" w:eastAsia="華康楷書體 Std W5" w:hAnsi="華康楷書體 Std W5"/>
          <w:color w:val="000000"/>
          <w:spacing w:val="20"/>
          <w:sz w:val="26"/>
          <w:szCs w:val="26"/>
        </w:rPr>
        <w:t>(C)中心粒</w:t>
      </w:r>
      <w:r w:rsidRPr="00B85B20">
        <w:rPr>
          <w:rFonts w:ascii="華康楷書體 Std W5" w:eastAsia="華康楷書體 Std W5" w:hAnsi="華康楷書體 Std W5" w:hint="eastAsia"/>
          <w:color w:val="000000"/>
          <w:spacing w:val="20"/>
          <w:sz w:val="26"/>
          <w:szCs w:val="26"/>
        </w:rPr>
        <w:t xml:space="preserve">   </w:t>
      </w:r>
      <w:r w:rsidRPr="00B85B20">
        <w:rPr>
          <w:rFonts w:ascii="華康楷書體 Std W5" w:eastAsia="華康楷書體 Std W5" w:hAnsi="華康楷書體 Std W5"/>
          <w:color w:val="000000"/>
          <w:spacing w:val="20"/>
          <w:sz w:val="26"/>
          <w:szCs w:val="26"/>
        </w:rPr>
        <w:t xml:space="preserve">(D)核仁 </w:t>
      </w:r>
      <w:r w:rsidRPr="00B85B20">
        <w:rPr>
          <w:rFonts w:ascii="華康楷書體 Std W5" w:eastAsia="華康楷書體 Std W5" w:hAnsi="華康楷書體 Std W5" w:hint="eastAsia"/>
          <w:color w:val="000000"/>
          <w:spacing w:val="20"/>
          <w:sz w:val="26"/>
          <w:szCs w:val="26"/>
        </w:rPr>
        <w:t xml:space="preserve">  </w:t>
      </w:r>
      <w:r w:rsidRPr="00B85B20">
        <w:rPr>
          <w:rFonts w:ascii="華康楷書體 Std W5" w:eastAsia="華康楷書體 Std W5" w:hAnsi="華康楷書體 Std W5"/>
          <w:color w:val="000000"/>
          <w:spacing w:val="20"/>
          <w:sz w:val="26"/>
          <w:szCs w:val="26"/>
        </w:rPr>
        <w:t>(E)粒線體</w:t>
      </w:r>
    </w:p>
    <w:p w:rsidR="00B96717" w:rsidRDefault="00B96717" w:rsidP="00C77457">
      <w:pPr>
        <w:adjustRightInd w:val="0"/>
        <w:snapToGrid w:val="0"/>
        <w:spacing w:line="420" w:lineRule="atLeast"/>
        <w:rPr>
          <w:rFonts w:ascii="華康辦公用具篇" w:eastAsia="華康唐風隸 Std W9" w:hAnsi="華康辦公用具篇"/>
          <w:b/>
          <w:color w:val="000000"/>
          <w:spacing w:val="20"/>
          <w:sz w:val="30"/>
          <w:szCs w:val="30"/>
        </w:rPr>
      </w:pPr>
    </w:p>
    <w:p w:rsidR="00C77457" w:rsidRDefault="00C77457" w:rsidP="00C77457">
      <w:pPr>
        <w:adjustRightInd w:val="0"/>
        <w:snapToGrid w:val="0"/>
        <w:spacing w:line="420" w:lineRule="atLeast"/>
        <w:ind w:left="333" w:hangingChars="98" w:hanging="333"/>
        <w:rPr>
          <w:rFonts w:ascii="華康楷書體 Std W5" w:eastAsia="華康楷書體 Std W5" w:hAnsi="華康楷書體 Std W5"/>
          <w:color w:val="000000"/>
          <w:spacing w:val="20"/>
          <w:sz w:val="30"/>
          <w:szCs w:val="30"/>
        </w:rPr>
      </w:pPr>
    </w:p>
    <w:p w:rsidR="00037F95" w:rsidRPr="008F2A0C" w:rsidRDefault="008F2A0C" w:rsidP="008F2A0C">
      <w:pPr>
        <w:widowControl/>
        <w:rPr>
          <w:rFonts w:ascii="華康楷書體 Std W5" w:eastAsia="華康楷書體 Std W5" w:hAnsi="華康楷書體 Std W5"/>
          <w:color w:val="000000"/>
          <w:spacing w:val="20"/>
          <w:sz w:val="30"/>
          <w:szCs w:val="30"/>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068352" behindDoc="0" locked="0" layoutInCell="1" allowOverlap="1" wp14:anchorId="482ED5A3" wp14:editId="47C69B8B">
                <wp:simplePos x="0" y="0"/>
                <wp:positionH relativeFrom="margin">
                  <wp:posOffset>-110432</wp:posOffset>
                </wp:positionH>
                <wp:positionV relativeFrom="bottomMargin">
                  <wp:posOffset>-994468</wp:posOffset>
                </wp:positionV>
                <wp:extent cx="6480000" cy="1414800"/>
                <wp:effectExtent l="0" t="0" r="0" b="6985"/>
                <wp:wrapNone/>
                <wp:docPr id="14" name="文字方塊 14"/>
                <wp:cNvGraphicFramePr/>
                <a:graphic xmlns:a="http://schemas.openxmlformats.org/drawingml/2006/main">
                  <a:graphicData uri="http://schemas.microsoft.com/office/word/2010/wordprocessingShape">
                    <wps:wsp>
                      <wps:cNvSpPr txBox="1"/>
                      <wps:spPr>
                        <a:xfrm>
                          <a:off x="0" y="0"/>
                          <a:ext cx="6480000" cy="1414800"/>
                        </a:xfrm>
                        <a:prstGeom prst="rect">
                          <a:avLst/>
                        </a:prstGeom>
                        <a:noFill/>
                        <a:ln w="6350">
                          <a:noFill/>
                        </a:ln>
                      </wps:spPr>
                      <wps:txbx>
                        <w:txbxContent>
                          <w:p w:rsidR="002B4F66" w:rsidRDefault="002B4F66" w:rsidP="00694A2C">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9E4C6A" w:rsidRPr="00783725" w:rsidTr="00C77457">
                              <w:trPr>
                                <w:trHeight w:val="340"/>
                                <w:jc w:val="center"/>
                              </w:trPr>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B</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w:t>
                                  </w:r>
                                  <w:r>
                                    <w:rPr>
                                      <w:rFonts w:ascii="News702 BT" w:hAnsi="News702 BT" w:hint="eastAsia"/>
                                      <w:szCs w:val="24"/>
                                    </w:rPr>
                                    <w:t>D</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hAnsi="News702 BT"/>
                                      <w:szCs w:val="24"/>
                                    </w:rPr>
                                    <w:t>3</w:t>
                                  </w:r>
                                  <w:r>
                                    <w:rPr>
                                      <w:rFonts w:ascii="News702 BT" w:hAnsi="News702 BT" w:hint="eastAsia"/>
                                      <w:szCs w:val="24"/>
                                    </w:rPr>
                                    <w:t>.</w:t>
                                  </w:r>
                                  <w:r>
                                    <w:rPr>
                                      <w:rFonts w:ascii="News702 BT" w:hAnsi="News702 BT"/>
                                      <w:szCs w:val="24"/>
                                    </w:rPr>
                                    <w:t xml:space="preserve"> </w:t>
                                  </w:r>
                                  <w:r>
                                    <w:rPr>
                                      <w:rFonts w:ascii="News702 BT" w:hAnsi="News702 BT" w:hint="eastAsia"/>
                                      <w:szCs w:val="24"/>
                                    </w:rPr>
                                    <w:t>ABCD</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hAnsi="News702 BT"/>
                                      <w:szCs w:val="24"/>
                                    </w:rPr>
                                    <w:t>4</w:t>
                                  </w:r>
                                  <w:r>
                                    <w:rPr>
                                      <w:rFonts w:ascii="News702 BT" w:hAnsi="News702 BT" w:hint="eastAsia"/>
                                      <w:szCs w:val="24"/>
                                    </w:rPr>
                                    <w:t xml:space="preserve">. </w:t>
                                  </w:r>
                                  <w:r>
                                    <w:rPr>
                                      <w:rFonts w:ascii="News702 BT" w:hAnsi="News702 BT"/>
                                      <w:szCs w:val="24"/>
                                    </w:rPr>
                                    <w:t>A</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hAnsi="News702 BT"/>
                                      <w:szCs w:val="24"/>
                                    </w:rPr>
                                    <w:t>5</w:t>
                                  </w:r>
                                  <w:r>
                                    <w:rPr>
                                      <w:rFonts w:ascii="News702 BT" w:hAnsi="News702 BT" w:hint="eastAsia"/>
                                      <w:szCs w:val="24"/>
                                    </w:rPr>
                                    <w:t xml:space="preserve">. </w:t>
                                  </w:r>
                                  <w:r>
                                    <w:rPr>
                                      <w:rFonts w:ascii="News702 BT" w:hAnsi="News702 BT"/>
                                      <w:szCs w:val="24"/>
                                    </w:rPr>
                                    <w:t>A</w:t>
                                  </w:r>
                                </w:p>
                              </w:tc>
                            </w:tr>
                            <w:tr w:rsidR="009E4C6A" w:rsidRPr="00783725" w:rsidTr="00C77457">
                              <w:trPr>
                                <w:trHeight w:val="340"/>
                                <w:jc w:val="center"/>
                              </w:trPr>
                              <w:tc>
                                <w:tcPr>
                                  <w:tcW w:w="1984" w:type="dxa"/>
                                  <w:shd w:val="clear" w:color="auto" w:fill="auto"/>
                                  <w:vAlign w:val="center"/>
                                </w:tcPr>
                                <w:p w:rsidR="009E4C6A" w:rsidRPr="00694A2C" w:rsidRDefault="009E4C6A" w:rsidP="009E4C6A">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6.</w:t>
                                  </w:r>
                                  <w:r>
                                    <w:rPr>
                                      <w:rFonts w:ascii="News702 BT" w:eastAsiaTheme="minorEastAsia" w:hAnsi="News702 BT"/>
                                      <w:szCs w:val="24"/>
                                    </w:rPr>
                                    <w:t xml:space="preserve"> B</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hAnsi="News702 BT" w:hint="eastAsia"/>
                                      <w:szCs w:val="24"/>
                                    </w:rPr>
                                    <w:t>7.</w:t>
                                  </w:r>
                                  <w:r>
                                    <w:rPr>
                                      <w:rFonts w:ascii="News702 BT" w:hAnsi="News702 BT"/>
                                      <w:szCs w:val="24"/>
                                    </w:rPr>
                                    <w:t xml:space="preserve"> ABD</w:t>
                                  </w:r>
                                </w:p>
                              </w:tc>
                              <w:tc>
                                <w:tcPr>
                                  <w:tcW w:w="1984" w:type="dxa"/>
                                  <w:shd w:val="clear" w:color="auto" w:fill="auto"/>
                                  <w:vAlign w:val="center"/>
                                </w:tcPr>
                                <w:p w:rsidR="009E4C6A" w:rsidRDefault="009E4C6A" w:rsidP="009E4C6A">
                                  <w:pPr>
                                    <w:adjustRightInd w:val="0"/>
                                    <w:snapToGrid w:val="0"/>
                                    <w:spacing w:line="420" w:lineRule="atLeast"/>
                                    <w:jc w:val="both"/>
                                    <w:rPr>
                                      <w:rFonts w:ascii="News702 BT" w:hAnsi="News702 BT"/>
                                      <w:szCs w:val="24"/>
                                    </w:rPr>
                                  </w:pPr>
                                  <w:r>
                                    <w:rPr>
                                      <w:rFonts w:ascii="News702 BT" w:hAnsi="News702 BT" w:hint="eastAsia"/>
                                      <w:szCs w:val="24"/>
                                    </w:rPr>
                                    <w:t>8.</w:t>
                                  </w:r>
                                  <w:r>
                                    <w:rPr>
                                      <w:rFonts w:ascii="News702 BT" w:hAnsi="News702 BT"/>
                                      <w:szCs w:val="24"/>
                                    </w:rPr>
                                    <w:t xml:space="preserve"> C</w:t>
                                  </w:r>
                                </w:p>
                              </w:tc>
                              <w:tc>
                                <w:tcPr>
                                  <w:tcW w:w="1984" w:type="dxa"/>
                                  <w:shd w:val="clear" w:color="auto" w:fill="auto"/>
                                  <w:vAlign w:val="center"/>
                                </w:tcPr>
                                <w:p w:rsidR="009E4C6A" w:rsidRDefault="009E4C6A" w:rsidP="009E4C6A">
                                  <w:pPr>
                                    <w:adjustRightInd w:val="0"/>
                                    <w:snapToGrid w:val="0"/>
                                    <w:spacing w:line="420" w:lineRule="atLeast"/>
                                    <w:jc w:val="both"/>
                                    <w:rPr>
                                      <w:rFonts w:ascii="News702 BT" w:hAnsi="News702 BT"/>
                                      <w:szCs w:val="24"/>
                                    </w:rPr>
                                  </w:pPr>
                                  <w:r>
                                    <w:rPr>
                                      <w:rFonts w:ascii="News702 BT" w:hAnsi="News702 BT" w:hint="eastAsia"/>
                                      <w:szCs w:val="24"/>
                                    </w:rPr>
                                    <w:t>9.</w:t>
                                  </w:r>
                                  <w:r>
                                    <w:rPr>
                                      <w:rFonts w:ascii="News702 BT" w:hAnsi="News702 BT"/>
                                      <w:szCs w:val="24"/>
                                    </w:rPr>
                                    <w:t xml:space="preserve"> ABE</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hAnsi="News702 BT" w:hint="eastAsia"/>
                                      <w:szCs w:val="24"/>
                                    </w:rPr>
                                    <w:t>10.</w:t>
                                  </w:r>
                                  <w:r>
                                    <w:rPr>
                                      <w:rFonts w:ascii="News702 BT" w:hAnsi="News702 BT"/>
                                      <w:szCs w:val="24"/>
                                    </w:rPr>
                                    <w:t>AE</w:t>
                                  </w:r>
                                </w:p>
                              </w:tc>
                            </w:tr>
                          </w:tbl>
                          <w:p w:rsidR="002B4F66" w:rsidRDefault="002B4F66" w:rsidP="00694A2C"/>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82ED5A3" id="文字方塊 14" o:spid="_x0000_s1144" type="#_x0000_t202" style="position:absolute;margin-left:-8.7pt;margin-top:-78.3pt;width:510.25pt;height:111.4pt;z-index:25206835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" filled="f" stroked="f" strokeweight=".5pt">
                <v:textbox style="mso-fit-shape-to-text:t" inset="5mm,0,5mm,0">
                  <w:txbxContent>
                    <w:p w:rsidR="002B4F66" w:rsidRDefault="002B4F66" w:rsidP="00694A2C">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9E4C6A" w:rsidRPr="00783725" w:rsidTr="00C77457">
                        <w:trPr>
                          <w:trHeight w:val="340"/>
                          <w:jc w:val="center"/>
                        </w:trPr>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B</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w:t>
                            </w:r>
                            <w:r>
                              <w:rPr>
                                <w:rFonts w:ascii="News702 BT" w:hAnsi="News702 BT" w:hint="eastAsia"/>
                                <w:szCs w:val="24"/>
                              </w:rPr>
                              <w:t>D</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hAnsi="News702 BT"/>
                                <w:szCs w:val="24"/>
                              </w:rPr>
                              <w:t>3</w:t>
                            </w:r>
                            <w:r>
                              <w:rPr>
                                <w:rFonts w:ascii="News702 BT" w:hAnsi="News702 BT" w:hint="eastAsia"/>
                                <w:szCs w:val="24"/>
                              </w:rPr>
                              <w:t>.</w:t>
                            </w:r>
                            <w:r>
                              <w:rPr>
                                <w:rFonts w:ascii="News702 BT" w:hAnsi="News702 BT"/>
                                <w:szCs w:val="24"/>
                              </w:rPr>
                              <w:t xml:space="preserve"> </w:t>
                            </w:r>
                            <w:r>
                              <w:rPr>
                                <w:rFonts w:ascii="News702 BT" w:hAnsi="News702 BT" w:hint="eastAsia"/>
                                <w:szCs w:val="24"/>
                              </w:rPr>
                              <w:t>ABCD</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hAnsi="News702 BT"/>
                                <w:szCs w:val="24"/>
                              </w:rPr>
                              <w:t>4</w:t>
                            </w:r>
                            <w:r>
                              <w:rPr>
                                <w:rFonts w:ascii="News702 BT" w:hAnsi="News702 BT" w:hint="eastAsia"/>
                                <w:szCs w:val="24"/>
                              </w:rPr>
                              <w:t xml:space="preserve">. </w:t>
                            </w:r>
                            <w:r>
                              <w:rPr>
                                <w:rFonts w:ascii="News702 BT" w:hAnsi="News702 BT"/>
                                <w:szCs w:val="24"/>
                              </w:rPr>
                              <w:t>A</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hAnsi="News702 BT"/>
                                <w:szCs w:val="24"/>
                              </w:rPr>
                              <w:t>5</w:t>
                            </w:r>
                            <w:r>
                              <w:rPr>
                                <w:rFonts w:ascii="News702 BT" w:hAnsi="News702 BT" w:hint="eastAsia"/>
                                <w:szCs w:val="24"/>
                              </w:rPr>
                              <w:t xml:space="preserve">. </w:t>
                            </w:r>
                            <w:r>
                              <w:rPr>
                                <w:rFonts w:ascii="News702 BT" w:hAnsi="News702 BT"/>
                                <w:szCs w:val="24"/>
                              </w:rPr>
                              <w:t>A</w:t>
                            </w:r>
                          </w:p>
                        </w:tc>
                      </w:tr>
                      <w:tr w:rsidR="009E4C6A" w:rsidRPr="00783725" w:rsidTr="00C77457">
                        <w:trPr>
                          <w:trHeight w:val="340"/>
                          <w:jc w:val="center"/>
                        </w:trPr>
                        <w:tc>
                          <w:tcPr>
                            <w:tcW w:w="1984" w:type="dxa"/>
                            <w:shd w:val="clear" w:color="auto" w:fill="auto"/>
                            <w:vAlign w:val="center"/>
                          </w:tcPr>
                          <w:p w:rsidR="009E4C6A" w:rsidRPr="00694A2C" w:rsidRDefault="009E4C6A" w:rsidP="009E4C6A">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6.</w:t>
                            </w:r>
                            <w:r>
                              <w:rPr>
                                <w:rFonts w:ascii="News702 BT" w:eastAsiaTheme="minorEastAsia" w:hAnsi="News702 BT"/>
                                <w:szCs w:val="24"/>
                              </w:rPr>
                              <w:t xml:space="preserve"> B</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hAnsi="News702 BT" w:hint="eastAsia"/>
                                <w:szCs w:val="24"/>
                              </w:rPr>
                              <w:t>7.</w:t>
                            </w:r>
                            <w:r>
                              <w:rPr>
                                <w:rFonts w:ascii="News702 BT" w:hAnsi="News702 BT"/>
                                <w:szCs w:val="24"/>
                              </w:rPr>
                              <w:t xml:space="preserve"> ABD</w:t>
                            </w:r>
                          </w:p>
                        </w:tc>
                        <w:tc>
                          <w:tcPr>
                            <w:tcW w:w="1984" w:type="dxa"/>
                            <w:shd w:val="clear" w:color="auto" w:fill="auto"/>
                            <w:vAlign w:val="center"/>
                          </w:tcPr>
                          <w:p w:rsidR="009E4C6A" w:rsidRDefault="009E4C6A" w:rsidP="009E4C6A">
                            <w:pPr>
                              <w:adjustRightInd w:val="0"/>
                              <w:snapToGrid w:val="0"/>
                              <w:spacing w:line="420" w:lineRule="atLeast"/>
                              <w:jc w:val="both"/>
                              <w:rPr>
                                <w:rFonts w:ascii="News702 BT" w:hAnsi="News702 BT"/>
                                <w:szCs w:val="24"/>
                              </w:rPr>
                            </w:pPr>
                            <w:r>
                              <w:rPr>
                                <w:rFonts w:ascii="News702 BT" w:hAnsi="News702 BT" w:hint="eastAsia"/>
                                <w:szCs w:val="24"/>
                              </w:rPr>
                              <w:t>8.</w:t>
                            </w:r>
                            <w:r>
                              <w:rPr>
                                <w:rFonts w:ascii="News702 BT" w:hAnsi="News702 BT"/>
                                <w:szCs w:val="24"/>
                              </w:rPr>
                              <w:t xml:space="preserve"> C</w:t>
                            </w:r>
                          </w:p>
                        </w:tc>
                        <w:tc>
                          <w:tcPr>
                            <w:tcW w:w="1984" w:type="dxa"/>
                            <w:shd w:val="clear" w:color="auto" w:fill="auto"/>
                            <w:vAlign w:val="center"/>
                          </w:tcPr>
                          <w:p w:rsidR="009E4C6A" w:rsidRDefault="009E4C6A" w:rsidP="009E4C6A">
                            <w:pPr>
                              <w:adjustRightInd w:val="0"/>
                              <w:snapToGrid w:val="0"/>
                              <w:spacing w:line="420" w:lineRule="atLeast"/>
                              <w:jc w:val="both"/>
                              <w:rPr>
                                <w:rFonts w:ascii="News702 BT" w:hAnsi="News702 BT"/>
                                <w:szCs w:val="24"/>
                              </w:rPr>
                            </w:pPr>
                            <w:r>
                              <w:rPr>
                                <w:rFonts w:ascii="News702 BT" w:hAnsi="News702 BT" w:hint="eastAsia"/>
                                <w:szCs w:val="24"/>
                              </w:rPr>
                              <w:t>9.</w:t>
                            </w:r>
                            <w:r>
                              <w:rPr>
                                <w:rFonts w:ascii="News702 BT" w:hAnsi="News702 BT"/>
                                <w:szCs w:val="24"/>
                              </w:rPr>
                              <w:t xml:space="preserve"> ABE</w:t>
                            </w:r>
                          </w:p>
                        </w:tc>
                        <w:tc>
                          <w:tcPr>
                            <w:tcW w:w="1984" w:type="dxa"/>
                            <w:shd w:val="clear" w:color="auto" w:fill="auto"/>
                            <w:vAlign w:val="center"/>
                          </w:tcPr>
                          <w:p w:rsidR="009E4C6A" w:rsidRPr="00783725" w:rsidRDefault="009E4C6A" w:rsidP="009E4C6A">
                            <w:pPr>
                              <w:adjustRightInd w:val="0"/>
                              <w:snapToGrid w:val="0"/>
                              <w:spacing w:line="420" w:lineRule="atLeast"/>
                              <w:jc w:val="both"/>
                              <w:rPr>
                                <w:rFonts w:ascii="News702 BT" w:hAnsi="News702 BT"/>
                                <w:szCs w:val="24"/>
                              </w:rPr>
                            </w:pPr>
                            <w:r>
                              <w:rPr>
                                <w:rFonts w:ascii="News702 BT" w:hAnsi="News702 BT" w:hint="eastAsia"/>
                                <w:szCs w:val="24"/>
                              </w:rPr>
                              <w:t>10.</w:t>
                            </w:r>
                            <w:r>
                              <w:rPr>
                                <w:rFonts w:ascii="News702 BT" w:hAnsi="News702 BT"/>
                                <w:szCs w:val="24"/>
                              </w:rPr>
                              <w:t>AE</w:t>
                            </w:r>
                          </w:p>
                        </w:tc>
                      </w:tr>
                    </w:tbl>
                    <w:p w:rsidR="002B4F66" w:rsidRDefault="002B4F66" w:rsidP="00694A2C"/>
                  </w:txbxContent>
                </v:textbox>
                <w10:wrap anchorx="margin" anchory="margin"/>
              </v:shape>
            </w:pict>
          </mc:Fallback>
        </mc:AlternateContent>
      </w:r>
      <w:r w:rsidR="00DE3D8C">
        <w:rPr>
          <w:rFonts w:ascii="華康楷書體 Std W7" w:eastAsia="華康楷書體 Std W7" w:hAnsi="華康楷書體 Std W7"/>
        </w:rPr>
        <w:br w:type="page"/>
      </w:r>
      <w:r w:rsidR="00037F95" w:rsidRPr="00C33A65">
        <w:rPr>
          <w:rFonts w:ascii="華康行楷體 Std W5" w:eastAsia="華康行楷體 Std W5" w:hAnsi="華康行楷體 Std W5"/>
          <w:b/>
          <w:sz w:val="60"/>
          <w:szCs w:val="60"/>
        </w:rPr>
        <w:lastRenderedPageBreak/>
        <w:sym w:font="Wingdings" w:char="F0B5"/>
      </w:r>
      <w:r w:rsidR="002924B8" w:rsidRPr="00C33A65">
        <w:rPr>
          <w:rFonts w:ascii="華康行楷體 Std W5" w:eastAsia="華康行楷體 Std W5" w:hAnsi="華康行楷體 Std W5" w:hint="eastAsia"/>
          <w:b/>
          <w:sz w:val="60"/>
          <w:szCs w:val="60"/>
        </w:rPr>
        <w:t>實戰演練</w:t>
      </w:r>
    </w:p>
    <w:p w:rsidR="00037F95" w:rsidRPr="00C33A65" w:rsidRDefault="00037F95" w:rsidP="00037F95">
      <w:pPr>
        <w:pStyle w:val="TIT1"/>
        <w:adjustRightInd w:val="0"/>
        <w:snapToGrid w:val="0"/>
        <w:spacing w:beforeLines="0" w:before="0" w:line="420" w:lineRule="atLeast"/>
        <w:ind w:left="392" w:hangingChars="128" w:hanging="392"/>
        <w:rPr>
          <w:rFonts w:ascii="華康楷書體 Std W5" w:eastAsia="華康楷書體 Std W5" w:hAnsi="華康楷書體 Std W5"/>
          <w:b/>
          <w:spacing w:val="0"/>
          <w:sz w:val="30"/>
          <w:szCs w:val="30"/>
        </w:rPr>
      </w:pPr>
      <w:r w:rsidRPr="00C33A65">
        <w:rPr>
          <w:rFonts w:ascii="華康楷書體 Std W5" w:eastAsia="華康楷書體 Std W5" w:hAnsi="華康楷書體 Std W5" w:hint="eastAsia"/>
          <w:b/>
          <w:spacing w:val="0"/>
          <w:sz w:val="30"/>
          <w:szCs w:val="30"/>
        </w:rPr>
        <w:t>一、單一選擇題</w:t>
      </w:r>
    </w:p>
    <w:p w:rsidR="00037F95" w:rsidRPr="00C33A65" w:rsidRDefault="00037F95" w:rsidP="00037F95">
      <w:pPr>
        <w:ind w:left="336" w:hanging="336"/>
        <w:rPr>
          <w:rFonts w:ascii="華康楷書體 Std W5" w:eastAsia="華康楷書體 Std W5" w:hAnsi="華康楷書體 Std W5"/>
          <w:color w:val="000000"/>
          <w:sz w:val="22"/>
          <w:szCs w:val="24"/>
        </w:rPr>
      </w:pPr>
      <w:r w:rsidRPr="00C33A65">
        <w:rPr>
          <w:rFonts w:ascii="華康楷書體 Std W5" w:eastAsia="華康楷書體 Std W5" w:hAnsi="華康楷書體 Std W5" w:cs="Arial" w:hint="eastAsia"/>
          <w:color w:val="000000"/>
        </w:rPr>
        <w:t>1.</w:t>
      </w:r>
      <w:r w:rsidRPr="00C33A65">
        <w:rPr>
          <w:rFonts w:ascii="華康楷書體 Std W5" w:eastAsia="華康楷書體 Std W5" w:hAnsi="華康楷書體 Std W5" w:cs="Arial"/>
          <w:color w:val="000000"/>
        </w:rPr>
        <w:t xml:space="preserve"> </w:t>
      </w:r>
      <w:r w:rsidRPr="00C33A65">
        <w:rPr>
          <w:rFonts w:ascii="華康楷書體 Std W5" w:eastAsia="華康楷書體 Std W5" w:hAnsi="華康楷書體 Std W5" w:hint="eastAsia"/>
          <w:color w:val="000000"/>
        </w:rPr>
        <w:t>下列有關細胞特徵的敘述，何者</w:t>
      </w:r>
      <w:r w:rsidRPr="00C33A65">
        <w:rPr>
          <w:rFonts w:ascii="華康楷書體 Std W5" w:eastAsia="華康楷書體 Std W5" w:hAnsi="華康楷書體 Std W5" w:hint="eastAsia"/>
          <w:b/>
          <w:bCs/>
          <w:color w:val="000000"/>
          <w:u w:val="double"/>
        </w:rPr>
        <w:t>錯誤</w:t>
      </w:r>
      <w:r w:rsidRPr="00C33A65">
        <w:rPr>
          <w:rFonts w:ascii="華康楷書體 Std W5" w:eastAsia="華康楷書體 Std W5" w:hAnsi="華康楷書體 Std W5" w:hint="eastAsia"/>
          <w:color w:val="000000"/>
        </w:rPr>
        <w:t xml:space="preserve">？　</w:t>
      </w:r>
      <w:r w:rsidRPr="00C33A65">
        <w:rPr>
          <w:rFonts w:ascii="華康楷書體 Std W5" w:eastAsia="華康楷書體 Std W5" w:hAnsi="華康楷書體 Std W5"/>
          <w:color w:val="000000"/>
        </w:rPr>
        <w:br/>
        <w:t>(A)</w:t>
      </w:r>
      <w:r w:rsidRPr="00C33A65">
        <w:rPr>
          <w:rFonts w:ascii="華康楷書體 Std W5" w:eastAsia="華康楷書體 Std W5" w:hAnsi="華康楷書體 Std W5" w:hint="eastAsia"/>
          <w:color w:val="000000"/>
        </w:rPr>
        <w:t xml:space="preserve">分泌細胞較一般細胞中含有更多高基氏體　</w:t>
      </w:r>
      <w:r w:rsidRPr="00C33A65">
        <w:rPr>
          <w:rFonts w:ascii="華康楷書體 Std W5" w:eastAsia="華康楷書體 Std W5" w:hAnsi="華康楷書體 Std W5"/>
          <w:color w:val="000000"/>
        </w:rPr>
        <w:br/>
        <w:t>(B)</w:t>
      </w:r>
      <w:r w:rsidRPr="00C33A65">
        <w:rPr>
          <w:rFonts w:ascii="華康楷書體 Std W5" w:eastAsia="華康楷書體 Std W5" w:hAnsi="華康楷書體 Std W5" w:hint="eastAsia"/>
          <w:color w:val="000000"/>
        </w:rPr>
        <w:t xml:space="preserve">耗能較高的細胞較一般細胞含有更多的粒線體　</w:t>
      </w:r>
      <w:r w:rsidRPr="00C33A65">
        <w:rPr>
          <w:rFonts w:ascii="華康楷書體 Std W5" w:eastAsia="華康楷書體 Std W5" w:hAnsi="華康楷書體 Std W5"/>
          <w:color w:val="000000"/>
        </w:rPr>
        <w:br/>
        <w:t>(C)</w:t>
      </w:r>
      <w:r w:rsidRPr="00C33A65">
        <w:rPr>
          <w:rFonts w:ascii="華康楷書體 Std W5" w:eastAsia="華康楷書體 Std W5" w:hAnsi="華康楷書體 Std W5" w:hint="eastAsia"/>
          <w:color w:val="000000"/>
        </w:rPr>
        <w:t xml:space="preserve">植物細胞通常含有中心體和中心粒　</w:t>
      </w:r>
      <w:r w:rsidRPr="00C33A65">
        <w:rPr>
          <w:rFonts w:ascii="華康楷書體 Std W5" w:eastAsia="華康楷書體 Std W5" w:hAnsi="華康楷書體 Std W5"/>
          <w:color w:val="000000"/>
        </w:rPr>
        <w:br/>
        <w:t>(D)</w:t>
      </w:r>
      <w:r w:rsidRPr="00C33A65">
        <w:rPr>
          <w:rFonts w:ascii="華康楷書體 Std W5" w:eastAsia="華康楷書體 Std W5" w:hAnsi="華康楷書體 Std W5" w:hint="eastAsia"/>
          <w:color w:val="000000"/>
        </w:rPr>
        <w:t>不具核膜的細胞必不具葉綠體。</w:t>
      </w:r>
      <w:r w:rsidRPr="00C33A65">
        <w:rPr>
          <w:rFonts w:ascii="華康楷書體 Std W5" w:eastAsia="華康楷書體 Std W5" w:hAnsi="華康楷書體 Std W5"/>
          <w:color w:val="000000"/>
        </w:rPr>
        <w:br/>
      </w:r>
    </w:p>
    <w:p w:rsidR="00037F95" w:rsidRPr="00C33A65" w:rsidRDefault="00037F95" w:rsidP="00037F95">
      <w:pPr>
        <w:ind w:left="336" w:hanging="336"/>
        <w:jc w:val="right"/>
        <w:rPr>
          <w:rFonts w:ascii="華康楷書體 Std W5" w:eastAsia="華康楷書體 Std W5" w:hAnsi="華康楷書體 Std W5"/>
          <w:vanish/>
          <w:color w:val="008000"/>
        </w:rPr>
      </w:pPr>
      <w:r w:rsidRPr="00C33A65">
        <w:rPr>
          <w:rFonts w:ascii="華康楷書體 Std W5" w:eastAsia="華康楷書體 Std W5" w:hAnsi="華康楷書體 Std W5" w:hint="eastAsia"/>
          <w:vanish/>
          <w:color w:val="008000"/>
        </w:rPr>
        <w:t>【</w:t>
      </w:r>
      <w:r w:rsidRPr="00C33A65">
        <w:rPr>
          <w:rFonts w:ascii="華康楷書體 Std W5" w:eastAsia="華康楷書體 Std W5" w:hAnsi="華康楷書體 Std W5"/>
          <w:vanish/>
          <w:color w:val="008000"/>
        </w:rPr>
        <w:t>98</w:t>
      </w:r>
      <w:r w:rsidRPr="00C33A65">
        <w:rPr>
          <w:rFonts w:ascii="華康楷書體 Std W5" w:eastAsia="華康楷書體 Std W5" w:hAnsi="華康楷書體 Std W5" w:hint="eastAsia"/>
          <w:vanish/>
          <w:color w:val="008000"/>
        </w:rPr>
        <w:t>臺南女中段考題（修）】</w:t>
      </w:r>
    </w:p>
    <w:p w:rsidR="00037F95" w:rsidRPr="00C33A65" w:rsidRDefault="00037F95" w:rsidP="00037F9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2.</w:t>
      </w:r>
      <w:r w:rsidRPr="00C33A65">
        <w:rPr>
          <w:rFonts w:ascii="華康楷書體 Std W5" w:eastAsia="華康楷書體 Std W5" w:hAnsi="華康楷書體 Std W5" w:cs="Arial"/>
          <w:color w:val="000000"/>
        </w:rPr>
        <w:t xml:space="preserve"> </w:t>
      </w:r>
      <w:r w:rsidRPr="00C33A65">
        <w:rPr>
          <w:rFonts w:ascii="華康楷書體 Std W5" w:eastAsia="華康楷書體 Std W5" w:hAnsi="華康楷書體 Std W5" w:hint="eastAsia"/>
          <w:color w:val="000000"/>
        </w:rPr>
        <w:t>假如某種毒素</w:t>
      </w:r>
      <w:r w:rsidR="00F4426C" w:rsidRPr="00C33A65">
        <w:rPr>
          <w:rFonts w:ascii="華康楷書體 Std W5" w:eastAsia="華康楷書體 Std W5" w:hAnsi="華康楷書體 Std W5" w:hint="eastAsia"/>
          <w:color w:val="000000"/>
        </w:rPr>
        <w:t>會導致</w:t>
      </w:r>
      <w:r w:rsidRPr="00C33A65">
        <w:rPr>
          <w:rFonts w:ascii="華康楷書體 Std W5" w:eastAsia="華康楷書體 Std W5" w:hAnsi="華康楷書體 Std W5" w:hint="eastAsia"/>
          <w:color w:val="000000"/>
        </w:rPr>
        <w:t>高基氏體</w:t>
      </w:r>
      <w:r w:rsidR="00F4426C" w:rsidRPr="00C33A65">
        <w:rPr>
          <w:rFonts w:ascii="華康楷書體 Std W5" w:eastAsia="華康楷書體 Std W5" w:hAnsi="華康楷書體 Std W5" w:hint="eastAsia"/>
          <w:color w:val="000000"/>
        </w:rPr>
        <w:t>被破壞</w:t>
      </w:r>
      <w:r w:rsidRPr="00C33A65">
        <w:rPr>
          <w:rFonts w:ascii="華康楷書體 Std W5" w:eastAsia="華康楷書體 Std W5" w:hAnsi="華康楷書體 Std W5" w:hint="eastAsia"/>
          <w:color w:val="000000"/>
        </w:rPr>
        <w:t xml:space="preserve">，據此推測此生物可能會失去下列何種能力？　</w:t>
      </w:r>
      <w:r w:rsidRPr="00C33A65">
        <w:rPr>
          <w:rFonts w:ascii="華康楷書體 Std W5" w:eastAsia="華康楷書體 Std W5" w:hAnsi="華康楷書體 Std W5"/>
          <w:color w:val="000000"/>
        </w:rPr>
        <w:br/>
        <w:t>(A)</w:t>
      </w:r>
      <w:r w:rsidRPr="00C33A65">
        <w:rPr>
          <w:rFonts w:ascii="華康楷書體 Std W5" w:eastAsia="華康楷書體 Std W5" w:hAnsi="華康楷書體 Std W5" w:hint="eastAsia"/>
          <w:color w:val="000000"/>
        </w:rPr>
        <w:t xml:space="preserve">合成脂質的能力　</w:t>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產生能量的能力　</w:t>
      </w:r>
      <w:r w:rsidRPr="00C33A65">
        <w:rPr>
          <w:rFonts w:ascii="華康楷書體 Std W5" w:eastAsia="華康楷書體 Std W5" w:hAnsi="華康楷書體 Std W5"/>
          <w:color w:val="000000"/>
        </w:rPr>
        <w:t>(C)</w:t>
      </w:r>
      <w:r w:rsidRPr="00C33A65">
        <w:rPr>
          <w:rFonts w:ascii="華康楷書體 Std W5" w:eastAsia="華康楷書體 Std W5" w:hAnsi="華康楷書體 Std W5" w:hint="eastAsia"/>
          <w:color w:val="000000"/>
        </w:rPr>
        <w:t xml:space="preserve">細胞分泌的能力　</w:t>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製造核糖體的能力。</w:t>
      </w:r>
      <w:r w:rsidRPr="00C33A65">
        <w:rPr>
          <w:rFonts w:ascii="華康楷書體 Std W5" w:eastAsia="華康楷書體 Std W5" w:hAnsi="華康楷書體 Std W5"/>
          <w:color w:val="000000"/>
        </w:rPr>
        <w:br/>
      </w:r>
    </w:p>
    <w:p w:rsidR="00037F95" w:rsidRPr="00C33A65" w:rsidRDefault="00037F95" w:rsidP="00037F95">
      <w:pPr>
        <w:ind w:left="336" w:hanging="336"/>
        <w:jc w:val="right"/>
        <w:rPr>
          <w:rFonts w:ascii="華康楷書體 Std W5" w:eastAsia="華康楷書體 Std W5" w:hAnsi="華康楷書體 Std W5"/>
          <w:vanish/>
          <w:color w:val="008000"/>
        </w:rPr>
      </w:pPr>
      <w:r w:rsidRPr="00C33A65">
        <w:rPr>
          <w:rFonts w:ascii="華康楷書體 Std W5" w:eastAsia="華康楷書體 Std W5" w:hAnsi="華康楷書體 Std W5" w:hint="eastAsia"/>
          <w:vanish/>
          <w:color w:val="008000"/>
        </w:rPr>
        <w:t>【龍騰自命題】</w:t>
      </w:r>
    </w:p>
    <w:p w:rsidR="00037F95" w:rsidRPr="00C33A65" w:rsidRDefault="00037F95" w:rsidP="00037F9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3.</w:t>
      </w:r>
      <w:r w:rsidRPr="00C33A65">
        <w:rPr>
          <w:rFonts w:ascii="華康楷書體 Std W5" w:eastAsia="華康楷書體 Std W5" w:hAnsi="華康楷書體 Std W5" w:cs="Arial"/>
          <w:color w:val="000000"/>
        </w:rPr>
        <w:t xml:space="preserve"> </w:t>
      </w:r>
      <w:r w:rsidRPr="00C33A65">
        <w:rPr>
          <w:rFonts w:ascii="華康楷書體 Std W5" w:eastAsia="華康楷書體 Std W5" w:hAnsi="華康楷書體 Std W5" w:hint="eastAsia"/>
          <w:color w:val="000000"/>
        </w:rPr>
        <w:t xml:space="preserve">下列有關真核細胞的敘述，何者正確？　</w:t>
      </w:r>
      <w:r w:rsidRPr="00C33A65">
        <w:rPr>
          <w:rFonts w:ascii="華康楷書體 Std W5" w:eastAsia="華康楷書體 Std W5" w:hAnsi="華康楷書體 Std W5"/>
          <w:color w:val="000000"/>
        </w:rPr>
        <w:br/>
        <w:t>(A)</w:t>
      </w:r>
      <w:r w:rsidRPr="00C33A65">
        <w:rPr>
          <w:rFonts w:ascii="華康楷書體 Std W5" w:eastAsia="華康楷書體 Std W5" w:hAnsi="華康楷書體 Std W5" w:hint="eastAsia"/>
          <w:color w:val="000000"/>
        </w:rPr>
        <w:t xml:space="preserve">所需能量主要來自粒線體　</w:t>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內質網為蛋白質的主要合成場所　</w:t>
      </w:r>
      <w:r w:rsidRPr="00C33A65">
        <w:rPr>
          <w:rFonts w:ascii="華康楷書體 Std W5" w:eastAsia="華康楷書體 Std W5" w:hAnsi="華康楷書體 Std W5"/>
          <w:color w:val="000000"/>
        </w:rPr>
        <w:br/>
        <w:t>(C)</w:t>
      </w:r>
      <w:r w:rsidRPr="00C33A65">
        <w:rPr>
          <w:rFonts w:ascii="華康楷書體 Std W5" w:eastAsia="華康楷書體 Std W5" w:hAnsi="華康楷書體 Std W5" w:hint="eastAsia"/>
          <w:color w:val="000000"/>
        </w:rPr>
        <w:t xml:space="preserve">核仁是染色質聚集所形成　</w:t>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所分泌的物質主要來自細胞核。</w:t>
      </w:r>
      <w:r w:rsidRPr="00C33A65">
        <w:rPr>
          <w:rFonts w:ascii="華康楷書體 Std W5" w:eastAsia="華康楷書體 Std W5" w:hAnsi="華康楷書體 Std W5"/>
          <w:color w:val="000000"/>
        </w:rPr>
        <w:br/>
      </w:r>
    </w:p>
    <w:p w:rsidR="00037F95" w:rsidRPr="00C33A65" w:rsidRDefault="00037F95" w:rsidP="00037F95">
      <w:pPr>
        <w:ind w:left="336" w:hanging="336"/>
        <w:jc w:val="right"/>
        <w:rPr>
          <w:rFonts w:ascii="華康楷書體 Std W5" w:eastAsia="華康楷書體 Std W5" w:hAnsi="華康楷書體 Std W5"/>
          <w:vanish/>
          <w:color w:val="008000"/>
        </w:rPr>
      </w:pPr>
      <w:r w:rsidRPr="00C33A65">
        <w:rPr>
          <w:rFonts w:ascii="華康楷書體 Std W5" w:eastAsia="華康楷書體 Std W5" w:hAnsi="華康楷書體 Std W5" w:hint="eastAsia"/>
          <w:vanish/>
          <w:color w:val="008000"/>
        </w:rPr>
        <w:t>【龍騰自命題】</w:t>
      </w:r>
    </w:p>
    <w:p w:rsidR="00037F95" w:rsidRPr="00C33A65" w:rsidRDefault="00037F95" w:rsidP="00037F95">
      <w:pPr>
        <w:ind w:left="336" w:hanging="336"/>
        <w:rPr>
          <w:rFonts w:ascii="華康楷書體 Std W5" w:eastAsia="華康楷書體 Std W5" w:hAnsi="華康楷書體 Std W5"/>
          <w:color w:val="000000"/>
          <w:szCs w:val="23"/>
        </w:rPr>
      </w:pPr>
      <w:r w:rsidRPr="00C33A65">
        <w:rPr>
          <w:rFonts w:ascii="華康楷書體 Std W5" w:eastAsia="華康楷書體 Std W5" w:hAnsi="華康楷書體 Std W5" w:cs="Arial" w:hint="eastAsia"/>
          <w:color w:val="000000"/>
        </w:rPr>
        <w:t>4.</w:t>
      </w:r>
      <w:r w:rsidRPr="00C33A65">
        <w:rPr>
          <w:rFonts w:ascii="華康楷書體 Std W5" w:eastAsia="華康楷書體 Std W5" w:hAnsi="華康楷書體 Std W5" w:cs="Arial"/>
          <w:color w:val="000000"/>
        </w:rPr>
        <w:t xml:space="preserve"> </w:t>
      </w:r>
      <w:r w:rsidRPr="00C33A65">
        <w:rPr>
          <w:rFonts w:ascii="華康楷書體 Std W5" w:eastAsia="華康楷書體 Std W5" w:hAnsi="華康楷書體 Std W5" w:hint="eastAsia"/>
          <w:color w:val="000000"/>
          <w:szCs w:val="23"/>
        </w:rPr>
        <w:t xml:space="preserve">下列有關葉綠體的敘述，何者正確？　</w:t>
      </w:r>
      <w:r w:rsidR="00F4426C" w:rsidRPr="00C33A65">
        <w:rPr>
          <w:rFonts w:ascii="華康楷書體 Std W5" w:eastAsia="華康楷書體 Std W5" w:hAnsi="華康楷書體 Std W5"/>
          <w:color w:val="000000"/>
          <w:szCs w:val="23"/>
        </w:rPr>
        <w:br/>
      </w:r>
      <w:r w:rsidRPr="00C33A65">
        <w:rPr>
          <w:rFonts w:ascii="華康楷書體 Std W5" w:eastAsia="華康楷書體 Std W5" w:hAnsi="華康楷書體 Std W5"/>
          <w:color w:val="000000"/>
          <w:szCs w:val="23"/>
        </w:rPr>
        <w:t>(A)</w:t>
      </w:r>
      <w:r w:rsidRPr="00C33A65">
        <w:rPr>
          <w:rFonts w:ascii="華康楷書體 Std W5" w:eastAsia="華康楷書體 Std W5" w:hAnsi="華康楷書體 Std W5" w:hint="eastAsia"/>
          <w:color w:val="000000"/>
          <w:szCs w:val="23"/>
        </w:rPr>
        <w:t xml:space="preserve">僅見於植物細胞　</w:t>
      </w:r>
      <w:r w:rsidR="00F4426C" w:rsidRPr="00C33A65">
        <w:rPr>
          <w:rFonts w:ascii="華康楷書體 Std W5" w:eastAsia="華康楷書體 Std W5" w:hAnsi="華康楷書體 Std W5"/>
          <w:color w:val="000000"/>
          <w:szCs w:val="23"/>
        </w:rPr>
        <w:tab/>
      </w:r>
      <w:r w:rsidR="00F4426C" w:rsidRPr="00C33A65">
        <w:rPr>
          <w:rFonts w:ascii="華康楷書體 Std W5" w:eastAsia="華康楷書體 Std W5" w:hAnsi="華康楷書體 Std W5"/>
          <w:color w:val="000000"/>
          <w:szCs w:val="23"/>
        </w:rPr>
        <w:tab/>
      </w:r>
      <w:r w:rsidR="00F4426C" w:rsidRPr="00C33A65">
        <w:rPr>
          <w:rFonts w:ascii="華康楷書體 Std W5" w:eastAsia="華康楷書體 Std W5" w:hAnsi="華康楷書體 Std W5"/>
          <w:color w:val="000000"/>
          <w:szCs w:val="23"/>
        </w:rPr>
        <w:tab/>
      </w:r>
      <w:r w:rsidR="00F4426C" w:rsidRPr="00C33A65">
        <w:rPr>
          <w:rFonts w:ascii="華康楷書體 Std W5" w:eastAsia="華康楷書體 Std W5" w:hAnsi="華康楷書體 Std W5"/>
          <w:color w:val="000000"/>
          <w:szCs w:val="23"/>
        </w:rPr>
        <w:tab/>
      </w:r>
      <w:r w:rsidR="00F4426C" w:rsidRPr="00C33A65">
        <w:rPr>
          <w:rFonts w:ascii="華康楷書體 Std W5" w:eastAsia="華康楷書體 Std W5" w:hAnsi="華康楷書體 Std W5"/>
          <w:color w:val="000000"/>
          <w:szCs w:val="23"/>
        </w:rPr>
        <w:tab/>
      </w:r>
      <w:r w:rsidRPr="00C33A65">
        <w:rPr>
          <w:rFonts w:ascii="華康楷書體 Std W5" w:eastAsia="華康楷書體 Std W5" w:hAnsi="華康楷書體 Std W5"/>
          <w:color w:val="000000"/>
          <w:szCs w:val="23"/>
        </w:rPr>
        <w:t>(B)</w:t>
      </w:r>
      <w:r w:rsidR="00F4426C" w:rsidRPr="00C33A65">
        <w:rPr>
          <w:rFonts w:ascii="華康楷書體 Std W5" w:eastAsia="華康楷書體 Std W5" w:hAnsi="華康楷書體 Std W5" w:hint="eastAsia"/>
          <w:color w:val="000000"/>
          <w:szCs w:val="23"/>
        </w:rPr>
        <w:t>葉綠體</w:t>
      </w:r>
      <w:r w:rsidRPr="00C33A65">
        <w:rPr>
          <w:rFonts w:ascii="華康楷書體 Std W5" w:eastAsia="華康楷書體 Std W5" w:hAnsi="華康楷書體 Std W5" w:hint="eastAsia"/>
          <w:color w:val="000000"/>
          <w:szCs w:val="23"/>
        </w:rPr>
        <w:t xml:space="preserve">外膜上具有葉綠素等光合色素　</w:t>
      </w:r>
      <w:r w:rsidR="00F4426C" w:rsidRPr="00C33A65">
        <w:rPr>
          <w:rFonts w:ascii="華康楷書體 Std W5" w:eastAsia="華康楷書體 Std W5" w:hAnsi="華康楷書體 Std W5"/>
          <w:color w:val="000000"/>
          <w:szCs w:val="23"/>
        </w:rPr>
        <w:br/>
      </w:r>
      <w:r w:rsidRPr="00C33A65">
        <w:rPr>
          <w:rFonts w:ascii="華康楷書體 Std W5" w:eastAsia="華康楷書體 Std W5" w:hAnsi="華康楷書體 Std W5"/>
          <w:color w:val="000000"/>
          <w:szCs w:val="23"/>
        </w:rPr>
        <w:t>(C)</w:t>
      </w:r>
      <w:r w:rsidR="00F4426C" w:rsidRPr="00C33A65">
        <w:rPr>
          <w:rFonts w:ascii="華康楷書體 Std W5" w:eastAsia="華康楷書體 Std W5" w:hAnsi="華康楷書體 Std W5" w:hint="eastAsia"/>
          <w:color w:val="000000"/>
          <w:szCs w:val="23"/>
        </w:rPr>
        <w:t>反應所需的酵素皆來自於細胞質</w:t>
      </w:r>
      <w:r w:rsidRPr="00C33A65">
        <w:rPr>
          <w:rFonts w:ascii="華康楷書體 Std W5" w:eastAsia="華康楷書體 Std W5" w:hAnsi="華康楷書體 Std W5" w:hint="eastAsia"/>
          <w:color w:val="000000"/>
          <w:szCs w:val="23"/>
        </w:rPr>
        <w:t xml:space="preserve">　</w:t>
      </w:r>
      <w:r w:rsidR="00F4426C" w:rsidRPr="00C33A65">
        <w:rPr>
          <w:rFonts w:ascii="華康楷書體 Std W5" w:eastAsia="華康楷書體 Std W5" w:hAnsi="華康楷書體 Std W5"/>
          <w:color w:val="000000"/>
          <w:szCs w:val="23"/>
        </w:rPr>
        <w:tab/>
      </w:r>
      <w:r w:rsidR="00F4426C" w:rsidRPr="00C33A65">
        <w:rPr>
          <w:rFonts w:ascii="華康楷書體 Std W5" w:eastAsia="華康楷書體 Std W5" w:hAnsi="華康楷書體 Std W5"/>
          <w:color w:val="000000"/>
          <w:szCs w:val="23"/>
        </w:rPr>
        <w:tab/>
      </w:r>
      <w:r w:rsidRPr="00C33A65">
        <w:rPr>
          <w:rFonts w:ascii="華康楷書體 Std W5" w:eastAsia="華康楷書體 Std W5" w:hAnsi="華康楷書體 Std W5"/>
          <w:color w:val="000000"/>
          <w:szCs w:val="23"/>
        </w:rPr>
        <w:t>(D)</w:t>
      </w:r>
      <w:r w:rsidRPr="00C33A65">
        <w:rPr>
          <w:rFonts w:ascii="華康楷書體 Std W5" w:eastAsia="華康楷書體 Std W5" w:hAnsi="華康楷書體 Std W5" w:hint="eastAsia"/>
          <w:color w:val="000000"/>
          <w:szCs w:val="23"/>
        </w:rPr>
        <w:t>基質內含有多種光合作用所需的酵素。</w:t>
      </w:r>
      <w:r w:rsidR="00F4426C" w:rsidRPr="00C33A65">
        <w:rPr>
          <w:rFonts w:ascii="華康楷書體 Std W5" w:eastAsia="華康楷書體 Std W5" w:hAnsi="華康楷書體 Std W5"/>
          <w:color w:val="000000"/>
          <w:szCs w:val="23"/>
        </w:rPr>
        <w:br/>
      </w:r>
    </w:p>
    <w:p w:rsidR="00037F95" w:rsidRPr="00C33A65" w:rsidRDefault="00037F95" w:rsidP="00037F95">
      <w:pPr>
        <w:ind w:left="336" w:hanging="336"/>
        <w:jc w:val="right"/>
        <w:rPr>
          <w:rFonts w:ascii="華康楷書體 Std W5" w:eastAsia="華康楷書體 Std W5" w:hAnsi="華康楷書體 Std W5"/>
          <w:vanish/>
          <w:color w:val="008000"/>
          <w:szCs w:val="24"/>
        </w:rPr>
      </w:pPr>
      <w:r w:rsidRPr="00C33A65">
        <w:rPr>
          <w:rFonts w:ascii="華康楷書體 Std W5" w:eastAsia="華康楷書體 Std W5" w:hAnsi="華康楷書體 Std W5" w:hint="eastAsia"/>
          <w:vanish/>
          <w:color w:val="008000"/>
        </w:rPr>
        <w:t>【習作簿】</w:t>
      </w:r>
    </w:p>
    <w:p w:rsidR="00037F95" w:rsidRPr="00C33A65" w:rsidRDefault="00037F95" w:rsidP="00037F9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5.</w:t>
      </w:r>
      <w:r w:rsidRPr="00C33A65">
        <w:rPr>
          <w:rFonts w:ascii="華康楷書體 Std W5" w:eastAsia="華康楷書體 Std W5" w:hAnsi="華康楷書體 Std W5" w:cs="Arial"/>
          <w:color w:val="000000"/>
        </w:rPr>
        <w:t xml:space="preserve"> </w:t>
      </w:r>
      <w:r w:rsidRPr="00C33A65">
        <w:rPr>
          <w:rFonts w:ascii="華康楷書體 Std W5" w:eastAsia="華康楷書體 Std W5" w:hAnsi="華康楷書體 Std W5" w:hint="eastAsia"/>
          <w:color w:val="000000"/>
        </w:rPr>
        <w:t xml:space="preserve">下列關於細胞核的敘述，何者正確？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A)</w:t>
      </w:r>
      <w:r w:rsidRPr="00C33A65">
        <w:rPr>
          <w:rFonts w:ascii="華康楷書體 Std W5" w:eastAsia="華康楷書體 Std W5" w:hAnsi="華康楷書體 Std W5" w:hint="eastAsia"/>
          <w:color w:val="000000"/>
        </w:rPr>
        <w:t>核膜為雙層膜構造，換言之，共有</w:t>
      </w:r>
      <w:r w:rsidRPr="00C33A65">
        <w:rPr>
          <w:rFonts w:ascii="華康楷書體 Std W5" w:eastAsia="華康楷書體 Std W5" w:hAnsi="華康楷書體 Std W5"/>
          <w:color w:val="000000"/>
        </w:rPr>
        <w:t>4</w:t>
      </w:r>
      <w:r w:rsidRPr="00C33A65">
        <w:rPr>
          <w:rFonts w:ascii="華康楷書體 Std W5" w:eastAsia="華康楷書體 Std W5" w:hAnsi="華康楷書體 Std W5" w:hint="eastAsia"/>
          <w:color w:val="000000"/>
        </w:rPr>
        <w:t xml:space="preserve">層磷脂質分子所構成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核仁由蛋白質與去氧核糖核酸構成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C)</w:t>
      </w:r>
      <w:r w:rsidRPr="00C33A65">
        <w:rPr>
          <w:rFonts w:ascii="華康楷書體 Std W5" w:eastAsia="華康楷書體 Std W5" w:hAnsi="華康楷書體 Std W5" w:hint="eastAsia"/>
          <w:color w:val="000000"/>
        </w:rPr>
        <w:t xml:space="preserve">染色體由蛋白質與核糖核酸構成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核膜</w:t>
      </w:r>
      <w:r w:rsidR="00F4426C" w:rsidRPr="00C33A65">
        <w:rPr>
          <w:rFonts w:ascii="華康楷書體 Std W5" w:eastAsia="華康楷書體 Std W5" w:hAnsi="華康楷書體 Std W5" w:hint="eastAsia"/>
          <w:color w:val="000000"/>
        </w:rPr>
        <w:t>不具有通透性</w:t>
      </w:r>
      <w:r w:rsidRPr="00C33A65">
        <w:rPr>
          <w:rFonts w:ascii="華康楷書體 Std W5" w:eastAsia="華康楷書體 Std W5" w:hAnsi="華康楷書體 Std W5" w:hint="eastAsia"/>
          <w:color w:val="000000"/>
        </w:rPr>
        <w:t>。</w:t>
      </w:r>
      <w:r w:rsidR="00F4426C" w:rsidRPr="00C33A65">
        <w:rPr>
          <w:rFonts w:ascii="華康楷書體 Std W5" w:eastAsia="華康楷書體 Std W5" w:hAnsi="華康楷書體 Std W5"/>
          <w:color w:val="000000"/>
        </w:rPr>
        <w:br/>
      </w:r>
    </w:p>
    <w:p w:rsidR="00037F95" w:rsidRPr="00C33A65" w:rsidRDefault="00037F95" w:rsidP="00037F95">
      <w:pPr>
        <w:ind w:left="336" w:hanging="336"/>
        <w:jc w:val="right"/>
        <w:rPr>
          <w:rFonts w:ascii="華康楷書體 Std W5" w:eastAsia="華康楷書體 Std W5" w:hAnsi="華康楷書體 Std W5"/>
          <w:vanish/>
          <w:color w:val="008000"/>
        </w:rPr>
      </w:pPr>
      <w:r w:rsidRPr="00C33A65">
        <w:rPr>
          <w:rFonts w:ascii="華康楷書體 Std W5" w:eastAsia="華康楷書體 Std W5" w:hAnsi="華康楷書體 Std W5" w:hint="eastAsia"/>
          <w:vanish/>
          <w:color w:val="008000"/>
        </w:rPr>
        <w:t>【</w:t>
      </w:r>
      <w:r w:rsidRPr="00C33A65">
        <w:rPr>
          <w:rFonts w:ascii="華康楷書體 Std W5" w:eastAsia="華康楷書體 Std W5" w:hAnsi="華康楷書體 Std W5"/>
          <w:vanish/>
          <w:color w:val="008000"/>
        </w:rPr>
        <w:t>98</w:t>
      </w:r>
      <w:r w:rsidRPr="00C33A65">
        <w:rPr>
          <w:rFonts w:ascii="華康楷書體 Std W5" w:eastAsia="華康楷書體 Std W5" w:hAnsi="華康楷書體 Std W5" w:hint="eastAsia"/>
          <w:vanish/>
          <w:color w:val="008000"/>
        </w:rPr>
        <w:t>臺中二中段考題（修）】</w:t>
      </w:r>
    </w:p>
    <w:p w:rsidR="00037F95" w:rsidRPr="00C33A65" w:rsidRDefault="00037F95" w:rsidP="00037F9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6.</w:t>
      </w:r>
      <w:r w:rsidRPr="00C33A65">
        <w:rPr>
          <w:rFonts w:ascii="華康楷書體 Std W5" w:eastAsia="華康楷書體 Std W5" w:hAnsi="華康楷書體 Std W5" w:cs="Arial"/>
          <w:color w:val="000000"/>
        </w:rPr>
        <w:t xml:space="preserve"> </w:t>
      </w:r>
      <w:r w:rsidRPr="00C33A65">
        <w:rPr>
          <w:rFonts w:ascii="華康楷書體 Std W5" w:eastAsia="華康楷書體 Std W5" w:hAnsi="華康楷書體 Std W5" w:hint="eastAsia"/>
          <w:color w:val="000000"/>
        </w:rPr>
        <w:t>下列關於植物細胞壁的敘述，何者</w:t>
      </w:r>
      <w:r w:rsidRPr="00C33A65">
        <w:rPr>
          <w:rFonts w:ascii="華康楷書體 Std W5" w:eastAsia="華康楷書體 Std W5" w:hAnsi="華康楷書體 Std W5" w:hint="eastAsia"/>
          <w:b/>
          <w:color w:val="000000"/>
          <w:u w:val="double"/>
        </w:rPr>
        <w:t>錯誤</w:t>
      </w:r>
      <w:r w:rsidRPr="00C33A65">
        <w:rPr>
          <w:rFonts w:ascii="華康楷書體 Std W5" w:eastAsia="華康楷書體 Std W5" w:hAnsi="華康楷書體 Std W5" w:hint="eastAsia"/>
          <w:color w:val="000000"/>
        </w:rPr>
        <w:t xml:space="preserve">？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A)</w:t>
      </w:r>
      <w:r w:rsidRPr="00C33A65">
        <w:rPr>
          <w:rFonts w:ascii="華康楷書體 Std W5" w:eastAsia="華康楷書體 Std W5" w:hAnsi="華康楷書體 Std W5" w:hint="eastAsia"/>
          <w:color w:val="000000"/>
        </w:rPr>
        <w:t xml:space="preserve">由纖維素構成　</w:t>
      </w:r>
      <w:r w:rsidR="00F4426C" w:rsidRPr="00C33A65">
        <w:rPr>
          <w:rFonts w:ascii="華康楷書體 Std W5" w:eastAsia="華康楷書體 Std W5" w:hAnsi="華康楷書體 Std W5"/>
          <w:color w:val="000000"/>
        </w:rPr>
        <w:tab/>
      </w:r>
      <w:r w:rsidR="00F4426C" w:rsidRPr="00C33A65">
        <w:rPr>
          <w:rFonts w:ascii="華康楷書體 Std W5" w:eastAsia="華康楷書體 Std W5" w:hAnsi="華康楷書體 Std W5"/>
          <w:color w:val="000000"/>
        </w:rPr>
        <w:tab/>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可控制物質的進出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C)</w:t>
      </w:r>
      <w:r w:rsidRPr="00C33A65">
        <w:rPr>
          <w:rFonts w:ascii="華康楷書體 Std W5" w:eastAsia="華康楷書體 Std W5" w:hAnsi="華康楷書體 Std W5" w:hint="eastAsia"/>
          <w:color w:val="000000"/>
        </w:rPr>
        <w:t>可</w:t>
      </w:r>
      <w:r w:rsidR="00F4426C" w:rsidRPr="00C33A65">
        <w:rPr>
          <w:rFonts w:ascii="華康楷書體 Std W5" w:eastAsia="華康楷書體 Std W5" w:hAnsi="華康楷書體 Std W5" w:hint="eastAsia"/>
          <w:color w:val="000000"/>
        </w:rPr>
        <w:t>造成膨壓</w:t>
      </w:r>
      <w:r w:rsidRPr="00C33A65">
        <w:rPr>
          <w:rFonts w:ascii="華康楷書體 Std W5" w:eastAsia="華康楷書體 Std W5" w:hAnsi="華康楷書體 Std W5" w:hint="eastAsia"/>
          <w:color w:val="000000"/>
        </w:rPr>
        <w:t xml:space="preserve">　</w:t>
      </w:r>
      <w:r w:rsidR="00F4426C" w:rsidRPr="00C33A65">
        <w:rPr>
          <w:rFonts w:ascii="華康楷書體 Std W5" w:eastAsia="華康楷書體 Std W5" w:hAnsi="華康楷書體 Std W5"/>
          <w:color w:val="000000"/>
        </w:rPr>
        <w:tab/>
      </w:r>
      <w:r w:rsidR="00F4426C" w:rsidRPr="00C33A65">
        <w:rPr>
          <w:rFonts w:ascii="華康楷書體 Std W5" w:eastAsia="華康楷書體 Std W5" w:hAnsi="華康楷書體 Std W5"/>
          <w:color w:val="000000"/>
        </w:rPr>
        <w:tab/>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可防止細胞過度吸水而脹破。</w:t>
      </w:r>
      <w:r w:rsidR="00F4426C" w:rsidRPr="00C33A65">
        <w:rPr>
          <w:rFonts w:ascii="華康楷書體 Std W5" w:eastAsia="華康楷書體 Std W5" w:hAnsi="華康楷書體 Std W5"/>
          <w:color w:val="000000"/>
        </w:rPr>
        <w:br/>
      </w:r>
    </w:p>
    <w:p w:rsidR="00037F95" w:rsidRPr="00C33A65" w:rsidRDefault="00037F95" w:rsidP="00037F95">
      <w:pPr>
        <w:ind w:left="336" w:hanging="336"/>
        <w:jc w:val="right"/>
        <w:rPr>
          <w:rFonts w:ascii="華康楷書體 Std W5" w:eastAsia="華康楷書體 Std W5" w:hAnsi="華康楷書體 Std W5"/>
          <w:vanish/>
          <w:color w:val="008000"/>
        </w:rPr>
      </w:pPr>
      <w:r w:rsidRPr="00C33A65">
        <w:rPr>
          <w:rFonts w:ascii="華康楷書體 Std W5" w:eastAsia="華康楷書體 Std W5" w:hAnsi="華康楷書體 Std W5" w:hint="eastAsia"/>
          <w:vanish/>
          <w:color w:val="008000"/>
        </w:rPr>
        <w:t>【</w:t>
      </w:r>
      <w:r w:rsidRPr="00C33A65">
        <w:rPr>
          <w:rFonts w:ascii="華康楷書體 Std W5" w:eastAsia="華康楷書體 Std W5" w:hAnsi="華康楷書體 Std W5"/>
          <w:vanish/>
          <w:color w:val="008000"/>
        </w:rPr>
        <w:t>99</w:t>
      </w:r>
      <w:r w:rsidRPr="00C33A65">
        <w:rPr>
          <w:rFonts w:ascii="華康楷書體 Std W5" w:eastAsia="華康楷書體 Std W5" w:hAnsi="華康楷書體 Std W5" w:hint="eastAsia"/>
          <w:vanish/>
          <w:color w:val="008000"/>
        </w:rPr>
        <w:t>臺南二中段考題】</w:t>
      </w:r>
    </w:p>
    <w:p w:rsidR="00037F95" w:rsidRPr="00C33A65" w:rsidRDefault="00037F95" w:rsidP="00037F9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7.</w:t>
      </w:r>
      <w:r w:rsidRPr="00C33A65">
        <w:rPr>
          <w:rFonts w:ascii="華康楷書體 Std W5" w:eastAsia="華康楷書體 Std W5" w:hAnsi="華康楷書體 Std W5" w:cs="Arial"/>
          <w:color w:val="000000"/>
        </w:rPr>
        <w:t xml:space="preserve"> </w:t>
      </w:r>
      <w:r w:rsidRPr="00C33A65">
        <w:rPr>
          <w:rFonts w:ascii="華康楷書體 Std W5" w:eastAsia="華康楷書體 Std W5" w:hAnsi="華康楷書體 Std W5" w:hint="eastAsia"/>
          <w:color w:val="000000"/>
        </w:rPr>
        <w:t>下列有關細胞構造或功能的敘述，何者</w:t>
      </w:r>
      <w:r w:rsidRPr="00C33A65">
        <w:rPr>
          <w:rFonts w:ascii="華康楷書體 Std W5" w:eastAsia="華康楷書體 Std W5" w:hAnsi="華康楷書體 Std W5" w:hint="eastAsia"/>
          <w:b/>
          <w:color w:val="000000"/>
          <w:u w:val="double"/>
        </w:rPr>
        <w:t>錯誤</w:t>
      </w:r>
      <w:r w:rsidRPr="00C33A65">
        <w:rPr>
          <w:rFonts w:ascii="華康楷書體 Std W5" w:eastAsia="華康楷書體 Std W5" w:hAnsi="華康楷書體 Std W5" w:hint="eastAsia"/>
          <w:color w:val="000000"/>
        </w:rPr>
        <w:t xml:space="preserve">？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A)</w:t>
      </w:r>
      <w:r w:rsidRPr="00C33A65">
        <w:rPr>
          <w:rFonts w:ascii="華康楷書體 Std W5" w:eastAsia="華康楷書體 Std W5" w:hAnsi="華康楷書體 Std W5" w:hint="eastAsia"/>
          <w:color w:val="000000"/>
        </w:rPr>
        <w:t xml:space="preserve">粒線體有細胞「能量工廠」之稱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高基氏體為非膜質構造，其與細胞的分泌有關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C)</w:t>
      </w:r>
      <w:r w:rsidRPr="00C33A65">
        <w:rPr>
          <w:rFonts w:ascii="華康楷書體 Std W5" w:eastAsia="華康楷書體 Std W5" w:hAnsi="華康楷書體 Std W5" w:hint="eastAsia"/>
          <w:color w:val="000000"/>
        </w:rPr>
        <w:t xml:space="preserve">葉綠體是雙層膜的胞器，由葉綠囊和基質組成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內質網為單層膜的構造，可進行脂質的合成。</w:t>
      </w:r>
      <w:r w:rsidR="00F4426C" w:rsidRPr="00C33A65">
        <w:rPr>
          <w:rFonts w:ascii="華康楷書體 Std W5" w:eastAsia="華康楷書體 Std W5" w:hAnsi="華康楷書體 Std W5"/>
          <w:color w:val="000000"/>
        </w:rPr>
        <w:br/>
      </w:r>
    </w:p>
    <w:p w:rsidR="00C33A65" w:rsidRDefault="00C33A65">
      <w:pPr>
        <w:widowControl/>
        <w:rPr>
          <w:rFonts w:ascii="華康楷書體 Std W5" w:eastAsia="華康楷書體 Std W5" w:hAnsi="華康楷書體 Std W5"/>
          <w:color w:val="008000"/>
        </w:rPr>
      </w:pPr>
      <w:r>
        <w:rPr>
          <w:rFonts w:ascii="華康楷書體 Std W5" w:eastAsia="華康楷書體 Std W5" w:hAnsi="華康楷書體 Std W5"/>
          <w:color w:val="008000"/>
        </w:rPr>
        <w:br w:type="page"/>
      </w:r>
    </w:p>
    <w:p w:rsidR="00037F95" w:rsidRPr="00C33A65" w:rsidRDefault="00037F95" w:rsidP="00037F95">
      <w:pPr>
        <w:ind w:left="336" w:hanging="336"/>
        <w:jc w:val="right"/>
        <w:rPr>
          <w:rFonts w:ascii="華康楷書體 Std W5" w:eastAsia="華康楷書體 Std W5" w:hAnsi="華康楷書體 Std W5"/>
          <w:vanish/>
          <w:color w:val="008000"/>
        </w:rPr>
      </w:pPr>
      <w:r w:rsidRPr="00C33A65">
        <w:rPr>
          <w:rFonts w:ascii="華康楷書體 Std W5" w:eastAsia="華康楷書體 Std W5" w:hAnsi="華康楷書體 Std W5" w:hint="eastAsia"/>
          <w:vanish/>
          <w:color w:val="008000"/>
        </w:rPr>
        <w:lastRenderedPageBreak/>
        <w:t>【龍騰自命題】</w:t>
      </w:r>
    </w:p>
    <w:p w:rsidR="00037F95" w:rsidRDefault="00037F95" w:rsidP="00037F9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8.</w:t>
      </w:r>
      <w:r w:rsidRPr="00C33A65">
        <w:rPr>
          <w:rFonts w:ascii="華康楷書體 Std W5" w:eastAsia="華康楷書體 Std W5" w:hAnsi="華康楷書體 Std W5" w:cs="Arial"/>
          <w:color w:val="000000"/>
        </w:rPr>
        <w:t xml:space="preserve"> </w:t>
      </w:r>
      <w:r w:rsidRPr="00C33A65">
        <w:rPr>
          <w:rFonts w:ascii="華康楷書體 Std W5" w:eastAsia="華康楷書體 Std W5" w:hAnsi="華康楷書體 Std W5" w:hint="eastAsia"/>
          <w:color w:val="000000"/>
        </w:rPr>
        <w:t xml:space="preserve">下列何者是大腸桿菌與人類細胞都具有的構造？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A)</w:t>
      </w:r>
      <w:r w:rsidRPr="00C33A65">
        <w:rPr>
          <w:rFonts w:ascii="華康楷書體 Std W5" w:eastAsia="華康楷書體 Std W5" w:hAnsi="華康楷書體 Std W5" w:hint="eastAsia"/>
          <w:color w:val="000000"/>
        </w:rPr>
        <w:t xml:space="preserve">核糖體　</w:t>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細胞質內的膜狀胞器　</w:t>
      </w:r>
      <w:r w:rsidRPr="00C33A65">
        <w:rPr>
          <w:rFonts w:ascii="華康楷書體 Std W5" w:eastAsia="華康楷書體 Std W5" w:hAnsi="華康楷書體 Std W5"/>
          <w:color w:val="000000"/>
        </w:rPr>
        <w:t>(C)</w:t>
      </w:r>
      <w:r w:rsidRPr="00C33A65">
        <w:rPr>
          <w:rFonts w:ascii="華康楷書體 Std W5" w:eastAsia="華康楷書體 Std W5" w:hAnsi="華康楷書體 Std W5" w:hint="eastAsia"/>
          <w:color w:val="000000"/>
        </w:rPr>
        <w:t xml:space="preserve">細胞壁　</w:t>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液泡。</w:t>
      </w:r>
    </w:p>
    <w:p w:rsidR="00C33A65" w:rsidRPr="00C33A65" w:rsidRDefault="00C33A65" w:rsidP="00037F95">
      <w:pPr>
        <w:ind w:left="336" w:hanging="336"/>
        <w:rPr>
          <w:rFonts w:ascii="華康楷書體 Std W5" w:eastAsia="華康楷書體 Std W5" w:hAnsi="華康楷書體 Std W5"/>
          <w:color w:val="000000"/>
        </w:rPr>
      </w:pPr>
    </w:p>
    <w:p w:rsidR="00C33A65" w:rsidRDefault="00C33A65" w:rsidP="003215C5">
      <w:pPr>
        <w:ind w:left="336" w:hanging="336"/>
        <w:rPr>
          <w:rFonts w:ascii="華康楷書體 Std W5" w:eastAsia="華康楷書體 Std W5" w:hAnsi="華康楷書體 Std W5"/>
          <w:vanish/>
          <w:color w:val="008000"/>
        </w:rPr>
      </w:pPr>
    </w:p>
    <w:p w:rsidR="00037F95" w:rsidRPr="00C33A65" w:rsidRDefault="00037F95" w:rsidP="003215C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9.</w:t>
      </w:r>
      <w:r w:rsidRPr="00C33A65">
        <w:rPr>
          <w:rFonts w:ascii="華康楷書體 Std W5" w:eastAsia="華康楷書體 Std W5" w:hAnsi="華康楷書體 Std W5" w:cs="Arial"/>
          <w:color w:val="000000"/>
        </w:rPr>
        <w:t xml:space="preserve"> </w:t>
      </w:r>
      <w:r w:rsidRPr="00C33A65">
        <w:rPr>
          <w:rFonts w:ascii="華康楷書體 Std W5" w:eastAsia="華康楷書體 Std W5" w:hAnsi="華康楷書體 Std W5" w:hint="eastAsia"/>
          <w:color w:val="000000"/>
        </w:rPr>
        <w:t>組成植物細胞膜成分的物質中，下列哪種含量</w:t>
      </w:r>
      <w:r w:rsidRPr="00C33A65">
        <w:rPr>
          <w:rFonts w:ascii="華康楷書體 Std W5" w:eastAsia="華康楷書體 Std W5" w:hAnsi="華康楷書體 Std W5" w:hint="eastAsia"/>
          <w:b/>
          <w:color w:val="000000"/>
          <w:u w:val="double"/>
        </w:rPr>
        <w:t>最少</w:t>
      </w:r>
      <w:r w:rsidRPr="00C33A65">
        <w:rPr>
          <w:rFonts w:ascii="華康楷書體 Std W5" w:eastAsia="華康楷書體 Std W5" w:hAnsi="華康楷書體 Std W5" w:hint="eastAsia"/>
          <w:color w:val="000000"/>
        </w:rPr>
        <w:t xml:space="preserve">？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A)</w:t>
      </w:r>
      <w:r w:rsidRPr="00C33A65">
        <w:rPr>
          <w:rFonts w:ascii="華康楷書體 Std W5" w:eastAsia="華康楷書體 Std W5" w:hAnsi="華康楷書體 Std W5" w:hint="eastAsia"/>
          <w:color w:val="000000"/>
        </w:rPr>
        <w:t xml:space="preserve">磷脂質　</w:t>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蛋白質　</w:t>
      </w:r>
      <w:r w:rsidRPr="00C33A65">
        <w:rPr>
          <w:rFonts w:ascii="華康楷書體 Std W5" w:eastAsia="華康楷書體 Std W5" w:hAnsi="華康楷書體 Std W5"/>
          <w:color w:val="000000"/>
        </w:rPr>
        <w:t>(C)</w:t>
      </w:r>
      <w:r w:rsidRPr="00C33A65">
        <w:rPr>
          <w:rFonts w:ascii="華康楷書體 Std W5" w:eastAsia="華康楷書體 Std W5" w:hAnsi="華康楷書體 Std W5" w:hint="eastAsia"/>
          <w:color w:val="000000"/>
        </w:rPr>
        <w:t xml:space="preserve">醣類　</w:t>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膽固醇。</w:t>
      </w:r>
      <w:r w:rsidR="00F4426C" w:rsidRPr="00C33A65">
        <w:rPr>
          <w:rFonts w:ascii="華康楷書體 Std W5" w:eastAsia="華康楷書體 Std W5" w:hAnsi="華康楷書體 Std W5"/>
          <w:color w:val="000000"/>
        </w:rPr>
        <w:br/>
      </w:r>
    </w:p>
    <w:p w:rsidR="00037F95" w:rsidRPr="00C33A65" w:rsidRDefault="00037F95" w:rsidP="00037F95">
      <w:pPr>
        <w:ind w:left="336" w:hanging="336"/>
        <w:jc w:val="right"/>
        <w:rPr>
          <w:rFonts w:ascii="華康楷書體 Std W5" w:eastAsia="華康楷書體 Std W5" w:hAnsi="華康楷書體 Std W5"/>
          <w:vanish/>
          <w:color w:val="008000"/>
        </w:rPr>
      </w:pPr>
      <w:r w:rsidRPr="00C33A65">
        <w:rPr>
          <w:rFonts w:ascii="華康楷書體 Std W5" w:eastAsia="華康楷書體 Std W5" w:hAnsi="華康楷書體 Std W5" w:hint="eastAsia"/>
          <w:vanish/>
          <w:color w:val="008000"/>
        </w:rPr>
        <w:t>【龍騰自命題】</w:t>
      </w:r>
    </w:p>
    <w:p w:rsidR="00037F95" w:rsidRPr="00C33A65" w:rsidRDefault="00037F95" w:rsidP="00037F9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10.</w:t>
      </w:r>
      <w:r w:rsidRPr="00C33A65">
        <w:rPr>
          <w:rFonts w:ascii="華康楷書體 Std W5" w:eastAsia="華康楷書體 Std W5" w:hAnsi="華康楷書體 Std W5" w:hint="eastAsia"/>
          <w:color w:val="000000"/>
        </w:rPr>
        <w:t xml:space="preserve">下列有關細胞膜的敘述，何者正確？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A)</w:t>
      </w:r>
      <w:r w:rsidRPr="00C33A65">
        <w:rPr>
          <w:rFonts w:ascii="華康楷書體 Std W5" w:eastAsia="華康楷書體 Std W5" w:hAnsi="華康楷書體 Std W5" w:hint="eastAsia"/>
          <w:color w:val="000000"/>
        </w:rPr>
        <w:t xml:space="preserve">細胞膜主要由蛋白質、醣類及少量磷脂質所構成　</w:t>
      </w:r>
      <w:r w:rsidR="00F4426C" w:rsidRPr="00C33A65">
        <w:rPr>
          <w:rFonts w:ascii="華康楷書體 Std W5" w:eastAsia="華康楷書體 Std W5" w:hAnsi="華康楷書體 Std W5"/>
          <w:color w:val="000000"/>
        </w:rPr>
        <w:tab/>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磷脂質排成雙層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C)</w:t>
      </w:r>
      <w:r w:rsidR="00F4426C" w:rsidRPr="00C33A65">
        <w:rPr>
          <w:rFonts w:ascii="華康楷書體 Std W5" w:eastAsia="華康楷書體 Std W5" w:hAnsi="華康楷書體 Std W5" w:hint="eastAsia"/>
          <w:color w:val="000000"/>
        </w:rPr>
        <w:t>醣類主要出現在細胞膜的外表面，大都附著於脂質上</w:t>
      </w:r>
      <w:r w:rsidR="00F4426C" w:rsidRPr="00C33A65">
        <w:rPr>
          <w:rFonts w:ascii="華康楷書體 Std W5" w:eastAsia="華康楷書體 Std W5" w:hAnsi="華康楷書體 Std W5" w:hint="eastAsia"/>
          <w:color w:val="000000"/>
        </w:rPr>
        <w:tab/>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所有物質都可通過細胞膜。</w:t>
      </w:r>
      <w:r w:rsidR="00F4426C" w:rsidRPr="00C33A65">
        <w:rPr>
          <w:rFonts w:ascii="華康楷書體 Std W5" w:eastAsia="華康楷書體 Std W5" w:hAnsi="華康楷書體 Std W5"/>
          <w:color w:val="000000"/>
        </w:rPr>
        <w:br/>
      </w:r>
    </w:p>
    <w:p w:rsidR="00037F95" w:rsidRPr="00C33A65" w:rsidRDefault="00037F95" w:rsidP="00037F95">
      <w:pPr>
        <w:ind w:left="336" w:hanging="336"/>
        <w:jc w:val="right"/>
        <w:rPr>
          <w:rFonts w:ascii="華康楷書體 Std W5" w:eastAsia="華康楷書體 Std W5" w:hAnsi="華康楷書體 Std W5"/>
          <w:vanish/>
          <w:color w:val="008000"/>
        </w:rPr>
      </w:pPr>
      <w:r w:rsidRPr="00C33A65">
        <w:rPr>
          <w:rFonts w:ascii="華康楷書體 Std W5" w:eastAsia="華康楷書體 Std W5" w:hAnsi="華康楷書體 Std W5" w:hint="eastAsia"/>
          <w:vanish/>
          <w:color w:val="008000"/>
        </w:rPr>
        <w:t>【課堂講義】</w:t>
      </w:r>
    </w:p>
    <w:p w:rsidR="00037F95" w:rsidRPr="00C33A65" w:rsidRDefault="00037F95" w:rsidP="00037F9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11.</w:t>
      </w:r>
      <w:r w:rsidRPr="00C33A65">
        <w:rPr>
          <w:rFonts w:ascii="華康楷書體 Std W5" w:eastAsia="華康楷書體 Std W5" w:hAnsi="華康楷書體 Std W5" w:hint="eastAsia"/>
          <w:color w:val="000000"/>
        </w:rPr>
        <w:t>試問：該如何界定原核細胞與真核細胞，下列</w:t>
      </w:r>
      <w:r w:rsidR="00F4426C" w:rsidRPr="00C33A65">
        <w:rPr>
          <w:rFonts w:ascii="華康楷書體 Std W5" w:eastAsia="華康楷書體 Std W5" w:hAnsi="華康楷書體 Std W5" w:hint="eastAsia"/>
          <w:color w:val="000000"/>
        </w:rPr>
        <w:t>哪項觀點</w:t>
      </w:r>
      <w:r w:rsidRPr="00C33A65">
        <w:rPr>
          <w:rFonts w:ascii="華康楷書體 Std W5" w:eastAsia="華康楷書體 Std W5" w:hAnsi="華康楷書體 Std W5" w:hint="eastAsia"/>
          <w:color w:val="000000"/>
        </w:rPr>
        <w:t xml:space="preserve">最正確？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A)</w:t>
      </w:r>
      <w:r w:rsidRPr="00C33A65">
        <w:rPr>
          <w:rFonts w:ascii="華康楷書體 Std W5" w:eastAsia="華康楷書體 Std W5" w:hAnsi="華康楷書體 Std W5" w:hint="eastAsia"/>
          <w:color w:val="000000"/>
        </w:rPr>
        <w:t xml:space="preserve">原核細胞與真核細胞的最大差異，在於原核細胞都比真核細胞小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原核細胞沒有細胞核，而且也沒有粒線體與核糖體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C)</w:t>
      </w:r>
      <w:r w:rsidRPr="00C33A65">
        <w:rPr>
          <w:rFonts w:ascii="華康楷書體 Std W5" w:eastAsia="華康楷書體 Std W5" w:hAnsi="華康楷書體 Std W5" w:hint="eastAsia"/>
          <w:color w:val="000000"/>
        </w:rPr>
        <w:t xml:space="preserve">原核細胞不能進行呼吸作用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原核細胞不具有核膜，但有染色體。</w:t>
      </w:r>
      <w:r w:rsidR="00F4426C" w:rsidRPr="00C33A65">
        <w:rPr>
          <w:rFonts w:ascii="華康楷書體 Std W5" w:eastAsia="華康楷書體 Std W5" w:hAnsi="華康楷書體 Std W5"/>
          <w:color w:val="000000"/>
        </w:rPr>
        <w:br/>
      </w:r>
    </w:p>
    <w:p w:rsidR="00037F95" w:rsidRPr="00C33A65" w:rsidRDefault="00037F95" w:rsidP="00037F95">
      <w:pPr>
        <w:ind w:left="336" w:hanging="336"/>
        <w:jc w:val="right"/>
        <w:rPr>
          <w:rFonts w:ascii="華康楷書體 Std W5" w:eastAsia="華康楷書體 Std W5" w:hAnsi="華康楷書體 Std W5"/>
          <w:vanish/>
          <w:color w:val="008000"/>
        </w:rPr>
      </w:pPr>
      <w:r w:rsidRPr="00C33A65">
        <w:rPr>
          <w:rFonts w:ascii="華康楷書體 Std W5" w:eastAsia="華康楷書體 Std W5" w:hAnsi="華康楷書體 Std W5" w:hint="eastAsia"/>
          <w:vanish/>
          <w:color w:val="008000"/>
        </w:rPr>
        <w:t>【</w:t>
      </w:r>
      <w:r w:rsidRPr="00C33A65">
        <w:rPr>
          <w:rFonts w:ascii="華康楷書體 Std W5" w:eastAsia="華康楷書體 Std W5" w:hAnsi="華康楷書體 Std W5"/>
          <w:vanish/>
          <w:color w:val="008000"/>
        </w:rPr>
        <w:t>99</w:t>
      </w:r>
      <w:r w:rsidRPr="00C33A65">
        <w:rPr>
          <w:rFonts w:ascii="華康楷書體 Std W5" w:eastAsia="華康楷書體 Std W5" w:hAnsi="華康楷書體 Std W5" w:hint="eastAsia"/>
          <w:vanish/>
          <w:color w:val="008000"/>
        </w:rPr>
        <w:t>高師大附中段考題（修）】</w:t>
      </w:r>
    </w:p>
    <w:p w:rsidR="00037F95" w:rsidRPr="00C33A65" w:rsidRDefault="00037F95" w:rsidP="00037F9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12.</w:t>
      </w:r>
      <w:r w:rsidRPr="00C33A65">
        <w:rPr>
          <w:rFonts w:ascii="華康楷書體 Std W5" w:eastAsia="華康楷書體 Std W5" w:hAnsi="華康楷書體 Std W5" w:hint="eastAsia"/>
          <w:color w:val="000000"/>
        </w:rPr>
        <w:t xml:space="preserve">觀察植物園的池水發現一種綠色生物。經鑑定的結果為綠藻（真核細胞）而非藍綠菌（原核細胞），請問應該是觀察到該生物具有下列何種有力的證據？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A)</w:t>
      </w:r>
      <w:r w:rsidRPr="00C33A65">
        <w:rPr>
          <w:rFonts w:ascii="華康楷書體 Std W5" w:eastAsia="華康楷書體 Std W5" w:hAnsi="華康楷書體 Std W5" w:hint="eastAsia"/>
          <w:color w:val="000000"/>
        </w:rPr>
        <w:t xml:space="preserve">具有細胞壁　</w:t>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具有內質網　</w:t>
      </w:r>
      <w:r w:rsidRPr="00C33A65">
        <w:rPr>
          <w:rFonts w:ascii="華康楷書體 Std W5" w:eastAsia="華康楷書體 Std W5" w:hAnsi="華康楷書體 Std W5"/>
          <w:color w:val="000000"/>
        </w:rPr>
        <w:t>(C)</w:t>
      </w:r>
      <w:r w:rsidRPr="00C33A65">
        <w:rPr>
          <w:rFonts w:ascii="華康楷書體 Std W5" w:eastAsia="華康楷書體 Std W5" w:hAnsi="華康楷書體 Std W5" w:hint="eastAsia"/>
          <w:color w:val="000000"/>
        </w:rPr>
        <w:t xml:space="preserve">具有核糖體　</w:t>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具有染色體</w:t>
      </w:r>
      <w:r w:rsidRPr="00C33A65">
        <w:rPr>
          <w:rFonts w:ascii="華康楷書體 Std W5" w:eastAsia="華康楷書體 Std W5" w:hAnsi="華康楷書體 Std W5"/>
          <w:color w:val="000000"/>
        </w:rPr>
        <w:t>DNA</w:t>
      </w:r>
      <w:r w:rsidRPr="00C33A65">
        <w:rPr>
          <w:rFonts w:ascii="華康楷書體 Std W5" w:eastAsia="華康楷書體 Std W5" w:hAnsi="華康楷書體 Std W5" w:hint="eastAsia"/>
          <w:color w:val="000000"/>
        </w:rPr>
        <w:t>。</w:t>
      </w:r>
      <w:r w:rsidR="00F4426C" w:rsidRPr="00C33A65">
        <w:rPr>
          <w:rFonts w:ascii="華康楷書體 Std W5" w:eastAsia="華康楷書體 Std W5" w:hAnsi="華康楷書體 Std W5"/>
          <w:color w:val="000000"/>
        </w:rPr>
        <w:br/>
      </w:r>
    </w:p>
    <w:p w:rsidR="00037F95" w:rsidRPr="00C33A65" w:rsidRDefault="00037F95" w:rsidP="00037F95">
      <w:pPr>
        <w:ind w:left="336" w:hanging="336"/>
        <w:jc w:val="right"/>
        <w:rPr>
          <w:rFonts w:ascii="華康楷書體 Std W5" w:eastAsia="華康楷書體 Std W5" w:hAnsi="華康楷書體 Std W5"/>
          <w:strike/>
          <w:vanish/>
          <w:color w:val="008000"/>
          <w:highlight w:val="yellow"/>
        </w:rPr>
      </w:pPr>
      <w:r w:rsidRPr="00C33A65">
        <w:rPr>
          <w:rFonts w:ascii="華康楷書體 Std W5" w:eastAsia="華康楷書體 Std W5" w:hAnsi="華康楷書體 Std W5" w:hint="eastAsia"/>
          <w:strike/>
          <w:vanish/>
          <w:color w:val="008000"/>
          <w:highlight w:val="yellow"/>
        </w:rPr>
        <w:t>【</w:t>
      </w:r>
      <w:r w:rsidRPr="00C33A65">
        <w:rPr>
          <w:rFonts w:ascii="華康楷書體 Std W5" w:eastAsia="華康楷書體 Std W5" w:hAnsi="華康楷書體 Std W5"/>
          <w:strike/>
          <w:vanish/>
          <w:color w:val="008000"/>
          <w:highlight w:val="yellow"/>
        </w:rPr>
        <w:t>98</w:t>
      </w:r>
      <w:r w:rsidRPr="00C33A65">
        <w:rPr>
          <w:rFonts w:ascii="華康楷書體 Std W5" w:eastAsia="華康楷書體 Std W5" w:hAnsi="華康楷書體 Std W5" w:hint="eastAsia"/>
          <w:strike/>
          <w:vanish/>
          <w:color w:val="008000"/>
          <w:highlight w:val="yellow"/>
        </w:rPr>
        <w:t>臺南女中段考題（修）】</w:t>
      </w:r>
    </w:p>
    <w:p w:rsidR="00037F95" w:rsidRPr="00C33A65" w:rsidRDefault="00037F95" w:rsidP="00037F95">
      <w:pPr>
        <w:ind w:left="336" w:hanging="336"/>
        <w:jc w:val="right"/>
        <w:rPr>
          <w:rFonts w:ascii="華康楷書體 Std W5" w:eastAsia="華康楷書體 Std W5" w:hAnsi="華康楷書體 Std W5"/>
          <w:vanish/>
          <w:color w:val="008000"/>
        </w:rPr>
      </w:pPr>
      <w:r w:rsidRPr="00C33A65">
        <w:rPr>
          <w:rFonts w:ascii="華康楷書體 Std W5" w:eastAsia="華康楷書體 Std W5" w:hAnsi="華康楷書體 Std W5" w:hint="eastAsia"/>
          <w:vanish/>
          <w:color w:val="008000"/>
        </w:rPr>
        <w:t>【</w:t>
      </w:r>
      <w:r w:rsidRPr="00C33A65">
        <w:rPr>
          <w:rFonts w:ascii="華康楷書體 Std W5" w:eastAsia="華康楷書體 Std W5" w:hAnsi="華康楷書體 Std W5"/>
          <w:vanish/>
          <w:color w:val="008000"/>
        </w:rPr>
        <w:t>99</w:t>
      </w:r>
      <w:r w:rsidRPr="00C33A65">
        <w:rPr>
          <w:rFonts w:ascii="華康楷書體 Std W5" w:eastAsia="華康楷書體 Std W5" w:hAnsi="華康楷書體 Std W5" w:hint="eastAsia"/>
          <w:vanish/>
          <w:color w:val="008000"/>
        </w:rPr>
        <w:t>鳳新高中段考題】</w:t>
      </w:r>
    </w:p>
    <w:p w:rsidR="00037F95" w:rsidRPr="00C33A65" w:rsidRDefault="00037F95" w:rsidP="00037F9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1</w:t>
      </w:r>
      <w:r w:rsidR="00C33A65">
        <w:rPr>
          <w:rFonts w:ascii="華康楷書體 Std W5" w:eastAsia="華康楷書體 Std W5" w:hAnsi="華康楷書體 Std W5" w:cs="Arial"/>
          <w:color w:val="000000"/>
        </w:rPr>
        <w:t>3</w:t>
      </w:r>
      <w:r w:rsidRPr="00C33A65">
        <w:rPr>
          <w:rFonts w:ascii="華康楷書體 Std W5" w:eastAsia="華康楷書體 Std W5" w:hAnsi="華康楷書體 Std W5" w:cs="Arial" w:hint="eastAsia"/>
          <w:color w:val="000000"/>
        </w:rPr>
        <w:t>.</w:t>
      </w:r>
      <w:r w:rsidRPr="00C33A65">
        <w:rPr>
          <w:rFonts w:ascii="華康楷書體 Std W5" w:eastAsia="華康楷書體 Std W5" w:hAnsi="華康楷書體 Std W5" w:hint="eastAsia"/>
          <w:color w:val="000000"/>
        </w:rPr>
        <w:t>下列關於植物細胞壁的敘述，何者</w:t>
      </w:r>
      <w:r w:rsidRPr="00C33A65">
        <w:rPr>
          <w:rFonts w:ascii="華康楷書體 Std W5" w:eastAsia="華康楷書體 Std W5" w:hAnsi="華康楷書體 Std W5" w:hint="eastAsia"/>
          <w:bCs/>
          <w:color w:val="000000"/>
        </w:rPr>
        <w:t>正確</w:t>
      </w:r>
      <w:r w:rsidRPr="00C33A65">
        <w:rPr>
          <w:rFonts w:ascii="華康楷書體 Std W5" w:eastAsia="華康楷書體 Std W5" w:hAnsi="華康楷書體 Std W5" w:hint="eastAsia"/>
          <w:color w:val="000000"/>
        </w:rPr>
        <w:t xml:space="preserve">？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A)</w:t>
      </w:r>
      <w:r w:rsidRPr="00C33A65">
        <w:rPr>
          <w:rFonts w:ascii="華康楷書體 Std W5" w:eastAsia="華康楷書體 Std W5" w:hAnsi="華康楷書體 Std W5" w:hint="eastAsia"/>
          <w:color w:val="000000"/>
        </w:rPr>
        <w:t>成分含纖維素與</w:t>
      </w:r>
      <w:r w:rsidR="00F4426C" w:rsidRPr="00C33A65">
        <w:rPr>
          <w:rFonts w:ascii="華康楷書體 Std W5" w:eastAsia="華康楷書體 Std W5" w:hAnsi="華康楷書體 Std W5" w:hint="eastAsia"/>
          <w:color w:val="000000"/>
        </w:rPr>
        <w:t>肽</w:t>
      </w:r>
      <w:r w:rsidRPr="00C33A65">
        <w:rPr>
          <w:rFonts w:ascii="華康楷書體 Std W5" w:eastAsia="華康楷書體 Std W5" w:hAnsi="華康楷書體 Std W5" w:hint="eastAsia"/>
          <w:color w:val="000000"/>
        </w:rPr>
        <w:t xml:space="preserve">聚糖各一半　</w:t>
      </w:r>
      <w:r w:rsidR="00F4426C" w:rsidRPr="00C33A65">
        <w:rPr>
          <w:rFonts w:ascii="華康楷書體 Std W5" w:eastAsia="華康楷書體 Std W5" w:hAnsi="華康楷書體 Std W5"/>
          <w:color w:val="000000"/>
        </w:rPr>
        <w:tab/>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具有選擇性控制物質的進出能力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C)</w:t>
      </w:r>
      <w:r w:rsidRPr="00C33A65">
        <w:rPr>
          <w:rFonts w:ascii="華康楷書體 Std W5" w:eastAsia="華康楷書體 Std W5" w:hAnsi="華康楷書體 Std W5" w:hint="eastAsia"/>
          <w:color w:val="000000"/>
        </w:rPr>
        <w:t xml:space="preserve">具有支持與保護細胞能力　</w:t>
      </w:r>
      <w:r w:rsidR="00F4426C" w:rsidRPr="00C33A65">
        <w:rPr>
          <w:rFonts w:ascii="華康楷書體 Std W5" w:eastAsia="華康楷書體 Std W5" w:hAnsi="華康楷書體 Std W5"/>
          <w:color w:val="000000"/>
        </w:rPr>
        <w:tab/>
      </w:r>
      <w:r w:rsidR="00F4426C" w:rsidRPr="00C33A65">
        <w:rPr>
          <w:rFonts w:ascii="華康楷書體 Std W5" w:eastAsia="華康楷書體 Std W5" w:hAnsi="華康楷書體 Std W5"/>
          <w:color w:val="000000"/>
        </w:rPr>
        <w:tab/>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附有酵素可催化某些代謝作用。</w:t>
      </w:r>
      <w:r w:rsidR="00F4426C" w:rsidRPr="00C33A65">
        <w:rPr>
          <w:rFonts w:ascii="華康楷書體 Std W5" w:eastAsia="華康楷書體 Std W5" w:hAnsi="華康楷書體 Std W5"/>
          <w:color w:val="000000"/>
        </w:rPr>
        <w:br/>
      </w:r>
    </w:p>
    <w:p w:rsidR="00037F95" w:rsidRPr="00C33A65" w:rsidRDefault="00037F95" w:rsidP="00037F95">
      <w:pPr>
        <w:ind w:left="336" w:hanging="336"/>
        <w:jc w:val="right"/>
        <w:rPr>
          <w:rFonts w:ascii="華康楷書體 Std W5" w:eastAsia="華康楷書體 Std W5" w:hAnsi="華康楷書體 Std W5"/>
          <w:vanish/>
          <w:color w:val="008000"/>
        </w:rPr>
      </w:pPr>
      <w:r w:rsidRPr="00C33A65">
        <w:rPr>
          <w:rFonts w:ascii="華康楷書體 Std W5" w:eastAsia="華康楷書體 Std W5" w:hAnsi="華康楷書體 Std W5" w:hint="eastAsia"/>
          <w:vanish/>
          <w:color w:val="008000"/>
        </w:rPr>
        <w:t>【龍騰自命題】</w:t>
      </w:r>
    </w:p>
    <w:p w:rsidR="00037F95" w:rsidRPr="00C33A65" w:rsidRDefault="00037F95" w:rsidP="00037F95">
      <w:pPr>
        <w:ind w:left="336" w:hanging="336"/>
        <w:rPr>
          <w:rFonts w:ascii="華康楷書體 Std W5" w:eastAsia="華康楷書體 Std W5" w:hAnsi="華康楷書體 Std W5"/>
          <w:color w:val="000000"/>
        </w:rPr>
      </w:pPr>
      <w:r w:rsidRPr="00C33A65">
        <w:rPr>
          <w:rFonts w:ascii="華康楷書體 Std W5" w:eastAsia="華康楷書體 Std W5" w:hAnsi="華康楷書體 Std W5" w:cs="Arial" w:hint="eastAsia"/>
          <w:color w:val="000000"/>
        </w:rPr>
        <w:t>1</w:t>
      </w:r>
      <w:r w:rsidR="00C33A65">
        <w:rPr>
          <w:rFonts w:ascii="華康楷書體 Std W5" w:eastAsia="華康楷書體 Std W5" w:hAnsi="華康楷書體 Std W5" w:cs="Arial"/>
          <w:color w:val="000000"/>
        </w:rPr>
        <w:t>4</w:t>
      </w:r>
      <w:r w:rsidRPr="00C33A65">
        <w:rPr>
          <w:rFonts w:ascii="華康楷書體 Std W5" w:eastAsia="華康楷書體 Std W5" w:hAnsi="華康楷書體 Std W5" w:cs="Arial" w:hint="eastAsia"/>
          <w:color w:val="000000"/>
        </w:rPr>
        <w:t>.</w:t>
      </w:r>
      <w:r w:rsidRPr="00C33A65">
        <w:rPr>
          <w:rFonts w:ascii="華康楷書體 Std W5" w:eastAsia="華康楷書體 Std W5" w:hAnsi="華康楷書體 Std W5" w:hint="eastAsia"/>
          <w:color w:val="000000"/>
        </w:rPr>
        <w:t xml:space="preserve">甲細胞內含的高基氏體較乙細胞多，這一現象最合理的解釋為下列何者？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A)</w:t>
      </w:r>
      <w:r w:rsidRPr="00C33A65">
        <w:rPr>
          <w:rFonts w:ascii="華康楷書體 Std W5" w:eastAsia="華康楷書體 Std W5" w:hAnsi="華康楷書體 Std W5" w:hint="eastAsia"/>
          <w:color w:val="000000"/>
        </w:rPr>
        <w:t xml:space="preserve">甲細胞的染色體較多　</w:t>
      </w:r>
      <w:r w:rsidR="00F4426C" w:rsidRPr="00C33A65">
        <w:rPr>
          <w:rFonts w:ascii="華康楷書體 Std W5" w:eastAsia="華康楷書體 Std W5" w:hAnsi="華康楷書體 Std W5"/>
          <w:color w:val="000000"/>
        </w:rPr>
        <w:tab/>
      </w:r>
      <w:r w:rsidR="00F4426C" w:rsidRPr="00C33A65">
        <w:rPr>
          <w:rFonts w:ascii="華康楷書體 Std W5" w:eastAsia="華康楷書體 Std W5" w:hAnsi="華康楷書體 Std W5"/>
          <w:color w:val="000000"/>
        </w:rPr>
        <w:tab/>
      </w:r>
      <w:r w:rsidR="00F4426C" w:rsidRPr="00C33A65">
        <w:rPr>
          <w:rFonts w:ascii="華康楷書體 Std W5" w:eastAsia="華康楷書體 Std W5" w:hAnsi="華康楷書體 Std W5"/>
          <w:color w:val="000000"/>
        </w:rPr>
        <w:tab/>
      </w:r>
      <w:r w:rsidR="00F4426C" w:rsidRPr="00C33A65">
        <w:rPr>
          <w:rFonts w:ascii="華康楷書體 Std W5" w:eastAsia="華康楷書體 Std W5" w:hAnsi="華康楷書體 Std W5"/>
          <w:color w:val="000000"/>
        </w:rPr>
        <w:tab/>
      </w:r>
      <w:r w:rsidRPr="00C33A65">
        <w:rPr>
          <w:rFonts w:ascii="華康楷書體 Std W5" w:eastAsia="華康楷書體 Std W5" w:hAnsi="華康楷書體 Std W5"/>
          <w:color w:val="000000"/>
        </w:rPr>
        <w:t>(B)</w:t>
      </w:r>
      <w:r w:rsidRPr="00C33A65">
        <w:rPr>
          <w:rFonts w:ascii="華康楷書體 Std W5" w:eastAsia="華康楷書體 Std W5" w:hAnsi="華康楷書體 Std W5" w:hint="eastAsia"/>
          <w:color w:val="000000"/>
        </w:rPr>
        <w:t xml:space="preserve">甲細胞向外分泌的蛋白質較乙細胞多　</w:t>
      </w:r>
      <w:r w:rsidR="00F4426C" w:rsidRPr="00C33A65">
        <w:rPr>
          <w:rFonts w:ascii="華康楷書體 Std W5" w:eastAsia="華康楷書體 Std W5" w:hAnsi="華康楷書體 Std W5"/>
          <w:color w:val="000000"/>
        </w:rPr>
        <w:br/>
      </w:r>
      <w:r w:rsidRPr="00C33A65">
        <w:rPr>
          <w:rFonts w:ascii="華康楷書體 Std W5" w:eastAsia="華康楷書體 Std W5" w:hAnsi="華康楷書體 Std W5"/>
          <w:color w:val="000000"/>
        </w:rPr>
        <w:t>(C)</w:t>
      </w:r>
      <w:r w:rsidRPr="00C33A65">
        <w:rPr>
          <w:rFonts w:ascii="華康楷書體 Std W5" w:eastAsia="華康楷書體 Std W5" w:hAnsi="華康楷書體 Std W5" w:hint="eastAsia"/>
          <w:color w:val="000000"/>
        </w:rPr>
        <w:t xml:space="preserve">甲細胞所需耗用的能量較乙細胞多　</w:t>
      </w:r>
      <w:r w:rsidR="00F4426C" w:rsidRPr="00C33A65">
        <w:rPr>
          <w:rFonts w:ascii="華康楷書體 Std W5" w:eastAsia="華康楷書體 Std W5" w:hAnsi="華康楷書體 Std W5"/>
          <w:color w:val="000000"/>
        </w:rPr>
        <w:tab/>
      </w:r>
      <w:r w:rsidRPr="00C33A65">
        <w:rPr>
          <w:rFonts w:ascii="華康楷書體 Std W5" w:eastAsia="華康楷書體 Std W5" w:hAnsi="華康楷書體 Std W5"/>
          <w:color w:val="000000"/>
        </w:rPr>
        <w:t>(D)</w:t>
      </w:r>
      <w:r w:rsidRPr="00C33A65">
        <w:rPr>
          <w:rFonts w:ascii="華康楷書體 Std W5" w:eastAsia="華康楷書體 Std W5" w:hAnsi="華康楷書體 Std W5" w:hint="eastAsia"/>
          <w:color w:val="000000"/>
        </w:rPr>
        <w:t>甲細胞較乙細胞大。</w:t>
      </w:r>
    </w:p>
    <w:p w:rsidR="00F4426C" w:rsidRPr="00C33A65" w:rsidRDefault="00F4426C" w:rsidP="00037F95">
      <w:pPr>
        <w:ind w:left="336" w:hanging="336"/>
        <w:rPr>
          <w:rFonts w:ascii="華康楷書體 Std W5" w:eastAsia="華康楷書體 Std W5" w:hAnsi="華康楷書體 Std W5"/>
          <w:color w:val="000000"/>
        </w:rPr>
      </w:pPr>
    </w:p>
    <w:p w:rsidR="00B96717" w:rsidRPr="00C33A65" w:rsidRDefault="00C33A65" w:rsidP="00C33A65">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15.</w:t>
      </w:r>
      <w:r w:rsidR="00B96717" w:rsidRPr="00C33A65">
        <w:rPr>
          <w:rFonts w:ascii="華康楷書體 Std W5" w:eastAsia="華康楷書體 Std W5" w:hAnsi="華康楷書體 Std W5" w:cs="Arial"/>
          <w:color w:val="000000"/>
        </w:rPr>
        <w:t>於電子顯微鏡下觀察微生物，除了觀察是否具有細胞核之外，下列何者也可用來區分所見微生物為原核生物或原生生物？</w:t>
      </w:r>
      <w:r>
        <w:rPr>
          <w:rFonts w:ascii="華康楷書體 Std W5" w:eastAsia="華康楷書體 Std W5" w:hAnsi="華康楷書體 Std W5" w:cs="Arial"/>
          <w:color w:val="000000"/>
        </w:rPr>
        <w:br/>
      </w:r>
      <w:r w:rsidR="00B96717" w:rsidRPr="00C33A65">
        <w:rPr>
          <w:rFonts w:ascii="華康楷書體 Std W5" w:eastAsia="華康楷書體 Std W5" w:hAnsi="華康楷書體 Std W5" w:cs="Arial"/>
          <w:color w:val="000000"/>
        </w:rPr>
        <w:t>(A)具有核糖體者為原生生物</w:t>
      </w:r>
      <w:r w:rsidR="00B96717" w:rsidRPr="00C33A65">
        <w:rPr>
          <w:rFonts w:ascii="華康楷書體 Std W5" w:eastAsia="華康楷書體 Std W5" w:hAnsi="華康楷書體 Std W5" w:cs="Arial"/>
          <w:color w:val="000000"/>
        </w:rPr>
        <w:tab/>
      </w:r>
      <w:r w:rsidR="00B96717" w:rsidRPr="00C33A65">
        <w:rPr>
          <w:rFonts w:ascii="華康楷書體 Std W5" w:eastAsia="華康楷書體 Std W5" w:hAnsi="華康楷書體 Std W5" w:cs="Arial"/>
          <w:color w:val="000000"/>
        </w:rPr>
        <w:tab/>
        <w:t>(B)具有染色體者為原核生物</w:t>
      </w:r>
      <w:r>
        <w:rPr>
          <w:rFonts w:ascii="華康楷書體 Std W5" w:eastAsia="華康楷書體 Std W5" w:hAnsi="華康楷書體 Std W5" w:cs="Arial"/>
          <w:color w:val="000000"/>
        </w:rPr>
        <w:br/>
      </w:r>
      <w:r w:rsidR="00B96717" w:rsidRPr="00C33A65">
        <w:rPr>
          <w:rFonts w:ascii="華康楷書體 Std W5" w:eastAsia="華康楷書體 Std W5" w:hAnsi="華康楷書體 Std W5" w:cs="Arial"/>
          <w:color w:val="000000"/>
        </w:rPr>
        <w:t>(C)具有鞭毛者為原核生物</w:t>
      </w:r>
      <w:r w:rsidR="00B96717" w:rsidRPr="00C33A65">
        <w:rPr>
          <w:rFonts w:ascii="華康楷書體 Std W5" w:eastAsia="華康楷書體 Std W5" w:hAnsi="華康楷書體 Std W5" w:cs="Arial"/>
          <w:color w:val="000000"/>
        </w:rPr>
        <w:tab/>
      </w:r>
      <w:r w:rsidR="00B96717" w:rsidRPr="00C33A65">
        <w:rPr>
          <w:rFonts w:ascii="華康楷書體 Std W5" w:eastAsia="華康楷書體 Std W5" w:hAnsi="華康楷書體 Std W5" w:cs="Arial"/>
          <w:color w:val="000000"/>
        </w:rPr>
        <w:tab/>
        <w:t>(D)具有細胞壁者為原核生物</w:t>
      </w:r>
      <w:r>
        <w:rPr>
          <w:rFonts w:ascii="華康楷書體 Std W5" w:eastAsia="華康楷書體 Std W5" w:hAnsi="華康楷書體 Std W5" w:cs="Arial"/>
          <w:color w:val="000000"/>
        </w:rPr>
        <w:br/>
      </w:r>
      <w:r w:rsidR="00B96717" w:rsidRPr="00C33A65">
        <w:rPr>
          <w:rFonts w:ascii="華康楷書體 Std W5" w:eastAsia="華康楷書體 Std W5" w:hAnsi="華康楷書體 Std W5" w:cs="Arial"/>
          <w:color w:val="000000"/>
        </w:rPr>
        <w:t>(E)具有粒線體者為原生生物</w:t>
      </w:r>
    </w:p>
    <w:p w:rsidR="00B96717" w:rsidRPr="00C33A65" w:rsidRDefault="00B96717" w:rsidP="00B96717">
      <w:pPr>
        <w:snapToGrid w:val="0"/>
        <w:spacing w:line="420" w:lineRule="atLeast"/>
        <w:ind w:left="567" w:hangingChars="189" w:hanging="567"/>
        <w:rPr>
          <w:rFonts w:ascii="華康楷書體 Std W5" w:eastAsia="華康楷書體 Std W5" w:hAnsi="華康楷書體 Std W5"/>
          <w:color w:val="000000"/>
          <w:spacing w:val="20"/>
          <w:sz w:val="26"/>
          <w:szCs w:val="26"/>
        </w:rPr>
      </w:pPr>
    </w:p>
    <w:p w:rsidR="00B96717" w:rsidRPr="00C33A65" w:rsidRDefault="00B96717" w:rsidP="00B96717">
      <w:pPr>
        <w:snapToGrid w:val="0"/>
        <w:spacing w:line="420" w:lineRule="atLeast"/>
        <w:ind w:left="567" w:hangingChars="189" w:hanging="567"/>
        <w:rPr>
          <w:rFonts w:ascii="華康楷書體 Std W5" w:eastAsia="華康楷書體 Std W5" w:hAnsi="華康楷書體 Std W5"/>
          <w:color w:val="000000"/>
          <w:spacing w:val="20"/>
          <w:sz w:val="26"/>
          <w:szCs w:val="26"/>
        </w:rPr>
      </w:pPr>
    </w:p>
    <w:p w:rsidR="00B96717" w:rsidRPr="00C33A65" w:rsidRDefault="00B96717" w:rsidP="00B96717">
      <w:pPr>
        <w:snapToGrid w:val="0"/>
        <w:spacing w:line="420" w:lineRule="atLeast"/>
        <w:ind w:left="567" w:hangingChars="189" w:hanging="567"/>
        <w:rPr>
          <w:rFonts w:ascii="華康楷書體 Std W5" w:eastAsia="華康楷書體 Std W5" w:hAnsi="華康楷書體 Std W5"/>
          <w:color w:val="000000"/>
          <w:spacing w:val="20"/>
          <w:sz w:val="26"/>
          <w:szCs w:val="26"/>
        </w:rPr>
      </w:pPr>
    </w:p>
    <w:p w:rsidR="00F4426C" w:rsidRPr="00C33A65" w:rsidRDefault="00F4426C" w:rsidP="00F4426C">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C33A65">
        <w:rPr>
          <w:rFonts w:ascii="華康楷書體 Std W5" w:eastAsia="華康楷書體 Std W5" w:hAnsi="華康楷書體 Std W5"/>
          <w:b/>
          <w:spacing w:val="0"/>
          <w:sz w:val="28"/>
          <w:szCs w:val="28"/>
        </w:rPr>
        <w:br w:type="page"/>
      </w:r>
      <w:r w:rsidR="00432E70" w:rsidRPr="00C33A65">
        <w:rPr>
          <w:rFonts w:ascii="華康楷書體 Std W5" w:eastAsia="華康楷書體 Std W5" w:hAnsi="華康楷書體 Std W5"/>
          <w:noProof/>
        </w:rPr>
        <w:lastRenderedPageBreak/>
        <w:drawing>
          <wp:anchor distT="0" distB="0" distL="114300" distR="114300" simplePos="0" relativeHeight="251338240" behindDoc="1" locked="0" layoutInCell="1" allowOverlap="1" wp14:anchorId="2949FF5C" wp14:editId="16D63A6D">
            <wp:simplePos x="0" y="0"/>
            <wp:positionH relativeFrom="column">
              <wp:posOffset>3690088</wp:posOffset>
            </wp:positionH>
            <wp:positionV relativeFrom="paragraph">
              <wp:posOffset>-162885</wp:posOffset>
            </wp:positionV>
            <wp:extent cx="2459990" cy="1791970"/>
            <wp:effectExtent l="0" t="0" r="0" b="0"/>
            <wp:wrapNone/>
            <wp:docPr id="7509" name="圖片 7925" descr="多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5" descr="多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59990" cy="1791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3A65">
        <w:rPr>
          <w:rFonts w:ascii="華康楷書體 Std W5" w:eastAsia="華康楷書體 Std W5" w:hAnsi="華康楷書體 Std W5" w:hint="eastAsia"/>
          <w:b/>
          <w:spacing w:val="0"/>
          <w:sz w:val="28"/>
          <w:szCs w:val="28"/>
        </w:rPr>
        <w:t>二、多選題</w:t>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1.</w:t>
      </w:r>
      <w:r w:rsidR="00217007" w:rsidRPr="00C33A65">
        <w:rPr>
          <w:rFonts w:ascii="華康楷書體 Std W5" w:eastAsia="華康楷書體 Std W5" w:hAnsi="華康楷書體 Std W5" w:cs="Arial" w:hint="eastAsia"/>
          <w:color w:val="000000"/>
        </w:rPr>
        <w:t xml:space="preserve"> </w:t>
      </w:r>
      <w:r w:rsidRPr="00C33A65">
        <w:rPr>
          <w:rFonts w:ascii="華康楷書體 Std W5" w:eastAsia="華康楷書體 Std W5" w:hAnsi="華康楷書體 Std W5" w:cs="Arial" w:hint="eastAsia"/>
          <w:color w:val="000000"/>
        </w:rPr>
        <w:t>依</w:t>
      </w:r>
      <w:r w:rsidR="00002E15" w:rsidRPr="00C33A65">
        <w:rPr>
          <w:rFonts w:ascii="華康楷書體 Std W5" w:eastAsia="華康楷書體 Std W5" w:hAnsi="華康楷書體 Std W5" w:cs="Arial" w:hint="eastAsia"/>
          <w:color w:val="000000"/>
        </w:rPr>
        <w:t>右</w:t>
      </w:r>
      <w:r w:rsidRPr="00C33A65">
        <w:rPr>
          <w:rFonts w:ascii="華康楷書體 Std W5" w:eastAsia="華康楷書體 Std W5" w:hAnsi="華康楷書體 Std W5" w:cs="Arial" w:hint="eastAsia"/>
          <w:color w:val="000000"/>
        </w:rPr>
        <w:t xml:space="preserve">圖所示的細胞構造，何者具有雙層膜？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 xml:space="preserve">甲　</w:t>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 xml:space="preserve">乙　</w:t>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 xml:space="preserve">丙　</w:t>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 xml:space="preserve">丁　</w:t>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戊。</w:t>
      </w:r>
      <w:r w:rsidRPr="00C33A65">
        <w:rPr>
          <w:rFonts w:ascii="華康楷書體 Std W5" w:eastAsia="華康楷書體 Std W5" w:hAnsi="華康楷書體 Std W5" w:cs="Arial"/>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2.</w:t>
      </w:r>
      <w:r w:rsidR="00217007" w:rsidRPr="00C33A65">
        <w:rPr>
          <w:rFonts w:ascii="華康楷書體 Std W5" w:eastAsia="華康楷書體 Std W5" w:hAnsi="華康楷書體 Std W5" w:cs="Arial" w:hint="eastAsia"/>
          <w:color w:val="000000"/>
        </w:rPr>
        <w:t xml:space="preserve"> </w:t>
      </w:r>
      <w:r w:rsidRPr="00C33A65">
        <w:rPr>
          <w:rFonts w:ascii="華康楷書體 Std W5" w:eastAsia="華康楷書體 Std W5" w:hAnsi="華康楷書體 Std W5" w:cs="Arial" w:hint="eastAsia"/>
          <w:color w:val="000000"/>
        </w:rPr>
        <w:t xml:space="preserve">下列哪些細胞構造含有核酸？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 xml:space="preserve">染色質　</w:t>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 xml:space="preserve">染色體　</w:t>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 xml:space="preserve">核仁　</w:t>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 xml:space="preserve">核糖體　</w:t>
      </w:r>
      <w:r w:rsidRPr="00C33A65">
        <w:rPr>
          <w:rFonts w:ascii="華康楷書體 Std W5" w:eastAsia="華康楷書體 Std W5" w:hAnsi="華康楷書體 Std W5" w:cs="Arial"/>
          <w:color w:val="000000"/>
        </w:rPr>
        <w:t>(E)</w:t>
      </w:r>
      <w:r w:rsidR="00432E70" w:rsidRPr="00C33A65">
        <w:rPr>
          <w:rFonts w:ascii="華康楷書體 Std W5" w:eastAsia="華康楷書體 Std W5" w:hAnsi="華康楷書體 Std W5" w:cs="Arial" w:hint="eastAsia"/>
          <w:color w:val="000000"/>
        </w:rPr>
        <w:t>高基氏體</w:t>
      </w:r>
      <w:r w:rsidR="00002E15" w:rsidRPr="00C33A65">
        <w:rPr>
          <w:rFonts w:ascii="華康楷書體 Std W5" w:eastAsia="華康楷書體 Std W5" w:hAnsi="華康楷書體 Std W5" w:cs="Arial"/>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3.</w:t>
      </w:r>
      <w:r w:rsidR="00217007" w:rsidRPr="00C33A65">
        <w:rPr>
          <w:rFonts w:ascii="華康楷書體 Std W5" w:eastAsia="華康楷書體 Std W5" w:hAnsi="華康楷書體 Std W5" w:cs="Arial" w:hint="eastAsia"/>
          <w:color w:val="000000"/>
        </w:rPr>
        <w:t xml:space="preserve"> </w:t>
      </w:r>
      <w:r w:rsidRPr="00C33A65">
        <w:rPr>
          <w:rFonts w:ascii="華康楷書體 Std W5" w:eastAsia="華康楷書體 Std W5" w:hAnsi="華康楷書體 Std W5" w:cs="Arial" w:hint="eastAsia"/>
          <w:color w:val="000000"/>
        </w:rPr>
        <w:t xml:space="preserve">哪些是真核細胞與原核細胞共有的構造或成分？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 xml:space="preserve">核糖體　</w:t>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 xml:space="preserve">高基氏體　</w:t>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 xml:space="preserve">細胞膜　</w:t>
      </w:r>
      <w:r w:rsidRPr="00C33A65">
        <w:rPr>
          <w:rFonts w:ascii="華康楷書體 Std W5" w:eastAsia="華康楷書體 Std W5" w:hAnsi="華康楷書體 Std W5" w:cs="Arial"/>
          <w:color w:val="000000"/>
        </w:rPr>
        <w:t>(D)DNA</w:t>
      </w:r>
      <w:r w:rsidRPr="00C33A65">
        <w:rPr>
          <w:rFonts w:ascii="華康楷書體 Std W5" w:eastAsia="華康楷書體 Std W5" w:hAnsi="華康楷書體 Std W5" w:cs="Arial" w:hint="eastAsia"/>
          <w:color w:val="000000"/>
        </w:rPr>
        <w:t xml:space="preserve">　</w:t>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核仁。</w:t>
      </w:r>
      <w:r w:rsidR="00002E15" w:rsidRPr="00C33A65">
        <w:rPr>
          <w:rFonts w:ascii="華康楷書體 Std W5" w:eastAsia="華康楷書體 Std W5" w:hAnsi="華康楷書體 Std W5" w:cs="Arial"/>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4.</w:t>
      </w:r>
      <w:r w:rsidR="00217007" w:rsidRPr="00C33A65">
        <w:rPr>
          <w:rFonts w:ascii="華康楷書體 Std W5" w:eastAsia="華康楷書體 Std W5" w:hAnsi="華康楷書體 Std W5" w:cs="Arial" w:hint="eastAsia"/>
          <w:color w:val="000000"/>
        </w:rPr>
        <w:t xml:space="preserve"> </w:t>
      </w:r>
      <w:r w:rsidRPr="00C33A65">
        <w:rPr>
          <w:rFonts w:ascii="華康楷書體 Std W5" w:eastAsia="華康楷書體 Std W5" w:hAnsi="華康楷書體 Std W5" w:cs="Arial" w:hint="eastAsia"/>
          <w:color w:val="000000"/>
        </w:rPr>
        <w:t xml:space="preserve">下列有關細胞核的敘述，何者正確？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 xml:space="preserve">核膜是由單層凹凸不平的膜所構成　</w:t>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核仁內含</w:t>
      </w:r>
      <w:r w:rsidRPr="00C33A65">
        <w:rPr>
          <w:rFonts w:ascii="華康楷書體 Std W5" w:eastAsia="華康楷書體 Std W5" w:hAnsi="華康楷書體 Std W5" w:cs="Arial"/>
          <w:color w:val="000000"/>
        </w:rPr>
        <w:t>RNA</w:t>
      </w:r>
      <w:r w:rsidRPr="00C33A65">
        <w:rPr>
          <w:rFonts w:ascii="華康楷書體 Std W5" w:eastAsia="華康楷書體 Std W5" w:hAnsi="華康楷書體 Std W5" w:cs="Arial" w:hint="eastAsia"/>
          <w:color w:val="000000"/>
        </w:rPr>
        <w:t xml:space="preserve">和蛋白質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核質內含</w:t>
      </w:r>
      <w:r w:rsidRPr="00C33A65">
        <w:rPr>
          <w:rFonts w:ascii="華康楷書體 Std W5" w:eastAsia="華康楷書體 Std W5" w:hAnsi="華康楷書體 Std W5" w:cs="Arial"/>
          <w:color w:val="000000"/>
        </w:rPr>
        <w:t>DNA</w:t>
      </w:r>
      <w:r w:rsidRPr="00C33A65">
        <w:rPr>
          <w:rFonts w:ascii="華康楷書體 Std W5" w:eastAsia="華康楷書體 Std W5" w:hAnsi="華康楷書體 Std W5" w:cs="Arial" w:hint="eastAsia"/>
          <w:color w:val="000000"/>
        </w:rPr>
        <w:t xml:space="preserve">和核糖體　</w:t>
      </w:r>
      <w:r w:rsidR="00002E15" w:rsidRPr="00C33A65">
        <w:rPr>
          <w:rFonts w:ascii="華康楷書體 Std W5" w:eastAsia="華康楷書體 Std W5" w:hAnsi="華康楷書體 Std W5" w:cs="Arial"/>
          <w:color w:val="000000"/>
        </w:rPr>
        <w:tab/>
      </w:r>
      <w:r w:rsidR="00002E15" w:rsidRPr="00C33A65">
        <w:rPr>
          <w:rFonts w:ascii="華康楷書體 Std W5" w:eastAsia="華康楷書體 Std W5" w:hAnsi="華康楷書體 Std W5" w:cs="Arial"/>
          <w:color w:val="000000"/>
        </w:rPr>
        <w:tab/>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 xml:space="preserve">可自製少量本身所需的蛋白質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使用光學顯微鏡無法看見細胞核。</w:t>
      </w:r>
      <w:r w:rsidR="00002E15" w:rsidRPr="00C33A65">
        <w:rPr>
          <w:rFonts w:ascii="華康楷書體 Std W5" w:eastAsia="華康楷書體 Std W5" w:hAnsi="華康楷書體 Std W5" w:cs="Arial"/>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5.</w:t>
      </w:r>
      <w:r w:rsidR="00217007" w:rsidRPr="00C33A65">
        <w:rPr>
          <w:rFonts w:ascii="華康楷書體 Std W5" w:eastAsia="華康楷書體 Std W5" w:hAnsi="華康楷書體 Std W5" w:cs="Arial" w:hint="eastAsia"/>
          <w:color w:val="000000"/>
        </w:rPr>
        <w:t xml:space="preserve"> </w:t>
      </w:r>
      <w:r w:rsidRPr="00C33A65">
        <w:rPr>
          <w:rFonts w:ascii="華康楷書體 Std W5" w:eastAsia="華康楷書體 Std W5" w:hAnsi="華康楷書體 Std W5" w:cs="Arial" w:hint="eastAsia"/>
          <w:color w:val="000000"/>
        </w:rPr>
        <w:t xml:space="preserve">下列有關真核生物的細胞構造之敘述，何者正確？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核膜為單層膜，膜上具小孔</w:t>
      </w:r>
      <w:r w:rsidR="00002E15" w:rsidRPr="00C33A65">
        <w:rPr>
          <w:rFonts w:ascii="華康楷書體 Std W5" w:eastAsia="華康楷書體 Std W5" w:hAnsi="華康楷書體 Std W5" w:cs="Arial"/>
          <w:color w:val="000000"/>
        </w:rPr>
        <w:tab/>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 xml:space="preserve">有「運輸功能」的構造是內質網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 xml:space="preserve">有「能量工廠」之稱的是粒線體　</w:t>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 xml:space="preserve">合成蛋白質的是核糖體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有「分泌功能」的是高基氏體。</w:t>
      </w:r>
      <w:r w:rsidR="00002E15" w:rsidRPr="00C33A65">
        <w:rPr>
          <w:rFonts w:ascii="華康楷書體 Std W5" w:eastAsia="華康楷書體 Std W5" w:hAnsi="華康楷書體 Std W5" w:cs="Arial"/>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6.</w:t>
      </w:r>
      <w:r w:rsidR="00217007" w:rsidRPr="00C33A65">
        <w:rPr>
          <w:rFonts w:ascii="華康楷書體 Std W5" w:eastAsia="華康楷書體 Std W5" w:hAnsi="華康楷書體 Std W5" w:cs="Arial" w:hint="eastAsia"/>
          <w:color w:val="000000"/>
        </w:rPr>
        <w:t xml:space="preserve"> </w:t>
      </w:r>
      <w:r w:rsidRPr="00C33A65">
        <w:rPr>
          <w:rFonts w:ascii="華康楷書體 Std W5" w:eastAsia="華康楷書體 Std W5" w:hAnsi="華康楷書體 Std W5" w:cs="Arial" w:hint="eastAsia"/>
          <w:color w:val="000000"/>
        </w:rPr>
        <w:t xml:space="preserve">下列何者有關液泡的敘述，哪些正確？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 xml:space="preserve">成熟的植物細胞多具有大型液泡　</w:t>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 xml:space="preserve">具有貯存物質的功能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 xml:space="preserve">具有維持植物細胞形狀的功能　</w:t>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 xml:space="preserve">動物細胞不具有液泡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與分泌物的形成有關。</w:t>
      </w:r>
      <w:r w:rsidR="00002E15" w:rsidRPr="00C33A65">
        <w:rPr>
          <w:rFonts w:ascii="華康楷書體 Std W5" w:eastAsia="華康楷書體 Std W5" w:hAnsi="華康楷書體 Std W5" w:cs="Arial"/>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7.</w:t>
      </w:r>
      <w:r w:rsidR="00217007" w:rsidRPr="00C33A65">
        <w:rPr>
          <w:rFonts w:ascii="華康楷書體 Std W5" w:eastAsia="華康楷書體 Std W5" w:hAnsi="華康楷書體 Std W5" w:cs="Arial" w:hint="eastAsia"/>
          <w:color w:val="000000"/>
        </w:rPr>
        <w:t xml:space="preserve"> </w:t>
      </w:r>
      <w:r w:rsidRPr="00C33A65">
        <w:rPr>
          <w:rFonts w:ascii="華康楷書體 Std W5" w:eastAsia="華康楷書體 Std W5" w:hAnsi="華康楷書體 Std W5" w:cs="Arial" w:hint="eastAsia"/>
          <w:color w:val="000000"/>
        </w:rPr>
        <w:t xml:space="preserve">下列有關粒線體的敘述，哪些正確？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 xml:space="preserve">具有內、外兩層平滑的膜　</w:t>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 xml:space="preserve">基質內有許多皺褶的隔膜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 xml:space="preserve">是細胞進行發酵作用的場所　</w:t>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 xml:space="preserve">是細胞產生能量的主要場所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由多個扁囊狀的膜質構造疊成。</w:t>
      </w:r>
      <w:r w:rsidR="00002E15" w:rsidRPr="00C33A65">
        <w:rPr>
          <w:rFonts w:ascii="華康楷書體 Std W5" w:eastAsia="華康楷書體 Std W5" w:hAnsi="華康楷書體 Std W5" w:cs="Arial"/>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8.</w:t>
      </w:r>
      <w:r w:rsidR="00217007" w:rsidRPr="00C33A65">
        <w:rPr>
          <w:rFonts w:ascii="華康楷書體 Std W5" w:eastAsia="華康楷書體 Std W5" w:hAnsi="華康楷書體 Std W5" w:cs="Arial" w:hint="eastAsia"/>
          <w:color w:val="000000"/>
        </w:rPr>
        <w:t xml:space="preserve"> </w:t>
      </w:r>
      <w:r w:rsidRPr="00C33A65">
        <w:rPr>
          <w:rFonts w:ascii="華康楷書體 Std W5" w:eastAsia="華康楷書體 Std W5" w:hAnsi="華康楷書體 Std W5" w:cs="Arial" w:hint="eastAsia"/>
          <w:color w:val="000000"/>
        </w:rPr>
        <w:t>下</w:t>
      </w:r>
      <w:r w:rsidR="00002E15" w:rsidRPr="00C33A65">
        <w:rPr>
          <w:rFonts w:ascii="華康楷書體 Std W5" w:eastAsia="華康楷書體 Std W5" w:hAnsi="華康楷書體 Std W5" w:cs="Arial" w:hint="eastAsia"/>
          <w:color w:val="000000"/>
        </w:rPr>
        <w:t>列</w:t>
      </w:r>
      <w:r w:rsidRPr="00C33A65">
        <w:rPr>
          <w:rFonts w:ascii="華康楷書體 Std W5" w:eastAsia="華康楷書體 Std W5" w:hAnsi="華康楷書體 Std W5" w:cs="華康楷書體 Std W7" w:hint="eastAsia"/>
          <w:color w:val="000000"/>
        </w:rPr>
        <w:t xml:space="preserve">細胞構造中，何者含有磷脂質成分？　</w:t>
      </w:r>
      <w:r w:rsidR="00002E15" w:rsidRPr="00C33A65">
        <w:rPr>
          <w:rFonts w:ascii="華康楷書體 Std W5" w:eastAsia="華康楷書體 Std W5" w:hAnsi="華康楷書體 Std W5" w:cs="華康楷書體 Std W7"/>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中心</w:t>
      </w:r>
      <w:r w:rsidR="00002E15" w:rsidRPr="00C33A65">
        <w:rPr>
          <w:rFonts w:ascii="華康楷書體 Std W5" w:eastAsia="華康楷書體 Std W5" w:hAnsi="華康楷書體 Std W5" w:cs="Arial" w:hint="eastAsia"/>
          <w:color w:val="000000"/>
        </w:rPr>
        <w:t>粒</w:t>
      </w:r>
      <w:r w:rsidRPr="00C33A65">
        <w:rPr>
          <w:rFonts w:ascii="華康楷書體 Std W5" w:eastAsia="華康楷書體 Std W5" w:hAnsi="華康楷書體 Std W5" w:cs="華康楷書體 Std W7" w:hint="eastAsia"/>
          <w:color w:val="000000"/>
        </w:rPr>
        <w:t xml:space="preserve">　</w:t>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 xml:space="preserve">高基氏體　</w:t>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 xml:space="preserve">核仁　</w:t>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 xml:space="preserve">液泡　</w:t>
      </w:r>
      <w:r w:rsidRPr="00C33A65">
        <w:rPr>
          <w:rFonts w:ascii="華康楷書體 Std W5" w:eastAsia="華康楷書體 Std W5" w:hAnsi="華康楷書體 Std W5" w:cs="Arial"/>
          <w:color w:val="000000"/>
        </w:rPr>
        <w:t>(E)</w:t>
      </w:r>
      <w:r w:rsidR="00002E15" w:rsidRPr="00C33A65">
        <w:rPr>
          <w:rFonts w:ascii="華康楷書體 Std W5" w:eastAsia="華康楷書體 Std W5" w:hAnsi="華康楷書體 Std W5" w:cs="Arial" w:hint="eastAsia"/>
          <w:color w:val="000000"/>
        </w:rPr>
        <w:t>葉綠</w:t>
      </w:r>
      <w:r w:rsidRPr="00C33A65">
        <w:rPr>
          <w:rFonts w:ascii="華康楷書體 Std W5" w:eastAsia="華康楷書體 Std W5" w:hAnsi="華康楷書體 Std W5" w:cs="華康楷書體 Std W7" w:hint="eastAsia"/>
          <w:color w:val="000000"/>
        </w:rPr>
        <w:t>體。</w:t>
      </w:r>
      <w:r w:rsidR="00002E15" w:rsidRPr="00C33A65">
        <w:rPr>
          <w:rFonts w:ascii="華康楷書體 Std W5" w:eastAsia="華康楷書體 Std W5" w:hAnsi="華康楷書體 Std W5" w:cs="華康楷書體 Std W7"/>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9.</w:t>
      </w:r>
      <w:r w:rsidR="00217007" w:rsidRPr="00C33A65">
        <w:rPr>
          <w:rFonts w:ascii="華康楷書體 Std W5" w:eastAsia="華康楷書體 Std W5" w:hAnsi="華康楷書體 Std W5" w:cs="Arial" w:hint="eastAsia"/>
          <w:color w:val="000000"/>
        </w:rPr>
        <w:t xml:space="preserve"> </w:t>
      </w:r>
      <w:r w:rsidRPr="00C33A65">
        <w:rPr>
          <w:rFonts w:ascii="華康楷書體 Std W5" w:eastAsia="華康楷書體 Std W5" w:hAnsi="華康楷書體 Std W5" w:cs="Arial" w:hint="eastAsia"/>
          <w:color w:val="000000"/>
        </w:rPr>
        <w:t xml:space="preserve">下列關於細胞膜的敘述，何者正確？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 xml:space="preserve">真核生物的細胞膜主要是由蛋白質、脂質和少量醣類構成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 xml:space="preserve">可選擇性的讓物質分子通過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 xml:space="preserve">構成細胞膜的脂質分子，其成分中含有磷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 xml:space="preserve">細胞膜的脂質是生物體內用來辨認自己細胞或外來細胞的依據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原核細胞不具細胞膜。</w:t>
      </w:r>
    </w:p>
    <w:p w:rsidR="00C33A65" w:rsidRDefault="00C33A65">
      <w:pPr>
        <w:widowControl/>
        <w:rPr>
          <w:rFonts w:ascii="華康楷書體 Std W5" w:eastAsia="華康楷書體 Std W5" w:hAnsi="華康楷書體 Std W5" w:cs="Arial"/>
          <w:color w:val="000000"/>
        </w:rPr>
      </w:pPr>
      <w:r>
        <w:rPr>
          <w:rFonts w:ascii="華康楷書體 Std W5" w:eastAsia="華康楷書體 Std W5" w:hAnsi="華康楷書體 Std W5" w:cs="Arial"/>
          <w:color w:val="000000"/>
        </w:rPr>
        <w:br w:type="page"/>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lastRenderedPageBreak/>
        <w:t xml:space="preserve">10.下列各項為細胞構造與其功能的配合，何者正確？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 xml:space="preserve">葉綠體─進行光合作用　</w:t>
      </w:r>
      <w:r w:rsidR="00002E15" w:rsidRPr="00C33A65">
        <w:rPr>
          <w:rFonts w:ascii="華康楷書體 Std W5" w:eastAsia="華康楷書體 Std W5" w:hAnsi="華康楷書體 Std W5" w:cs="Arial"/>
          <w:color w:val="000000"/>
        </w:rPr>
        <w:tab/>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 xml:space="preserve">內質網─協助細胞質內物質的運輸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 xml:space="preserve">粒線體─呼吸作用產生能量　</w:t>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 xml:space="preserve">高基氏體─合成蛋白質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核糖體─形成核酸。</w:t>
      </w:r>
      <w:r w:rsidR="00002E15" w:rsidRPr="00C33A65">
        <w:rPr>
          <w:rFonts w:ascii="華康楷書體 Std W5" w:eastAsia="華康楷書體 Std W5" w:hAnsi="華康楷書體 Std W5" w:cs="Arial"/>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 xml:space="preserve">11.下列有關細胞構造及其功能配合，何者正確？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00217007" w:rsidRPr="00C33A65">
        <w:rPr>
          <w:rFonts w:ascii="華康楷書體 Std W5" w:eastAsia="華康楷書體 Std W5" w:hAnsi="華康楷書體 Std W5" w:cs="Arial" w:hint="eastAsia"/>
          <w:color w:val="000000"/>
        </w:rPr>
        <w:t>中心粒</w:t>
      </w:r>
      <w:r w:rsidRPr="00C33A65">
        <w:rPr>
          <w:rFonts w:ascii="華康楷書體 Std W5" w:eastAsia="華康楷書體 Std W5" w:hAnsi="華康楷書體 Std W5" w:cs="Arial" w:hint="eastAsia"/>
          <w:color w:val="000000"/>
        </w:rPr>
        <w:t>─</w:t>
      </w:r>
      <w:r w:rsidR="00217007" w:rsidRPr="00C33A65">
        <w:rPr>
          <w:rFonts w:ascii="華康楷書體 Std W5" w:eastAsia="華康楷書體 Std W5" w:hAnsi="華康楷書體 Std W5" w:cs="Arial" w:hint="eastAsia"/>
          <w:color w:val="000000"/>
        </w:rPr>
        <w:t>協助呼吸作用</w:t>
      </w:r>
      <w:r w:rsidRPr="00C33A65">
        <w:rPr>
          <w:rFonts w:ascii="華康楷書體 Std W5" w:eastAsia="華康楷書體 Std W5" w:hAnsi="華康楷書體 Std W5" w:cs="Arial" w:hint="eastAsia"/>
          <w:color w:val="000000"/>
        </w:rPr>
        <w:t xml:space="preserve">　</w:t>
      </w:r>
      <w:r w:rsidR="00217007" w:rsidRPr="00C33A65">
        <w:rPr>
          <w:rFonts w:ascii="華康楷書體 Std W5" w:eastAsia="華康楷書體 Std W5" w:hAnsi="華康楷書體 Std W5" w:cs="Arial"/>
          <w:color w:val="000000"/>
        </w:rPr>
        <w:tab/>
      </w:r>
      <w:r w:rsidR="00217007"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B)</w:t>
      </w:r>
      <w:r w:rsidR="00217007" w:rsidRPr="00C33A65">
        <w:rPr>
          <w:rFonts w:ascii="華康楷書體 Std W5" w:eastAsia="華康楷書體 Std W5" w:hAnsi="華康楷書體 Std W5" w:cs="Arial" w:hint="eastAsia"/>
          <w:color w:val="000000"/>
        </w:rPr>
        <w:t>平滑</w:t>
      </w:r>
      <w:r w:rsidRPr="00C33A65">
        <w:rPr>
          <w:rFonts w:ascii="華康楷書體 Std W5" w:eastAsia="華康楷書體 Std W5" w:hAnsi="華康楷書體 Std W5" w:cs="Arial" w:hint="eastAsia"/>
          <w:color w:val="000000"/>
        </w:rPr>
        <w:t>內質網─</w:t>
      </w:r>
      <w:r w:rsidR="00217007" w:rsidRPr="00C33A65">
        <w:rPr>
          <w:rFonts w:ascii="華康楷書體 Std W5" w:eastAsia="華康楷書體 Std W5" w:hAnsi="華康楷書體 Std W5" w:cs="Arial" w:hint="eastAsia"/>
          <w:color w:val="000000"/>
        </w:rPr>
        <w:t>將脂質轉化成醣類</w:t>
      </w:r>
      <w:r w:rsidRPr="00C33A65">
        <w:rPr>
          <w:rFonts w:ascii="華康楷書體 Std W5" w:eastAsia="華康楷書體 Std W5" w:hAnsi="華康楷書體 Std W5" w:cs="Arial" w:hint="eastAsia"/>
          <w:color w:val="000000"/>
        </w:rPr>
        <w:t xml:space="preserve">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C)</w:t>
      </w:r>
      <w:r w:rsidR="00217007" w:rsidRPr="00C33A65">
        <w:rPr>
          <w:rFonts w:ascii="華康楷書體 Std W5" w:eastAsia="華康楷書體 Std W5" w:hAnsi="華康楷書體 Std W5" w:cs="Arial" w:hint="eastAsia"/>
          <w:color w:val="000000"/>
        </w:rPr>
        <w:t>核仁─和核醣</w:t>
      </w:r>
      <w:r w:rsidRPr="00C33A65">
        <w:rPr>
          <w:rFonts w:ascii="華康楷書體 Std W5" w:eastAsia="華康楷書體 Std W5" w:hAnsi="華康楷書體 Std W5" w:cs="Arial" w:hint="eastAsia"/>
          <w:color w:val="000000"/>
        </w:rPr>
        <w:t xml:space="preserve">體的製造有關　</w:t>
      </w:r>
      <w:r w:rsidR="00217007"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D)</w:t>
      </w:r>
      <w:r w:rsidR="00217007" w:rsidRPr="00C33A65">
        <w:rPr>
          <w:rFonts w:ascii="華康楷書體 Std W5" w:eastAsia="華康楷書體 Std W5" w:hAnsi="華康楷書體 Std W5" w:cs="Arial" w:hint="eastAsia"/>
          <w:color w:val="000000"/>
        </w:rPr>
        <w:t>溶小體</w:t>
      </w:r>
      <w:r w:rsidRPr="00C33A65">
        <w:rPr>
          <w:rFonts w:ascii="華康楷書體 Std W5" w:eastAsia="華康楷書體 Std W5" w:hAnsi="華康楷書體 Std W5" w:cs="Arial" w:hint="eastAsia"/>
          <w:color w:val="000000"/>
        </w:rPr>
        <w:t>─和細胞內</w:t>
      </w:r>
      <w:r w:rsidR="00217007" w:rsidRPr="00C33A65">
        <w:rPr>
          <w:rFonts w:ascii="華康楷書體 Std W5" w:eastAsia="華康楷書體 Std W5" w:hAnsi="華康楷書體 Std W5" w:cs="Arial" w:hint="eastAsia"/>
          <w:color w:val="000000"/>
        </w:rPr>
        <w:t>蛋白質修飾有關</w:t>
      </w:r>
      <w:r w:rsidRPr="00C33A65">
        <w:rPr>
          <w:rFonts w:ascii="華康楷書體 Std W5" w:eastAsia="華康楷書體 Std W5" w:hAnsi="華康楷書體 Std W5" w:cs="Arial" w:hint="eastAsia"/>
          <w:color w:val="000000"/>
        </w:rPr>
        <w:t xml:space="preserve">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液泡─協助維持細胞形狀。</w:t>
      </w:r>
      <w:r w:rsidR="00002E15" w:rsidRPr="00C33A65">
        <w:rPr>
          <w:rFonts w:ascii="華康楷書體 Std W5" w:eastAsia="華康楷書體 Std W5" w:hAnsi="華康楷書體 Std W5" w:cs="Arial"/>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12.下列有關動、植物細胞的比較，哪些正確？</w:t>
      </w:r>
      <w:r w:rsidRPr="00C33A65">
        <w:rPr>
          <w:rFonts w:ascii="華康楷書體 Std W5" w:eastAsia="華康楷書體 Std W5" w:hAnsi="華康楷書體 Std W5" w:cs="Arial"/>
          <w:color w:val="000000"/>
        </w:rPr>
        <w:br/>
      </w:r>
      <w:r w:rsidR="003215C5" w:rsidRPr="00C33A65">
        <w:rPr>
          <w:rFonts w:ascii="華康楷書體 Std W5" w:eastAsia="華康楷書體 Std W5" w:hAnsi="華康楷書體 Std W5" w:cs="Arial"/>
          <w:noProof/>
          <w:color w:val="000000"/>
        </w:rPr>
        <w:drawing>
          <wp:inline distT="0" distB="0" distL="0" distR="0" wp14:anchorId="338C1E72" wp14:editId="2178D3C2">
            <wp:extent cx="4929103" cy="1908634"/>
            <wp:effectExtent l="0" t="0" r="508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43127" cy="1914064"/>
                    </a:xfrm>
                    <a:prstGeom prst="rect">
                      <a:avLst/>
                    </a:prstGeom>
                  </pic:spPr>
                </pic:pic>
              </a:graphicData>
            </a:graphic>
          </wp:inline>
        </w:drawing>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 xml:space="preserve">13.下列有關真核細胞的敘述，何者正確？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 xml:space="preserve">細胞膜僅由磷脂質分子所構成　</w:t>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B)1</w:t>
      </w:r>
      <w:r w:rsidRPr="00C33A65">
        <w:rPr>
          <w:rFonts w:ascii="華康楷書體 Std W5" w:eastAsia="華康楷書體 Std W5" w:hAnsi="華康楷書體 Std W5" w:cs="Arial" w:hint="eastAsia"/>
          <w:color w:val="000000"/>
        </w:rPr>
        <w:t xml:space="preserve">或數個核仁僅存於細胞核內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染色質僅由</w:t>
      </w:r>
      <w:r w:rsidRPr="00C33A65">
        <w:rPr>
          <w:rFonts w:ascii="華康楷書體 Std W5" w:eastAsia="華康楷書體 Std W5" w:hAnsi="華康楷書體 Std W5" w:cs="Arial"/>
          <w:color w:val="000000"/>
        </w:rPr>
        <w:t>DNA</w:t>
      </w:r>
      <w:r w:rsidRPr="00C33A65">
        <w:rPr>
          <w:rFonts w:ascii="華康楷書體 Std W5" w:eastAsia="華康楷書體 Std W5" w:hAnsi="華康楷書體 Std W5" w:cs="Arial" w:hint="eastAsia"/>
          <w:color w:val="000000"/>
        </w:rPr>
        <w:t xml:space="preserve">所組成　</w:t>
      </w:r>
      <w:r w:rsidR="00002E15" w:rsidRPr="00C33A65">
        <w:rPr>
          <w:rFonts w:ascii="華康楷書體 Std W5" w:eastAsia="華康楷書體 Std W5" w:hAnsi="華康楷書體 Std W5" w:cs="Arial"/>
          <w:color w:val="000000"/>
        </w:rPr>
        <w:tab/>
      </w:r>
      <w:r w:rsidR="00002E15" w:rsidRPr="00C33A65">
        <w:rPr>
          <w:rFonts w:ascii="華康楷書體 Std W5" w:eastAsia="華康楷書體 Std W5" w:hAnsi="華康楷書體 Std W5" w:cs="Arial"/>
          <w:color w:val="000000"/>
        </w:rPr>
        <w:tab/>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細胞核內有</w:t>
      </w:r>
      <w:r w:rsidRPr="00C33A65">
        <w:rPr>
          <w:rFonts w:ascii="華康楷書體 Std W5" w:eastAsia="華康楷書體 Std W5" w:hAnsi="華康楷書體 Std W5" w:cs="Arial"/>
          <w:color w:val="000000"/>
        </w:rPr>
        <w:t>DNA</w:t>
      </w:r>
      <w:r w:rsidRPr="00C33A65">
        <w:rPr>
          <w:rFonts w:ascii="華康楷書體 Std W5" w:eastAsia="華康楷書體 Std W5" w:hAnsi="華康楷書體 Std W5" w:cs="Arial" w:hint="eastAsia"/>
          <w:color w:val="000000"/>
        </w:rPr>
        <w:t>也有</w:t>
      </w:r>
      <w:r w:rsidRPr="00C33A65">
        <w:rPr>
          <w:rFonts w:ascii="華康楷書體 Std W5" w:eastAsia="華康楷書體 Std W5" w:hAnsi="華康楷書體 Std W5" w:cs="Arial"/>
          <w:color w:val="000000"/>
        </w:rPr>
        <w:t>RNA</w:t>
      </w:r>
      <w:r w:rsidRPr="00C33A65">
        <w:rPr>
          <w:rFonts w:ascii="華康楷書體 Std W5" w:eastAsia="華康楷書體 Std W5" w:hAnsi="華康楷書體 Std W5" w:cs="Arial" w:hint="eastAsia"/>
          <w:color w:val="000000"/>
        </w:rPr>
        <w:t xml:space="preserve">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核糖體具有合成蛋白質的功能。</w:t>
      </w:r>
      <w:r w:rsidR="00002E15" w:rsidRPr="00C33A65">
        <w:rPr>
          <w:rFonts w:ascii="華康楷書體 Std W5" w:eastAsia="華康楷書體 Std W5" w:hAnsi="華康楷書體 Std W5" w:cs="Arial"/>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 xml:space="preserve">14.下列動物或植物細胞可能有的構造中，哪兩種構造是植物細胞所獨有的？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 xml:space="preserve">細胞壁　</w:t>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 xml:space="preserve">粒線體　</w:t>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 xml:space="preserve">高基氏體　</w:t>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 xml:space="preserve">大型液泡　</w:t>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中心體。</w:t>
      </w:r>
      <w:r w:rsidR="00002E15" w:rsidRPr="00C33A65">
        <w:rPr>
          <w:rFonts w:ascii="華康楷書體 Std W5" w:eastAsia="華康楷書體 Std W5" w:hAnsi="華康楷書體 Std W5" w:cs="Arial"/>
          <w:color w:val="000000"/>
        </w:rPr>
        <w:br/>
      </w:r>
    </w:p>
    <w:p w:rsidR="00F4426C" w:rsidRPr="00C33A65" w:rsidRDefault="00F4426C" w:rsidP="00F4426C">
      <w:pPr>
        <w:ind w:left="336" w:hanging="336"/>
        <w:rPr>
          <w:rFonts w:ascii="華康楷書體 Std W5" w:eastAsia="華康楷書體 Std W5" w:hAnsi="華康楷書體 Std W5" w:cs="Arial"/>
          <w:color w:val="000000"/>
        </w:rPr>
      </w:pPr>
      <w:r w:rsidRPr="00C33A65">
        <w:rPr>
          <w:rFonts w:ascii="華康楷書體 Std W5" w:eastAsia="華康楷書體 Std W5" w:hAnsi="華康楷書體 Std W5" w:cs="Arial" w:hint="eastAsia"/>
          <w:color w:val="000000"/>
        </w:rPr>
        <w:t xml:space="preserve">15.下列有關粒線體與葉綠體的敘述，哪些正確？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A)</w:t>
      </w:r>
      <w:r w:rsidRPr="00C33A65">
        <w:rPr>
          <w:rFonts w:ascii="華康楷書體 Std W5" w:eastAsia="華康楷書體 Std W5" w:hAnsi="華康楷書體 Std W5" w:cs="Arial" w:hint="eastAsia"/>
          <w:color w:val="000000"/>
        </w:rPr>
        <w:t xml:space="preserve">均具兩層膜　</w:t>
      </w:r>
      <w:r w:rsidR="002E521D"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B)</w:t>
      </w:r>
      <w:r w:rsidRPr="00C33A65">
        <w:rPr>
          <w:rFonts w:ascii="華康楷書體 Std W5" w:eastAsia="華康楷書體 Std W5" w:hAnsi="華康楷書體 Std W5" w:cs="Arial" w:hint="eastAsia"/>
          <w:color w:val="000000"/>
        </w:rPr>
        <w:t xml:space="preserve">原核細胞都沒有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C)</w:t>
      </w:r>
      <w:r w:rsidRPr="00C33A65">
        <w:rPr>
          <w:rFonts w:ascii="華康楷書體 Std W5" w:eastAsia="華康楷書體 Std W5" w:hAnsi="華康楷書體 Std W5" w:cs="Arial" w:hint="eastAsia"/>
          <w:color w:val="000000"/>
        </w:rPr>
        <w:t xml:space="preserve">動物細胞有粒線體，植物細胞沒有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D)</w:t>
      </w:r>
      <w:r w:rsidRPr="00C33A65">
        <w:rPr>
          <w:rFonts w:ascii="華康楷書體 Std W5" w:eastAsia="華康楷書體 Std W5" w:hAnsi="華康楷書體 Std W5" w:cs="Arial" w:hint="eastAsia"/>
          <w:color w:val="000000"/>
        </w:rPr>
        <w:t xml:space="preserve">動物細胞沒有葉綠體，植物細胞可能有　</w:t>
      </w:r>
      <w:r w:rsidR="00002E15" w:rsidRPr="00C33A65">
        <w:rPr>
          <w:rFonts w:ascii="華康楷書體 Std W5" w:eastAsia="華康楷書體 Std W5" w:hAnsi="華康楷書體 Std W5" w:cs="Arial"/>
          <w:color w:val="000000"/>
        </w:rPr>
        <w:br/>
      </w:r>
      <w:r w:rsidRPr="00C33A65">
        <w:rPr>
          <w:rFonts w:ascii="華康楷書體 Std W5" w:eastAsia="華康楷書體 Std W5" w:hAnsi="華康楷書體 Std W5" w:cs="Arial"/>
          <w:color w:val="000000"/>
        </w:rPr>
        <w:t>(E)</w:t>
      </w:r>
      <w:r w:rsidRPr="00C33A65">
        <w:rPr>
          <w:rFonts w:ascii="華康楷書體 Std W5" w:eastAsia="華康楷書體 Std W5" w:hAnsi="華康楷書體 Std W5" w:cs="Arial" w:hint="eastAsia"/>
          <w:color w:val="000000"/>
        </w:rPr>
        <w:t>皆有細胞「能量工廠」之稱。</w:t>
      </w:r>
    </w:p>
    <w:p w:rsidR="00B96717" w:rsidRPr="00C33A65" w:rsidRDefault="00B96717" w:rsidP="00F4426C">
      <w:pPr>
        <w:ind w:left="336" w:hanging="336"/>
        <w:rPr>
          <w:rFonts w:ascii="華康楷書體 Std W5" w:eastAsia="華康楷書體 Std W5" w:hAnsi="華康楷書體 Std W5" w:cs="Arial"/>
          <w:color w:val="000000"/>
        </w:rPr>
      </w:pPr>
    </w:p>
    <w:p w:rsidR="00B96717" w:rsidRPr="00C33A65" w:rsidRDefault="00B96717" w:rsidP="00F4426C">
      <w:pPr>
        <w:ind w:left="336" w:hanging="336"/>
        <w:rPr>
          <w:rFonts w:ascii="華康楷書體 Std W5" w:eastAsia="華康楷書體 Std W5" w:hAnsi="華康楷書體 Std W5" w:cs="Arial"/>
          <w:color w:val="000000"/>
        </w:rPr>
      </w:pPr>
    </w:p>
    <w:p w:rsidR="00F4426C" w:rsidRDefault="00F4426C" w:rsidP="00037F95">
      <w:pPr>
        <w:jc w:val="right"/>
        <w:rPr>
          <w:color w:val="008000"/>
        </w:rPr>
      </w:pPr>
    </w:p>
    <w:p w:rsidR="00217007" w:rsidRDefault="00F4426C" w:rsidP="00F4426C">
      <w:pPr>
        <w:adjustRightInd w:val="0"/>
        <w:snapToGrid w:val="0"/>
        <w:spacing w:line="420" w:lineRule="atLeast"/>
        <w:rPr>
          <w:rFonts w:ascii="MS Mincho" w:eastAsia="MS Mincho" w:hAnsi="MS Mincho" w:cs="MS Mincho"/>
          <w:sz w:val="40"/>
          <w:szCs w:val="40"/>
        </w:rPr>
      </w:pPr>
      <w:r>
        <w:rPr>
          <w:rFonts w:ascii="MS Mincho" w:eastAsia="MS Mincho" w:hAnsi="MS Mincho" w:cs="MS Mincho"/>
          <w:sz w:val="40"/>
          <w:szCs w:val="40"/>
        </w:rPr>
        <w:br w:type="page"/>
      </w: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C33A65" w:rsidP="00F4426C">
      <w:pPr>
        <w:adjustRightInd w:val="0"/>
        <w:snapToGrid w:val="0"/>
        <w:spacing w:line="420" w:lineRule="atLeast"/>
        <w:rPr>
          <w:rFonts w:ascii="MS Mincho" w:eastAsia="MS Mincho" w:hAnsi="MS Mincho" w:cs="MS Mincho"/>
          <w:sz w:val="40"/>
          <w:szCs w:val="40"/>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070400" behindDoc="0" locked="0" layoutInCell="1" allowOverlap="1" wp14:anchorId="336072DF" wp14:editId="1623B419">
                <wp:simplePos x="0" y="0"/>
                <wp:positionH relativeFrom="page">
                  <wp:align>center</wp:align>
                </wp:positionH>
                <wp:positionV relativeFrom="bottomMargin">
                  <wp:posOffset>-2811780</wp:posOffset>
                </wp:positionV>
                <wp:extent cx="6480000" cy="2991600"/>
                <wp:effectExtent l="0" t="0" r="0" b="6985"/>
                <wp:wrapNone/>
                <wp:docPr id="15" name="文字方塊 15"/>
                <wp:cNvGraphicFramePr/>
                <a:graphic xmlns:a="http://schemas.openxmlformats.org/drawingml/2006/main">
                  <a:graphicData uri="http://schemas.microsoft.com/office/word/2010/wordprocessingShape">
                    <wps:wsp>
                      <wps:cNvSpPr txBox="1"/>
                      <wps:spPr>
                        <a:xfrm>
                          <a:off x="0" y="0"/>
                          <a:ext cx="6480000" cy="2991600"/>
                        </a:xfrm>
                        <a:prstGeom prst="rect">
                          <a:avLst/>
                        </a:prstGeom>
                        <a:noFill/>
                        <a:ln w="6350">
                          <a:noFill/>
                        </a:ln>
                      </wps:spPr>
                      <wps:txbx>
                        <w:txbxContent>
                          <w:p w:rsidR="002B4F66" w:rsidRDefault="002B4F66" w:rsidP="00C33A65">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C33A65" w:rsidRDefault="002B4F66" w:rsidP="00C33A65">
                            <w:pPr>
                              <w:adjustRightInd w:val="0"/>
                              <w:snapToGrid w:val="0"/>
                              <w:spacing w:line="420" w:lineRule="atLeast"/>
                              <w:rPr>
                                <w:rFonts w:ascii="華康楷書體 Std W5" w:eastAsia="華康楷書體 Std W5" w:hAnsi="華康楷書體 Std W5"/>
                                <w:sz w:val="30"/>
                                <w:szCs w:val="30"/>
                              </w:rPr>
                            </w:pPr>
                            <w:r w:rsidRPr="00C33A65">
                              <w:rPr>
                                <w:rFonts w:ascii="華康楷書體 Std W5" w:eastAsia="華康楷書體 Std W5" w:hAnsi="華康楷書體 Std W5" w:hint="eastAsia"/>
                                <w:sz w:val="30"/>
                                <w:szCs w:val="30"/>
                              </w:rPr>
                              <w:t>一</w:t>
                            </w:r>
                            <w:r w:rsidRPr="00C33A65">
                              <w:rPr>
                                <w:rFonts w:ascii="華康楷書體 Std W5" w:eastAsia="華康楷書體 Std W5" w:hAnsi="華康楷書體 Std W5"/>
                                <w:sz w:val="30"/>
                                <w:szCs w:val="30"/>
                              </w:rPr>
                              <w:t>、單一選擇題</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C77457">
                              <w:trPr>
                                <w:trHeight w:val="340"/>
                                <w:jc w:val="center"/>
                              </w:trPr>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C</w:t>
                                  </w:r>
                                </w:p>
                              </w:tc>
                              <w:tc>
                                <w:tcPr>
                                  <w:tcW w:w="1984" w:type="dxa"/>
                                  <w:shd w:val="clear" w:color="auto" w:fill="auto"/>
                                  <w:vAlign w:val="center"/>
                                </w:tcPr>
                                <w:p w:rsidR="002B4F66" w:rsidRPr="00783725" w:rsidRDefault="002B4F66" w:rsidP="00C33A65">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C</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 xml:space="preserve">3. </w:t>
                                  </w:r>
                                  <w:r>
                                    <w:rPr>
                                      <w:rFonts w:ascii="News702 BT" w:hAnsi="News702 BT"/>
                                      <w:szCs w:val="24"/>
                                    </w:rPr>
                                    <w:t>A</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4. </w:t>
                                  </w:r>
                                  <w:r>
                                    <w:rPr>
                                      <w:rFonts w:ascii="News702 BT" w:hAnsi="News702 BT"/>
                                      <w:szCs w:val="24"/>
                                    </w:rPr>
                                    <w:t>D</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sidRPr="00783725">
                                    <w:rPr>
                                      <w:rFonts w:ascii="News702 BT" w:hAnsi="News702 BT" w:hint="eastAsia"/>
                                      <w:szCs w:val="24"/>
                                    </w:rPr>
                                    <w:t xml:space="preserve">5. </w:t>
                                  </w:r>
                                  <w:r>
                                    <w:rPr>
                                      <w:rFonts w:ascii="News702 BT" w:hAnsi="News702 BT"/>
                                      <w:szCs w:val="24"/>
                                    </w:rPr>
                                    <w:t>A</w:t>
                                  </w:r>
                                </w:p>
                              </w:tc>
                            </w:tr>
                            <w:tr w:rsidR="002B4F66" w:rsidRPr="00783725" w:rsidTr="00C77457">
                              <w:trPr>
                                <w:trHeight w:val="340"/>
                                <w:jc w:val="center"/>
                              </w:trPr>
                              <w:tc>
                                <w:tcPr>
                                  <w:tcW w:w="1984" w:type="dxa"/>
                                  <w:shd w:val="clear" w:color="auto" w:fill="auto"/>
                                  <w:vAlign w:val="center"/>
                                </w:tcPr>
                                <w:p w:rsidR="002B4F66" w:rsidRPr="00694A2C" w:rsidRDefault="002B4F66" w:rsidP="007A3678">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6.</w:t>
                                  </w:r>
                                  <w:r>
                                    <w:rPr>
                                      <w:rFonts w:ascii="News702 BT" w:eastAsiaTheme="minorEastAsia" w:hAnsi="News702 BT"/>
                                      <w:szCs w:val="24"/>
                                    </w:rPr>
                                    <w:t xml:space="preserve"> B</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7.</w:t>
                                  </w:r>
                                  <w:r>
                                    <w:rPr>
                                      <w:rFonts w:ascii="News702 BT" w:hAnsi="News702 BT"/>
                                      <w:szCs w:val="24"/>
                                    </w:rPr>
                                    <w:t xml:space="preserve"> B</w:t>
                                  </w:r>
                                </w:p>
                              </w:tc>
                              <w:tc>
                                <w:tcPr>
                                  <w:tcW w:w="1984" w:type="dxa"/>
                                  <w:shd w:val="clear" w:color="auto" w:fill="auto"/>
                                  <w:vAlign w:val="center"/>
                                </w:tcPr>
                                <w:p w:rsidR="002B4F66"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8.</w:t>
                                  </w:r>
                                  <w:r>
                                    <w:rPr>
                                      <w:rFonts w:ascii="News702 BT" w:hAnsi="News702 BT"/>
                                      <w:szCs w:val="24"/>
                                    </w:rPr>
                                    <w:t xml:space="preserve"> A</w:t>
                                  </w:r>
                                </w:p>
                              </w:tc>
                              <w:tc>
                                <w:tcPr>
                                  <w:tcW w:w="1984" w:type="dxa"/>
                                  <w:shd w:val="clear" w:color="auto" w:fill="auto"/>
                                  <w:vAlign w:val="center"/>
                                </w:tcPr>
                                <w:p w:rsidR="002B4F66" w:rsidRDefault="002B4F66" w:rsidP="00C33A65">
                                  <w:pPr>
                                    <w:adjustRightInd w:val="0"/>
                                    <w:snapToGrid w:val="0"/>
                                    <w:spacing w:line="420" w:lineRule="atLeast"/>
                                    <w:jc w:val="both"/>
                                    <w:rPr>
                                      <w:rFonts w:ascii="News702 BT" w:hAnsi="News702 BT"/>
                                      <w:szCs w:val="24"/>
                                    </w:rPr>
                                  </w:pPr>
                                  <w:r>
                                    <w:rPr>
                                      <w:rFonts w:ascii="News702 BT" w:hAnsi="News702 BT" w:hint="eastAsia"/>
                                      <w:szCs w:val="24"/>
                                    </w:rPr>
                                    <w:t>9.</w:t>
                                  </w:r>
                                  <w:r>
                                    <w:rPr>
                                      <w:rFonts w:ascii="News702 BT" w:hAnsi="News702 BT"/>
                                      <w:szCs w:val="24"/>
                                    </w:rPr>
                                    <w:t xml:space="preserve"> D</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10.</w:t>
                                  </w:r>
                                  <w:r>
                                    <w:rPr>
                                      <w:rFonts w:ascii="News702 BT" w:hAnsi="News702 BT"/>
                                      <w:szCs w:val="24"/>
                                    </w:rPr>
                                    <w:t>B</w:t>
                                  </w:r>
                                </w:p>
                              </w:tc>
                            </w:tr>
                            <w:tr w:rsidR="002B4F66" w:rsidRPr="00783725" w:rsidTr="00C77457">
                              <w:trPr>
                                <w:trHeight w:val="340"/>
                                <w:jc w:val="center"/>
                              </w:trPr>
                              <w:tc>
                                <w:tcPr>
                                  <w:tcW w:w="1984" w:type="dxa"/>
                                  <w:shd w:val="clear" w:color="auto" w:fill="auto"/>
                                  <w:vAlign w:val="center"/>
                                </w:tcPr>
                                <w:p w:rsidR="002B4F66" w:rsidRDefault="002B4F66" w:rsidP="007A3678">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11.D</w:t>
                                  </w:r>
                                </w:p>
                              </w:tc>
                              <w:tc>
                                <w:tcPr>
                                  <w:tcW w:w="1984" w:type="dxa"/>
                                  <w:shd w:val="clear" w:color="auto" w:fill="auto"/>
                                  <w:vAlign w:val="center"/>
                                </w:tcPr>
                                <w:p w:rsidR="002B4F66"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12.B</w:t>
                                  </w:r>
                                </w:p>
                              </w:tc>
                              <w:tc>
                                <w:tcPr>
                                  <w:tcW w:w="1984" w:type="dxa"/>
                                  <w:shd w:val="clear" w:color="auto" w:fill="auto"/>
                                  <w:vAlign w:val="center"/>
                                </w:tcPr>
                                <w:p w:rsidR="002B4F66"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13.C</w:t>
                                  </w:r>
                                </w:p>
                              </w:tc>
                              <w:tc>
                                <w:tcPr>
                                  <w:tcW w:w="1984" w:type="dxa"/>
                                  <w:shd w:val="clear" w:color="auto" w:fill="auto"/>
                                  <w:vAlign w:val="center"/>
                                </w:tcPr>
                                <w:p w:rsidR="002B4F66" w:rsidRDefault="002B4F66" w:rsidP="00C33A65">
                                  <w:pPr>
                                    <w:adjustRightInd w:val="0"/>
                                    <w:snapToGrid w:val="0"/>
                                    <w:spacing w:line="420" w:lineRule="atLeast"/>
                                    <w:jc w:val="both"/>
                                    <w:rPr>
                                      <w:rFonts w:ascii="News702 BT" w:hAnsi="News702 BT"/>
                                      <w:szCs w:val="24"/>
                                    </w:rPr>
                                  </w:pPr>
                                  <w:r>
                                    <w:rPr>
                                      <w:rFonts w:ascii="News702 BT" w:hAnsi="News702 BT" w:hint="eastAsia"/>
                                      <w:szCs w:val="24"/>
                                    </w:rPr>
                                    <w:t>14.B</w:t>
                                  </w: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15.E</w:t>
                                  </w:r>
                                </w:p>
                              </w:tc>
                            </w:tr>
                          </w:tbl>
                          <w:p w:rsidR="002B4F66" w:rsidRDefault="002B4F66" w:rsidP="00C33A65">
                            <w:r>
                              <w:rPr>
                                <w:rFonts w:ascii="華康楷書體 Std W5" w:eastAsia="華康楷書體 Std W5" w:hAnsi="華康楷書體 Std W5" w:hint="eastAsia"/>
                                <w:sz w:val="30"/>
                                <w:szCs w:val="30"/>
                              </w:rPr>
                              <w:t>二</w:t>
                            </w:r>
                            <w:r w:rsidRPr="00C33A65">
                              <w:rPr>
                                <w:rFonts w:ascii="華康楷書體 Std W5" w:eastAsia="華康楷書體 Std W5" w:hAnsi="華康楷書體 Std W5"/>
                                <w:sz w:val="30"/>
                                <w:szCs w:val="30"/>
                              </w:rPr>
                              <w:t>、</w:t>
                            </w:r>
                            <w:r>
                              <w:rPr>
                                <w:rFonts w:ascii="華康楷書體 Std W5" w:eastAsia="華康楷書體 Std W5" w:hAnsi="華康楷書體 Std W5" w:hint="eastAsia"/>
                                <w:sz w:val="30"/>
                                <w:szCs w:val="30"/>
                              </w:rPr>
                              <w:t>多選</w:t>
                            </w:r>
                            <w:r w:rsidRPr="00C33A65">
                              <w:rPr>
                                <w:rFonts w:ascii="華康楷書體 Std W5" w:eastAsia="華康楷書體 Std W5" w:hAnsi="華康楷書體 Std W5"/>
                                <w:sz w:val="30"/>
                                <w:szCs w:val="30"/>
                              </w:rPr>
                              <w:t>題</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11296A">
                              <w:trPr>
                                <w:trHeight w:val="340"/>
                                <w:jc w:val="center"/>
                              </w:trPr>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48" w:hanging="348"/>
                                    <w:jc w:val="both"/>
                                    <w:rPr>
                                      <w:rFonts w:ascii="News702 BT" w:hAnsi="News702 BT"/>
                                      <w:szCs w:val="24"/>
                                    </w:rPr>
                                  </w:pPr>
                                  <w:r w:rsidRPr="00783725">
                                    <w:rPr>
                                      <w:rFonts w:ascii="News702 BT" w:hAnsi="News702 BT" w:hint="eastAsia"/>
                                      <w:szCs w:val="24"/>
                                    </w:rPr>
                                    <w:t>ABD</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CD</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szCs w:val="24"/>
                                    </w:rPr>
                                    <w:t>A</w:t>
                                  </w:r>
                                  <w:r w:rsidRPr="00783725">
                                    <w:rPr>
                                      <w:rFonts w:ascii="News702 BT" w:hAnsi="News702 BT" w:hint="eastAsia"/>
                                      <w:szCs w:val="24"/>
                                    </w:rPr>
                                    <w:t>CD</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CDE</w:t>
                                  </w:r>
                                </w:p>
                              </w:tc>
                            </w:tr>
                            <w:tr w:rsidR="002B4F66" w:rsidRPr="00783725" w:rsidTr="0011296A">
                              <w:trPr>
                                <w:trHeight w:val="340"/>
                                <w:jc w:val="center"/>
                              </w:trPr>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eastAsia="Adobe Gothic Std B" w:hAnsi="News702 BT"/>
                                      <w:szCs w:val="24"/>
                                    </w:rPr>
                                  </w:pPr>
                                  <w:r w:rsidRPr="00783725">
                                    <w:rPr>
                                      <w:rFonts w:ascii="News702 BT" w:hAnsi="News702 BT" w:hint="eastAsia"/>
                                      <w:szCs w:val="24"/>
                                    </w:rPr>
                                    <w:t>ABC</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D</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DE</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C</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C</w:t>
                                  </w:r>
                                </w:p>
                              </w:tc>
                            </w:tr>
                            <w:tr w:rsidR="002B4F66" w:rsidRPr="00783725" w:rsidTr="0011296A">
                              <w:trPr>
                                <w:trHeight w:val="340"/>
                                <w:jc w:val="center"/>
                              </w:trPr>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eastAsia="Adobe Gothic Std B" w:hAnsi="News702 BT"/>
                                      <w:szCs w:val="24"/>
                                    </w:rPr>
                                  </w:pPr>
                                  <w:r w:rsidRPr="00783725">
                                    <w:rPr>
                                      <w:rFonts w:ascii="News702 BT" w:hAnsi="News702 BT" w:hint="eastAsia"/>
                                      <w:szCs w:val="24"/>
                                    </w:rPr>
                                    <w:t>BCE</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C</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DE</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D</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D</w:t>
                                  </w:r>
                                </w:p>
                              </w:tc>
                            </w:tr>
                          </w:tbl>
                          <w:p w:rsidR="002B4F66" w:rsidRDefault="002B4F66" w:rsidP="00C33A65"/>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36072DF" id="文字方塊 15" o:spid="_x0000_s1145" type="#_x0000_t202" style="position:absolute;margin-left:0;margin-top:-221.4pt;width:510.25pt;height:235.55pt;z-index:252070400;visibility:visible;mso-wrap-style:square;mso-width-percent:0;mso-height-percent:0;mso-wrap-distance-left:9pt;mso-wrap-distance-top:0;mso-wrap-distance-right:9pt;mso-wrap-distance-bottom:0;mso-position-horizontal:center;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" filled="f" stroked="f" strokeweight=".5pt">
                <v:textbox style="mso-fit-shape-to-text:t" inset="5mm,0,5mm,0">
                  <w:txbxContent>
                    <w:p w:rsidR="002B4F66" w:rsidRDefault="002B4F66" w:rsidP="00C33A65">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C33A65" w:rsidRDefault="002B4F66" w:rsidP="00C33A65">
                      <w:pPr>
                        <w:adjustRightInd w:val="0"/>
                        <w:snapToGrid w:val="0"/>
                        <w:spacing w:line="420" w:lineRule="atLeast"/>
                        <w:rPr>
                          <w:rFonts w:ascii="華康楷書體 Std W5" w:eastAsia="華康楷書體 Std W5" w:hAnsi="華康楷書體 Std W5"/>
                          <w:sz w:val="30"/>
                          <w:szCs w:val="30"/>
                        </w:rPr>
                      </w:pPr>
                      <w:r w:rsidRPr="00C33A65">
                        <w:rPr>
                          <w:rFonts w:ascii="華康楷書體 Std W5" w:eastAsia="華康楷書體 Std W5" w:hAnsi="華康楷書體 Std W5" w:hint="eastAsia"/>
                          <w:sz w:val="30"/>
                          <w:szCs w:val="30"/>
                        </w:rPr>
                        <w:t>一</w:t>
                      </w:r>
                      <w:r w:rsidRPr="00C33A65">
                        <w:rPr>
                          <w:rFonts w:ascii="華康楷書體 Std W5" w:eastAsia="華康楷書體 Std W5" w:hAnsi="華康楷書體 Std W5"/>
                          <w:sz w:val="30"/>
                          <w:szCs w:val="30"/>
                        </w:rPr>
                        <w:t>、單一選擇題</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C77457">
                        <w:trPr>
                          <w:trHeight w:val="340"/>
                          <w:jc w:val="center"/>
                        </w:trPr>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C</w:t>
                            </w:r>
                          </w:p>
                        </w:tc>
                        <w:tc>
                          <w:tcPr>
                            <w:tcW w:w="1984" w:type="dxa"/>
                            <w:shd w:val="clear" w:color="auto" w:fill="auto"/>
                            <w:vAlign w:val="center"/>
                          </w:tcPr>
                          <w:p w:rsidR="002B4F66" w:rsidRPr="00783725" w:rsidRDefault="002B4F66" w:rsidP="00C33A65">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C</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 xml:space="preserve">3. </w:t>
                            </w:r>
                            <w:r>
                              <w:rPr>
                                <w:rFonts w:ascii="News702 BT" w:hAnsi="News702 BT"/>
                                <w:szCs w:val="24"/>
                              </w:rPr>
                              <w:t>A</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4. </w:t>
                            </w:r>
                            <w:r>
                              <w:rPr>
                                <w:rFonts w:ascii="News702 BT" w:hAnsi="News702 BT"/>
                                <w:szCs w:val="24"/>
                              </w:rPr>
                              <w:t>D</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sidRPr="00783725">
                              <w:rPr>
                                <w:rFonts w:ascii="News702 BT" w:hAnsi="News702 BT" w:hint="eastAsia"/>
                                <w:szCs w:val="24"/>
                              </w:rPr>
                              <w:t xml:space="preserve">5. </w:t>
                            </w:r>
                            <w:r>
                              <w:rPr>
                                <w:rFonts w:ascii="News702 BT" w:hAnsi="News702 BT"/>
                                <w:szCs w:val="24"/>
                              </w:rPr>
                              <w:t>A</w:t>
                            </w:r>
                          </w:p>
                        </w:tc>
                      </w:tr>
                      <w:tr w:rsidR="002B4F66" w:rsidRPr="00783725" w:rsidTr="00C77457">
                        <w:trPr>
                          <w:trHeight w:val="340"/>
                          <w:jc w:val="center"/>
                        </w:trPr>
                        <w:tc>
                          <w:tcPr>
                            <w:tcW w:w="1984" w:type="dxa"/>
                            <w:shd w:val="clear" w:color="auto" w:fill="auto"/>
                            <w:vAlign w:val="center"/>
                          </w:tcPr>
                          <w:p w:rsidR="002B4F66" w:rsidRPr="00694A2C" w:rsidRDefault="002B4F66" w:rsidP="007A3678">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6.</w:t>
                            </w:r>
                            <w:r>
                              <w:rPr>
                                <w:rFonts w:ascii="News702 BT" w:eastAsiaTheme="minorEastAsia" w:hAnsi="News702 BT"/>
                                <w:szCs w:val="24"/>
                              </w:rPr>
                              <w:t xml:space="preserve"> B</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7.</w:t>
                            </w:r>
                            <w:r>
                              <w:rPr>
                                <w:rFonts w:ascii="News702 BT" w:hAnsi="News702 BT"/>
                                <w:szCs w:val="24"/>
                              </w:rPr>
                              <w:t xml:space="preserve"> B</w:t>
                            </w:r>
                          </w:p>
                        </w:tc>
                        <w:tc>
                          <w:tcPr>
                            <w:tcW w:w="1984" w:type="dxa"/>
                            <w:shd w:val="clear" w:color="auto" w:fill="auto"/>
                            <w:vAlign w:val="center"/>
                          </w:tcPr>
                          <w:p w:rsidR="002B4F66"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8.</w:t>
                            </w:r>
                            <w:r>
                              <w:rPr>
                                <w:rFonts w:ascii="News702 BT" w:hAnsi="News702 BT"/>
                                <w:szCs w:val="24"/>
                              </w:rPr>
                              <w:t xml:space="preserve"> A</w:t>
                            </w:r>
                          </w:p>
                        </w:tc>
                        <w:tc>
                          <w:tcPr>
                            <w:tcW w:w="1984" w:type="dxa"/>
                            <w:shd w:val="clear" w:color="auto" w:fill="auto"/>
                            <w:vAlign w:val="center"/>
                          </w:tcPr>
                          <w:p w:rsidR="002B4F66" w:rsidRDefault="002B4F66" w:rsidP="00C33A65">
                            <w:pPr>
                              <w:adjustRightInd w:val="0"/>
                              <w:snapToGrid w:val="0"/>
                              <w:spacing w:line="420" w:lineRule="atLeast"/>
                              <w:jc w:val="both"/>
                              <w:rPr>
                                <w:rFonts w:ascii="News702 BT" w:hAnsi="News702 BT"/>
                                <w:szCs w:val="24"/>
                              </w:rPr>
                            </w:pPr>
                            <w:r>
                              <w:rPr>
                                <w:rFonts w:ascii="News702 BT" w:hAnsi="News702 BT" w:hint="eastAsia"/>
                                <w:szCs w:val="24"/>
                              </w:rPr>
                              <w:t>9.</w:t>
                            </w:r>
                            <w:r>
                              <w:rPr>
                                <w:rFonts w:ascii="News702 BT" w:hAnsi="News702 BT"/>
                                <w:szCs w:val="24"/>
                              </w:rPr>
                              <w:t xml:space="preserve"> D</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10.</w:t>
                            </w:r>
                            <w:r>
                              <w:rPr>
                                <w:rFonts w:ascii="News702 BT" w:hAnsi="News702 BT"/>
                                <w:szCs w:val="24"/>
                              </w:rPr>
                              <w:t>B</w:t>
                            </w:r>
                          </w:p>
                        </w:tc>
                      </w:tr>
                      <w:tr w:rsidR="002B4F66" w:rsidRPr="00783725" w:rsidTr="00C77457">
                        <w:trPr>
                          <w:trHeight w:val="340"/>
                          <w:jc w:val="center"/>
                        </w:trPr>
                        <w:tc>
                          <w:tcPr>
                            <w:tcW w:w="1984" w:type="dxa"/>
                            <w:shd w:val="clear" w:color="auto" w:fill="auto"/>
                            <w:vAlign w:val="center"/>
                          </w:tcPr>
                          <w:p w:rsidR="002B4F66" w:rsidRDefault="002B4F66" w:rsidP="007A3678">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11.D</w:t>
                            </w:r>
                          </w:p>
                        </w:tc>
                        <w:tc>
                          <w:tcPr>
                            <w:tcW w:w="1984" w:type="dxa"/>
                            <w:shd w:val="clear" w:color="auto" w:fill="auto"/>
                            <w:vAlign w:val="center"/>
                          </w:tcPr>
                          <w:p w:rsidR="002B4F66"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12.B</w:t>
                            </w:r>
                          </w:p>
                        </w:tc>
                        <w:tc>
                          <w:tcPr>
                            <w:tcW w:w="1984" w:type="dxa"/>
                            <w:shd w:val="clear" w:color="auto" w:fill="auto"/>
                            <w:vAlign w:val="center"/>
                          </w:tcPr>
                          <w:p w:rsidR="002B4F66"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13.C</w:t>
                            </w:r>
                          </w:p>
                        </w:tc>
                        <w:tc>
                          <w:tcPr>
                            <w:tcW w:w="1984" w:type="dxa"/>
                            <w:shd w:val="clear" w:color="auto" w:fill="auto"/>
                            <w:vAlign w:val="center"/>
                          </w:tcPr>
                          <w:p w:rsidR="002B4F66" w:rsidRDefault="002B4F66" w:rsidP="00C33A65">
                            <w:pPr>
                              <w:adjustRightInd w:val="0"/>
                              <w:snapToGrid w:val="0"/>
                              <w:spacing w:line="420" w:lineRule="atLeast"/>
                              <w:jc w:val="both"/>
                              <w:rPr>
                                <w:rFonts w:ascii="News702 BT" w:hAnsi="News702 BT"/>
                                <w:szCs w:val="24"/>
                              </w:rPr>
                            </w:pPr>
                            <w:r>
                              <w:rPr>
                                <w:rFonts w:ascii="News702 BT" w:hAnsi="News702 BT" w:hint="eastAsia"/>
                                <w:szCs w:val="24"/>
                              </w:rPr>
                              <w:t>14.B</w:t>
                            </w: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15.E</w:t>
                            </w:r>
                          </w:p>
                        </w:tc>
                      </w:tr>
                    </w:tbl>
                    <w:p w:rsidR="002B4F66" w:rsidRDefault="002B4F66" w:rsidP="00C33A65">
                      <w:r>
                        <w:rPr>
                          <w:rFonts w:ascii="華康楷書體 Std W5" w:eastAsia="華康楷書體 Std W5" w:hAnsi="華康楷書體 Std W5" w:hint="eastAsia"/>
                          <w:sz w:val="30"/>
                          <w:szCs w:val="30"/>
                        </w:rPr>
                        <w:t>二</w:t>
                      </w:r>
                      <w:r w:rsidRPr="00C33A65">
                        <w:rPr>
                          <w:rFonts w:ascii="華康楷書體 Std W5" w:eastAsia="華康楷書體 Std W5" w:hAnsi="華康楷書體 Std W5"/>
                          <w:sz w:val="30"/>
                          <w:szCs w:val="30"/>
                        </w:rPr>
                        <w:t>、</w:t>
                      </w:r>
                      <w:r>
                        <w:rPr>
                          <w:rFonts w:ascii="華康楷書體 Std W5" w:eastAsia="華康楷書體 Std W5" w:hAnsi="華康楷書體 Std W5" w:hint="eastAsia"/>
                          <w:sz w:val="30"/>
                          <w:szCs w:val="30"/>
                        </w:rPr>
                        <w:t>多選</w:t>
                      </w:r>
                      <w:r w:rsidRPr="00C33A65">
                        <w:rPr>
                          <w:rFonts w:ascii="華康楷書體 Std W5" w:eastAsia="華康楷書體 Std W5" w:hAnsi="華康楷書體 Std W5"/>
                          <w:sz w:val="30"/>
                          <w:szCs w:val="30"/>
                        </w:rPr>
                        <w:t>題</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11296A">
                        <w:trPr>
                          <w:trHeight w:val="340"/>
                          <w:jc w:val="center"/>
                        </w:trPr>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48" w:hanging="348"/>
                              <w:jc w:val="both"/>
                              <w:rPr>
                                <w:rFonts w:ascii="News702 BT" w:hAnsi="News702 BT"/>
                                <w:szCs w:val="24"/>
                              </w:rPr>
                            </w:pPr>
                            <w:r w:rsidRPr="00783725">
                              <w:rPr>
                                <w:rFonts w:ascii="News702 BT" w:hAnsi="News702 BT" w:hint="eastAsia"/>
                                <w:szCs w:val="24"/>
                              </w:rPr>
                              <w:t>ABD</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CD</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szCs w:val="24"/>
                              </w:rPr>
                              <w:t>A</w:t>
                            </w:r>
                            <w:r w:rsidRPr="00783725">
                              <w:rPr>
                                <w:rFonts w:ascii="News702 BT" w:hAnsi="News702 BT" w:hint="eastAsia"/>
                                <w:szCs w:val="24"/>
                              </w:rPr>
                              <w:t>CD</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CDE</w:t>
                            </w:r>
                          </w:p>
                        </w:tc>
                      </w:tr>
                      <w:tr w:rsidR="002B4F66" w:rsidRPr="00783725" w:rsidTr="0011296A">
                        <w:trPr>
                          <w:trHeight w:val="340"/>
                          <w:jc w:val="center"/>
                        </w:trPr>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eastAsia="Adobe Gothic Std B" w:hAnsi="News702 BT"/>
                                <w:szCs w:val="24"/>
                              </w:rPr>
                            </w:pPr>
                            <w:r w:rsidRPr="00783725">
                              <w:rPr>
                                <w:rFonts w:ascii="News702 BT" w:hAnsi="News702 BT" w:hint="eastAsia"/>
                                <w:szCs w:val="24"/>
                              </w:rPr>
                              <w:t>ABC</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D</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DE</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C</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C</w:t>
                            </w:r>
                          </w:p>
                        </w:tc>
                      </w:tr>
                      <w:tr w:rsidR="002B4F66" w:rsidRPr="00783725" w:rsidTr="0011296A">
                        <w:trPr>
                          <w:trHeight w:val="340"/>
                          <w:jc w:val="center"/>
                        </w:trPr>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eastAsia="Adobe Gothic Std B" w:hAnsi="News702 BT"/>
                                <w:szCs w:val="24"/>
                              </w:rPr>
                            </w:pPr>
                            <w:r w:rsidRPr="00783725">
                              <w:rPr>
                                <w:rFonts w:ascii="News702 BT" w:hAnsi="News702 BT" w:hint="eastAsia"/>
                                <w:szCs w:val="24"/>
                              </w:rPr>
                              <w:t>BCE</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C</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DE</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D</w:t>
                            </w:r>
                          </w:p>
                        </w:tc>
                        <w:tc>
                          <w:tcPr>
                            <w:tcW w:w="1984" w:type="dxa"/>
                            <w:shd w:val="clear" w:color="auto" w:fill="auto"/>
                            <w:vAlign w:val="center"/>
                          </w:tcPr>
                          <w:p w:rsidR="002B4F66" w:rsidRPr="00783725" w:rsidRDefault="002B4F66" w:rsidP="003B7459">
                            <w:pPr>
                              <w:numPr>
                                <w:ilvl w:val="0"/>
                                <w:numId w:val="3"/>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D</w:t>
                            </w:r>
                          </w:p>
                        </w:tc>
                      </w:tr>
                    </w:tbl>
                    <w:p w:rsidR="002B4F66" w:rsidRDefault="002B4F66" w:rsidP="00C33A65"/>
                  </w:txbxContent>
                </v:textbox>
                <w10:wrap anchorx="page" anchory="margin"/>
              </v:shape>
            </w:pict>
          </mc:Fallback>
        </mc:AlternateContent>
      </w: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217007" w:rsidRDefault="00217007" w:rsidP="00F4426C">
      <w:pPr>
        <w:adjustRightInd w:val="0"/>
        <w:snapToGrid w:val="0"/>
        <w:spacing w:line="420" w:lineRule="atLeast"/>
        <w:rPr>
          <w:rFonts w:ascii="MS Mincho" w:eastAsia="MS Mincho" w:hAnsi="MS Mincho" w:cs="MS Mincho"/>
          <w:sz w:val="40"/>
          <w:szCs w:val="40"/>
        </w:rPr>
      </w:pPr>
    </w:p>
    <w:p w:rsidR="00037F95" w:rsidRPr="00037F95" w:rsidRDefault="00037F95" w:rsidP="00037F95">
      <w:pPr>
        <w:rPr>
          <w:rFonts w:ascii="華康楷書體 Std W7" w:eastAsia="華康楷書體 Std W7" w:hAnsi="華康楷書體 Std W7"/>
        </w:rPr>
        <w:sectPr w:rsidR="00037F95" w:rsidRPr="00037F95" w:rsidSect="00093C76">
          <w:headerReference w:type="even" r:id="rId53"/>
          <w:headerReference w:type="default" r:id="rId54"/>
          <w:pgSz w:w="11906" w:h="16838" w:code="9"/>
          <w:pgMar w:top="851" w:right="851" w:bottom="851" w:left="851" w:header="851" w:footer="850" w:gutter="0"/>
          <w:cols w:sep="1" w:space="425"/>
          <w:docGrid w:type="linesAndChars" w:linePitch="360"/>
        </w:sectPr>
      </w:pPr>
    </w:p>
    <w:p w:rsidR="00C81AC0" w:rsidRPr="00B057C1" w:rsidRDefault="00C81AC0" w:rsidP="000B5E77">
      <w:pPr>
        <w:pStyle w:val="aff"/>
      </w:pPr>
      <w:bookmarkStart w:id="26" w:name="_Toc80801587"/>
      <w:r w:rsidRPr="009126BF">
        <w:rPr>
          <w:rFonts w:hint="eastAsia"/>
        </w:rPr>
        <w:lastRenderedPageBreak/>
        <w:sym w:font="Wingdings" w:char="F0DC"/>
      </w:r>
      <w:r w:rsidRPr="009126BF">
        <w:rPr>
          <w:rFonts w:hint="eastAsia"/>
        </w:rPr>
        <w:t>專論</w:t>
      </w:r>
      <w:r w:rsidR="000B5E77">
        <w:rPr>
          <w:rFonts w:hint="eastAsia"/>
        </w:rPr>
        <w:t>三</w:t>
      </w:r>
      <w:r w:rsidRPr="009126BF">
        <w:rPr>
          <w:rFonts w:hint="eastAsia"/>
        </w:rPr>
        <w:t>：細胞與能量</w:t>
      </w:r>
      <w:bookmarkEnd w:id="26"/>
      <w:r w:rsidRPr="009126BF">
        <w:rPr>
          <w:rFonts w:hint="eastAsia"/>
        </w:rPr>
        <w:t xml:space="preserve"> </w:t>
      </w:r>
    </w:p>
    <w:p w:rsidR="00ED0B10" w:rsidRPr="009126BF" w:rsidRDefault="00ED0B10" w:rsidP="00BE71E9">
      <w:pPr>
        <w:pStyle w:val="aff1"/>
      </w:pPr>
      <w:r w:rsidRPr="009126BF">
        <w:rPr>
          <w:rFonts w:hint="eastAsia"/>
        </w:rPr>
        <w:t xml:space="preserve"> 一、</w:t>
      </w:r>
      <w:r w:rsidRPr="00BE71E9">
        <w:rPr>
          <w:rFonts w:hint="eastAsia"/>
          <w:shd w:val="clear" w:color="auto" w:fill="auto"/>
        </w:rPr>
        <w:t xml:space="preserve"> 細胞代謝 </w:t>
      </w:r>
    </w:p>
    <w:p w:rsidR="00192389" w:rsidRPr="00192389" w:rsidRDefault="00192389" w:rsidP="00950CB6">
      <w:pPr>
        <w:pStyle w:val="aff5"/>
        <w:ind w:left="240" w:right="240" w:firstLine="520"/>
      </w:pPr>
      <w:r w:rsidRPr="00192389">
        <w:rPr>
          <w:rFonts w:hint="eastAsia"/>
        </w:rPr>
        <w:t>生物體內化學反應的總稱，可分成合成(</w:t>
      </w:r>
      <w:r w:rsidRPr="00522527">
        <w:rPr>
          <w:color w:val="FEFEFE"/>
          <w:u w:val="single" w:color="000000"/>
        </w:rPr>
        <w:t xml:space="preserve">  </w:t>
      </w:r>
      <w:r w:rsidRPr="00522527">
        <w:rPr>
          <w:rFonts w:hint="eastAsia"/>
          <w:color w:val="FEFEFE"/>
          <w:u w:val="single" w:color="000000"/>
        </w:rPr>
        <w:t>同</w:t>
      </w:r>
      <w:r w:rsidRPr="00522527">
        <w:rPr>
          <w:color w:val="FEFEFE"/>
          <w:u w:val="single" w:color="000000"/>
        </w:rPr>
        <w:t>化</w:t>
      </w:r>
      <w:r w:rsidRPr="00522527">
        <w:rPr>
          <w:rFonts w:hint="eastAsia"/>
          <w:color w:val="FEFEFE"/>
          <w:u w:val="single" w:color="000000"/>
        </w:rPr>
        <w:t xml:space="preserve">  </w:t>
      </w:r>
      <w:r w:rsidRPr="00192389">
        <w:rPr>
          <w:rFonts w:hint="eastAsia"/>
        </w:rPr>
        <w:t>)與分解(</w:t>
      </w:r>
      <w:r w:rsidRPr="00522527">
        <w:rPr>
          <w:color w:val="FEFEFE"/>
          <w:u w:val="single" w:color="000000"/>
        </w:rPr>
        <w:t xml:space="preserve">  </w:t>
      </w:r>
      <w:r w:rsidRPr="00522527">
        <w:rPr>
          <w:rFonts w:hint="eastAsia"/>
          <w:color w:val="FEFEFE"/>
          <w:u w:val="single" w:color="000000"/>
        </w:rPr>
        <w:t xml:space="preserve">異化  </w:t>
      </w:r>
      <w:r w:rsidRPr="00192389">
        <w:rPr>
          <w:rFonts w:hint="eastAsia"/>
        </w:rPr>
        <w:t>)。</w:t>
      </w:r>
    </w:p>
    <w:tbl>
      <w:tblPr>
        <w:tblpPr w:leftFromText="180" w:rightFromText="180" w:vertAnchor="text" w:tblpXSpec="center" w:tblpY="327"/>
        <w:tblW w:w="934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56"/>
        <w:gridCol w:w="4341"/>
        <w:gridCol w:w="3643"/>
      </w:tblGrid>
      <w:tr w:rsidR="00192389" w:rsidRPr="00192389" w:rsidTr="00950CB6">
        <w:trPr>
          <w:jc w:val="center"/>
        </w:trPr>
        <w:tc>
          <w:tcPr>
            <w:tcW w:w="1356" w:type="dxa"/>
            <w:shd w:val="clear" w:color="auto" w:fill="BFBFBF"/>
            <w:vAlign w:val="center"/>
          </w:tcPr>
          <w:p w:rsidR="00192389" w:rsidRPr="00950CB6" w:rsidRDefault="00192389" w:rsidP="00950CB6">
            <w:pPr>
              <w:adjustRightInd w:val="0"/>
              <w:snapToGrid w:val="0"/>
              <w:spacing w:line="420" w:lineRule="atLeast"/>
              <w:jc w:val="center"/>
              <w:rPr>
                <w:rFonts w:ascii="華康楷書體 Std W5" w:eastAsia="華康楷書體 Std W5" w:hAnsi="華康楷書體 Std W5"/>
                <w:szCs w:val="24"/>
              </w:rPr>
            </w:pPr>
          </w:p>
        </w:tc>
        <w:tc>
          <w:tcPr>
            <w:tcW w:w="4341" w:type="dxa"/>
            <w:shd w:val="clear" w:color="auto" w:fill="BFBFBF"/>
            <w:vAlign w:val="center"/>
            <w:hideMark/>
          </w:tcPr>
          <w:p w:rsidR="00192389" w:rsidRPr="00950CB6" w:rsidRDefault="00192389" w:rsidP="00950CB6">
            <w:pPr>
              <w:adjustRightInd w:val="0"/>
              <w:snapToGrid w:val="0"/>
              <w:spacing w:line="420" w:lineRule="atLeast"/>
              <w:jc w:val="center"/>
              <w:rPr>
                <w:rFonts w:ascii="華康楷書體 Std W5" w:eastAsia="華康楷書體 Std W5" w:hAnsi="華康楷書體 Std W5"/>
                <w:szCs w:val="24"/>
              </w:rPr>
            </w:pPr>
            <w:r w:rsidRPr="00950CB6">
              <w:rPr>
                <w:rFonts w:ascii="華康楷書體 Std W5" w:eastAsia="華康楷書體 Std W5" w:hAnsi="華康楷書體 Std W5" w:hint="eastAsia"/>
                <w:szCs w:val="24"/>
              </w:rPr>
              <w:t>合成(同化)作用</w:t>
            </w:r>
          </w:p>
        </w:tc>
        <w:tc>
          <w:tcPr>
            <w:tcW w:w="3643" w:type="dxa"/>
            <w:shd w:val="clear" w:color="auto" w:fill="BFBFBF"/>
            <w:vAlign w:val="center"/>
            <w:hideMark/>
          </w:tcPr>
          <w:p w:rsidR="00192389" w:rsidRPr="00950CB6" w:rsidRDefault="00192389" w:rsidP="00950CB6">
            <w:pPr>
              <w:adjustRightInd w:val="0"/>
              <w:snapToGrid w:val="0"/>
              <w:spacing w:line="420" w:lineRule="atLeast"/>
              <w:jc w:val="center"/>
              <w:rPr>
                <w:rFonts w:ascii="華康楷書體 Std W5" w:eastAsia="華康楷書體 Std W5" w:hAnsi="華康楷書體 Std W5"/>
                <w:szCs w:val="24"/>
              </w:rPr>
            </w:pPr>
            <w:r w:rsidRPr="00950CB6">
              <w:rPr>
                <w:rFonts w:ascii="華康楷書體 Std W5" w:eastAsia="華康楷書體 Std W5" w:hAnsi="華康楷書體 Std W5" w:hint="eastAsia"/>
                <w:szCs w:val="24"/>
              </w:rPr>
              <w:t>分解(異化)作用</w:t>
            </w:r>
          </w:p>
        </w:tc>
      </w:tr>
      <w:tr w:rsidR="00192389" w:rsidRPr="00192389" w:rsidTr="00950CB6">
        <w:trPr>
          <w:jc w:val="center"/>
        </w:trPr>
        <w:tc>
          <w:tcPr>
            <w:tcW w:w="1356" w:type="dxa"/>
            <w:shd w:val="clear" w:color="auto" w:fill="BFBFBF"/>
            <w:vAlign w:val="center"/>
            <w:hideMark/>
          </w:tcPr>
          <w:p w:rsidR="00192389" w:rsidRPr="00950CB6" w:rsidRDefault="00192389" w:rsidP="00950CB6">
            <w:pPr>
              <w:adjustRightInd w:val="0"/>
              <w:snapToGrid w:val="0"/>
              <w:spacing w:line="420" w:lineRule="atLeast"/>
              <w:jc w:val="center"/>
              <w:rPr>
                <w:rFonts w:ascii="華康楷書體 Std W5" w:eastAsia="華康楷書體 Std W5" w:hAnsi="華康楷書體 Std W5"/>
                <w:szCs w:val="24"/>
              </w:rPr>
            </w:pPr>
            <w:r w:rsidRPr="00950CB6">
              <w:rPr>
                <w:rFonts w:ascii="華康楷書體 Std W5" w:eastAsia="華康楷書體 Std W5" w:hAnsi="華康楷書體 Std W5" w:hint="eastAsia"/>
                <w:szCs w:val="24"/>
              </w:rPr>
              <w:t>物質變化</w:t>
            </w:r>
          </w:p>
        </w:tc>
        <w:tc>
          <w:tcPr>
            <w:tcW w:w="4341" w:type="dxa"/>
            <w:shd w:val="clear" w:color="auto" w:fill="auto"/>
            <w:vAlign w:val="center"/>
            <w:hideMark/>
          </w:tcPr>
          <w:p w:rsidR="00192389" w:rsidRPr="00950CB6" w:rsidRDefault="007B60A6" w:rsidP="00950CB6">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小</w:t>
            </w:r>
            <w:r w:rsidRPr="007B60A6">
              <w:rPr>
                <w:rFonts w:ascii="華康楷書體 Std W5" w:eastAsia="華康楷書體 Std W5" w:hAnsi="華康楷書體 Std W5"/>
                <w:szCs w:val="24"/>
              </w:rPr>
              <w:sym w:font="Wingdings" w:char="F0E0"/>
            </w:r>
            <w:r>
              <w:rPr>
                <w:rFonts w:ascii="華康楷書體 Std W5" w:eastAsia="華康楷書體 Std W5" w:hAnsi="華康楷書體 Std W5" w:hint="eastAsia"/>
                <w:szCs w:val="24"/>
              </w:rPr>
              <w:t>大</w:t>
            </w:r>
          </w:p>
        </w:tc>
        <w:tc>
          <w:tcPr>
            <w:tcW w:w="3643" w:type="dxa"/>
            <w:shd w:val="clear" w:color="auto" w:fill="auto"/>
            <w:vAlign w:val="center"/>
            <w:hideMark/>
          </w:tcPr>
          <w:p w:rsidR="00192389" w:rsidRPr="00950CB6" w:rsidRDefault="007B60A6" w:rsidP="00950CB6">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大</w:t>
            </w:r>
            <w:r w:rsidRPr="007B60A6">
              <w:rPr>
                <w:rFonts w:ascii="華康楷書體 Std W5" w:eastAsia="華康楷書體 Std W5" w:hAnsi="華康楷書體 Std W5"/>
                <w:szCs w:val="24"/>
              </w:rPr>
              <w:sym w:font="Wingdings" w:char="F0E0"/>
            </w:r>
            <w:r>
              <w:rPr>
                <w:rFonts w:ascii="華康楷書體 Std W5" w:eastAsia="華康楷書體 Std W5" w:hAnsi="華康楷書體 Std W5" w:hint="eastAsia"/>
                <w:szCs w:val="24"/>
              </w:rPr>
              <w:t>小</w:t>
            </w:r>
          </w:p>
        </w:tc>
      </w:tr>
      <w:tr w:rsidR="00192389" w:rsidRPr="00192389" w:rsidTr="00950CB6">
        <w:trPr>
          <w:jc w:val="center"/>
        </w:trPr>
        <w:tc>
          <w:tcPr>
            <w:tcW w:w="1356" w:type="dxa"/>
            <w:shd w:val="clear" w:color="auto" w:fill="BFBFBF"/>
            <w:vAlign w:val="center"/>
            <w:hideMark/>
          </w:tcPr>
          <w:p w:rsidR="00192389" w:rsidRPr="00950CB6" w:rsidRDefault="00192389" w:rsidP="00950CB6">
            <w:pPr>
              <w:adjustRightInd w:val="0"/>
              <w:snapToGrid w:val="0"/>
              <w:spacing w:line="420" w:lineRule="atLeast"/>
              <w:jc w:val="center"/>
              <w:rPr>
                <w:rFonts w:ascii="華康楷書體 Std W5" w:eastAsia="華康楷書體 Std W5" w:hAnsi="華康楷書體 Std W5"/>
                <w:szCs w:val="24"/>
              </w:rPr>
            </w:pPr>
            <w:r w:rsidRPr="00950CB6">
              <w:rPr>
                <w:rFonts w:ascii="華康楷書體 Std W5" w:eastAsia="華康楷書體 Std W5" w:hAnsi="華康楷書體 Std W5" w:hint="eastAsia"/>
                <w:szCs w:val="24"/>
              </w:rPr>
              <w:t>能量變化</w:t>
            </w:r>
          </w:p>
        </w:tc>
        <w:tc>
          <w:tcPr>
            <w:tcW w:w="4341" w:type="dxa"/>
            <w:shd w:val="clear" w:color="auto" w:fill="auto"/>
            <w:vAlign w:val="center"/>
            <w:hideMark/>
          </w:tcPr>
          <w:p w:rsidR="00192389" w:rsidRPr="00950CB6" w:rsidRDefault="00192389" w:rsidP="00950CB6">
            <w:pPr>
              <w:adjustRightInd w:val="0"/>
              <w:snapToGrid w:val="0"/>
              <w:spacing w:line="420" w:lineRule="atLeast"/>
              <w:jc w:val="center"/>
              <w:rPr>
                <w:rFonts w:ascii="華康楷書體 Std W5" w:eastAsia="華康楷書體 Std W5" w:hAnsi="華康楷書體 Std W5"/>
                <w:szCs w:val="24"/>
              </w:rPr>
            </w:pPr>
          </w:p>
        </w:tc>
        <w:tc>
          <w:tcPr>
            <w:tcW w:w="3643" w:type="dxa"/>
            <w:shd w:val="clear" w:color="auto" w:fill="auto"/>
            <w:vAlign w:val="center"/>
            <w:hideMark/>
          </w:tcPr>
          <w:p w:rsidR="00192389" w:rsidRPr="00950CB6" w:rsidRDefault="00192389" w:rsidP="00950CB6">
            <w:pPr>
              <w:adjustRightInd w:val="0"/>
              <w:snapToGrid w:val="0"/>
              <w:spacing w:line="420" w:lineRule="atLeast"/>
              <w:jc w:val="center"/>
              <w:rPr>
                <w:rFonts w:ascii="華康楷書體 Std W5" w:eastAsia="華康楷書體 Std W5" w:hAnsi="華康楷書體 Std W5"/>
                <w:szCs w:val="24"/>
              </w:rPr>
            </w:pPr>
          </w:p>
        </w:tc>
      </w:tr>
      <w:tr w:rsidR="00192389" w:rsidRPr="00192389" w:rsidTr="00950CB6">
        <w:trPr>
          <w:jc w:val="center"/>
        </w:trPr>
        <w:tc>
          <w:tcPr>
            <w:tcW w:w="1356" w:type="dxa"/>
            <w:shd w:val="clear" w:color="auto" w:fill="BFBFBF"/>
            <w:vAlign w:val="center"/>
            <w:hideMark/>
          </w:tcPr>
          <w:p w:rsidR="00192389" w:rsidRPr="00950CB6" w:rsidRDefault="00192389" w:rsidP="00950CB6">
            <w:pPr>
              <w:adjustRightInd w:val="0"/>
              <w:snapToGrid w:val="0"/>
              <w:spacing w:line="420" w:lineRule="atLeast"/>
              <w:jc w:val="center"/>
              <w:rPr>
                <w:rFonts w:ascii="華康楷書體 Std W5" w:eastAsia="華康楷書體 Std W5" w:hAnsi="華康楷書體 Std W5"/>
                <w:szCs w:val="24"/>
              </w:rPr>
            </w:pPr>
            <w:r w:rsidRPr="00950CB6">
              <w:rPr>
                <w:rFonts w:ascii="華康楷書體 Std W5" w:eastAsia="華康楷書體 Std W5" w:hAnsi="華康楷書體 Std W5" w:hint="eastAsia"/>
                <w:szCs w:val="24"/>
              </w:rPr>
              <w:t>例子</w:t>
            </w:r>
          </w:p>
        </w:tc>
        <w:tc>
          <w:tcPr>
            <w:tcW w:w="4341" w:type="dxa"/>
            <w:shd w:val="clear" w:color="auto" w:fill="auto"/>
            <w:vAlign w:val="center"/>
            <w:hideMark/>
          </w:tcPr>
          <w:p w:rsidR="00192389" w:rsidRPr="00950CB6" w:rsidRDefault="00192389" w:rsidP="00950CB6">
            <w:pPr>
              <w:adjustRightInd w:val="0"/>
              <w:snapToGrid w:val="0"/>
              <w:spacing w:line="420" w:lineRule="atLeast"/>
              <w:jc w:val="center"/>
              <w:rPr>
                <w:rFonts w:ascii="華康楷書體 Std W5" w:eastAsia="華康楷書體 Std W5" w:hAnsi="華康楷書體 Std W5"/>
                <w:szCs w:val="24"/>
              </w:rPr>
            </w:pPr>
          </w:p>
        </w:tc>
        <w:tc>
          <w:tcPr>
            <w:tcW w:w="3643" w:type="dxa"/>
            <w:shd w:val="clear" w:color="auto" w:fill="auto"/>
            <w:vAlign w:val="center"/>
            <w:hideMark/>
          </w:tcPr>
          <w:p w:rsidR="00192389" w:rsidRPr="00950CB6" w:rsidRDefault="00192389" w:rsidP="00950CB6">
            <w:pPr>
              <w:adjustRightInd w:val="0"/>
              <w:snapToGrid w:val="0"/>
              <w:spacing w:line="420" w:lineRule="atLeast"/>
              <w:jc w:val="center"/>
              <w:rPr>
                <w:rFonts w:ascii="華康楷書體 Std W5" w:eastAsia="華康楷書體 Std W5" w:hAnsi="華康楷書體 Std W5"/>
                <w:szCs w:val="24"/>
              </w:rPr>
            </w:pPr>
          </w:p>
        </w:tc>
      </w:tr>
    </w:tbl>
    <w:p w:rsidR="00192389" w:rsidRDefault="00192389" w:rsidP="00192389">
      <w:pPr>
        <w:snapToGrid w:val="0"/>
        <w:spacing w:line="420" w:lineRule="atLeast"/>
        <w:jc w:val="both"/>
        <w:rPr>
          <w:rFonts w:ascii="華康唐風隸 Std W5" w:eastAsia="華康唐風隸 Std W5" w:hAnsi="華康唐風隸 Std W5"/>
          <w:sz w:val="30"/>
          <w:szCs w:val="30"/>
        </w:rPr>
      </w:pPr>
    </w:p>
    <w:p w:rsidR="00192389" w:rsidRDefault="00192389" w:rsidP="00192389">
      <w:pPr>
        <w:pStyle w:val="-12"/>
        <w:snapToGrid w:val="0"/>
        <w:spacing w:line="420" w:lineRule="atLeast"/>
        <w:ind w:leftChars="0" w:left="0"/>
        <w:jc w:val="both"/>
        <w:rPr>
          <w:rFonts w:ascii="Times New Roman" w:eastAsia="華康圓體 Std W5" w:hAnsi="Times New Roman"/>
          <w:sz w:val="28"/>
          <w:szCs w:val="28"/>
          <w:shd w:val="clear" w:color="auto" w:fill="BFBFBF"/>
        </w:rPr>
      </w:pPr>
    </w:p>
    <w:p w:rsidR="00192389" w:rsidRPr="00192389" w:rsidRDefault="00192389" w:rsidP="00192389">
      <w:pPr>
        <w:pStyle w:val="-12"/>
        <w:snapToGrid w:val="0"/>
        <w:spacing w:line="420" w:lineRule="atLeast"/>
        <w:ind w:leftChars="0" w:left="0"/>
        <w:jc w:val="both"/>
        <w:rPr>
          <w:rFonts w:ascii="華康楷書體 Std W7" w:eastAsia="華康楷書體 Std W7" w:hAnsi="華康楷書體 Std W7"/>
          <w:sz w:val="30"/>
          <w:szCs w:val="30"/>
          <w:shd w:val="clear" w:color="auto" w:fill="BFBFBF"/>
        </w:rPr>
      </w:pPr>
      <w:r w:rsidRPr="00192389">
        <w:rPr>
          <w:rFonts w:ascii="華康楷書體 Std W7" w:eastAsia="華康楷書體 Std W7" w:hAnsi="華康楷書體 Std W7" w:hint="eastAsia"/>
          <w:sz w:val="30"/>
          <w:szCs w:val="30"/>
          <w:shd w:val="clear" w:color="auto" w:fill="BFBFBF"/>
        </w:rPr>
        <w:sym w:font="Wingdings" w:char="F06D"/>
      </w:r>
      <w:r w:rsidRPr="00192389">
        <w:rPr>
          <w:rFonts w:ascii="華康楷書體 Std W7" w:eastAsia="華康楷書體 Std W7" w:hAnsi="華康楷書體 Std W7" w:hint="eastAsia"/>
          <w:sz w:val="30"/>
          <w:szCs w:val="30"/>
          <w:shd w:val="clear" w:color="auto" w:fill="BFBFBF"/>
        </w:rPr>
        <w:t xml:space="preserve">補給站：生物體內的代謝 </w:t>
      </w:r>
    </w:p>
    <w:p w:rsidR="00192389" w:rsidRPr="00192389" w:rsidRDefault="00192389" w:rsidP="00950CB6">
      <w:pPr>
        <w:pStyle w:val="aff5"/>
        <w:ind w:left="240" w:right="240" w:firstLine="520"/>
      </w:pPr>
      <w:r w:rsidRPr="00192389">
        <w:rPr>
          <w:rFonts w:hint="eastAsia"/>
        </w:rPr>
        <w:t>當一個生物體合成作用＞分解作用，則此生物有可能會有</w:t>
      </w:r>
      <w:r w:rsidRPr="00522527">
        <w:rPr>
          <w:rFonts w:hint="eastAsia"/>
          <w:color w:val="FEFEFE"/>
          <w:u w:val="single" w:color="000000"/>
        </w:rPr>
        <w:t xml:space="preserve">  生長  </w:t>
      </w:r>
      <w:r w:rsidRPr="00192389">
        <w:rPr>
          <w:rFonts w:hint="eastAsia"/>
        </w:rPr>
        <w:t>的現象。</w:t>
      </w:r>
    </w:p>
    <w:p w:rsidR="00192389" w:rsidRDefault="00192389" w:rsidP="00192389">
      <w:pPr>
        <w:pStyle w:val="-12"/>
        <w:snapToGrid w:val="0"/>
        <w:spacing w:line="420" w:lineRule="atLeast"/>
        <w:ind w:leftChars="0" w:left="0"/>
        <w:jc w:val="both"/>
        <w:rPr>
          <w:rFonts w:ascii="華康唐風隸 Std W5" w:eastAsia="華康唐風隸 Std W5" w:hAnsi="華康唐風隸 Std W5"/>
          <w:sz w:val="26"/>
          <w:szCs w:val="26"/>
        </w:rPr>
      </w:pPr>
    </w:p>
    <w:p w:rsidR="00192389" w:rsidRDefault="00192389" w:rsidP="00192389">
      <w:pPr>
        <w:pStyle w:val="-12"/>
        <w:snapToGrid w:val="0"/>
        <w:spacing w:line="420" w:lineRule="atLeast"/>
        <w:ind w:leftChars="0" w:left="0"/>
        <w:jc w:val="both"/>
        <w:rPr>
          <w:rFonts w:ascii="華康唐風隸 Std W5" w:eastAsia="華康唐風隸 Std W5" w:hAnsi="華康唐風隸 Std W5"/>
          <w:sz w:val="26"/>
          <w:szCs w:val="26"/>
        </w:rPr>
      </w:pPr>
    </w:p>
    <w:p w:rsidR="00192389" w:rsidRPr="00192389" w:rsidRDefault="00192389" w:rsidP="00BE71E9">
      <w:pPr>
        <w:pStyle w:val="aff1"/>
      </w:pPr>
      <w:r w:rsidRPr="009126BF">
        <w:rPr>
          <w:rFonts w:hint="eastAsia"/>
        </w:rPr>
        <w:t xml:space="preserve"> </w:t>
      </w:r>
      <w:r>
        <w:rPr>
          <w:rFonts w:hint="eastAsia"/>
        </w:rPr>
        <w:t>二</w:t>
      </w:r>
      <w:r w:rsidRPr="009126BF">
        <w:rPr>
          <w:rFonts w:hint="eastAsia"/>
        </w:rPr>
        <w:t>、</w:t>
      </w:r>
      <w:r w:rsidRPr="00BE71E9">
        <w:rPr>
          <w:rFonts w:hint="eastAsia"/>
          <w:shd w:val="clear" w:color="auto" w:fill="auto"/>
        </w:rPr>
        <w:t xml:space="preserve"> 細胞的能量利用 </w:t>
      </w:r>
    </w:p>
    <w:p w:rsidR="00192389" w:rsidRPr="00B057C1" w:rsidRDefault="00192389" w:rsidP="00950CB6">
      <w:pPr>
        <w:pStyle w:val="aff5"/>
        <w:ind w:left="240" w:right="240" w:firstLine="520"/>
      </w:pPr>
      <w:r>
        <w:rPr>
          <w:rFonts w:hint="eastAsia"/>
        </w:rPr>
        <w:t>生物體要存活一定要攝取營養，並轉換為能量，而產生的能量，會用於維持生命。</w:t>
      </w:r>
    </w:p>
    <w:p w:rsidR="00192389" w:rsidRDefault="00950CB6" w:rsidP="00192389">
      <w:pPr>
        <w:pStyle w:val="-12"/>
        <w:snapToGrid w:val="0"/>
        <w:spacing w:line="420" w:lineRule="atLeast"/>
        <w:ind w:leftChars="0" w:left="0"/>
        <w:jc w:val="both"/>
        <w:rPr>
          <w:rFonts w:ascii="華康唐風隸 Std W5" w:eastAsia="華康唐風隸 Std W5" w:hAnsi="華康唐風隸 Std W5"/>
          <w:sz w:val="26"/>
          <w:szCs w:val="26"/>
        </w:rPr>
      </w:pPr>
      <w:r>
        <w:rPr>
          <w:rFonts w:hint="eastAsia"/>
          <w:noProof/>
        </w:rPr>
        <mc:AlternateContent>
          <mc:Choice Requires="wps">
            <w:drawing>
              <wp:anchor distT="0" distB="0" distL="114300" distR="114300" simplePos="0" relativeHeight="251985408" behindDoc="0" locked="0" layoutInCell="1" allowOverlap="1" wp14:anchorId="72C0E9D0" wp14:editId="6DD6BC62">
                <wp:simplePos x="0" y="0"/>
                <wp:positionH relativeFrom="margin">
                  <wp:posOffset>488315</wp:posOffset>
                </wp:positionH>
                <wp:positionV relativeFrom="paragraph">
                  <wp:posOffset>230124</wp:posOffset>
                </wp:positionV>
                <wp:extent cx="5477256" cy="1549908"/>
                <wp:effectExtent l="0" t="0" r="28575" b="12700"/>
                <wp:wrapNone/>
                <wp:docPr id="271" name="圓角矩形 271"/>
                <wp:cNvGraphicFramePr/>
                <a:graphic xmlns:a="http://schemas.openxmlformats.org/drawingml/2006/main">
                  <a:graphicData uri="http://schemas.microsoft.com/office/word/2010/wordprocessingShape">
                    <wps:wsp>
                      <wps:cNvSpPr/>
                      <wps:spPr>
                        <a:xfrm>
                          <a:off x="0" y="0"/>
                          <a:ext cx="5477256" cy="1549908"/>
                        </a:xfrm>
                        <a:prstGeom prst="roundRect">
                          <a:avLst/>
                        </a:prstGeom>
                        <a:ln>
                          <a:prstDash val="dash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647DDDD" id="圓角矩形 271" o:spid="_x0000_s1026" style="position:absolute;margin-left:38.45pt;margin-top:18.1pt;width:431.3pt;height:122.05pt;z-index:25198540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" fillcolor="white [3201]" strokecolor="black [3200]" strokeweight="1pt">
                <v:stroke dashstyle="dashDot" joinstyle="miter"/>
                <w10:wrap anchorx="margin"/>
              </v:roundrect>
            </w:pict>
          </mc:Fallback>
        </mc:AlternateContent>
      </w:r>
    </w:p>
    <w:p w:rsidR="00012F87" w:rsidRPr="009126BF" w:rsidRDefault="007B60A6" w:rsidP="00BE71E9">
      <w:pPr>
        <w:pStyle w:val="aff1"/>
      </w:pPr>
      <w:r>
        <w:rPr>
          <w:noProof/>
          <w:bdr w:val="none" w:sz="0" w:space="0" w:color="auto"/>
          <w:shd w:val="clear" w:color="auto" w:fill="auto"/>
        </w:rPr>
        <mc:AlternateContent>
          <mc:Choice Requires="wps">
            <w:drawing>
              <wp:anchor distT="0" distB="0" distL="114300" distR="114300" simplePos="0" relativeHeight="252231168" behindDoc="0" locked="0" layoutInCell="1" allowOverlap="1" wp14:anchorId="6205E420" wp14:editId="170D8874">
                <wp:simplePos x="0" y="0"/>
                <wp:positionH relativeFrom="column">
                  <wp:posOffset>180073</wp:posOffset>
                </wp:positionH>
                <wp:positionV relativeFrom="paragraph">
                  <wp:posOffset>2866858</wp:posOffset>
                </wp:positionV>
                <wp:extent cx="1188988" cy="320842"/>
                <wp:effectExtent l="0" t="0" r="0" b="3175"/>
                <wp:wrapNone/>
                <wp:docPr id="2060" name="文字方塊 2060"/>
                <wp:cNvGraphicFramePr/>
                <a:graphic xmlns:a="http://schemas.openxmlformats.org/drawingml/2006/main">
                  <a:graphicData uri="http://schemas.microsoft.com/office/word/2010/wordprocessingShape">
                    <wps:wsp>
                      <wps:cNvSpPr txBox="1"/>
                      <wps:spPr>
                        <a:xfrm>
                          <a:off x="0" y="0"/>
                          <a:ext cx="1188988" cy="320842"/>
                        </a:xfrm>
                        <a:prstGeom prst="rect">
                          <a:avLst/>
                        </a:prstGeom>
                        <a:noFill/>
                        <a:ln w="6350">
                          <a:noFill/>
                        </a:ln>
                      </wps:spPr>
                      <wps:txbx>
                        <w:txbxContent>
                          <w:p w:rsidR="002B4F66" w:rsidRPr="007B60A6" w:rsidRDefault="002B4F66">
                            <w:pPr>
                              <w:rPr>
                                <w:rFonts w:ascii="華康楷書體 Std W5" w:eastAsia="華康楷書體 Std W5" w:hAnsi="華康楷書體 Std W5"/>
                              </w:rPr>
                            </w:pPr>
                            <w:r>
                              <w:rPr>
                                <w:rFonts w:ascii="華康楷書體 Std W5" w:eastAsia="華康楷書體 Std W5" w:hAnsi="華康楷書體 Std W5" w:hint="eastAsia"/>
                              </w:rPr>
                              <w:t>細胞骨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205E420" id="文字方塊 2060" o:spid="_x0000_s1146" type="#_x0000_t202" style="position:absolute;margin-left:14.2pt;margin-top:225.75pt;width:93.6pt;height:25.25pt;z-index:252231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" filled="f" stroked="f" strokeweight=".5pt">
                <v:textbox>
                  <w:txbxContent>
                    <w:p w:rsidR="002B4F66" w:rsidRPr="007B60A6" w:rsidRDefault="002B4F66">
                      <w:pPr>
                        <w:rPr>
                          <w:rFonts w:ascii="華康楷書體 Std W5" w:eastAsia="華康楷書體 Std W5" w:hAnsi="華康楷書體 Std W5"/>
                        </w:rPr>
                      </w:pPr>
                      <w:r>
                        <w:rPr>
                          <w:rFonts w:ascii="華康楷書體 Std W5" w:eastAsia="華康楷書體 Std W5" w:hAnsi="華康楷書體 Std W5" w:hint="eastAsia"/>
                        </w:rPr>
                        <w:t>細胞骨架</w:t>
                      </w:r>
                    </w:p>
                  </w:txbxContent>
                </v:textbox>
              </v:shape>
            </w:pict>
          </mc:Fallback>
        </mc:AlternateContent>
      </w:r>
      <w:r>
        <w:rPr>
          <w:noProof/>
          <w:bdr w:val="none" w:sz="0" w:space="0" w:color="auto"/>
          <w:shd w:val="clear" w:color="auto" w:fill="auto"/>
        </w:rPr>
        <mc:AlternateContent>
          <mc:Choice Requires="wps">
            <w:drawing>
              <wp:anchor distT="0" distB="0" distL="114300" distR="114300" simplePos="0" relativeHeight="252229120" behindDoc="0" locked="0" layoutInCell="1" allowOverlap="1" wp14:anchorId="7D388209" wp14:editId="7BE18070">
                <wp:simplePos x="0" y="0"/>
                <wp:positionH relativeFrom="column">
                  <wp:posOffset>1154163</wp:posOffset>
                </wp:positionH>
                <wp:positionV relativeFrom="paragraph">
                  <wp:posOffset>2578166</wp:posOffset>
                </wp:positionV>
                <wp:extent cx="1188988" cy="320842"/>
                <wp:effectExtent l="0" t="0" r="0" b="3175"/>
                <wp:wrapNone/>
                <wp:docPr id="2059" name="文字方塊 2059"/>
                <wp:cNvGraphicFramePr/>
                <a:graphic xmlns:a="http://schemas.openxmlformats.org/drawingml/2006/main">
                  <a:graphicData uri="http://schemas.microsoft.com/office/word/2010/wordprocessingShape">
                    <wps:wsp>
                      <wps:cNvSpPr txBox="1"/>
                      <wps:spPr>
                        <a:xfrm>
                          <a:off x="0" y="0"/>
                          <a:ext cx="1188988" cy="320842"/>
                        </a:xfrm>
                        <a:prstGeom prst="rect">
                          <a:avLst/>
                        </a:prstGeom>
                        <a:noFill/>
                        <a:ln w="6350">
                          <a:noFill/>
                        </a:ln>
                      </wps:spPr>
                      <wps:txbx>
                        <w:txbxContent>
                          <w:p w:rsidR="002B4F66" w:rsidRPr="007B60A6" w:rsidRDefault="002B4F66">
                            <w:pPr>
                              <w:rPr>
                                <w:rFonts w:ascii="華康楷書體 Std W5" w:eastAsia="華康楷書體 Std W5" w:hAnsi="華康楷書體 Std W5"/>
                              </w:rPr>
                            </w:pPr>
                            <w:r w:rsidRPr="007B60A6">
                              <w:rPr>
                                <w:rFonts w:ascii="華康楷書體 Std W5" w:eastAsia="華康楷書體 Std W5" w:hAnsi="華康楷書體 Std W5" w:hint="eastAsia"/>
                              </w:rPr>
                              <w:t>馬達蛋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D388209" id="文字方塊 2059" o:spid="_x0000_s1147" type="#_x0000_t202" style="position:absolute;margin-left:90.9pt;margin-top:203pt;width:93.6pt;height:25.25pt;z-index:252229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" filled="f" stroked="f" strokeweight=".5pt">
                <v:textbox>
                  <w:txbxContent>
                    <w:p w:rsidR="002B4F66" w:rsidRPr="007B60A6" w:rsidRDefault="002B4F66">
                      <w:pPr>
                        <w:rPr>
                          <w:rFonts w:ascii="華康楷書體 Std W5" w:eastAsia="華康楷書體 Std W5" w:hAnsi="華康楷書體 Std W5"/>
                        </w:rPr>
                      </w:pPr>
                      <w:r w:rsidRPr="007B60A6">
                        <w:rPr>
                          <w:rFonts w:ascii="華康楷書體 Std W5" w:eastAsia="華康楷書體 Std W5" w:hAnsi="華康楷書體 Std W5" w:hint="eastAsia"/>
                        </w:rPr>
                        <w:t>馬達蛋白</w:t>
                      </w:r>
                    </w:p>
                  </w:txbxContent>
                </v:textbox>
              </v:shape>
            </w:pict>
          </mc:Fallback>
        </mc:AlternateContent>
      </w:r>
      <w:r w:rsidR="005D5787">
        <w:rPr>
          <w:noProof/>
        </w:rPr>
        <w:drawing>
          <wp:anchor distT="0" distB="0" distL="114300" distR="114300" simplePos="0" relativeHeight="251268608" behindDoc="1" locked="0" layoutInCell="1" allowOverlap="1" wp14:anchorId="15093B8E" wp14:editId="1E3E7B99">
            <wp:simplePos x="0" y="0"/>
            <wp:positionH relativeFrom="column">
              <wp:posOffset>351156</wp:posOffset>
            </wp:positionH>
            <wp:positionV relativeFrom="paragraph">
              <wp:posOffset>1815084</wp:posOffset>
            </wp:positionV>
            <wp:extent cx="2098548" cy="1913890"/>
            <wp:effectExtent l="0" t="0" r="0" b="0"/>
            <wp:wrapNone/>
            <wp:docPr id="7427" name="圖片 7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7"/>
                    <pic:cNvPicPr>
                      <a:picLocks noChangeAspect="1" noChangeArrowheads="1"/>
                    </pic:cNvPicPr>
                  </pic:nvPicPr>
                  <pic:blipFill>
                    <a:blip r:embed="rId55">
                      <a:grayscl/>
                      <a:extLst>
                        <a:ext uri="{28A0092B-C50C-407E-A947-70E740481C1C}">
                          <a14:useLocalDpi xmlns:a14="http://schemas.microsoft.com/office/drawing/2010/main" val="0"/>
                        </a:ext>
                      </a:extLst>
                    </a:blip>
                    <a:srcRect/>
                    <a:stretch>
                      <a:fillRect/>
                    </a:stretch>
                  </pic:blipFill>
                  <pic:spPr bwMode="auto">
                    <a:xfrm>
                      <a:off x="0" y="0"/>
                      <a:ext cx="2107246" cy="1921823"/>
                    </a:xfrm>
                    <a:prstGeom prst="rect">
                      <a:avLst/>
                    </a:prstGeom>
                    <a:noFill/>
                    <a:ln>
                      <a:noFill/>
                    </a:ln>
                  </pic:spPr>
                </pic:pic>
              </a:graphicData>
            </a:graphic>
            <wp14:sizeRelH relativeFrom="page">
              <wp14:pctWidth>0</wp14:pctWidth>
            </wp14:sizeRelH>
            <wp14:sizeRelV relativeFrom="page">
              <wp14:pctHeight>0</wp14:pctHeight>
            </wp14:sizeRelV>
          </wp:anchor>
        </w:drawing>
      </w:r>
      <w:r w:rsidR="00192389">
        <w:br w:type="page"/>
      </w:r>
      <w:r w:rsidR="00012F87" w:rsidRPr="009126BF">
        <w:rPr>
          <w:rFonts w:hint="eastAsia"/>
        </w:rPr>
        <w:lastRenderedPageBreak/>
        <w:t xml:space="preserve"> </w:t>
      </w:r>
      <w:r w:rsidR="00775D6F">
        <w:rPr>
          <w:rFonts w:hint="eastAsia"/>
        </w:rPr>
        <w:t>三</w:t>
      </w:r>
      <w:r w:rsidR="00012F87" w:rsidRPr="009126BF">
        <w:rPr>
          <w:rFonts w:hint="eastAsia"/>
        </w:rPr>
        <w:t>、</w:t>
      </w:r>
      <w:r w:rsidR="00F5660F" w:rsidRPr="00BE71E9">
        <w:rPr>
          <w:rFonts w:hint="eastAsia"/>
          <w:shd w:val="clear" w:color="auto" w:fill="auto"/>
        </w:rPr>
        <w:t xml:space="preserve"> </w:t>
      </w:r>
      <w:r w:rsidR="00BE71E9" w:rsidRPr="00BE71E9">
        <w:rPr>
          <w:rFonts w:hint="eastAsia"/>
          <w:shd w:val="clear" w:color="auto" w:fill="auto"/>
        </w:rPr>
        <w:t>腺苷</w:t>
      </w:r>
      <w:r w:rsidR="00012F87" w:rsidRPr="00BE71E9">
        <w:rPr>
          <w:rFonts w:hint="eastAsia"/>
          <w:shd w:val="clear" w:color="auto" w:fill="auto"/>
        </w:rPr>
        <w:t xml:space="preserve">三磷酸 </w:t>
      </w:r>
    </w:p>
    <w:p w:rsidR="00012F87" w:rsidRPr="00B057C1" w:rsidRDefault="00012F87" w:rsidP="00950CB6">
      <w:pPr>
        <w:pStyle w:val="aff5"/>
        <w:ind w:left="240" w:right="240" w:firstLine="520"/>
      </w:pPr>
      <w:r w:rsidRPr="00B057C1">
        <w:rPr>
          <w:rFonts w:hint="eastAsia"/>
        </w:rPr>
        <w:t>為生物體內的能量貨幣，在細胞中扮演儲存能量的角色。</w:t>
      </w:r>
    </w:p>
    <w:p w:rsidR="00012F87" w:rsidRPr="009126BF" w:rsidRDefault="005A4008" w:rsidP="00594FF3">
      <w:pPr>
        <w:pStyle w:val="aff3"/>
        <w:spacing w:after="108"/>
      </w:pPr>
      <w:r>
        <w:rPr>
          <w:noProof/>
        </w:rPr>
        <mc:AlternateContent>
          <mc:Choice Requires="wpg">
            <w:drawing>
              <wp:anchor distT="0" distB="0" distL="114300" distR="114300" simplePos="0" relativeHeight="252006912" behindDoc="0" locked="0" layoutInCell="1" allowOverlap="1" wp14:anchorId="5E185B38" wp14:editId="67706DD9">
                <wp:simplePos x="0" y="0"/>
                <wp:positionH relativeFrom="column">
                  <wp:posOffset>2890000</wp:posOffset>
                </wp:positionH>
                <wp:positionV relativeFrom="paragraph">
                  <wp:posOffset>31000</wp:posOffset>
                </wp:positionV>
                <wp:extent cx="3414254" cy="2592318"/>
                <wp:effectExtent l="0" t="0" r="15240" b="93980"/>
                <wp:wrapNone/>
                <wp:docPr id="294" name="群組 294"/>
                <wp:cNvGraphicFramePr/>
                <a:graphic xmlns:a="http://schemas.openxmlformats.org/drawingml/2006/main">
                  <a:graphicData uri="http://schemas.microsoft.com/office/word/2010/wordprocessingGroup">
                    <wpg:wgp>
                      <wpg:cNvGrpSpPr/>
                      <wpg:grpSpPr>
                        <a:xfrm>
                          <a:off x="0" y="0"/>
                          <a:ext cx="3414254" cy="2592318"/>
                          <a:chOff x="0" y="0"/>
                          <a:chExt cx="3414254" cy="2592318"/>
                        </a:xfrm>
                      </wpg:grpSpPr>
                      <wpg:grpSp>
                        <wpg:cNvPr id="282" name="群組 282"/>
                        <wpg:cNvGrpSpPr/>
                        <wpg:grpSpPr>
                          <a:xfrm>
                            <a:off x="0" y="0"/>
                            <a:ext cx="3414254" cy="2592318"/>
                            <a:chOff x="0" y="0"/>
                            <a:chExt cx="3414254" cy="2592318"/>
                          </a:xfrm>
                        </wpg:grpSpPr>
                        <pic:pic xmlns:pic="http://schemas.openxmlformats.org/drawingml/2006/picture">
                          <pic:nvPicPr>
                            <pic:cNvPr id="451" name="圖片 451" descr="ATP"/>
                            <pic:cNvPicPr>
                              <a:picLocks noChangeAspect="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11220" cy="1678305"/>
                            </a:xfrm>
                            <a:prstGeom prst="rect">
                              <a:avLst/>
                            </a:prstGeom>
                            <a:noFill/>
                            <a:ln>
                              <a:noFill/>
                            </a:ln>
                          </pic:spPr>
                        </pic:pic>
                        <wps:wsp>
                          <wps:cNvPr id="278" name="左大括弧 278"/>
                          <wps:cNvSpPr/>
                          <wps:spPr>
                            <a:xfrm rot="16200000">
                              <a:off x="2464068" y="919212"/>
                              <a:ext cx="128721" cy="1771650"/>
                            </a:xfrm>
                            <a:prstGeom prst="leftBrace">
                              <a:avLst>
                                <a:gd name="adj1" fmla="val 50895"/>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9" name="左大括弧 279"/>
                          <wps:cNvSpPr/>
                          <wps:spPr>
                            <a:xfrm rot="16200000">
                              <a:off x="2204186" y="904774"/>
                              <a:ext cx="129251" cy="2278800"/>
                            </a:xfrm>
                            <a:prstGeom prst="leftBrace">
                              <a:avLst>
                                <a:gd name="adj1" fmla="val 43801"/>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0" name="左大括弧 280"/>
                          <wps:cNvSpPr/>
                          <wps:spPr>
                            <a:xfrm rot="16200000">
                              <a:off x="1946709" y="887931"/>
                              <a:ext cx="129251" cy="2804400"/>
                            </a:xfrm>
                            <a:prstGeom prst="leftBrace">
                              <a:avLst>
                                <a:gd name="adj1" fmla="val 47348"/>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左大括弧 281"/>
                          <wps:cNvSpPr/>
                          <wps:spPr>
                            <a:xfrm rot="16200000">
                              <a:off x="1691640" y="873493"/>
                              <a:ext cx="129251" cy="3308400"/>
                            </a:xfrm>
                            <a:prstGeom prst="leftBrace">
                              <a:avLst>
                                <a:gd name="adj1" fmla="val 47348"/>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2" name="直線接點 272"/>
                        <wps:cNvCnPr/>
                        <wps:spPr>
                          <a:xfrm>
                            <a:off x="613757" y="1023850"/>
                            <a:ext cx="0" cy="1188000"/>
                          </a:xfrm>
                          <a:prstGeom prst="line">
                            <a:avLst/>
                          </a:prstGeom>
                          <a:ln w="12700">
                            <a:prstDash val="sysDash"/>
                          </a:ln>
                        </wps:spPr>
                        <wps:style>
                          <a:lnRef idx="1">
                            <a:schemeClr val="dk1"/>
                          </a:lnRef>
                          <a:fillRef idx="0">
                            <a:schemeClr val="dk1"/>
                          </a:fillRef>
                          <a:effectRef idx="0">
                            <a:schemeClr val="dk1"/>
                          </a:effectRef>
                          <a:fontRef idx="minor">
                            <a:schemeClr val="tx1"/>
                          </a:fontRef>
                        </wps:style>
                        <wps:bodyPr/>
                      </wps:wsp>
                      <wps:wsp>
                        <wps:cNvPr id="274" name="直線接點 274"/>
                        <wps:cNvCnPr/>
                        <wps:spPr>
                          <a:xfrm>
                            <a:off x="1126375" y="1022465"/>
                            <a:ext cx="0" cy="954000"/>
                          </a:xfrm>
                          <a:prstGeom prst="line">
                            <a:avLst/>
                          </a:prstGeom>
                          <a:ln w="12700">
                            <a:prstDash val="sysDash"/>
                          </a:ln>
                        </wps:spPr>
                        <wps:style>
                          <a:lnRef idx="1">
                            <a:schemeClr val="dk1"/>
                          </a:lnRef>
                          <a:fillRef idx="0">
                            <a:schemeClr val="dk1"/>
                          </a:fillRef>
                          <a:effectRef idx="0">
                            <a:schemeClr val="dk1"/>
                          </a:effectRef>
                          <a:fontRef idx="minor">
                            <a:schemeClr val="tx1"/>
                          </a:fontRef>
                        </wps:style>
                        <wps:bodyPr/>
                      </wps:wsp>
                      <wps:wsp>
                        <wps:cNvPr id="275" name="直線接點 275"/>
                        <wps:cNvCnPr/>
                        <wps:spPr>
                          <a:xfrm>
                            <a:off x="99753" y="1023850"/>
                            <a:ext cx="0" cy="1458000"/>
                          </a:xfrm>
                          <a:prstGeom prst="line">
                            <a:avLst/>
                          </a:prstGeom>
                          <a:ln w="12700">
                            <a:prstDash val="sysDash"/>
                          </a:ln>
                        </wps:spPr>
                        <wps:style>
                          <a:lnRef idx="1">
                            <a:schemeClr val="dk1"/>
                          </a:lnRef>
                          <a:fillRef idx="0">
                            <a:schemeClr val="dk1"/>
                          </a:fillRef>
                          <a:effectRef idx="0">
                            <a:schemeClr val="dk1"/>
                          </a:effectRef>
                          <a:fontRef idx="minor">
                            <a:schemeClr val="tx1"/>
                          </a:fontRef>
                        </wps:style>
                        <wps:bodyPr/>
                      </wps:wsp>
                      <wps:wsp>
                        <wps:cNvPr id="277" name="直線接點 277"/>
                        <wps:cNvCnPr/>
                        <wps:spPr>
                          <a:xfrm>
                            <a:off x="1638993" y="1025236"/>
                            <a:ext cx="0" cy="720000"/>
                          </a:xfrm>
                          <a:prstGeom prst="line">
                            <a:avLst/>
                          </a:prstGeom>
                          <a:ln w="12700">
                            <a:prstDash val="sysDash"/>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31BFC1C" id="群組 294" o:spid="_x0000_s1026" style="position:absolute;margin-left:227.55pt;margin-top:2.45pt;width:268.85pt;height:204.1pt;z-index:252006912" coordsize="34142,259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">
                <v:group id="群組 282" o:spid="_x0000_s1027" style="position:absolute;width:34142;height:25923" coordsize="34142,25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圖片 451" o:spid="_x0000_s1028" type="#_x0000_t75" alt="ATP" style="position:absolute;width:34112;height:167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">
                    <v:imagedata r:id="rId58" o:title="ATP"/>
                    <v:path arrowok="t"/>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弧 278" o:spid="_x0000_s1029" type="#_x0000_t87" style="position:absolute;left:24640;top:9192;width:1287;height:1771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" adj="799" strokecolor="black [3200]" strokeweight=".5pt">
                    <v:stroke joinstyle="miter"/>
                  </v:shape>
                  <v:shape id="左大括弧 279" o:spid="_x0000_s1030" type="#_x0000_t87" style="position:absolute;left:22042;top:9047;width:1292;height:2278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" adj="537" strokecolor="black [3200]" strokeweight=".5pt">
                    <v:stroke joinstyle="miter"/>
                  </v:shape>
                  <v:shape id="左大括弧 280" o:spid="_x0000_s1031" type="#_x0000_t87" style="position:absolute;left:19467;top:8879;width:1292;height:2804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" adj="471" strokecolor="black [3200]" strokeweight=".5pt">
                    <v:stroke joinstyle="miter"/>
                  </v:shape>
                  <v:shape id="左大括弧 281" o:spid="_x0000_s1032" type="#_x0000_t87" style="position:absolute;left:16915;top:8735;width:1293;height:3308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" adj="400" strokecolor="black [3200]" strokeweight=".5pt">
                    <v:stroke joinstyle="miter"/>
                  </v:shape>
                </v:group>
                <v:line id="直線接點 272" o:spid="_x0000_s1033" style="position:absolute;visibility:visible;mso-wrap-style:square" from="6137,10238" to="6137,22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" strokecolor="black [3200]" strokeweight="1pt">
                  <v:stroke dashstyle="3 1" joinstyle="miter"/>
                </v:line>
                <v:line id="直線接點 274" o:spid="_x0000_s1034" style="position:absolute;visibility:visible;mso-wrap-style:square" from="11263,10224" to="11263,19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" strokecolor="black [3200]" strokeweight="1pt">
                  <v:stroke dashstyle="3 1" joinstyle="miter"/>
                </v:line>
                <v:line id="直線接點 275" o:spid="_x0000_s1035" style="position:absolute;visibility:visible;mso-wrap-style:square" from="997,10238" to="997,24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" strokecolor="black [3200]" strokeweight="1pt">
                  <v:stroke dashstyle="3 1" joinstyle="miter"/>
                </v:line>
                <v:line id="直線接點 277" o:spid="_x0000_s1036" style="position:absolute;visibility:visible;mso-wrap-style:square" from="16389,10252" to="16389,17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" strokecolor="black [3200]" strokeweight="1pt">
                  <v:stroke dashstyle="3 1" joinstyle="miter"/>
                </v:line>
              </v:group>
            </w:pict>
          </mc:Fallback>
        </mc:AlternateContent>
      </w:r>
      <w:r w:rsidR="00B057C1">
        <w:t>(</w:t>
      </w:r>
      <w:r w:rsidR="00B057C1">
        <w:rPr>
          <w:rFonts w:hint="eastAsia"/>
        </w:rPr>
        <w:t>一</w:t>
      </w:r>
      <w:r w:rsidR="00B057C1">
        <w:t>)</w:t>
      </w:r>
      <w:r w:rsidR="00012F87" w:rsidRPr="009126BF">
        <w:rPr>
          <w:rFonts w:hint="eastAsia"/>
        </w:rPr>
        <w:t>結構：</w:t>
      </w:r>
    </w:p>
    <w:p w:rsidR="00012F87" w:rsidRPr="00B057C1" w:rsidRDefault="00B057C1" w:rsidP="00950CB6">
      <w:pPr>
        <w:pStyle w:val="21"/>
      </w:pPr>
      <w:r w:rsidRPr="00B057C1">
        <w:t xml:space="preserve">1. </w:t>
      </w:r>
      <w:r w:rsidRPr="00522527">
        <w:rPr>
          <w:color w:val="FEFEFE"/>
          <w:u w:val="single" w:color="000000"/>
        </w:rPr>
        <w:t xml:space="preserve">  </w:t>
      </w:r>
      <w:r w:rsidR="001D6F7F" w:rsidRPr="00522527">
        <w:rPr>
          <w:rFonts w:hint="eastAsia"/>
          <w:color w:val="FEFEFE"/>
          <w:u w:val="single" w:color="000000"/>
        </w:rPr>
        <w:t>五碳醣</w:t>
      </w:r>
      <w:r w:rsidRPr="00522527">
        <w:rPr>
          <w:rFonts w:hint="eastAsia"/>
          <w:color w:val="FEFEFE"/>
          <w:u w:val="single" w:color="000000"/>
        </w:rPr>
        <w:t xml:space="preserve"> </w:t>
      </w:r>
      <w:r w:rsidRPr="00522527">
        <w:rPr>
          <w:color w:val="FEFEFE"/>
          <w:u w:val="single" w:color="000000"/>
        </w:rPr>
        <w:t xml:space="preserve"> </w:t>
      </w:r>
      <w:r w:rsidR="00012F87" w:rsidRPr="00B057C1">
        <w:rPr>
          <w:rFonts w:hint="eastAsia"/>
        </w:rPr>
        <w:t>：核醣。</w:t>
      </w:r>
    </w:p>
    <w:p w:rsidR="00012F87" w:rsidRPr="009126BF" w:rsidRDefault="00B057C1" w:rsidP="00950CB6">
      <w:pPr>
        <w:pStyle w:val="21"/>
      </w:pPr>
      <w:r>
        <w:rPr>
          <w:rFonts w:hint="eastAsia"/>
        </w:rPr>
        <w:t xml:space="preserve">2. </w:t>
      </w:r>
      <w:r w:rsidRPr="00522527">
        <w:rPr>
          <w:color w:val="FEFEFE"/>
          <w:u w:val="single" w:color="000000"/>
        </w:rPr>
        <w:t xml:space="preserve">  </w:t>
      </w:r>
      <w:r w:rsidR="001D6F7F" w:rsidRPr="00522527">
        <w:rPr>
          <w:rFonts w:hint="eastAsia"/>
          <w:color w:val="FEFEFE"/>
          <w:u w:val="single" w:color="000000"/>
        </w:rPr>
        <w:t>磷酸根</w:t>
      </w:r>
      <w:r w:rsidRPr="00522527">
        <w:rPr>
          <w:rFonts w:hint="eastAsia"/>
          <w:color w:val="FEFEFE"/>
          <w:u w:val="single" w:color="000000"/>
        </w:rPr>
        <w:t xml:space="preserve">  </w:t>
      </w:r>
      <w:r w:rsidR="00012F87" w:rsidRPr="009126BF">
        <w:rPr>
          <w:rFonts w:hint="eastAsia"/>
        </w:rPr>
        <w:t>：具有三個磷酸根。</w:t>
      </w:r>
    </w:p>
    <w:p w:rsidR="00012F87" w:rsidRPr="00B057C1" w:rsidRDefault="00B057C1" w:rsidP="00950CB6">
      <w:pPr>
        <w:pStyle w:val="21"/>
      </w:pPr>
      <w:r>
        <w:rPr>
          <w:rFonts w:hint="eastAsia"/>
        </w:rPr>
        <w:t xml:space="preserve">3. </w:t>
      </w:r>
      <w:r w:rsidRPr="00522527">
        <w:rPr>
          <w:color w:val="FEFEFE"/>
          <w:u w:val="single" w:color="000000"/>
        </w:rPr>
        <w:t xml:space="preserve">  </w:t>
      </w:r>
      <w:r w:rsidR="001D6F7F" w:rsidRPr="00522527">
        <w:rPr>
          <w:rFonts w:hint="eastAsia"/>
          <w:color w:val="FEFEFE"/>
          <w:u w:val="single" w:color="000000"/>
        </w:rPr>
        <w:t>含氮鹼基</w:t>
      </w:r>
      <w:r w:rsidR="0069557E" w:rsidRPr="00522527">
        <w:rPr>
          <w:rFonts w:hint="eastAsia"/>
          <w:color w:val="FEFEFE"/>
          <w:u w:val="single" w:color="000000"/>
        </w:rPr>
        <w:t xml:space="preserve">  </w:t>
      </w:r>
      <w:r w:rsidR="00012F87" w:rsidRPr="009126BF">
        <w:rPr>
          <w:rFonts w:hint="eastAsia"/>
        </w:rPr>
        <w:t>：腺嘌呤(A)。</w:t>
      </w:r>
      <w:r w:rsidR="00012F87" w:rsidRPr="00B057C1">
        <w:t xml:space="preserve"> </w:t>
      </w:r>
    </w:p>
    <w:p w:rsidR="00012F87" w:rsidRPr="009126BF" w:rsidRDefault="00012F87" w:rsidP="00AA37D4">
      <w:pPr>
        <w:adjustRightInd w:val="0"/>
        <w:snapToGrid w:val="0"/>
        <w:spacing w:line="420" w:lineRule="atLeast"/>
        <w:ind w:leftChars="250" w:left="900" w:rightChars="100" w:right="240" w:hangingChars="100" w:hanging="300"/>
        <w:jc w:val="both"/>
        <w:rPr>
          <w:rFonts w:ascii="華康楷書體 Std W7" w:eastAsia="華康楷書體 Std W7" w:hAnsi="華康楷書體 Std W7"/>
          <w:sz w:val="30"/>
          <w:szCs w:val="30"/>
        </w:rPr>
      </w:pPr>
    </w:p>
    <w:p w:rsidR="009C2B25" w:rsidRPr="009126BF" w:rsidRDefault="009C2B25" w:rsidP="00AA37D4">
      <w:pPr>
        <w:adjustRightInd w:val="0"/>
        <w:snapToGrid w:val="0"/>
        <w:spacing w:line="420" w:lineRule="atLeast"/>
        <w:ind w:leftChars="250" w:left="900" w:rightChars="100" w:right="240" w:hangingChars="100" w:hanging="300"/>
        <w:jc w:val="both"/>
        <w:rPr>
          <w:rFonts w:ascii="華康楷書體 Std W7" w:eastAsia="華康楷書體 Std W7" w:hAnsi="華康楷書體 Std W7"/>
          <w:sz w:val="30"/>
          <w:szCs w:val="30"/>
        </w:rPr>
      </w:pPr>
    </w:p>
    <w:p w:rsidR="009C2B25" w:rsidRPr="009126BF" w:rsidRDefault="009C2B25" w:rsidP="00AA37D4">
      <w:pPr>
        <w:adjustRightInd w:val="0"/>
        <w:snapToGrid w:val="0"/>
        <w:spacing w:line="420" w:lineRule="atLeast"/>
        <w:ind w:leftChars="250" w:left="900" w:rightChars="100" w:right="240" w:hangingChars="100" w:hanging="300"/>
        <w:jc w:val="both"/>
        <w:rPr>
          <w:rFonts w:ascii="華康楷書體 Std W7" w:eastAsia="華康楷書體 Std W7" w:hAnsi="華康楷書體 Std W7"/>
          <w:sz w:val="30"/>
          <w:szCs w:val="30"/>
        </w:rPr>
      </w:pPr>
    </w:p>
    <w:p w:rsidR="009C2B25" w:rsidRPr="009126BF" w:rsidRDefault="009C2B25" w:rsidP="00AA37D4">
      <w:pPr>
        <w:adjustRightInd w:val="0"/>
        <w:snapToGrid w:val="0"/>
        <w:spacing w:line="420" w:lineRule="atLeast"/>
        <w:ind w:leftChars="250" w:left="900" w:rightChars="100" w:right="240" w:hangingChars="100" w:hanging="300"/>
        <w:jc w:val="both"/>
        <w:rPr>
          <w:rFonts w:ascii="華康楷書體 Std W7" w:eastAsia="華康楷書體 Std W7" w:hAnsi="華康楷書體 Std W7"/>
          <w:sz w:val="30"/>
          <w:szCs w:val="30"/>
        </w:rPr>
      </w:pPr>
    </w:p>
    <w:p w:rsidR="00B057C1" w:rsidRDefault="00B057C1" w:rsidP="00AA37D4">
      <w:pPr>
        <w:adjustRightInd w:val="0"/>
        <w:snapToGrid w:val="0"/>
        <w:spacing w:afterLines="30" w:after="108" w:line="420" w:lineRule="atLeast"/>
        <w:ind w:leftChars="250" w:left="900" w:rightChars="100" w:right="240" w:hangingChars="100" w:hanging="300"/>
        <w:jc w:val="both"/>
        <w:rPr>
          <w:rFonts w:ascii="華康楷書體 Std W7" w:eastAsia="華康楷書體 Std W7" w:hAnsi="華康楷書體 Std W7"/>
          <w:sz w:val="30"/>
          <w:szCs w:val="30"/>
        </w:rPr>
      </w:pPr>
    </w:p>
    <w:p w:rsidR="009C2B25" w:rsidRPr="009126BF" w:rsidRDefault="00B057C1" w:rsidP="00594FF3">
      <w:pPr>
        <w:pStyle w:val="aff3"/>
        <w:spacing w:after="108"/>
      </w:pPr>
      <w:r>
        <w:t>(</w:t>
      </w:r>
      <w:r>
        <w:rPr>
          <w:rFonts w:hint="eastAsia"/>
        </w:rPr>
        <w:t>二</w:t>
      </w:r>
      <w:r>
        <w:t>)</w:t>
      </w:r>
      <w:r w:rsidR="009C2B25" w:rsidRPr="009126BF">
        <w:rPr>
          <w:rFonts w:hint="eastAsia"/>
        </w:rPr>
        <w:t>能量釋放：</w:t>
      </w:r>
    </w:p>
    <w:p w:rsidR="009C2B25" w:rsidRPr="00B057C1" w:rsidRDefault="009C2B25" w:rsidP="00950CB6">
      <w:pPr>
        <w:pStyle w:val="21"/>
      </w:pPr>
      <w:r w:rsidRPr="00B057C1">
        <w:rPr>
          <w:rFonts w:hint="eastAsia"/>
        </w:rPr>
        <w:t>當ATP</w:t>
      </w:r>
      <w:r w:rsidR="00950CB6">
        <w:rPr>
          <w:rFonts w:hint="eastAsia"/>
        </w:rPr>
        <w:t>上的磷酸根與水發</w:t>
      </w:r>
      <w:r w:rsidRPr="00B057C1">
        <w:rPr>
          <w:rFonts w:hint="eastAsia"/>
        </w:rPr>
        <w:t>生</w:t>
      </w:r>
      <w:r w:rsidR="00B057C1" w:rsidRPr="00522527">
        <w:rPr>
          <w:rFonts w:hint="eastAsia"/>
          <w:color w:val="FEFEFE"/>
          <w:u w:val="single" w:color="000000"/>
        </w:rPr>
        <w:t xml:space="preserve"> </w:t>
      </w:r>
      <w:r w:rsidR="00B057C1" w:rsidRPr="00522527">
        <w:rPr>
          <w:color w:val="FEFEFE"/>
          <w:u w:val="single" w:color="000000"/>
        </w:rPr>
        <w:t xml:space="preserve"> </w:t>
      </w:r>
      <w:r w:rsidR="00D92339" w:rsidRPr="00522527">
        <w:rPr>
          <w:rFonts w:hint="eastAsia"/>
          <w:color w:val="FEFEFE"/>
          <w:u w:val="single" w:color="000000"/>
        </w:rPr>
        <w:t>水解</w:t>
      </w:r>
      <w:r w:rsidR="00B057C1" w:rsidRPr="00522527">
        <w:rPr>
          <w:rFonts w:hint="eastAsia"/>
          <w:color w:val="FEFEFE"/>
          <w:u w:val="single" w:color="000000"/>
        </w:rPr>
        <w:t xml:space="preserve"> </w:t>
      </w:r>
      <w:r w:rsidR="00B057C1" w:rsidRPr="00522527">
        <w:rPr>
          <w:color w:val="FEFEFE"/>
          <w:u w:val="single" w:color="000000"/>
        </w:rPr>
        <w:t xml:space="preserve"> </w:t>
      </w:r>
      <w:r w:rsidRPr="00B057C1">
        <w:rPr>
          <w:rFonts w:hint="eastAsia"/>
        </w:rPr>
        <w:t>，會放出大量的能量，釋放出的能量可以</w:t>
      </w:r>
      <w:r w:rsidR="00950CB6">
        <w:rPr>
          <w:rFonts w:hint="eastAsia"/>
        </w:rPr>
        <w:t>供細胞進行其他反應</w:t>
      </w:r>
      <w:r w:rsidRPr="00B057C1">
        <w:rPr>
          <w:rFonts w:hint="eastAsia"/>
        </w:rPr>
        <w:t>。</w:t>
      </w:r>
    </w:p>
    <w:p w:rsidR="00012F87" w:rsidRPr="009126BF" w:rsidRDefault="00012F87" w:rsidP="000B5CCF">
      <w:pPr>
        <w:snapToGrid w:val="0"/>
        <w:spacing w:line="420" w:lineRule="atLeast"/>
        <w:ind w:firstLineChars="142" w:firstLine="369"/>
        <w:jc w:val="both"/>
        <w:rPr>
          <w:rFonts w:ascii="華康楷書體 Std W7" w:eastAsia="華康楷書體 Std W7" w:hAnsi="華康楷書體 Std W7"/>
          <w:sz w:val="26"/>
          <w:szCs w:val="26"/>
        </w:rPr>
      </w:pPr>
    </w:p>
    <w:p w:rsidR="000B5CCF" w:rsidRDefault="005D5787" w:rsidP="000B5CCF">
      <w:pPr>
        <w:snapToGrid w:val="0"/>
        <w:spacing w:line="420" w:lineRule="atLeast"/>
        <w:ind w:firstLineChars="142" w:firstLine="426"/>
        <w:jc w:val="both"/>
        <w:rPr>
          <w:rFonts w:ascii="華康楷書體 Std W7" w:eastAsia="華康楷書體 Std W7" w:hAnsi="華康楷書體 Std W7"/>
          <w:sz w:val="30"/>
          <w:szCs w:val="30"/>
        </w:rPr>
      </w:pPr>
      <w:r>
        <w:rPr>
          <w:rFonts w:ascii="華康楷書體 Std W7" w:eastAsia="華康楷書體 Std W7" w:hAnsi="華康楷書體 Std W7"/>
          <w:noProof/>
          <w:sz w:val="30"/>
          <w:szCs w:val="30"/>
        </w:rPr>
        <mc:AlternateContent>
          <mc:Choice Requires="wpg">
            <w:drawing>
              <wp:anchor distT="0" distB="0" distL="114300" distR="114300" simplePos="0" relativeHeight="251269632" behindDoc="0" locked="0" layoutInCell="1" allowOverlap="1" wp14:anchorId="5F331D5C" wp14:editId="46FA321B">
                <wp:simplePos x="0" y="0"/>
                <wp:positionH relativeFrom="margin">
                  <wp:align>center</wp:align>
                </wp:positionH>
                <wp:positionV relativeFrom="paragraph">
                  <wp:posOffset>63500</wp:posOffset>
                </wp:positionV>
                <wp:extent cx="5094605" cy="1644015"/>
                <wp:effectExtent l="38100" t="76200" r="10795" b="89535"/>
                <wp:wrapNone/>
                <wp:docPr id="7501" name="Group 7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94605" cy="1644015"/>
                          <a:chOff x="1986" y="7960"/>
                          <a:chExt cx="8023" cy="2589"/>
                        </a:xfrm>
                      </wpg:grpSpPr>
                      <wpg:grpSp>
                        <wpg:cNvPr id="7502" name="Group 7434"/>
                        <wpg:cNvGrpSpPr>
                          <a:grpSpLocks/>
                        </wpg:cNvGrpSpPr>
                        <wpg:grpSpPr bwMode="auto">
                          <a:xfrm>
                            <a:off x="1986" y="7960"/>
                            <a:ext cx="2191" cy="2589"/>
                            <a:chOff x="1986" y="7960"/>
                            <a:chExt cx="2191" cy="2589"/>
                          </a:xfrm>
                        </wpg:grpSpPr>
                        <wps:wsp>
                          <wps:cNvPr id="7503" name="Arc 7429"/>
                          <wps:cNvSpPr>
                            <a:spLocks/>
                          </wps:cNvSpPr>
                          <wps:spPr bwMode="auto">
                            <a:xfrm>
                              <a:off x="1986" y="7960"/>
                              <a:ext cx="1096" cy="2589"/>
                            </a:xfrm>
                            <a:custGeom>
                              <a:avLst/>
                              <a:gdLst>
                                <a:gd name="G0" fmla="+- 1176 0 0"/>
                                <a:gd name="G1" fmla="+- 21600 0 0"/>
                                <a:gd name="G2" fmla="+- 21600 0 0"/>
                                <a:gd name="T0" fmla="*/ 1176 w 22776"/>
                                <a:gd name="T1" fmla="*/ 0 h 43200"/>
                                <a:gd name="T2" fmla="*/ 0 w 22776"/>
                                <a:gd name="T3" fmla="*/ 43168 h 43200"/>
                                <a:gd name="T4" fmla="*/ 1176 w 22776"/>
                                <a:gd name="T5" fmla="*/ 21600 h 43200"/>
                              </a:gdLst>
                              <a:ahLst/>
                              <a:cxnLst>
                                <a:cxn ang="0">
                                  <a:pos x="T0" y="T1"/>
                                </a:cxn>
                                <a:cxn ang="0">
                                  <a:pos x="T2" y="T3"/>
                                </a:cxn>
                                <a:cxn ang="0">
                                  <a:pos x="T4" y="T5"/>
                                </a:cxn>
                              </a:cxnLst>
                              <a:rect l="0" t="0" r="r" b="b"/>
                              <a:pathLst>
                                <a:path w="22776" h="43200" fill="none" extrusionOk="0">
                                  <a:moveTo>
                                    <a:pt x="1176" y="0"/>
                                  </a:moveTo>
                                  <a:cubicBezTo>
                                    <a:pt x="13105" y="0"/>
                                    <a:pt x="22776" y="9670"/>
                                    <a:pt x="22776" y="21600"/>
                                  </a:cubicBezTo>
                                  <a:cubicBezTo>
                                    <a:pt x="22776" y="33529"/>
                                    <a:pt x="13105" y="43200"/>
                                    <a:pt x="1176" y="43200"/>
                                  </a:cubicBezTo>
                                  <a:cubicBezTo>
                                    <a:pt x="783" y="43199"/>
                                    <a:pt x="391" y="43189"/>
                                    <a:pt x="0" y="43167"/>
                                  </a:cubicBezTo>
                                </a:path>
                                <a:path w="22776" h="43200" stroke="0" extrusionOk="0">
                                  <a:moveTo>
                                    <a:pt x="1176" y="0"/>
                                  </a:moveTo>
                                  <a:cubicBezTo>
                                    <a:pt x="13105" y="0"/>
                                    <a:pt x="22776" y="9670"/>
                                    <a:pt x="22776" y="21600"/>
                                  </a:cubicBezTo>
                                  <a:cubicBezTo>
                                    <a:pt x="22776" y="33529"/>
                                    <a:pt x="13105" y="43200"/>
                                    <a:pt x="1176" y="43200"/>
                                  </a:cubicBezTo>
                                  <a:cubicBezTo>
                                    <a:pt x="783" y="43199"/>
                                    <a:pt x="391" y="43189"/>
                                    <a:pt x="0" y="43167"/>
                                  </a:cubicBezTo>
                                  <a:lnTo>
                                    <a:pt x="1176" y="21600"/>
                                  </a:lnTo>
                                  <a:close/>
                                </a:path>
                              </a:pathLst>
                            </a:custGeom>
                            <a:noFill/>
                            <a:ln w="9525">
                              <a:solidFill>
                                <a:srgbClr val="000000"/>
                              </a:solidFill>
                              <a:round/>
                              <a:headEnd type="none" w="med" len="lg"/>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4" name="Arc 7430"/>
                          <wps:cNvSpPr>
                            <a:spLocks/>
                          </wps:cNvSpPr>
                          <wps:spPr bwMode="auto">
                            <a:xfrm rot="10800000">
                              <a:off x="3081" y="7960"/>
                              <a:ext cx="1096" cy="2589"/>
                            </a:xfrm>
                            <a:custGeom>
                              <a:avLst/>
                              <a:gdLst>
                                <a:gd name="G0" fmla="+- 1176 0 0"/>
                                <a:gd name="G1" fmla="+- 21600 0 0"/>
                                <a:gd name="G2" fmla="+- 21600 0 0"/>
                                <a:gd name="T0" fmla="*/ 1176 w 22776"/>
                                <a:gd name="T1" fmla="*/ 0 h 43200"/>
                                <a:gd name="T2" fmla="*/ 0 w 22776"/>
                                <a:gd name="T3" fmla="*/ 43168 h 43200"/>
                                <a:gd name="T4" fmla="*/ 1176 w 22776"/>
                                <a:gd name="T5" fmla="*/ 21600 h 43200"/>
                              </a:gdLst>
                              <a:ahLst/>
                              <a:cxnLst>
                                <a:cxn ang="0">
                                  <a:pos x="T0" y="T1"/>
                                </a:cxn>
                                <a:cxn ang="0">
                                  <a:pos x="T2" y="T3"/>
                                </a:cxn>
                                <a:cxn ang="0">
                                  <a:pos x="T4" y="T5"/>
                                </a:cxn>
                              </a:cxnLst>
                              <a:rect l="0" t="0" r="r" b="b"/>
                              <a:pathLst>
                                <a:path w="22776" h="43200" fill="none" extrusionOk="0">
                                  <a:moveTo>
                                    <a:pt x="1176" y="0"/>
                                  </a:moveTo>
                                  <a:cubicBezTo>
                                    <a:pt x="13105" y="0"/>
                                    <a:pt x="22776" y="9670"/>
                                    <a:pt x="22776" y="21600"/>
                                  </a:cubicBezTo>
                                  <a:cubicBezTo>
                                    <a:pt x="22776" y="33529"/>
                                    <a:pt x="13105" y="43200"/>
                                    <a:pt x="1176" y="43200"/>
                                  </a:cubicBezTo>
                                  <a:cubicBezTo>
                                    <a:pt x="783" y="43199"/>
                                    <a:pt x="391" y="43189"/>
                                    <a:pt x="0" y="43167"/>
                                  </a:cubicBezTo>
                                </a:path>
                                <a:path w="22776" h="43200" stroke="0" extrusionOk="0">
                                  <a:moveTo>
                                    <a:pt x="1176" y="0"/>
                                  </a:moveTo>
                                  <a:cubicBezTo>
                                    <a:pt x="13105" y="0"/>
                                    <a:pt x="22776" y="9670"/>
                                    <a:pt x="22776" y="21600"/>
                                  </a:cubicBezTo>
                                  <a:cubicBezTo>
                                    <a:pt x="22776" y="33529"/>
                                    <a:pt x="13105" y="43200"/>
                                    <a:pt x="1176" y="43200"/>
                                  </a:cubicBezTo>
                                  <a:cubicBezTo>
                                    <a:pt x="783" y="43199"/>
                                    <a:pt x="391" y="43189"/>
                                    <a:pt x="0" y="43167"/>
                                  </a:cubicBezTo>
                                  <a:lnTo>
                                    <a:pt x="1176" y="21600"/>
                                  </a:lnTo>
                                  <a:close/>
                                </a:path>
                              </a:pathLst>
                            </a:custGeom>
                            <a:noFill/>
                            <a:ln w="9525">
                              <a:solidFill>
                                <a:srgbClr val="000000"/>
                              </a:solidFill>
                              <a:round/>
                              <a:headEnd type="none" w="med" len="lg"/>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05" name="Group 7433"/>
                        <wpg:cNvGrpSpPr>
                          <a:grpSpLocks/>
                        </wpg:cNvGrpSpPr>
                        <wpg:grpSpPr bwMode="auto">
                          <a:xfrm>
                            <a:off x="7808" y="7960"/>
                            <a:ext cx="2201" cy="2589"/>
                            <a:chOff x="6764" y="7950"/>
                            <a:chExt cx="2201" cy="2589"/>
                          </a:xfrm>
                        </wpg:grpSpPr>
                        <wps:wsp>
                          <wps:cNvPr id="7506" name="Arc 7431"/>
                          <wps:cNvSpPr>
                            <a:spLocks/>
                          </wps:cNvSpPr>
                          <wps:spPr bwMode="auto">
                            <a:xfrm>
                              <a:off x="6764" y="7950"/>
                              <a:ext cx="1096" cy="2589"/>
                            </a:xfrm>
                            <a:custGeom>
                              <a:avLst/>
                              <a:gdLst>
                                <a:gd name="G0" fmla="+- 1176 0 0"/>
                                <a:gd name="G1" fmla="+- 21600 0 0"/>
                                <a:gd name="G2" fmla="+- 21600 0 0"/>
                                <a:gd name="T0" fmla="*/ 1176 w 22776"/>
                                <a:gd name="T1" fmla="*/ 0 h 43200"/>
                                <a:gd name="T2" fmla="*/ 0 w 22776"/>
                                <a:gd name="T3" fmla="*/ 43168 h 43200"/>
                                <a:gd name="T4" fmla="*/ 1176 w 22776"/>
                                <a:gd name="T5" fmla="*/ 21600 h 43200"/>
                              </a:gdLst>
                              <a:ahLst/>
                              <a:cxnLst>
                                <a:cxn ang="0">
                                  <a:pos x="T0" y="T1"/>
                                </a:cxn>
                                <a:cxn ang="0">
                                  <a:pos x="T2" y="T3"/>
                                </a:cxn>
                                <a:cxn ang="0">
                                  <a:pos x="T4" y="T5"/>
                                </a:cxn>
                              </a:cxnLst>
                              <a:rect l="0" t="0" r="r" b="b"/>
                              <a:pathLst>
                                <a:path w="22776" h="43200" fill="none" extrusionOk="0">
                                  <a:moveTo>
                                    <a:pt x="1176" y="0"/>
                                  </a:moveTo>
                                  <a:cubicBezTo>
                                    <a:pt x="13105" y="0"/>
                                    <a:pt x="22776" y="9670"/>
                                    <a:pt x="22776" y="21600"/>
                                  </a:cubicBezTo>
                                  <a:cubicBezTo>
                                    <a:pt x="22776" y="33529"/>
                                    <a:pt x="13105" y="43200"/>
                                    <a:pt x="1176" y="43200"/>
                                  </a:cubicBezTo>
                                  <a:cubicBezTo>
                                    <a:pt x="783" y="43199"/>
                                    <a:pt x="391" y="43189"/>
                                    <a:pt x="0" y="43167"/>
                                  </a:cubicBezTo>
                                </a:path>
                                <a:path w="22776" h="43200" stroke="0" extrusionOk="0">
                                  <a:moveTo>
                                    <a:pt x="1176" y="0"/>
                                  </a:moveTo>
                                  <a:cubicBezTo>
                                    <a:pt x="13105" y="0"/>
                                    <a:pt x="22776" y="9670"/>
                                    <a:pt x="22776" y="21600"/>
                                  </a:cubicBezTo>
                                  <a:cubicBezTo>
                                    <a:pt x="22776" y="33529"/>
                                    <a:pt x="13105" y="43200"/>
                                    <a:pt x="1176" y="43200"/>
                                  </a:cubicBezTo>
                                  <a:cubicBezTo>
                                    <a:pt x="783" y="43199"/>
                                    <a:pt x="391" y="43189"/>
                                    <a:pt x="0" y="43167"/>
                                  </a:cubicBezTo>
                                  <a:lnTo>
                                    <a:pt x="1176" y="21600"/>
                                  </a:lnTo>
                                  <a:close/>
                                </a:path>
                              </a:pathLst>
                            </a:custGeom>
                            <a:noFill/>
                            <a:ln w="9525">
                              <a:solidFill>
                                <a:srgbClr val="000000"/>
                              </a:solidFill>
                              <a:round/>
                              <a:headEnd type="none" w="med" len="lg"/>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7" name="Arc 7432"/>
                          <wps:cNvSpPr>
                            <a:spLocks/>
                          </wps:cNvSpPr>
                          <wps:spPr bwMode="auto">
                            <a:xfrm rot="10800000">
                              <a:off x="7869" y="7950"/>
                              <a:ext cx="1096" cy="2589"/>
                            </a:xfrm>
                            <a:custGeom>
                              <a:avLst/>
                              <a:gdLst>
                                <a:gd name="G0" fmla="+- 1176 0 0"/>
                                <a:gd name="G1" fmla="+- 21600 0 0"/>
                                <a:gd name="G2" fmla="+- 21600 0 0"/>
                                <a:gd name="T0" fmla="*/ 1176 w 22776"/>
                                <a:gd name="T1" fmla="*/ 0 h 43200"/>
                                <a:gd name="T2" fmla="*/ 0 w 22776"/>
                                <a:gd name="T3" fmla="*/ 43168 h 43200"/>
                                <a:gd name="T4" fmla="*/ 1176 w 22776"/>
                                <a:gd name="T5" fmla="*/ 21600 h 43200"/>
                              </a:gdLst>
                              <a:ahLst/>
                              <a:cxnLst>
                                <a:cxn ang="0">
                                  <a:pos x="T0" y="T1"/>
                                </a:cxn>
                                <a:cxn ang="0">
                                  <a:pos x="T2" y="T3"/>
                                </a:cxn>
                                <a:cxn ang="0">
                                  <a:pos x="T4" y="T5"/>
                                </a:cxn>
                              </a:cxnLst>
                              <a:rect l="0" t="0" r="r" b="b"/>
                              <a:pathLst>
                                <a:path w="22776" h="43200" fill="none" extrusionOk="0">
                                  <a:moveTo>
                                    <a:pt x="1176" y="0"/>
                                  </a:moveTo>
                                  <a:cubicBezTo>
                                    <a:pt x="13105" y="0"/>
                                    <a:pt x="22776" y="9670"/>
                                    <a:pt x="22776" y="21600"/>
                                  </a:cubicBezTo>
                                  <a:cubicBezTo>
                                    <a:pt x="22776" y="33529"/>
                                    <a:pt x="13105" y="43200"/>
                                    <a:pt x="1176" y="43200"/>
                                  </a:cubicBezTo>
                                  <a:cubicBezTo>
                                    <a:pt x="783" y="43199"/>
                                    <a:pt x="391" y="43189"/>
                                    <a:pt x="0" y="43167"/>
                                  </a:cubicBezTo>
                                </a:path>
                                <a:path w="22776" h="43200" stroke="0" extrusionOk="0">
                                  <a:moveTo>
                                    <a:pt x="1176" y="0"/>
                                  </a:moveTo>
                                  <a:cubicBezTo>
                                    <a:pt x="13105" y="0"/>
                                    <a:pt x="22776" y="9670"/>
                                    <a:pt x="22776" y="21600"/>
                                  </a:cubicBezTo>
                                  <a:cubicBezTo>
                                    <a:pt x="22776" y="33529"/>
                                    <a:pt x="13105" y="43200"/>
                                    <a:pt x="1176" y="43200"/>
                                  </a:cubicBezTo>
                                  <a:cubicBezTo>
                                    <a:pt x="783" y="43199"/>
                                    <a:pt x="391" y="43189"/>
                                    <a:pt x="0" y="43167"/>
                                  </a:cubicBezTo>
                                  <a:lnTo>
                                    <a:pt x="1176" y="21600"/>
                                  </a:lnTo>
                                  <a:close/>
                                </a:path>
                              </a:pathLst>
                            </a:custGeom>
                            <a:noFill/>
                            <a:ln w="9525">
                              <a:solidFill>
                                <a:srgbClr val="000000"/>
                              </a:solidFill>
                              <a:round/>
                              <a:headEnd type="none" w="med" len="lg"/>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82080B6" id="Group 7435" o:spid="_x0000_s1026" style="position:absolute;margin-left:0;margin-top:5pt;width:401.15pt;height:129.45pt;z-index:251269632;mso-position-horizontal:center;mso-position-horizontal-relative:margin" coordorigin="1986,7960" coordsize="8023,2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">
                <v:group id="Group 7434" o:spid="_x0000_s1027" style="position:absolute;left:1986;top:7960;width:2191;height:2589" coordorigin="1986,7960" coordsize="2191,2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">
                  <v:shape id="Arc 7429" o:spid="_x0000_s1028" style="position:absolute;left:1986;top:7960;width:1096;height:2589;visibility:visible;mso-wrap-style:square;v-text-anchor:top" coordsize="22776,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" path="m1176,nfc13105,,22776,9670,22776,21600v,11929,-9671,21600,-21600,21600c783,43199,391,43189,,43167em1176,nsc13105,,22776,9670,22776,21600v,11929,-9671,21600,-21600,21600c783,43199,391,43189,,43167l1176,21600,1176,xe" filled="f">
                    <v:stroke startarrowlength="long" endarrow="classic"/>
                    <v:path arrowok="t" o:extrusionok="f" o:connecttype="custom" o:connectlocs="57,0;0,2587;57,1295" o:connectangles="0,0,0"/>
                  </v:shape>
                  <v:shape id="Arc 7430" o:spid="_x0000_s1029" style="position:absolute;left:3081;top:7960;width:1096;height:2589;rotation:180;visibility:visible;mso-wrap-style:square;v-text-anchor:top" coordsize="22776,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" path="m1176,nfc13105,,22776,9670,22776,21600v,11929,-9671,21600,-21600,21600c783,43199,391,43189,,43167em1176,nsc13105,,22776,9670,22776,21600v,11929,-9671,21600,-21600,21600c783,43199,391,43189,,43167l1176,21600,1176,xe" filled="f">
                    <v:stroke startarrowlength="long" endarrow="classic"/>
                    <v:path arrowok="t" o:extrusionok="f" o:connecttype="custom" o:connectlocs="57,0;0,2587;57,1295" o:connectangles="0,0,0"/>
                  </v:shape>
                </v:group>
                <v:group id="Group 7433" o:spid="_x0000_s1030" style="position:absolute;left:7808;top:7960;width:2201;height:2589" coordorigin="6764,7950" coordsize="2201,2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">
                  <v:shape id="Arc 7431" o:spid="_x0000_s1031" style="position:absolute;left:6764;top:7950;width:1096;height:2589;visibility:visible;mso-wrap-style:square;v-text-anchor:top" coordsize="22776,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" path="m1176,nfc13105,,22776,9670,22776,21600v,11929,-9671,21600,-21600,21600c783,43199,391,43189,,43167em1176,nsc13105,,22776,9670,22776,21600v,11929,-9671,21600,-21600,21600c783,43199,391,43189,,43167l1176,21600,1176,xe" filled="f">
                    <v:stroke startarrowlength="long" endarrow="classic"/>
                    <v:path arrowok="t" o:extrusionok="f" o:connecttype="custom" o:connectlocs="57,0;0,2587;57,1295" o:connectangles="0,0,0"/>
                  </v:shape>
                  <v:shape id="Arc 7432" o:spid="_x0000_s1032" style="position:absolute;left:7869;top:7950;width:1096;height:2589;rotation:180;visibility:visible;mso-wrap-style:square;v-text-anchor:top" coordsize="22776,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" path="m1176,nfc13105,,22776,9670,22776,21600v,11929,-9671,21600,-21600,21600c783,43199,391,43189,,43167em1176,nsc13105,,22776,9670,22776,21600v,11929,-9671,21600,-21600,21600c783,43199,391,43189,,43167l1176,21600,1176,xe" filled="f">
                    <v:stroke startarrowlength="long" endarrow="classic"/>
                    <v:path arrowok="t" o:extrusionok="f" o:connecttype="custom" o:connectlocs="57,0;0,2587;57,1295" o:connectangles="0,0,0"/>
                  </v:shape>
                </v:group>
                <w10:wrap anchorx="margin"/>
              </v:group>
            </w:pict>
          </mc:Fallback>
        </mc:AlternateContent>
      </w:r>
    </w:p>
    <w:p w:rsidR="00ED0B10" w:rsidRDefault="00ED0B10" w:rsidP="000B5CCF">
      <w:pPr>
        <w:snapToGrid w:val="0"/>
        <w:spacing w:line="420" w:lineRule="atLeast"/>
        <w:ind w:firstLineChars="142" w:firstLine="426"/>
        <w:jc w:val="both"/>
        <w:rPr>
          <w:rFonts w:ascii="華康楷書體 Std W7" w:eastAsia="華康楷書體 Std W7" w:hAnsi="華康楷書體 Std W7"/>
          <w:sz w:val="30"/>
          <w:szCs w:val="30"/>
        </w:rPr>
      </w:pPr>
    </w:p>
    <w:p w:rsidR="00ED0B10" w:rsidRDefault="00ED0B10" w:rsidP="000B5CCF">
      <w:pPr>
        <w:snapToGrid w:val="0"/>
        <w:spacing w:line="420" w:lineRule="atLeast"/>
        <w:ind w:firstLineChars="142" w:firstLine="426"/>
        <w:jc w:val="both"/>
        <w:rPr>
          <w:rFonts w:ascii="華康楷書體 Std W7" w:eastAsia="華康楷書體 Std W7" w:hAnsi="華康楷書體 Std W7"/>
          <w:sz w:val="30"/>
          <w:szCs w:val="30"/>
        </w:rPr>
      </w:pPr>
    </w:p>
    <w:p w:rsidR="00ED0B10" w:rsidRDefault="00ED0B10" w:rsidP="000B5CCF">
      <w:pPr>
        <w:snapToGrid w:val="0"/>
        <w:spacing w:line="420" w:lineRule="atLeast"/>
        <w:ind w:firstLineChars="142" w:firstLine="426"/>
        <w:jc w:val="both"/>
        <w:rPr>
          <w:rFonts w:ascii="華康楷書體 Std W7" w:eastAsia="華康楷書體 Std W7" w:hAnsi="華康楷書體 Std W7"/>
          <w:sz w:val="30"/>
          <w:szCs w:val="30"/>
        </w:rPr>
      </w:pPr>
    </w:p>
    <w:p w:rsidR="00ED0B10" w:rsidRDefault="00ED0B10" w:rsidP="000B5CCF">
      <w:pPr>
        <w:snapToGrid w:val="0"/>
        <w:spacing w:line="420" w:lineRule="atLeast"/>
        <w:ind w:firstLineChars="142" w:firstLine="426"/>
        <w:jc w:val="both"/>
        <w:rPr>
          <w:rFonts w:ascii="華康楷書體 Std W7" w:eastAsia="華康楷書體 Std W7" w:hAnsi="華康楷書體 Std W7"/>
          <w:sz w:val="30"/>
          <w:szCs w:val="30"/>
        </w:rPr>
      </w:pPr>
    </w:p>
    <w:p w:rsidR="00ED0B10" w:rsidRDefault="00ED0B10" w:rsidP="000B5CCF">
      <w:pPr>
        <w:snapToGrid w:val="0"/>
        <w:spacing w:line="420" w:lineRule="atLeast"/>
        <w:ind w:firstLineChars="142" w:firstLine="426"/>
        <w:jc w:val="both"/>
        <w:rPr>
          <w:rFonts w:ascii="華康楷書體 Std W7" w:eastAsia="華康楷書體 Std W7" w:hAnsi="華康楷書體 Std W7"/>
          <w:sz w:val="30"/>
          <w:szCs w:val="30"/>
        </w:rPr>
      </w:pPr>
    </w:p>
    <w:p w:rsidR="00ED0B10" w:rsidRDefault="00ED0B10" w:rsidP="000B5CCF">
      <w:pPr>
        <w:snapToGrid w:val="0"/>
        <w:spacing w:line="420" w:lineRule="atLeast"/>
        <w:ind w:firstLineChars="142" w:firstLine="426"/>
        <w:jc w:val="both"/>
        <w:rPr>
          <w:rFonts w:ascii="華康楷書體 Std W7" w:eastAsia="華康楷書體 Std W7" w:hAnsi="華康楷書體 Std W7"/>
          <w:sz w:val="30"/>
          <w:szCs w:val="30"/>
        </w:rPr>
      </w:pPr>
    </w:p>
    <w:p w:rsidR="00ED0B10" w:rsidRDefault="00ED0B10" w:rsidP="000B5CCF">
      <w:pPr>
        <w:snapToGrid w:val="0"/>
        <w:spacing w:line="420" w:lineRule="atLeast"/>
        <w:ind w:firstLineChars="142" w:firstLine="426"/>
        <w:jc w:val="both"/>
        <w:rPr>
          <w:rFonts w:ascii="華康楷書體 Std W7" w:eastAsia="華康楷書體 Std W7" w:hAnsi="華康楷書體 Std W7"/>
          <w:sz w:val="30"/>
          <w:szCs w:val="30"/>
        </w:rPr>
      </w:pPr>
    </w:p>
    <w:p w:rsidR="005A4008" w:rsidRDefault="005A4008" w:rsidP="00950CB6">
      <w:pPr>
        <w:pStyle w:val="aff7"/>
        <w:ind w:left="240" w:right="240"/>
        <w:rPr>
          <w:sz w:val="28"/>
          <w:szCs w:val="28"/>
          <w:shd w:val="clear" w:color="auto" w:fill="BFBFBF"/>
        </w:rPr>
      </w:pPr>
    </w:p>
    <w:p w:rsidR="005A4008" w:rsidRDefault="005A4008" w:rsidP="00950CB6">
      <w:pPr>
        <w:pStyle w:val="aff7"/>
        <w:ind w:left="240" w:right="240"/>
        <w:rPr>
          <w:sz w:val="28"/>
          <w:szCs w:val="28"/>
          <w:shd w:val="clear" w:color="auto" w:fill="BFBFBF"/>
        </w:rPr>
      </w:pPr>
      <w:r>
        <w:rPr>
          <w:rFonts w:ascii="華康楷書體 Std W7" w:eastAsia="華康楷書體 Std W7" w:hAnsi="華康楷書體 Std W7" w:hint="eastAsia"/>
          <w:noProof/>
        </w:rPr>
        <mc:AlternateContent>
          <mc:Choice Requires="wps">
            <w:drawing>
              <wp:anchor distT="0" distB="0" distL="114300" distR="114300" simplePos="0" relativeHeight="251266560" behindDoc="0" locked="0" layoutInCell="1" allowOverlap="1" wp14:anchorId="07610DEE" wp14:editId="316007F4">
                <wp:simplePos x="0" y="0"/>
                <wp:positionH relativeFrom="margin">
                  <wp:posOffset>70485</wp:posOffset>
                </wp:positionH>
                <wp:positionV relativeFrom="paragraph">
                  <wp:posOffset>154038</wp:posOffset>
                </wp:positionV>
                <wp:extent cx="6336665" cy="2343752"/>
                <wp:effectExtent l="0" t="0" r="26035" b="19050"/>
                <wp:wrapNone/>
                <wp:docPr id="7500" name="AutoShape 7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36665" cy="2343752"/>
                        </a:xfrm>
                        <a:prstGeom prst="roundRect">
                          <a:avLst>
                            <a:gd name="adj" fmla="val 8780"/>
                          </a:avLst>
                        </a:prstGeom>
                        <a:noFill/>
                        <a:ln w="12700" algn="ctr">
                          <a:solidFill>
                            <a:srgbClr val="BFBFB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034763D" id="AutoShape 7424" o:spid="_x0000_s1026" style="position:absolute;margin-left:5.55pt;margin-top:12.15pt;width:498.95pt;height:184.55pt;z-index:251266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arcsize="575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" filled="f" strokecolor="#bfbfbf" strokeweight="1pt">
                <w10:wrap anchorx="margin"/>
              </v:roundrect>
            </w:pict>
          </mc:Fallback>
        </mc:AlternateContent>
      </w:r>
    </w:p>
    <w:p w:rsidR="009C2B25" w:rsidRPr="009126BF" w:rsidRDefault="009C2B25" w:rsidP="00950CB6">
      <w:pPr>
        <w:pStyle w:val="aff7"/>
        <w:ind w:left="240" w:right="240"/>
        <w:rPr>
          <w:shd w:val="clear" w:color="auto" w:fill="BFBFBF"/>
        </w:rPr>
      </w:pPr>
      <w:r w:rsidRPr="009126BF">
        <w:rPr>
          <w:rFonts w:hint="eastAsia"/>
          <w:sz w:val="28"/>
          <w:szCs w:val="28"/>
          <w:shd w:val="clear" w:color="auto" w:fill="BFBFBF"/>
        </w:rPr>
        <w:sym w:font="Wingdings" w:char="F06D"/>
      </w:r>
      <w:r w:rsidRPr="009126BF">
        <w:rPr>
          <w:rFonts w:hint="eastAsia"/>
          <w:shd w:val="clear" w:color="auto" w:fill="BFBFBF"/>
        </w:rPr>
        <w:t>補給站：</w:t>
      </w:r>
      <w:r w:rsidRPr="00583754">
        <w:rPr>
          <w:rFonts w:ascii="華康楷書體 Std W5" w:hAnsi="華康楷書體 Std W5" w:hint="eastAsia"/>
          <w:shd w:val="clear" w:color="auto" w:fill="BFBFBF"/>
        </w:rPr>
        <w:t>ATP</w:t>
      </w:r>
      <w:r w:rsidRPr="009126BF">
        <w:rPr>
          <w:rFonts w:hint="eastAsia"/>
          <w:shd w:val="clear" w:color="auto" w:fill="BFBFBF"/>
        </w:rPr>
        <w:t>有多高能？</w:t>
      </w:r>
      <w:r w:rsidRPr="009126BF">
        <w:rPr>
          <w:rFonts w:hint="eastAsia"/>
          <w:shd w:val="clear" w:color="auto" w:fill="BFBFBF"/>
        </w:rPr>
        <w:t xml:space="preserve"> </w:t>
      </w:r>
    </w:p>
    <w:p w:rsidR="00583754" w:rsidRPr="005A4008" w:rsidRDefault="00583754" w:rsidP="00583754">
      <w:pPr>
        <w:pStyle w:val="21"/>
        <w:rPr>
          <w:sz w:val="24"/>
          <w:szCs w:val="24"/>
        </w:rPr>
      </w:pPr>
      <w:r w:rsidRPr="005A4008">
        <w:rPr>
          <w:rFonts w:hint="eastAsia"/>
          <w:sz w:val="24"/>
          <w:szCs w:val="24"/>
        </w:rPr>
        <w:t>合成一莫耳的ATP需要約8</w:t>
      </w:r>
      <w:r w:rsidRPr="005A4008">
        <w:rPr>
          <w:sz w:val="24"/>
          <w:szCs w:val="24"/>
        </w:rPr>
        <w:t>kcal</w:t>
      </w:r>
      <w:r w:rsidRPr="005A4008">
        <w:rPr>
          <w:rFonts w:hint="eastAsia"/>
          <w:sz w:val="24"/>
          <w:szCs w:val="24"/>
        </w:rPr>
        <w:t>的能量。</w:t>
      </w:r>
    </w:p>
    <w:p w:rsidR="00807DE5" w:rsidRPr="005A4008" w:rsidRDefault="00583754" w:rsidP="005A4008">
      <w:pPr>
        <w:pStyle w:val="21"/>
      </w:pPr>
      <w:r w:rsidRPr="005A4008">
        <w:rPr>
          <w:rFonts w:hint="eastAsia"/>
          <w:sz w:val="24"/>
          <w:szCs w:val="24"/>
        </w:rPr>
        <w:t>反之，一莫耳的ATP被水解成ADP，細胞可利用到約7.3kcal的能量。</w:t>
      </w:r>
    </w:p>
    <w:p w:rsidR="00807DE5" w:rsidRPr="00807DE5" w:rsidRDefault="00807DE5" w:rsidP="00583754">
      <w:pPr>
        <w:pStyle w:val="aff7"/>
        <w:ind w:left="240" w:right="240"/>
        <w:rPr>
          <w:sz w:val="28"/>
          <w:szCs w:val="28"/>
          <w:shd w:val="clear" w:color="auto" w:fill="BFBFBF"/>
        </w:rPr>
      </w:pPr>
      <w:r w:rsidRPr="00807DE5">
        <w:rPr>
          <w:rFonts w:hint="eastAsia"/>
          <w:sz w:val="28"/>
          <w:szCs w:val="28"/>
          <w:shd w:val="clear" w:color="auto" w:fill="BFBFBF"/>
        </w:rPr>
        <w:sym w:font="Wingdings" w:char="F06D"/>
      </w:r>
      <w:r w:rsidRPr="00807DE5">
        <w:rPr>
          <w:rFonts w:hint="eastAsia"/>
          <w:shd w:val="clear" w:color="auto" w:fill="BFBFBF"/>
        </w:rPr>
        <w:t>補給站：打斷高能磷酸鍵放出能量？</w:t>
      </w:r>
      <w:r w:rsidRPr="00807DE5">
        <w:rPr>
          <w:rFonts w:hint="eastAsia"/>
          <w:sz w:val="28"/>
          <w:szCs w:val="28"/>
          <w:shd w:val="clear" w:color="auto" w:fill="BFBFBF"/>
        </w:rPr>
        <w:t xml:space="preserve"> </w:t>
      </w:r>
    </w:p>
    <w:p w:rsidR="005A4008" w:rsidRDefault="00807DE5" w:rsidP="005A4008">
      <w:pPr>
        <w:pStyle w:val="21"/>
        <w:rPr>
          <w:rFonts w:hAnsi="華康楷書體 Std W7" w:cstheme="majorBidi"/>
          <w:bCs/>
          <w:sz w:val="34"/>
          <w:szCs w:val="34"/>
          <w:bdr w:val="single" w:sz="4" w:space="0" w:color="auto"/>
          <w:shd w:val="clear" w:color="auto" w:fill="000000"/>
        </w:rPr>
      </w:pPr>
      <w:r w:rsidRPr="005A4008">
        <w:rPr>
          <w:rFonts w:hint="eastAsia"/>
          <w:sz w:val="24"/>
          <w:szCs w:val="24"/>
        </w:rPr>
        <w:t>就化學的觀點來說，若要使兩原子的鍵結斷裂，是需要消耗能量，即為吸熱反應，就ATP放能的過程來說，其為一連串的反應，當磷酸鍵斷裂後，其會與水產生反應產生新的鍵結(放熱)，此產生鍵結所放出的能量＞磷酸鍵斷裂所需要的能量，整體而言，此反應為放熱反應，因此敘述應改為「ATP水解為放熱反應」較佳。</w:t>
      </w:r>
      <w:r w:rsidR="005A4008">
        <w:br w:type="page"/>
      </w:r>
    </w:p>
    <w:p w:rsidR="00C81AC0" w:rsidRPr="009126BF" w:rsidRDefault="00C81AC0" w:rsidP="00CF6677">
      <w:pPr>
        <w:pStyle w:val="aff1"/>
      </w:pPr>
      <w:r w:rsidRPr="009126BF">
        <w:rPr>
          <w:rFonts w:hint="eastAsia"/>
        </w:rPr>
        <w:lastRenderedPageBreak/>
        <w:t xml:space="preserve"> </w:t>
      </w:r>
      <w:r w:rsidR="00122884">
        <w:rPr>
          <w:rFonts w:hint="eastAsia"/>
        </w:rPr>
        <w:t>四</w:t>
      </w:r>
      <w:r w:rsidRPr="009126BF">
        <w:rPr>
          <w:rFonts w:hint="eastAsia"/>
        </w:rPr>
        <w:t>、</w:t>
      </w:r>
      <w:r w:rsidR="00F5660F" w:rsidRPr="00CF6677">
        <w:rPr>
          <w:rFonts w:hint="eastAsia"/>
          <w:shd w:val="clear" w:color="auto" w:fill="auto"/>
        </w:rPr>
        <w:t xml:space="preserve"> </w:t>
      </w:r>
      <w:r w:rsidR="00D150D4" w:rsidRPr="00CF6677">
        <w:rPr>
          <w:rFonts w:hint="eastAsia"/>
          <w:shd w:val="clear" w:color="auto" w:fill="auto"/>
        </w:rPr>
        <w:t>光合作用</w:t>
      </w:r>
      <w:r w:rsidRPr="00CF6677">
        <w:rPr>
          <w:rFonts w:hint="eastAsia"/>
          <w:shd w:val="clear" w:color="auto" w:fill="auto"/>
        </w:rPr>
        <w:t xml:space="preserve"> </w:t>
      </w:r>
    </w:p>
    <w:p w:rsidR="00122884" w:rsidRPr="009126BF" w:rsidRDefault="00122884" w:rsidP="00594FF3">
      <w:pPr>
        <w:pStyle w:val="aff3"/>
        <w:spacing w:after="108"/>
      </w:pPr>
      <w:r>
        <w:t>(</w:t>
      </w:r>
      <w:r>
        <w:rPr>
          <w:rFonts w:hint="eastAsia"/>
        </w:rPr>
        <w:t>一</w:t>
      </w:r>
      <w:r>
        <w:t>)</w:t>
      </w:r>
      <w:r>
        <w:rPr>
          <w:rFonts w:hint="eastAsia"/>
        </w:rPr>
        <w:t>目的</w:t>
      </w:r>
      <w:r w:rsidRPr="009126BF">
        <w:rPr>
          <w:rFonts w:hint="eastAsia"/>
        </w:rPr>
        <w:t>：</w:t>
      </w:r>
    </w:p>
    <w:p w:rsidR="00122884" w:rsidRDefault="00122884" w:rsidP="007B31F8">
      <w:pPr>
        <w:pStyle w:val="21"/>
      </w:pPr>
      <w:r w:rsidRPr="00122884">
        <w:rPr>
          <w:rFonts w:hint="eastAsia"/>
        </w:rPr>
        <w:t>生物利用光能，將水和二氧化碳合成葡萄糖。</w:t>
      </w:r>
    </w:p>
    <w:p w:rsidR="003500A3" w:rsidRPr="00122884" w:rsidRDefault="003500A3" w:rsidP="00122884">
      <w:pPr>
        <w:snapToGrid w:val="0"/>
        <w:spacing w:line="380" w:lineRule="atLeast"/>
        <w:ind w:firstLineChars="218" w:firstLine="567"/>
        <w:jc w:val="both"/>
        <w:rPr>
          <w:rFonts w:ascii="華康楷書體 Std W7" w:eastAsia="華康楷書體 Std W7" w:hAnsi="華康楷書體 Std W7"/>
          <w:sz w:val="26"/>
          <w:szCs w:val="26"/>
        </w:rPr>
      </w:pPr>
    </w:p>
    <w:p w:rsidR="00122884" w:rsidRPr="009126BF" w:rsidRDefault="00122884" w:rsidP="00594FF3">
      <w:pPr>
        <w:pStyle w:val="aff3"/>
        <w:spacing w:after="108"/>
      </w:pPr>
      <w:r>
        <w:t>(</w:t>
      </w:r>
      <w:r>
        <w:rPr>
          <w:rFonts w:hint="eastAsia"/>
        </w:rPr>
        <w:t>二</w:t>
      </w:r>
      <w:r>
        <w:t>)</w:t>
      </w:r>
      <w:r>
        <w:rPr>
          <w:rFonts w:hint="eastAsia"/>
        </w:rPr>
        <w:t>反應</w:t>
      </w:r>
      <w:r>
        <w:t>過程</w:t>
      </w:r>
      <w:r w:rsidRPr="009126BF">
        <w:rPr>
          <w:rFonts w:hint="eastAsia"/>
        </w:rPr>
        <w:t>：</w:t>
      </w:r>
    </w:p>
    <w:p w:rsidR="00012F87" w:rsidRPr="00122884" w:rsidRDefault="00012F87" w:rsidP="005A4008">
      <w:pPr>
        <w:pStyle w:val="11"/>
        <w:ind w:left="818" w:right="480" w:hanging="338"/>
      </w:pPr>
      <w:r w:rsidRPr="00122884">
        <w:rPr>
          <w:rFonts w:hint="eastAsia"/>
        </w:rPr>
        <w:t>1.光反應：</w:t>
      </w:r>
      <w:r w:rsidR="004C58F3" w:rsidRPr="00122884">
        <w:rPr>
          <w:rFonts w:hint="eastAsia"/>
        </w:rPr>
        <w:t>(光能</w:t>
      </w:r>
      <w:r w:rsidR="004C58F3" w:rsidRPr="00122884">
        <w:sym w:font="Wingdings" w:char="F0E0"/>
      </w:r>
      <w:r w:rsidR="004C58F3" w:rsidRPr="00522527">
        <w:rPr>
          <w:color w:val="FEFEFE"/>
          <w:u w:val="single" w:color="000000"/>
        </w:rPr>
        <w:t xml:space="preserve">   </w:t>
      </w:r>
      <w:r w:rsidR="004C58F3" w:rsidRPr="00522527">
        <w:rPr>
          <w:rFonts w:hint="eastAsia"/>
          <w:color w:val="FEFEFE"/>
          <w:u w:val="single" w:color="000000"/>
        </w:rPr>
        <w:t>化學能</w:t>
      </w:r>
      <w:r w:rsidR="004C58F3" w:rsidRPr="00522527">
        <w:rPr>
          <w:color w:val="FEFEFE"/>
          <w:u w:val="single" w:color="000000"/>
        </w:rPr>
        <w:t xml:space="preserve">    </w:t>
      </w:r>
      <w:r w:rsidR="004C58F3" w:rsidRPr="00122884">
        <w:rPr>
          <w:rFonts w:hint="eastAsia"/>
        </w:rPr>
        <w:t>)</w:t>
      </w:r>
    </w:p>
    <w:p w:rsidR="00012F87" w:rsidRPr="009126BF" w:rsidRDefault="00012F87" w:rsidP="007B31F8">
      <w:pPr>
        <w:pStyle w:val="12"/>
        <w:ind w:left="1112" w:right="480" w:hanging="320"/>
      </w:pPr>
      <w:r w:rsidRPr="007B31F8">
        <w:rPr>
          <w:rStyle w:val="13"/>
          <w:rFonts w:hint="eastAsia"/>
        </w:rPr>
        <w:t>(1)</w:t>
      </w:r>
      <w:r w:rsidR="007809C5" w:rsidRPr="007B31F8">
        <w:rPr>
          <w:rStyle w:val="13"/>
          <w:rFonts w:hint="eastAsia"/>
        </w:rPr>
        <w:t>位置</w:t>
      </w:r>
      <w:r w:rsidRPr="007B31F8">
        <w:rPr>
          <w:rStyle w:val="13"/>
          <w:rFonts w:hint="eastAsia"/>
        </w:rPr>
        <w:t>：</w:t>
      </w:r>
      <w:r w:rsidR="00122884">
        <w:br/>
      </w:r>
      <w:r w:rsidR="007809C5" w:rsidRPr="009126BF">
        <w:rPr>
          <w:rFonts w:hint="eastAsia"/>
        </w:rPr>
        <w:t>葉綠體的</w:t>
      </w:r>
      <w:r w:rsidR="00122884" w:rsidRPr="00522527">
        <w:rPr>
          <w:rFonts w:hint="eastAsia"/>
          <w:color w:val="FEFEFE"/>
          <w:u w:val="single" w:color="000000"/>
        </w:rPr>
        <w:t xml:space="preserve">  </w:t>
      </w:r>
      <w:r w:rsidR="00122884" w:rsidRPr="00522527">
        <w:rPr>
          <w:color w:val="FEFEFE"/>
          <w:u w:val="single" w:color="000000"/>
        </w:rPr>
        <w:t xml:space="preserve"> </w:t>
      </w:r>
      <w:r w:rsidR="00D92339" w:rsidRPr="00522527">
        <w:rPr>
          <w:rFonts w:hint="eastAsia"/>
          <w:color w:val="FEFEFE"/>
          <w:u w:val="single" w:color="000000"/>
        </w:rPr>
        <w:t>類囊體</w:t>
      </w:r>
      <w:r w:rsidR="0069557E" w:rsidRPr="00522527">
        <w:rPr>
          <w:rFonts w:hint="eastAsia"/>
          <w:color w:val="FEFEFE"/>
          <w:u w:val="single" w:color="000000"/>
        </w:rPr>
        <w:t xml:space="preserve">   </w:t>
      </w:r>
      <w:r w:rsidR="007809C5" w:rsidRPr="009126BF">
        <w:rPr>
          <w:rFonts w:hint="eastAsia"/>
        </w:rPr>
        <w:t>上</w:t>
      </w:r>
      <w:r w:rsidRPr="009126BF">
        <w:rPr>
          <w:rFonts w:hint="eastAsia"/>
        </w:rPr>
        <w:t>。</w:t>
      </w:r>
    </w:p>
    <w:p w:rsidR="00012F87" w:rsidRPr="009126BF" w:rsidRDefault="00012F87" w:rsidP="007B31F8">
      <w:pPr>
        <w:pStyle w:val="12"/>
        <w:ind w:left="1112" w:right="480" w:hanging="320"/>
      </w:pPr>
      <w:r w:rsidRPr="009126BF">
        <w:rPr>
          <w:rFonts w:hint="eastAsia"/>
        </w:rPr>
        <w:t>(2)</w:t>
      </w:r>
      <w:r w:rsidR="007809C5" w:rsidRPr="009126BF">
        <w:rPr>
          <w:rFonts w:hint="eastAsia"/>
        </w:rPr>
        <w:t>過程</w:t>
      </w:r>
      <w:r w:rsidRPr="009126BF">
        <w:rPr>
          <w:rFonts w:hint="eastAsia"/>
        </w:rPr>
        <w:t>：</w:t>
      </w:r>
      <w:r w:rsidR="00122884">
        <w:br/>
      </w:r>
      <w:r w:rsidR="00D92339" w:rsidRPr="009126BF">
        <w:rPr>
          <w:rFonts w:hint="eastAsia"/>
        </w:rPr>
        <w:t>類囊體</w:t>
      </w:r>
      <w:r w:rsidR="007809C5" w:rsidRPr="009126BF">
        <w:rPr>
          <w:rFonts w:hint="eastAsia"/>
        </w:rPr>
        <w:t>上的光合色素吸收光能後，將水分子分解成氧氣與氫離子，經由一連串的反應，將能量儲存於</w:t>
      </w:r>
      <w:r w:rsidR="00122884" w:rsidRPr="00522527">
        <w:rPr>
          <w:rFonts w:hint="eastAsia"/>
          <w:color w:val="FEFEFE"/>
          <w:u w:val="single" w:color="000000"/>
        </w:rPr>
        <w:t>ATP</w:t>
      </w:r>
      <w:r w:rsidR="007809C5" w:rsidRPr="009126BF">
        <w:rPr>
          <w:rFonts w:hint="eastAsia"/>
        </w:rPr>
        <w:t>和</w:t>
      </w:r>
      <w:r w:rsidR="00122884" w:rsidRPr="00522527">
        <w:rPr>
          <w:rFonts w:hint="eastAsia"/>
          <w:color w:val="FEFEFE"/>
          <w:u w:val="single" w:color="000000"/>
        </w:rPr>
        <w:t>NADPH</w:t>
      </w:r>
      <w:r w:rsidR="007809C5" w:rsidRPr="009126BF">
        <w:rPr>
          <w:rFonts w:hint="eastAsia"/>
        </w:rPr>
        <w:t>之中</w:t>
      </w:r>
      <w:r w:rsidRPr="009126BF">
        <w:rPr>
          <w:rFonts w:hint="eastAsia"/>
        </w:rPr>
        <w:t>。</w:t>
      </w:r>
    </w:p>
    <w:p w:rsidR="003500A3" w:rsidRPr="009126BF" w:rsidRDefault="003500A3" w:rsidP="007B31F8">
      <w:pPr>
        <w:pStyle w:val="12"/>
        <w:ind w:left="1112" w:right="480" w:hanging="320"/>
      </w:pPr>
      <w:r w:rsidRPr="009126BF">
        <w:rPr>
          <w:rFonts w:hint="eastAsia"/>
        </w:rPr>
        <w:t>(</w:t>
      </w:r>
      <w:r w:rsidR="00122884">
        <w:t>3</w:t>
      </w:r>
      <w:r w:rsidRPr="009126BF">
        <w:rPr>
          <w:rFonts w:hint="eastAsia"/>
        </w:rPr>
        <w:t>)反應式：</w:t>
      </w:r>
      <w:r w:rsidR="00122884">
        <w:br/>
      </w:r>
      <w:r w:rsidR="00122884">
        <w:br/>
      </w:r>
    </w:p>
    <w:p w:rsidR="007809C5" w:rsidRPr="00122884" w:rsidRDefault="007809C5" w:rsidP="005A4008">
      <w:pPr>
        <w:pStyle w:val="11"/>
        <w:ind w:left="818" w:right="480" w:hanging="338"/>
      </w:pPr>
      <w:r w:rsidRPr="00122884">
        <w:rPr>
          <w:rFonts w:hint="eastAsia"/>
        </w:rPr>
        <w:t>2.碳反應：</w:t>
      </w:r>
      <w:r w:rsidR="004C58F3" w:rsidRPr="00122884">
        <w:rPr>
          <w:rFonts w:hint="eastAsia"/>
        </w:rPr>
        <w:t>(</w:t>
      </w:r>
      <w:r w:rsidR="004C58F3" w:rsidRPr="00D240F4">
        <w:rPr>
          <w:u w:color="000000"/>
        </w:rPr>
        <w:t xml:space="preserve"> </w:t>
      </w:r>
      <w:r w:rsidR="004C58F3" w:rsidRPr="00522527">
        <w:rPr>
          <w:color w:val="FEFEFE"/>
          <w:u w:val="single" w:color="000000" w:themeColor="text1"/>
        </w:rPr>
        <w:t xml:space="preserve">  </w:t>
      </w:r>
      <w:r w:rsidR="004C58F3" w:rsidRPr="00522527">
        <w:rPr>
          <w:rFonts w:hint="eastAsia"/>
          <w:color w:val="FEFEFE"/>
          <w:u w:val="single" w:color="000000" w:themeColor="text1"/>
        </w:rPr>
        <w:t>化學能</w:t>
      </w:r>
      <w:r w:rsidR="004C58F3" w:rsidRPr="00522527">
        <w:rPr>
          <w:color w:val="FEFEFE"/>
          <w:u w:val="single" w:color="000000" w:themeColor="text1"/>
        </w:rPr>
        <w:t xml:space="preserve">   </w:t>
      </w:r>
      <w:r w:rsidR="004C58F3" w:rsidRPr="00D240F4">
        <w:rPr>
          <w:u w:color="000000"/>
        </w:rPr>
        <w:t xml:space="preserve"> </w:t>
      </w:r>
      <w:r w:rsidR="004C58F3" w:rsidRPr="00122884">
        <w:sym w:font="Wingdings" w:char="F0E0"/>
      </w:r>
      <w:r w:rsidR="004C58F3" w:rsidRPr="00D240F4">
        <w:rPr>
          <w:u w:color="000000"/>
        </w:rPr>
        <w:t xml:space="preserve"> </w:t>
      </w:r>
      <w:r w:rsidR="004C58F3" w:rsidRPr="00522527">
        <w:rPr>
          <w:color w:val="FEFEFE"/>
          <w:u w:val="single" w:color="000000" w:themeColor="text1"/>
        </w:rPr>
        <w:t xml:space="preserve">  </w:t>
      </w:r>
      <w:r w:rsidR="004C58F3" w:rsidRPr="00522527">
        <w:rPr>
          <w:rFonts w:hint="eastAsia"/>
          <w:color w:val="FEFEFE"/>
          <w:u w:val="single" w:color="000000" w:themeColor="text1"/>
        </w:rPr>
        <w:t>化學能</w:t>
      </w:r>
      <w:r w:rsidR="004C58F3" w:rsidRPr="00522527">
        <w:rPr>
          <w:color w:val="FEFEFE"/>
          <w:u w:val="single" w:color="000000" w:themeColor="text1"/>
        </w:rPr>
        <w:t xml:space="preserve">   </w:t>
      </w:r>
      <w:r w:rsidR="004C58F3" w:rsidRPr="00D240F4">
        <w:rPr>
          <w:u w:color="000000"/>
        </w:rPr>
        <w:t xml:space="preserve"> </w:t>
      </w:r>
      <w:r w:rsidR="004C58F3" w:rsidRPr="00122884">
        <w:rPr>
          <w:rFonts w:hint="eastAsia"/>
        </w:rPr>
        <w:t>)</w:t>
      </w:r>
    </w:p>
    <w:p w:rsidR="007809C5" w:rsidRPr="009126BF" w:rsidRDefault="007809C5" w:rsidP="00BB770A">
      <w:pPr>
        <w:pStyle w:val="12"/>
        <w:ind w:left="1112" w:right="480" w:hanging="320"/>
      </w:pPr>
      <w:r w:rsidRPr="009126BF">
        <w:rPr>
          <w:rFonts w:hint="eastAsia"/>
        </w:rPr>
        <w:t>(1)位置：葉綠體的</w:t>
      </w:r>
      <w:r w:rsidR="00122884" w:rsidRPr="00522527">
        <w:rPr>
          <w:rFonts w:hint="eastAsia"/>
          <w:color w:val="FEFEFE"/>
          <w:u w:val="single" w:color="000000"/>
        </w:rPr>
        <w:t xml:space="preserve">  </w:t>
      </w:r>
      <w:r w:rsidRPr="00522527">
        <w:rPr>
          <w:rFonts w:hint="eastAsia"/>
          <w:color w:val="FEFEFE"/>
          <w:u w:val="single" w:color="000000"/>
        </w:rPr>
        <w:t>基質</w:t>
      </w:r>
      <w:r w:rsidR="00122884" w:rsidRPr="00522527">
        <w:rPr>
          <w:rFonts w:hint="eastAsia"/>
          <w:color w:val="FEFEFE"/>
          <w:u w:val="single" w:color="000000"/>
        </w:rPr>
        <w:t xml:space="preserve">  </w:t>
      </w:r>
      <w:r w:rsidRPr="009126BF">
        <w:rPr>
          <w:rFonts w:hint="eastAsia"/>
        </w:rPr>
        <w:t>。</w:t>
      </w:r>
    </w:p>
    <w:p w:rsidR="007809C5" w:rsidRPr="009126BF" w:rsidRDefault="007809C5" w:rsidP="00BB770A">
      <w:pPr>
        <w:pStyle w:val="12"/>
        <w:ind w:left="1112" w:right="480" w:hanging="320"/>
      </w:pPr>
      <w:r w:rsidRPr="009126BF">
        <w:rPr>
          <w:rFonts w:hint="eastAsia"/>
        </w:rPr>
        <w:t>(2)過程：利用ATP與NADPH所儲存的能量，將CO</w:t>
      </w:r>
      <w:r w:rsidRPr="00122884">
        <w:rPr>
          <w:rFonts w:hint="eastAsia"/>
          <w:vertAlign w:val="subscript"/>
        </w:rPr>
        <w:t>2</w:t>
      </w:r>
      <w:r w:rsidRPr="009126BF">
        <w:rPr>
          <w:rFonts w:hint="eastAsia"/>
        </w:rPr>
        <w:t>合成醣類</w:t>
      </w:r>
      <w:r w:rsidR="00375C09">
        <w:rPr>
          <w:rFonts w:hint="eastAsia"/>
        </w:rPr>
        <w:t>，此反應又稱</w:t>
      </w:r>
      <w:r w:rsidR="007B31F8">
        <w:br/>
      </w:r>
      <w:r w:rsidR="00375C09">
        <w:rPr>
          <w:rFonts w:hint="eastAsia"/>
        </w:rPr>
        <w:t>為</w:t>
      </w:r>
      <w:r w:rsidR="00375C09" w:rsidRPr="00522527">
        <w:rPr>
          <w:rFonts w:hint="eastAsia"/>
          <w:color w:val="FEFEFE"/>
          <w:u w:val="single" w:color="000000"/>
        </w:rPr>
        <w:t xml:space="preserve">  卡爾文  </w:t>
      </w:r>
      <w:r w:rsidR="00375C09">
        <w:rPr>
          <w:rFonts w:hint="eastAsia"/>
        </w:rPr>
        <w:t>循環</w:t>
      </w:r>
      <w:r w:rsidRPr="009126BF">
        <w:rPr>
          <w:rFonts w:hint="eastAsia"/>
        </w:rPr>
        <w:t>。</w:t>
      </w:r>
    </w:p>
    <w:p w:rsidR="003500A3" w:rsidRPr="009126BF" w:rsidRDefault="003500A3" w:rsidP="00BB770A">
      <w:pPr>
        <w:pStyle w:val="12"/>
        <w:ind w:left="1112" w:right="480" w:hanging="320"/>
      </w:pPr>
      <w:r w:rsidRPr="009126BF">
        <w:rPr>
          <w:rFonts w:hint="eastAsia"/>
        </w:rPr>
        <w:t>(</w:t>
      </w:r>
      <w:r w:rsidR="00122884">
        <w:t>3</w:t>
      </w:r>
      <w:r w:rsidRPr="009126BF">
        <w:rPr>
          <w:rFonts w:hint="eastAsia"/>
        </w:rPr>
        <w:t>)反應式：</w:t>
      </w:r>
    </w:p>
    <w:p w:rsidR="002C5E6D" w:rsidRDefault="002C5E6D" w:rsidP="00122884">
      <w:pPr>
        <w:snapToGrid w:val="0"/>
        <w:spacing w:line="420" w:lineRule="atLeast"/>
        <w:ind w:leftChars="360" w:left="1188" w:hanging="324"/>
        <w:jc w:val="both"/>
        <w:rPr>
          <w:rFonts w:ascii="華康楷書體 Std W7" w:eastAsia="華康楷書體 Std W7" w:hAnsi="華康楷書體 Std W7"/>
          <w:sz w:val="26"/>
          <w:szCs w:val="26"/>
        </w:rPr>
      </w:pPr>
    </w:p>
    <w:p w:rsidR="00C81AC0" w:rsidRPr="009126BF" w:rsidRDefault="005D5787" w:rsidP="00C81AC0">
      <w:pPr>
        <w:snapToGrid w:val="0"/>
        <w:spacing w:line="420" w:lineRule="atLeast"/>
        <w:jc w:val="both"/>
        <w:rPr>
          <w:rFonts w:ascii="華康楷書體 Std W7" w:eastAsia="華康楷書體 Std W7" w:hAnsi="華康楷書體 Std W7"/>
          <w:sz w:val="30"/>
          <w:szCs w:val="30"/>
        </w:rPr>
      </w:pPr>
      <w:r>
        <w:rPr>
          <w:noProof/>
        </w:rPr>
        <mc:AlternateContent>
          <mc:Choice Requires="wpg">
            <w:drawing>
              <wp:anchor distT="0" distB="0" distL="114300" distR="114300" simplePos="0" relativeHeight="251270656" behindDoc="0" locked="0" layoutInCell="1" allowOverlap="1" wp14:anchorId="4C1DE0B9" wp14:editId="3143052E">
                <wp:simplePos x="0" y="0"/>
                <wp:positionH relativeFrom="margin">
                  <wp:align>center</wp:align>
                </wp:positionH>
                <wp:positionV relativeFrom="paragraph">
                  <wp:posOffset>238125</wp:posOffset>
                </wp:positionV>
                <wp:extent cx="5971540" cy="3032125"/>
                <wp:effectExtent l="0" t="0" r="0" b="0"/>
                <wp:wrapNone/>
                <wp:docPr id="7488" name="Group 7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1540" cy="3032125"/>
                          <a:chOff x="1247" y="10565"/>
                          <a:chExt cx="9404" cy="4775"/>
                        </a:xfrm>
                      </wpg:grpSpPr>
                      <wpg:grpSp>
                        <wpg:cNvPr id="7489" name="Group 7452"/>
                        <wpg:cNvGrpSpPr>
                          <a:grpSpLocks/>
                        </wpg:cNvGrpSpPr>
                        <wpg:grpSpPr bwMode="auto">
                          <a:xfrm>
                            <a:off x="1247" y="10565"/>
                            <a:ext cx="9404" cy="4775"/>
                            <a:chOff x="1247" y="10565"/>
                            <a:chExt cx="9404" cy="4775"/>
                          </a:xfrm>
                        </wpg:grpSpPr>
                        <pic:pic xmlns:pic="http://schemas.openxmlformats.org/drawingml/2006/picture">
                          <pic:nvPicPr>
                            <pic:cNvPr id="7490" name="Picture 7437" descr="光合作用(空白)"/>
                            <pic:cNvPicPr>
                              <a:picLocks noChangeAspect="1" noChangeArrowheads="1"/>
                            </pic:cNvPicPr>
                          </pic:nvPicPr>
                          <pic:blipFill>
                            <a:blip r:embed="rId59">
                              <a:extLst>
                                <a:ext uri="{28A0092B-C50C-407E-A947-70E740481C1C}">
                                  <a14:useLocalDpi xmlns:a14="http://schemas.microsoft.com/office/drawing/2010/main" val="0"/>
                                </a:ext>
                              </a:extLst>
                            </a:blip>
                            <a:srcRect t="14288" r="560" b="24670"/>
                            <a:stretch>
                              <a:fillRect/>
                            </a:stretch>
                          </pic:blipFill>
                          <pic:spPr bwMode="auto">
                            <a:xfrm>
                              <a:off x="1247" y="10565"/>
                              <a:ext cx="9404" cy="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91" name="AutoShape 7438"/>
                          <wps:cNvSpPr>
                            <a:spLocks noChangeArrowheads="1"/>
                          </wps:cNvSpPr>
                          <wps:spPr bwMode="auto">
                            <a:xfrm>
                              <a:off x="5934" y="10931"/>
                              <a:ext cx="710" cy="37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92" name="AutoShape 7441"/>
                          <wps:cNvSpPr>
                            <a:spLocks noChangeArrowheads="1"/>
                          </wps:cNvSpPr>
                          <wps:spPr bwMode="auto">
                            <a:xfrm>
                              <a:off x="5934" y="11420"/>
                              <a:ext cx="710" cy="590"/>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7493" name="圖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8647" y="12292"/>
                              <a:ext cx="149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494" name="圖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6511" y="12184"/>
                              <a:ext cx="149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495" name="圖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8110" y="13711"/>
                              <a:ext cx="53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496" name="圖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5934" y="13242"/>
                              <a:ext cx="710" cy="1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97" name="AutoShape 7450"/>
                          <wps:cNvSpPr>
                            <a:spLocks noChangeArrowheads="1"/>
                          </wps:cNvSpPr>
                          <wps:spPr bwMode="auto">
                            <a:xfrm>
                              <a:off x="5934" y="13563"/>
                              <a:ext cx="777" cy="37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98" name="AutoShape 7442"/>
                          <wps:cNvSpPr>
                            <a:spLocks noChangeArrowheads="1"/>
                          </wps:cNvSpPr>
                          <wps:spPr bwMode="auto">
                            <a:xfrm>
                              <a:off x="5787" y="14060"/>
                              <a:ext cx="1031" cy="37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pic:pic xmlns:pic="http://schemas.openxmlformats.org/drawingml/2006/picture">
                        <pic:nvPicPr>
                          <pic:cNvPr id="7499" name="圖片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8430" y="14148"/>
                            <a:ext cx="38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B7C8860" id="Group 7454" o:spid="_x0000_s1026" style="position:absolute;margin-left:0;margin-top:18.75pt;width:470.2pt;height:238.75pt;z-index:251270656;mso-position-horizontal:center;mso-position-horizontal-relative:margin" coordorigin="1247,10565" coordsize="9404,47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">
                <v:group id="Group 7452" o:spid="_x0000_s1027" style="position:absolute;left:1247;top:10565;width:9404;height:4775" coordorigin="1247,10565" coordsize="9404,4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JWf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AeTabweBOegFz8AQAA//8DAFBLAQItABQABgAIAAAAIQDb4fbL7gAAAIUBAAATAAAAAAAA&#10;AAAAAAAAAAAAAABbQ29udGVudF9UeXBlc10ueG1sUEsBAi0AFAAGAAgAAAAhAFr0LFu/AAAAFQEA&#10;AAsAAAAAAAAAAAAAAAAAHwEAAF9yZWxzLy5yZWxzUEsBAi0AFAAGAAgAAAAhAHoolZ/HAAAA3QAA&#10;AA8AAAAAAAAAAAAAAAAABwIAAGRycy9kb3ducmV2LnhtbFBLBQYAAAAAAwADALcAAAD7AgAAAAA=&#10;">
                  <v:shape id="Picture 7437" o:spid="_x0000_s1028" type="#_x0000_t75" alt="光合作用(空白)" style="position:absolute;left:1247;top:10565;width:9404;height:47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">
                    <v:imagedata r:id="rId62" o:title="光合作用(空白)" croptop="9364f" cropbottom="16168f" cropright="367f"/>
                  </v:shape>
                  <v:roundrect id="AutoShape 7438" o:spid="_x0000_s1029" style="position:absolute;left:5934;top:10931;width:710;height:37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"/>
                  <v:roundrect id="AutoShape 7441" o:spid="_x0000_s1030" style="position:absolute;left:5934;top:11420;width:710;height:59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"/>
                  <v:shape id="圖片 1" o:spid="_x0000_s1031" type="#_x0000_t75" style="position:absolute;left:8647;top:12292;width:1493;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">
                    <v:imagedata r:id="rId63" o:title=""/>
                  </v:shape>
                  <v:shape id="圖片 1" o:spid="_x0000_s1032" type="#_x0000_t75" style="position:absolute;left:6511;top:12184;width:1493;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">
                    <v:imagedata r:id="rId63" o:title=""/>
                  </v:shape>
                  <v:shape id="圖片 1" o:spid="_x0000_s1033" type="#_x0000_t75" style="position:absolute;left:8110;top:13711;width:537;height:3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">
                    <v:imagedata r:id="rId63" o:title=""/>
                  </v:shape>
                  <v:shape id="圖片 1" o:spid="_x0000_s1034" type="#_x0000_t75" style="position:absolute;left:5934;top:13242;width:710;height:11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">
                    <v:imagedata r:id="rId63" o:title=""/>
                  </v:shape>
                  <v:roundrect id="AutoShape 7450" o:spid="_x0000_s1035" style="position:absolute;left:5934;top:13563;width:777;height:37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"/>
                  <v:roundrect id="AutoShape 7442" o:spid="_x0000_s1036" style="position:absolute;left:5787;top:14060;width:1031;height:37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"/>
                </v:group>
                <v:shape id="圖片 1" o:spid="_x0000_s1037" type="#_x0000_t75" style="position:absolute;left:8430;top:14148;width:383;height:3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">
                  <v:imagedata r:id="rId64" o:title=""/>
                </v:shape>
                <w10:wrap anchorx="margin"/>
              </v:group>
            </w:pict>
          </mc:Fallback>
        </mc:AlternateContent>
      </w:r>
    </w:p>
    <w:p w:rsidR="00C81AC0" w:rsidRPr="009126BF" w:rsidRDefault="00F6440C" w:rsidP="00BE71E9">
      <w:pPr>
        <w:pStyle w:val="aff1"/>
      </w:pPr>
      <w:r w:rsidRPr="009126BF">
        <w:br w:type="page"/>
      </w:r>
      <w:r w:rsidR="00C81AC0" w:rsidRPr="009126BF">
        <w:rPr>
          <w:rFonts w:hint="eastAsia"/>
        </w:rPr>
        <w:lastRenderedPageBreak/>
        <w:t xml:space="preserve"> </w:t>
      </w:r>
      <w:r w:rsidR="003215C5">
        <w:rPr>
          <w:rFonts w:hint="eastAsia"/>
        </w:rPr>
        <w:t>五</w:t>
      </w:r>
      <w:r w:rsidR="00C81AC0" w:rsidRPr="009126BF">
        <w:rPr>
          <w:rFonts w:hint="eastAsia"/>
        </w:rPr>
        <w:t>、</w:t>
      </w:r>
      <w:r w:rsidR="00F5660F" w:rsidRPr="00BE71E9">
        <w:rPr>
          <w:rFonts w:hint="eastAsia"/>
          <w:shd w:val="clear" w:color="auto" w:fill="auto"/>
        </w:rPr>
        <w:t xml:space="preserve"> </w:t>
      </w:r>
      <w:r w:rsidR="00D150D4" w:rsidRPr="00BE71E9">
        <w:rPr>
          <w:rFonts w:hint="eastAsia"/>
          <w:shd w:val="clear" w:color="auto" w:fill="auto"/>
        </w:rPr>
        <w:t>呼吸作用</w:t>
      </w:r>
      <w:r w:rsidR="00C81AC0" w:rsidRPr="00BE71E9">
        <w:rPr>
          <w:rFonts w:hint="eastAsia"/>
          <w:shd w:val="clear" w:color="auto" w:fill="auto"/>
        </w:rPr>
        <w:t xml:space="preserve"> </w:t>
      </w:r>
    </w:p>
    <w:p w:rsidR="0062667F" w:rsidRPr="009126BF" w:rsidRDefault="0062667F" w:rsidP="00594FF3">
      <w:pPr>
        <w:pStyle w:val="aff3"/>
        <w:spacing w:after="108"/>
      </w:pPr>
      <w:r>
        <w:t>(</w:t>
      </w:r>
      <w:r>
        <w:rPr>
          <w:rFonts w:hint="eastAsia"/>
        </w:rPr>
        <w:t>一</w:t>
      </w:r>
      <w:r>
        <w:t>)</w:t>
      </w:r>
      <w:r>
        <w:rPr>
          <w:rFonts w:hint="eastAsia"/>
        </w:rPr>
        <w:t>目的</w:t>
      </w:r>
      <w:r w:rsidRPr="009126BF">
        <w:rPr>
          <w:rFonts w:hint="eastAsia"/>
        </w:rPr>
        <w:t>：</w:t>
      </w:r>
    </w:p>
    <w:p w:rsidR="0062667F" w:rsidRPr="0062667F" w:rsidRDefault="0062667F" w:rsidP="00BB770A">
      <w:pPr>
        <w:pStyle w:val="aff5"/>
        <w:ind w:left="240" w:right="240" w:firstLine="520"/>
      </w:pPr>
      <w:r w:rsidRPr="0062667F">
        <w:rPr>
          <w:rFonts w:hint="eastAsia"/>
        </w:rPr>
        <w:t>生物分解有機物質，製造出</w:t>
      </w:r>
      <w:r w:rsidRPr="00522527">
        <w:rPr>
          <w:rFonts w:hint="eastAsia"/>
          <w:color w:val="FEFEFE"/>
          <w:u w:val="single" w:color="000000" w:themeColor="text1"/>
        </w:rPr>
        <w:t xml:space="preserve"> </w:t>
      </w:r>
      <w:r w:rsidRPr="00522527">
        <w:rPr>
          <w:color w:val="FEFEFE"/>
          <w:u w:val="single" w:color="000000" w:themeColor="text1"/>
        </w:rPr>
        <w:t xml:space="preserve">ATP </w:t>
      </w:r>
      <w:r w:rsidRPr="0062667F">
        <w:rPr>
          <w:rFonts w:hint="eastAsia"/>
        </w:rPr>
        <w:t>的過程。</w:t>
      </w:r>
    </w:p>
    <w:p w:rsidR="0062667F" w:rsidRPr="00122884" w:rsidRDefault="0062667F" w:rsidP="0062667F">
      <w:pPr>
        <w:snapToGrid w:val="0"/>
        <w:spacing w:line="380" w:lineRule="atLeast"/>
        <w:ind w:firstLineChars="218" w:firstLine="567"/>
        <w:jc w:val="both"/>
        <w:rPr>
          <w:rFonts w:ascii="華康楷書體 Std W7" w:eastAsia="華康楷書體 Std W7" w:hAnsi="華康楷書體 Std W7"/>
          <w:sz w:val="26"/>
          <w:szCs w:val="26"/>
        </w:rPr>
      </w:pPr>
    </w:p>
    <w:p w:rsidR="0062667F" w:rsidRPr="009126BF" w:rsidRDefault="0062667F" w:rsidP="00594FF3">
      <w:pPr>
        <w:pStyle w:val="aff3"/>
        <w:spacing w:after="108"/>
      </w:pPr>
      <w:r>
        <w:t>(</w:t>
      </w:r>
      <w:r>
        <w:rPr>
          <w:rFonts w:hint="eastAsia"/>
        </w:rPr>
        <w:t>二</w:t>
      </w:r>
      <w:r>
        <w:t>)</w:t>
      </w:r>
      <w:r w:rsidR="00375C09">
        <w:rPr>
          <w:rFonts w:hint="eastAsia"/>
        </w:rPr>
        <w:t>分類</w:t>
      </w:r>
      <w:r w:rsidRPr="009126BF">
        <w:rPr>
          <w:rFonts w:hint="eastAsia"/>
        </w:rPr>
        <w:t>：</w:t>
      </w:r>
    </w:p>
    <w:p w:rsidR="0062667F" w:rsidRPr="00122884" w:rsidRDefault="0062667F" w:rsidP="00BB770A">
      <w:pPr>
        <w:pStyle w:val="11"/>
        <w:ind w:left="818" w:right="480" w:hanging="338"/>
      </w:pPr>
      <w:r w:rsidRPr="00122884">
        <w:rPr>
          <w:rFonts w:hint="eastAsia"/>
        </w:rPr>
        <w:t>1.</w:t>
      </w:r>
      <w:r w:rsidR="00375C09">
        <w:rPr>
          <w:rFonts w:hint="eastAsia"/>
        </w:rPr>
        <w:t>有氧呼吸</w:t>
      </w:r>
    </w:p>
    <w:p w:rsidR="00375C09" w:rsidRDefault="0062667F" w:rsidP="00BB770A">
      <w:pPr>
        <w:pStyle w:val="12"/>
        <w:ind w:left="1112" w:right="480" w:hanging="320"/>
      </w:pPr>
      <w:r w:rsidRPr="009126BF">
        <w:rPr>
          <w:rFonts w:hint="eastAsia"/>
        </w:rPr>
        <w:t>(1)位置：</w:t>
      </w:r>
      <w:r w:rsidR="00375C09" w:rsidRPr="00522527">
        <w:rPr>
          <w:rFonts w:hint="eastAsia"/>
          <w:color w:val="FEFEFE"/>
          <w:u w:val="single" w:color="000000" w:themeColor="text1"/>
        </w:rPr>
        <w:t xml:space="preserve"> </w:t>
      </w:r>
      <w:r w:rsidR="00375C09" w:rsidRPr="00522527">
        <w:rPr>
          <w:color w:val="FEFEFE"/>
          <w:u w:val="single" w:color="000000" w:themeColor="text1"/>
        </w:rPr>
        <w:t xml:space="preserve">  </w:t>
      </w:r>
      <w:r w:rsidR="00375C09" w:rsidRPr="00522527">
        <w:rPr>
          <w:rFonts w:hint="eastAsia"/>
          <w:color w:val="FEFEFE"/>
          <w:u w:val="single" w:color="000000" w:themeColor="text1"/>
        </w:rPr>
        <w:t xml:space="preserve">粒線體 </w:t>
      </w:r>
      <w:r w:rsidR="00375C09" w:rsidRPr="00522527">
        <w:rPr>
          <w:color w:val="FEFEFE"/>
          <w:u w:val="single" w:color="000000" w:themeColor="text1"/>
        </w:rPr>
        <w:t xml:space="preserve">  </w:t>
      </w:r>
      <w:r w:rsidR="00375C09">
        <w:t>與</w:t>
      </w:r>
      <w:r w:rsidR="00375C09" w:rsidRPr="00522527">
        <w:rPr>
          <w:rFonts w:hint="eastAsia"/>
          <w:color w:val="FEFEFE"/>
          <w:u w:val="single" w:color="000000" w:themeColor="text1"/>
        </w:rPr>
        <w:t xml:space="preserve"> </w:t>
      </w:r>
      <w:r w:rsidR="00375C09" w:rsidRPr="00522527">
        <w:rPr>
          <w:color w:val="FEFEFE"/>
          <w:u w:val="single" w:color="000000" w:themeColor="text1"/>
        </w:rPr>
        <w:t xml:space="preserve">  細胞</w:t>
      </w:r>
      <w:r w:rsidR="00375C09" w:rsidRPr="00522527">
        <w:rPr>
          <w:rFonts w:hint="eastAsia"/>
          <w:color w:val="FEFEFE"/>
          <w:u w:val="single" w:color="000000" w:themeColor="text1"/>
        </w:rPr>
        <w:t xml:space="preserve">質 </w:t>
      </w:r>
      <w:r w:rsidR="00375C09" w:rsidRPr="00522527">
        <w:rPr>
          <w:color w:val="FEFEFE"/>
          <w:u w:val="single" w:color="000000" w:themeColor="text1"/>
        </w:rPr>
        <w:t xml:space="preserve">  </w:t>
      </w:r>
      <w:r w:rsidR="00375C09">
        <w:rPr>
          <w:rFonts w:hint="eastAsia"/>
        </w:rPr>
        <w:t>中</w:t>
      </w:r>
      <w:r w:rsidRPr="009126BF">
        <w:rPr>
          <w:rFonts w:hint="eastAsia"/>
        </w:rPr>
        <w:t>。</w:t>
      </w:r>
    </w:p>
    <w:p w:rsidR="00375C09" w:rsidRPr="00375C09" w:rsidRDefault="00375C09" w:rsidP="00BB770A">
      <w:pPr>
        <w:pStyle w:val="12"/>
        <w:ind w:left="1112" w:right="480" w:hanging="320"/>
        <w:rPr>
          <w:vertAlign w:val="subscript"/>
        </w:rPr>
      </w:pPr>
      <w:r w:rsidRPr="009126BF">
        <w:rPr>
          <w:rFonts w:hint="eastAsia"/>
        </w:rPr>
        <w:t>(2)過程：</w:t>
      </w:r>
      <w:r>
        <w:br/>
      </w:r>
      <w:r w:rsidR="00BB770A">
        <w:rPr>
          <w:rFonts w:hint="eastAsia"/>
        </w:rPr>
        <w:t>①</w:t>
      </w:r>
      <w:r w:rsidRPr="009126BF">
        <w:rPr>
          <w:rFonts w:hint="eastAsia"/>
        </w:rPr>
        <w:t>葡萄糖在細胞質中被分解成</w:t>
      </w:r>
      <w:r w:rsidRPr="00522527">
        <w:rPr>
          <w:rFonts w:hint="eastAsia"/>
          <w:color w:val="FEFEFE"/>
          <w:u w:val="single" w:color="000000"/>
        </w:rPr>
        <w:t xml:space="preserve">  丙酮酸  </w:t>
      </w:r>
      <w:r w:rsidRPr="009126BF">
        <w:rPr>
          <w:rFonts w:hint="eastAsia"/>
        </w:rPr>
        <w:t>，</w:t>
      </w:r>
      <w:r>
        <w:rPr>
          <w:rFonts w:hint="eastAsia"/>
        </w:rPr>
        <w:t>同時釋放出ATP與NADH。</w:t>
      </w:r>
      <w:r>
        <w:br/>
      </w:r>
      <w:r w:rsidR="00BB770A">
        <w:rPr>
          <w:rFonts w:hint="eastAsia"/>
        </w:rPr>
        <w:t>②</w:t>
      </w:r>
      <w:r w:rsidRPr="00375C09">
        <w:rPr>
          <w:rFonts w:hint="eastAsia"/>
        </w:rPr>
        <w:t>丙酮酸</w:t>
      </w:r>
      <w:r w:rsidRPr="009126BF">
        <w:rPr>
          <w:rFonts w:hint="eastAsia"/>
        </w:rPr>
        <w:t>進入粒線體後</w:t>
      </w:r>
      <w:r>
        <w:rPr>
          <w:rFonts w:hint="eastAsia"/>
        </w:rPr>
        <w:t>進行</w:t>
      </w:r>
      <w:r w:rsidRPr="00522527">
        <w:rPr>
          <w:rFonts w:hint="eastAsia"/>
          <w:color w:val="FEFEFE"/>
          <w:u w:val="single" w:color="000000"/>
        </w:rPr>
        <w:t>克</w:t>
      </w:r>
      <w:r>
        <w:rPr>
          <w:rFonts w:hint="eastAsia"/>
        </w:rPr>
        <w:t>氏循環</w:t>
      </w:r>
      <w:r w:rsidRPr="009126BF">
        <w:rPr>
          <w:rFonts w:hint="eastAsia"/>
        </w:rPr>
        <w:t>，產生出CO</w:t>
      </w:r>
      <w:r w:rsidRPr="00375C09">
        <w:rPr>
          <w:rFonts w:hint="eastAsia"/>
          <w:vertAlign w:val="subscript"/>
        </w:rPr>
        <w:t>2</w:t>
      </w:r>
      <w:r w:rsidRPr="009126BF">
        <w:rPr>
          <w:rFonts w:hint="eastAsia"/>
        </w:rPr>
        <w:t>、水，且放出大量能量。</w:t>
      </w:r>
    </w:p>
    <w:p w:rsidR="00375C09" w:rsidRPr="00375C09" w:rsidRDefault="00375C09" w:rsidP="00BB770A">
      <w:pPr>
        <w:pStyle w:val="12"/>
        <w:ind w:left="1112" w:right="480" w:hanging="320"/>
      </w:pPr>
      <w:r w:rsidRPr="009126BF">
        <w:rPr>
          <w:rFonts w:hint="eastAsia"/>
        </w:rPr>
        <w:t>(3)</w:t>
      </w:r>
      <w:r>
        <w:rPr>
          <w:rFonts w:hint="eastAsia"/>
        </w:rPr>
        <w:t>反應式：</w:t>
      </w:r>
      <w:r w:rsidRPr="00375C09">
        <w:t xml:space="preserve"> </w:t>
      </w:r>
    </w:p>
    <w:p w:rsidR="00375C09" w:rsidRPr="00375C09" w:rsidRDefault="00375C09" w:rsidP="00375C09">
      <w:pPr>
        <w:snapToGrid w:val="0"/>
        <w:spacing w:line="420" w:lineRule="atLeast"/>
        <w:ind w:leftChars="360" w:left="1188" w:hanging="324"/>
        <w:jc w:val="both"/>
        <w:rPr>
          <w:rFonts w:ascii="華康楷書體 Std W7" w:eastAsia="華康楷書體 Std W7" w:hAnsi="華康楷書體 Std W7"/>
          <w:sz w:val="26"/>
          <w:szCs w:val="26"/>
        </w:rPr>
      </w:pPr>
    </w:p>
    <w:p w:rsidR="00C81AC0" w:rsidRPr="009126BF" w:rsidRDefault="00C81AC0" w:rsidP="00C81AC0">
      <w:pPr>
        <w:rPr>
          <w:rFonts w:ascii="華康楷書體 Std W7" w:eastAsia="華康楷書體 Std W7" w:hAnsi="華康楷書體 Std W7"/>
        </w:rPr>
      </w:pPr>
    </w:p>
    <w:p w:rsidR="00C81AC0" w:rsidRPr="00375C09" w:rsidRDefault="00C81AC0" w:rsidP="00BB770A">
      <w:pPr>
        <w:pStyle w:val="11"/>
        <w:ind w:left="818" w:right="480" w:hanging="338"/>
      </w:pPr>
      <w:r w:rsidRPr="00375C09">
        <w:rPr>
          <w:rFonts w:hint="eastAsia"/>
        </w:rPr>
        <w:t>2.</w:t>
      </w:r>
      <w:r w:rsidR="0062667F" w:rsidRPr="00375C09">
        <w:rPr>
          <w:rFonts w:hint="eastAsia"/>
        </w:rPr>
        <w:t>發酵作用</w:t>
      </w:r>
      <w:r w:rsidRPr="00375C09">
        <w:rPr>
          <w:rFonts w:hint="eastAsia"/>
        </w:rPr>
        <w:t>：</w:t>
      </w:r>
    </w:p>
    <w:p w:rsidR="00B65D37" w:rsidRPr="009126BF" w:rsidRDefault="00B65D37" w:rsidP="00BB770A">
      <w:pPr>
        <w:pStyle w:val="12"/>
        <w:ind w:left="1112" w:right="480" w:hanging="320"/>
      </w:pPr>
      <w:r w:rsidRPr="009126BF">
        <w:rPr>
          <w:rFonts w:hint="eastAsia"/>
        </w:rPr>
        <w:t>(1)位置：</w:t>
      </w:r>
      <w:r w:rsidR="00E44B61" w:rsidRPr="00522527">
        <w:rPr>
          <w:rFonts w:hint="eastAsia"/>
          <w:color w:val="FEFEFE"/>
          <w:u w:val="single" w:color="000000" w:themeColor="text1"/>
        </w:rPr>
        <w:t xml:space="preserve"> </w:t>
      </w:r>
      <w:r w:rsidR="00E44B61" w:rsidRPr="00522527">
        <w:rPr>
          <w:color w:val="FEFEFE"/>
          <w:u w:val="single" w:color="000000" w:themeColor="text1"/>
        </w:rPr>
        <w:t xml:space="preserve">  細胞</w:t>
      </w:r>
      <w:r w:rsidR="00E44B61" w:rsidRPr="00522527">
        <w:rPr>
          <w:rFonts w:hint="eastAsia"/>
          <w:color w:val="FEFEFE"/>
          <w:u w:val="single" w:color="000000" w:themeColor="text1"/>
        </w:rPr>
        <w:t xml:space="preserve">質 </w:t>
      </w:r>
      <w:r w:rsidR="00E44B61" w:rsidRPr="00522527">
        <w:rPr>
          <w:color w:val="FEFEFE"/>
          <w:u w:val="single" w:color="000000" w:themeColor="text1"/>
        </w:rPr>
        <w:t xml:space="preserve">  </w:t>
      </w:r>
      <w:r w:rsidRPr="009126BF">
        <w:rPr>
          <w:rFonts w:hint="eastAsia"/>
        </w:rPr>
        <w:t>。</w:t>
      </w:r>
    </w:p>
    <w:p w:rsidR="00B65D37" w:rsidRPr="009126BF" w:rsidRDefault="00B65D37" w:rsidP="00BB770A">
      <w:pPr>
        <w:pStyle w:val="12"/>
        <w:ind w:left="1112" w:right="480" w:hanging="320"/>
      </w:pPr>
      <w:r w:rsidRPr="009126BF">
        <w:rPr>
          <w:rFonts w:hint="eastAsia"/>
        </w:rPr>
        <w:t>(2)過程：</w:t>
      </w:r>
      <w:r w:rsidR="00375C09">
        <w:br/>
      </w:r>
      <w:r w:rsidR="00BB770A">
        <w:rPr>
          <w:rFonts w:hint="eastAsia"/>
        </w:rPr>
        <w:t>①</w:t>
      </w:r>
      <w:r w:rsidR="00375C09" w:rsidRPr="009126BF">
        <w:rPr>
          <w:rFonts w:hint="eastAsia"/>
        </w:rPr>
        <w:t>葡萄糖在細胞質中被分解成</w:t>
      </w:r>
      <w:r w:rsidR="00375C09" w:rsidRPr="00522527">
        <w:rPr>
          <w:rFonts w:hint="eastAsia"/>
          <w:color w:val="FEFEFE"/>
          <w:u w:val="single" w:color="000000"/>
        </w:rPr>
        <w:t xml:space="preserve">  丙酮酸  </w:t>
      </w:r>
      <w:r w:rsidR="00375C09" w:rsidRPr="009126BF">
        <w:rPr>
          <w:rFonts w:hint="eastAsia"/>
        </w:rPr>
        <w:t>，</w:t>
      </w:r>
      <w:r w:rsidR="00375C09">
        <w:rPr>
          <w:rFonts w:hint="eastAsia"/>
        </w:rPr>
        <w:t>同時釋放出ATP與NADH。</w:t>
      </w:r>
      <w:r w:rsidR="00375C09">
        <w:rPr>
          <w:rFonts w:ascii="微軟正黑體" w:eastAsia="微軟正黑體" w:hAnsi="微軟正黑體"/>
        </w:rPr>
        <w:br/>
      </w:r>
      <w:r w:rsidR="00BB770A">
        <w:rPr>
          <w:rFonts w:hint="eastAsia"/>
        </w:rPr>
        <w:t>②</w:t>
      </w:r>
      <w:r w:rsidR="007D6BFB" w:rsidRPr="009126BF">
        <w:rPr>
          <w:rFonts w:hint="eastAsia"/>
        </w:rPr>
        <w:t>植物、</w:t>
      </w:r>
      <w:r w:rsidRPr="009126BF">
        <w:rPr>
          <w:rFonts w:hint="eastAsia"/>
        </w:rPr>
        <w:t>酵母菌</w:t>
      </w:r>
      <w:r w:rsidR="00375C09">
        <w:rPr>
          <w:rFonts w:hint="eastAsia"/>
        </w:rPr>
        <w:t>將丙酮酸與NADH反應，</w:t>
      </w:r>
      <w:r w:rsidRPr="009126BF">
        <w:rPr>
          <w:rFonts w:hint="eastAsia"/>
        </w:rPr>
        <w:t>產生</w:t>
      </w:r>
      <w:r w:rsidR="00375C09" w:rsidRPr="00522527">
        <w:rPr>
          <w:rFonts w:hint="eastAsia"/>
          <w:color w:val="FEFEFE"/>
          <w:u w:val="single" w:color="000000"/>
        </w:rPr>
        <w:t xml:space="preserve">  CO2  </w:t>
      </w:r>
      <w:r w:rsidR="00375C09">
        <w:rPr>
          <w:rFonts w:hint="eastAsia"/>
        </w:rPr>
        <w:t>與</w:t>
      </w:r>
      <w:r w:rsidR="00375C09" w:rsidRPr="00522527">
        <w:rPr>
          <w:rFonts w:hint="eastAsia"/>
          <w:color w:val="FEFEFE"/>
          <w:u w:val="single" w:color="000000"/>
        </w:rPr>
        <w:t xml:space="preserve">  酒精  </w:t>
      </w:r>
      <w:r w:rsidR="00375C09">
        <w:rPr>
          <w:rFonts w:hint="eastAsia"/>
        </w:rPr>
        <w:t>；</w:t>
      </w:r>
      <w:r w:rsidR="007D6BFB" w:rsidRPr="009126BF">
        <w:rPr>
          <w:rFonts w:hint="eastAsia"/>
        </w:rPr>
        <w:br/>
      </w:r>
      <w:r w:rsidR="00BB770A">
        <w:rPr>
          <w:rFonts w:hint="eastAsia"/>
        </w:rPr>
        <w:t xml:space="preserve">  </w:t>
      </w:r>
      <w:r w:rsidRPr="009126BF">
        <w:rPr>
          <w:rFonts w:hint="eastAsia"/>
        </w:rPr>
        <w:t>乳酸菌</w:t>
      </w:r>
      <w:r w:rsidR="00375C09">
        <w:rPr>
          <w:rFonts w:hint="eastAsia"/>
        </w:rPr>
        <w:t>將丙酮酸與NADH反應，</w:t>
      </w:r>
      <w:r w:rsidRPr="009126BF">
        <w:rPr>
          <w:rFonts w:hint="eastAsia"/>
        </w:rPr>
        <w:t>產生</w:t>
      </w:r>
      <w:r w:rsidR="00375C09" w:rsidRPr="00522527">
        <w:rPr>
          <w:rFonts w:hint="eastAsia"/>
          <w:color w:val="FEFEFE"/>
          <w:u w:val="single" w:color="000000"/>
        </w:rPr>
        <w:t xml:space="preserve">  乳酸  </w:t>
      </w:r>
      <w:r w:rsidRPr="009126BF">
        <w:rPr>
          <w:rFonts w:hint="eastAsia"/>
        </w:rPr>
        <w:t>。</w:t>
      </w:r>
    </w:p>
    <w:p w:rsidR="005675CA" w:rsidRPr="009126BF" w:rsidRDefault="005675CA" w:rsidP="00BB770A">
      <w:pPr>
        <w:pStyle w:val="12"/>
        <w:ind w:left="1112" w:right="480" w:hanging="320"/>
      </w:pPr>
      <w:r w:rsidRPr="009126BF">
        <w:rPr>
          <w:rFonts w:hint="eastAsia"/>
        </w:rPr>
        <w:t>(</w:t>
      </w:r>
      <w:r w:rsidR="00375C09">
        <w:t>3</w:t>
      </w:r>
      <w:r w:rsidRPr="009126BF">
        <w:rPr>
          <w:rFonts w:hint="eastAsia"/>
        </w:rPr>
        <w:t>)反應式：</w:t>
      </w:r>
    </w:p>
    <w:p w:rsidR="00BE6E6D" w:rsidRDefault="00C77A8E">
      <w:pPr>
        <w:widowControl/>
        <w:rPr>
          <w:rFonts w:ascii="華康楷書體 Std W7" w:eastAsia="華康楷書體 Std W7" w:hAnsi="華康楷書體 Std W7"/>
        </w:rPr>
      </w:pPr>
      <w:r>
        <w:rPr>
          <w:rFonts w:ascii="華康楷書體 Std W7" w:eastAsia="華康楷書體 Std W7" w:hAnsi="華康楷書體 Std W7"/>
          <w:noProof/>
        </w:rPr>
        <w:pict>
          <v:group id="_x0000_s2075" alt="" style="position:absolute;margin-left:306.55pt;margin-top:57.7pt;width:60.25pt;height:92.3pt;rotation:270;z-index:252008960" coordorigin="1419,12655" coordsize="1792,2569">
            <v:shape id="_x0000_s2076" alt="" style="position:absolute;left:1546;top:12885;width:1665;height:2200;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665,2200" path="m582,c340,,132,63,66,106,,149,101,221,187,257v86,36,322,18,395,63c655,365,705,482,627,530v-78,48,-429,26,-515,76c26,656,29,780,112,833v83,53,409,38,500,91c703,977,738,1099,657,1152v-81,53,-444,36,-530,91c41,1298,51,1435,142,1485v91,50,435,9,531,59c769,1594,809,1732,718,1788v-91,56,-503,30,-591,91c39,1940,94,2104,187,2152v93,48,314,18,501,15c875,2164,1190,2165,1309,2137v119,-28,167,-113,91,-136c1324,1978,935,2034,854,2001v-81,-33,-35,-155,61,-198c1011,1760,1339,1786,1430,1743v91,-43,142,-154,31,-199c1350,1499,882,1518,763,1470,644,1422,639,1298,748,1258v109,-40,541,14,667,-31c1541,1182,1607,1028,1506,988v-101,-40,-576,41,-697,c688,947,668,788,779,742v111,-46,573,10,697,-30c1600,672,1627,535,1521,500v-106,-35,-571,30,-682,c728,470,750,350,854,320v104,-30,496,36,607,c1572,284,1665,159,1521,106,1377,53,824,,582,xe" strokecolor="#d8d8d8">
              <v:path arrowok="t"/>
            </v:shape>
            <v:roundrect id="_x0000_s2077" alt="" style="position:absolute;left:1419;top:12655;width:1792;height:2569" arcsize="10923f" filled="f"/>
          </v:group>
        </w:pict>
      </w:r>
      <w:r w:rsidR="00A2075A">
        <w:rPr>
          <w:rFonts w:ascii="華康楷書體 Std W7" w:eastAsia="華康楷書體 Std W7" w:hAnsi="華康楷書體 Std W7"/>
          <w:noProof/>
        </w:rPr>
        <mc:AlternateContent>
          <mc:Choice Requires="wpg">
            <w:drawing>
              <wp:anchor distT="0" distB="0" distL="114300" distR="114300" simplePos="0" relativeHeight="252040704" behindDoc="0" locked="0" layoutInCell="1" allowOverlap="1" wp14:anchorId="732A85BB" wp14:editId="415956D6">
                <wp:simplePos x="0" y="0"/>
                <wp:positionH relativeFrom="column">
                  <wp:posOffset>75565</wp:posOffset>
                </wp:positionH>
                <wp:positionV relativeFrom="paragraph">
                  <wp:posOffset>637596</wp:posOffset>
                </wp:positionV>
                <wp:extent cx="6311265" cy="3069203"/>
                <wp:effectExtent l="0" t="0" r="13335" b="17145"/>
                <wp:wrapNone/>
                <wp:docPr id="354" name="群組 354"/>
                <wp:cNvGraphicFramePr/>
                <a:graphic xmlns:a="http://schemas.openxmlformats.org/drawingml/2006/main">
                  <a:graphicData uri="http://schemas.microsoft.com/office/word/2010/wordprocessingGroup">
                    <wpg:wgp>
                      <wpg:cNvGrpSpPr/>
                      <wpg:grpSpPr>
                        <a:xfrm>
                          <a:off x="0" y="0"/>
                          <a:ext cx="6311265" cy="3069203"/>
                          <a:chOff x="0" y="0"/>
                          <a:chExt cx="6311487" cy="3342876"/>
                        </a:xfrm>
                      </wpg:grpSpPr>
                      <wps:wsp>
                        <wps:cNvPr id="324" name="圓角矩形 324"/>
                        <wps:cNvSpPr/>
                        <wps:spPr>
                          <a:xfrm>
                            <a:off x="1582310" y="1467015"/>
                            <a:ext cx="944171" cy="408290"/>
                          </a:xfrm>
                          <a:prstGeom prst="roundRect">
                            <a:avLst/>
                          </a:prstGeom>
                          <a:noFill/>
                          <a:ln w="9525" cmpd="sng">
                            <a:solidFill>
                              <a:schemeClr val="tx1"/>
                            </a:solidFill>
                            <a:prstDash val="lg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文字方塊 331"/>
                        <wps:cNvSpPr txBox="1"/>
                        <wps:spPr>
                          <a:xfrm>
                            <a:off x="170953" y="1554480"/>
                            <a:ext cx="612251" cy="242515"/>
                          </a:xfrm>
                          <a:prstGeom prst="rect">
                            <a:avLst/>
                          </a:prstGeom>
                          <a:solidFill>
                            <a:schemeClr val="lt1"/>
                          </a:solidFill>
                          <a:ln w="6350">
                            <a:noFill/>
                          </a:ln>
                        </wps:spPr>
                        <wps:txbx>
                          <w:txbxContent>
                            <w:p w:rsidR="002B4F66" w:rsidRPr="00BB770A" w:rsidRDefault="002B4F66">
                              <w:pPr>
                                <w:rPr>
                                  <w:rFonts w:ascii="華康楷書體 Std W5" w:eastAsia="華康楷書體 Std W5" w:hAnsi="華康楷書體 Std W5"/>
                                  <w:sz w:val="26"/>
                                  <w:szCs w:val="26"/>
                                </w:rPr>
                              </w:pPr>
                              <w:r w:rsidRPr="00BB770A">
                                <w:rPr>
                                  <w:rFonts w:ascii="華康楷書體 Std W5" w:eastAsia="華康楷書體 Std W5" w:hAnsi="華康楷書體 Std W5"/>
                                  <w:sz w:val="26"/>
                                  <w:szCs w:val="26"/>
                                </w:rPr>
                                <w:t>C</w:t>
                              </w:r>
                              <w:r w:rsidRPr="00BB770A">
                                <w:rPr>
                                  <w:rFonts w:ascii="華康楷書體 Std W5" w:eastAsia="華康楷書體 Std W5" w:hAnsi="華康楷書體 Std W5"/>
                                  <w:sz w:val="26"/>
                                  <w:szCs w:val="26"/>
                                  <w:vertAlign w:val="subscript"/>
                                </w:rPr>
                                <w:t>6</w:t>
                              </w:r>
                              <w:r w:rsidRPr="00BB770A">
                                <w:rPr>
                                  <w:rFonts w:ascii="華康楷書體 Std W5" w:eastAsia="華康楷書體 Std W5" w:hAnsi="華康楷書體 Std W5"/>
                                  <w:sz w:val="26"/>
                                  <w:szCs w:val="26"/>
                                </w:rPr>
                                <w:t>H</w:t>
                              </w:r>
                              <w:r w:rsidRPr="00BB770A">
                                <w:rPr>
                                  <w:rFonts w:ascii="華康楷書體 Std W5" w:eastAsia="華康楷書體 Std W5" w:hAnsi="華康楷書體 Std W5"/>
                                  <w:sz w:val="26"/>
                                  <w:szCs w:val="26"/>
                                  <w:vertAlign w:val="subscript"/>
                                </w:rPr>
                                <w:t>12</w:t>
                              </w:r>
                              <w:r w:rsidRPr="00BB770A">
                                <w:rPr>
                                  <w:rFonts w:ascii="華康楷書體 Std W5" w:eastAsia="華康楷書體 Std W5" w:hAnsi="華康楷書體 Std W5"/>
                                  <w:sz w:val="26"/>
                                  <w:szCs w:val="26"/>
                                </w:rPr>
                                <w:t>O</w:t>
                              </w:r>
                              <w:r w:rsidRPr="00BB770A">
                                <w:rPr>
                                  <w:rFonts w:ascii="華康楷書體 Std W5" w:eastAsia="華康楷書體 Std W5" w:hAnsi="華康楷書體 Std W5"/>
                                  <w:sz w:val="26"/>
                                  <w:szCs w:val="26"/>
                                  <w:vertAlign w:val="subscript"/>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2" name="圓角矩形 332"/>
                        <wps:cNvSpPr/>
                        <wps:spPr>
                          <a:xfrm>
                            <a:off x="0" y="0"/>
                            <a:ext cx="6311487" cy="3342876"/>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直線單箭頭接點 333"/>
                        <wps:cNvCnPr/>
                        <wps:spPr>
                          <a:xfrm flipV="1">
                            <a:off x="783204" y="1669774"/>
                            <a:ext cx="7740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338" name="群組 338"/>
                        <wpg:cNvGrpSpPr/>
                        <wpg:grpSpPr>
                          <a:xfrm>
                            <a:off x="783204" y="1669774"/>
                            <a:ext cx="256540" cy="1336675"/>
                            <a:chOff x="0" y="0"/>
                            <a:chExt cx="499825" cy="1336675"/>
                          </a:xfrm>
                        </wpg:grpSpPr>
                        <wps:wsp>
                          <wps:cNvPr id="334" name="弧形 334"/>
                          <wps:cNvSpPr/>
                          <wps:spPr>
                            <a:xfrm>
                              <a:off x="12846" y="1167"/>
                              <a:ext cx="450215" cy="697230"/>
                            </a:xfrm>
                            <a:prstGeom prst="arc">
                              <a:avLst>
                                <a:gd name="adj1" fmla="val 10802409"/>
                                <a:gd name="adj2" fmla="val 16188579"/>
                              </a:avLst>
                            </a:prstGeom>
                            <a:ln>
                              <a:headEnd type="none"/>
                              <a:tailEnd type="non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弧形 337"/>
                          <wps:cNvSpPr/>
                          <wps:spPr>
                            <a:xfrm>
                              <a:off x="0" y="0"/>
                              <a:ext cx="499825" cy="1336675"/>
                            </a:xfrm>
                            <a:prstGeom prst="arc">
                              <a:avLst>
                                <a:gd name="adj1" fmla="val 16231500"/>
                                <a:gd name="adj2" fmla="val 589371"/>
                              </a:avLst>
                            </a:prstGeom>
                            <a:ln>
                              <a:headEnd type="none"/>
                              <a:tailEnd type="triangl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42" name="群組 342"/>
                        <wpg:cNvGrpSpPr/>
                        <wpg:grpSpPr>
                          <a:xfrm>
                            <a:off x="1188720" y="1669774"/>
                            <a:ext cx="256919" cy="1336675"/>
                            <a:chOff x="0" y="0"/>
                            <a:chExt cx="499825" cy="1336675"/>
                          </a:xfrm>
                        </wpg:grpSpPr>
                        <wps:wsp>
                          <wps:cNvPr id="344" name="弧形 344"/>
                          <wps:cNvSpPr/>
                          <wps:spPr>
                            <a:xfrm>
                              <a:off x="12846" y="1167"/>
                              <a:ext cx="450215" cy="697230"/>
                            </a:xfrm>
                            <a:prstGeom prst="arc">
                              <a:avLst>
                                <a:gd name="adj1" fmla="val 10802409"/>
                                <a:gd name="adj2" fmla="val 16188579"/>
                              </a:avLst>
                            </a:prstGeom>
                            <a:ln>
                              <a:headEnd type="none"/>
                              <a:tailEnd type="non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弧形 345"/>
                          <wps:cNvSpPr/>
                          <wps:spPr>
                            <a:xfrm>
                              <a:off x="0" y="0"/>
                              <a:ext cx="499825" cy="1336675"/>
                            </a:xfrm>
                            <a:prstGeom prst="arc">
                              <a:avLst>
                                <a:gd name="adj1" fmla="val 16231500"/>
                                <a:gd name="adj2" fmla="val 589371"/>
                              </a:avLst>
                            </a:prstGeom>
                            <a:ln>
                              <a:headEnd type="none"/>
                              <a:tailEnd type="triangl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 name="直線接點 346"/>
                        <wps:cNvCnPr/>
                        <wps:spPr>
                          <a:xfrm>
                            <a:off x="2524539" y="1665798"/>
                            <a:ext cx="1079500" cy="635"/>
                          </a:xfrm>
                          <a:prstGeom prst="line">
                            <a:avLst/>
                          </a:prstGeom>
                          <a:ln>
                            <a:tailEnd type="triangle"/>
                          </a:ln>
                        </wps:spPr>
                        <wps:style>
                          <a:lnRef idx="1">
                            <a:schemeClr val="dk1"/>
                          </a:lnRef>
                          <a:fillRef idx="0">
                            <a:schemeClr val="dk1"/>
                          </a:fillRef>
                          <a:effectRef idx="0">
                            <a:schemeClr val="dk1"/>
                          </a:effectRef>
                          <a:fontRef idx="minor">
                            <a:schemeClr val="tx1"/>
                          </a:fontRef>
                        </wps:style>
                        <wps:bodyPr/>
                      </wps:wsp>
                      <wps:wsp>
                        <wps:cNvPr id="347" name="直線接點 347"/>
                        <wps:cNvCnPr/>
                        <wps:spPr>
                          <a:xfrm>
                            <a:off x="2886324" y="2441050"/>
                            <a:ext cx="720000" cy="635"/>
                          </a:xfrm>
                          <a:prstGeom prst="line">
                            <a:avLst/>
                          </a:prstGeom>
                          <a:ln>
                            <a:tailEnd type="triangle"/>
                          </a:ln>
                        </wps:spPr>
                        <wps:style>
                          <a:lnRef idx="1">
                            <a:schemeClr val="dk1"/>
                          </a:lnRef>
                          <a:fillRef idx="0">
                            <a:schemeClr val="dk1"/>
                          </a:fillRef>
                          <a:effectRef idx="0">
                            <a:schemeClr val="dk1"/>
                          </a:effectRef>
                          <a:fontRef idx="minor">
                            <a:schemeClr val="tx1"/>
                          </a:fontRef>
                        </wps:style>
                        <wps:bodyPr/>
                      </wps:wsp>
                      <wps:wsp>
                        <wps:cNvPr id="349" name="直線接點 349"/>
                        <wps:cNvCnPr/>
                        <wps:spPr>
                          <a:xfrm>
                            <a:off x="2886324" y="894521"/>
                            <a:ext cx="720000" cy="635"/>
                          </a:xfrm>
                          <a:prstGeom prst="line">
                            <a:avLst/>
                          </a:prstGeom>
                          <a:ln>
                            <a:tailEnd type="triangle"/>
                          </a:ln>
                        </wps:spPr>
                        <wps:style>
                          <a:lnRef idx="1">
                            <a:schemeClr val="dk1"/>
                          </a:lnRef>
                          <a:fillRef idx="0">
                            <a:schemeClr val="dk1"/>
                          </a:fillRef>
                          <a:effectRef idx="0">
                            <a:schemeClr val="dk1"/>
                          </a:effectRef>
                          <a:fontRef idx="minor">
                            <a:schemeClr val="tx1"/>
                          </a:fontRef>
                        </wps:style>
                        <wps:bodyPr/>
                      </wps:wsp>
                      <wps:wsp>
                        <wps:cNvPr id="351" name="直線接點 351"/>
                        <wps:cNvCnPr/>
                        <wps:spPr>
                          <a:xfrm>
                            <a:off x="2882348" y="894521"/>
                            <a:ext cx="0" cy="1550302"/>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732A85BB" id="群組 354" o:spid="_x0000_s1148" style="position:absolute;margin-left:5.95pt;margin-top:50.2pt;width:496.95pt;height:241.65pt;z-index:252040704;mso-position-horizontal-relative:text;mso-position-vertical-relative:text;mso-height-relative:margin" coordsize="63114,3342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">
                <v:roundrect id="圓角矩形 324" o:spid="_x0000_s1149" style="position:absolute;left:15823;top:14670;width:9441;height:4083;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" filled="f" strokecolor="black [3213]">
                  <v:stroke dashstyle="longDashDot" joinstyle="miter"/>
                </v:roundrect>
                <v:shape id="文字方塊 331" o:spid="_x0000_s1150" type="#_x0000_t202" style="position:absolute;left:1709;top:15544;width:6123;height:24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" fillcolor="white [3201]" stroked="f" strokeweight=".5pt">
                  <v:textbox inset="0,0,0,0">
                    <w:txbxContent>
                      <w:p w:rsidR="002B4F66" w:rsidRPr="00BB770A" w:rsidRDefault="002B4F66">
                        <w:pPr>
                          <w:rPr>
                            <w:rFonts w:ascii="華康楷書體 Std W5" w:eastAsia="華康楷書體 Std W5" w:hAnsi="華康楷書體 Std W5"/>
                            <w:sz w:val="26"/>
                            <w:szCs w:val="26"/>
                          </w:rPr>
                        </w:pPr>
                        <w:r w:rsidRPr="00BB770A">
                          <w:rPr>
                            <w:rFonts w:ascii="華康楷書體 Std W5" w:eastAsia="華康楷書體 Std W5" w:hAnsi="華康楷書體 Std W5"/>
                            <w:sz w:val="26"/>
                            <w:szCs w:val="26"/>
                          </w:rPr>
                          <w:t>C</w:t>
                        </w:r>
                        <w:r w:rsidRPr="00BB770A">
                          <w:rPr>
                            <w:rFonts w:ascii="華康楷書體 Std W5" w:eastAsia="華康楷書體 Std W5" w:hAnsi="華康楷書體 Std W5"/>
                            <w:sz w:val="26"/>
                            <w:szCs w:val="26"/>
                            <w:vertAlign w:val="subscript"/>
                          </w:rPr>
                          <w:t>6</w:t>
                        </w:r>
                        <w:r w:rsidRPr="00BB770A">
                          <w:rPr>
                            <w:rFonts w:ascii="華康楷書體 Std W5" w:eastAsia="華康楷書體 Std W5" w:hAnsi="華康楷書體 Std W5"/>
                            <w:sz w:val="26"/>
                            <w:szCs w:val="26"/>
                          </w:rPr>
                          <w:t>H</w:t>
                        </w:r>
                        <w:r w:rsidRPr="00BB770A">
                          <w:rPr>
                            <w:rFonts w:ascii="華康楷書體 Std W5" w:eastAsia="華康楷書體 Std W5" w:hAnsi="華康楷書體 Std W5"/>
                            <w:sz w:val="26"/>
                            <w:szCs w:val="26"/>
                            <w:vertAlign w:val="subscript"/>
                          </w:rPr>
                          <w:t>12</w:t>
                        </w:r>
                        <w:r w:rsidRPr="00BB770A">
                          <w:rPr>
                            <w:rFonts w:ascii="華康楷書體 Std W5" w:eastAsia="華康楷書體 Std W5" w:hAnsi="華康楷書體 Std W5"/>
                            <w:sz w:val="26"/>
                            <w:szCs w:val="26"/>
                          </w:rPr>
                          <w:t>O</w:t>
                        </w:r>
                        <w:r w:rsidRPr="00BB770A">
                          <w:rPr>
                            <w:rFonts w:ascii="華康楷書體 Std W5" w:eastAsia="華康楷書體 Std W5" w:hAnsi="華康楷書體 Std W5"/>
                            <w:sz w:val="26"/>
                            <w:szCs w:val="26"/>
                            <w:vertAlign w:val="subscript"/>
                          </w:rPr>
                          <w:t>6</w:t>
                        </w:r>
                      </w:p>
                    </w:txbxContent>
                  </v:textbox>
                </v:shape>
                <v:roundrect id="圓角矩形 332" o:spid="_x0000_s1151" style="position:absolute;width:63114;height:33428;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" filled="f" strokecolor="black [3213]" strokeweight="1pt">
                  <v:stroke joinstyle="miter"/>
                </v:roundrect>
                <v:shape id="直線單箭頭接點 333" o:spid="_x0000_s1152" type="#_x0000_t32" style="position:absolute;left:7832;top:16697;width:7740;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" strokecolor="black [3200]" strokeweight=".5pt">
                  <v:stroke endarrow="block" joinstyle="miter"/>
                </v:shape>
                <v:group id="群組 338" o:spid="_x0000_s1153" style="position:absolute;left:7832;top:16697;width:2565;height:13367" coordsize="4998,1336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">
                  <v:shape id="弧形 334" o:spid="_x0000_s1154" style="position:absolute;left:128;top:11;width:4502;height:6972;visibility:visible;mso-wrap-style:square;v-text-anchor:middle" coordsize="450215,6972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" path="m,348457nsc56,156684,100120,991,223950,4r1158,348611l,348457xem,348457nfc56,156684,100120,991,223950,4e" filled="f" strokecolor="black [3200]" strokeweight=".5pt">
                    <v:stroke joinstyle="miter"/>
                    <v:path arrowok="t" o:connecttype="custom" o:connectlocs="0,348457;223950,4" o:connectangles="0,0"/>
                  </v:shape>
                  <v:shape id="弧形 337" o:spid="_x0000_s1155" style="position:absolute;width:4998;height:13366;visibility:visible;mso-wrap-style:square;v-text-anchor:middle" coordsize="499825,133667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" path="m256035,201nsc363110,7218,456609,195926,488495,469375v9125,78258,12789,160339,10809,242143l249913,668338c251954,445626,253994,222913,256035,201xem256035,201nfc363110,7218,456609,195926,488495,469375v9125,78258,12789,160339,10809,242143e" filled="f" strokecolor="black [3200]" strokeweight=".5pt">
                    <v:stroke endarrow="block" joinstyle="miter"/>
                    <v:path arrowok="t" o:connecttype="custom" o:connectlocs="256035,201;488495,469375;499304,711518" o:connectangles="0,0,0"/>
                  </v:shape>
                </v:group>
                <v:group id="群組 342" o:spid="_x0000_s1156" style="position:absolute;left:11887;top:16697;width:2569;height:13367" coordsize="4998,1336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">
                  <v:shape id="弧形 344" o:spid="_x0000_s1157" style="position:absolute;left:128;top:11;width:4502;height:6972;visibility:visible;mso-wrap-style:square;v-text-anchor:middle" coordsize="450215,6972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" path="m,348457nsc56,156684,100120,991,223950,4r1158,348611l,348457xem,348457nfc56,156684,100120,991,223950,4e" filled="f" strokecolor="black [3200]" strokeweight=".5pt">
                    <v:stroke joinstyle="miter"/>
                    <v:path arrowok="t" o:connecttype="custom" o:connectlocs="0,348457;223950,4" o:connectangles="0,0"/>
                  </v:shape>
                  <v:shape id="弧形 345" o:spid="_x0000_s1158" style="position:absolute;width:4998;height:13366;visibility:visible;mso-wrap-style:square;v-text-anchor:middle" coordsize="499825,133667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" path="m256035,201nsc363110,7218,456609,195926,488495,469375v9125,78258,12789,160339,10809,242143l249913,668338c251954,445626,253994,222913,256035,201xem256035,201nfc363110,7218,456609,195926,488495,469375v9125,78258,12789,160339,10809,242143e" filled="f" strokecolor="black [3200]" strokeweight=".5pt">
                    <v:stroke endarrow="block" joinstyle="miter"/>
                    <v:path arrowok="t" o:connecttype="custom" o:connectlocs="256035,201;488495,469375;499304,711518" o:connectangles="0,0,0"/>
                  </v:shape>
                </v:group>
                <v:line id="直線接點 346" o:spid="_x0000_s1159" style="position:absolute;visibility:visible;mso-wrap-style:square" from="25245,16657" to="36040,166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" strokecolor="black [3200]" strokeweight=".5pt">
                  <v:stroke endarrow="block" joinstyle="miter"/>
                </v:line>
                <v:line id="直線接點 347" o:spid="_x0000_s1160" style="position:absolute;visibility:visible;mso-wrap-style:square" from="28863,24410" to="36063,244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" strokecolor="black [3200]" strokeweight=".5pt">
                  <v:stroke endarrow="block" joinstyle="miter"/>
                </v:line>
                <v:line id="直線接點 349" o:spid="_x0000_s1161" style="position:absolute;visibility:visible;mso-wrap-style:square" from="28863,8945" to="36063,89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" strokecolor="black [3200]" strokeweight=".5pt">
                  <v:stroke endarrow="block" joinstyle="miter"/>
                </v:line>
                <v:line id="直線接點 351" o:spid="_x0000_s1162" style="position:absolute;visibility:visible;mso-wrap-style:square" from="28823,8945" to="28823,244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" strokecolor="black [3200]" strokeweight=".5pt">
                  <v:stroke joinstyle="miter"/>
                </v:line>
              </v:group>
            </w:pict>
          </mc:Fallback>
        </mc:AlternateContent>
      </w:r>
      <w:r w:rsidR="00BE6E6D">
        <w:rPr>
          <w:rFonts w:ascii="華康楷書體 Std W7" w:eastAsia="華康楷書體 Std W7" w:hAnsi="華康楷書體 Std W7"/>
        </w:rPr>
        <w:br w:type="page"/>
      </w:r>
    </w:p>
    <w:p w:rsidR="00A318A2" w:rsidRPr="009126BF" w:rsidRDefault="00A318A2" w:rsidP="00A318A2">
      <w:pPr>
        <w:pStyle w:val="aff1"/>
      </w:pPr>
      <w:r w:rsidRPr="009126BF">
        <w:rPr>
          <w:rFonts w:hint="eastAsia"/>
        </w:rPr>
        <w:lastRenderedPageBreak/>
        <w:t xml:space="preserve"> </w:t>
      </w:r>
      <w:r>
        <w:rPr>
          <w:rFonts w:hint="eastAsia"/>
        </w:rPr>
        <w:t>六</w:t>
      </w:r>
      <w:r w:rsidRPr="009126BF">
        <w:rPr>
          <w:rFonts w:hint="eastAsia"/>
        </w:rPr>
        <w:t>、</w:t>
      </w:r>
      <w:r w:rsidRPr="00BE71E9">
        <w:rPr>
          <w:rFonts w:hint="eastAsia"/>
          <w:shd w:val="clear" w:color="auto" w:fill="auto"/>
        </w:rPr>
        <w:t xml:space="preserve"> </w:t>
      </w:r>
      <w:r>
        <w:rPr>
          <w:rFonts w:hint="eastAsia"/>
          <w:shd w:val="clear" w:color="auto" w:fill="auto"/>
        </w:rPr>
        <w:t>觀念總整</w:t>
      </w:r>
      <w:r w:rsidR="00E61A2A">
        <w:rPr>
          <w:rFonts w:hint="eastAsia"/>
          <w:shd w:val="clear" w:color="auto" w:fill="auto"/>
        </w:rPr>
        <w:t>理</w:t>
      </w:r>
      <w:r w:rsidRPr="00BE71E9">
        <w:rPr>
          <w:rFonts w:hint="eastAsia"/>
          <w:shd w:val="clear" w:color="auto" w:fill="auto"/>
        </w:rPr>
        <w:t xml:space="preserve"> </w:t>
      </w:r>
    </w:p>
    <w:p w:rsidR="00A318A2" w:rsidRDefault="00A318A2" w:rsidP="00A318A2">
      <w:pPr>
        <w:pStyle w:val="aff3"/>
        <w:spacing w:after="108"/>
      </w:pPr>
      <w:r>
        <w:rPr>
          <w:rFonts w:hint="eastAsia"/>
          <w:noProof/>
        </w:rPr>
        <mc:AlternateContent>
          <mc:Choice Requires="wps">
            <w:drawing>
              <wp:anchor distT="0" distB="0" distL="114300" distR="114300" simplePos="0" relativeHeight="252041728" behindDoc="0" locked="0" layoutInCell="1" allowOverlap="1" wp14:anchorId="1B652BFB" wp14:editId="135506AA">
                <wp:simplePos x="0" y="0"/>
                <wp:positionH relativeFrom="margin">
                  <wp:posOffset>179208</wp:posOffset>
                </wp:positionH>
                <wp:positionV relativeFrom="paragraph">
                  <wp:posOffset>328240</wp:posOffset>
                </wp:positionV>
                <wp:extent cx="6120000" cy="2067339"/>
                <wp:effectExtent l="0" t="0" r="0" b="0"/>
                <wp:wrapNone/>
                <wp:docPr id="8349" name="文字方塊 8349"/>
                <wp:cNvGraphicFramePr/>
                <a:graphic xmlns:a="http://schemas.openxmlformats.org/drawingml/2006/main">
                  <a:graphicData uri="http://schemas.microsoft.com/office/word/2010/wordprocessingShape">
                    <wps:wsp>
                      <wps:cNvSpPr txBox="1"/>
                      <wps:spPr>
                        <a:xfrm>
                          <a:off x="0" y="0"/>
                          <a:ext cx="6120000" cy="2067339"/>
                        </a:xfrm>
                        <a:prstGeom prst="rect">
                          <a:avLst/>
                        </a:prstGeom>
                        <a:noFill/>
                        <a:ln w="6350">
                          <a:noFill/>
                        </a:ln>
                      </wps:spPr>
                      <wps:txbx>
                        <w:txbxContent>
                          <w:tbl>
                            <w:tblPr>
                              <w:tblStyle w:val="a9"/>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701"/>
                              <w:gridCol w:w="3685"/>
                              <w:gridCol w:w="3685"/>
                            </w:tblGrid>
                            <w:tr w:rsidR="002B4F66" w:rsidTr="00E61A2A">
                              <w:tc>
                                <w:tcPr>
                                  <w:tcW w:w="1701" w:type="dxa"/>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p>
                              </w:tc>
                              <w:tc>
                                <w:tcPr>
                                  <w:tcW w:w="3685" w:type="dxa"/>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光反應</w:t>
                                  </w:r>
                                </w:p>
                              </w:tc>
                              <w:tc>
                                <w:tcPr>
                                  <w:tcW w:w="3685" w:type="dxa"/>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碳反應(卡爾文循環)</w:t>
                                  </w:r>
                                </w:p>
                              </w:tc>
                            </w:tr>
                            <w:tr w:rsidR="002B4F66" w:rsidTr="00E61A2A">
                              <w:tc>
                                <w:tcPr>
                                  <w:tcW w:w="1701"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目的</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將光能轉變為存在ATP和NADPH的</w:t>
                                  </w:r>
                                  <w:r w:rsidRPr="00E61A2A">
                                    <w:rPr>
                                      <w:rFonts w:ascii="華康楷書體 Std W5" w:eastAsia="華康楷書體 Std W5" w:hAnsi="華康楷書體 Std W5"/>
                                    </w:rPr>
                                    <w:t>化學能</w:t>
                                  </w:r>
                                  <w:r w:rsidRPr="00E61A2A">
                                    <w:rPr>
                                      <w:rFonts w:ascii="華康楷書體 Std W5" w:eastAsia="華康楷書體 Std W5" w:hAnsi="華康楷書體 Std W5" w:hint="eastAsia"/>
                                    </w:rPr>
                                    <w:t>。</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利用光反應所產生ATP和</w:t>
                                  </w:r>
                                  <w:r w:rsidRPr="00E61A2A">
                                    <w:rPr>
                                      <w:rFonts w:ascii="華康楷書體 Std W5" w:eastAsia="華康楷書體 Std W5" w:hAnsi="華康楷書體 Std W5"/>
                                    </w:rPr>
                                    <w:t>NADPH</w:t>
                                  </w:r>
                                  <w:r w:rsidRPr="00E61A2A">
                                    <w:rPr>
                                      <w:rFonts w:ascii="華康楷書體 Std W5" w:eastAsia="華康楷書體 Std W5" w:hAnsi="華康楷書體 Std W5" w:hint="eastAsia"/>
                                    </w:rPr>
                                    <w:t>的能量，</w:t>
                                  </w:r>
                                  <w:r w:rsidRPr="00E61A2A">
                                    <w:rPr>
                                      <w:rFonts w:ascii="華康楷書體 Std W5" w:eastAsia="華康楷書體 Std W5" w:hAnsi="華康楷書體 Std W5"/>
                                    </w:rPr>
                                    <w:t>用於固定二氧化碳產生醣類。</w:t>
                                  </w:r>
                                </w:p>
                              </w:tc>
                            </w:tr>
                            <w:tr w:rsidR="002B4F66" w:rsidTr="00E61A2A">
                              <w:tc>
                                <w:tcPr>
                                  <w:tcW w:w="1701"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場所</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類囊體的膜(含光合色素)</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葉綠體基質</w:t>
                                  </w:r>
                                </w:p>
                              </w:tc>
                            </w:tr>
                            <w:tr w:rsidR="002B4F66" w:rsidTr="00E61A2A">
                              <w:tc>
                                <w:tcPr>
                                  <w:tcW w:w="1701"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反應物</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H</w:t>
                                  </w:r>
                                  <w:r w:rsidRPr="00E61A2A">
                                    <w:rPr>
                                      <w:rFonts w:ascii="華康楷書體 Std W5" w:eastAsia="華康楷書體 Std W5" w:hAnsi="華康楷書體 Std W5" w:hint="eastAsia"/>
                                      <w:vertAlign w:val="subscript"/>
                                    </w:rPr>
                                    <w:t>2</w:t>
                                  </w:r>
                                  <w:r w:rsidRPr="00E61A2A">
                                    <w:rPr>
                                      <w:rFonts w:ascii="華康楷書體 Std W5" w:eastAsia="華康楷書體 Std W5" w:hAnsi="華康楷書體 Std W5" w:hint="eastAsia"/>
                                    </w:rPr>
                                    <w:t>O</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ATP</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NADPH</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H</w:t>
                                  </w:r>
                                  <w:r w:rsidRPr="00E61A2A">
                                    <w:rPr>
                                      <w:rFonts w:ascii="華康楷書體 Std W5" w:eastAsia="華康楷書體 Std W5" w:hAnsi="華康楷書體 Std W5"/>
                                      <w:vertAlign w:val="superscript"/>
                                    </w:rPr>
                                    <w:t>＋</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CO</w:t>
                                  </w:r>
                                  <w:r w:rsidRPr="00E61A2A">
                                    <w:rPr>
                                      <w:rFonts w:ascii="華康楷書體 Std W5" w:eastAsia="華康楷書體 Std W5" w:hAnsi="華康楷書體 Std W5" w:hint="eastAsia"/>
                                      <w:vertAlign w:val="subscript"/>
                                    </w:rPr>
                                    <w:t>2</w:t>
                                  </w:r>
                                </w:p>
                              </w:tc>
                            </w:tr>
                            <w:tr w:rsidR="002B4F66" w:rsidTr="00E61A2A">
                              <w:tc>
                                <w:tcPr>
                                  <w:tcW w:w="1701"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產物</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ATP</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NADPH</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H</w:t>
                                  </w:r>
                                  <w:r w:rsidRPr="00E61A2A">
                                    <w:rPr>
                                      <w:rFonts w:ascii="華康楷書體 Std W5" w:eastAsia="華康楷書體 Std W5" w:hAnsi="華康楷書體 Std W5"/>
                                      <w:vertAlign w:val="superscript"/>
                                    </w:rPr>
                                    <w:t>＋</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O</w:t>
                                  </w:r>
                                  <w:r w:rsidRPr="00E61A2A">
                                    <w:rPr>
                                      <w:rFonts w:ascii="華康楷書體 Std W5" w:eastAsia="華康楷書體 Std W5" w:hAnsi="華康楷書體 Std W5" w:hint="eastAsia"/>
                                      <w:vertAlign w:val="subscript"/>
                                    </w:rPr>
                                    <w:t>2</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醣類</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H</w:t>
                                  </w:r>
                                  <w:r w:rsidRPr="00E61A2A">
                                    <w:rPr>
                                      <w:rFonts w:ascii="華康楷書體 Std W5" w:eastAsia="華康楷書體 Std W5" w:hAnsi="華康楷書體 Std W5" w:hint="eastAsia"/>
                                      <w:vertAlign w:val="subscript"/>
                                    </w:rPr>
                                    <w:t>2</w:t>
                                  </w:r>
                                  <w:r w:rsidRPr="00E61A2A">
                                    <w:rPr>
                                      <w:rFonts w:ascii="華康楷書體 Std W5" w:eastAsia="華康楷書體 Std W5" w:hAnsi="華康楷書體 Std W5" w:hint="eastAsia"/>
                                    </w:rPr>
                                    <w:t>O</w:t>
                                  </w:r>
                                </w:p>
                              </w:tc>
                            </w:tr>
                            <w:tr w:rsidR="002B4F66" w:rsidTr="00E61A2A">
                              <w:tc>
                                <w:tcPr>
                                  <w:tcW w:w="1701"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影響因素</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光量、</w:t>
                                  </w:r>
                                  <w:r w:rsidRPr="00E61A2A">
                                    <w:rPr>
                                      <w:rFonts w:ascii="華康楷書體 Std W5" w:eastAsia="華康楷書體 Std W5" w:hAnsi="華康楷書體 Std W5"/>
                                    </w:rPr>
                                    <w:t>光波長、</w:t>
                                  </w:r>
                                  <w:r w:rsidRPr="00E61A2A">
                                    <w:rPr>
                                      <w:rFonts w:ascii="華康楷書體 Std W5" w:eastAsia="華康楷書體 Std W5" w:hAnsi="華康楷書體 Std W5" w:hint="eastAsia"/>
                                    </w:rPr>
                                    <w:t>溫度</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水</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光、</w:t>
                                  </w:r>
                                  <w:r w:rsidRPr="00E61A2A">
                                    <w:rPr>
                                      <w:rFonts w:ascii="華康楷書體 Std W5" w:eastAsia="華康楷書體 Std W5" w:hAnsi="華康楷書體 Std W5"/>
                                    </w:rPr>
                                    <w:t>溫度、</w:t>
                                  </w:r>
                                  <w:r w:rsidRPr="00E61A2A">
                                    <w:rPr>
                                      <w:rFonts w:ascii="華康楷書體 Std W5" w:eastAsia="華康楷書體 Std W5" w:hAnsi="華康楷書體 Std W5" w:hint="eastAsia"/>
                                    </w:rPr>
                                    <w:t>CO</w:t>
                                  </w:r>
                                  <w:r w:rsidRPr="00E61A2A">
                                    <w:rPr>
                                      <w:rFonts w:ascii="華康楷書體 Std W5" w:eastAsia="華康楷書體 Std W5" w:hAnsi="華康楷書體 Std W5" w:hint="eastAsia"/>
                                      <w:vertAlign w:val="subscript"/>
                                    </w:rPr>
                                    <w:t>2</w:t>
                                  </w:r>
                                  <w:r w:rsidRPr="00E61A2A">
                                    <w:rPr>
                                      <w:rFonts w:ascii="華康楷書體 Std W5" w:eastAsia="華康楷書體 Std W5" w:hAnsi="華康楷書體 Std W5" w:hint="eastAsia"/>
                                    </w:rPr>
                                    <w:t>濃度</w:t>
                                  </w:r>
                                </w:p>
                              </w:tc>
                            </w:tr>
                          </w:tbl>
                          <w:p w:rsidR="002B4F66" w:rsidRDefault="002B4F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652BFB" id="文字方塊 8349" o:spid="_x0000_s1163" type="#_x0000_t202" style="position:absolute;left:0;text-align:left;margin-left:14.1pt;margin-top:25.85pt;width:481.9pt;height:162.8pt;z-index:252041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" filled="f" stroked="f" strokeweight=".5pt">
                <v:textbox>
                  <w:txbxContent>
                    <w:tbl>
                      <w:tblPr>
                        <w:tblStyle w:val="a9"/>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701"/>
                        <w:gridCol w:w="3685"/>
                        <w:gridCol w:w="3685"/>
                      </w:tblGrid>
                      <w:tr w:rsidR="002B4F66" w:rsidTr="00E61A2A">
                        <w:tc>
                          <w:tcPr>
                            <w:tcW w:w="1701" w:type="dxa"/>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p>
                        </w:tc>
                        <w:tc>
                          <w:tcPr>
                            <w:tcW w:w="3685" w:type="dxa"/>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光反應</w:t>
                            </w:r>
                          </w:p>
                        </w:tc>
                        <w:tc>
                          <w:tcPr>
                            <w:tcW w:w="3685" w:type="dxa"/>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碳反應(卡爾文循環)</w:t>
                            </w:r>
                          </w:p>
                        </w:tc>
                      </w:tr>
                      <w:tr w:rsidR="002B4F66" w:rsidTr="00E61A2A">
                        <w:tc>
                          <w:tcPr>
                            <w:tcW w:w="1701"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目的</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將光能轉變為存在ATP和NADPH的</w:t>
                            </w:r>
                            <w:r w:rsidRPr="00E61A2A">
                              <w:rPr>
                                <w:rFonts w:ascii="華康楷書體 Std W5" w:eastAsia="華康楷書體 Std W5" w:hAnsi="華康楷書體 Std W5"/>
                              </w:rPr>
                              <w:t>化學能</w:t>
                            </w:r>
                            <w:r w:rsidRPr="00E61A2A">
                              <w:rPr>
                                <w:rFonts w:ascii="華康楷書體 Std W5" w:eastAsia="華康楷書體 Std W5" w:hAnsi="華康楷書體 Std W5" w:hint="eastAsia"/>
                              </w:rPr>
                              <w:t>。</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利用光反應所產生ATP和</w:t>
                            </w:r>
                            <w:r w:rsidRPr="00E61A2A">
                              <w:rPr>
                                <w:rFonts w:ascii="華康楷書體 Std W5" w:eastAsia="華康楷書體 Std W5" w:hAnsi="華康楷書體 Std W5"/>
                              </w:rPr>
                              <w:t>NADPH</w:t>
                            </w:r>
                            <w:r w:rsidRPr="00E61A2A">
                              <w:rPr>
                                <w:rFonts w:ascii="華康楷書體 Std W5" w:eastAsia="華康楷書體 Std W5" w:hAnsi="華康楷書體 Std W5" w:hint="eastAsia"/>
                              </w:rPr>
                              <w:t>的能量，</w:t>
                            </w:r>
                            <w:r w:rsidRPr="00E61A2A">
                              <w:rPr>
                                <w:rFonts w:ascii="華康楷書體 Std W5" w:eastAsia="華康楷書體 Std W5" w:hAnsi="華康楷書體 Std W5"/>
                              </w:rPr>
                              <w:t>用於固定二氧化碳產生醣類。</w:t>
                            </w:r>
                          </w:p>
                        </w:tc>
                      </w:tr>
                      <w:tr w:rsidR="002B4F66" w:rsidTr="00E61A2A">
                        <w:tc>
                          <w:tcPr>
                            <w:tcW w:w="1701"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場所</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類囊體的膜(含光合色素)</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葉綠體基質</w:t>
                            </w:r>
                          </w:p>
                        </w:tc>
                      </w:tr>
                      <w:tr w:rsidR="002B4F66" w:rsidTr="00E61A2A">
                        <w:tc>
                          <w:tcPr>
                            <w:tcW w:w="1701"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反應物</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H</w:t>
                            </w:r>
                            <w:r w:rsidRPr="00E61A2A">
                              <w:rPr>
                                <w:rFonts w:ascii="華康楷書體 Std W5" w:eastAsia="華康楷書體 Std W5" w:hAnsi="華康楷書體 Std W5" w:hint="eastAsia"/>
                                <w:vertAlign w:val="subscript"/>
                              </w:rPr>
                              <w:t>2</w:t>
                            </w:r>
                            <w:r w:rsidRPr="00E61A2A">
                              <w:rPr>
                                <w:rFonts w:ascii="華康楷書體 Std W5" w:eastAsia="華康楷書體 Std W5" w:hAnsi="華康楷書體 Std W5" w:hint="eastAsia"/>
                              </w:rPr>
                              <w:t>O</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ATP</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NADPH</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H</w:t>
                            </w:r>
                            <w:r w:rsidRPr="00E61A2A">
                              <w:rPr>
                                <w:rFonts w:ascii="華康楷書體 Std W5" w:eastAsia="華康楷書體 Std W5" w:hAnsi="華康楷書體 Std W5"/>
                                <w:vertAlign w:val="superscript"/>
                              </w:rPr>
                              <w:t>＋</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CO</w:t>
                            </w:r>
                            <w:r w:rsidRPr="00E61A2A">
                              <w:rPr>
                                <w:rFonts w:ascii="華康楷書體 Std W5" w:eastAsia="華康楷書體 Std W5" w:hAnsi="華康楷書體 Std W5" w:hint="eastAsia"/>
                                <w:vertAlign w:val="subscript"/>
                              </w:rPr>
                              <w:t>2</w:t>
                            </w:r>
                          </w:p>
                        </w:tc>
                      </w:tr>
                      <w:tr w:rsidR="002B4F66" w:rsidTr="00E61A2A">
                        <w:tc>
                          <w:tcPr>
                            <w:tcW w:w="1701"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產物</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ATP</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NADPH</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H</w:t>
                            </w:r>
                            <w:r w:rsidRPr="00E61A2A">
                              <w:rPr>
                                <w:rFonts w:ascii="華康楷書體 Std W5" w:eastAsia="華康楷書體 Std W5" w:hAnsi="華康楷書體 Std W5"/>
                                <w:vertAlign w:val="superscript"/>
                              </w:rPr>
                              <w:t>＋</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O</w:t>
                            </w:r>
                            <w:r w:rsidRPr="00E61A2A">
                              <w:rPr>
                                <w:rFonts w:ascii="華康楷書體 Std W5" w:eastAsia="華康楷書體 Std W5" w:hAnsi="華康楷書體 Std W5" w:hint="eastAsia"/>
                                <w:vertAlign w:val="subscript"/>
                              </w:rPr>
                              <w:t>2</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醣類</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H</w:t>
                            </w:r>
                            <w:r w:rsidRPr="00E61A2A">
                              <w:rPr>
                                <w:rFonts w:ascii="華康楷書體 Std W5" w:eastAsia="華康楷書體 Std W5" w:hAnsi="華康楷書體 Std W5" w:hint="eastAsia"/>
                                <w:vertAlign w:val="subscript"/>
                              </w:rPr>
                              <w:t>2</w:t>
                            </w:r>
                            <w:r w:rsidRPr="00E61A2A">
                              <w:rPr>
                                <w:rFonts w:ascii="華康楷書體 Std W5" w:eastAsia="華康楷書體 Std W5" w:hAnsi="華康楷書體 Std W5" w:hint="eastAsia"/>
                              </w:rPr>
                              <w:t>O</w:t>
                            </w:r>
                          </w:p>
                        </w:tc>
                      </w:tr>
                      <w:tr w:rsidR="002B4F66" w:rsidTr="00E61A2A">
                        <w:tc>
                          <w:tcPr>
                            <w:tcW w:w="1701"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影響因素</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光量、</w:t>
                            </w:r>
                            <w:r w:rsidRPr="00E61A2A">
                              <w:rPr>
                                <w:rFonts w:ascii="華康楷書體 Std W5" w:eastAsia="華康楷書體 Std W5" w:hAnsi="華康楷書體 Std W5"/>
                              </w:rPr>
                              <w:t>光波長、</w:t>
                            </w:r>
                            <w:r w:rsidRPr="00E61A2A">
                              <w:rPr>
                                <w:rFonts w:ascii="華康楷書體 Std W5" w:eastAsia="華康楷書體 Std W5" w:hAnsi="華康楷書體 Std W5" w:hint="eastAsia"/>
                              </w:rPr>
                              <w:t>溫度</w:t>
                            </w:r>
                            <w:r w:rsidRPr="00E61A2A">
                              <w:rPr>
                                <w:rFonts w:ascii="華康楷書體 Std W5" w:eastAsia="華康楷書體 Std W5" w:hAnsi="華康楷書體 Std W5"/>
                              </w:rPr>
                              <w:t>、</w:t>
                            </w:r>
                            <w:r w:rsidRPr="00E61A2A">
                              <w:rPr>
                                <w:rFonts w:ascii="華康楷書體 Std W5" w:eastAsia="華康楷書體 Std W5" w:hAnsi="華康楷書體 Std W5" w:hint="eastAsia"/>
                              </w:rPr>
                              <w:t>水</w:t>
                            </w:r>
                          </w:p>
                        </w:tc>
                        <w:tc>
                          <w:tcPr>
                            <w:tcW w:w="3685" w:type="dxa"/>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光、</w:t>
                            </w:r>
                            <w:r w:rsidRPr="00E61A2A">
                              <w:rPr>
                                <w:rFonts w:ascii="華康楷書體 Std W5" w:eastAsia="華康楷書體 Std W5" w:hAnsi="華康楷書體 Std W5"/>
                              </w:rPr>
                              <w:t>溫度、</w:t>
                            </w:r>
                            <w:r w:rsidRPr="00E61A2A">
                              <w:rPr>
                                <w:rFonts w:ascii="華康楷書體 Std W5" w:eastAsia="華康楷書體 Std W5" w:hAnsi="華康楷書體 Std W5" w:hint="eastAsia"/>
                              </w:rPr>
                              <w:t>CO</w:t>
                            </w:r>
                            <w:r w:rsidRPr="00E61A2A">
                              <w:rPr>
                                <w:rFonts w:ascii="華康楷書體 Std W5" w:eastAsia="華康楷書體 Std W5" w:hAnsi="華康楷書體 Std W5" w:hint="eastAsia"/>
                                <w:vertAlign w:val="subscript"/>
                              </w:rPr>
                              <w:t>2</w:t>
                            </w:r>
                            <w:r w:rsidRPr="00E61A2A">
                              <w:rPr>
                                <w:rFonts w:ascii="華康楷書體 Std W5" w:eastAsia="華康楷書體 Std W5" w:hAnsi="華康楷書體 Std W5" w:hint="eastAsia"/>
                              </w:rPr>
                              <w:t>濃度</w:t>
                            </w:r>
                          </w:p>
                        </w:tc>
                      </w:tr>
                    </w:tbl>
                    <w:p w:rsidR="002B4F66" w:rsidRDefault="002B4F66"/>
                  </w:txbxContent>
                </v:textbox>
                <w10:wrap anchorx="margin"/>
              </v:shape>
            </w:pict>
          </mc:Fallback>
        </mc:AlternateContent>
      </w:r>
      <w:r w:rsidRPr="00A318A2">
        <w:rPr>
          <w:rFonts w:hint="eastAsia"/>
        </w:rPr>
        <w:t>(一</w:t>
      </w:r>
      <w:r w:rsidRPr="00A318A2">
        <w:t>)</w:t>
      </w:r>
      <w:r>
        <w:rPr>
          <w:rFonts w:hint="eastAsia"/>
        </w:rPr>
        <w:t>光合作用</w:t>
      </w:r>
    </w:p>
    <w:p w:rsidR="00A318A2" w:rsidRDefault="00A318A2" w:rsidP="00A318A2"/>
    <w:p w:rsidR="00A318A2" w:rsidRDefault="00A318A2" w:rsidP="00A318A2"/>
    <w:p w:rsidR="00A318A2" w:rsidRDefault="00A318A2" w:rsidP="00A318A2"/>
    <w:p w:rsidR="00A318A2" w:rsidRDefault="00A318A2" w:rsidP="00A318A2"/>
    <w:p w:rsidR="00A318A2" w:rsidRDefault="00A318A2" w:rsidP="00A318A2"/>
    <w:p w:rsidR="00A318A2" w:rsidRDefault="00A318A2" w:rsidP="00A318A2"/>
    <w:p w:rsidR="00A318A2" w:rsidRDefault="00A318A2" w:rsidP="00A318A2"/>
    <w:p w:rsidR="00A318A2" w:rsidRDefault="00A318A2" w:rsidP="00A318A2"/>
    <w:p w:rsidR="00E61A2A" w:rsidRDefault="00E61A2A" w:rsidP="00A318A2"/>
    <w:p w:rsidR="00E61A2A" w:rsidRDefault="00E61A2A" w:rsidP="00A318A2"/>
    <w:p w:rsidR="00A318A2" w:rsidRDefault="00A318A2" w:rsidP="00A318A2">
      <w:pPr>
        <w:pStyle w:val="aff3"/>
        <w:spacing w:after="108"/>
      </w:pPr>
      <w:r>
        <w:rPr>
          <w:rFonts w:hint="eastAsia"/>
        </w:rPr>
        <w:t>(二)有氧呼吸與發酵作用</w:t>
      </w:r>
    </w:p>
    <w:p w:rsidR="00A318A2" w:rsidRDefault="00E61A2A" w:rsidP="00A318A2">
      <w:r>
        <w:rPr>
          <w:rFonts w:hint="eastAsia"/>
          <w:noProof/>
        </w:rPr>
        <mc:AlternateContent>
          <mc:Choice Requires="wps">
            <w:drawing>
              <wp:anchor distT="0" distB="0" distL="114300" distR="114300" simplePos="0" relativeHeight="252043776" behindDoc="0" locked="0" layoutInCell="1" allowOverlap="1" wp14:anchorId="3FED705D" wp14:editId="12FC7A00">
                <wp:simplePos x="0" y="0"/>
                <wp:positionH relativeFrom="margin">
                  <wp:align>center</wp:align>
                </wp:positionH>
                <wp:positionV relativeFrom="paragraph">
                  <wp:posOffset>27415</wp:posOffset>
                </wp:positionV>
                <wp:extent cx="6120000" cy="2464905"/>
                <wp:effectExtent l="0" t="0" r="0" b="0"/>
                <wp:wrapNone/>
                <wp:docPr id="8350" name="文字方塊 8350"/>
                <wp:cNvGraphicFramePr/>
                <a:graphic xmlns:a="http://schemas.openxmlformats.org/drawingml/2006/main">
                  <a:graphicData uri="http://schemas.microsoft.com/office/word/2010/wordprocessingShape">
                    <wps:wsp>
                      <wps:cNvSpPr txBox="1"/>
                      <wps:spPr>
                        <a:xfrm>
                          <a:off x="0" y="0"/>
                          <a:ext cx="6120000" cy="2464905"/>
                        </a:xfrm>
                        <a:prstGeom prst="rect">
                          <a:avLst/>
                        </a:prstGeom>
                        <a:noFill/>
                        <a:ln w="6350">
                          <a:noFill/>
                        </a:ln>
                      </wps:spPr>
                      <wps:txbx>
                        <w:txbxContent>
                          <w:tbl>
                            <w:tblPr>
                              <w:tblStyle w:val="a9"/>
                              <w:tblW w:w="907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17"/>
                              <w:gridCol w:w="2551"/>
                              <w:gridCol w:w="2551"/>
                              <w:gridCol w:w="2551"/>
                            </w:tblGrid>
                            <w:tr w:rsidR="002B4F66" w:rsidTr="00B73F6A">
                              <w:tc>
                                <w:tcPr>
                                  <w:tcW w:w="1417" w:type="dxa"/>
                                  <w:vMerge w:val="restart"/>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p>
                              </w:tc>
                              <w:tc>
                                <w:tcPr>
                                  <w:tcW w:w="2551" w:type="dxa"/>
                                  <w:vMerge w:val="restart"/>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有氧呼吸</w:t>
                                  </w:r>
                                </w:p>
                              </w:tc>
                              <w:tc>
                                <w:tcPr>
                                  <w:tcW w:w="5102" w:type="dxa"/>
                                  <w:gridSpan w:val="2"/>
                                  <w:tcBorders>
                                    <w:bottom w:val="single" w:sz="4" w:space="0" w:color="auto"/>
                                  </w:tcBorders>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發酵作用</w:t>
                                  </w:r>
                                </w:p>
                              </w:tc>
                            </w:tr>
                            <w:tr w:rsidR="002B4F66" w:rsidTr="009E7372">
                              <w:tc>
                                <w:tcPr>
                                  <w:tcW w:w="1417" w:type="dxa"/>
                                  <w:vMerge/>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p>
                              </w:tc>
                              <w:tc>
                                <w:tcPr>
                                  <w:tcW w:w="2551" w:type="dxa"/>
                                  <w:vMerge/>
                                  <w:shd w:val="clear" w:color="auto" w:fill="D9D9D9" w:themeFill="background1" w:themeFillShade="D9"/>
                                  <w:vAlign w:val="center"/>
                                </w:tcPr>
                                <w:p w:rsidR="002B4F66" w:rsidRDefault="002B4F66" w:rsidP="00E61A2A">
                                  <w:pPr>
                                    <w:jc w:val="center"/>
                                    <w:rPr>
                                      <w:rFonts w:ascii="華康楷書體 Std W5" w:eastAsia="華康楷書體 Std W5" w:hAnsi="華康楷書體 Std W5"/>
                                    </w:rPr>
                                  </w:pPr>
                                </w:p>
                              </w:tc>
                              <w:tc>
                                <w:tcPr>
                                  <w:tcW w:w="2551" w:type="dxa"/>
                                  <w:tcBorders>
                                    <w:top w:val="single" w:sz="4" w:space="0" w:color="auto"/>
                                    <w:bottom w:val="single" w:sz="4" w:space="0" w:color="auto"/>
                                    <w:right w:val="single" w:sz="4" w:space="0" w:color="auto"/>
                                  </w:tcBorders>
                                  <w:shd w:val="clear" w:color="auto" w:fill="D9D9D9" w:themeFill="background1" w:themeFillShade="D9"/>
                                  <w:vAlign w:val="center"/>
                                </w:tcPr>
                                <w:p w:rsidR="002B4F66"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酒精發酵</w:t>
                                  </w:r>
                                </w:p>
                              </w:tc>
                              <w:tc>
                                <w:tcPr>
                                  <w:tcW w:w="2551" w:type="dxa"/>
                                  <w:tcBorders>
                                    <w:top w:val="single" w:sz="4" w:space="0" w:color="auto"/>
                                    <w:left w:val="single" w:sz="4" w:space="0" w:color="auto"/>
                                    <w:bottom w:val="single" w:sz="4" w:space="0" w:color="auto"/>
                                  </w:tcBorders>
                                  <w:shd w:val="clear" w:color="auto" w:fill="D9D9D9" w:themeFill="background1" w:themeFillShade="D9"/>
                                  <w:vAlign w:val="center"/>
                                </w:tcPr>
                                <w:p w:rsidR="002B4F66"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乳酸發酵</w:t>
                                  </w:r>
                                </w:p>
                              </w:tc>
                            </w:tr>
                            <w:tr w:rsidR="002B4F66" w:rsidTr="00E054D1">
                              <w:tc>
                                <w:tcPr>
                                  <w:tcW w:w="1417" w:type="dxa"/>
                                  <w:tcBorders>
                                    <w:bottom w:val="single" w:sz="4" w:space="0" w:color="auto"/>
                                  </w:tcBorders>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目的</w:t>
                                  </w:r>
                                </w:p>
                              </w:tc>
                              <w:tc>
                                <w:tcPr>
                                  <w:tcW w:w="7653" w:type="dxa"/>
                                  <w:gridSpan w:val="3"/>
                                  <w:tcBorders>
                                    <w:bottom w:val="single" w:sz="4" w:space="0" w:color="auto"/>
                                  </w:tcBorders>
                                  <w:vAlign w:val="center"/>
                                </w:tcPr>
                                <w:p w:rsidR="002B4F66" w:rsidRPr="00E61A2A" w:rsidRDefault="002B4F66" w:rsidP="009E7372">
                                  <w:pPr>
                                    <w:jc w:val="center"/>
                                    <w:rPr>
                                      <w:rFonts w:ascii="華康楷書體 Std W5" w:eastAsia="華康楷書體 Std W5" w:hAnsi="華康楷書體 Std W5"/>
                                    </w:rPr>
                                  </w:pPr>
                                  <w:r>
                                    <w:rPr>
                                      <w:rFonts w:ascii="華康楷書體 Std W5" w:eastAsia="華康楷書體 Std W5" w:hAnsi="華康楷書體 Std W5" w:hint="eastAsia"/>
                                    </w:rPr>
                                    <w:t>利用葡萄糖產生ATP</w:t>
                                  </w:r>
                                </w:p>
                              </w:tc>
                            </w:tr>
                            <w:tr w:rsidR="002B4F66" w:rsidTr="00E054D1">
                              <w:tc>
                                <w:tcPr>
                                  <w:tcW w:w="1417" w:type="dxa"/>
                                  <w:tcBorders>
                                    <w:top w:val="single" w:sz="4" w:space="0" w:color="auto"/>
                                    <w:bottom w:val="single" w:sz="4" w:space="0" w:color="auto"/>
                                    <w:right w:val="single" w:sz="4" w:space="0" w:color="auto"/>
                                  </w:tcBorders>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場所</w:t>
                                  </w:r>
                                </w:p>
                              </w:tc>
                              <w:tc>
                                <w:tcPr>
                                  <w:tcW w:w="25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細胞質</w:t>
                                  </w:r>
                                  <w:r w:rsidRPr="009E7372">
                                    <w:rPr>
                                      <w:rFonts w:ascii="華康楷書體 Std W5" w:eastAsia="華康楷書體 Std W5" w:hAnsi="華康楷書體 Std W5"/>
                                    </w:rPr>
                                    <w:sym w:font="Wingdings" w:char="F0E0"/>
                                  </w:r>
                                  <w:r>
                                    <w:rPr>
                                      <w:rFonts w:ascii="華康楷書體 Std W5" w:eastAsia="華康楷書體 Std W5" w:hAnsi="華康楷書體 Std W5"/>
                                    </w:rPr>
                                    <w:t>粒線體</w:t>
                                  </w:r>
                                </w:p>
                              </w:tc>
                              <w:tc>
                                <w:tcPr>
                                  <w:tcW w:w="5102" w:type="dxa"/>
                                  <w:gridSpan w:val="2"/>
                                  <w:tcBorders>
                                    <w:top w:val="single" w:sz="4" w:space="0" w:color="auto"/>
                                    <w:left w:val="single" w:sz="4" w:space="0" w:color="auto"/>
                                    <w:bottom w:val="single" w:sz="4" w:space="0" w:color="auto"/>
                                  </w:tcBorders>
                                  <w:shd w:val="clear" w:color="auto" w:fill="F2F2F2" w:themeFill="background1" w:themeFillShade="F2"/>
                                  <w:vAlign w:val="center"/>
                                </w:tcPr>
                                <w:p w:rsidR="002B4F66" w:rsidRPr="00E61A2A" w:rsidRDefault="002B4F66" w:rsidP="009E7372">
                                  <w:pPr>
                                    <w:jc w:val="center"/>
                                    <w:rPr>
                                      <w:rFonts w:ascii="華康楷書體 Std W5" w:eastAsia="華康楷書體 Std W5" w:hAnsi="華康楷書體 Std W5"/>
                                    </w:rPr>
                                  </w:pPr>
                                  <w:r>
                                    <w:rPr>
                                      <w:rFonts w:ascii="華康楷書體 Std W5" w:eastAsia="華康楷書體 Std W5" w:hAnsi="華康楷書體 Std W5" w:hint="eastAsia"/>
                                    </w:rPr>
                                    <w:t>細胞質</w:t>
                                  </w:r>
                                </w:p>
                              </w:tc>
                            </w:tr>
                            <w:tr w:rsidR="002B4F66" w:rsidTr="00E054D1">
                              <w:tc>
                                <w:tcPr>
                                  <w:tcW w:w="1417" w:type="dxa"/>
                                  <w:tcBorders>
                                    <w:top w:val="single" w:sz="4" w:space="0" w:color="auto"/>
                                    <w:bottom w:val="single" w:sz="4" w:space="0" w:color="auto"/>
                                    <w:right w:val="single" w:sz="4" w:space="0" w:color="auto"/>
                                  </w:tcBorders>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反應物</w:t>
                                  </w:r>
                                </w:p>
                              </w:tc>
                              <w:tc>
                                <w:tcPr>
                                  <w:tcW w:w="2551" w:type="dxa"/>
                                  <w:tcBorders>
                                    <w:top w:val="single" w:sz="4" w:space="0" w:color="auto"/>
                                    <w:left w:val="single" w:sz="4" w:space="0" w:color="auto"/>
                                    <w:bottom w:val="single" w:sz="4" w:space="0" w:color="auto"/>
                                    <w:right w:val="single" w:sz="4" w:space="0" w:color="auto"/>
                                  </w:tcBorders>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1葡萄糖</w:t>
                                  </w:r>
                                  <w:r>
                                    <w:rPr>
                                      <w:rFonts w:ascii="華康楷書體 Std W5" w:eastAsia="華康楷書體 Std W5" w:hAnsi="華康楷書體 Std W5"/>
                                    </w:rPr>
                                    <w:t>、</w:t>
                                  </w:r>
                                  <w:r>
                                    <w:rPr>
                                      <w:rFonts w:ascii="華康楷書體 Std W5" w:eastAsia="華康楷書體 Std W5" w:hAnsi="華康楷書體 Std W5" w:hint="eastAsia"/>
                                    </w:rPr>
                                    <w:t>6O</w:t>
                                  </w:r>
                                  <w:r w:rsidRPr="009E7372">
                                    <w:rPr>
                                      <w:rFonts w:ascii="華康楷書體 Std W5" w:eastAsia="華康楷書體 Std W5" w:hAnsi="華康楷書體 Std W5" w:hint="eastAsia"/>
                                      <w:vertAlign w:val="subscript"/>
                                    </w:rPr>
                                    <w:t>2</w:t>
                                  </w:r>
                                </w:p>
                              </w:tc>
                              <w:tc>
                                <w:tcPr>
                                  <w:tcW w:w="5102" w:type="dxa"/>
                                  <w:gridSpan w:val="2"/>
                                  <w:tcBorders>
                                    <w:top w:val="single" w:sz="4" w:space="0" w:color="auto"/>
                                    <w:left w:val="single" w:sz="4" w:space="0" w:color="auto"/>
                                    <w:bottom w:val="single" w:sz="4" w:space="0" w:color="auto"/>
                                  </w:tcBorders>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1葡萄糖</w:t>
                                  </w:r>
                                </w:p>
                              </w:tc>
                            </w:tr>
                            <w:tr w:rsidR="002B4F66" w:rsidTr="00E054D1">
                              <w:tc>
                                <w:tcPr>
                                  <w:tcW w:w="1417" w:type="dxa"/>
                                  <w:tcBorders>
                                    <w:top w:val="single" w:sz="4" w:space="0" w:color="auto"/>
                                  </w:tcBorders>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反應步驟</w:t>
                                  </w:r>
                                </w:p>
                              </w:tc>
                              <w:tc>
                                <w:tcPr>
                                  <w:tcW w:w="2551" w:type="dxa"/>
                                  <w:tcBorders>
                                    <w:top w:val="single" w:sz="4" w:space="0" w:color="auto"/>
                                  </w:tcBorders>
                                  <w:shd w:val="clear" w:color="auto" w:fill="F2F2F2" w:themeFill="background1" w:themeFillShade="F2"/>
                                  <w:vAlign w:val="center"/>
                                </w:tcPr>
                                <w:p w:rsidR="002B4F66" w:rsidRDefault="002B4F66" w:rsidP="009E7372">
                                  <w:pPr>
                                    <w:jc w:val="both"/>
                                    <w:rPr>
                                      <w:rFonts w:ascii="華康楷書體 Std W5" w:eastAsia="華康楷書體 Std W5" w:hAnsi="華康楷書體 Std W5"/>
                                    </w:rPr>
                                  </w:pPr>
                                  <w:r>
                                    <w:rPr>
                                      <w:rFonts w:ascii="華康楷書體 Std W5" w:eastAsia="華康楷書體 Std W5" w:hAnsi="華康楷書體 Std W5"/>
                                    </w:rPr>
                                    <w:t>1.</w:t>
                                  </w:r>
                                  <w:r>
                                    <w:rPr>
                                      <w:rFonts w:ascii="華康楷書體 Std W5" w:eastAsia="華康楷書體 Std W5" w:hAnsi="華康楷書體 Std W5" w:hint="eastAsia"/>
                                    </w:rPr>
                                    <w:t>糖解作用</w:t>
                                  </w:r>
                                </w:p>
                                <w:p w:rsidR="002B4F66" w:rsidRDefault="002B4F66" w:rsidP="009E7372">
                                  <w:pPr>
                                    <w:jc w:val="both"/>
                                    <w:rPr>
                                      <w:rFonts w:ascii="華康楷書體 Std W5" w:eastAsia="華康楷書體 Std W5" w:hAnsi="華康楷書體 Std W5"/>
                                    </w:rPr>
                                  </w:pPr>
                                  <w:r>
                                    <w:rPr>
                                      <w:rFonts w:ascii="華康楷書體 Std W5" w:eastAsia="華康楷書體 Std W5" w:hAnsi="華康楷書體 Std W5" w:hint="eastAsia"/>
                                    </w:rPr>
                                    <w:t>2.克氏循環</w:t>
                                  </w:r>
                                </w:p>
                                <w:p w:rsidR="002B4F66" w:rsidRPr="00E61A2A" w:rsidRDefault="002B4F66" w:rsidP="009E7372">
                                  <w:pPr>
                                    <w:jc w:val="both"/>
                                    <w:rPr>
                                      <w:rFonts w:ascii="華康楷書體 Std W5" w:eastAsia="華康楷書體 Std W5" w:hAnsi="華康楷書體 Std W5"/>
                                    </w:rPr>
                                  </w:pPr>
                                  <w:r>
                                    <w:rPr>
                                      <w:rFonts w:ascii="華康楷書體 Std W5" w:eastAsia="華康楷書體 Std W5" w:hAnsi="華康楷書體 Std W5" w:hint="eastAsia"/>
                                    </w:rPr>
                                    <w:t>3.電子傳遞練</w:t>
                                  </w:r>
                                  <w:r>
                                    <w:rPr>
                                      <w:rFonts w:ascii="華康楷書體 Std W5" w:eastAsia="華康楷書體 Std W5" w:hAnsi="華康楷書體 Std W5"/>
                                    </w:rPr>
                                    <w:t>(</w:t>
                                  </w:r>
                                  <w:r>
                                    <w:rPr>
                                      <w:rFonts w:ascii="華康楷書體 Std W5" w:eastAsia="華康楷書體 Std W5" w:hAnsi="華康楷書體 Std W5" w:hint="eastAsia"/>
                                    </w:rPr>
                                    <w:t>選修</w:t>
                                  </w:r>
                                  <w:r>
                                    <w:rPr>
                                      <w:rFonts w:ascii="華康楷書體 Std W5" w:eastAsia="華康楷書體 Std W5" w:hAnsi="華康楷書體 Std W5"/>
                                    </w:rPr>
                                    <w:t>)</w:t>
                                  </w:r>
                                </w:p>
                              </w:tc>
                              <w:tc>
                                <w:tcPr>
                                  <w:tcW w:w="2551" w:type="dxa"/>
                                  <w:tcBorders>
                                    <w:top w:val="single" w:sz="4" w:space="0" w:color="auto"/>
                                    <w:bottom w:val="single" w:sz="4" w:space="0" w:color="auto"/>
                                  </w:tcBorders>
                                  <w:shd w:val="clear" w:color="auto" w:fill="F2F2F2" w:themeFill="background1" w:themeFillShade="F2"/>
                                  <w:vAlign w:val="center"/>
                                </w:tcPr>
                                <w:p w:rsidR="002B4F66" w:rsidRDefault="002B4F66" w:rsidP="009E7372">
                                  <w:pPr>
                                    <w:jc w:val="both"/>
                                    <w:rPr>
                                      <w:rFonts w:ascii="華康楷書體 Std W5" w:eastAsia="華康楷書體 Std W5" w:hAnsi="華康楷書體 Std W5"/>
                                    </w:rPr>
                                  </w:pPr>
                                  <w:r>
                                    <w:rPr>
                                      <w:rFonts w:ascii="華康楷書體 Std W5" w:eastAsia="華康楷書體 Std W5" w:hAnsi="華康楷書體 Std W5"/>
                                    </w:rPr>
                                    <w:t>1.</w:t>
                                  </w:r>
                                  <w:r>
                                    <w:rPr>
                                      <w:rFonts w:ascii="華康楷書體 Std W5" w:eastAsia="華康楷書體 Std W5" w:hAnsi="華康楷書體 Std W5" w:hint="eastAsia"/>
                                    </w:rPr>
                                    <w:t>糖解作用</w:t>
                                  </w:r>
                                </w:p>
                                <w:p w:rsidR="002B4F66" w:rsidRPr="00E61A2A" w:rsidRDefault="002B4F66" w:rsidP="009E7372">
                                  <w:pPr>
                                    <w:jc w:val="both"/>
                                    <w:rPr>
                                      <w:rFonts w:ascii="華康楷書體 Std W5" w:eastAsia="華康楷書體 Std W5" w:hAnsi="華康楷書體 Std W5"/>
                                    </w:rPr>
                                  </w:pPr>
                                  <w:r>
                                    <w:rPr>
                                      <w:rFonts w:ascii="華康楷書體 Std W5" w:eastAsia="華康楷書體 Std W5" w:hAnsi="華康楷書體 Std W5" w:hint="eastAsia"/>
                                    </w:rPr>
                                    <w:t>2.丙酮酸代謝</w:t>
                                  </w:r>
                                  <w:r>
                                    <w:rPr>
                                      <w:rFonts w:ascii="華康楷書體 Std W5" w:eastAsia="華康楷書體 Std W5" w:hAnsi="華康楷書體 Std W5"/>
                                    </w:rPr>
                                    <w:t>成酒精</w:t>
                                  </w:r>
                                </w:p>
                              </w:tc>
                              <w:tc>
                                <w:tcPr>
                                  <w:tcW w:w="2551" w:type="dxa"/>
                                  <w:tcBorders>
                                    <w:top w:val="single" w:sz="4" w:space="0" w:color="auto"/>
                                    <w:bottom w:val="single" w:sz="4" w:space="0" w:color="auto"/>
                                  </w:tcBorders>
                                  <w:shd w:val="clear" w:color="auto" w:fill="F2F2F2" w:themeFill="background1" w:themeFillShade="F2"/>
                                  <w:vAlign w:val="center"/>
                                </w:tcPr>
                                <w:p w:rsidR="002B4F66" w:rsidRDefault="002B4F66" w:rsidP="009E7372">
                                  <w:pPr>
                                    <w:jc w:val="both"/>
                                    <w:rPr>
                                      <w:rFonts w:ascii="華康楷書體 Std W5" w:eastAsia="華康楷書體 Std W5" w:hAnsi="華康楷書體 Std W5"/>
                                    </w:rPr>
                                  </w:pPr>
                                  <w:r>
                                    <w:rPr>
                                      <w:rFonts w:ascii="華康楷書體 Std W5" w:eastAsia="華康楷書體 Std W5" w:hAnsi="華康楷書體 Std W5"/>
                                    </w:rPr>
                                    <w:t>1.</w:t>
                                  </w:r>
                                  <w:r>
                                    <w:rPr>
                                      <w:rFonts w:ascii="華康楷書體 Std W5" w:eastAsia="華康楷書體 Std W5" w:hAnsi="華康楷書體 Std W5" w:hint="eastAsia"/>
                                    </w:rPr>
                                    <w:t>糖解作用</w:t>
                                  </w:r>
                                </w:p>
                                <w:p w:rsidR="002B4F66" w:rsidRPr="00E61A2A" w:rsidRDefault="002B4F66" w:rsidP="009E7372">
                                  <w:pPr>
                                    <w:rPr>
                                      <w:rFonts w:ascii="華康楷書體 Std W5" w:eastAsia="華康楷書體 Std W5" w:hAnsi="華康楷書體 Std W5"/>
                                    </w:rPr>
                                  </w:pPr>
                                  <w:r>
                                    <w:rPr>
                                      <w:rFonts w:ascii="華康楷書體 Std W5" w:eastAsia="華康楷書體 Std W5" w:hAnsi="華康楷書體 Std W5" w:hint="eastAsia"/>
                                    </w:rPr>
                                    <w:t>2.丙酮酸代謝</w:t>
                                  </w:r>
                                  <w:r>
                                    <w:rPr>
                                      <w:rFonts w:ascii="華康楷書體 Std W5" w:eastAsia="華康楷書體 Std W5" w:hAnsi="華康楷書體 Std W5"/>
                                    </w:rPr>
                                    <w:t>成</w:t>
                                  </w:r>
                                  <w:r>
                                    <w:rPr>
                                      <w:rFonts w:ascii="華康楷書體 Std W5" w:eastAsia="華康楷書體 Std W5" w:hAnsi="華康楷書體 Std W5" w:hint="eastAsia"/>
                                    </w:rPr>
                                    <w:t>乳酸</w:t>
                                  </w:r>
                                </w:p>
                              </w:tc>
                            </w:tr>
                            <w:tr w:rsidR="002B4F66" w:rsidTr="00E054D1">
                              <w:tc>
                                <w:tcPr>
                                  <w:tcW w:w="1417" w:type="dxa"/>
                                  <w:tcBorders>
                                    <w:bottom w:val="single" w:sz="4" w:space="0" w:color="auto"/>
                                  </w:tcBorders>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產物</w:t>
                                  </w:r>
                                </w:p>
                              </w:tc>
                              <w:tc>
                                <w:tcPr>
                                  <w:tcW w:w="2551" w:type="dxa"/>
                                  <w:tcBorders>
                                    <w:bottom w:val="single" w:sz="4" w:space="0" w:color="auto"/>
                                  </w:tcBorders>
                                  <w:vAlign w:val="center"/>
                                </w:tcPr>
                                <w:p w:rsidR="002B4F66" w:rsidRPr="00E61A2A" w:rsidRDefault="002B4F66" w:rsidP="00E054D1">
                                  <w:pPr>
                                    <w:jc w:val="center"/>
                                    <w:rPr>
                                      <w:rFonts w:ascii="華康楷書體 Std W5" w:eastAsia="華康楷書體 Std W5" w:hAnsi="華康楷書體 Std W5"/>
                                    </w:rPr>
                                  </w:pPr>
                                  <w:r>
                                    <w:rPr>
                                      <w:rFonts w:ascii="華康楷書體 Std W5" w:eastAsia="華康楷書體 Std W5" w:hAnsi="華康楷書體 Std W5"/>
                                    </w:rPr>
                                    <w:t>6</w:t>
                                  </w:r>
                                  <w:r>
                                    <w:rPr>
                                      <w:rFonts w:ascii="華康楷書體 Std W5" w:eastAsia="華康楷書體 Std W5" w:hAnsi="華康楷書體 Std W5" w:hint="eastAsia"/>
                                    </w:rPr>
                                    <w:t>C</w:t>
                                  </w:r>
                                  <w:r>
                                    <w:rPr>
                                      <w:rFonts w:ascii="華康楷書體 Std W5" w:eastAsia="華康楷書體 Std W5" w:hAnsi="華康楷書體 Std W5"/>
                                    </w:rPr>
                                    <w:t>O</w:t>
                                  </w:r>
                                  <w:r w:rsidRPr="00E054D1">
                                    <w:rPr>
                                      <w:rFonts w:ascii="華康楷書體 Std W5" w:eastAsia="華康楷書體 Std W5" w:hAnsi="華康楷書體 Std W5"/>
                                      <w:vertAlign w:val="subscript"/>
                                    </w:rPr>
                                    <w:t>2</w:t>
                                  </w:r>
                                  <w:r>
                                    <w:rPr>
                                      <w:rFonts w:ascii="華康楷書體 Std W5" w:eastAsia="華康楷書體 Std W5" w:hAnsi="華康楷書體 Std W5"/>
                                    </w:rPr>
                                    <w:t>、</w:t>
                                  </w:r>
                                  <w:r>
                                    <w:rPr>
                                      <w:rFonts w:ascii="華康楷書體 Std W5" w:eastAsia="華康楷書體 Std W5" w:hAnsi="華康楷書體 Std W5" w:hint="eastAsia"/>
                                    </w:rPr>
                                    <w:t>6H</w:t>
                                  </w:r>
                                  <w:r w:rsidRPr="00E054D1">
                                    <w:rPr>
                                      <w:rFonts w:ascii="華康楷書體 Std W5" w:eastAsia="華康楷書體 Std W5" w:hAnsi="華康楷書體 Std W5" w:hint="eastAsia"/>
                                      <w:vertAlign w:val="subscript"/>
                                    </w:rPr>
                                    <w:t>2</w:t>
                                  </w:r>
                                  <w:r>
                                    <w:rPr>
                                      <w:rFonts w:ascii="華康楷書體 Std W5" w:eastAsia="華康楷書體 Std W5" w:hAnsi="華康楷書體 Std W5" w:hint="eastAsia"/>
                                    </w:rPr>
                                    <w:t>O</w:t>
                                  </w:r>
                                </w:p>
                              </w:tc>
                              <w:tc>
                                <w:tcPr>
                                  <w:tcW w:w="2551" w:type="dxa"/>
                                  <w:tcBorders>
                                    <w:top w:val="single" w:sz="4" w:space="0" w:color="auto"/>
                                    <w:bottom w:val="single" w:sz="4" w:space="0" w:color="auto"/>
                                  </w:tcBorders>
                                  <w:vAlign w:val="center"/>
                                </w:tcPr>
                                <w:p w:rsidR="002B4F66" w:rsidRPr="00E61A2A" w:rsidRDefault="002B4F66" w:rsidP="00E054D1">
                                  <w:pPr>
                                    <w:jc w:val="center"/>
                                    <w:rPr>
                                      <w:rFonts w:ascii="華康楷書體 Std W5" w:eastAsia="華康楷書體 Std W5" w:hAnsi="華康楷書體 Std W5"/>
                                    </w:rPr>
                                  </w:pPr>
                                  <w:r>
                                    <w:rPr>
                                      <w:rFonts w:ascii="華康楷書體 Std W5" w:eastAsia="華康楷書體 Std W5" w:hAnsi="華康楷書體 Std W5"/>
                                    </w:rPr>
                                    <w:t>2C</w:t>
                                  </w:r>
                                  <w:r w:rsidRPr="00E054D1">
                                    <w:rPr>
                                      <w:rFonts w:ascii="華康楷書體 Std W5" w:eastAsia="華康楷書體 Std W5" w:hAnsi="華康楷書體 Std W5"/>
                                      <w:vertAlign w:val="subscript"/>
                                    </w:rPr>
                                    <w:t>2</w:t>
                                  </w:r>
                                  <w:r>
                                    <w:rPr>
                                      <w:rFonts w:ascii="華康楷書體 Std W5" w:eastAsia="華康楷書體 Std W5" w:hAnsi="華康楷書體 Std W5"/>
                                    </w:rPr>
                                    <w:t>H</w:t>
                                  </w:r>
                                  <w:r w:rsidRPr="00E054D1">
                                    <w:rPr>
                                      <w:rFonts w:ascii="華康楷書體 Std W5" w:eastAsia="華康楷書體 Std W5" w:hAnsi="華康楷書體 Std W5"/>
                                      <w:vertAlign w:val="subscript"/>
                                    </w:rPr>
                                    <w:t>5</w:t>
                                  </w:r>
                                  <w:r>
                                    <w:rPr>
                                      <w:rFonts w:ascii="華康楷書體 Std W5" w:eastAsia="華康楷書體 Std W5" w:hAnsi="華康楷書體 Std W5"/>
                                    </w:rPr>
                                    <w:t>OH、</w:t>
                                  </w:r>
                                  <w:r>
                                    <w:rPr>
                                      <w:rFonts w:ascii="華康楷書體 Std W5" w:eastAsia="華康楷書體 Std W5" w:hAnsi="華康楷書體 Std W5" w:hint="eastAsia"/>
                                    </w:rPr>
                                    <w:t>2C</w:t>
                                  </w:r>
                                  <w:r>
                                    <w:rPr>
                                      <w:rFonts w:ascii="華康楷書體 Std W5" w:eastAsia="華康楷書體 Std W5" w:hAnsi="華康楷書體 Std W5"/>
                                    </w:rPr>
                                    <w:t>O</w:t>
                                  </w:r>
                                  <w:r w:rsidRPr="00E054D1">
                                    <w:rPr>
                                      <w:rFonts w:ascii="華康楷書體 Std W5" w:eastAsia="華康楷書體 Std W5" w:hAnsi="華康楷書體 Std W5"/>
                                      <w:vertAlign w:val="subscript"/>
                                    </w:rPr>
                                    <w:t>2</w:t>
                                  </w:r>
                                </w:p>
                              </w:tc>
                              <w:tc>
                                <w:tcPr>
                                  <w:tcW w:w="2551" w:type="dxa"/>
                                  <w:tcBorders>
                                    <w:top w:val="single" w:sz="4" w:space="0" w:color="auto"/>
                                    <w:bottom w:val="single" w:sz="4" w:space="0" w:color="auto"/>
                                  </w:tcBorders>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2乳酸(</w:t>
                                  </w:r>
                                  <w:r>
                                    <w:rPr>
                                      <w:rFonts w:ascii="華康楷書體 Std W5" w:eastAsia="華康楷書體 Std W5" w:hAnsi="華康楷書體 Std W5"/>
                                    </w:rPr>
                                    <w:t>C</w:t>
                                  </w:r>
                                  <w:r w:rsidRPr="00E054D1">
                                    <w:rPr>
                                      <w:rFonts w:ascii="華康楷書體 Std W5" w:eastAsia="華康楷書體 Std W5" w:hAnsi="華康楷書體 Std W5"/>
                                      <w:vertAlign w:val="subscript"/>
                                    </w:rPr>
                                    <w:t>2</w:t>
                                  </w:r>
                                  <w:r>
                                    <w:rPr>
                                      <w:rFonts w:ascii="華康楷書體 Std W5" w:eastAsia="華康楷書體 Std W5" w:hAnsi="華康楷書體 Std W5"/>
                                    </w:rPr>
                                    <w:t>H</w:t>
                                  </w:r>
                                  <w:r w:rsidRPr="00E054D1">
                                    <w:rPr>
                                      <w:rFonts w:ascii="華康楷書體 Std W5" w:eastAsia="華康楷書體 Std W5" w:hAnsi="華康楷書體 Std W5"/>
                                      <w:vertAlign w:val="subscript"/>
                                    </w:rPr>
                                    <w:t>4</w:t>
                                  </w:r>
                                  <w:r>
                                    <w:rPr>
                                      <w:rFonts w:ascii="華康楷書體 Std W5" w:eastAsia="華康楷書體 Std W5" w:hAnsi="華康楷書體 Std W5"/>
                                    </w:rPr>
                                    <w:t>OHCOOH</w:t>
                                  </w:r>
                                  <w:r>
                                    <w:rPr>
                                      <w:rFonts w:ascii="華康楷書體 Std W5" w:eastAsia="華康楷書體 Std W5" w:hAnsi="華康楷書體 Std W5" w:hint="eastAsia"/>
                                    </w:rPr>
                                    <w:t>)</w:t>
                                  </w:r>
                                </w:p>
                              </w:tc>
                            </w:tr>
                            <w:tr w:rsidR="002B4F66" w:rsidTr="00E054D1">
                              <w:tc>
                                <w:tcPr>
                                  <w:tcW w:w="1417" w:type="dxa"/>
                                  <w:tcBorders>
                                    <w:top w:val="single" w:sz="4" w:space="0" w:color="auto"/>
                                    <w:bottom w:val="single" w:sz="12" w:space="0" w:color="auto"/>
                                  </w:tcBorders>
                                  <w:shd w:val="clear" w:color="auto" w:fill="D9D9D9" w:themeFill="background1" w:themeFillShade="D9"/>
                                  <w:vAlign w:val="center"/>
                                </w:tcPr>
                                <w:p w:rsidR="002B4F66"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產生能量</w:t>
                                  </w:r>
                                </w:p>
                              </w:tc>
                              <w:tc>
                                <w:tcPr>
                                  <w:tcW w:w="2551" w:type="dxa"/>
                                  <w:tcBorders>
                                    <w:top w:val="single" w:sz="4" w:space="0" w:color="auto"/>
                                    <w:bottom w:val="single" w:sz="12" w:space="0" w:color="auto"/>
                                  </w:tcBorders>
                                  <w:shd w:val="clear" w:color="auto" w:fill="F2F2F2" w:themeFill="background1" w:themeFillShade="F2"/>
                                  <w:vAlign w:val="center"/>
                                </w:tcPr>
                                <w:p w:rsidR="002B4F66" w:rsidRDefault="002B4F66" w:rsidP="00E054D1">
                                  <w:pPr>
                                    <w:jc w:val="center"/>
                                    <w:rPr>
                                      <w:rFonts w:ascii="華康楷書體 Std W5" w:eastAsia="華康楷書體 Std W5" w:hAnsi="華康楷書體 Std W5"/>
                                    </w:rPr>
                                  </w:pPr>
                                  <w:r>
                                    <w:rPr>
                                      <w:rFonts w:ascii="華康楷書體 Std W5" w:eastAsia="華康楷書體 Std W5" w:hAnsi="華康楷書體 Std W5" w:hint="eastAsia"/>
                                    </w:rPr>
                                    <w:t>多(約30~32個ATP)</w:t>
                                  </w:r>
                                </w:p>
                              </w:tc>
                              <w:tc>
                                <w:tcPr>
                                  <w:tcW w:w="2551" w:type="dxa"/>
                                  <w:tcBorders>
                                    <w:top w:val="single" w:sz="4" w:space="0" w:color="auto"/>
                                    <w:bottom w:val="single" w:sz="12" w:space="0" w:color="auto"/>
                                  </w:tcBorders>
                                  <w:shd w:val="clear" w:color="auto" w:fill="F2F2F2" w:themeFill="background1" w:themeFillShade="F2"/>
                                  <w:vAlign w:val="center"/>
                                </w:tcPr>
                                <w:p w:rsidR="002B4F66" w:rsidRDefault="002B4F66" w:rsidP="00E054D1">
                                  <w:pPr>
                                    <w:jc w:val="center"/>
                                    <w:rPr>
                                      <w:rFonts w:ascii="華康楷書體 Std W5" w:eastAsia="華康楷書體 Std W5" w:hAnsi="華康楷書體 Std W5"/>
                                    </w:rPr>
                                  </w:pPr>
                                  <w:r>
                                    <w:rPr>
                                      <w:rFonts w:ascii="華康楷書體 Std W5" w:eastAsia="華康楷書體 Std W5" w:hAnsi="華康楷書體 Std W5" w:hint="eastAsia"/>
                                    </w:rPr>
                                    <w:t>少(</w:t>
                                  </w:r>
                                  <w:r>
                                    <w:rPr>
                                      <w:rFonts w:ascii="華康楷書體 Std W5" w:eastAsia="華康楷書體 Std W5" w:hAnsi="華康楷書體 Std W5"/>
                                    </w:rPr>
                                    <w:t>2</w:t>
                                  </w:r>
                                  <w:r>
                                    <w:rPr>
                                      <w:rFonts w:ascii="華康楷書體 Std W5" w:eastAsia="華康楷書體 Std W5" w:hAnsi="華康楷書體 Std W5" w:hint="eastAsia"/>
                                    </w:rPr>
                                    <w:t>個ATP)</w:t>
                                  </w:r>
                                </w:p>
                              </w:tc>
                              <w:tc>
                                <w:tcPr>
                                  <w:tcW w:w="2551" w:type="dxa"/>
                                  <w:tcBorders>
                                    <w:top w:val="single" w:sz="4" w:space="0" w:color="auto"/>
                                    <w:bottom w:val="single" w:sz="12" w:space="0" w:color="auto"/>
                                  </w:tcBorders>
                                  <w:shd w:val="clear" w:color="auto" w:fill="F2F2F2" w:themeFill="background1" w:themeFillShade="F2"/>
                                  <w:vAlign w:val="center"/>
                                </w:tcPr>
                                <w:p w:rsidR="002B4F66"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少(</w:t>
                                  </w:r>
                                  <w:r>
                                    <w:rPr>
                                      <w:rFonts w:ascii="華康楷書體 Std W5" w:eastAsia="華康楷書體 Std W5" w:hAnsi="華康楷書體 Std W5"/>
                                    </w:rPr>
                                    <w:t>2</w:t>
                                  </w:r>
                                  <w:r>
                                    <w:rPr>
                                      <w:rFonts w:ascii="華康楷書體 Std W5" w:eastAsia="華康楷書體 Std W5" w:hAnsi="華康楷書體 Std W5" w:hint="eastAsia"/>
                                    </w:rPr>
                                    <w:t>個ATP)</w:t>
                                  </w:r>
                                </w:p>
                              </w:tc>
                            </w:tr>
                          </w:tbl>
                          <w:p w:rsidR="002B4F66" w:rsidRDefault="002B4F66" w:rsidP="00E61A2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ED705D" id="文字方塊 8350" o:spid="_x0000_s1164" type="#_x0000_t202" style="position:absolute;margin-left:0;margin-top:2.15pt;width:481.9pt;height:194.1pt;z-index:2520437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" filled="f" stroked="f" strokeweight=".5pt">
                <v:textbox>
                  <w:txbxContent>
                    <w:tbl>
                      <w:tblPr>
                        <w:tblStyle w:val="a9"/>
                        <w:tblW w:w="907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17"/>
                        <w:gridCol w:w="2551"/>
                        <w:gridCol w:w="2551"/>
                        <w:gridCol w:w="2551"/>
                      </w:tblGrid>
                      <w:tr w:rsidR="002B4F66" w:rsidTr="00B73F6A">
                        <w:tc>
                          <w:tcPr>
                            <w:tcW w:w="1417" w:type="dxa"/>
                            <w:vMerge w:val="restart"/>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p>
                        </w:tc>
                        <w:tc>
                          <w:tcPr>
                            <w:tcW w:w="2551" w:type="dxa"/>
                            <w:vMerge w:val="restart"/>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有氧呼吸</w:t>
                            </w:r>
                          </w:p>
                        </w:tc>
                        <w:tc>
                          <w:tcPr>
                            <w:tcW w:w="5102" w:type="dxa"/>
                            <w:gridSpan w:val="2"/>
                            <w:tcBorders>
                              <w:bottom w:val="single" w:sz="4" w:space="0" w:color="auto"/>
                            </w:tcBorders>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發酵作用</w:t>
                            </w:r>
                          </w:p>
                        </w:tc>
                      </w:tr>
                      <w:tr w:rsidR="002B4F66" w:rsidTr="009E7372">
                        <w:tc>
                          <w:tcPr>
                            <w:tcW w:w="1417" w:type="dxa"/>
                            <w:vMerge/>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p>
                        </w:tc>
                        <w:tc>
                          <w:tcPr>
                            <w:tcW w:w="2551" w:type="dxa"/>
                            <w:vMerge/>
                            <w:shd w:val="clear" w:color="auto" w:fill="D9D9D9" w:themeFill="background1" w:themeFillShade="D9"/>
                            <w:vAlign w:val="center"/>
                          </w:tcPr>
                          <w:p w:rsidR="002B4F66" w:rsidRDefault="002B4F66" w:rsidP="00E61A2A">
                            <w:pPr>
                              <w:jc w:val="center"/>
                              <w:rPr>
                                <w:rFonts w:ascii="華康楷書體 Std W5" w:eastAsia="華康楷書體 Std W5" w:hAnsi="華康楷書體 Std W5"/>
                              </w:rPr>
                            </w:pPr>
                          </w:p>
                        </w:tc>
                        <w:tc>
                          <w:tcPr>
                            <w:tcW w:w="2551" w:type="dxa"/>
                            <w:tcBorders>
                              <w:top w:val="single" w:sz="4" w:space="0" w:color="auto"/>
                              <w:bottom w:val="single" w:sz="4" w:space="0" w:color="auto"/>
                              <w:right w:val="single" w:sz="4" w:space="0" w:color="auto"/>
                            </w:tcBorders>
                            <w:shd w:val="clear" w:color="auto" w:fill="D9D9D9" w:themeFill="background1" w:themeFillShade="D9"/>
                            <w:vAlign w:val="center"/>
                          </w:tcPr>
                          <w:p w:rsidR="002B4F66"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酒精發酵</w:t>
                            </w:r>
                          </w:p>
                        </w:tc>
                        <w:tc>
                          <w:tcPr>
                            <w:tcW w:w="2551" w:type="dxa"/>
                            <w:tcBorders>
                              <w:top w:val="single" w:sz="4" w:space="0" w:color="auto"/>
                              <w:left w:val="single" w:sz="4" w:space="0" w:color="auto"/>
                              <w:bottom w:val="single" w:sz="4" w:space="0" w:color="auto"/>
                            </w:tcBorders>
                            <w:shd w:val="clear" w:color="auto" w:fill="D9D9D9" w:themeFill="background1" w:themeFillShade="D9"/>
                            <w:vAlign w:val="center"/>
                          </w:tcPr>
                          <w:p w:rsidR="002B4F66"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乳酸發酵</w:t>
                            </w:r>
                          </w:p>
                        </w:tc>
                      </w:tr>
                      <w:tr w:rsidR="002B4F66" w:rsidTr="00E054D1">
                        <w:tc>
                          <w:tcPr>
                            <w:tcW w:w="1417" w:type="dxa"/>
                            <w:tcBorders>
                              <w:bottom w:val="single" w:sz="4" w:space="0" w:color="auto"/>
                            </w:tcBorders>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目的</w:t>
                            </w:r>
                          </w:p>
                        </w:tc>
                        <w:tc>
                          <w:tcPr>
                            <w:tcW w:w="7653" w:type="dxa"/>
                            <w:gridSpan w:val="3"/>
                            <w:tcBorders>
                              <w:bottom w:val="single" w:sz="4" w:space="0" w:color="auto"/>
                            </w:tcBorders>
                            <w:vAlign w:val="center"/>
                          </w:tcPr>
                          <w:p w:rsidR="002B4F66" w:rsidRPr="00E61A2A" w:rsidRDefault="002B4F66" w:rsidP="009E7372">
                            <w:pPr>
                              <w:jc w:val="center"/>
                              <w:rPr>
                                <w:rFonts w:ascii="華康楷書體 Std W5" w:eastAsia="華康楷書體 Std W5" w:hAnsi="華康楷書體 Std W5"/>
                              </w:rPr>
                            </w:pPr>
                            <w:r>
                              <w:rPr>
                                <w:rFonts w:ascii="華康楷書體 Std W5" w:eastAsia="華康楷書體 Std W5" w:hAnsi="華康楷書體 Std W5" w:hint="eastAsia"/>
                              </w:rPr>
                              <w:t>利用葡萄糖產生ATP</w:t>
                            </w:r>
                          </w:p>
                        </w:tc>
                      </w:tr>
                      <w:tr w:rsidR="002B4F66" w:rsidTr="00E054D1">
                        <w:tc>
                          <w:tcPr>
                            <w:tcW w:w="1417" w:type="dxa"/>
                            <w:tcBorders>
                              <w:top w:val="single" w:sz="4" w:space="0" w:color="auto"/>
                              <w:bottom w:val="single" w:sz="4" w:space="0" w:color="auto"/>
                              <w:right w:val="single" w:sz="4" w:space="0" w:color="auto"/>
                            </w:tcBorders>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場所</w:t>
                            </w:r>
                          </w:p>
                        </w:tc>
                        <w:tc>
                          <w:tcPr>
                            <w:tcW w:w="25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細胞質</w:t>
                            </w:r>
                            <w:r w:rsidRPr="009E7372">
                              <w:rPr>
                                <w:rFonts w:ascii="華康楷書體 Std W5" w:eastAsia="華康楷書體 Std W5" w:hAnsi="華康楷書體 Std W5"/>
                              </w:rPr>
                              <w:sym w:font="Wingdings" w:char="F0E0"/>
                            </w:r>
                            <w:r>
                              <w:rPr>
                                <w:rFonts w:ascii="華康楷書體 Std W5" w:eastAsia="華康楷書體 Std W5" w:hAnsi="華康楷書體 Std W5"/>
                              </w:rPr>
                              <w:t>粒線體</w:t>
                            </w:r>
                          </w:p>
                        </w:tc>
                        <w:tc>
                          <w:tcPr>
                            <w:tcW w:w="5102" w:type="dxa"/>
                            <w:gridSpan w:val="2"/>
                            <w:tcBorders>
                              <w:top w:val="single" w:sz="4" w:space="0" w:color="auto"/>
                              <w:left w:val="single" w:sz="4" w:space="0" w:color="auto"/>
                              <w:bottom w:val="single" w:sz="4" w:space="0" w:color="auto"/>
                            </w:tcBorders>
                            <w:shd w:val="clear" w:color="auto" w:fill="F2F2F2" w:themeFill="background1" w:themeFillShade="F2"/>
                            <w:vAlign w:val="center"/>
                          </w:tcPr>
                          <w:p w:rsidR="002B4F66" w:rsidRPr="00E61A2A" w:rsidRDefault="002B4F66" w:rsidP="009E7372">
                            <w:pPr>
                              <w:jc w:val="center"/>
                              <w:rPr>
                                <w:rFonts w:ascii="華康楷書體 Std W5" w:eastAsia="華康楷書體 Std W5" w:hAnsi="華康楷書體 Std W5"/>
                              </w:rPr>
                            </w:pPr>
                            <w:r>
                              <w:rPr>
                                <w:rFonts w:ascii="華康楷書體 Std W5" w:eastAsia="華康楷書體 Std W5" w:hAnsi="華康楷書體 Std W5" w:hint="eastAsia"/>
                              </w:rPr>
                              <w:t>細胞質</w:t>
                            </w:r>
                          </w:p>
                        </w:tc>
                      </w:tr>
                      <w:tr w:rsidR="002B4F66" w:rsidTr="00E054D1">
                        <w:tc>
                          <w:tcPr>
                            <w:tcW w:w="1417" w:type="dxa"/>
                            <w:tcBorders>
                              <w:top w:val="single" w:sz="4" w:space="0" w:color="auto"/>
                              <w:bottom w:val="single" w:sz="4" w:space="0" w:color="auto"/>
                              <w:right w:val="single" w:sz="4" w:space="0" w:color="auto"/>
                            </w:tcBorders>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反應物</w:t>
                            </w:r>
                          </w:p>
                        </w:tc>
                        <w:tc>
                          <w:tcPr>
                            <w:tcW w:w="2551" w:type="dxa"/>
                            <w:tcBorders>
                              <w:top w:val="single" w:sz="4" w:space="0" w:color="auto"/>
                              <w:left w:val="single" w:sz="4" w:space="0" w:color="auto"/>
                              <w:bottom w:val="single" w:sz="4" w:space="0" w:color="auto"/>
                              <w:right w:val="single" w:sz="4" w:space="0" w:color="auto"/>
                            </w:tcBorders>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1葡萄糖</w:t>
                            </w:r>
                            <w:r>
                              <w:rPr>
                                <w:rFonts w:ascii="華康楷書體 Std W5" w:eastAsia="華康楷書體 Std W5" w:hAnsi="華康楷書體 Std W5"/>
                              </w:rPr>
                              <w:t>、</w:t>
                            </w:r>
                            <w:r>
                              <w:rPr>
                                <w:rFonts w:ascii="華康楷書體 Std W5" w:eastAsia="華康楷書體 Std W5" w:hAnsi="華康楷書體 Std W5" w:hint="eastAsia"/>
                              </w:rPr>
                              <w:t>6O</w:t>
                            </w:r>
                            <w:r w:rsidRPr="009E7372">
                              <w:rPr>
                                <w:rFonts w:ascii="華康楷書體 Std W5" w:eastAsia="華康楷書體 Std W5" w:hAnsi="華康楷書體 Std W5" w:hint="eastAsia"/>
                                <w:vertAlign w:val="subscript"/>
                              </w:rPr>
                              <w:t>2</w:t>
                            </w:r>
                          </w:p>
                        </w:tc>
                        <w:tc>
                          <w:tcPr>
                            <w:tcW w:w="5102" w:type="dxa"/>
                            <w:gridSpan w:val="2"/>
                            <w:tcBorders>
                              <w:top w:val="single" w:sz="4" w:space="0" w:color="auto"/>
                              <w:left w:val="single" w:sz="4" w:space="0" w:color="auto"/>
                              <w:bottom w:val="single" w:sz="4" w:space="0" w:color="auto"/>
                            </w:tcBorders>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1葡萄糖</w:t>
                            </w:r>
                          </w:p>
                        </w:tc>
                      </w:tr>
                      <w:tr w:rsidR="002B4F66" w:rsidTr="00E054D1">
                        <w:tc>
                          <w:tcPr>
                            <w:tcW w:w="1417" w:type="dxa"/>
                            <w:tcBorders>
                              <w:top w:val="single" w:sz="4" w:space="0" w:color="auto"/>
                            </w:tcBorders>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反應步驟</w:t>
                            </w:r>
                          </w:p>
                        </w:tc>
                        <w:tc>
                          <w:tcPr>
                            <w:tcW w:w="2551" w:type="dxa"/>
                            <w:tcBorders>
                              <w:top w:val="single" w:sz="4" w:space="0" w:color="auto"/>
                            </w:tcBorders>
                            <w:shd w:val="clear" w:color="auto" w:fill="F2F2F2" w:themeFill="background1" w:themeFillShade="F2"/>
                            <w:vAlign w:val="center"/>
                          </w:tcPr>
                          <w:p w:rsidR="002B4F66" w:rsidRDefault="002B4F66" w:rsidP="009E7372">
                            <w:pPr>
                              <w:jc w:val="both"/>
                              <w:rPr>
                                <w:rFonts w:ascii="華康楷書體 Std W5" w:eastAsia="華康楷書體 Std W5" w:hAnsi="華康楷書體 Std W5"/>
                              </w:rPr>
                            </w:pPr>
                            <w:r>
                              <w:rPr>
                                <w:rFonts w:ascii="華康楷書體 Std W5" w:eastAsia="華康楷書體 Std W5" w:hAnsi="華康楷書體 Std W5"/>
                              </w:rPr>
                              <w:t>1.</w:t>
                            </w:r>
                            <w:r>
                              <w:rPr>
                                <w:rFonts w:ascii="華康楷書體 Std W5" w:eastAsia="華康楷書體 Std W5" w:hAnsi="華康楷書體 Std W5" w:hint="eastAsia"/>
                              </w:rPr>
                              <w:t>糖解作用</w:t>
                            </w:r>
                          </w:p>
                          <w:p w:rsidR="002B4F66" w:rsidRDefault="002B4F66" w:rsidP="009E7372">
                            <w:pPr>
                              <w:jc w:val="both"/>
                              <w:rPr>
                                <w:rFonts w:ascii="華康楷書體 Std W5" w:eastAsia="華康楷書體 Std W5" w:hAnsi="華康楷書體 Std W5"/>
                              </w:rPr>
                            </w:pPr>
                            <w:r>
                              <w:rPr>
                                <w:rFonts w:ascii="華康楷書體 Std W5" w:eastAsia="華康楷書體 Std W5" w:hAnsi="華康楷書體 Std W5" w:hint="eastAsia"/>
                              </w:rPr>
                              <w:t>2.克氏循環</w:t>
                            </w:r>
                          </w:p>
                          <w:p w:rsidR="002B4F66" w:rsidRPr="00E61A2A" w:rsidRDefault="002B4F66" w:rsidP="009E7372">
                            <w:pPr>
                              <w:jc w:val="both"/>
                              <w:rPr>
                                <w:rFonts w:ascii="華康楷書體 Std W5" w:eastAsia="華康楷書體 Std W5" w:hAnsi="華康楷書體 Std W5"/>
                              </w:rPr>
                            </w:pPr>
                            <w:r>
                              <w:rPr>
                                <w:rFonts w:ascii="華康楷書體 Std W5" w:eastAsia="華康楷書體 Std W5" w:hAnsi="華康楷書體 Std W5" w:hint="eastAsia"/>
                              </w:rPr>
                              <w:t>3.電子傳遞練</w:t>
                            </w:r>
                            <w:r>
                              <w:rPr>
                                <w:rFonts w:ascii="華康楷書體 Std W5" w:eastAsia="華康楷書體 Std W5" w:hAnsi="華康楷書體 Std W5"/>
                              </w:rPr>
                              <w:t>(</w:t>
                            </w:r>
                            <w:r>
                              <w:rPr>
                                <w:rFonts w:ascii="華康楷書體 Std W5" w:eastAsia="華康楷書體 Std W5" w:hAnsi="華康楷書體 Std W5" w:hint="eastAsia"/>
                              </w:rPr>
                              <w:t>選修</w:t>
                            </w:r>
                            <w:r>
                              <w:rPr>
                                <w:rFonts w:ascii="華康楷書體 Std W5" w:eastAsia="華康楷書體 Std W5" w:hAnsi="華康楷書體 Std W5"/>
                              </w:rPr>
                              <w:t>)</w:t>
                            </w:r>
                          </w:p>
                        </w:tc>
                        <w:tc>
                          <w:tcPr>
                            <w:tcW w:w="2551" w:type="dxa"/>
                            <w:tcBorders>
                              <w:top w:val="single" w:sz="4" w:space="0" w:color="auto"/>
                              <w:bottom w:val="single" w:sz="4" w:space="0" w:color="auto"/>
                            </w:tcBorders>
                            <w:shd w:val="clear" w:color="auto" w:fill="F2F2F2" w:themeFill="background1" w:themeFillShade="F2"/>
                            <w:vAlign w:val="center"/>
                          </w:tcPr>
                          <w:p w:rsidR="002B4F66" w:rsidRDefault="002B4F66" w:rsidP="009E7372">
                            <w:pPr>
                              <w:jc w:val="both"/>
                              <w:rPr>
                                <w:rFonts w:ascii="華康楷書體 Std W5" w:eastAsia="華康楷書體 Std W5" w:hAnsi="華康楷書體 Std W5"/>
                              </w:rPr>
                            </w:pPr>
                            <w:r>
                              <w:rPr>
                                <w:rFonts w:ascii="華康楷書體 Std W5" w:eastAsia="華康楷書體 Std W5" w:hAnsi="華康楷書體 Std W5"/>
                              </w:rPr>
                              <w:t>1.</w:t>
                            </w:r>
                            <w:r>
                              <w:rPr>
                                <w:rFonts w:ascii="華康楷書體 Std W5" w:eastAsia="華康楷書體 Std W5" w:hAnsi="華康楷書體 Std W5" w:hint="eastAsia"/>
                              </w:rPr>
                              <w:t>糖解作用</w:t>
                            </w:r>
                          </w:p>
                          <w:p w:rsidR="002B4F66" w:rsidRPr="00E61A2A" w:rsidRDefault="002B4F66" w:rsidP="009E7372">
                            <w:pPr>
                              <w:jc w:val="both"/>
                              <w:rPr>
                                <w:rFonts w:ascii="華康楷書體 Std W5" w:eastAsia="華康楷書體 Std W5" w:hAnsi="華康楷書體 Std W5"/>
                              </w:rPr>
                            </w:pPr>
                            <w:r>
                              <w:rPr>
                                <w:rFonts w:ascii="華康楷書體 Std W5" w:eastAsia="華康楷書體 Std W5" w:hAnsi="華康楷書體 Std W5" w:hint="eastAsia"/>
                              </w:rPr>
                              <w:t>2.丙酮酸代謝</w:t>
                            </w:r>
                            <w:r>
                              <w:rPr>
                                <w:rFonts w:ascii="華康楷書體 Std W5" w:eastAsia="華康楷書體 Std W5" w:hAnsi="華康楷書體 Std W5"/>
                              </w:rPr>
                              <w:t>成酒精</w:t>
                            </w:r>
                          </w:p>
                        </w:tc>
                        <w:tc>
                          <w:tcPr>
                            <w:tcW w:w="2551" w:type="dxa"/>
                            <w:tcBorders>
                              <w:top w:val="single" w:sz="4" w:space="0" w:color="auto"/>
                              <w:bottom w:val="single" w:sz="4" w:space="0" w:color="auto"/>
                            </w:tcBorders>
                            <w:shd w:val="clear" w:color="auto" w:fill="F2F2F2" w:themeFill="background1" w:themeFillShade="F2"/>
                            <w:vAlign w:val="center"/>
                          </w:tcPr>
                          <w:p w:rsidR="002B4F66" w:rsidRDefault="002B4F66" w:rsidP="009E7372">
                            <w:pPr>
                              <w:jc w:val="both"/>
                              <w:rPr>
                                <w:rFonts w:ascii="華康楷書體 Std W5" w:eastAsia="華康楷書體 Std W5" w:hAnsi="華康楷書體 Std W5"/>
                              </w:rPr>
                            </w:pPr>
                            <w:r>
                              <w:rPr>
                                <w:rFonts w:ascii="華康楷書體 Std W5" w:eastAsia="華康楷書體 Std W5" w:hAnsi="華康楷書體 Std W5"/>
                              </w:rPr>
                              <w:t>1.</w:t>
                            </w:r>
                            <w:r>
                              <w:rPr>
                                <w:rFonts w:ascii="華康楷書體 Std W5" w:eastAsia="華康楷書體 Std W5" w:hAnsi="華康楷書體 Std W5" w:hint="eastAsia"/>
                              </w:rPr>
                              <w:t>糖解作用</w:t>
                            </w:r>
                          </w:p>
                          <w:p w:rsidR="002B4F66" w:rsidRPr="00E61A2A" w:rsidRDefault="002B4F66" w:rsidP="009E7372">
                            <w:pPr>
                              <w:rPr>
                                <w:rFonts w:ascii="華康楷書體 Std W5" w:eastAsia="華康楷書體 Std W5" w:hAnsi="華康楷書體 Std W5"/>
                              </w:rPr>
                            </w:pPr>
                            <w:r>
                              <w:rPr>
                                <w:rFonts w:ascii="華康楷書體 Std W5" w:eastAsia="華康楷書體 Std W5" w:hAnsi="華康楷書體 Std W5" w:hint="eastAsia"/>
                              </w:rPr>
                              <w:t>2.丙酮酸代謝</w:t>
                            </w:r>
                            <w:r>
                              <w:rPr>
                                <w:rFonts w:ascii="華康楷書體 Std W5" w:eastAsia="華康楷書體 Std W5" w:hAnsi="華康楷書體 Std W5"/>
                              </w:rPr>
                              <w:t>成</w:t>
                            </w:r>
                            <w:r>
                              <w:rPr>
                                <w:rFonts w:ascii="華康楷書體 Std W5" w:eastAsia="華康楷書體 Std W5" w:hAnsi="華康楷書體 Std W5" w:hint="eastAsia"/>
                              </w:rPr>
                              <w:t>乳酸</w:t>
                            </w:r>
                          </w:p>
                        </w:tc>
                      </w:tr>
                      <w:tr w:rsidR="002B4F66" w:rsidTr="00E054D1">
                        <w:tc>
                          <w:tcPr>
                            <w:tcW w:w="1417" w:type="dxa"/>
                            <w:tcBorders>
                              <w:bottom w:val="single" w:sz="4" w:space="0" w:color="auto"/>
                            </w:tcBorders>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產物</w:t>
                            </w:r>
                          </w:p>
                        </w:tc>
                        <w:tc>
                          <w:tcPr>
                            <w:tcW w:w="2551" w:type="dxa"/>
                            <w:tcBorders>
                              <w:bottom w:val="single" w:sz="4" w:space="0" w:color="auto"/>
                            </w:tcBorders>
                            <w:vAlign w:val="center"/>
                          </w:tcPr>
                          <w:p w:rsidR="002B4F66" w:rsidRPr="00E61A2A" w:rsidRDefault="002B4F66" w:rsidP="00E054D1">
                            <w:pPr>
                              <w:jc w:val="center"/>
                              <w:rPr>
                                <w:rFonts w:ascii="華康楷書體 Std W5" w:eastAsia="華康楷書體 Std W5" w:hAnsi="華康楷書體 Std W5"/>
                              </w:rPr>
                            </w:pPr>
                            <w:r>
                              <w:rPr>
                                <w:rFonts w:ascii="華康楷書體 Std W5" w:eastAsia="華康楷書體 Std W5" w:hAnsi="華康楷書體 Std W5"/>
                              </w:rPr>
                              <w:t>6</w:t>
                            </w:r>
                            <w:r>
                              <w:rPr>
                                <w:rFonts w:ascii="華康楷書體 Std W5" w:eastAsia="華康楷書體 Std W5" w:hAnsi="華康楷書體 Std W5" w:hint="eastAsia"/>
                              </w:rPr>
                              <w:t>C</w:t>
                            </w:r>
                            <w:r>
                              <w:rPr>
                                <w:rFonts w:ascii="華康楷書體 Std W5" w:eastAsia="華康楷書體 Std W5" w:hAnsi="華康楷書體 Std W5"/>
                              </w:rPr>
                              <w:t>O</w:t>
                            </w:r>
                            <w:r w:rsidRPr="00E054D1">
                              <w:rPr>
                                <w:rFonts w:ascii="華康楷書體 Std W5" w:eastAsia="華康楷書體 Std W5" w:hAnsi="華康楷書體 Std W5"/>
                                <w:vertAlign w:val="subscript"/>
                              </w:rPr>
                              <w:t>2</w:t>
                            </w:r>
                            <w:r>
                              <w:rPr>
                                <w:rFonts w:ascii="華康楷書體 Std W5" w:eastAsia="華康楷書體 Std W5" w:hAnsi="華康楷書體 Std W5"/>
                              </w:rPr>
                              <w:t>、</w:t>
                            </w:r>
                            <w:r>
                              <w:rPr>
                                <w:rFonts w:ascii="華康楷書體 Std W5" w:eastAsia="華康楷書體 Std W5" w:hAnsi="華康楷書體 Std W5" w:hint="eastAsia"/>
                              </w:rPr>
                              <w:t>6H</w:t>
                            </w:r>
                            <w:r w:rsidRPr="00E054D1">
                              <w:rPr>
                                <w:rFonts w:ascii="華康楷書體 Std W5" w:eastAsia="華康楷書體 Std W5" w:hAnsi="華康楷書體 Std W5" w:hint="eastAsia"/>
                                <w:vertAlign w:val="subscript"/>
                              </w:rPr>
                              <w:t>2</w:t>
                            </w:r>
                            <w:r>
                              <w:rPr>
                                <w:rFonts w:ascii="華康楷書體 Std W5" w:eastAsia="華康楷書體 Std W5" w:hAnsi="華康楷書體 Std W5" w:hint="eastAsia"/>
                              </w:rPr>
                              <w:t>O</w:t>
                            </w:r>
                          </w:p>
                        </w:tc>
                        <w:tc>
                          <w:tcPr>
                            <w:tcW w:w="2551" w:type="dxa"/>
                            <w:tcBorders>
                              <w:top w:val="single" w:sz="4" w:space="0" w:color="auto"/>
                              <w:bottom w:val="single" w:sz="4" w:space="0" w:color="auto"/>
                            </w:tcBorders>
                            <w:vAlign w:val="center"/>
                          </w:tcPr>
                          <w:p w:rsidR="002B4F66" w:rsidRPr="00E61A2A" w:rsidRDefault="002B4F66" w:rsidP="00E054D1">
                            <w:pPr>
                              <w:jc w:val="center"/>
                              <w:rPr>
                                <w:rFonts w:ascii="華康楷書體 Std W5" w:eastAsia="華康楷書體 Std W5" w:hAnsi="華康楷書體 Std W5"/>
                              </w:rPr>
                            </w:pPr>
                            <w:r>
                              <w:rPr>
                                <w:rFonts w:ascii="華康楷書體 Std W5" w:eastAsia="華康楷書體 Std W5" w:hAnsi="華康楷書體 Std W5"/>
                              </w:rPr>
                              <w:t>2C</w:t>
                            </w:r>
                            <w:r w:rsidRPr="00E054D1">
                              <w:rPr>
                                <w:rFonts w:ascii="華康楷書體 Std W5" w:eastAsia="華康楷書體 Std W5" w:hAnsi="華康楷書體 Std W5"/>
                                <w:vertAlign w:val="subscript"/>
                              </w:rPr>
                              <w:t>2</w:t>
                            </w:r>
                            <w:r>
                              <w:rPr>
                                <w:rFonts w:ascii="華康楷書體 Std W5" w:eastAsia="華康楷書體 Std W5" w:hAnsi="華康楷書體 Std W5"/>
                              </w:rPr>
                              <w:t>H</w:t>
                            </w:r>
                            <w:r w:rsidRPr="00E054D1">
                              <w:rPr>
                                <w:rFonts w:ascii="華康楷書體 Std W5" w:eastAsia="華康楷書體 Std W5" w:hAnsi="華康楷書體 Std W5"/>
                                <w:vertAlign w:val="subscript"/>
                              </w:rPr>
                              <w:t>5</w:t>
                            </w:r>
                            <w:r>
                              <w:rPr>
                                <w:rFonts w:ascii="華康楷書體 Std W5" w:eastAsia="華康楷書體 Std W5" w:hAnsi="華康楷書體 Std W5"/>
                              </w:rPr>
                              <w:t>OH、</w:t>
                            </w:r>
                            <w:r>
                              <w:rPr>
                                <w:rFonts w:ascii="華康楷書體 Std W5" w:eastAsia="華康楷書體 Std W5" w:hAnsi="華康楷書體 Std W5" w:hint="eastAsia"/>
                              </w:rPr>
                              <w:t>2C</w:t>
                            </w:r>
                            <w:r>
                              <w:rPr>
                                <w:rFonts w:ascii="華康楷書體 Std W5" w:eastAsia="華康楷書體 Std W5" w:hAnsi="華康楷書體 Std W5"/>
                              </w:rPr>
                              <w:t>O</w:t>
                            </w:r>
                            <w:r w:rsidRPr="00E054D1">
                              <w:rPr>
                                <w:rFonts w:ascii="華康楷書體 Std W5" w:eastAsia="華康楷書體 Std W5" w:hAnsi="華康楷書體 Std W5"/>
                                <w:vertAlign w:val="subscript"/>
                              </w:rPr>
                              <w:t>2</w:t>
                            </w:r>
                          </w:p>
                        </w:tc>
                        <w:tc>
                          <w:tcPr>
                            <w:tcW w:w="2551" w:type="dxa"/>
                            <w:tcBorders>
                              <w:top w:val="single" w:sz="4" w:space="0" w:color="auto"/>
                              <w:bottom w:val="single" w:sz="4" w:space="0" w:color="auto"/>
                            </w:tcBorders>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2乳酸(</w:t>
                            </w:r>
                            <w:r>
                              <w:rPr>
                                <w:rFonts w:ascii="華康楷書體 Std W5" w:eastAsia="華康楷書體 Std W5" w:hAnsi="華康楷書體 Std W5"/>
                              </w:rPr>
                              <w:t>C</w:t>
                            </w:r>
                            <w:r w:rsidRPr="00E054D1">
                              <w:rPr>
                                <w:rFonts w:ascii="華康楷書體 Std W5" w:eastAsia="華康楷書體 Std W5" w:hAnsi="華康楷書體 Std W5"/>
                                <w:vertAlign w:val="subscript"/>
                              </w:rPr>
                              <w:t>2</w:t>
                            </w:r>
                            <w:r>
                              <w:rPr>
                                <w:rFonts w:ascii="華康楷書體 Std W5" w:eastAsia="華康楷書體 Std W5" w:hAnsi="華康楷書體 Std W5"/>
                              </w:rPr>
                              <w:t>H</w:t>
                            </w:r>
                            <w:r w:rsidRPr="00E054D1">
                              <w:rPr>
                                <w:rFonts w:ascii="華康楷書體 Std W5" w:eastAsia="華康楷書體 Std W5" w:hAnsi="華康楷書體 Std W5"/>
                                <w:vertAlign w:val="subscript"/>
                              </w:rPr>
                              <w:t>4</w:t>
                            </w:r>
                            <w:r>
                              <w:rPr>
                                <w:rFonts w:ascii="華康楷書體 Std W5" w:eastAsia="華康楷書體 Std W5" w:hAnsi="華康楷書體 Std W5"/>
                              </w:rPr>
                              <w:t>OHCOOH</w:t>
                            </w:r>
                            <w:r>
                              <w:rPr>
                                <w:rFonts w:ascii="華康楷書體 Std W5" w:eastAsia="華康楷書體 Std W5" w:hAnsi="華康楷書體 Std W5" w:hint="eastAsia"/>
                              </w:rPr>
                              <w:t>)</w:t>
                            </w:r>
                          </w:p>
                        </w:tc>
                      </w:tr>
                      <w:tr w:rsidR="002B4F66" w:rsidTr="00E054D1">
                        <w:tc>
                          <w:tcPr>
                            <w:tcW w:w="1417" w:type="dxa"/>
                            <w:tcBorders>
                              <w:top w:val="single" w:sz="4" w:space="0" w:color="auto"/>
                              <w:bottom w:val="single" w:sz="12" w:space="0" w:color="auto"/>
                            </w:tcBorders>
                            <w:shd w:val="clear" w:color="auto" w:fill="D9D9D9" w:themeFill="background1" w:themeFillShade="D9"/>
                            <w:vAlign w:val="center"/>
                          </w:tcPr>
                          <w:p w:rsidR="002B4F66"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產生能量</w:t>
                            </w:r>
                          </w:p>
                        </w:tc>
                        <w:tc>
                          <w:tcPr>
                            <w:tcW w:w="2551" w:type="dxa"/>
                            <w:tcBorders>
                              <w:top w:val="single" w:sz="4" w:space="0" w:color="auto"/>
                              <w:bottom w:val="single" w:sz="12" w:space="0" w:color="auto"/>
                            </w:tcBorders>
                            <w:shd w:val="clear" w:color="auto" w:fill="F2F2F2" w:themeFill="background1" w:themeFillShade="F2"/>
                            <w:vAlign w:val="center"/>
                          </w:tcPr>
                          <w:p w:rsidR="002B4F66" w:rsidRDefault="002B4F66" w:rsidP="00E054D1">
                            <w:pPr>
                              <w:jc w:val="center"/>
                              <w:rPr>
                                <w:rFonts w:ascii="華康楷書體 Std W5" w:eastAsia="華康楷書體 Std W5" w:hAnsi="華康楷書體 Std W5"/>
                              </w:rPr>
                            </w:pPr>
                            <w:r>
                              <w:rPr>
                                <w:rFonts w:ascii="華康楷書體 Std W5" w:eastAsia="華康楷書體 Std W5" w:hAnsi="華康楷書體 Std W5" w:hint="eastAsia"/>
                              </w:rPr>
                              <w:t>多(約30~32個ATP)</w:t>
                            </w:r>
                          </w:p>
                        </w:tc>
                        <w:tc>
                          <w:tcPr>
                            <w:tcW w:w="2551" w:type="dxa"/>
                            <w:tcBorders>
                              <w:top w:val="single" w:sz="4" w:space="0" w:color="auto"/>
                              <w:bottom w:val="single" w:sz="12" w:space="0" w:color="auto"/>
                            </w:tcBorders>
                            <w:shd w:val="clear" w:color="auto" w:fill="F2F2F2" w:themeFill="background1" w:themeFillShade="F2"/>
                            <w:vAlign w:val="center"/>
                          </w:tcPr>
                          <w:p w:rsidR="002B4F66" w:rsidRDefault="002B4F66" w:rsidP="00E054D1">
                            <w:pPr>
                              <w:jc w:val="center"/>
                              <w:rPr>
                                <w:rFonts w:ascii="華康楷書體 Std W5" w:eastAsia="華康楷書體 Std W5" w:hAnsi="華康楷書體 Std W5"/>
                              </w:rPr>
                            </w:pPr>
                            <w:r>
                              <w:rPr>
                                <w:rFonts w:ascii="華康楷書體 Std W5" w:eastAsia="華康楷書體 Std W5" w:hAnsi="華康楷書體 Std W5" w:hint="eastAsia"/>
                              </w:rPr>
                              <w:t>少(</w:t>
                            </w:r>
                            <w:r>
                              <w:rPr>
                                <w:rFonts w:ascii="華康楷書體 Std W5" w:eastAsia="華康楷書體 Std W5" w:hAnsi="華康楷書體 Std W5"/>
                              </w:rPr>
                              <w:t>2</w:t>
                            </w:r>
                            <w:r>
                              <w:rPr>
                                <w:rFonts w:ascii="華康楷書體 Std W5" w:eastAsia="華康楷書體 Std W5" w:hAnsi="華康楷書體 Std W5" w:hint="eastAsia"/>
                              </w:rPr>
                              <w:t>個ATP)</w:t>
                            </w:r>
                          </w:p>
                        </w:tc>
                        <w:tc>
                          <w:tcPr>
                            <w:tcW w:w="2551" w:type="dxa"/>
                            <w:tcBorders>
                              <w:top w:val="single" w:sz="4" w:space="0" w:color="auto"/>
                              <w:bottom w:val="single" w:sz="12" w:space="0" w:color="auto"/>
                            </w:tcBorders>
                            <w:shd w:val="clear" w:color="auto" w:fill="F2F2F2" w:themeFill="background1" w:themeFillShade="F2"/>
                            <w:vAlign w:val="center"/>
                          </w:tcPr>
                          <w:p w:rsidR="002B4F66"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少(</w:t>
                            </w:r>
                            <w:r>
                              <w:rPr>
                                <w:rFonts w:ascii="華康楷書體 Std W5" w:eastAsia="華康楷書體 Std W5" w:hAnsi="華康楷書體 Std W5"/>
                              </w:rPr>
                              <w:t>2</w:t>
                            </w:r>
                            <w:r>
                              <w:rPr>
                                <w:rFonts w:ascii="華康楷書體 Std W5" w:eastAsia="華康楷書體 Std W5" w:hAnsi="華康楷書體 Std W5" w:hint="eastAsia"/>
                              </w:rPr>
                              <w:t>個ATP)</w:t>
                            </w:r>
                          </w:p>
                        </w:tc>
                      </w:tr>
                    </w:tbl>
                    <w:p w:rsidR="002B4F66" w:rsidRDefault="002B4F66" w:rsidP="00E61A2A"/>
                  </w:txbxContent>
                </v:textbox>
                <w10:wrap anchorx="margin"/>
              </v:shape>
            </w:pict>
          </mc:Fallback>
        </mc:AlternateContent>
      </w:r>
    </w:p>
    <w:p w:rsidR="00A318A2" w:rsidRDefault="00A318A2" w:rsidP="00A318A2"/>
    <w:p w:rsidR="00A318A2" w:rsidRDefault="00A318A2" w:rsidP="00A318A2"/>
    <w:p w:rsidR="00A318A2" w:rsidRDefault="00A318A2" w:rsidP="00A318A2"/>
    <w:p w:rsidR="00E61A2A" w:rsidRDefault="00E61A2A" w:rsidP="00A318A2"/>
    <w:p w:rsidR="00E61A2A" w:rsidRDefault="00E61A2A" w:rsidP="00A318A2"/>
    <w:p w:rsidR="00E61A2A" w:rsidRDefault="00E61A2A" w:rsidP="00A318A2"/>
    <w:p w:rsidR="00E61A2A" w:rsidRDefault="00E61A2A" w:rsidP="00A318A2"/>
    <w:p w:rsidR="00E61A2A" w:rsidRDefault="00E61A2A" w:rsidP="00A318A2"/>
    <w:p w:rsidR="00E61A2A" w:rsidRDefault="00E61A2A" w:rsidP="00A318A2"/>
    <w:p w:rsidR="00E61A2A" w:rsidRDefault="00E61A2A" w:rsidP="00A318A2"/>
    <w:p w:rsidR="00F25E54" w:rsidRDefault="00F25E54" w:rsidP="00A318A2"/>
    <w:p w:rsidR="00A318A2" w:rsidRDefault="00A318A2" w:rsidP="00A318A2">
      <w:pPr>
        <w:pStyle w:val="aff3"/>
        <w:spacing w:after="108"/>
      </w:pPr>
      <w:r>
        <w:rPr>
          <w:rFonts w:hint="eastAsia"/>
        </w:rPr>
        <w:t>(三</w:t>
      </w:r>
      <w:r>
        <w:t>)</w:t>
      </w:r>
      <w:r>
        <w:rPr>
          <w:rFonts w:hint="eastAsia"/>
        </w:rPr>
        <w:t>光合作用與有氧呼吸</w:t>
      </w:r>
    </w:p>
    <w:p w:rsidR="00A318A2" w:rsidRDefault="00F25E54" w:rsidP="00A318A2">
      <w:r>
        <w:rPr>
          <w:rFonts w:hint="eastAsia"/>
          <w:noProof/>
        </w:rPr>
        <mc:AlternateContent>
          <mc:Choice Requires="wps">
            <w:drawing>
              <wp:anchor distT="0" distB="0" distL="114300" distR="114300" simplePos="0" relativeHeight="252045824" behindDoc="0" locked="0" layoutInCell="1" allowOverlap="1" wp14:anchorId="7AE12026" wp14:editId="299B3CF4">
                <wp:simplePos x="0" y="0"/>
                <wp:positionH relativeFrom="margin">
                  <wp:align>center</wp:align>
                </wp:positionH>
                <wp:positionV relativeFrom="paragraph">
                  <wp:posOffset>41993</wp:posOffset>
                </wp:positionV>
                <wp:extent cx="6120000" cy="2373464"/>
                <wp:effectExtent l="0" t="0" r="0" b="0"/>
                <wp:wrapNone/>
                <wp:docPr id="8351" name="文字方塊 8351"/>
                <wp:cNvGraphicFramePr/>
                <a:graphic xmlns:a="http://schemas.openxmlformats.org/drawingml/2006/main">
                  <a:graphicData uri="http://schemas.microsoft.com/office/word/2010/wordprocessingShape">
                    <wps:wsp>
                      <wps:cNvSpPr txBox="1"/>
                      <wps:spPr>
                        <a:xfrm>
                          <a:off x="0" y="0"/>
                          <a:ext cx="6120000" cy="2373464"/>
                        </a:xfrm>
                        <a:prstGeom prst="rect">
                          <a:avLst/>
                        </a:prstGeom>
                        <a:noFill/>
                        <a:ln w="6350">
                          <a:noFill/>
                        </a:ln>
                      </wps:spPr>
                      <wps:txbx>
                        <w:txbxContent>
                          <w:tbl>
                            <w:tblPr>
                              <w:tblStyle w:val="a9"/>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78"/>
                              <w:gridCol w:w="723"/>
                              <w:gridCol w:w="3685"/>
                              <w:gridCol w:w="3685"/>
                            </w:tblGrid>
                            <w:tr w:rsidR="002B4F66" w:rsidTr="00E61A2A">
                              <w:tc>
                                <w:tcPr>
                                  <w:tcW w:w="1701" w:type="dxa"/>
                                  <w:gridSpan w:val="2"/>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p>
                              </w:tc>
                              <w:tc>
                                <w:tcPr>
                                  <w:tcW w:w="3685" w:type="dxa"/>
                                  <w:shd w:val="clear" w:color="auto" w:fill="BFBFBF" w:themeFill="background1" w:themeFillShade="BF"/>
                                  <w:vAlign w:val="center"/>
                                </w:tcPr>
                                <w:p w:rsidR="002B4F66" w:rsidRPr="00E61A2A" w:rsidRDefault="002B4F66" w:rsidP="00F25E54">
                                  <w:pPr>
                                    <w:jc w:val="center"/>
                                    <w:rPr>
                                      <w:rFonts w:ascii="華康楷書體 Std W5" w:eastAsia="華康楷書體 Std W5" w:hAnsi="華康楷書體 Std W5"/>
                                    </w:rPr>
                                  </w:pPr>
                                  <w:r w:rsidRPr="00E61A2A">
                                    <w:rPr>
                                      <w:rFonts w:ascii="華康楷書體 Std W5" w:eastAsia="華康楷書體 Std W5" w:hAnsi="華康楷書體 Std W5" w:hint="eastAsia"/>
                                    </w:rPr>
                                    <w:t>光</w:t>
                                  </w:r>
                                  <w:r>
                                    <w:rPr>
                                      <w:rFonts w:ascii="華康楷書體 Std W5" w:eastAsia="華康楷書體 Std W5" w:hAnsi="華康楷書體 Std W5" w:hint="eastAsia"/>
                                    </w:rPr>
                                    <w:t>合作用</w:t>
                                  </w:r>
                                </w:p>
                              </w:tc>
                              <w:tc>
                                <w:tcPr>
                                  <w:tcW w:w="3685" w:type="dxa"/>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有氧呼吸</w:t>
                                  </w:r>
                                </w:p>
                              </w:tc>
                            </w:tr>
                            <w:tr w:rsidR="002B4F66" w:rsidTr="00E61A2A">
                              <w:tc>
                                <w:tcPr>
                                  <w:tcW w:w="1701" w:type="dxa"/>
                                  <w:gridSpan w:val="2"/>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能量轉換</w:t>
                                  </w:r>
                                </w:p>
                              </w:tc>
                              <w:tc>
                                <w:tcPr>
                                  <w:tcW w:w="3685" w:type="dxa"/>
                                  <w:vAlign w:val="center"/>
                                </w:tcPr>
                                <w:p w:rsidR="002B4F66" w:rsidRPr="00E61A2A" w:rsidRDefault="002B4F66" w:rsidP="00F25E54">
                                  <w:pPr>
                                    <w:jc w:val="center"/>
                                    <w:rPr>
                                      <w:rFonts w:ascii="華康楷書體 Std W5" w:eastAsia="華康楷書體 Std W5" w:hAnsi="華康楷書體 Std W5"/>
                                    </w:rPr>
                                  </w:pPr>
                                  <w:r w:rsidRPr="00E61A2A">
                                    <w:rPr>
                                      <w:rFonts w:ascii="華康楷書體 Std W5" w:eastAsia="華康楷書體 Std W5" w:hAnsi="華康楷書體 Std W5" w:hint="eastAsia"/>
                                    </w:rPr>
                                    <w:t>光能</w:t>
                                  </w:r>
                                  <w:r w:rsidRPr="00F25E54">
                                    <w:rPr>
                                      <w:rFonts w:ascii="華康楷書體 Std W5" w:eastAsia="華康楷書體 Std W5" w:hAnsi="華康楷書體 Std W5"/>
                                    </w:rPr>
                                    <w:sym w:font="Wingdings" w:char="F0E0"/>
                                  </w:r>
                                  <w:r w:rsidRPr="00E61A2A">
                                    <w:rPr>
                                      <w:rFonts w:ascii="華康楷書體 Std W5" w:eastAsia="華康楷書體 Std W5" w:hAnsi="華康楷書體 Std W5"/>
                                    </w:rPr>
                                    <w:t>化學能</w:t>
                                  </w:r>
                                  <w:r>
                                    <w:rPr>
                                      <w:rFonts w:ascii="華康楷書體 Std W5" w:eastAsia="華康楷書體 Std W5" w:hAnsi="華康楷書體 Std W5" w:hint="eastAsia"/>
                                    </w:rPr>
                                    <w:t>(醣類)</w:t>
                                  </w:r>
                                </w:p>
                              </w:tc>
                              <w:tc>
                                <w:tcPr>
                                  <w:tcW w:w="3685" w:type="dxa"/>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化學能(醣類)</w:t>
                                  </w:r>
                                  <w:r w:rsidRPr="00F25E54">
                                    <w:rPr>
                                      <w:rFonts w:ascii="華康楷書體 Std W5" w:eastAsia="華康楷書體 Std W5" w:hAnsi="華康楷書體 Std W5"/>
                                    </w:rPr>
                                    <w:sym w:font="Wingdings" w:char="F0E0"/>
                                  </w:r>
                                  <w:r>
                                    <w:rPr>
                                      <w:rFonts w:ascii="華康楷書體 Std W5" w:eastAsia="華康楷書體 Std W5" w:hAnsi="華康楷書體 Std W5" w:hint="eastAsia"/>
                                    </w:rPr>
                                    <w:t>化學能(</w:t>
                                  </w:r>
                                  <w:r>
                                    <w:rPr>
                                      <w:rFonts w:ascii="華康楷書體 Std W5" w:eastAsia="華康楷書體 Std W5" w:hAnsi="華康楷書體 Std W5"/>
                                    </w:rPr>
                                    <w:t>ATP</w:t>
                                  </w:r>
                                  <w:r>
                                    <w:rPr>
                                      <w:rFonts w:ascii="華康楷書體 Std W5" w:eastAsia="華康楷書體 Std W5" w:hAnsi="華康楷書體 Std W5" w:hint="eastAsia"/>
                                    </w:rPr>
                                    <w:t>)</w:t>
                                  </w:r>
                                </w:p>
                              </w:tc>
                            </w:tr>
                            <w:tr w:rsidR="002B4F66" w:rsidTr="00F25E54">
                              <w:tc>
                                <w:tcPr>
                                  <w:tcW w:w="978" w:type="dxa"/>
                                  <w:vMerge w:val="restart"/>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場所</w:t>
                                  </w:r>
                                </w:p>
                              </w:tc>
                              <w:tc>
                                <w:tcPr>
                                  <w:tcW w:w="723" w:type="dxa"/>
                                  <w:shd w:val="clear" w:color="auto" w:fill="D9D9D9" w:themeFill="background1" w:themeFillShade="D9"/>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原核</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細胞膜與細胞質(選修)</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細胞質與細胞膜(選修)</w:t>
                                  </w:r>
                                </w:p>
                              </w:tc>
                            </w:tr>
                            <w:tr w:rsidR="002B4F66" w:rsidTr="00F25E54">
                              <w:tc>
                                <w:tcPr>
                                  <w:tcW w:w="978" w:type="dxa"/>
                                  <w:vMerge/>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p>
                              </w:tc>
                              <w:tc>
                                <w:tcPr>
                                  <w:tcW w:w="723"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真核</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葉綠體</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粒線體</w:t>
                                  </w:r>
                                </w:p>
                              </w:tc>
                            </w:tr>
                            <w:tr w:rsidR="002B4F66" w:rsidTr="00E61A2A">
                              <w:tc>
                                <w:tcPr>
                                  <w:tcW w:w="1701" w:type="dxa"/>
                                  <w:gridSpan w:val="2"/>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ΔH</w:t>
                                  </w:r>
                                </w:p>
                              </w:tc>
                              <w:tc>
                                <w:tcPr>
                                  <w:tcW w:w="3685" w:type="dxa"/>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ΔH</w:t>
                                  </w:r>
                                  <w:r>
                                    <w:rPr>
                                      <w:rFonts w:ascii="華康楷書體 Std W5" w:eastAsia="華康楷書體 Std W5" w:hAnsi="華康楷書體 Std W5"/>
                                    </w:rPr>
                                    <w:t>＞0</w:t>
                                  </w:r>
                                </w:p>
                              </w:tc>
                              <w:tc>
                                <w:tcPr>
                                  <w:tcW w:w="3685" w:type="dxa"/>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ΔH＜0</w:t>
                                  </w:r>
                                </w:p>
                              </w:tc>
                            </w:tr>
                            <w:tr w:rsidR="002B4F66" w:rsidTr="00F25E54">
                              <w:trPr>
                                <w:trHeight w:val="601"/>
                              </w:trPr>
                              <w:tc>
                                <w:tcPr>
                                  <w:tcW w:w="978" w:type="dxa"/>
                                  <w:vMerge w:val="restart"/>
                                  <w:shd w:val="clear" w:color="auto" w:fill="D9D9D9" w:themeFill="background1" w:themeFillShade="D9"/>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電子</w:t>
                                  </w:r>
                                  <w:r>
                                    <w:rPr>
                                      <w:rFonts w:ascii="華康楷書體 Std W5" w:eastAsia="華康楷書體 Std W5" w:hAnsi="華康楷書體 Std W5"/>
                                    </w:rPr>
                                    <w:br/>
                                  </w:r>
                                  <w:r>
                                    <w:rPr>
                                      <w:rFonts w:ascii="華康楷書體 Std W5" w:eastAsia="華康楷書體 Std W5" w:hAnsi="華康楷書體 Std W5" w:hint="eastAsia"/>
                                    </w:rPr>
                                    <w:t>傳遞鍊</w:t>
                                  </w:r>
                                  <w:r>
                                    <w:rPr>
                                      <w:rFonts w:ascii="華康楷書體 Std W5" w:eastAsia="華康楷書體 Std W5" w:hAnsi="華康楷書體 Std W5"/>
                                    </w:rPr>
                                    <w:br/>
                                  </w:r>
                                  <w:r>
                                    <w:rPr>
                                      <w:rFonts w:ascii="華康楷書體 Std W5" w:eastAsia="華康楷書體 Std W5" w:hAnsi="華康楷書體 Std W5" w:hint="eastAsia"/>
                                    </w:rPr>
                                    <w:t>位置</w:t>
                                  </w:r>
                                </w:p>
                              </w:tc>
                              <w:tc>
                                <w:tcPr>
                                  <w:tcW w:w="723" w:type="dxa"/>
                                  <w:shd w:val="clear" w:color="auto" w:fill="D9D9D9" w:themeFill="background1" w:themeFillShade="D9"/>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原核</w:t>
                                  </w:r>
                                </w:p>
                              </w:tc>
                              <w:tc>
                                <w:tcPr>
                                  <w:tcW w:w="3685" w:type="dxa"/>
                                  <w:shd w:val="clear" w:color="auto" w:fill="F2F2F2" w:themeFill="background1" w:themeFillShade="F2"/>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細胞膜(選修)</w:t>
                                  </w:r>
                                </w:p>
                              </w:tc>
                              <w:tc>
                                <w:tcPr>
                                  <w:tcW w:w="3685" w:type="dxa"/>
                                  <w:shd w:val="clear" w:color="auto" w:fill="F2F2F2" w:themeFill="background1" w:themeFillShade="F2"/>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細胞膜(選修)</w:t>
                                  </w:r>
                                </w:p>
                              </w:tc>
                            </w:tr>
                            <w:tr w:rsidR="002B4F66" w:rsidTr="00F25E54">
                              <w:trPr>
                                <w:trHeight w:val="601"/>
                              </w:trPr>
                              <w:tc>
                                <w:tcPr>
                                  <w:tcW w:w="978" w:type="dxa"/>
                                  <w:vMerge/>
                                  <w:shd w:val="clear" w:color="auto" w:fill="D9D9D9" w:themeFill="background1" w:themeFillShade="D9"/>
                                  <w:vAlign w:val="center"/>
                                </w:tcPr>
                                <w:p w:rsidR="002B4F66" w:rsidRDefault="002B4F66" w:rsidP="00F25E54">
                                  <w:pPr>
                                    <w:jc w:val="center"/>
                                    <w:rPr>
                                      <w:rFonts w:ascii="華康楷書體 Std W5" w:eastAsia="華康楷書體 Std W5" w:hAnsi="華康楷書體 Std W5"/>
                                    </w:rPr>
                                  </w:pPr>
                                </w:p>
                              </w:tc>
                              <w:tc>
                                <w:tcPr>
                                  <w:tcW w:w="723" w:type="dxa"/>
                                  <w:shd w:val="clear" w:color="auto" w:fill="D9D9D9" w:themeFill="background1" w:themeFillShade="D9"/>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真核</w:t>
                                  </w:r>
                                </w:p>
                              </w:tc>
                              <w:tc>
                                <w:tcPr>
                                  <w:tcW w:w="3685" w:type="dxa"/>
                                  <w:shd w:val="clear" w:color="auto" w:fill="F2F2F2" w:themeFill="background1" w:themeFillShade="F2"/>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類囊體的膜(選修)</w:t>
                                  </w:r>
                                </w:p>
                              </w:tc>
                              <w:tc>
                                <w:tcPr>
                                  <w:tcW w:w="3685" w:type="dxa"/>
                                  <w:shd w:val="clear" w:color="auto" w:fill="F2F2F2" w:themeFill="background1" w:themeFillShade="F2"/>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粒線體</w:t>
                                  </w:r>
                                  <w:r>
                                    <w:rPr>
                                      <w:rFonts w:ascii="華康楷書體 Std W5" w:eastAsia="華康楷書體 Std W5" w:hAnsi="華康楷書體 Std W5"/>
                                    </w:rPr>
                                    <w:t>內</w:t>
                                  </w:r>
                                  <w:r>
                                    <w:rPr>
                                      <w:rFonts w:ascii="華康楷書體 Std W5" w:eastAsia="華康楷書體 Std W5" w:hAnsi="華康楷書體 Std W5" w:hint="eastAsia"/>
                                    </w:rPr>
                                    <w:t>膜(選修)</w:t>
                                  </w:r>
                                </w:p>
                              </w:tc>
                            </w:tr>
                            <w:tr w:rsidR="002B4F66" w:rsidTr="00E61A2A">
                              <w:tc>
                                <w:tcPr>
                                  <w:tcW w:w="1701" w:type="dxa"/>
                                  <w:gridSpan w:val="2"/>
                                  <w:shd w:val="clear" w:color="auto" w:fill="D9D9D9" w:themeFill="background1" w:themeFillShade="D9"/>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時機</w:t>
                                  </w:r>
                                </w:p>
                              </w:tc>
                              <w:tc>
                                <w:tcPr>
                                  <w:tcW w:w="3685" w:type="dxa"/>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有光</w:t>
                                  </w:r>
                                </w:p>
                              </w:tc>
                              <w:tc>
                                <w:tcPr>
                                  <w:tcW w:w="3685" w:type="dxa"/>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皆會進行</w:t>
                                  </w:r>
                                </w:p>
                              </w:tc>
                            </w:tr>
                          </w:tbl>
                          <w:p w:rsidR="002B4F66" w:rsidRDefault="002B4F66" w:rsidP="00F25E5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E12026" id="文字方塊 8351" o:spid="_x0000_s1165" type="#_x0000_t202" style="position:absolute;margin-left:0;margin-top:3.3pt;width:481.9pt;height:186.9pt;z-index:2520458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" filled="f" stroked="f" strokeweight=".5pt">
                <v:textbox>
                  <w:txbxContent>
                    <w:tbl>
                      <w:tblPr>
                        <w:tblStyle w:val="a9"/>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78"/>
                        <w:gridCol w:w="723"/>
                        <w:gridCol w:w="3685"/>
                        <w:gridCol w:w="3685"/>
                      </w:tblGrid>
                      <w:tr w:rsidR="002B4F66" w:rsidTr="00E61A2A">
                        <w:tc>
                          <w:tcPr>
                            <w:tcW w:w="1701" w:type="dxa"/>
                            <w:gridSpan w:val="2"/>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p>
                        </w:tc>
                        <w:tc>
                          <w:tcPr>
                            <w:tcW w:w="3685" w:type="dxa"/>
                            <w:shd w:val="clear" w:color="auto" w:fill="BFBFBF" w:themeFill="background1" w:themeFillShade="BF"/>
                            <w:vAlign w:val="center"/>
                          </w:tcPr>
                          <w:p w:rsidR="002B4F66" w:rsidRPr="00E61A2A" w:rsidRDefault="002B4F66" w:rsidP="00F25E54">
                            <w:pPr>
                              <w:jc w:val="center"/>
                              <w:rPr>
                                <w:rFonts w:ascii="華康楷書體 Std W5" w:eastAsia="華康楷書體 Std W5" w:hAnsi="華康楷書體 Std W5"/>
                              </w:rPr>
                            </w:pPr>
                            <w:r w:rsidRPr="00E61A2A">
                              <w:rPr>
                                <w:rFonts w:ascii="華康楷書體 Std W5" w:eastAsia="華康楷書體 Std W5" w:hAnsi="華康楷書體 Std W5" w:hint="eastAsia"/>
                              </w:rPr>
                              <w:t>光</w:t>
                            </w:r>
                            <w:r>
                              <w:rPr>
                                <w:rFonts w:ascii="華康楷書體 Std W5" w:eastAsia="華康楷書體 Std W5" w:hAnsi="華康楷書體 Std W5" w:hint="eastAsia"/>
                              </w:rPr>
                              <w:t>合作用</w:t>
                            </w:r>
                          </w:p>
                        </w:tc>
                        <w:tc>
                          <w:tcPr>
                            <w:tcW w:w="3685" w:type="dxa"/>
                            <w:shd w:val="clear" w:color="auto" w:fill="BFBFBF" w:themeFill="background1" w:themeFillShade="BF"/>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有氧呼吸</w:t>
                            </w:r>
                          </w:p>
                        </w:tc>
                      </w:tr>
                      <w:tr w:rsidR="002B4F66" w:rsidTr="00E61A2A">
                        <w:tc>
                          <w:tcPr>
                            <w:tcW w:w="1701" w:type="dxa"/>
                            <w:gridSpan w:val="2"/>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能量轉換</w:t>
                            </w:r>
                          </w:p>
                        </w:tc>
                        <w:tc>
                          <w:tcPr>
                            <w:tcW w:w="3685" w:type="dxa"/>
                            <w:vAlign w:val="center"/>
                          </w:tcPr>
                          <w:p w:rsidR="002B4F66" w:rsidRPr="00E61A2A" w:rsidRDefault="002B4F66" w:rsidP="00F25E54">
                            <w:pPr>
                              <w:jc w:val="center"/>
                              <w:rPr>
                                <w:rFonts w:ascii="華康楷書體 Std W5" w:eastAsia="華康楷書體 Std W5" w:hAnsi="華康楷書體 Std W5"/>
                              </w:rPr>
                            </w:pPr>
                            <w:r w:rsidRPr="00E61A2A">
                              <w:rPr>
                                <w:rFonts w:ascii="華康楷書體 Std W5" w:eastAsia="華康楷書體 Std W5" w:hAnsi="華康楷書體 Std W5" w:hint="eastAsia"/>
                              </w:rPr>
                              <w:t>光能</w:t>
                            </w:r>
                            <w:r w:rsidRPr="00F25E54">
                              <w:rPr>
                                <w:rFonts w:ascii="華康楷書體 Std W5" w:eastAsia="華康楷書體 Std W5" w:hAnsi="華康楷書體 Std W5"/>
                              </w:rPr>
                              <w:sym w:font="Wingdings" w:char="F0E0"/>
                            </w:r>
                            <w:r w:rsidRPr="00E61A2A">
                              <w:rPr>
                                <w:rFonts w:ascii="華康楷書體 Std W5" w:eastAsia="華康楷書體 Std W5" w:hAnsi="華康楷書體 Std W5"/>
                              </w:rPr>
                              <w:t>化學能</w:t>
                            </w:r>
                            <w:r>
                              <w:rPr>
                                <w:rFonts w:ascii="華康楷書體 Std W5" w:eastAsia="華康楷書體 Std W5" w:hAnsi="華康楷書體 Std W5" w:hint="eastAsia"/>
                              </w:rPr>
                              <w:t>(醣類)</w:t>
                            </w:r>
                          </w:p>
                        </w:tc>
                        <w:tc>
                          <w:tcPr>
                            <w:tcW w:w="3685" w:type="dxa"/>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化學能(醣類)</w:t>
                            </w:r>
                            <w:r w:rsidRPr="00F25E54">
                              <w:rPr>
                                <w:rFonts w:ascii="華康楷書體 Std W5" w:eastAsia="華康楷書體 Std W5" w:hAnsi="華康楷書體 Std W5"/>
                              </w:rPr>
                              <w:sym w:font="Wingdings" w:char="F0E0"/>
                            </w:r>
                            <w:r>
                              <w:rPr>
                                <w:rFonts w:ascii="華康楷書體 Std W5" w:eastAsia="華康楷書體 Std W5" w:hAnsi="華康楷書體 Std W5" w:hint="eastAsia"/>
                              </w:rPr>
                              <w:t>化學能(</w:t>
                            </w:r>
                            <w:r>
                              <w:rPr>
                                <w:rFonts w:ascii="華康楷書體 Std W5" w:eastAsia="華康楷書體 Std W5" w:hAnsi="華康楷書體 Std W5"/>
                              </w:rPr>
                              <w:t>ATP</w:t>
                            </w:r>
                            <w:r>
                              <w:rPr>
                                <w:rFonts w:ascii="華康楷書體 Std W5" w:eastAsia="華康楷書體 Std W5" w:hAnsi="華康楷書體 Std W5" w:hint="eastAsia"/>
                              </w:rPr>
                              <w:t>)</w:t>
                            </w:r>
                          </w:p>
                        </w:tc>
                      </w:tr>
                      <w:tr w:rsidR="002B4F66" w:rsidTr="00F25E54">
                        <w:tc>
                          <w:tcPr>
                            <w:tcW w:w="978" w:type="dxa"/>
                            <w:vMerge w:val="restart"/>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sidRPr="00E61A2A">
                              <w:rPr>
                                <w:rFonts w:ascii="華康楷書體 Std W5" w:eastAsia="華康楷書體 Std W5" w:hAnsi="華康楷書體 Std W5" w:hint="eastAsia"/>
                              </w:rPr>
                              <w:t>場所</w:t>
                            </w:r>
                          </w:p>
                        </w:tc>
                        <w:tc>
                          <w:tcPr>
                            <w:tcW w:w="723" w:type="dxa"/>
                            <w:shd w:val="clear" w:color="auto" w:fill="D9D9D9" w:themeFill="background1" w:themeFillShade="D9"/>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原核</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細胞膜與細胞質(選修)</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細胞質與細胞膜(選修)</w:t>
                            </w:r>
                          </w:p>
                        </w:tc>
                      </w:tr>
                      <w:tr w:rsidR="002B4F66" w:rsidTr="00F25E54">
                        <w:tc>
                          <w:tcPr>
                            <w:tcW w:w="978" w:type="dxa"/>
                            <w:vMerge/>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p>
                        </w:tc>
                        <w:tc>
                          <w:tcPr>
                            <w:tcW w:w="723" w:type="dxa"/>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真核</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葉綠體</w:t>
                            </w:r>
                          </w:p>
                        </w:tc>
                        <w:tc>
                          <w:tcPr>
                            <w:tcW w:w="3685" w:type="dxa"/>
                            <w:shd w:val="clear" w:color="auto" w:fill="F2F2F2" w:themeFill="background1" w:themeFillShade="F2"/>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粒線體</w:t>
                            </w:r>
                          </w:p>
                        </w:tc>
                      </w:tr>
                      <w:tr w:rsidR="002B4F66" w:rsidTr="00E61A2A">
                        <w:tc>
                          <w:tcPr>
                            <w:tcW w:w="1701" w:type="dxa"/>
                            <w:gridSpan w:val="2"/>
                            <w:shd w:val="clear" w:color="auto" w:fill="D9D9D9" w:themeFill="background1" w:themeFillShade="D9"/>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ΔH</w:t>
                            </w:r>
                          </w:p>
                        </w:tc>
                        <w:tc>
                          <w:tcPr>
                            <w:tcW w:w="3685" w:type="dxa"/>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ΔH</w:t>
                            </w:r>
                            <w:r>
                              <w:rPr>
                                <w:rFonts w:ascii="華康楷書體 Std W5" w:eastAsia="華康楷書體 Std W5" w:hAnsi="華康楷書體 Std W5"/>
                              </w:rPr>
                              <w:t>＞0</w:t>
                            </w:r>
                          </w:p>
                        </w:tc>
                        <w:tc>
                          <w:tcPr>
                            <w:tcW w:w="3685" w:type="dxa"/>
                            <w:vAlign w:val="center"/>
                          </w:tcPr>
                          <w:p w:rsidR="002B4F66" w:rsidRPr="00E61A2A" w:rsidRDefault="002B4F66" w:rsidP="00E61A2A">
                            <w:pPr>
                              <w:jc w:val="center"/>
                              <w:rPr>
                                <w:rFonts w:ascii="華康楷書體 Std W5" w:eastAsia="華康楷書體 Std W5" w:hAnsi="華康楷書體 Std W5"/>
                              </w:rPr>
                            </w:pPr>
                            <w:r>
                              <w:rPr>
                                <w:rFonts w:ascii="華康楷書體 Std W5" w:eastAsia="華康楷書體 Std W5" w:hAnsi="華康楷書體 Std W5" w:hint="eastAsia"/>
                              </w:rPr>
                              <w:t>ΔH＜0</w:t>
                            </w:r>
                          </w:p>
                        </w:tc>
                      </w:tr>
                      <w:tr w:rsidR="002B4F66" w:rsidTr="00F25E54">
                        <w:trPr>
                          <w:trHeight w:val="601"/>
                        </w:trPr>
                        <w:tc>
                          <w:tcPr>
                            <w:tcW w:w="978" w:type="dxa"/>
                            <w:vMerge w:val="restart"/>
                            <w:shd w:val="clear" w:color="auto" w:fill="D9D9D9" w:themeFill="background1" w:themeFillShade="D9"/>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電子</w:t>
                            </w:r>
                            <w:r>
                              <w:rPr>
                                <w:rFonts w:ascii="華康楷書體 Std W5" w:eastAsia="華康楷書體 Std W5" w:hAnsi="華康楷書體 Std W5"/>
                              </w:rPr>
                              <w:br/>
                            </w:r>
                            <w:r>
                              <w:rPr>
                                <w:rFonts w:ascii="華康楷書體 Std W5" w:eastAsia="華康楷書體 Std W5" w:hAnsi="華康楷書體 Std W5" w:hint="eastAsia"/>
                              </w:rPr>
                              <w:t>傳遞鍊</w:t>
                            </w:r>
                            <w:r>
                              <w:rPr>
                                <w:rFonts w:ascii="華康楷書體 Std W5" w:eastAsia="華康楷書體 Std W5" w:hAnsi="華康楷書體 Std W5"/>
                              </w:rPr>
                              <w:br/>
                            </w:r>
                            <w:r>
                              <w:rPr>
                                <w:rFonts w:ascii="華康楷書體 Std W5" w:eastAsia="華康楷書體 Std W5" w:hAnsi="華康楷書體 Std W5" w:hint="eastAsia"/>
                              </w:rPr>
                              <w:t>位置</w:t>
                            </w:r>
                          </w:p>
                        </w:tc>
                        <w:tc>
                          <w:tcPr>
                            <w:tcW w:w="723" w:type="dxa"/>
                            <w:shd w:val="clear" w:color="auto" w:fill="D9D9D9" w:themeFill="background1" w:themeFillShade="D9"/>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原核</w:t>
                            </w:r>
                          </w:p>
                        </w:tc>
                        <w:tc>
                          <w:tcPr>
                            <w:tcW w:w="3685" w:type="dxa"/>
                            <w:shd w:val="clear" w:color="auto" w:fill="F2F2F2" w:themeFill="background1" w:themeFillShade="F2"/>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細胞膜(選修)</w:t>
                            </w:r>
                          </w:p>
                        </w:tc>
                        <w:tc>
                          <w:tcPr>
                            <w:tcW w:w="3685" w:type="dxa"/>
                            <w:shd w:val="clear" w:color="auto" w:fill="F2F2F2" w:themeFill="background1" w:themeFillShade="F2"/>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細胞膜(選修)</w:t>
                            </w:r>
                          </w:p>
                        </w:tc>
                      </w:tr>
                      <w:tr w:rsidR="002B4F66" w:rsidTr="00F25E54">
                        <w:trPr>
                          <w:trHeight w:val="601"/>
                        </w:trPr>
                        <w:tc>
                          <w:tcPr>
                            <w:tcW w:w="978" w:type="dxa"/>
                            <w:vMerge/>
                            <w:shd w:val="clear" w:color="auto" w:fill="D9D9D9" w:themeFill="background1" w:themeFillShade="D9"/>
                            <w:vAlign w:val="center"/>
                          </w:tcPr>
                          <w:p w:rsidR="002B4F66" w:rsidRDefault="002B4F66" w:rsidP="00F25E54">
                            <w:pPr>
                              <w:jc w:val="center"/>
                              <w:rPr>
                                <w:rFonts w:ascii="華康楷書體 Std W5" w:eastAsia="華康楷書體 Std W5" w:hAnsi="華康楷書體 Std W5"/>
                              </w:rPr>
                            </w:pPr>
                          </w:p>
                        </w:tc>
                        <w:tc>
                          <w:tcPr>
                            <w:tcW w:w="723" w:type="dxa"/>
                            <w:shd w:val="clear" w:color="auto" w:fill="D9D9D9" w:themeFill="background1" w:themeFillShade="D9"/>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真核</w:t>
                            </w:r>
                          </w:p>
                        </w:tc>
                        <w:tc>
                          <w:tcPr>
                            <w:tcW w:w="3685" w:type="dxa"/>
                            <w:shd w:val="clear" w:color="auto" w:fill="F2F2F2" w:themeFill="background1" w:themeFillShade="F2"/>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類囊體的膜(選修)</w:t>
                            </w:r>
                          </w:p>
                        </w:tc>
                        <w:tc>
                          <w:tcPr>
                            <w:tcW w:w="3685" w:type="dxa"/>
                            <w:shd w:val="clear" w:color="auto" w:fill="F2F2F2" w:themeFill="background1" w:themeFillShade="F2"/>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粒線體</w:t>
                            </w:r>
                            <w:r>
                              <w:rPr>
                                <w:rFonts w:ascii="華康楷書體 Std W5" w:eastAsia="華康楷書體 Std W5" w:hAnsi="華康楷書體 Std W5"/>
                              </w:rPr>
                              <w:t>內</w:t>
                            </w:r>
                            <w:r>
                              <w:rPr>
                                <w:rFonts w:ascii="華康楷書體 Std W5" w:eastAsia="華康楷書體 Std W5" w:hAnsi="華康楷書體 Std W5" w:hint="eastAsia"/>
                              </w:rPr>
                              <w:t>膜(選修)</w:t>
                            </w:r>
                          </w:p>
                        </w:tc>
                      </w:tr>
                      <w:tr w:rsidR="002B4F66" w:rsidTr="00E61A2A">
                        <w:tc>
                          <w:tcPr>
                            <w:tcW w:w="1701" w:type="dxa"/>
                            <w:gridSpan w:val="2"/>
                            <w:shd w:val="clear" w:color="auto" w:fill="D9D9D9" w:themeFill="background1" w:themeFillShade="D9"/>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時機</w:t>
                            </w:r>
                          </w:p>
                        </w:tc>
                        <w:tc>
                          <w:tcPr>
                            <w:tcW w:w="3685" w:type="dxa"/>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有光</w:t>
                            </w:r>
                          </w:p>
                        </w:tc>
                        <w:tc>
                          <w:tcPr>
                            <w:tcW w:w="3685" w:type="dxa"/>
                            <w:vAlign w:val="center"/>
                          </w:tcPr>
                          <w:p w:rsidR="002B4F66" w:rsidRPr="00E61A2A" w:rsidRDefault="002B4F66" w:rsidP="00F25E54">
                            <w:pPr>
                              <w:jc w:val="center"/>
                              <w:rPr>
                                <w:rFonts w:ascii="華康楷書體 Std W5" w:eastAsia="華康楷書體 Std W5" w:hAnsi="華康楷書體 Std W5"/>
                              </w:rPr>
                            </w:pPr>
                            <w:r>
                              <w:rPr>
                                <w:rFonts w:ascii="華康楷書體 Std W5" w:eastAsia="華康楷書體 Std W5" w:hAnsi="華康楷書體 Std W5" w:hint="eastAsia"/>
                              </w:rPr>
                              <w:t>皆會進行</w:t>
                            </w:r>
                          </w:p>
                        </w:tc>
                      </w:tr>
                    </w:tbl>
                    <w:p w:rsidR="002B4F66" w:rsidRDefault="002B4F66" w:rsidP="00F25E54"/>
                  </w:txbxContent>
                </v:textbox>
                <w10:wrap anchorx="margin"/>
              </v:shape>
            </w:pict>
          </mc:Fallback>
        </mc:AlternateContent>
      </w:r>
    </w:p>
    <w:p w:rsidR="00F25E54" w:rsidRDefault="00F25E54" w:rsidP="00A318A2"/>
    <w:p w:rsidR="00F25E54" w:rsidRDefault="00F25E54" w:rsidP="00A318A2"/>
    <w:p w:rsidR="00F25E54" w:rsidRDefault="00F25E54" w:rsidP="00A318A2"/>
    <w:p w:rsidR="00F25E54" w:rsidRDefault="00F25E54" w:rsidP="00A318A2"/>
    <w:p w:rsidR="00F25E54" w:rsidRDefault="00F25E54" w:rsidP="00A318A2"/>
    <w:p w:rsidR="00F25E54" w:rsidRDefault="00F25E54" w:rsidP="00A318A2"/>
    <w:p w:rsidR="00A318A2" w:rsidRDefault="00A318A2" w:rsidP="00A318A2"/>
    <w:p w:rsidR="00A318A2" w:rsidRDefault="00A318A2" w:rsidP="00A318A2"/>
    <w:p w:rsidR="00A318A2" w:rsidRDefault="00A318A2" w:rsidP="00A318A2"/>
    <w:p w:rsidR="00BE6E6D" w:rsidRPr="00BE6E6D" w:rsidRDefault="003A3C36" w:rsidP="00BE6E6D">
      <w:pPr>
        <w:snapToGrid w:val="0"/>
        <w:spacing w:line="420" w:lineRule="atLeast"/>
        <w:jc w:val="both"/>
        <w:rPr>
          <w:rFonts w:ascii="華康楷書體 Std W7" w:eastAsia="華康楷書體 Std W7" w:hAnsi="華康楷書體 Std W7"/>
          <w:highlight w:val="yellow"/>
        </w:rPr>
        <w:sectPr w:rsidR="00BE6E6D" w:rsidRPr="00BE6E6D" w:rsidSect="00093C76">
          <w:headerReference w:type="even" r:id="rId65"/>
          <w:headerReference w:type="default" r:id="rId66"/>
          <w:pgSz w:w="11906" w:h="16838" w:code="9"/>
          <w:pgMar w:top="851" w:right="851" w:bottom="851" w:left="851" w:header="851" w:footer="850" w:gutter="0"/>
          <w:cols w:sep="1" w:space="425"/>
          <w:docGrid w:type="linesAndChars" w:linePitch="360"/>
        </w:sectPr>
      </w:pPr>
      <w:r>
        <w:rPr>
          <w:rFonts w:ascii="華康楷書體 Std W7" w:eastAsia="華康楷書體 Std W7" w:hAnsi="華康楷書體 Std W7"/>
          <w:highlight w:val="yellow"/>
        </w:rPr>
        <w:br/>
      </w:r>
    </w:p>
    <w:p w:rsidR="00C33A65" w:rsidRPr="003166AF" w:rsidRDefault="00C33A65" w:rsidP="00C33A65">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lastRenderedPageBreak/>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C33A65" w:rsidRPr="003166AF" w:rsidRDefault="00C33A65" w:rsidP="00C33A65">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1</w:t>
      </w:r>
      <w:r w:rsidRPr="003166AF">
        <w:rPr>
          <w:rFonts w:ascii="華康楷書體 Std W5" w:eastAsia="華康楷書體 Std W5" w:hAnsi="華康楷書體 Std W5" w:hint="eastAsia"/>
          <w:color w:val="000000"/>
          <w:spacing w:val="20"/>
          <w:sz w:val="26"/>
          <w:szCs w:val="26"/>
        </w:rPr>
        <w:t xml:space="preserve"> </w:t>
      </w:r>
    </w:p>
    <w:p w:rsidR="00B96717" w:rsidRPr="00B85B20" w:rsidRDefault="00B96717" w:rsidP="00AC0A6A">
      <w:pPr>
        <w:pStyle w:val="aff9"/>
      </w:pPr>
      <w:r w:rsidRPr="00B85B20">
        <w:rPr>
          <w:rFonts w:hint="eastAsia"/>
        </w:rPr>
        <w:t>下圖為</w:t>
      </w:r>
      <w:r w:rsidRPr="00B85B20">
        <w:t>ATP</w:t>
      </w:r>
      <w:r w:rsidRPr="00B85B20">
        <w:rPr>
          <w:rFonts w:hint="eastAsia"/>
        </w:rPr>
        <w:t>的構造模式圖，下列有關</w:t>
      </w:r>
      <w:r w:rsidRPr="00B85B20">
        <w:t>ATP</w:t>
      </w:r>
      <w:r w:rsidRPr="00B85B20">
        <w:rPr>
          <w:rFonts w:hint="eastAsia"/>
        </w:rPr>
        <w:t>的敘述</w:t>
      </w:r>
      <w:r w:rsidR="00C33A65">
        <w:rPr>
          <w:rFonts w:hint="eastAsia"/>
        </w:rPr>
        <w:t>哪些</w:t>
      </w:r>
      <w:r w:rsidRPr="00B85B20">
        <w:rPr>
          <w:rFonts w:hint="eastAsia"/>
        </w:rPr>
        <w:t xml:space="preserve">正確？　</w:t>
      </w:r>
      <w:r w:rsidRPr="00B85B20">
        <w:br/>
      </w:r>
      <w:r w:rsidRPr="00B85B20">
        <w:rPr>
          <w:noProof/>
        </w:rPr>
        <w:drawing>
          <wp:inline distT="0" distB="0" distL="0" distR="0" wp14:anchorId="437E2CE4" wp14:editId="5A8CEEE8">
            <wp:extent cx="2393950" cy="1440180"/>
            <wp:effectExtent l="0" t="0" r="6350" b="7620"/>
            <wp:docPr id="8359" name="圖片 8359" descr="10501-SR-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10501-SR-1-2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393950" cy="1440180"/>
                    </a:xfrm>
                    <a:prstGeom prst="rect">
                      <a:avLst/>
                    </a:prstGeom>
                    <a:noFill/>
                    <a:ln>
                      <a:noFill/>
                    </a:ln>
                  </pic:spPr>
                </pic:pic>
              </a:graphicData>
            </a:graphic>
          </wp:inline>
        </w:drawing>
      </w:r>
      <w:r w:rsidRPr="00B85B20">
        <w:br/>
        <w:t>(A)</w:t>
      </w:r>
      <w:r w:rsidRPr="00B85B20">
        <w:rPr>
          <w:rFonts w:hint="eastAsia"/>
        </w:rPr>
        <w:t xml:space="preserve">形成甲構造時，會有能量的產生　</w:t>
      </w:r>
    </w:p>
    <w:p w:rsidR="00B96717" w:rsidRPr="00B85B20" w:rsidRDefault="00B96717" w:rsidP="00AC0A6A">
      <w:pPr>
        <w:pStyle w:val="aff9"/>
      </w:pPr>
      <w:r w:rsidRPr="00B85B20">
        <w:t>(B)</w:t>
      </w:r>
      <w:r w:rsidRPr="00B85B20">
        <w:rPr>
          <w:rFonts w:hint="eastAsia"/>
        </w:rPr>
        <w:t xml:space="preserve">丁構造為去氧核糖　</w:t>
      </w:r>
    </w:p>
    <w:p w:rsidR="00B96717" w:rsidRPr="00B85B20" w:rsidRDefault="00B96717" w:rsidP="00AC0A6A">
      <w:pPr>
        <w:pStyle w:val="aff9"/>
      </w:pPr>
      <w:r w:rsidRPr="00B85B20">
        <w:t>(C)</w:t>
      </w:r>
      <w:r w:rsidRPr="00B85B20">
        <w:rPr>
          <w:rFonts w:hint="eastAsia"/>
        </w:rPr>
        <w:t xml:space="preserve">戊構造必為腺嘌呤　</w:t>
      </w:r>
    </w:p>
    <w:p w:rsidR="00B96717" w:rsidRPr="00B85B20" w:rsidRDefault="00B96717" w:rsidP="00AC0A6A">
      <w:pPr>
        <w:pStyle w:val="aff9"/>
      </w:pPr>
      <w:r w:rsidRPr="00B85B20">
        <w:t>(D)</w:t>
      </w:r>
      <w:r w:rsidRPr="00B85B20">
        <w:rPr>
          <w:rFonts w:hint="eastAsia"/>
        </w:rPr>
        <w:t xml:space="preserve">丁與戊合稱為腺苷　</w:t>
      </w:r>
    </w:p>
    <w:p w:rsidR="00B96717" w:rsidRPr="00B85B20" w:rsidRDefault="00B96717" w:rsidP="00AC0A6A">
      <w:pPr>
        <w:pStyle w:val="aff9"/>
        <w:rPr>
          <w:color w:val="000000"/>
          <w:spacing w:val="20"/>
        </w:rPr>
      </w:pPr>
      <w:r w:rsidRPr="00B85B20">
        <w:t>(E)</w:t>
      </w:r>
      <w:r w:rsidRPr="00B85B20">
        <w:rPr>
          <w:rFonts w:hint="eastAsia"/>
        </w:rPr>
        <w:t>乙構造斷裂時，會有水分子的產生</w:t>
      </w:r>
      <w:r>
        <w:rPr>
          <w:rFonts w:hint="eastAsia"/>
        </w:rPr>
        <w:t xml:space="preserve"> </w:t>
      </w:r>
      <w:r w:rsidR="003A447F">
        <w:t xml:space="preserve"> </w:t>
      </w:r>
    </w:p>
    <w:p w:rsidR="00B96717" w:rsidRPr="00B85B20" w:rsidRDefault="00B96717" w:rsidP="00B96717">
      <w:pPr>
        <w:pStyle w:val="-12"/>
        <w:snapToGrid w:val="0"/>
        <w:spacing w:beforeLines="50" w:before="180" w:line="350" w:lineRule="atLeast"/>
        <w:ind w:leftChars="0" w:left="0"/>
        <w:jc w:val="both"/>
        <w:rPr>
          <w:rFonts w:ascii="華康楷書體 Std W5" w:eastAsia="華康楷書體 Std W5" w:hAnsi="華康楷書體 Std W5"/>
          <w:b/>
          <w:color w:val="000000"/>
          <w:spacing w:val="20"/>
          <w:sz w:val="30"/>
          <w:szCs w:val="30"/>
        </w:rPr>
      </w:pPr>
    </w:p>
    <w:p w:rsidR="00B96717" w:rsidRDefault="00B96717" w:rsidP="007103C1">
      <w:pPr>
        <w:adjustRightInd w:val="0"/>
        <w:snapToGrid w:val="0"/>
        <w:spacing w:line="420" w:lineRule="atLeast"/>
        <w:ind w:left="339" w:hangingChars="98" w:hanging="339"/>
        <w:rPr>
          <w:rFonts w:ascii="華康辦公用具篇" w:eastAsia="華康唐風隸 Std W9" w:hAnsi="華康辦公用具篇"/>
          <w:b/>
          <w:color w:val="000000"/>
          <w:spacing w:val="20"/>
          <w:sz w:val="30"/>
          <w:szCs w:val="30"/>
        </w:rPr>
      </w:pPr>
    </w:p>
    <w:p w:rsidR="00C33A65" w:rsidRPr="003166AF" w:rsidRDefault="00C33A65" w:rsidP="00C33A65">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2</w:t>
      </w:r>
      <w:r w:rsidRPr="003166AF">
        <w:rPr>
          <w:rFonts w:ascii="華康楷書體 Std W5" w:eastAsia="華康楷書體 Std W5" w:hAnsi="華康楷書體 Std W5" w:hint="eastAsia"/>
          <w:color w:val="000000"/>
          <w:spacing w:val="20"/>
          <w:sz w:val="26"/>
          <w:szCs w:val="26"/>
        </w:rPr>
        <w:t xml:space="preserve"> </w:t>
      </w:r>
    </w:p>
    <w:p w:rsidR="00EA42CA" w:rsidRPr="007103C1" w:rsidRDefault="00EA42CA" w:rsidP="00AC0A6A">
      <w:pPr>
        <w:pStyle w:val="aff9"/>
      </w:pPr>
      <w:r w:rsidRPr="007103C1">
        <w:rPr>
          <w:rFonts w:hint="eastAsia"/>
        </w:rPr>
        <w:t>綠色植物細胞的光合色素位於何處？</w:t>
      </w:r>
      <w:r w:rsidRPr="007103C1">
        <w:t xml:space="preserve">　</w:t>
      </w:r>
      <w:r w:rsidRPr="007103C1">
        <w:rPr>
          <w:rFonts w:hint="eastAsia"/>
        </w:rPr>
        <w:br/>
      </w:r>
      <w:r w:rsidRPr="007103C1">
        <w:t>(A)</w:t>
      </w:r>
      <w:r w:rsidRPr="007103C1">
        <w:rPr>
          <w:rFonts w:hint="eastAsia"/>
        </w:rPr>
        <w:t>葉綠體外膜　(B)葉綠體內膜　(C)葉綠體的類囊體　(D)葉綠體基質</w:t>
      </w:r>
      <w:r w:rsidR="00C33A65">
        <w:rPr>
          <w:rFonts w:hint="eastAsia"/>
        </w:rPr>
        <w:t xml:space="preserve"> </w:t>
      </w:r>
    </w:p>
    <w:p w:rsidR="007103C1" w:rsidRDefault="007103C1" w:rsidP="007103C1">
      <w:pPr>
        <w:adjustRightInd w:val="0"/>
        <w:snapToGrid w:val="0"/>
        <w:spacing w:line="420" w:lineRule="atLeast"/>
        <w:ind w:left="2"/>
        <w:rPr>
          <w:rFonts w:ascii="華康辦公用具篇" w:eastAsia="華康唐風隸 Std W9" w:hAnsi="華康辦公用具篇"/>
          <w:b/>
          <w:color w:val="000000"/>
          <w:spacing w:val="20"/>
          <w:sz w:val="30"/>
          <w:szCs w:val="30"/>
        </w:rPr>
      </w:pPr>
    </w:p>
    <w:p w:rsidR="00EA42CA" w:rsidRDefault="00EA42CA" w:rsidP="007103C1">
      <w:pPr>
        <w:adjustRightInd w:val="0"/>
        <w:snapToGrid w:val="0"/>
        <w:spacing w:line="420" w:lineRule="atLeast"/>
        <w:ind w:left="339" w:hangingChars="98" w:hanging="339"/>
        <w:rPr>
          <w:rFonts w:ascii="華康辦公用具篇" w:eastAsia="華康唐風隸 Std W9" w:hAnsi="華康辦公用具篇"/>
          <w:b/>
          <w:color w:val="000000"/>
          <w:spacing w:val="20"/>
          <w:sz w:val="30"/>
          <w:szCs w:val="30"/>
        </w:rPr>
      </w:pPr>
    </w:p>
    <w:p w:rsidR="00C33A65" w:rsidRPr="003166AF" w:rsidRDefault="00C33A65" w:rsidP="00C33A65">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3</w:t>
      </w:r>
      <w:r w:rsidRPr="003166AF">
        <w:rPr>
          <w:rFonts w:ascii="華康楷書體 Std W5" w:eastAsia="華康楷書體 Std W5" w:hAnsi="華康楷書體 Std W5" w:hint="eastAsia"/>
          <w:color w:val="000000"/>
          <w:spacing w:val="20"/>
          <w:sz w:val="26"/>
          <w:szCs w:val="26"/>
        </w:rPr>
        <w:t xml:space="preserve"> </w:t>
      </w:r>
    </w:p>
    <w:p w:rsidR="00EA42CA" w:rsidRPr="007103C1" w:rsidRDefault="00EA42CA" w:rsidP="00AC0A6A">
      <w:pPr>
        <w:pStyle w:val="aff9"/>
      </w:pPr>
      <w:r w:rsidRPr="007103C1">
        <w:rPr>
          <w:rFonts w:hint="eastAsia"/>
        </w:rPr>
        <w:t>若用</w:t>
      </w:r>
      <w:r w:rsidRPr="007103C1">
        <w:rPr>
          <w:vertAlign w:val="superscript"/>
        </w:rPr>
        <w:t>18</w:t>
      </w:r>
      <w:r w:rsidRPr="007103C1">
        <w:t>O</w:t>
      </w:r>
      <w:r w:rsidRPr="007103C1">
        <w:rPr>
          <w:rFonts w:hint="eastAsia"/>
        </w:rPr>
        <w:t xml:space="preserve"> 標記 </w:t>
      </w:r>
      <w:r w:rsidRPr="007103C1">
        <w:t>H</w:t>
      </w:r>
      <w:r w:rsidRPr="007103C1">
        <w:rPr>
          <w:vertAlign w:val="subscript"/>
        </w:rPr>
        <w:t>2</w:t>
      </w:r>
      <w:r w:rsidRPr="007103C1">
        <w:t>O</w:t>
      </w:r>
      <w:r w:rsidRPr="007103C1">
        <w:rPr>
          <w:rFonts w:hint="eastAsia"/>
        </w:rPr>
        <w:t xml:space="preserve"> </w:t>
      </w:r>
      <w:r>
        <w:rPr>
          <w:rFonts w:hint="eastAsia"/>
        </w:rPr>
        <w:t>分子，請問在光合作用時，下列哪些分子中可偵測</w:t>
      </w:r>
      <w:r w:rsidRPr="007103C1">
        <w:rPr>
          <w:vertAlign w:val="superscript"/>
        </w:rPr>
        <w:t>18</w:t>
      </w:r>
      <w:r w:rsidRPr="007103C1">
        <w:t>O</w:t>
      </w:r>
      <w:r w:rsidRPr="007103C1">
        <w:rPr>
          <w:rFonts w:hint="eastAsia"/>
        </w:rPr>
        <w:t xml:space="preserve">的反應？　</w:t>
      </w:r>
      <w:r w:rsidRPr="007103C1">
        <w:br/>
      </w:r>
      <w:r w:rsidRPr="007103C1">
        <w:rPr>
          <w:rFonts w:hint="eastAsia"/>
        </w:rPr>
        <w:t xml:space="preserve">(A) </w:t>
      </w:r>
      <w:r w:rsidRPr="007103C1">
        <w:t>NADPH</w:t>
      </w:r>
      <w:r w:rsidRPr="007103C1">
        <w:rPr>
          <w:rFonts w:hint="eastAsia"/>
        </w:rPr>
        <w:t xml:space="preserve">　(B) </w:t>
      </w:r>
      <w:r w:rsidRPr="007103C1">
        <w:t>C</w:t>
      </w:r>
      <w:r w:rsidRPr="007103C1">
        <w:rPr>
          <w:vertAlign w:val="subscript"/>
        </w:rPr>
        <w:t>6</w:t>
      </w:r>
      <w:r w:rsidRPr="007103C1">
        <w:t>H</w:t>
      </w:r>
      <w:r w:rsidRPr="007103C1">
        <w:rPr>
          <w:vertAlign w:val="subscript"/>
        </w:rPr>
        <w:t>12</w:t>
      </w:r>
      <w:r w:rsidRPr="007103C1">
        <w:t>O</w:t>
      </w:r>
      <w:r w:rsidRPr="007103C1">
        <w:rPr>
          <w:vertAlign w:val="subscript"/>
        </w:rPr>
        <w:t>6</w:t>
      </w:r>
      <w:r w:rsidRPr="007103C1">
        <w:rPr>
          <w:rFonts w:hint="eastAsia"/>
        </w:rPr>
        <w:t xml:space="preserve">　(C) </w:t>
      </w:r>
      <w:r w:rsidRPr="007103C1">
        <w:t>ATP</w:t>
      </w:r>
      <w:r w:rsidRPr="007103C1">
        <w:rPr>
          <w:rFonts w:hint="eastAsia"/>
        </w:rPr>
        <w:t xml:space="preserve">　(D) </w:t>
      </w:r>
      <w:r w:rsidRPr="007103C1">
        <w:t>O</w:t>
      </w:r>
      <w:r w:rsidRPr="007103C1">
        <w:rPr>
          <w:vertAlign w:val="subscript"/>
        </w:rPr>
        <w:t>2</w:t>
      </w:r>
    </w:p>
    <w:p w:rsidR="007103C1" w:rsidRPr="00C33A65" w:rsidRDefault="007103C1" w:rsidP="007103C1">
      <w:pPr>
        <w:adjustRightInd w:val="0"/>
        <w:snapToGrid w:val="0"/>
        <w:spacing w:line="420" w:lineRule="atLeast"/>
        <w:ind w:left="2"/>
        <w:rPr>
          <w:rFonts w:ascii="華康楷書體 Std W7" w:eastAsia="華康楷書體 Std W7" w:hAnsi="華康楷書體 Std W7"/>
          <w:sz w:val="30"/>
          <w:szCs w:val="30"/>
        </w:rPr>
      </w:pPr>
    </w:p>
    <w:p w:rsidR="00EA42CA" w:rsidRDefault="00EA42CA" w:rsidP="007103C1">
      <w:pPr>
        <w:adjustRightInd w:val="0"/>
        <w:snapToGrid w:val="0"/>
        <w:spacing w:line="420" w:lineRule="atLeast"/>
        <w:ind w:left="339" w:hangingChars="98" w:hanging="339"/>
        <w:rPr>
          <w:rFonts w:ascii="華康辦公用具篇" w:eastAsia="華康唐風隸 Std W9" w:hAnsi="華康辦公用具篇"/>
          <w:b/>
          <w:color w:val="000000"/>
          <w:spacing w:val="20"/>
          <w:sz w:val="30"/>
          <w:szCs w:val="30"/>
        </w:rPr>
      </w:pPr>
    </w:p>
    <w:p w:rsidR="00C33A65" w:rsidRPr="003166AF" w:rsidRDefault="00C33A65" w:rsidP="00C33A65">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4</w:t>
      </w:r>
      <w:r w:rsidRPr="003166AF">
        <w:rPr>
          <w:rFonts w:ascii="華康楷書體 Std W5" w:eastAsia="華康楷書體 Std W5" w:hAnsi="華康楷書體 Std W5" w:hint="eastAsia"/>
          <w:color w:val="000000"/>
          <w:spacing w:val="20"/>
          <w:sz w:val="26"/>
          <w:szCs w:val="26"/>
        </w:rPr>
        <w:t xml:space="preserve"> </w:t>
      </w:r>
    </w:p>
    <w:p w:rsidR="007103C1" w:rsidRPr="007103C1" w:rsidRDefault="007103C1" w:rsidP="00AC0A6A">
      <w:pPr>
        <w:pStyle w:val="aff9"/>
      </w:pPr>
      <w:r w:rsidRPr="007103C1">
        <w:rPr>
          <w:rFonts w:hint="eastAsia"/>
        </w:rPr>
        <w:t xml:space="preserve">光合作用中水分解產生的電子，最後由下列何者接受？　</w:t>
      </w:r>
      <w:r w:rsidRPr="007103C1">
        <w:br/>
        <w:t>(A)</w:t>
      </w:r>
      <w:r w:rsidRPr="007103C1">
        <w:rPr>
          <w:rFonts w:hint="eastAsia"/>
        </w:rPr>
        <w:t xml:space="preserve"> </w:t>
      </w:r>
      <w:r w:rsidRPr="007103C1">
        <w:t>NADP</w:t>
      </w:r>
      <w:r w:rsidRPr="007103C1">
        <w:rPr>
          <w:rFonts w:hint="eastAsia"/>
          <w:vertAlign w:val="superscript"/>
        </w:rPr>
        <w:t>＋</w:t>
      </w:r>
      <w:r w:rsidRPr="007103C1">
        <w:rPr>
          <w:rFonts w:hint="eastAsia"/>
        </w:rPr>
        <w:t xml:space="preserve">　</w:t>
      </w:r>
      <w:r w:rsidRPr="007103C1">
        <w:t>(B)</w:t>
      </w:r>
      <w:r w:rsidRPr="007103C1">
        <w:rPr>
          <w:rFonts w:hint="eastAsia"/>
        </w:rPr>
        <w:t xml:space="preserve"> </w:t>
      </w:r>
      <w:r w:rsidR="003577A3">
        <w:rPr>
          <w:rFonts w:hint="eastAsia"/>
        </w:rPr>
        <w:t>NADPH</w:t>
      </w:r>
      <w:r w:rsidRPr="007103C1">
        <w:rPr>
          <w:rFonts w:hint="eastAsia"/>
        </w:rPr>
        <w:t xml:space="preserve">　</w:t>
      </w:r>
      <w:r w:rsidRPr="007103C1">
        <w:t>(C)</w:t>
      </w:r>
      <w:r w:rsidRPr="007103C1">
        <w:rPr>
          <w:rFonts w:hint="eastAsia"/>
        </w:rPr>
        <w:t xml:space="preserve">葉綠素　</w:t>
      </w:r>
      <w:r w:rsidRPr="007103C1">
        <w:t>(D)</w:t>
      </w:r>
      <w:r w:rsidRPr="007103C1">
        <w:rPr>
          <w:rFonts w:hint="eastAsia"/>
        </w:rPr>
        <w:t>三碳醣</w:t>
      </w:r>
    </w:p>
    <w:p w:rsidR="007103C1" w:rsidRPr="00C33A65" w:rsidRDefault="007103C1" w:rsidP="007103C1">
      <w:pPr>
        <w:adjustRightInd w:val="0"/>
        <w:snapToGrid w:val="0"/>
        <w:spacing w:line="420" w:lineRule="atLeast"/>
        <w:ind w:left="2"/>
        <w:rPr>
          <w:rFonts w:ascii="華康楷書體 Std W7" w:eastAsia="華康楷書體 Std W7" w:hAnsi="華康楷書體 Std W7"/>
          <w:sz w:val="30"/>
          <w:szCs w:val="30"/>
        </w:rPr>
      </w:pPr>
    </w:p>
    <w:p w:rsidR="00EA42CA" w:rsidRDefault="00EA42CA" w:rsidP="007103C1">
      <w:pPr>
        <w:adjustRightInd w:val="0"/>
        <w:snapToGrid w:val="0"/>
        <w:spacing w:line="420" w:lineRule="atLeast"/>
        <w:ind w:left="339" w:hangingChars="98" w:hanging="339"/>
        <w:rPr>
          <w:rFonts w:ascii="華康辦公用具篇" w:eastAsia="華康唐風隸 Std W9" w:hAnsi="華康辦公用具篇"/>
          <w:b/>
          <w:color w:val="000000"/>
          <w:spacing w:val="20"/>
          <w:sz w:val="30"/>
          <w:szCs w:val="30"/>
        </w:rPr>
      </w:pPr>
    </w:p>
    <w:p w:rsidR="003A447F" w:rsidRDefault="003A447F">
      <w:pPr>
        <w:widowControl/>
        <w:rPr>
          <w:rFonts w:ascii="華康楷書體 Std W5" w:eastAsia="華康楷書體 Std W5" w:hAnsi="華康楷書體 Std W5"/>
          <w:color w:val="000000"/>
          <w:spacing w:val="20"/>
          <w:sz w:val="30"/>
          <w:szCs w:val="30"/>
        </w:rPr>
      </w:pPr>
      <w:r>
        <w:rPr>
          <w:rFonts w:ascii="華康楷書體 Std W5" w:eastAsia="華康楷書體 Std W5" w:hAnsi="華康楷書體 Std W5"/>
          <w:color w:val="000000"/>
          <w:spacing w:val="20"/>
          <w:sz w:val="30"/>
          <w:szCs w:val="30"/>
        </w:rPr>
        <w:br w:type="page"/>
      </w:r>
    </w:p>
    <w:p w:rsidR="00C33A65" w:rsidRPr="003166AF" w:rsidRDefault="00C33A65" w:rsidP="00C33A65">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lastRenderedPageBreak/>
        <w:t>例題 0</w:t>
      </w:r>
      <w:r>
        <w:rPr>
          <w:rFonts w:ascii="華康楷書體 Std W5" w:eastAsia="華康楷書體 Std W5" w:hAnsi="華康楷書體 Std W5"/>
          <w:color w:val="000000"/>
          <w:spacing w:val="20"/>
          <w:sz w:val="30"/>
          <w:szCs w:val="30"/>
        </w:rPr>
        <w:t>5</w:t>
      </w:r>
      <w:r w:rsidRPr="003166AF">
        <w:rPr>
          <w:rFonts w:ascii="華康楷書體 Std W5" w:eastAsia="華康楷書體 Std W5" w:hAnsi="華康楷書體 Std W5" w:hint="eastAsia"/>
          <w:color w:val="000000"/>
          <w:spacing w:val="20"/>
          <w:sz w:val="26"/>
          <w:szCs w:val="26"/>
        </w:rPr>
        <w:t xml:space="preserve"> </w:t>
      </w:r>
    </w:p>
    <w:p w:rsidR="00EA42CA" w:rsidRPr="007103C1" w:rsidRDefault="007B60A6" w:rsidP="00AC0A6A">
      <w:pPr>
        <w:pStyle w:val="aff9"/>
      </w:pPr>
      <w:r>
        <w:rPr>
          <w:rFonts w:hint="eastAsia"/>
        </w:rPr>
        <w:t>發酵作用</w:t>
      </w:r>
      <w:r w:rsidR="00EA42CA" w:rsidRPr="007103C1">
        <w:rPr>
          <w:rFonts w:hint="eastAsia"/>
        </w:rPr>
        <w:t>和有氧呼吸的比較，何者正確？</w:t>
      </w:r>
      <w:bookmarkStart w:id="27" w:name="_MON_1562603212"/>
      <w:bookmarkStart w:id="28" w:name="_MON_1562603229"/>
      <w:bookmarkEnd w:id="27"/>
      <w:bookmarkEnd w:id="28"/>
    </w:p>
    <w:tbl>
      <w:tblPr>
        <w:tblStyle w:val="affc"/>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49"/>
        <w:gridCol w:w="1649"/>
        <w:gridCol w:w="1649"/>
        <w:gridCol w:w="2613"/>
        <w:gridCol w:w="2614"/>
      </w:tblGrid>
      <w:tr w:rsidR="007B60A6" w:rsidRPr="0064747F" w:rsidTr="0064747F">
        <w:tc>
          <w:tcPr>
            <w:tcW w:w="1649" w:type="dxa"/>
            <w:shd w:val="clear" w:color="auto" w:fill="D9D9D9" w:themeFill="background1" w:themeFillShade="D9"/>
            <w:vAlign w:val="center"/>
          </w:tcPr>
          <w:p w:rsidR="007B60A6" w:rsidRPr="0064747F" w:rsidRDefault="007B60A6" w:rsidP="0064747F">
            <w:pPr>
              <w:adjustRightInd w:val="0"/>
              <w:snapToGrid w:val="0"/>
              <w:spacing w:line="420" w:lineRule="atLeast"/>
              <w:jc w:val="center"/>
              <w:rPr>
                <w:rFonts w:ascii="華康楷書體 Std W5" w:eastAsia="華康楷書體 Std W5" w:hAnsi="華康楷書體 Std W5"/>
                <w:szCs w:val="24"/>
              </w:rPr>
            </w:pPr>
            <w:r w:rsidRPr="0064747F">
              <w:rPr>
                <w:rFonts w:ascii="華康楷書體 Std W5" w:eastAsia="華康楷書體 Std W5" w:hAnsi="華康楷書體 Std W5" w:hint="eastAsia"/>
                <w:szCs w:val="24"/>
              </w:rPr>
              <w:t>比較項目</w:t>
            </w:r>
          </w:p>
        </w:tc>
        <w:tc>
          <w:tcPr>
            <w:tcW w:w="1649" w:type="dxa"/>
            <w:shd w:val="clear" w:color="auto" w:fill="D9D9D9" w:themeFill="background1" w:themeFillShade="D9"/>
            <w:vAlign w:val="center"/>
          </w:tcPr>
          <w:p w:rsidR="007B60A6" w:rsidRPr="0064747F" w:rsidRDefault="0064747F" w:rsidP="0064747F">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A)</w:t>
            </w:r>
            <w:r w:rsidR="007B60A6" w:rsidRPr="0064747F">
              <w:rPr>
                <w:rFonts w:ascii="華康楷書體 Std W5" w:eastAsia="華康楷書體 Std W5" w:hAnsi="華康楷書體 Std W5" w:hint="eastAsia"/>
                <w:szCs w:val="24"/>
              </w:rPr>
              <w:t>原料</w:t>
            </w:r>
          </w:p>
        </w:tc>
        <w:tc>
          <w:tcPr>
            <w:tcW w:w="1649" w:type="dxa"/>
            <w:shd w:val="clear" w:color="auto" w:fill="D9D9D9" w:themeFill="background1" w:themeFillShade="D9"/>
            <w:vAlign w:val="center"/>
          </w:tcPr>
          <w:p w:rsidR="007B60A6" w:rsidRPr="0064747F" w:rsidRDefault="0064747F" w:rsidP="0064747F">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B)</w:t>
            </w:r>
            <w:r w:rsidR="007B60A6" w:rsidRPr="0064747F">
              <w:rPr>
                <w:rFonts w:ascii="華康楷書體 Std W5" w:eastAsia="華康楷書體 Std W5" w:hAnsi="華康楷書體 Std W5" w:hint="eastAsia"/>
                <w:szCs w:val="24"/>
              </w:rPr>
              <w:t>作用場所</w:t>
            </w:r>
          </w:p>
        </w:tc>
        <w:tc>
          <w:tcPr>
            <w:tcW w:w="2613" w:type="dxa"/>
            <w:shd w:val="clear" w:color="auto" w:fill="D9D9D9" w:themeFill="background1" w:themeFillShade="D9"/>
            <w:vAlign w:val="center"/>
          </w:tcPr>
          <w:p w:rsidR="007B60A6" w:rsidRPr="0064747F" w:rsidRDefault="0064747F" w:rsidP="0064747F">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C)</w:t>
            </w:r>
            <w:r w:rsidR="007B60A6" w:rsidRPr="0064747F">
              <w:rPr>
                <w:rFonts w:ascii="華康楷書體 Std W5" w:eastAsia="華康楷書體 Std W5" w:hAnsi="華康楷書體 Std W5" w:hint="eastAsia"/>
                <w:szCs w:val="24"/>
              </w:rPr>
              <w:t>有無產生NADH</w:t>
            </w:r>
          </w:p>
        </w:tc>
        <w:tc>
          <w:tcPr>
            <w:tcW w:w="2614" w:type="dxa"/>
            <w:shd w:val="clear" w:color="auto" w:fill="D9D9D9" w:themeFill="background1" w:themeFillShade="D9"/>
            <w:vAlign w:val="center"/>
          </w:tcPr>
          <w:p w:rsidR="007B60A6" w:rsidRPr="0064747F" w:rsidRDefault="0064747F" w:rsidP="0064747F">
            <w:pPr>
              <w:adjustRightInd w:val="0"/>
              <w:snapToGrid w:val="0"/>
              <w:spacing w:line="420" w:lineRule="atLeast"/>
              <w:jc w:val="center"/>
              <w:rPr>
                <w:rFonts w:ascii="華康楷書體 Std W5" w:eastAsia="華康楷書體 Std W5" w:hAnsi="華康楷書體 Std W5"/>
                <w:szCs w:val="24"/>
              </w:rPr>
            </w:pPr>
            <w:r>
              <w:rPr>
                <w:rFonts w:ascii="華康楷書體 Std W5" w:eastAsia="華康楷書體 Std W5" w:hAnsi="華康楷書體 Std W5" w:hint="eastAsia"/>
                <w:szCs w:val="24"/>
              </w:rPr>
              <w:t>(D)</w:t>
            </w:r>
            <w:r w:rsidR="007B60A6" w:rsidRPr="0064747F">
              <w:rPr>
                <w:rFonts w:ascii="華康楷書體 Std W5" w:eastAsia="華康楷書體 Std W5" w:hAnsi="華康楷書體 Std W5" w:hint="eastAsia"/>
                <w:szCs w:val="24"/>
              </w:rPr>
              <w:t>有無產生ATP</w:t>
            </w:r>
          </w:p>
        </w:tc>
      </w:tr>
      <w:tr w:rsidR="007B60A6" w:rsidRPr="0064747F" w:rsidTr="0064747F">
        <w:tc>
          <w:tcPr>
            <w:tcW w:w="1649" w:type="dxa"/>
            <w:vAlign w:val="center"/>
          </w:tcPr>
          <w:p w:rsidR="007B60A6" w:rsidRPr="0064747F" w:rsidRDefault="007B60A6" w:rsidP="0064747F">
            <w:pPr>
              <w:adjustRightInd w:val="0"/>
              <w:snapToGrid w:val="0"/>
              <w:spacing w:line="420" w:lineRule="atLeast"/>
              <w:jc w:val="center"/>
              <w:rPr>
                <w:rFonts w:ascii="華康楷書體 Std W5" w:eastAsia="華康楷書體 Std W5" w:hAnsi="華康楷書體 Std W5"/>
                <w:szCs w:val="24"/>
              </w:rPr>
            </w:pPr>
            <w:r w:rsidRPr="0064747F">
              <w:rPr>
                <w:rFonts w:ascii="華康楷書體 Std W5" w:eastAsia="華康楷書體 Std W5" w:hAnsi="華康楷書體 Std W5" w:hint="eastAsia"/>
                <w:szCs w:val="24"/>
              </w:rPr>
              <w:t>發酵作用</w:t>
            </w:r>
          </w:p>
        </w:tc>
        <w:tc>
          <w:tcPr>
            <w:tcW w:w="1649" w:type="dxa"/>
            <w:vAlign w:val="center"/>
          </w:tcPr>
          <w:p w:rsidR="007B60A6" w:rsidRPr="0064747F" w:rsidRDefault="007B60A6" w:rsidP="0064747F">
            <w:pPr>
              <w:adjustRightInd w:val="0"/>
              <w:snapToGrid w:val="0"/>
              <w:spacing w:line="420" w:lineRule="atLeast"/>
              <w:jc w:val="center"/>
              <w:rPr>
                <w:rFonts w:ascii="華康楷書體 Std W5" w:eastAsia="華康楷書體 Std W5" w:hAnsi="華康楷書體 Std W5"/>
                <w:szCs w:val="24"/>
              </w:rPr>
            </w:pPr>
            <w:r w:rsidRPr="0064747F">
              <w:rPr>
                <w:rFonts w:ascii="華康楷書體 Std W5" w:eastAsia="華康楷書體 Std W5" w:hAnsi="華康楷書體 Std W5" w:hint="eastAsia"/>
                <w:szCs w:val="24"/>
              </w:rPr>
              <w:t>丙酮酸</w:t>
            </w:r>
          </w:p>
        </w:tc>
        <w:tc>
          <w:tcPr>
            <w:tcW w:w="1649" w:type="dxa"/>
            <w:vAlign w:val="center"/>
          </w:tcPr>
          <w:p w:rsidR="007B60A6" w:rsidRPr="0064747F" w:rsidRDefault="007B60A6" w:rsidP="0064747F">
            <w:pPr>
              <w:adjustRightInd w:val="0"/>
              <w:snapToGrid w:val="0"/>
              <w:spacing w:line="420" w:lineRule="atLeast"/>
              <w:jc w:val="center"/>
              <w:rPr>
                <w:rFonts w:ascii="華康楷書體 Std W5" w:eastAsia="華康楷書體 Std W5" w:hAnsi="華康楷書體 Std W5"/>
                <w:szCs w:val="24"/>
              </w:rPr>
            </w:pPr>
            <w:r w:rsidRPr="0064747F">
              <w:rPr>
                <w:rFonts w:ascii="華康楷書體 Std W5" w:eastAsia="華康楷書體 Std W5" w:hAnsi="華康楷書體 Std W5" w:hint="eastAsia"/>
                <w:szCs w:val="24"/>
              </w:rPr>
              <w:t>細胞質</w:t>
            </w:r>
          </w:p>
        </w:tc>
        <w:tc>
          <w:tcPr>
            <w:tcW w:w="2613" w:type="dxa"/>
            <w:vAlign w:val="center"/>
          </w:tcPr>
          <w:p w:rsidR="007B60A6" w:rsidRPr="0064747F" w:rsidRDefault="007B60A6" w:rsidP="0064747F">
            <w:pPr>
              <w:adjustRightInd w:val="0"/>
              <w:snapToGrid w:val="0"/>
              <w:spacing w:line="420" w:lineRule="atLeast"/>
              <w:jc w:val="center"/>
              <w:rPr>
                <w:rFonts w:ascii="華康楷書體 Std W5" w:eastAsia="華康楷書體 Std W5" w:hAnsi="華康楷書體 Std W5"/>
                <w:szCs w:val="24"/>
              </w:rPr>
            </w:pPr>
            <w:r w:rsidRPr="0064747F">
              <w:rPr>
                <w:rFonts w:ascii="華康楷書體 Std W5" w:eastAsia="華康楷書體 Std W5" w:hAnsi="華康楷書體 Std W5" w:hint="eastAsia"/>
                <w:szCs w:val="24"/>
              </w:rPr>
              <w:t>無</w:t>
            </w:r>
          </w:p>
        </w:tc>
        <w:tc>
          <w:tcPr>
            <w:tcW w:w="2614" w:type="dxa"/>
            <w:vAlign w:val="center"/>
          </w:tcPr>
          <w:p w:rsidR="007B60A6" w:rsidRPr="0064747F" w:rsidRDefault="007B60A6" w:rsidP="0064747F">
            <w:pPr>
              <w:adjustRightInd w:val="0"/>
              <w:snapToGrid w:val="0"/>
              <w:spacing w:line="420" w:lineRule="atLeast"/>
              <w:jc w:val="center"/>
              <w:rPr>
                <w:rFonts w:ascii="華康楷書體 Std W5" w:eastAsia="華康楷書體 Std W5" w:hAnsi="華康楷書體 Std W5"/>
                <w:szCs w:val="24"/>
              </w:rPr>
            </w:pPr>
            <w:r w:rsidRPr="0064747F">
              <w:rPr>
                <w:rFonts w:ascii="華康楷書體 Std W5" w:eastAsia="華康楷書體 Std W5" w:hAnsi="華康楷書體 Std W5" w:hint="eastAsia"/>
                <w:szCs w:val="24"/>
              </w:rPr>
              <w:t>有</w:t>
            </w:r>
          </w:p>
        </w:tc>
      </w:tr>
      <w:tr w:rsidR="007B60A6" w:rsidRPr="0064747F" w:rsidTr="0064747F">
        <w:tc>
          <w:tcPr>
            <w:tcW w:w="1649" w:type="dxa"/>
            <w:vAlign w:val="center"/>
          </w:tcPr>
          <w:p w:rsidR="007B60A6" w:rsidRPr="0064747F" w:rsidRDefault="007B60A6" w:rsidP="0064747F">
            <w:pPr>
              <w:adjustRightInd w:val="0"/>
              <w:snapToGrid w:val="0"/>
              <w:spacing w:line="420" w:lineRule="atLeast"/>
              <w:jc w:val="center"/>
              <w:rPr>
                <w:rFonts w:ascii="華康楷書體 Std W5" w:eastAsia="華康楷書體 Std W5" w:hAnsi="華康楷書體 Std W5"/>
                <w:szCs w:val="24"/>
              </w:rPr>
            </w:pPr>
            <w:r w:rsidRPr="0064747F">
              <w:rPr>
                <w:rFonts w:ascii="華康楷書體 Std W5" w:eastAsia="華康楷書體 Std W5" w:hAnsi="華康楷書體 Std W5" w:hint="eastAsia"/>
                <w:szCs w:val="24"/>
              </w:rPr>
              <w:t>有氧呼吸</w:t>
            </w:r>
          </w:p>
        </w:tc>
        <w:tc>
          <w:tcPr>
            <w:tcW w:w="1649" w:type="dxa"/>
            <w:vAlign w:val="center"/>
          </w:tcPr>
          <w:p w:rsidR="007B60A6" w:rsidRPr="0064747F" w:rsidRDefault="007B60A6" w:rsidP="0064747F">
            <w:pPr>
              <w:adjustRightInd w:val="0"/>
              <w:snapToGrid w:val="0"/>
              <w:spacing w:line="420" w:lineRule="atLeast"/>
              <w:jc w:val="center"/>
              <w:rPr>
                <w:rFonts w:ascii="華康楷書體 Std W5" w:eastAsia="華康楷書體 Std W5" w:hAnsi="華康楷書體 Std W5"/>
                <w:szCs w:val="24"/>
              </w:rPr>
            </w:pPr>
            <w:r w:rsidRPr="0064747F">
              <w:rPr>
                <w:rFonts w:ascii="華康楷書體 Std W5" w:eastAsia="華康楷書體 Std W5" w:hAnsi="華康楷書體 Std W5" w:hint="eastAsia"/>
                <w:szCs w:val="24"/>
              </w:rPr>
              <w:t>葡萄糖</w:t>
            </w:r>
          </w:p>
        </w:tc>
        <w:tc>
          <w:tcPr>
            <w:tcW w:w="1649" w:type="dxa"/>
            <w:vAlign w:val="center"/>
          </w:tcPr>
          <w:p w:rsidR="007B60A6" w:rsidRPr="0064747F" w:rsidRDefault="007B60A6" w:rsidP="0064747F">
            <w:pPr>
              <w:adjustRightInd w:val="0"/>
              <w:snapToGrid w:val="0"/>
              <w:spacing w:line="420" w:lineRule="atLeast"/>
              <w:jc w:val="center"/>
              <w:rPr>
                <w:rFonts w:ascii="華康楷書體 Std W5" w:eastAsia="華康楷書體 Std W5" w:hAnsi="華康楷書體 Std W5"/>
                <w:szCs w:val="24"/>
              </w:rPr>
            </w:pPr>
            <w:r w:rsidRPr="0064747F">
              <w:rPr>
                <w:rFonts w:ascii="華康楷書體 Std W5" w:eastAsia="華康楷書體 Std W5" w:hAnsi="華康楷書體 Std W5" w:hint="eastAsia"/>
                <w:szCs w:val="24"/>
              </w:rPr>
              <w:t>細胞質</w:t>
            </w:r>
          </w:p>
        </w:tc>
        <w:tc>
          <w:tcPr>
            <w:tcW w:w="2613" w:type="dxa"/>
            <w:vAlign w:val="center"/>
          </w:tcPr>
          <w:p w:rsidR="007B60A6" w:rsidRPr="0064747F" w:rsidRDefault="007B60A6" w:rsidP="0064747F">
            <w:pPr>
              <w:adjustRightInd w:val="0"/>
              <w:snapToGrid w:val="0"/>
              <w:spacing w:line="420" w:lineRule="atLeast"/>
              <w:jc w:val="center"/>
              <w:rPr>
                <w:rFonts w:ascii="華康楷書體 Std W5" w:eastAsia="華康楷書體 Std W5" w:hAnsi="華康楷書體 Std W5"/>
                <w:szCs w:val="24"/>
              </w:rPr>
            </w:pPr>
            <w:r w:rsidRPr="0064747F">
              <w:rPr>
                <w:rFonts w:ascii="華康楷書體 Std W5" w:eastAsia="華康楷書體 Std W5" w:hAnsi="華康楷書體 Std W5" w:hint="eastAsia"/>
                <w:szCs w:val="24"/>
              </w:rPr>
              <w:t>有</w:t>
            </w:r>
          </w:p>
        </w:tc>
        <w:tc>
          <w:tcPr>
            <w:tcW w:w="2614" w:type="dxa"/>
            <w:vAlign w:val="center"/>
          </w:tcPr>
          <w:p w:rsidR="007B60A6" w:rsidRPr="0064747F" w:rsidRDefault="007B60A6" w:rsidP="0064747F">
            <w:pPr>
              <w:adjustRightInd w:val="0"/>
              <w:snapToGrid w:val="0"/>
              <w:spacing w:line="420" w:lineRule="atLeast"/>
              <w:jc w:val="center"/>
              <w:rPr>
                <w:rFonts w:ascii="華康楷書體 Std W5" w:eastAsia="華康楷書體 Std W5" w:hAnsi="華康楷書體 Std W5"/>
                <w:szCs w:val="24"/>
              </w:rPr>
            </w:pPr>
            <w:r w:rsidRPr="0064747F">
              <w:rPr>
                <w:rFonts w:ascii="華康楷書體 Std W5" w:eastAsia="華康楷書體 Std W5" w:hAnsi="華康楷書體 Std W5" w:hint="eastAsia"/>
                <w:szCs w:val="24"/>
              </w:rPr>
              <w:t>有</w:t>
            </w:r>
          </w:p>
        </w:tc>
      </w:tr>
    </w:tbl>
    <w:p w:rsidR="00EA42CA" w:rsidRDefault="00EA42CA" w:rsidP="00EA750B">
      <w:pPr>
        <w:adjustRightInd w:val="0"/>
        <w:snapToGrid w:val="0"/>
        <w:spacing w:line="420" w:lineRule="atLeast"/>
        <w:rPr>
          <w:rFonts w:ascii="華康楷書體 Std W7" w:eastAsia="華康楷書體 Std W7" w:hAnsi="華康楷書體 Std W7"/>
          <w:sz w:val="30"/>
          <w:szCs w:val="30"/>
        </w:rPr>
      </w:pPr>
    </w:p>
    <w:p w:rsidR="00EA750B" w:rsidRDefault="00EA750B" w:rsidP="00EA750B">
      <w:pPr>
        <w:adjustRightInd w:val="0"/>
        <w:snapToGrid w:val="0"/>
        <w:spacing w:line="420" w:lineRule="atLeast"/>
        <w:rPr>
          <w:rFonts w:ascii="華康辦公用具篇" w:eastAsia="華康唐風隸 Std W9" w:hAnsi="華康辦公用具篇"/>
          <w:b/>
          <w:color w:val="000000"/>
          <w:spacing w:val="20"/>
          <w:sz w:val="30"/>
          <w:szCs w:val="30"/>
        </w:rPr>
      </w:pPr>
    </w:p>
    <w:p w:rsidR="00C33A65" w:rsidRPr="003166AF" w:rsidRDefault="00C33A65" w:rsidP="00C33A65">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6</w:t>
      </w:r>
      <w:r w:rsidRPr="003166AF">
        <w:rPr>
          <w:rFonts w:ascii="華康楷書體 Std W5" w:eastAsia="華康楷書體 Std W5" w:hAnsi="華康楷書體 Std W5" w:hint="eastAsia"/>
          <w:color w:val="000000"/>
          <w:spacing w:val="20"/>
          <w:sz w:val="26"/>
          <w:szCs w:val="26"/>
        </w:rPr>
        <w:t xml:space="preserve"> </w:t>
      </w:r>
    </w:p>
    <w:p w:rsidR="007103C1" w:rsidRPr="007103C1" w:rsidRDefault="007103C1" w:rsidP="00AC0A6A">
      <w:pPr>
        <w:pStyle w:val="aff9"/>
      </w:pPr>
      <w:r w:rsidRPr="007103C1">
        <w:rPr>
          <w:rFonts w:hint="eastAsia"/>
        </w:rPr>
        <w:t>當我們分析某細胞</w:t>
      </w:r>
      <w:r w:rsidRPr="007103C1">
        <w:t>ADP</w:t>
      </w:r>
      <w:r w:rsidRPr="007103C1">
        <w:rPr>
          <w:rFonts w:hint="eastAsia"/>
        </w:rPr>
        <w:t>、</w:t>
      </w:r>
      <w:r w:rsidRPr="007103C1">
        <w:t>ATP</w:t>
      </w:r>
      <w:r w:rsidRPr="007103C1">
        <w:rPr>
          <w:rFonts w:hint="eastAsia"/>
        </w:rPr>
        <w:t>的比例，如果發現</w:t>
      </w:r>
      <w:r w:rsidRPr="007103C1">
        <w:t>ATP</w:t>
      </w:r>
      <w:r w:rsidRPr="007103C1">
        <w:rPr>
          <w:rFonts w:hint="eastAsia"/>
        </w:rPr>
        <w:t>的含量比例低時，</w:t>
      </w:r>
      <w:r w:rsidR="003577A3">
        <w:rPr>
          <w:rFonts w:hint="eastAsia"/>
        </w:rPr>
        <w:t>關於未來細胞會進行的作用，何者最有可能</w:t>
      </w:r>
      <w:r w:rsidRPr="007103C1">
        <w:rPr>
          <w:rFonts w:hint="eastAsia"/>
        </w:rPr>
        <w:t xml:space="preserve">？　</w:t>
      </w:r>
      <w:r w:rsidRPr="007103C1">
        <w:br/>
        <w:t>(A)</w:t>
      </w:r>
      <w:r w:rsidRPr="007103C1">
        <w:rPr>
          <w:rFonts w:hint="eastAsia"/>
        </w:rPr>
        <w:t xml:space="preserve"> 加速</w:t>
      </w:r>
      <w:r w:rsidR="00EA42CA" w:rsidRPr="007103C1">
        <w:t>ATP</w:t>
      </w:r>
      <w:r w:rsidRPr="007103C1">
        <w:rPr>
          <w:rFonts w:hint="eastAsia"/>
        </w:rPr>
        <w:t xml:space="preserve">水解　</w:t>
      </w:r>
      <w:r w:rsidR="003577A3">
        <w:tab/>
      </w:r>
      <w:r w:rsidR="003577A3">
        <w:tab/>
      </w:r>
      <w:r w:rsidRPr="007103C1">
        <w:t>(B)</w:t>
      </w:r>
      <w:r w:rsidRPr="007103C1">
        <w:rPr>
          <w:rFonts w:hint="eastAsia"/>
        </w:rPr>
        <w:t xml:space="preserve">物質的分解反應會加速進行　</w:t>
      </w:r>
      <w:r w:rsidRPr="007103C1">
        <w:br/>
        <w:t>(C)</w:t>
      </w:r>
      <w:r w:rsidR="003577A3">
        <w:rPr>
          <w:rFonts w:hint="eastAsia"/>
        </w:rPr>
        <w:t xml:space="preserve"> 促進吸熱</w:t>
      </w:r>
      <w:r w:rsidRPr="007103C1">
        <w:rPr>
          <w:rFonts w:hint="eastAsia"/>
        </w:rPr>
        <w:t>反應</w:t>
      </w:r>
      <w:r w:rsidR="003577A3">
        <w:rPr>
          <w:rFonts w:hint="eastAsia"/>
        </w:rPr>
        <w:t>的發生</w:t>
      </w:r>
      <w:r w:rsidRPr="007103C1">
        <w:rPr>
          <w:rFonts w:hint="eastAsia"/>
        </w:rPr>
        <w:t xml:space="preserve">　</w:t>
      </w:r>
      <w:r w:rsidR="003577A3">
        <w:tab/>
      </w:r>
      <w:r w:rsidRPr="007103C1">
        <w:t>(D)</w:t>
      </w:r>
      <w:r w:rsidRPr="007103C1">
        <w:rPr>
          <w:rFonts w:hint="eastAsia"/>
        </w:rPr>
        <w:t xml:space="preserve">促進物質合成　</w:t>
      </w:r>
      <w:r w:rsidR="003577A3">
        <w:tab/>
      </w:r>
      <w:r w:rsidRPr="007103C1">
        <w:t>(E)</w:t>
      </w:r>
      <w:r w:rsidR="00EA42CA">
        <w:rPr>
          <w:rFonts w:hint="eastAsia"/>
        </w:rPr>
        <w:t>減少胞器的移動</w:t>
      </w:r>
    </w:p>
    <w:p w:rsidR="00375C09" w:rsidRDefault="00375C09" w:rsidP="007103C1">
      <w:pPr>
        <w:adjustRightInd w:val="0"/>
        <w:snapToGrid w:val="0"/>
        <w:spacing w:line="420" w:lineRule="atLeast"/>
        <w:ind w:left="2"/>
        <w:rPr>
          <w:rFonts w:ascii="華康楷書體 Std W7" w:eastAsia="華康楷書體 Std W7" w:hAnsi="華康楷書體 Std W7"/>
          <w:szCs w:val="24"/>
        </w:rPr>
      </w:pPr>
    </w:p>
    <w:p w:rsidR="00EA750B" w:rsidRDefault="00EA750B" w:rsidP="007103C1">
      <w:pPr>
        <w:adjustRightInd w:val="0"/>
        <w:snapToGrid w:val="0"/>
        <w:spacing w:line="420" w:lineRule="atLeast"/>
        <w:ind w:left="2"/>
        <w:rPr>
          <w:rFonts w:ascii="華康楷書體 Std W7" w:eastAsia="華康楷書體 Std W7" w:hAnsi="華康楷書體 Std W7"/>
          <w:szCs w:val="24"/>
        </w:rPr>
      </w:pPr>
    </w:p>
    <w:p w:rsidR="00EA750B" w:rsidRPr="00EA750B" w:rsidRDefault="00EA750B" w:rsidP="00EA750B">
      <w:pPr>
        <w:snapToGrid w:val="0"/>
        <w:spacing w:line="420" w:lineRule="atLeast"/>
        <w:rPr>
          <w:rFonts w:ascii="華康楷書體 Std W5" w:eastAsia="華康楷書體 Std W5" w:hAnsi="華康楷書體 Std W5"/>
          <w:color w:val="000000"/>
          <w:spacing w:val="20"/>
          <w:sz w:val="26"/>
          <w:szCs w:val="26"/>
        </w:rPr>
      </w:pPr>
      <w:r w:rsidRPr="003166AF">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7</w:t>
      </w:r>
      <w:r w:rsidRPr="003166AF">
        <w:rPr>
          <w:rFonts w:ascii="華康楷書體 Std W5" w:eastAsia="華康楷書體 Std W5" w:hAnsi="華康楷書體 Std W5" w:hint="eastAsia"/>
          <w:color w:val="000000"/>
          <w:spacing w:val="20"/>
          <w:sz w:val="26"/>
          <w:szCs w:val="26"/>
        </w:rPr>
        <w:t xml:space="preserve"> </w:t>
      </w:r>
      <w:r w:rsidR="003A447F">
        <w:rPr>
          <w:rFonts w:ascii="華康楷書體 Std W7" w:eastAsia="華康楷書體 Std W7" w:hAnsi="華康楷書體 Std W7"/>
          <w:szCs w:val="24"/>
        </w:rPr>
        <w:br/>
      </w:r>
      <w:r w:rsidRPr="00EA750B">
        <w:rPr>
          <w:rFonts w:ascii="華康楷書體 Std W5" w:eastAsia="華康楷書體 Std W5" w:hAnsi="華康楷書體 Std W5" w:hint="eastAsia"/>
          <w:color w:val="000000"/>
          <w:spacing w:val="20"/>
          <w:sz w:val="26"/>
          <w:szCs w:val="26"/>
        </w:rPr>
        <w:t>有關真核生物的光合作用和呼吸作用，下列哪些正確？</w:t>
      </w:r>
      <w:r>
        <w:rPr>
          <w:rFonts w:ascii="華康楷書體 Std W5" w:eastAsia="華康楷書體 Std W5" w:hAnsi="華康楷書體 Std W5"/>
          <w:color w:val="000000"/>
          <w:spacing w:val="20"/>
          <w:sz w:val="26"/>
          <w:szCs w:val="26"/>
        </w:rPr>
        <w:br/>
      </w:r>
      <w:r w:rsidRPr="00EA750B">
        <w:rPr>
          <w:rFonts w:ascii="華康楷書體 Std W5" w:eastAsia="華康楷書體 Std W5" w:hAnsi="華康楷書體 Std W5" w:hint="eastAsia"/>
          <w:color w:val="000000"/>
          <w:spacing w:val="20"/>
          <w:sz w:val="26"/>
          <w:szCs w:val="26"/>
        </w:rPr>
        <w:t>（應選</w:t>
      </w:r>
      <w:r w:rsidRPr="00EA750B">
        <w:rPr>
          <w:rFonts w:ascii="華康楷書體 Std W5" w:eastAsia="華康楷書體 Std W5" w:hAnsi="華康楷書體 Std W5"/>
          <w:color w:val="000000"/>
          <w:spacing w:val="20"/>
          <w:sz w:val="26"/>
          <w:szCs w:val="26"/>
        </w:rPr>
        <w:t>3</w:t>
      </w:r>
      <w:r w:rsidRPr="00EA750B">
        <w:rPr>
          <w:rFonts w:ascii="華康楷書體 Std W5" w:eastAsia="華康楷書體 Std W5" w:hAnsi="華康楷書體 Std W5" w:hint="eastAsia"/>
          <w:color w:val="000000"/>
          <w:spacing w:val="20"/>
          <w:sz w:val="26"/>
          <w:szCs w:val="26"/>
        </w:rPr>
        <w:t>項）</w:t>
      </w:r>
      <w:r>
        <w:rPr>
          <w:rFonts w:ascii="華康楷書體 Std W5" w:eastAsia="華康楷書體 Std W5" w:hAnsi="華康楷書體 Std W5"/>
          <w:color w:val="000000"/>
          <w:spacing w:val="20"/>
          <w:sz w:val="26"/>
          <w:szCs w:val="26"/>
        </w:rPr>
        <w:t>[</w:t>
      </w:r>
      <w:r>
        <w:rPr>
          <w:rFonts w:ascii="華康楷書體 Std W5" w:eastAsia="華康楷書體 Std W5" w:hAnsi="華康楷書體 Std W5" w:hint="eastAsia"/>
          <w:color w:val="000000"/>
          <w:spacing w:val="20"/>
          <w:sz w:val="26"/>
          <w:szCs w:val="26"/>
        </w:rPr>
        <w:t>1</w:t>
      </w:r>
      <w:r w:rsidRPr="00EA750B">
        <w:rPr>
          <w:rFonts w:ascii="華康楷書體 Std W5" w:eastAsia="華康楷書體 Std W5" w:hAnsi="華康楷書體 Std W5"/>
          <w:color w:val="000000"/>
          <w:spacing w:val="20"/>
          <w:sz w:val="26"/>
          <w:szCs w:val="26"/>
        </w:rPr>
        <w:t>11</w:t>
      </w:r>
      <w:r>
        <w:rPr>
          <w:rFonts w:ascii="華康楷書體 Std W5" w:eastAsia="華康楷書體 Std W5" w:hAnsi="華康楷書體 Std W5" w:hint="eastAsia"/>
          <w:color w:val="000000"/>
          <w:spacing w:val="20"/>
          <w:sz w:val="26"/>
          <w:szCs w:val="26"/>
        </w:rPr>
        <w:t>學測]</w:t>
      </w:r>
    </w:p>
    <w:p w:rsidR="00EA750B" w:rsidRPr="00EA750B" w:rsidRDefault="00EA750B" w:rsidP="00EA750B">
      <w:pPr>
        <w:snapToGrid w:val="0"/>
        <w:spacing w:line="420" w:lineRule="atLeast"/>
        <w:rPr>
          <w:rFonts w:ascii="華康楷書體 Std W5" w:eastAsia="華康楷書體 Std W5" w:hAnsi="華康楷書體 Std W5"/>
          <w:color w:val="000000"/>
          <w:spacing w:val="20"/>
          <w:sz w:val="26"/>
          <w:szCs w:val="26"/>
        </w:rPr>
      </w:pPr>
      <w:r w:rsidRPr="00EA750B">
        <w:rPr>
          <w:rFonts w:ascii="華康楷書體 Std W5" w:eastAsia="華康楷書體 Std W5" w:hAnsi="華康楷書體 Std W5" w:hint="eastAsia"/>
          <w:color w:val="000000"/>
          <w:spacing w:val="20"/>
          <w:sz w:val="26"/>
          <w:szCs w:val="26"/>
        </w:rPr>
        <w:t>(A)光合作用在葉綠體中進行</w:t>
      </w:r>
    </w:p>
    <w:p w:rsidR="00EA750B" w:rsidRPr="00EA750B" w:rsidRDefault="00EA750B" w:rsidP="00EA750B">
      <w:pPr>
        <w:snapToGrid w:val="0"/>
        <w:spacing w:line="420" w:lineRule="atLeast"/>
        <w:rPr>
          <w:rFonts w:ascii="華康楷書體 Std W5" w:eastAsia="華康楷書體 Std W5" w:hAnsi="華康楷書體 Std W5"/>
          <w:color w:val="000000"/>
          <w:spacing w:val="20"/>
          <w:sz w:val="26"/>
          <w:szCs w:val="26"/>
        </w:rPr>
      </w:pPr>
      <w:r w:rsidRPr="00EA750B">
        <w:rPr>
          <w:rFonts w:ascii="華康楷書體 Std W5" w:eastAsia="華康楷書體 Std W5" w:hAnsi="華康楷書體 Std W5" w:hint="eastAsia"/>
          <w:color w:val="000000"/>
          <w:spacing w:val="20"/>
          <w:sz w:val="26"/>
          <w:szCs w:val="26"/>
        </w:rPr>
        <w:t>(B)發酵作用在粒線體中進行</w:t>
      </w:r>
    </w:p>
    <w:p w:rsidR="00EA750B" w:rsidRPr="00EA750B" w:rsidRDefault="00EA750B" w:rsidP="00EA750B">
      <w:pPr>
        <w:snapToGrid w:val="0"/>
        <w:spacing w:line="420" w:lineRule="atLeast"/>
        <w:rPr>
          <w:rFonts w:ascii="華康楷書體 Std W5" w:eastAsia="華康楷書體 Std W5" w:hAnsi="華康楷書體 Std W5"/>
          <w:color w:val="000000"/>
          <w:spacing w:val="20"/>
          <w:sz w:val="26"/>
          <w:szCs w:val="26"/>
        </w:rPr>
      </w:pPr>
      <w:r w:rsidRPr="00EA750B">
        <w:rPr>
          <w:rFonts w:ascii="華康楷書體 Std W5" w:eastAsia="華康楷書體 Std W5" w:hAnsi="華康楷書體 Std W5" w:hint="eastAsia"/>
          <w:color w:val="000000"/>
          <w:spacing w:val="20"/>
          <w:sz w:val="26"/>
          <w:szCs w:val="26"/>
        </w:rPr>
        <w:t>(C)光合作用的過程中會產生ATP</w:t>
      </w:r>
    </w:p>
    <w:p w:rsidR="00EA750B" w:rsidRPr="00EA750B" w:rsidRDefault="00EA750B" w:rsidP="00EA750B">
      <w:pPr>
        <w:snapToGrid w:val="0"/>
        <w:spacing w:line="420" w:lineRule="atLeast"/>
        <w:rPr>
          <w:rFonts w:ascii="華康楷書體 Std W5" w:eastAsia="華康楷書體 Std W5" w:hAnsi="華康楷書體 Std W5"/>
          <w:color w:val="000000"/>
          <w:spacing w:val="20"/>
          <w:sz w:val="26"/>
          <w:szCs w:val="26"/>
        </w:rPr>
      </w:pPr>
      <w:r w:rsidRPr="00EA750B">
        <w:rPr>
          <w:rFonts w:ascii="華康楷書體 Std W5" w:eastAsia="華康楷書體 Std W5" w:hAnsi="華康楷書體 Std W5" w:hint="eastAsia"/>
          <w:color w:val="000000"/>
          <w:spacing w:val="20"/>
          <w:sz w:val="26"/>
          <w:szCs w:val="26"/>
        </w:rPr>
        <w:t>(D)有氧呼吸產生ATP的過程在細胞質中進行</w:t>
      </w:r>
    </w:p>
    <w:p w:rsidR="00EA750B" w:rsidRPr="00EA750B" w:rsidRDefault="00EA750B" w:rsidP="00EA750B">
      <w:pPr>
        <w:snapToGrid w:val="0"/>
        <w:spacing w:line="420" w:lineRule="atLeast"/>
        <w:rPr>
          <w:rFonts w:ascii="華康楷書體 Std W5" w:eastAsia="華康楷書體 Std W5" w:hAnsi="華康楷書體 Std W5"/>
          <w:color w:val="000000"/>
          <w:spacing w:val="20"/>
          <w:sz w:val="26"/>
          <w:szCs w:val="26"/>
        </w:rPr>
      </w:pPr>
      <w:r w:rsidRPr="00EA750B">
        <w:rPr>
          <w:rFonts w:ascii="華康楷書體 Std W5" w:eastAsia="華康楷書體 Std W5" w:hAnsi="華康楷書體 Std W5" w:hint="eastAsia"/>
          <w:color w:val="000000"/>
          <w:spacing w:val="20"/>
          <w:sz w:val="26"/>
          <w:szCs w:val="26"/>
        </w:rPr>
        <w:t>(E)有些植物細胞內可同時進行光合作用和有氧呼吸</w:t>
      </w:r>
    </w:p>
    <w:p w:rsidR="00C33A65" w:rsidRDefault="003A447F" w:rsidP="007103C1">
      <w:pPr>
        <w:adjustRightInd w:val="0"/>
        <w:snapToGrid w:val="0"/>
        <w:spacing w:line="420" w:lineRule="atLeast"/>
        <w:ind w:left="2"/>
        <w:rPr>
          <w:rFonts w:ascii="華康楷書體 Std W7" w:eastAsia="華康楷書體 Std W7" w:hAnsi="華康楷書體 Std W7"/>
          <w:szCs w:val="24"/>
        </w:rPr>
      </w:pPr>
      <w:r>
        <w:rPr>
          <w:rFonts w:ascii="華康楷書體 Std W7" w:eastAsia="華康楷書體 Std W7" w:hAnsi="華康楷書體 Std W7"/>
          <w:szCs w:val="24"/>
        </w:rPr>
        <w:br/>
      </w:r>
    </w:p>
    <w:p w:rsidR="00C33A65" w:rsidRPr="003166AF" w:rsidRDefault="00C33A65" w:rsidP="00C33A65">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sidR="00EA750B">
        <w:rPr>
          <w:rFonts w:ascii="華康楷書體 Std W5" w:eastAsia="華康楷書體 Std W5" w:hAnsi="華康楷書體 Std W5"/>
          <w:color w:val="000000"/>
          <w:spacing w:val="20"/>
          <w:sz w:val="30"/>
          <w:szCs w:val="30"/>
        </w:rPr>
        <w:t>8</w:t>
      </w:r>
      <w:r w:rsidRPr="003166AF">
        <w:rPr>
          <w:rFonts w:ascii="華康楷書體 Std W5" w:eastAsia="華康楷書體 Std W5" w:hAnsi="華康楷書體 Std W5" w:hint="eastAsia"/>
          <w:color w:val="000000"/>
          <w:spacing w:val="20"/>
          <w:sz w:val="26"/>
          <w:szCs w:val="26"/>
        </w:rPr>
        <w:t xml:space="preserve"> </w:t>
      </w:r>
    </w:p>
    <w:p w:rsidR="004A3919" w:rsidRPr="00B85B20" w:rsidRDefault="004A3919" w:rsidP="004A3919">
      <w:pPr>
        <w:snapToGrid w:val="0"/>
        <w:spacing w:line="420" w:lineRule="atLeast"/>
        <w:rPr>
          <w:rFonts w:ascii="華康楷書體 Std W5" w:eastAsia="華康楷書體 Std W5" w:hAnsi="華康楷書體 Std W5"/>
          <w:color w:val="000000"/>
          <w:spacing w:val="20"/>
          <w:sz w:val="26"/>
          <w:szCs w:val="26"/>
        </w:rPr>
      </w:pPr>
      <w:r>
        <w:rPr>
          <w:rFonts w:ascii="華康楷書體 Std W5" w:eastAsia="華康楷書體 Std W5" w:hAnsi="華康楷書體 Std W5" w:hint="eastAsia"/>
          <w:color w:val="000000"/>
          <w:spacing w:val="20"/>
          <w:sz w:val="26"/>
          <w:szCs w:val="26"/>
        </w:rPr>
        <w:t>巴</w:t>
      </w:r>
      <w:r w:rsidRPr="00B85B20">
        <w:rPr>
          <w:rFonts w:ascii="華康楷書體 Std W5" w:eastAsia="華康楷書體 Std W5" w:hAnsi="華康楷書體 Std W5"/>
          <w:color w:val="000000"/>
          <w:spacing w:val="20"/>
          <w:sz w:val="26"/>
          <w:szCs w:val="26"/>
        </w:rPr>
        <w:t>拉刈是一種常用來做為除草劑的強氧化劑，可抑制光反應電子傳遞的過程。對人來說，巴拉刈也是劇毒，如果進入細胞會產生大量的過氧化物。下列敘述何者正確？</w:t>
      </w:r>
      <w:r w:rsidR="003A447F">
        <w:rPr>
          <w:rFonts w:ascii="華康楷書體 Std W5" w:eastAsia="華康楷書體 Std W5" w:hAnsi="華康楷書體 Std W5"/>
          <w:color w:val="000000"/>
          <w:spacing w:val="20"/>
          <w:sz w:val="26"/>
          <w:szCs w:val="26"/>
        </w:rPr>
        <w:t>[</w:t>
      </w:r>
      <w:r w:rsidR="003A447F">
        <w:rPr>
          <w:rFonts w:ascii="華康楷書體 Std W5" w:eastAsia="華康楷書體 Std W5" w:hAnsi="華康楷書體 Std W5" w:hint="eastAsia"/>
          <w:color w:val="000000"/>
          <w:spacing w:val="20"/>
          <w:sz w:val="26"/>
          <w:szCs w:val="26"/>
        </w:rPr>
        <w:t>1</w:t>
      </w:r>
      <w:r w:rsidR="003A447F">
        <w:rPr>
          <w:rFonts w:ascii="華康楷書體 Std W5" w:eastAsia="華康楷書體 Std W5" w:hAnsi="華康楷書體 Std W5"/>
          <w:color w:val="000000"/>
          <w:spacing w:val="20"/>
          <w:sz w:val="26"/>
          <w:szCs w:val="26"/>
        </w:rPr>
        <w:t>09</w:t>
      </w:r>
      <w:r w:rsidR="003A447F">
        <w:rPr>
          <w:rFonts w:ascii="華康楷書體 Std W5" w:eastAsia="華康楷書體 Std W5" w:hAnsi="華康楷書體 Std W5" w:hint="eastAsia"/>
          <w:color w:val="000000"/>
          <w:spacing w:val="20"/>
          <w:sz w:val="26"/>
          <w:szCs w:val="26"/>
        </w:rPr>
        <w:t>學測]</w:t>
      </w:r>
    </w:p>
    <w:p w:rsidR="004A3919" w:rsidRPr="00B85B20" w:rsidRDefault="004A3919" w:rsidP="004A3919">
      <w:pPr>
        <w:snapToGrid w:val="0"/>
        <w:spacing w:line="420" w:lineRule="atLeast"/>
        <w:ind w:left="684" w:hangingChars="228" w:hanging="684"/>
        <w:rPr>
          <w:rFonts w:ascii="華康楷書體 Std W5" w:eastAsia="華康楷書體 Std W5" w:hAnsi="華康楷書體 Std W5"/>
          <w:color w:val="000000"/>
          <w:spacing w:val="20"/>
          <w:sz w:val="26"/>
          <w:szCs w:val="26"/>
        </w:rPr>
      </w:pPr>
      <w:r w:rsidRPr="00B85B20">
        <w:rPr>
          <w:rFonts w:ascii="華康楷書體 Std W5" w:eastAsia="華康楷書體 Std W5" w:hAnsi="華康楷書體 Std W5"/>
          <w:color w:val="000000"/>
          <w:spacing w:val="20"/>
          <w:sz w:val="26"/>
          <w:szCs w:val="26"/>
        </w:rPr>
        <w:t xml:space="preserve">(A)植物在噴灑巴拉刈後仍可持續進行碳反應 </w:t>
      </w:r>
    </w:p>
    <w:p w:rsidR="004A3919" w:rsidRPr="00B85B20" w:rsidRDefault="004A3919" w:rsidP="004A3919">
      <w:pPr>
        <w:snapToGrid w:val="0"/>
        <w:spacing w:line="420" w:lineRule="atLeast"/>
        <w:ind w:left="684" w:hangingChars="228" w:hanging="684"/>
        <w:rPr>
          <w:rFonts w:ascii="華康楷書體 Std W5" w:eastAsia="華康楷書體 Std W5" w:hAnsi="華康楷書體 Std W5"/>
          <w:color w:val="000000"/>
          <w:spacing w:val="20"/>
          <w:sz w:val="26"/>
          <w:szCs w:val="26"/>
        </w:rPr>
      </w:pPr>
      <w:r w:rsidRPr="00B85B20">
        <w:rPr>
          <w:rFonts w:ascii="華康楷書體 Std W5" w:eastAsia="華康楷書體 Std W5" w:hAnsi="華康楷書體 Std W5"/>
          <w:color w:val="000000"/>
          <w:spacing w:val="20"/>
          <w:sz w:val="26"/>
          <w:szCs w:val="26"/>
        </w:rPr>
        <w:t xml:space="preserve">(B)巴拉刈分解後產生氧使細胞加速受損 </w:t>
      </w:r>
    </w:p>
    <w:p w:rsidR="004A3919" w:rsidRPr="00B85B20" w:rsidRDefault="004A3919" w:rsidP="004A3919">
      <w:pPr>
        <w:snapToGrid w:val="0"/>
        <w:spacing w:line="420" w:lineRule="atLeast"/>
        <w:ind w:left="684" w:hangingChars="228" w:hanging="684"/>
        <w:rPr>
          <w:rFonts w:ascii="華康楷書體 Std W5" w:eastAsia="華康楷書體 Std W5" w:hAnsi="華康楷書體 Std W5"/>
          <w:color w:val="000000"/>
          <w:spacing w:val="20"/>
          <w:sz w:val="26"/>
          <w:szCs w:val="26"/>
        </w:rPr>
      </w:pPr>
      <w:r w:rsidRPr="00B85B20">
        <w:rPr>
          <w:rFonts w:ascii="華康楷書體 Std W5" w:eastAsia="華康楷書體 Std W5" w:hAnsi="華康楷書體 Std W5"/>
          <w:color w:val="000000"/>
          <w:spacing w:val="20"/>
          <w:sz w:val="26"/>
          <w:szCs w:val="26"/>
        </w:rPr>
        <w:t xml:space="preserve">(C)巴拉刈以吸收電子方式干擾電子傳遞過程 </w:t>
      </w:r>
    </w:p>
    <w:p w:rsidR="004A3919" w:rsidRPr="00B85B20" w:rsidRDefault="004A3919" w:rsidP="004A3919">
      <w:pPr>
        <w:snapToGrid w:val="0"/>
        <w:spacing w:line="420" w:lineRule="atLeast"/>
        <w:ind w:left="684" w:hangingChars="228" w:hanging="684"/>
        <w:rPr>
          <w:rFonts w:ascii="華康楷書體 Std W5" w:eastAsia="華康楷書體 Std W5" w:hAnsi="華康楷書體 Std W5"/>
          <w:color w:val="000000"/>
          <w:spacing w:val="20"/>
          <w:sz w:val="26"/>
          <w:szCs w:val="26"/>
        </w:rPr>
      </w:pPr>
      <w:r w:rsidRPr="00B85B20">
        <w:rPr>
          <w:rFonts w:ascii="華康楷書體 Std W5" w:eastAsia="華康楷書體 Std W5" w:hAnsi="華康楷書體 Std W5"/>
          <w:color w:val="000000"/>
          <w:spacing w:val="20"/>
          <w:sz w:val="26"/>
          <w:szCs w:val="26"/>
        </w:rPr>
        <w:t xml:space="preserve">(D)巴拉刈在葉綠體的作用位置主要在基質 </w:t>
      </w:r>
    </w:p>
    <w:p w:rsidR="004A3919" w:rsidRPr="00EA750B" w:rsidRDefault="004A3919" w:rsidP="00EA750B">
      <w:pPr>
        <w:snapToGrid w:val="0"/>
        <w:spacing w:line="420" w:lineRule="atLeast"/>
        <w:ind w:left="684" w:hangingChars="228" w:hanging="684"/>
        <w:rPr>
          <w:rFonts w:ascii="華康楷書體 Std W5" w:eastAsia="華康楷書體 Std W5" w:hAnsi="華康楷書體 Std W5"/>
          <w:color w:val="000000"/>
          <w:spacing w:val="20"/>
          <w:sz w:val="26"/>
          <w:szCs w:val="26"/>
        </w:rPr>
      </w:pPr>
      <w:r w:rsidRPr="00B85B20">
        <w:rPr>
          <w:rFonts w:ascii="華康楷書體 Std W5" w:eastAsia="華康楷書體 Std W5" w:hAnsi="華康楷書體 Std W5"/>
          <w:color w:val="000000"/>
          <w:spacing w:val="20"/>
          <w:sz w:val="26"/>
          <w:szCs w:val="26"/>
        </w:rPr>
        <w:t>(E)巴拉刈對植物與動物造成毒害的主要胞器完全相同</w:t>
      </w:r>
    </w:p>
    <w:p w:rsidR="003A447F" w:rsidRDefault="003A447F">
      <w:pPr>
        <w:widowControl/>
        <w:rPr>
          <w:rFonts w:ascii="華康楷書體 Std W5" w:eastAsia="華康楷書體 Std W5" w:hAnsi="華康楷書體 Std W5"/>
          <w:color w:val="000000"/>
          <w:spacing w:val="20"/>
          <w:sz w:val="30"/>
          <w:szCs w:val="30"/>
        </w:rPr>
      </w:pPr>
      <w:r>
        <w:rPr>
          <w:rFonts w:ascii="華康楷書體 Std W5" w:eastAsia="華康楷書體 Std W5" w:hAnsi="華康楷書體 Std W5"/>
          <w:color w:val="000000"/>
          <w:spacing w:val="20"/>
          <w:sz w:val="30"/>
          <w:szCs w:val="30"/>
        </w:rPr>
        <w:br w:type="page"/>
      </w:r>
    </w:p>
    <w:p w:rsidR="00C33A65" w:rsidRPr="003166AF" w:rsidRDefault="00C33A65" w:rsidP="00C33A65">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lastRenderedPageBreak/>
        <w:t>例題 0</w:t>
      </w:r>
      <w:r w:rsidR="00EA750B">
        <w:rPr>
          <w:rFonts w:ascii="華康楷書體 Std W5" w:eastAsia="華康楷書體 Std W5" w:hAnsi="華康楷書體 Std W5"/>
          <w:color w:val="000000"/>
          <w:spacing w:val="20"/>
          <w:sz w:val="30"/>
          <w:szCs w:val="30"/>
        </w:rPr>
        <w:t>9</w:t>
      </w:r>
      <w:r w:rsidRPr="003166AF">
        <w:rPr>
          <w:rFonts w:ascii="華康楷書體 Std W5" w:eastAsia="華康楷書體 Std W5" w:hAnsi="華康楷書體 Std W5" w:hint="eastAsia"/>
          <w:color w:val="000000"/>
          <w:spacing w:val="20"/>
          <w:sz w:val="26"/>
          <w:szCs w:val="26"/>
        </w:rPr>
        <w:t xml:space="preserve"> </w:t>
      </w:r>
    </w:p>
    <w:p w:rsidR="004A3919" w:rsidRPr="00B85B20" w:rsidRDefault="004A3919" w:rsidP="004A3919">
      <w:pPr>
        <w:widowControl/>
        <w:spacing w:line="420" w:lineRule="atLeast"/>
        <w:ind w:rightChars="-131" w:right="-314"/>
        <w:rPr>
          <w:rFonts w:ascii="華康楷書體 Std W5" w:eastAsia="華康楷書體 Std W5" w:hAnsi="華康楷書體 Std W5"/>
          <w:color w:val="000000"/>
          <w:spacing w:val="20"/>
          <w:sz w:val="26"/>
          <w:szCs w:val="26"/>
        </w:rPr>
      </w:pPr>
      <w:r w:rsidRPr="00B85B20">
        <w:rPr>
          <w:rFonts w:ascii="華康楷書體 Std W5" w:eastAsia="華康楷書體 Std W5" w:hAnsi="華康楷書體 Std W5"/>
          <w:color w:val="000000"/>
          <w:spacing w:val="20"/>
          <w:sz w:val="26"/>
          <w:szCs w:val="26"/>
        </w:rPr>
        <w:t xml:space="preserve">核能可由核分裂及核融（熔）合兩種反應方式產生。核分裂技術已成熟而被廣泛使用，例如核能 發電，但萬一產生意外引起核輻射外洩，則後果嚴重。兩個質量較小的原子核融合成一個質量 較大的原子核時稱為核融合，例如氘、氚原子核融合成氦原子核，核融合釋出的巨大能量成為 最具有潛力的清潔能源，為人類未來永久解決能源匱乏希望所寄，許多國家正極力研究發展中。 除了如上所述人類利用核能作為能源外，有些生物也因為核能，發展出其特殊的適應現象，特 別是核反應所釋出的 γ 射線。驚人的發現發生在 1991 年，當俄國車諾比核子事件發生後的第 五年，科學家發現：高於放射線背景值 500 倍的環境中，新型隱球菌（Cryptococcus neoformans） 這種單細胞酵母菌型的真菌仍可以生存。不只如此，此菌還可以成長，快速累積醋酸鹽的含量。 實驗操作時，有兩種品系的真菌，其中一種新型隱球菌有特殊黑色素介入其電子傳遞鏈，野生 型隱球菌則無。將此兩品系真菌的細胞暴露於 500 倍的放射性劑量下 20~40 分鐘，比較其 NADH 氧化後的電子傳遞速率。結果有「黑色素介入」的電子傳遞速率是「沒有黑色素介入」的 3~4 倍。另外，針對有黑色素介入的品系，比較照射 γ 射線與只有背景輻射下的電子傳遞速率，也 發現有 γ 射線時電子傳遞速率也比只有背景輻射下高出許多。有關生物捕獲能量以推動生命現象的敘述，下列哪些正確？（應選2項） </w:t>
      </w:r>
      <w:r w:rsidR="003A447F">
        <w:rPr>
          <w:rFonts w:ascii="華康楷書體 Std W5" w:eastAsia="華康楷書體 Std W5" w:hAnsi="華康楷書體 Std W5"/>
          <w:color w:val="000000"/>
          <w:spacing w:val="20"/>
          <w:sz w:val="26"/>
          <w:szCs w:val="26"/>
        </w:rPr>
        <w:t>[</w:t>
      </w:r>
      <w:r w:rsidR="003A447F">
        <w:rPr>
          <w:rFonts w:ascii="華康楷書體 Std W5" w:eastAsia="華康楷書體 Std W5" w:hAnsi="華康楷書體 Std W5" w:hint="eastAsia"/>
          <w:color w:val="000000"/>
          <w:spacing w:val="20"/>
          <w:sz w:val="26"/>
          <w:szCs w:val="26"/>
        </w:rPr>
        <w:t>1</w:t>
      </w:r>
      <w:r w:rsidR="003A447F">
        <w:rPr>
          <w:rFonts w:ascii="華康楷書體 Std W5" w:eastAsia="華康楷書體 Std W5" w:hAnsi="華康楷書體 Std W5"/>
          <w:color w:val="000000"/>
          <w:spacing w:val="20"/>
          <w:sz w:val="26"/>
          <w:szCs w:val="26"/>
        </w:rPr>
        <w:t>07</w:t>
      </w:r>
      <w:r w:rsidR="003A447F">
        <w:rPr>
          <w:rFonts w:ascii="華康楷書體 Std W5" w:eastAsia="華康楷書體 Std W5" w:hAnsi="華康楷書體 Std W5" w:hint="eastAsia"/>
          <w:color w:val="000000"/>
          <w:spacing w:val="20"/>
          <w:sz w:val="26"/>
          <w:szCs w:val="26"/>
        </w:rPr>
        <w:t>學測]</w:t>
      </w:r>
      <w:r w:rsidRPr="00B85B20">
        <w:rPr>
          <w:rFonts w:ascii="華康楷書體 Std W5" w:eastAsia="華康楷書體 Std W5" w:hAnsi="華康楷書體 Std W5" w:hint="eastAsia"/>
          <w:color w:val="000000"/>
          <w:spacing w:val="20"/>
          <w:sz w:val="26"/>
          <w:szCs w:val="26"/>
        </w:rPr>
        <w:br/>
      </w:r>
      <w:r w:rsidRPr="00B85B20">
        <w:rPr>
          <w:rFonts w:ascii="華康楷書體 Std W5" w:eastAsia="華康楷書體 Std W5" w:hAnsi="華康楷書體 Std W5"/>
          <w:color w:val="000000"/>
          <w:spacing w:val="20"/>
          <w:sz w:val="26"/>
          <w:szCs w:val="26"/>
        </w:rPr>
        <w:t xml:space="preserve">(A)新型隱球菌可以利用放射線提高電子傳遞鏈的速率 </w:t>
      </w:r>
      <w:r w:rsidRPr="00B85B20">
        <w:rPr>
          <w:rFonts w:ascii="華康楷書體 Std W5" w:eastAsia="華康楷書體 Std W5" w:hAnsi="華康楷書體 Std W5" w:hint="eastAsia"/>
          <w:color w:val="000000"/>
          <w:spacing w:val="20"/>
          <w:sz w:val="26"/>
          <w:szCs w:val="26"/>
        </w:rPr>
        <w:br/>
      </w:r>
      <w:r w:rsidRPr="00B85B20">
        <w:rPr>
          <w:rFonts w:ascii="華康楷書體 Std W5" w:eastAsia="華康楷書體 Std W5" w:hAnsi="華康楷書體 Std W5"/>
          <w:color w:val="000000"/>
          <w:spacing w:val="20"/>
          <w:sz w:val="26"/>
          <w:szCs w:val="26"/>
        </w:rPr>
        <w:t xml:space="preserve">(B)新型隱球菌可以利用放射線增加每個NADH提供的總能量 </w:t>
      </w:r>
      <w:r w:rsidRPr="00B85B20">
        <w:rPr>
          <w:rFonts w:ascii="華康楷書體 Std W5" w:eastAsia="華康楷書體 Std W5" w:hAnsi="華康楷書體 Std W5" w:hint="eastAsia"/>
          <w:color w:val="000000"/>
          <w:spacing w:val="20"/>
          <w:sz w:val="26"/>
          <w:szCs w:val="26"/>
        </w:rPr>
        <w:br/>
      </w:r>
      <w:r w:rsidRPr="00B85B20">
        <w:rPr>
          <w:rFonts w:ascii="華康楷書體 Std W5" w:eastAsia="華康楷書體 Std W5" w:hAnsi="華康楷書體 Std W5"/>
          <w:color w:val="000000"/>
          <w:spacing w:val="20"/>
          <w:sz w:val="26"/>
          <w:szCs w:val="26"/>
        </w:rPr>
        <w:t xml:space="preserve">(C)隱球菌先吸收核反應的熱能再轉換為ATP等化學能 </w:t>
      </w:r>
      <w:r w:rsidRPr="00B85B20">
        <w:rPr>
          <w:rFonts w:ascii="華康楷書體 Std W5" w:eastAsia="華康楷書體 Std W5" w:hAnsi="華康楷書體 Std W5" w:hint="eastAsia"/>
          <w:color w:val="000000"/>
          <w:spacing w:val="20"/>
          <w:sz w:val="26"/>
          <w:szCs w:val="26"/>
        </w:rPr>
        <w:br/>
      </w:r>
      <w:r w:rsidRPr="00B85B20">
        <w:rPr>
          <w:rFonts w:ascii="華康楷書體 Std W5" w:eastAsia="華康楷書體 Std W5" w:hAnsi="華康楷書體 Std W5"/>
          <w:color w:val="000000"/>
          <w:spacing w:val="20"/>
          <w:sz w:val="26"/>
          <w:szCs w:val="26"/>
        </w:rPr>
        <w:t xml:space="preserve">(D)酵母菌的黑色素對應於γ射線類似植物的葉綠素對應於可見光 </w:t>
      </w:r>
      <w:r w:rsidRPr="00B85B20">
        <w:rPr>
          <w:rFonts w:ascii="華康楷書體 Std W5" w:eastAsia="華康楷書體 Std W5" w:hAnsi="華康楷書體 Std W5" w:hint="eastAsia"/>
          <w:color w:val="000000"/>
          <w:spacing w:val="20"/>
          <w:sz w:val="26"/>
          <w:szCs w:val="26"/>
        </w:rPr>
        <w:br/>
      </w:r>
      <w:r w:rsidRPr="00B85B20">
        <w:rPr>
          <w:rFonts w:ascii="華康楷書體 Std W5" w:eastAsia="華康楷書體 Std W5" w:hAnsi="華康楷書體 Std W5"/>
          <w:color w:val="000000"/>
          <w:spacing w:val="20"/>
          <w:sz w:val="26"/>
          <w:szCs w:val="26"/>
        </w:rPr>
        <w:t>(E)某些真菌可因黑色素介入而增加γ射線照射時的電子傳遞活性</w:t>
      </w:r>
    </w:p>
    <w:p w:rsidR="00EA42CA" w:rsidRDefault="00EA42CA" w:rsidP="007103C1">
      <w:pPr>
        <w:adjustRightInd w:val="0"/>
        <w:snapToGrid w:val="0"/>
        <w:spacing w:line="420" w:lineRule="atLeast"/>
        <w:ind w:left="2"/>
        <w:rPr>
          <w:rFonts w:ascii="華康楷書體 Std W7" w:eastAsia="華康楷書體 Std W7" w:hAnsi="華康楷書體 Std W7"/>
          <w:szCs w:val="24"/>
        </w:rPr>
      </w:pPr>
    </w:p>
    <w:p w:rsidR="003A447F" w:rsidRDefault="003A447F">
      <w:pPr>
        <w:widowControl/>
        <w:rPr>
          <w:rFonts w:ascii="華康楷書體 Std W5" w:eastAsia="華康楷書體 Std W5" w:hAnsi="華康楷書體 Std W5"/>
          <w:color w:val="000000"/>
          <w:spacing w:val="20"/>
          <w:sz w:val="30"/>
          <w:szCs w:val="30"/>
        </w:rPr>
      </w:pPr>
      <w:r>
        <w:rPr>
          <w:rFonts w:ascii="華康楷書體 Std W5" w:eastAsia="華康楷書體 Std W5" w:hAnsi="華康楷書體 Std W5"/>
          <w:color w:val="000000"/>
          <w:spacing w:val="20"/>
          <w:sz w:val="30"/>
          <w:szCs w:val="30"/>
        </w:rPr>
        <w:br w:type="page"/>
      </w:r>
    </w:p>
    <w:p w:rsidR="004A3919" w:rsidRPr="00C33A65" w:rsidRDefault="00C33A65" w:rsidP="00C33A65">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lastRenderedPageBreak/>
        <w:t>例題</w:t>
      </w:r>
      <w:r w:rsidR="00EA750B">
        <w:rPr>
          <w:rFonts w:ascii="華康楷書體 Std W5" w:eastAsia="華康楷書體 Std W5" w:hAnsi="華康楷書體 Std W5"/>
          <w:color w:val="000000"/>
          <w:spacing w:val="20"/>
          <w:sz w:val="30"/>
          <w:szCs w:val="30"/>
        </w:rPr>
        <w:t>10</w:t>
      </w:r>
    </w:p>
    <w:p w:rsidR="004A3919" w:rsidRPr="00B85B20" w:rsidRDefault="004A3919" w:rsidP="00AC0A6A">
      <w:pPr>
        <w:pStyle w:val="aff9"/>
      </w:pPr>
      <w:r w:rsidRPr="00B85B20">
        <w:rPr>
          <w:rFonts w:hint="eastAsia"/>
        </w:rPr>
        <w:t>某高中自然科學社甲、乙、丙、丁四位同學，在學期末完成了『光強度與二氧化碳濃度對於植物光合作用速率的影響』實驗。他們的實驗進行的方法是：選用兩批相同的番茄幼苗，分別在</w:t>
      </w:r>
      <w:r w:rsidRPr="00B85B20">
        <w:t>A</w:t>
      </w:r>
      <w:r w:rsidRPr="00B85B20">
        <w:rPr>
          <w:rFonts w:hint="eastAsia"/>
        </w:rPr>
        <w:t>、</w:t>
      </w:r>
      <w:r w:rsidRPr="00B85B20">
        <w:t>B</w:t>
      </w:r>
      <w:r w:rsidRPr="00B85B20">
        <w:rPr>
          <w:rFonts w:hint="eastAsia"/>
        </w:rPr>
        <w:t>兩個植物生長箱中培養，</w:t>
      </w:r>
      <w:r w:rsidRPr="00B85B20">
        <w:t>A</w:t>
      </w:r>
      <w:r w:rsidRPr="00B85B20">
        <w:rPr>
          <w:rFonts w:hint="eastAsia"/>
        </w:rPr>
        <w:t>生長箱內的二氧化碳濃度維持在</w:t>
      </w:r>
      <w:r w:rsidRPr="00B85B20">
        <w:t>0.40%</w:t>
      </w:r>
      <w:r w:rsidRPr="00B85B20">
        <w:rPr>
          <w:rFonts w:hint="eastAsia"/>
        </w:rPr>
        <w:t>；</w:t>
      </w:r>
      <w:r w:rsidRPr="00B85B20">
        <w:t>B</w:t>
      </w:r>
      <w:r w:rsidRPr="00B85B20">
        <w:rPr>
          <w:rFonts w:hint="eastAsia"/>
        </w:rPr>
        <w:t>生長箱內的二氧化碳濃度維持在</w:t>
      </w:r>
      <w:r w:rsidRPr="00B85B20">
        <w:t>0.03%</w:t>
      </w:r>
      <w:r w:rsidRPr="00B85B20">
        <w:rPr>
          <w:rFonts w:hint="eastAsia"/>
        </w:rPr>
        <w:t>，再分別用不同的光強度照射並比較其光合作用之速率。他們的實驗結果如下圖。根據上文及下圖，作答下列兩題。</w:t>
      </w:r>
      <w:r w:rsidR="003A447F" w:rsidRPr="003166AF">
        <w:rPr>
          <w:rFonts w:hint="eastAsia"/>
        </w:rPr>
        <w:t xml:space="preserve"> </w:t>
      </w:r>
      <w:r w:rsidR="003A447F" w:rsidRPr="00B85B20">
        <w:rPr>
          <w:rFonts w:hint="eastAsia"/>
        </w:rPr>
        <w:t>[96指考]</w:t>
      </w:r>
    </w:p>
    <w:p w:rsidR="004A3919" w:rsidRPr="00B85B20" w:rsidRDefault="004A3919" w:rsidP="004A3919">
      <w:pPr>
        <w:widowControl/>
        <w:spacing w:line="420" w:lineRule="atLeast"/>
        <w:jc w:val="center"/>
        <w:rPr>
          <w:rFonts w:ascii="華康楷書體 Std W5" w:eastAsia="華康楷書體 Std W5" w:hAnsi="華康楷書體 Std W5"/>
          <w:color w:val="000000"/>
          <w:spacing w:val="20"/>
          <w:sz w:val="26"/>
          <w:szCs w:val="26"/>
        </w:rPr>
      </w:pPr>
      <w:r w:rsidRPr="00B85B20">
        <w:rPr>
          <w:rFonts w:ascii="華康楷書體 Std W5" w:eastAsia="華康楷書體 Std W5" w:hAnsi="華康楷書體 Std W5" w:hint="eastAsia"/>
          <w:color w:val="000000"/>
          <w:spacing w:val="20"/>
          <w:sz w:val="26"/>
          <w:szCs w:val="26"/>
        </w:rPr>
        <w:fldChar w:fldCharType="begin"/>
      </w:r>
      <w:r w:rsidRPr="00B85B20">
        <w:rPr>
          <w:rFonts w:ascii="華康楷書體 Std W5" w:eastAsia="華康楷書體 Std W5" w:hAnsi="華康楷書體 Std W5" w:hint="eastAsia"/>
          <w:color w:val="000000"/>
          <w:spacing w:val="20"/>
          <w:sz w:val="26"/>
          <w:szCs w:val="26"/>
        </w:rPr>
        <w:instrText xml:space="preserve"> INCLUDEPICTURE "http://210.60.246.140/bio/96A-05.jpg" \* MERGEFORMATINET </w:instrText>
      </w:r>
      <w:r w:rsidRPr="00B85B20">
        <w:rPr>
          <w:rFonts w:ascii="華康楷書體 Std W5" w:eastAsia="華康楷書體 Std W5" w:hAnsi="華康楷書體 Std W5" w:hint="eastAsia"/>
          <w:color w:val="000000"/>
          <w:spacing w:val="20"/>
          <w:sz w:val="26"/>
          <w:szCs w:val="26"/>
        </w:rPr>
        <w:fldChar w:fldCharType="separate"/>
      </w:r>
      <w:r w:rsidR="00694A2C">
        <w:rPr>
          <w:rFonts w:ascii="華康楷書體 Std W5" w:eastAsia="華康楷書體 Std W5" w:hAnsi="華康楷書體 Std W5"/>
          <w:color w:val="000000"/>
          <w:spacing w:val="20"/>
          <w:sz w:val="26"/>
          <w:szCs w:val="26"/>
        </w:rPr>
        <w:fldChar w:fldCharType="begin"/>
      </w:r>
      <w:r w:rsidR="00694A2C">
        <w:rPr>
          <w:rFonts w:ascii="華康楷書體 Std W5" w:eastAsia="華康楷書體 Std W5" w:hAnsi="華康楷書體 Std W5"/>
          <w:color w:val="000000"/>
          <w:spacing w:val="20"/>
          <w:sz w:val="26"/>
          <w:szCs w:val="26"/>
        </w:rPr>
        <w:instrText xml:space="preserve"> INCLUDEPICTURE  "http://210.60.246.140/bio/96A-05.jpg" \* MERGEFORMATINET </w:instrText>
      </w:r>
      <w:r w:rsidR="00694A2C">
        <w:rPr>
          <w:rFonts w:ascii="華康楷書體 Std W5" w:eastAsia="華康楷書體 Std W5" w:hAnsi="華康楷書體 Std W5"/>
          <w:color w:val="000000"/>
          <w:spacing w:val="20"/>
          <w:sz w:val="26"/>
          <w:szCs w:val="26"/>
        </w:rPr>
        <w:fldChar w:fldCharType="separate"/>
      </w:r>
      <w:r w:rsidR="0011296A">
        <w:rPr>
          <w:rFonts w:ascii="華康楷書體 Std W5" w:eastAsia="華康楷書體 Std W5" w:hAnsi="華康楷書體 Std W5"/>
          <w:color w:val="000000"/>
          <w:spacing w:val="20"/>
          <w:sz w:val="26"/>
          <w:szCs w:val="26"/>
        </w:rPr>
        <w:fldChar w:fldCharType="begin"/>
      </w:r>
      <w:r w:rsidR="0011296A">
        <w:rPr>
          <w:rFonts w:ascii="華康楷書體 Std W5" w:eastAsia="華康楷書體 Std W5" w:hAnsi="華康楷書體 Std W5"/>
          <w:color w:val="000000"/>
          <w:spacing w:val="20"/>
          <w:sz w:val="26"/>
          <w:szCs w:val="26"/>
        </w:rPr>
        <w:instrText xml:space="preserve"> INCLUDEPICTURE  "http://210.60.246.140/bio/96A-05.jpg" \* MERGEFORMATINET </w:instrText>
      </w:r>
      <w:r w:rsidR="0011296A">
        <w:rPr>
          <w:rFonts w:ascii="華康楷書體 Std W5" w:eastAsia="華康楷書體 Std W5" w:hAnsi="華康楷書體 Std W5"/>
          <w:color w:val="000000"/>
          <w:spacing w:val="20"/>
          <w:sz w:val="26"/>
          <w:szCs w:val="26"/>
        </w:rPr>
        <w:fldChar w:fldCharType="separate"/>
      </w:r>
      <w:r w:rsidR="00D44CEF">
        <w:rPr>
          <w:rFonts w:ascii="華康楷書體 Std W5" w:eastAsia="華康楷書體 Std W5" w:hAnsi="華康楷書體 Std W5"/>
          <w:color w:val="000000"/>
          <w:spacing w:val="20"/>
          <w:sz w:val="26"/>
          <w:szCs w:val="26"/>
        </w:rPr>
        <w:fldChar w:fldCharType="begin"/>
      </w:r>
      <w:r w:rsidR="00D44CEF">
        <w:rPr>
          <w:rFonts w:ascii="華康楷書體 Std W5" w:eastAsia="華康楷書體 Std W5" w:hAnsi="華康楷書體 Std W5"/>
          <w:color w:val="000000"/>
          <w:spacing w:val="20"/>
          <w:sz w:val="26"/>
          <w:szCs w:val="26"/>
        </w:rPr>
        <w:instrText xml:space="preserve"> INCLUDEPICTURE  "http://210.60.246.140/bio/96A-05.jpg" \* MERGEFORMATINET </w:instrText>
      </w:r>
      <w:r w:rsidR="00D44CEF">
        <w:rPr>
          <w:rFonts w:ascii="華康楷書體 Std W5" w:eastAsia="華康楷書體 Std W5" w:hAnsi="華康楷書體 Std W5"/>
          <w:color w:val="000000"/>
          <w:spacing w:val="20"/>
          <w:sz w:val="26"/>
          <w:szCs w:val="26"/>
        </w:rPr>
        <w:fldChar w:fldCharType="separate"/>
      </w:r>
      <w:r w:rsidR="00F92B8C">
        <w:rPr>
          <w:rFonts w:ascii="華康楷書體 Std W5" w:eastAsia="華康楷書體 Std W5" w:hAnsi="華康楷書體 Std W5"/>
          <w:color w:val="000000"/>
          <w:spacing w:val="20"/>
          <w:sz w:val="26"/>
          <w:szCs w:val="26"/>
        </w:rPr>
        <w:fldChar w:fldCharType="begin"/>
      </w:r>
      <w:r w:rsidR="00F92B8C">
        <w:rPr>
          <w:rFonts w:ascii="華康楷書體 Std W5" w:eastAsia="華康楷書體 Std W5" w:hAnsi="華康楷書體 Std W5"/>
          <w:color w:val="000000"/>
          <w:spacing w:val="20"/>
          <w:sz w:val="26"/>
          <w:szCs w:val="26"/>
        </w:rPr>
        <w:instrText xml:space="preserve"> INCLUDEPICTURE  "http://210.60.246.140/bio/96A-05.jpg" \* MERGEFORMATINET </w:instrText>
      </w:r>
      <w:r w:rsidR="00F92B8C">
        <w:rPr>
          <w:rFonts w:ascii="華康楷書體 Std W5" w:eastAsia="華康楷書體 Std W5" w:hAnsi="華康楷書體 Std W5"/>
          <w:color w:val="000000"/>
          <w:spacing w:val="20"/>
          <w:sz w:val="26"/>
          <w:szCs w:val="26"/>
        </w:rPr>
        <w:fldChar w:fldCharType="separate"/>
      </w:r>
      <w:r w:rsidR="00E70C14">
        <w:rPr>
          <w:rFonts w:ascii="華康楷書體 Std W5" w:eastAsia="華康楷書體 Std W5" w:hAnsi="華康楷書體 Std W5"/>
          <w:color w:val="000000"/>
          <w:spacing w:val="20"/>
          <w:sz w:val="26"/>
          <w:szCs w:val="26"/>
        </w:rPr>
        <w:fldChar w:fldCharType="begin"/>
      </w:r>
      <w:r w:rsidR="00E70C14">
        <w:rPr>
          <w:rFonts w:ascii="華康楷書體 Std W5" w:eastAsia="華康楷書體 Std W5" w:hAnsi="華康楷書體 Std W5"/>
          <w:color w:val="000000"/>
          <w:spacing w:val="20"/>
          <w:sz w:val="26"/>
          <w:szCs w:val="26"/>
        </w:rPr>
        <w:instrText xml:space="preserve"> INCLUDEPICTURE  "http://210.60.246.140/bio/96A-05.jpg" \* MERGEFORMATINET </w:instrText>
      </w:r>
      <w:r w:rsidR="00E70C14">
        <w:rPr>
          <w:rFonts w:ascii="華康楷書體 Std W5" w:eastAsia="華康楷書體 Std W5" w:hAnsi="華康楷書體 Std W5"/>
          <w:color w:val="000000"/>
          <w:spacing w:val="20"/>
          <w:sz w:val="26"/>
          <w:szCs w:val="26"/>
        </w:rPr>
        <w:fldChar w:fldCharType="separate"/>
      </w:r>
      <w:r w:rsidR="00150989">
        <w:rPr>
          <w:rFonts w:ascii="華康楷書體 Std W5" w:eastAsia="華康楷書體 Std W5" w:hAnsi="華康楷書體 Std W5"/>
          <w:color w:val="000000"/>
          <w:spacing w:val="20"/>
          <w:sz w:val="26"/>
          <w:szCs w:val="26"/>
        </w:rPr>
        <w:fldChar w:fldCharType="begin"/>
      </w:r>
      <w:r w:rsidR="00150989">
        <w:rPr>
          <w:rFonts w:ascii="華康楷書體 Std W5" w:eastAsia="華康楷書體 Std W5" w:hAnsi="華康楷書體 Std W5"/>
          <w:color w:val="000000"/>
          <w:spacing w:val="20"/>
          <w:sz w:val="26"/>
          <w:szCs w:val="26"/>
        </w:rPr>
        <w:instrText xml:space="preserve"> INCLUDEPICTURE  "http://210.60.246.140/bio/96A-05.jpg" \* MERGEFORMATINET </w:instrText>
      </w:r>
      <w:r w:rsidR="00150989">
        <w:rPr>
          <w:rFonts w:ascii="華康楷書體 Std W5" w:eastAsia="華康楷書體 Std W5" w:hAnsi="華康楷書體 Std W5"/>
          <w:color w:val="000000"/>
          <w:spacing w:val="20"/>
          <w:sz w:val="26"/>
          <w:szCs w:val="26"/>
        </w:rPr>
        <w:fldChar w:fldCharType="separate"/>
      </w:r>
      <w:r w:rsidR="00D33AC5">
        <w:rPr>
          <w:rFonts w:ascii="華康楷書體 Std W5" w:eastAsia="華康楷書體 Std W5" w:hAnsi="華康楷書體 Std W5"/>
          <w:color w:val="000000"/>
          <w:spacing w:val="20"/>
          <w:sz w:val="26"/>
          <w:szCs w:val="26"/>
        </w:rPr>
        <w:fldChar w:fldCharType="begin"/>
      </w:r>
      <w:r w:rsidR="00D33AC5">
        <w:rPr>
          <w:rFonts w:ascii="華康楷書體 Std W5" w:eastAsia="華康楷書體 Std W5" w:hAnsi="華康楷書體 Std W5"/>
          <w:color w:val="000000"/>
          <w:spacing w:val="20"/>
          <w:sz w:val="26"/>
          <w:szCs w:val="26"/>
        </w:rPr>
        <w:instrText xml:space="preserve"> INCLUDEPICTURE  "http://210.60.246.140/bio/96A-05.jpg" \* MERGEFORMATINET </w:instrText>
      </w:r>
      <w:r w:rsidR="00D33AC5">
        <w:rPr>
          <w:rFonts w:ascii="華康楷書體 Std W5" w:eastAsia="華康楷書體 Std W5" w:hAnsi="華康楷書體 Std W5"/>
          <w:color w:val="000000"/>
          <w:spacing w:val="20"/>
          <w:sz w:val="26"/>
          <w:szCs w:val="26"/>
        </w:rPr>
        <w:fldChar w:fldCharType="separate"/>
      </w:r>
      <w:r w:rsidR="00A8227B">
        <w:rPr>
          <w:rFonts w:ascii="華康楷書體 Std W5" w:eastAsia="華康楷書體 Std W5" w:hAnsi="華康楷書體 Std W5"/>
          <w:color w:val="000000"/>
          <w:spacing w:val="20"/>
          <w:sz w:val="26"/>
          <w:szCs w:val="26"/>
        </w:rPr>
        <w:fldChar w:fldCharType="begin"/>
      </w:r>
      <w:r w:rsidR="00A8227B">
        <w:rPr>
          <w:rFonts w:ascii="華康楷書體 Std W5" w:eastAsia="華康楷書體 Std W5" w:hAnsi="華康楷書體 Std W5"/>
          <w:color w:val="000000"/>
          <w:spacing w:val="20"/>
          <w:sz w:val="26"/>
          <w:szCs w:val="26"/>
        </w:rPr>
        <w:instrText xml:space="preserve"> INCLUDEPICTURE  "http://210.60.246.140/bio/96A-05.jpg" \* MERGEFORMATINET </w:instrText>
      </w:r>
      <w:r w:rsidR="00A8227B">
        <w:rPr>
          <w:rFonts w:ascii="華康楷書體 Std W5" w:eastAsia="華康楷書體 Std W5" w:hAnsi="華康楷書體 Std W5"/>
          <w:color w:val="000000"/>
          <w:spacing w:val="20"/>
          <w:sz w:val="26"/>
          <w:szCs w:val="26"/>
        </w:rPr>
        <w:fldChar w:fldCharType="separate"/>
      </w:r>
      <w:r w:rsidR="002948E7">
        <w:rPr>
          <w:rFonts w:ascii="華康楷書體 Std W5" w:eastAsia="華康楷書體 Std W5" w:hAnsi="華康楷書體 Std W5"/>
          <w:color w:val="000000"/>
          <w:spacing w:val="20"/>
          <w:sz w:val="26"/>
          <w:szCs w:val="26"/>
        </w:rPr>
        <w:fldChar w:fldCharType="begin"/>
      </w:r>
      <w:r w:rsidR="002948E7">
        <w:rPr>
          <w:rFonts w:ascii="華康楷書體 Std W5" w:eastAsia="華康楷書體 Std W5" w:hAnsi="華康楷書體 Std W5"/>
          <w:color w:val="000000"/>
          <w:spacing w:val="20"/>
          <w:sz w:val="26"/>
          <w:szCs w:val="26"/>
        </w:rPr>
        <w:instrText xml:space="preserve"> INCLUDEPICTURE  "http://210.60.246.140/bio/96A-05.jpg" \* MERGEFORMATINET </w:instrText>
      </w:r>
      <w:r w:rsidR="002948E7">
        <w:rPr>
          <w:rFonts w:ascii="華康楷書體 Std W5" w:eastAsia="華康楷書體 Std W5" w:hAnsi="華康楷書體 Std W5"/>
          <w:color w:val="000000"/>
          <w:spacing w:val="20"/>
          <w:sz w:val="26"/>
          <w:szCs w:val="26"/>
        </w:rPr>
        <w:fldChar w:fldCharType="separate"/>
      </w:r>
      <w:r w:rsidR="00DA3BF2">
        <w:rPr>
          <w:rFonts w:ascii="華康楷書體 Std W5" w:eastAsia="華康楷書體 Std W5" w:hAnsi="華康楷書體 Std W5"/>
          <w:color w:val="000000"/>
          <w:spacing w:val="20"/>
          <w:sz w:val="26"/>
          <w:szCs w:val="26"/>
        </w:rPr>
        <w:fldChar w:fldCharType="begin"/>
      </w:r>
      <w:r w:rsidR="00DA3BF2">
        <w:rPr>
          <w:rFonts w:ascii="華康楷書體 Std W5" w:eastAsia="華康楷書體 Std W5" w:hAnsi="華康楷書體 Std W5"/>
          <w:color w:val="000000"/>
          <w:spacing w:val="20"/>
          <w:sz w:val="26"/>
          <w:szCs w:val="26"/>
        </w:rPr>
        <w:instrText xml:space="preserve"> INCLUDEPICTURE  "http://210.60.246.140/bio/96A-05.jpg" \* MERGEFORMATINET </w:instrText>
      </w:r>
      <w:r w:rsidR="00DA3BF2">
        <w:rPr>
          <w:rFonts w:ascii="華康楷書體 Std W5" w:eastAsia="華康楷書體 Std W5" w:hAnsi="華康楷書體 Std W5"/>
          <w:color w:val="000000"/>
          <w:spacing w:val="20"/>
          <w:sz w:val="26"/>
          <w:szCs w:val="26"/>
        </w:rPr>
        <w:fldChar w:fldCharType="separate"/>
      </w:r>
      <w:r w:rsidR="007B60A6">
        <w:rPr>
          <w:rFonts w:ascii="華康楷書體 Std W5" w:eastAsia="華康楷書體 Std W5" w:hAnsi="華康楷書體 Std W5"/>
          <w:color w:val="000000"/>
          <w:spacing w:val="20"/>
          <w:sz w:val="26"/>
          <w:szCs w:val="26"/>
        </w:rPr>
        <w:fldChar w:fldCharType="begin"/>
      </w:r>
      <w:r w:rsidR="007B60A6">
        <w:rPr>
          <w:rFonts w:ascii="華康楷書體 Std W5" w:eastAsia="華康楷書體 Std W5" w:hAnsi="華康楷書體 Std W5"/>
          <w:color w:val="000000"/>
          <w:spacing w:val="20"/>
          <w:sz w:val="26"/>
          <w:szCs w:val="26"/>
        </w:rPr>
        <w:instrText xml:space="preserve"> INCLUDEPICTURE  "http://210.60.246.140/bio/96A-05.jpg" \* MERGEFORMATINET </w:instrText>
      </w:r>
      <w:r w:rsidR="007B60A6">
        <w:rPr>
          <w:rFonts w:ascii="華康楷書體 Std W5" w:eastAsia="華康楷書體 Std W5" w:hAnsi="華康楷書體 Std W5"/>
          <w:color w:val="000000"/>
          <w:spacing w:val="20"/>
          <w:sz w:val="26"/>
          <w:szCs w:val="26"/>
        </w:rPr>
        <w:fldChar w:fldCharType="separate"/>
      </w:r>
      <w:r w:rsidR="00B53C52">
        <w:rPr>
          <w:rFonts w:ascii="華康楷書體 Std W5" w:eastAsia="華康楷書體 Std W5" w:hAnsi="華康楷書體 Std W5"/>
          <w:color w:val="000000"/>
          <w:spacing w:val="20"/>
          <w:sz w:val="26"/>
          <w:szCs w:val="26"/>
        </w:rPr>
        <w:fldChar w:fldCharType="begin"/>
      </w:r>
      <w:r w:rsidR="00B53C52">
        <w:rPr>
          <w:rFonts w:ascii="華康楷書體 Std W5" w:eastAsia="華康楷書體 Std W5" w:hAnsi="華康楷書體 Std W5"/>
          <w:color w:val="000000"/>
          <w:spacing w:val="20"/>
          <w:sz w:val="26"/>
          <w:szCs w:val="26"/>
        </w:rPr>
        <w:instrText xml:space="preserve"> INCLUDEPICTURE  "http://210.60.246.140/bio/96A-05.jpg" \* MERGEFORMATINET </w:instrText>
      </w:r>
      <w:r w:rsidR="00B53C52">
        <w:rPr>
          <w:rFonts w:ascii="華康楷書體 Std W5" w:eastAsia="華康楷書體 Std W5" w:hAnsi="華康楷書體 Std W5"/>
          <w:color w:val="000000"/>
          <w:spacing w:val="20"/>
          <w:sz w:val="26"/>
          <w:szCs w:val="26"/>
        </w:rPr>
        <w:fldChar w:fldCharType="separate"/>
      </w:r>
      <w:r w:rsidR="00316156">
        <w:rPr>
          <w:rFonts w:ascii="華康楷書體 Std W5" w:eastAsia="華康楷書體 Std W5" w:hAnsi="華康楷書體 Std W5"/>
          <w:color w:val="000000"/>
          <w:spacing w:val="20"/>
          <w:sz w:val="26"/>
          <w:szCs w:val="26"/>
        </w:rPr>
        <w:fldChar w:fldCharType="begin"/>
      </w:r>
      <w:r w:rsidR="00316156">
        <w:rPr>
          <w:rFonts w:ascii="華康楷書體 Std W5" w:eastAsia="華康楷書體 Std W5" w:hAnsi="華康楷書體 Std W5"/>
          <w:color w:val="000000"/>
          <w:spacing w:val="20"/>
          <w:sz w:val="26"/>
          <w:szCs w:val="26"/>
        </w:rPr>
        <w:instrText xml:space="preserve"> INCLUDEPICTURE  "http://210.60.246.140/bio/96A-05.jpg" \* MERGEFORMATINET </w:instrText>
      </w:r>
      <w:r w:rsidR="00316156">
        <w:rPr>
          <w:rFonts w:ascii="華康楷書體 Std W5" w:eastAsia="華康楷書體 Std W5" w:hAnsi="華康楷書體 Std W5"/>
          <w:color w:val="000000"/>
          <w:spacing w:val="20"/>
          <w:sz w:val="26"/>
          <w:szCs w:val="26"/>
        </w:rPr>
        <w:fldChar w:fldCharType="separate"/>
      </w:r>
      <w:r w:rsidR="00121A5E">
        <w:rPr>
          <w:rFonts w:ascii="華康楷書體 Std W5" w:eastAsia="華康楷書體 Std W5" w:hAnsi="華康楷書體 Std W5"/>
          <w:color w:val="000000"/>
          <w:spacing w:val="20"/>
          <w:sz w:val="26"/>
          <w:szCs w:val="26"/>
        </w:rPr>
        <w:fldChar w:fldCharType="begin"/>
      </w:r>
      <w:r w:rsidR="00121A5E">
        <w:rPr>
          <w:rFonts w:ascii="華康楷書體 Std W5" w:eastAsia="華康楷書體 Std W5" w:hAnsi="華康楷書體 Std W5"/>
          <w:color w:val="000000"/>
          <w:spacing w:val="20"/>
          <w:sz w:val="26"/>
          <w:szCs w:val="26"/>
        </w:rPr>
        <w:instrText xml:space="preserve"> INCLUDEPICTURE  "http://210.60.246.140/bio/96A-05.jpg" \* MERGEFORMATINET </w:instrText>
      </w:r>
      <w:r w:rsidR="00121A5E">
        <w:rPr>
          <w:rFonts w:ascii="華康楷書體 Std W5" w:eastAsia="華康楷書體 Std W5" w:hAnsi="華康楷書體 Std W5"/>
          <w:color w:val="000000"/>
          <w:spacing w:val="20"/>
          <w:sz w:val="26"/>
          <w:szCs w:val="26"/>
        </w:rPr>
        <w:fldChar w:fldCharType="separate"/>
      </w:r>
      <w:r w:rsidR="00593633">
        <w:rPr>
          <w:rFonts w:ascii="華康楷書體 Std W5" w:eastAsia="華康楷書體 Std W5" w:hAnsi="華康楷書體 Std W5"/>
          <w:color w:val="000000"/>
          <w:spacing w:val="20"/>
          <w:sz w:val="26"/>
          <w:szCs w:val="26"/>
        </w:rPr>
        <w:fldChar w:fldCharType="begin"/>
      </w:r>
      <w:r w:rsidR="00593633">
        <w:rPr>
          <w:rFonts w:ascii="華康楷書體 Std W5" w:eastAsia="華康楷書體 Std W5" w:hAnsi="華康楷書體 Std W5"/>
          <w:color w:val="000000"/>
          <w:spacing w:val="20"/>
          <w:sz w:val="26"/>
          <w:szCs w:val="26"/>
        </w:rPr>
        <w:instrText xml:space="preserve"> INCLUDEPICTURE  "http://210.60.246.140/bio/96A-05.jpg" \* MERGEFORMATINET </w:instrText>
      </w:r>
      <w:r w:rsidR="00593633">
        <w:rPr>
          <w:rFonts w:ascii="華康楷書體 Std W5" w:eastAsia="華康楷書體 Std W5" w:hAnsi="華康楷書體 Std W5"/>
          <w:color w:val="000000"/>
          <w:spacing w:val="20"/>
          <w:sz w:val="26"/>
          <w:szCs w:val="26"/>
        </w:rPr>
        <w:fldChar w:fldCharType="separate"/>
      </w:r>
      <w:r w:rsidR="0052512F">
        <w:rPr>
          <w:rFonts w:ascii="華康楷書體 Std W5" w:eastAsia="華康楷書體 Std W5" w:hAnsi="華康楷書體 Std W5"/>
          <w:color w:val="000000"/>
          <w:spacing w:val="20"/>
          <w:sz w:val="26"/>
          <w:szCs w:val="26"/>
        </w:rPr>
        <w:fldChar w:fldCharType="begin"/>
      </w:r>
      <w:r w:rsidR="0052512F">
        <w:rPr>
          <w:rFonts w:ascii="華康楷書體 Std W5" w:eastAsia="華康楷書體 Std W5" w:hAnsi="華康楷書體 Std W5"/>
          <w:color w:val="000000"/>
          <w:spacing w:val="20"/>
          <w:sz w:val="26"/>
          <w:szCs w:val="26"/>
        </w:rPr>
        <w:instrText xml:space="preserve"> INCLUDEPICTURE  "http://210.60.246.140/bio/96A-05.jpg" \* MERGEFORMATINET </w:instrText>
      </w:r>
      <w:r w:rsidR="0052512F">
        <w:rPr>
          <w:rFonts w:ascii="華康楷書體 Std W5" w:eastAsia="華康楷書體 Std W5" w:hAnsi="華康楷書體 Std W5"/>
          <w:color w:val="000000"/>
          <w:spacing w:val="20"/>
          <w:sz w:val="26"/>
          <w:szCs w:val="26"/>
        </w:rPr>
        <w:fldChar w:fldCharType="separate"/>
      </w:r>
      <w:r w:rsidR="0052495B">
        <w:rPr>
          <w:rFonts w:ascii="華康楷書體 Std W5" w:eastAsia="華康楷書體 Std W5" w:hAnsi="華康楷書體 Std W5"/>
          <w:color w:val="000000"/>
          <w:spacing w:val="20"/>
          <w:sz w:val="26"/>
          <w:szCs w:val="26"/>
        </w:rPr>
        <w:fldChar w:fldCharType="begin"/>
      </w:r>
      <w:r w:rsidR="0052495B">
        <w:rPr>
          <w:rFonts w:ascii="華康楷書體 Std W5" w:eastAsia="華康楷書體 Std W5" w:hAnsi="華康楷書體 Std W5"/>
          <w:color w:val="000000"/>
          <w:spacing w:val="20"/>
          <w:sz w:val="26"/>
          <w:szCs w:val="26"/>
        </w:rPr>
        <w:instrText xml:space="preserve"> INCLUDEPICTURE  "http://210.60.246.140/bio/96A-05.jpg" \* MERGEFORMATINET </w:instrText>
      </w:r>
      <w:r w:rsidR="0052495B">
        <w:rPr>
          <w:rFonts w:ascii="華康楷書體 Std W5" w:eastAsia="華康楷書體 Std W5" w:hAnsi="華康楷書體 Std W5"/>
          <w:color w:val="000000"/>
          <w:spacing w:val="20"/>
          <w:sz w:val="26"/>
          <w:szCs w:val="26"/>
        </w:rPr>
        <w:fldChar w:fldCharType="separate"/>
      </w:r>
      <w:r w:rsidR="00052D91">
        <w:rPr>
          <w:rFonts w:ascii="華康楷書體 Std W5" w:eastAsia="華康楷書體 Std W5" w:hAnsi="華康楷書體 Std W5"/>
          <w:color w:val="000000"/>
          <w:spacing w:val="20"/>
          <w:sz w:val="26"/>
          <w:szCs w:val="26"/>
        </w:rPr>
        <w:fldChar w:fldCharType="begin"/>
      </w:r>
      <w:r w:rsidR="00052D91">
        <w:rPr>
          <w:rFonts w:ascii="華康楷書體 Std W5" w:eastAsia="華康楷書體 Std W5" w:hAnsi="華康楷書體 Std W5"/>
          <w:color w:val="000000"/>
          <w:spacing w:val="20"/>
          <w:sz w:val="26"/>
          <w:szCs w:val="26"/>
        </w:rPr>
        <w:instrText xml:space="preserve"> INCLUDEPICTURE  "http://210.60.246.140/bio/96A-05.jpg" \* MERGEFORMATINET </w:instrText>
      </w:r>
      <w:r w:rsidR="00052D91">
        <w:rPr>
          <w:rFonts w:ascii="華康楷書體 Std W5" w:eastAsia="華康楷書體 Std W5" w:hAnsi="華康楷書體 Std W5"/>
          <w:color w:val="000000"/>
          <w:spacing w:val="20"/>
          <w:sz w:val="26"/>
          <w:szCs w:val="26"/>
        </w:rPr>
        <w:fldChar w:fldCharType="separate"/>
      </w:r>
      <w:r w:rsidR="002B4F66">
        <w:rPr>
          <w:rFonts w:ascii="華康楷書體 Std W5" w:eastAsia="華康楷書體 Std W5" w:hAnsi="華康楷書體 Std W5"/>
          <w:color w:val="000000"/>
          <w:spacing w:val="20"/>
          <w:sz w:val="26"/>
          <w:szCs w:val="26"/>
        </w:rPr>
        <w:fldChar w:fldCharType="begin"/>
      </w:r>
      <w:r w:rsidR="002B4F66">
        <w:rPr>
          <w:rFonts w:ascii="華康楷書體 Std W5" w:eastAsia="華康楷書體 Std W5" w:hAnsi="華康楷書體 Std W5"/>
          <w:color w:val="000000"/>
          <w:spacing w:val="20"/>
          <w:sz w:val="26"/>
          <w:szCs w:val="26"/>
        </w:rPr>
        <w:instrText xml:space="preserve"> INCLUDEPICTURE  "http://210.60.246.140/bio/96A-05.jpg" \* MERGEFORMATINET </w:instrText>
      </w:r>
      <w:r w:rsidR="002B4F66">
        <w:rPr>
          <w:rFonts w:ascii="華康楷書體 Std W5" w:eastAsia="華康楷書體 Std W5" w:hAnsi="華康楷書體 Std W5"/>
          <w:color w:val="000000"/>
          <w:spacing w:val="20"/>
          <w:sz w:val="26"/>
          <w:szCs w:val="26"/>
        </w:rPr>
        <w:fldChar w:fldCharType="separate"/>
      </w:r>
      <w:r w:rsidR="003C42BB">
        <w:rPr>
          <w:rFonts w:ascii="華康楷書體 Std W5" w:eastAsia="華康楷書體 Std W5" w:hAnsi="華康楷書體 Std W5"/>
          <w:color w:val="000000"/>
          <w:spacing w:val="20"/>
          <w:sz w:val="26"/>
          <w:szCs w:val="26"/>
        </w:rPr>
        <w:fldChar w:fldCharType="begin"/>
      </w:r>
      <w:r w:rsidR="003C42BB">
        <w:rPr>
          <w:rFonts w:ascii="華康楷書體 Std W5" w:eastAsia="華康楷書體 Std W5" w:hAnsi="華康楷書體 Std W5"/>
          <w:color w:val="000000"/>
          <w:spacing w:val="20"/>
          <w:sz w:val="26"/>
          <w:szCs w:val="26"/>
        </w:rPr>
        <w:instrText xml:space="preserve"> INCLUDEPICTURE  "http://210.60.246.140/bio/96A-05.jpg" \* MERGEFORMATINET </w:instrText>
      </w:r>
      <w:r w:rsidR="003C42BB">
        <w:rPr>
          <w:rFonts w:ascii="華康楷書體 Std W5" w:eastAsia="華康楷書體 Std W5" w:hAnsi="華康楷書體 Std W5"/>
          <w:color w:val="000000"/>
          <w:spacing w:val="20"/>
          <w:sz w:val="26"/>
          <w:szCs w:val="26"/>
        </w:rPr>
        <w:fldChar w:fldCharType="separate"/>
      </w:r>
      <w:r>
        <w:rPr>
          <w:rFonts w:ascii="華康楷書體 Std W5" w:eastAsia="華康楷書體 Std W5" w:hAnsi="華康楷書體 Std W5"/>
          <w:color w:val="000000"/>
          <w:spacing w:val="20"/>
          <w:sz w:val="26"/>
          <w:szCs w:val="26"/>
        </w:rPr>
        <w:fldChar w:fldCharType="begin"/>
      </w:r>
      <w:r>
        <w:rPr>
          <w:rFonts w:ascii="華康楷書體 Std W5" w:eastAsia="華康楷書體 Std W5" w:hAnsi="華康楷書體 Std W5"/>
          <w:color w:val="000000"/>
          <w:spacing w:val="20"/>
          <w:sz w:val="26"/>
          <w:szCs w:val="26"/>
        </w:rPr>
        <w:instrText xml:space="preserve"> INCLUDEPICTURE  "http://210.60.246.140/bio/96A-05.jpg" \* MERGEFORMATINET </w:instrText>
      </w:r>
      <w:r>
        <w:rPr>
          <w:rFonts w:ascii="華康楷書體 Std W5" w:eastAsia="華康楷書體 Std W5" w:hAnsi="華康楷書體 Std W5"/>
          <w:color w:val="000000"/>
          <w:spacing w:val="20"/>
          <w:sz w:val="26"/>
          <w:szCs w:val="26"/>
        </w:rPr>
        <w:fldChar w:fldCharType="separate"/>
      </w:r>
      <w:r>
        <w:rPr>
          <w:rFonts w:ascii="華康楷書體 Std W5" w:eastAsia="華康楷書體 Std W5" w:hAnsi="華康楷書體 Std W5"/>
          <w:noProof/>
          <w:color w:val="000000"/>
          <w:spacing w:val="20"/>
          <w:sz w:val="26"/>
          <w:szCs w:val="26"/>
        </w:rPr>
        <w:fldChar w:fldCharType="begin"/>
      </w:r>
      <w:r>
        <w:rPr>
          <w:rFonts w:ascii="華康楷書體 Std W5" w:eastAsia="華康楷書體 Std W5" w:hAnsi="華康楷書體 Std W5"/>
          <w:noProof/>
          <w:color w:val="000000"/>
          <w:spacing w:val="20"/>
          <w:sz w:val="26"/>
          <w:szCs w:val="26"/>
        </w:rPr>
        <w:instrText xml:space="preserve"> INCLUDEPICTURE  "http://210.60.246.140/bio/96A-05.jpg" \* MERGEFORMATINET </w:instrText>
      </w:r>
      <w:r>
        <w:rPr>
          <w:rFonts w:ascii="華康楷書體 Std W5" w:eastAsia="華康楷書體 Std W5" w:hAnsi="華康楷書體 Std W5"/>
          <w:noProof/>
          <w:color w:val="000000"/>
          <w:spacing w:val="20"/>
          <w:sz w:val="26"/>
          <w:szCs w:val="26"/>
        </w:rPr>
        <w:fldChar w:fldCharType="separate"/>
      </w:r>
      <w:r>
        <w:rPr>
          <w:rFonts w:ascii="華康楷書體 Std W5" w:eastAsia="華康楷書體 Std W5" w:hAnsi="華康楷書體 Std W5"/>
          <w:noProof/>
          <w:color w:val="000000"/>
          <w:spacing w:val="20"/>
          <w:sz w:val="26"/>
          <w:szCs w:val="26"/>
        </w:rPr>
        <w:fldChar w:fldCharType="begin"/>
      </w:r>
      <w:r>
        <w:rPr>
          <w:rFonts w:ascii="華康楷書體 Std W5" w:eastAsia="華康楷書體 Std W5" w:hAnsi="華康楷書體 Std W5"/>
          <w:noProof/>
          <w:color w:val="000000"/>
          <w:spacing w:val="20"/>
          <w:sz w:val="26"/>
          <w:szCs w:val="26"/>
        </w:rPr>
        <w:instrText xml:space="preserve"> INCLUDEPICTURE  "http://210.60.246.140/bio/96A-05.jpg" \* MERGEFORMATINET </w:instrText>
      </w:r>
      <w:r>
        <w:rPr>
          <w:rFonts w:ascii="華康楷書體 Std W5" w:eastAsia="華康楷書體 Std W5" w:hAnsi="華康楷書體 Std W5"/>
          <w:noProof/>
          <w:color w:val="000000"/>
          <w:spacing w:val="20"/>
          <w:sz w:val="26"/>
          <w:szCs w:val="26"/>
        </w:rPr>
        <w:fldChar w:fldCharType="separate"/>
      </w:r>
      <w:r>
        <w:rPr>
          <w:rFonts w:ascii="華康楷書體 Std W5" w:eastAsia="華康楷書體 Std W5" w:hAnsi="華康楷書體 Std W5"/>
          <w:noProof/>
          <w:color w:val="000000"/>
          <w:spacing w:val="20"/>
          <w:sz w:val="26"/>
          <w:szCs w:val="26"/>
        </w:rPr>
        <w:fldChar w:fldCharType="begin"/>
      </w:r>
      <w:r>
        <w:rPr>
          <w:rFonts w:ascii="華康楷書體 Std W5" w:eastAsia="華康楷書體 Std W5" w:hAnsi="華康楷書體 Std W5"/>
          <w:noProof/>
          <w:color w:val="000000"/>
          <w:spacing w:val="20"/>
          <w:sz w:val="26"/>
          <w:szCs w:val="26"/>
        </w:rPr>
        <w:instrText xml:space="preserve"> INCLUDEPICTURE  "http://210.60.246.140/bio/96A-05.jpg" \* MERGEFORMATINET </w:instrText>
      </w:r>
      <w:r>
        <w:rPr>
          <w:rFonts w:ascii="華康楷書體 Std W5" w:eastAsia="華康楷書體 Std W5" w:hAnsi="華康楷書體 Std W5"/>
          <w:noProof/>
          <w:color w:val="000000"/>
          <w:spacing w:val="20"/>
          <w:sz w:val="26"/>
          <w:szCs w:val="26"/>
        </w:rPr>
        <w:fldChar w:fldCharType="separate"/>
      </w:r>
      <w:r>
        <w:rPr>
          <w:rFonts w:ascii="華康楷書體 Std W5" w:eastAsia="華康楷書體 Std W5" w:hAnsi="華康楷書體 Std W5"/>
          <w:noProof/>
          <w:color w:val="000000"/>
          <w:spacing w:val="20"/>
          <w:sz w:val="26"/>
          <w:szCs w:val="26"/>
        </w:rPr>
        <w:fldChar w:fldCharType="begin"/>
      </w:r>
      <w:r>
        <w:rPr>
          <w:rFonts w:ascii="華康楷書體 Std W5" w:eastAsia="華康楷書體 Std W5" w:hAnsi="華康楷書體 Std W5"/>
          <w:noProof/>
          <w:color w:val="000000"/>
          <w:spacing w:val="20"/>
          <w:sz w:val="26"/>
          <w:szCs w:val="26"/>
        </w:rPr>
        <w:instrText xml:space="preserve"> INCLUDEPICTURE  "http://210.60.246.140/bio/96A-05.jpg" \* MERGEFORMATINET </w:instrText>
      </w:r>
      <w:r>
        <w:rPr>
          <w:rFonts w:ascii="華康楷書體 Std W5" w:eastAsia="華康楷書體 Std W5" w:hAnsi="華康楷書體 Std W5"/>
          <w:noProof/>
          <w:color w:val="000000"/>
          <w:spacing w:val="20"/>
          <w:sz w:val="26"/>
          <w:szCs w:val="26"/>
        </w:rPr>
        <w:fldChar w:fldCharType="separate"/>
      </w:r>
      <w:r w:rsidR="00000000">
        <w:rPr>
          <w:rFonts w:ascii="華康楷書體 Std W5" w:eastAsia="華康楷書體 Std W5" w:hAnsi="華康楷書體 Std W5"/>
          <w:noProof/>
          <w:color w:val="000000"/>
          <w:spacing w:val="20"/>
          <w:sz w:val="26"/>
          <w:szCs w:val="26"/>
        </w:rPr>
        <w:fldChar w:fldCharType="begin"/>
      </w:r>
      <w:r w:rsidR="00000000">
        <w:rPr>
          <w:rFonts w:ascii="華康楷書體 Std W5" w:eastAsia="華康楷書體 Std W5" w:hAnsi="華康楷書體 Std W5"/>
          <w:noProof/>
          <w:color w:val="000000"/>
          <w:spacing w:val="20"/>
          <w:sz w:val="26"/>
          <w:szCs w:val="26"/>
        </w:rPr>
        <w:instrText xml:space="preserve"> INCLUDEPICTURE  "http://210.60.246.140/bio/96A-05.jpg" \* MERGEFORMATINET </w:instrText>
      </w:r>
      <w:r w:rsidR="00000000">
        <w:rPr>
          <w:rFonts w:ascii="華康楷書體 Std W5" w:eastAsia="華康楷書體 Std W5" w:hAnsi="華康楷書體 Std W5"/>
          <w:noProof/>
          <w:color w:val="000000"/>
          <w:spacing w:val="20"/>
          <w:sz w:val="26"/>
          <w:szCs w:val="26"/>
        </w:rPr>
        <w:fldChar w:fldCharType="separate"/>
      </w:r>
      <w:r w:rsidR="00C77A8E">
        <w:rPr>
          <w:rFonts w:ascii="華康楷書體 Std W5" w:eastAsia="華康楷書體 Std W5" w:hAnsi="華康楷書體 Std W5"/>
          <w:noProof/>
          <w:color w:val="000000"/>
          <w:spacing w:val="20"/>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alt="" style="width:205.8pt;height:107.65pt;mso-width-percent:0;mso-height-percent:0;mso-width-percent:0;mso-height-percent:0">
            <v:imagedata r:id="rId68" r:href="rId69"/>
          </v:shape>
        </w:pict>
      </w:r>
      <w:r w:rsidR="00000000">
        <w:rPr>
          <w:rFonts w:ascii="華康楷書體 Std W5" w:eastAsia="華康楷書體 Std W5" w:hAnsi="華康楷書體 Std W5"/>
          <w:noProof/>
          <w:color w:val="000000"/>
          <w:spacing w:val="20"/>
          <w:sz w:val="26"/>
          <w:szCs w:val="26"/>
        </w:rPr>
        <w:fldChar w:fldCharType="end"/>
      </w:r>
      <w:r>
        <w:rPr>
          <w:rFonts w:ascii="華康楷書體 Std W5" w:eastAsia="華康楷書體 Std W5" w:hAnsi="華康楷書體 Std W5"/>
          <w:noProof/>
          <w:color w:val="000000"/>
          <w:spacing w:val="20"/>
          <w:sz w:val="26"/>
          <w:szCs w:val="26"/>
        </w:rPr>
        <w:fldChar w:fldCharType="end"/>
      </w:r>
      <w:r>
        <w:rPr>
          <w:rFonts w:ascii="華康楷書體 Std W5" w:eastAsia="華康楷書體 Std W5" w:hAnsi="華康楷書體 Std W5"/>
          <w:noProof/>
          <w:color w:val="000000"/>
          <w:spacing w:val="20"/>
          <w:sz w:val="26"/>
          <w:szCs w:val="26"/>
        </w:rPr>
        <w:fldChar w:fldCharType="end"/>
      </w:r>
      <w:r>
        <w:rPr>
          <w:rFonts w:ascii="華康楷書體 Std W5" w:eastAsia="華康楷書體 Std W5" w:hAnsi="華康楷書體 Std W5"/>
          <w:noProof/>
          <w:color w:val="000000"/>
          <w:spacing w:val="20"/>
          <w:sz w:val="26"/>
          <w:szCs w:val="26"/>
        </w:rPr>
        <w:fldChar w:fldCharType="end"/>
      </w:r>
      <w:r>
        <w:rPr>
          <w:rFonts w:ascii="華康楷書體 Std W5" w:eastAsia="華康楷書體 Std W5" w:hAnsi="華康楷書體 Std W5"/>
          <w:noProof/>
          <w:color w:val="000000"/>
          <w:spacing w:val="20"/>
          <w:sz w:val="26"/>
          <w:szCs w:val="26"/>
        </w:rPr>
        <w:fldChar w:fldCharType="end"/>
      </w:r>
      <w:r>
        <w:rPr>
          <w:rFonts w:ascii="華康楷書體 Std W5" w:eastAsia="華康楷書體 Std W5" w:hAnsi="華康楷書體 Std W5"/>
          <w:color w:val="000000"/>
          <w:spacing w:val="20"/>
          <w:sz w:val="26"/>
          <w:szCs w:val="26"/>
        </w:rPr>
        <w:fldChar w:fldCharType="end"/>
      </w:r>
      <w:r w:rsidR="003C42BB">
        <w:rPr>
          <w:rFonts w:ascii="華康楷書體 Std W5" w:eastAsia="華康楷書體 Std W5" w:hAnsi="華康楷書體 Std W5"/>
          <w:color w:val="000000"/>
          <w:spacing w:val="20"/>
          <w:sz w:val="26"/>
          <w:szCs w:val="26"/>
        </w:rPr>
        <w:fldChar w:fldCharType="end"/>
      </w:r>
      <w:r w:rsidR="002B4F66">
        <w:rPr>
          <w:rFonts w:ascii="華康楷書體 Std W5" w:eastAsia="華康楷書體 Std W5" w:hAnsi="華康楷書體 Std W5"/>
          <w:color w:val="000000"/>
          <w:spacing w:val="20"/>
          <w:sz w:val="26"/>
          <w:szCs w:val="26"/>
        </w:rPr>
        <w:fldChar w:fldCharType="end"/>
      </w:r>
      <w:r w:rsidR="00052D91">
        <w:rPr>
          <w:rFonts w:ascii="華康楷書體 Std W5" w:eastAsia="華康楷書體 Std W5" w:hAnsi="華康楷書體 Std W5"/>
          <w:color w:val="000000"/>
          <w:spacing w:val="20"/>
          <w:sz w:val="26"/>
          <w:szCs w:val="26"/>
        </w:rPr>
        <w:fldChar w:fldCharType="end"/>
      </w:r>
      <w:r w:rsidR="0052495B">
        <w:rPr>
          <w:rFonts w:ascii="華康楷書體 Std W5" w:eastAsia="華康楷書體 Std W5" w:hAnsi="華康楷書體 Std W5"/>
          <w:color w:val="000000"/>
          <w:spacing w:val="20"/>
          <w:sz w:val="26"/>
          <w:szCs w:val="26"/>
        </w:rPr>
        <w:fldChar w:fldCharType="end"/>
      </w:r>
      <w:r w:rsidR="0052512F">
        <w:rPr>
          <w:rFonts w:ascii="華康楷書體 Std W5" w:eastAsia="華康楷書體 Std W5" w:hAnsi="華康楷書體 Std W5"/>
          <w:color w:val="000000"/>
          <w:spacing w:val="20"/>
          <w:sz w:val="26"/>
          <w:szCs w:val="26"/>
        </w:rPr>
        <w:fldChar w:fldCharType="end"/>
      </w:r>
      <w:r w:rsidR="00593633">
        <w:rPr>
          <w:rFonts w:ascii="華康楷書體 Std W5" w:eastAsia="華康楷書體 Std W5" w:hAnsi="華康楷書體 Std W5"/>
          <w:color w:val="000000"/>
          <w:spacing w:val="20"/>
          <w:sz w:val="26"/>
          <w:szCs w:val="26"/>
        </w:rPr>
        <w:fldChar w:fldCharType="end"/>
      </w:r>
      <w:r w:rsidR="00121A5E">
        <w:rPr>
          <w:rFonts w:ascii="華康楷書體 Std W5" w:eastAsia="華康楷書體 Std W5" w:hAnsi="華康楷書體 Std W5"/>
          <w:color w:val="000000"/>
          <w:spacing w:val="20"/>
          <w:sz w:val="26"/>
          <w:szCs w:val="26"/>
        </w:rPr>
        <w:fldChar w:fldCharType="end"/>
      </w:r>
      <w:r w:rsidR="00316156">
        <w:rPr>
          <w:rFonts w:ascii="華康楷書體 Std W5" w:eastAsia="華康楷書體 Std W5" w:hAnsi="華康楷書體 Std W5"/>
          <w:color w:val="000000"/>
          <w:spacing w:val="20"/>
          <w:sz w:val="26"/>
          <w:szCs w:val="26"/>
        </w:rPr>
        <w:fldChar w:fldCharType="end"/>
      </w:r>
      <w:r w:rsidR="00B53C52">
        <w:rPr>
          <w:rFonts w:ascii="華康楷書體 Std W5" w:eastAsia="華康楷書體 Std W5" w:hAnsi="華康楷書體 Std W5"/>
          <w:color w:val="000000"/>
          <w:spacing w:val="20"/>
          <w:sz w:val="26"/>
          <w:szCs w:val="26"/>
        </w:rPr>
        <w:fldChar w:fldCharType="end"/>
      </w:r>
      <w:r w:rsidR="007B60A6">
        <w:rPr>
          <w:rFonts w:ascii="華康楷書體 Std W5" w:eastAsia="華康楷書體 Std W5" w:hAnsi="華康楷書體 Std W5"/>
          <w:color w:val="000000"/>
          <w:spacing w:val="20"/>
          <w:sz w:val="26"/>
          <w:szCs w:val="26"/>
        </w:rPr>
        <w:fldChar w:fldCharType="end"/>
      </w:r>
      <w:r w:rsidR="00DA3BF2">
        <w:rPr>
          <w:rFonts w:ascii="華康楷書體 Std W5" w:eastAsia="華康楷書體 Std W5" w:hAnsi="華康楷書體 Std W5"/>
          <w:color w:val="000000"/>
          <w:spacing w:val="20"/>
          <w:sz w:val="26"/>
          <w:szCs w:val="26"/>
        </w:rPr>
        <w:fldChar w:fldCharType="end"/>
      </w:r>
      <w:r w:rsidR="002948E7">
        <w:rPr>
          <w:rFonts w:ascii="華康楷書體 Std W5" w:eastAsia="華康楷書體 Std W5" w:hAnsi="華康楷書體 Std W5"/>
          <w:color w:val="000000"/>
          <w:spacing w:val="20"/>
          <w:sz w:val="26"/>
          <w:szCs w:val="26"/>
        </w:rPr>
        <w:fldChar w:fldCharType="end"/>
      </w:r>
      <w:r w:rsidR="00A8227B">
        <w:rPr>
          <w:rFonts w:ascii="華康楷書體 Std W5" w:eastAsia="華康楷書體 Std W5" w:hAnsi="華康楷書體 Std W5"/>
          <w:color w:val="000000"/>
          <w:spacing w:val="20"/>
          <w:sz w:val="26"/>
          <w:szCs w:val="26"/>
        </w:rPr>
        <w:fldChar w:fldCharType="end"/>
      </w:r>
      <w:r w:rsidR="00D33AC5">
        <w:rPr>
          <w:rFonts w:ascii="華康楷書體 Std W5" w:eastAsia="華康楷書體 Std W5" w:hAnsi="華康楷書體 Std W5"/>
          <w:color w:val="000000"/>
          <w:spacing w:val="20"/>
          <w:sz w:val="26"/>
          <w:szCs w:val="26"/>
        </w:rPr>
        <w:fldChar w:fldCharType="end"/>
      </w:r>
      <w:r w:rsidR="00150989">
        <w:rPr>
          <w:rFonts w:ascii="華康楷書體 Std W5" w:eastAsia="華康楷書體 Std W5" w:hAnsi="華康楷書體 Std W5"/>
          <w:color w:val="000000"/>
          <w:spacing w:val="20"/>
          <w:sz w:val="26"/>
          <w:szCs w:val="26"/>
        </w:rPr>
        <w:fldChar w:fldCharType="end"/>
      </w:r>
      <w:r w:rsidR="00E70C14">
        <w:rPr>
          <w:rFonts w:ascii="華康楷書體 Std W5" w:eastAsia="華康楷書體 Std W5" w:hAnsi="華康楷書體 Std W5"/>
          <w:color w:val="000000"/>
          <w:spacing w:val="20"/>
          <w:sz w:val="26"/>
          <w:szCs w:val="26"/>
        </w:rPr>
        <w:fldChar w:fldCharType="end"/>
      </w:r>
      <w:r w:rsidR="00F92B8C">
        <w:rPr>
          <w:rFonts w:ascii="華康楷書體 Std W5" w:eastAsia="華康楷書體 Std W5" w:hAnsi="華康楷書體 Std W5"/>
          <w:color w:val="000000"/>
          <w:spacing w:val="20"/>
          <w:sz w:val="26"/>
          <w:szCs w:val="26"/>
        </w:rPr>
        <w:fldChar w:fldCharType="end"/>
      </w:r>
      <w:r w:rsidR="00D44CEF">
        <w:rPr>
          <w:rFonts w:ascii="華康楷書體 Std W5" w:eastAsia="華康楷書體 Std W5" w:hAnsi="華康楷書體 Std W5"/>
          <w:color w:val="000000"/>
          <w:spacing w:val="20"/>
          <w:sz w:val="26"/>
          <w:szCs w:val="26"/>
        </w:rPr>
        <w:fldChar w:fldCharType="end"/>
      </w:r>
      <w:r w:rsidR="0011296A">
        <w:rPr>
          <w:rFonts w:ascii="華康楷書體 Std W5" w:eastAsia="華康楷書體 Std W5" w:hAnsi="華康楷書體 Std W5"/>
          <w:color w:val="000000"/>
          <w:spacing w:val="20"/>
          <w:sz w:val="26"/>
          <w:szCs w:val="26"/>
        </w:rPr>
        <w:fldChar w:fldCharType="end"/>
      </w:r>
      <w:r w:rsidR="00694A2C">
        <w:rPr>
          <w:rFonts w:ascii="華康楷書體 Std W5" w:eastAsia="華康楷書體 Std W5" w:hAnsi="華康楷書體 Std W5"/>
          <w:color w:val="000000"/>
          <w:spacing w:val="20"/>
          <w:sz w:val="26"/>
          <w:szCs w:val="26"/>
        </w:rPr>
        <w:fldChar w:fldCharType="end"/>
      </w:r>
      <w:r w:rsidRPr="00B85B20">
        <w:rPr>
          <w:rFonts w:ascii="華康楷書體 Std W5" w:eastAsia="華康楷書體 Std W5" w:hAnsi="華康楷書體 Std W5" w:hint="eastAsia"/>
          <w:color w:val="000000"/>
          <w:spacing w:val="20"/>
          <w:sz w:val="26"/>
          <w:szCs w:val="26"/>
        </w:rPr>
        <w:fldChar w:fldCharType="end"/>
      </w:r>
    </w:p>
    <w:p w:rsidR="004A3919" w:rsidRPr="00B85B20" w:rsidRDefault="004A3919" w:rsidP="00AC0A6A">
      <w:pPr>
        <w:pStyle w:val="aff9"/>
      </w:pPr>
      <w:r w:rsidRPr="00B85B20">
        <w:rPr>
          <w:rFonts w:hint="eastAsia"/>
        </w:rPr>
        <w:t>下列是他們四人對此結果所做的討論：</w:t>
      </w:r>
    </w:p>
    <w:p w:rsidR="004A3919" w:rsidRPr="00B85B20" w:rsidRDefault="003A447F" w:rsidP="00AC0A6A">
      <w:pPr>
        <w:pStyle w:val="aff9"/>
      </w:pPr>
      <w:r>
        <w:t>(</w:t>
      </w:r>
      <w:r>
        <w:rPr>
          <w:rFonts w:hint="eastAsia"/>
        </w:rPr>
        <w:t>1</w:t>
      </w:r>
      <w:r>
        <w:t>)</w:t>
      </w:r>
      <w:r w:rsidR="004A3919" w:rsidRPr="00B85B20">
        <w:rPr>
          <w:rFonts w:hint="eastAsia"/>
        </w:rPr>
        <w:t>甲生說：『光的強度愈強，番茄幼苗行光合作用的速率愈高。』</w:t>
      </w:r>
      <w:r>
        <w:rPr>
          <w:rFonts w:hint="eastAsia"/>
        </w:rPr>
        <w:t>；</w:t>
      </w:r>
      <w:r w:rsidR="004A3919" w:rsidRPr="00B85B20">
        <w:rPr>
          <w:rFonts w:hint="eastAsia"/>
        </w:rPr>
        <w:t>乙生說：『生長箱中二氧化碳濃度愈高，番茄幼苗行光合作用的速率愈高。』</w:t>
      </w:r>
      <w:r>
        <w:rPr>
          <w:rFonts w:hint="eastAsia"/>
        </w:rPr>
        <w:t>；</w:t>
      </w:r>
      <w:r w:rsidR="004A3919" w:rsidRPr="00B85B20">
        <w:rPr>
          <w:rFonts w:hint="eastAsia"/>
        </w:rPr>
        <w:t>丙生說：『在</w:t>
      </w:r>
      <w:r w:rsidR="004A3919" w:rsidRPr="00B85B20">
        <w:t>0.03%</w:t>
      </w:r>
      <w:r w:rsidR="004A3919" w:rsidRPr="00B85B20">
        <w:rPr>
          <w:rFonts w:hint="eastAsia"/>
        </w:rPr>
        <w:t>二氧化碳濃度及小於</w:t>
      </w:r>
      <w:r w:rsidR="004A3919" w:rsidRPr="00B85B20">
        <w:t>4</w:t>
      </w:r>
      <w:r w:rsidR="004A3919" w:rsidRPr="00B85B20">
        <w:rPr>
          <w:rFonts w:hint="eastAsia"/>
        </w:rPr>
        <w:t>的光強度單位下，光愈強，番茄幼苗行光合作用的速率愈高。』</w:t>
      </w:r>
      <w:r>
        <w:rPr>
          <w:rFonts w:hint="eastAsia"/>
        </w:rPr>
        <w:t>；</w:t>
      </w:r>
      <w:r w:rsidR="004A3919" w:rsidRPr="00B85B20">
        <w:rPr>
          <w:rFonts w:hint="eastAsia"/>
        </w:rPr>
        <w:t>丁生說：『在相同的光照強度下，生長箱中的二氧化碳濃度由</w:t>
      </w:r>
      <w:r w:rsidR="004A3919" w:rsidRPr="00B85B20">
        <w:t>0.03%</w:t>
      </w:r>
      <w:r w:rsidR="004A3919" w:rsidRPr="00B85B20">
        <w:rPr>
          <w:rFonts w:hint="eastAsia"/>
        </w:rPr>
        <w:t>提高到</w:t>
      </w:r>
      <w:r w:rsidR="004A3919" w:rsidRPr="00B85B20">
        <w:t>0.40%</w:t>
      </w:r>
      <w:r w:rsidR="004A3919" w:rsidRPr="00B85B20">
        <w:rPr>
          <w:rFonts w:hint="eastAsia"/>
        </w:rPr>
        <w:t>可以有效增加番茄幼苗的光合作用速率。』你認為哪一位同學的推論最恰當？</w:t>
      </w:r>
      <w:r w:rsidR="004A3919" w:rsidRPr="00B85B20">
        <w:br/>
        <w:t>(A)</w:t>
      </w:r>
      <w:r w:rsidR="004A3919" w:rsidRPr="00B85B20">
        <w:rPr>
          <w:rFonts w:hint="eastAsia"/>
        </w:rPr>
        <w:t>甲生</w:t>
      </w:r>
      <w:r w:rsidR="004A3919" w:rsidRPr="00B85B20">
        <w:t xml:space="preserve">  (B)</w:t>
      </w:r>
      <w:r w:rsidR="004A3919" w:rsidRPr="00B85B20">
        <w:rPr>
          <w:rFonts w:hint="eastAsia"/>
        </w:rPr>
        <w:t>乙生</w:t>
      </w:r>
      <w:r w:rsidR="004A3919" w:rsidRPr="00B85B20">
        <w:t xml:space="preserve">  (C)</w:t>
      </w:r>
      <w:r w:rsidR="004A3919" w:rsidRPr="00B85B20">
        <w:rPr>
          <w:rFonts w:hint="eastAsia"/>
        </w:rPr>
        <w:t>丙生</w:t>
      </w:r>
      <w:r w:rsidR="004A3919" w:rsidRPr="00B85B20">
        <w:t xml:space="preserve">  (D)</w:t>
      </w:r>
      <w:r w:rsidR="004A3919" w:rsidRPr="00B85B20">
        <w:rPr>
          <w:rFonts w:hint="eastAsia"/>
        </w:rPr>
        <w:t>丁生</w:t>
      </w:r>
    </w:p>
    <w:p w:rsidR="003A447F" w:rsidRDefault="003A447F" w:rsidP="004A3919">
      <w:pPr>
        <w:widowControl/>
        <w:spacing w:line="420" w:lineRule="atLeast"/>
        <w:ind w:left="282" w:hangingChars="94" w:hanging="282"/>
        <w:rPr>
          <w:rFonts w:ascii="華康楷書體 Std W5" w:eastAsia="華康楷書體 Std W5" w:hAnsi="華康楷書體 Std W5"/>
          <w:color w:val="000000"/>
          <w:spacing w:val="20"/>
          <w:sz w:val="26"/>
          <w:szCs w:val="26"/>
        </w:rPr>
      </w:pPr>
    </w:p>
    <w:p w:rsidR="004A3919" w:rsidRPr="00B85B20" w:rsidRDefault="003A447F" w:rsidP="00AC0A6A">
      <w:pPr>
        <w:pStyle w:val="aff9"/>
      </w:pPr>
      <w:r>
        <w:t>(</w:t>
      </w:r>
      <w:r>
        <w:rPr>
          <w:rFonts w:hint="eastAsia"/>
        </w:rPr>
        <w:t>2</w:t>
      </w:r>
      <w:r>
        <w:t>)</w:t>
      </w:r>
      <w:r w:rsidR="004A3919" w:rsidRPr="00B85B20">
        <w:rPr>
          <w:rFonts w:hint="eastAsia"/>
        </w:rPr>
        <w:t>氣體</w:t>
      </w:r>
      <w:r w:rsidR="004A3919" w:rsidRPr="00B85B20">
        <w:t>X</w:t>
      </w:r>
      <w:r w:rsidR="004A3919" w:rsidRPr="00B85B20">
        <w:rPr>
          <w:rFonts w:hint="eastAsia"/>
        </w:rPr>
        <w:t>會影響番茄幼苗的光合作用速率。根據圖示的結果，甲生等要設計實驗來測知氣體</w:t>
      </w:r>
      <w:r w:rsidR="004A3919" w:rsidRPr="00B85B20">
        <w:t>X</w:t>
      </w:r>
      <w:r w:rsidR="004A3919" w:rsidRPr="00B85B20">
        <w:rPr>
          <w:rFonts w:hint="eastAsia"/>
        </w:rPr>
        <w:t>對番茄幼苗光合作用的影響是促進或抑制時，他們除了要在生長箱中置入不同濃度的氣體</w:t>
      </w:r>
      <w:r w:rsidR="004A3919" w:rsidRPr="00B85B20">
        <w:t>X</w:t>
      </w:r>
      <w:r w:rsidR="004A3919" w:rsidRPr="00B85B20">
        <w:rPr>
          <w:rFonts w:hint="eastAsia"/>
        </w:rPr>
        <w:t>外，還需選用下列哪一組光強度及二氧化碳濃度來進行實驗最適當？</w:t>
      </w:r>
      <w:r>
        <w:br/>
      </w:r>
      <w:r w:rsidR="004A3919" w:rsidRPr="00B85B20">
        <w:t>(A)3</w:t>
      </w:r>
      <w:r w:rsidR="004A3919" w:rsidRPr="00B85B20">
        <w:rPr>
          <w:rFonts w:hint="eastAsia"/>
        </w:rPr>
        <w:t>個光強度單位，</w:t>
      </w:r>
      <w:r w:rsidR="004A3919" w:rsidRPr="00B85B20">
        <w:t>0.03%</w:t>
      </w:r>
      <w:r w:rsidR="004A3919" w:rsidRPr="00B85B20">
        <w:rPr>
          <w:rFonts w:hint="eastAsia"/>
        </w:rPr>
        <w:t>二氧化碳濃度</w:t>
      </w:r>
      <w:r w:rsidR="004A3919" w:rsidRPr="00B85B20">
        <w:t xml:space="preserve">  </w:t>
      </w:r>
      <w:r>
        <w:br/>
      </w:r>
      <w:r w:rsidR="004A3919" w:rsidRPr="00B85B20">
        <w:t>(B)3</w:t>
      </w:r>
      <w:r w:rsidR="004A3919" w:rsidRPr="00B85B20">
        <w:rPr>
          <w:rFonts w:hint="eastAsia"/>
        </w:rPr>
        <w:t>個光強度單位，</w:t>
      </w:r>
      <w:r w:rsidR="004A3919" w:rsidRPr="00B85B20">
        <w:t>0.40%</w:t>
      </w:r>
      <w:r w:rsidR="004A3919" w:rsidRPr="00B85B20">
        <w:rPr>
          <w:rFonts w:hint="eastAsia"/>
        </w:rPr>
        <w:t>二氧化碳濃度</w:t>
      </w:r>
      <w:r w:rsidR="004A3919" w:rsidRPr="00B85B20">
        <w:t xml:space="preserve">  </w:t>
      </w:r>
      <w:r>
        <w:br/>
      </w:r>
      <w:r w:rsidR="004A3919" w:rsidRPr="00B85B20">
        <w:t>(C)1.5</w:t>
      </w:r>
      <w:r w:rsidR="004A3919" w:rsidRPr="00B85B20">
        <w:rPr>
          <w:rFonts w:hint="eastAsia"/>
        </w:rPr>
        <w:t>個光強度單位，</w:t>
      </w:r>
      <w:r w:rsidR="004A3919" w:rsidRPr="00B85B20">
        <w:t>0.40%</w:t>
      </w:r>
      <w:r w:rsidR="004A3919" w:rsidRPr="00B85B20">
        <w:rPr>
          <w:rFonts w:hint="eastAsia"/>
        </w:rPr>
        <w:t>二氧化碳濃度</w:t>
      </w:r>
      <w:r w:rsidR="004A3919" w:rsidRPr="00B85B20">
        <w:t xml:space="preserve">  </w:t>
      </w:r>
      <w:r>
        <w:br/>
      </w:r>
      <w:r w:rsidR="004A3919" w:rsidRPr="00B85B20">
        <w:t>(D)1</w:t>
      </w:r>
      <w:r w:rsidR="004A3919" w:rsidRPr="00B85B20">
        <w:rPr>
          <w:rFonts w:hint="eastAsia"/>
        </w:rPr>
        <w:t>個光強度單位，</w:t>
      </w:r>
      <w:r w:rsidR="004A3919" w:rsidRPr="00B85B20">
        <w:t>0.03%</w:t>
      </w:r>
      <w:r w:rsidR="004A3919" w:rsidRPr="00B85B20">
        <w:rPr>
          <w:rFonts w:hint="eastAsia"/>
        </w:rPr>
        <w:t>二氧化碳濃度。</w:t>
      </w:r>
      <w:r w:rsidR="004A3919" w:rsidRPr="00B85B20">
        <w:rPr>
          <w:rFonts w:ascii="Cambria" w:hAnsi="Cambria" w:cs="Cambria"/>
        </w:rPr>
        <w:t> </w:t>
      </w:r>
    </w:p>
    <w:p w:rsidR="00EA42CA" w:rsidRDefault="00EA42CA" w:rsidP="00EA42CA">
      <w:pPr>
        <w:adjustRightInd w:val="0"/>
        <w:snapToGrid w:val="0"/>
        <w:spacing w:line="420" w:lineRule="atLeast"/>
        <w:rPr>
          <w:rFonts w:ascii="華康楷書體 Std W7" w:eastAsia="華康楷書體 Std W7" w:hAnsi="華康楷書體 Std W7"/>
          <w:szCs w:val="24"/>
        </w:rPr>
      </w:pPr>
    </w:p>
    <w:p w:rsidR="004A3919" w:rsidRDefault="00C33A65">
      <w:pPr>
        <w:widowControl/>
        <w:rPr>
          <w:rFonts w:ascii="華康唐風隸 Std W9" w:eastAsia="華康唐風隸 Std W9" w:hAnsi="華康唐風隸 Std W9"/>
          <w:sz w:val="58"/>
          <w:szCs w:val="58"/>
        </w:rPr>
      </w:pPr>
      <w:bookmarkStart w:id="29" w:name="QQ190321000209_1_H"/>
      <w:bookmarkStart w:id="30" w:name="QQ190321000209"/>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072448" behindDoc="0" locked="0" layoutInCell="1" allowOverlap="1" wp14:anchorId="6BB63071" wp14:editId="476D4A0C">
                <wp:simplePos x="0" y="0"/>
                <wp:positionH relativeFrom="page">
                  <wp:align>center</wp:align>
                </wp:positionH>
                <wp:positionV relativeFrom="bottomMargin">
                  <wp:posOffset>-961390</wp:posOffset>
                </wp:positionV>
                <wp:extent cx="6480000" cy="1141200"/>
                <wp:effectExtent l="0" t="0" r="0" b="635"/>
                <wp:wrapNone/>
                <wp:docPr id="16" name="文字方塊 16"/>
                <wp:cNvGraphicFramePr/>
                <a:graphic xmlns:a="http://schemas.openxmlformats.org/drawingml/2006/main">
                  <a:graphicData uri="http://schemas.microsoft.com/office/word/2010/wordprocessingShape">
                    <wps:wsp>
                      <wps:cNvSpPr txBox="1"/>
                      <wps:spPr>
                        <a:xfrm>
                          <a:off x="0" y="0"/>
                          <a:ext cx="6480000" cy="1141200"/>
                        </a:xfrm>
                        <a:prstGeom prst="rect">
                          <a:avLst/>
                        </a:prstGeom>
                        <a:noFill/>
                        <a:ln w="6350">
                          <a:noFill/>
                        </a:ln>
                      </wps:spPr>
                      <wps:txbx>
                        <w:txbxContent>
                          <w:p w:rsidR="002B4F66" w:rsidRDefault="002B4F66" w:rsidP="00C33A65">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C77457">
                              <w:trPr>
                                <w:trHeight w:val="340"/>
                                <w:jc w:val="center"/>
                              </w:trPr>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CD</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C</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 xml:space="preserve">3. </w:t>
                                  </w:r>
                                  <w:r>
                                    <w:rPr>
                                      <w:rFonts w:ascii="News702 BT" w:hAnsi="News702 BT"/>
                                      <w:szCs w:val="24"/>
                                    </w:rPr>
                                    <w:t>D</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4. </w:t>
                                  </w:r>
                                  <w:r>
                                    <w:rPr>
                                      <w:rFonts w:ascii="News702 BT" w:hAnsi="News702 BT"/>
                                      <w:szCs w:val="24"/>
                                    </w:rPr>
                                    <w:t>A</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sidRPr="00783725">
                                    <w:rPr>
                                      <w:rFonts w:ascii="News702 BT" w:hAnsi="News702 BT" w:hint="eastAsia"/>
                                      <w:szCs w:val="24"/>
                                    </w:rPr>
                                    <w:t xml:space="preserve">5. </w:t>
                                  </w:r>
                                  <w:r>
                                    <w:rPr>
                                      <w:rFonts w:ascii="News702 BT" w:hAnsi="News702 BT"/>
                                      <w:szCs w:val="24"/>
                                    </w:rPr>
                                    <w:t>D</w:t>
                                  </w:r>
                                </w:p>
                              </w:tc>
                            </w:tr>
                            <w:tr w:rsidR="002B4F66" w:rsidRPr="00783725" w:rsidTr="00C77457">
                              <w:trPr>
                                <w:trHeight w:val="340"/>
                                <w:jc w:val="center"/>
                              </w:trPr>
                              <w:tc>
                                <w:tcPr>
                                  <w:tcW w:w="1984" w:type="dxa"/>
                                  <w:shd w:val="clear" w:color="auto" w:fill="auto"/>
                                  <w:vAlign w:val="center"/>
                                </w:tcPr>
                                <w:p w:rsidR="002B4F66" w:rsidRPr="00694A2C" w:rsidRDefault="002B4F66" w:rsidP="00EA750B">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6.</w:t>
                                  </w:r>
                                  <w:r>
                                    <w:rPr>
                                      <w:rFonts w:ascii="News702 BT" w:eastAsiaTheme="minorEastAsia" w:hAnsi="News702 BT"/>
                                      <w:szCs w:val="24"/>
                                    </w:rPr>
                                    <w:t xml:space="preserve"> BE</w:t>
                                  </w:r>
                                </w:p>
                              </w:tc>
                              <w:tc>
                                <w:tcPr>
                                  <w:tcW w:w="1984" w:type="dxa"/>
                                  <w:shd w:val="clear" w:color="auto" w:fill="auto"/>
                                  <w:vAlign w:val="center"/>
                                </w:tcPr>
                                <w:p w:rsidR="002B4F66" w:rsidRPr="00783725" w:rsidRDefault="002B4F66" w:rsidP="00EA750B">
                                  <w:pPr>
                                    <w:adjustRightInd w:val="0"/>
                                    <w:snapToGrid w:val="0"/>
                                    <w:spacing w:line="420" w:lineRule="atLeast"/>
                                    <w:jc w:val="both"/>
                                    <w:rPr>
                                      <w:rFonts w:ascii="News702 BT" w:hAnsi="News702 BT"/>
                                      <w:szCs w:val="24"/>
                                    </w:rPr>
                                  </w:pPr>
                                  <w:r>
                                    <w:rPr>
                                      <w:rFonts w:ascii="News702 BT" w:hAnsi="News702 BT" w:hint="eastAsia"/>
                                      <w:szCs w:val="24"/>
                                    </w:rPr>
                                    <w:t>7.</w:t>
                                  </w:r>
                                  <w:r>
                                    <w:rPr>
                                      <w:rFonts w:ascii="News702 BT" w:hAnsi="News702 BT"/>
                                      <w:szCs w:val="24"/>
                                    </w:rPr>
                                    <w:t xml:space="preserve"> ACE</w:t>
                                  </w:r>
                                </w:p>
                              </w:tc>
                              <w:tc>
                                <w:tcPr>
                                  <w:tcW w:w="1984" w:type="dxa"/>
                                  <w:shd w:val="clear" w:color="auto" w:fill="auto"/>
                                  <w:vAlign w:val="center"/>
                                </w:tcPr>
                                <w:p w:rsidR="002B4F66" w:rsidRDefault="002B4F66" w:rsidP="00EA750B">
                                  <w:pPr>
                                    <w:adjustRightInd w:val="0"/>
                                    <w:snapToGrid w:val="0"/>
                                    <w:spacing w:line="420" w:lineRule="atLeast"/>
                                    <w:jc w:val="both"/>
                                    <w:rPr>
                                      <w:rFonts w:ascii="News702 BT" w:hAnsi="News702 BT"/>
                                      <w:szCs w:val="24"/>
                                    </w:rPr>
                                  </w:pPr>
                                  <w:r>
                                    <w:rPr>
                                      <w:rFonts w:ascii="News702 BT" w:hAnsi="News702 BT" w:hint="eastAsia"/>
                                      <w:szCs w:val="24"/>
                                    </w:rPr>
                                    <w:t>8.</w:t>
                                  </w:r>
                                  <w:r>
                                    <w:rPr>
                                      <w:rFonts w:ascii="News702 BT" w:hAnsi="News702 BT"/>
                                      <w:szCs w:val="24"/>
                                    </w:rPr>
                                    <w:t>C</w:t>
                                  </w:r>
                                </w:p>
                              </w:tc>
                              <w:tc>
                                <w:tcPr>
                                  <w:tcW w:w="1984" w:type="dxa"/>
                                  <w:shd w:val="clear" w:color="auto" w:fill="auto"/>
                                  <w:vAlign w:val="center"/>
                                </w:tcPr>
                                <w:p w:rsidR="002B4F66" w:rsidRDefault="002B4F66" w:rsidP="00EA750B">
                                  <w:pPr>
                                    <w:adjustRightInd w:val="0"/>
                                    <w:snapToGrid w:val="0"/>
                                    <w:spacing w:line="420" w:lineRule="atLeast"/>
                                    <w:jc w:val="both"/>
                                    <w:rPr>
                                      <w:rFonts w:ascii="News702 BT" w:hAnsi="News702 BT"/>
                                      <w:szCs w:val="24"/>
                                    </w:rPr>
                                  </w:pPr>
                                  <w:r>
                                    <w:rPr>
                                      <w:rFonts w:ascii="News702 BT" w:hAnsi="News702 BT" w:hint="eastAsia"/>
                                      <w:szCs w:val="24"/>
                                    </w:rPr>
                                    <w:t>9.</w:t>
                                  </w:r>
                                  <w:r>
                                    <w:rPr>
                                      <w:rFonts w:ascii="News702 BT" w:hAnsi="News702 BT"/>
                                      <w:szCs w:val="24"/>
                                    </w:rPr>
                                    <w:t xml:space="preserve"> AE</w:t>
                                  </w:r>
                                </w:p>
                              </w:tc>
                              <w:tc>
                                <w:tcPr>
                                  <w:tcW w:w="1984" w:type="dxa"/>
                                  <w:shd w:val="clear" w:color="auto" w:fill="auto"/>
                                  <w:vAlign w:val="center"/>
                                </w:tcPr>
                                <w:p w:rsidR="002B4F66" w:rsidRPr="00783725" w:rsidRDefault="002B4F66" w:rsidP="00EA750B">
                                  <w:pPr>
                                    <w:adjustRightInd w:val="0"/>
                                    <w:snapToGrid w:val="0"/>
                                    <w:spacing w:line="420" w:lineRule="atLeast"/>
                                    <w:jc w:val="both"/>
                                    <w:rPr>
                                      <w:rFonts w:ascii="News702 BT" w:hAnsi="News702 BT"/>
                                      <w:szCs w:val="24"/>
                                    </w:rPr>
                                  </w:pPr>
                                  <w:r>
                                    <w:rPr>
                                      <w:rFonts w:ascii="News702 BT" w:hAnsi="News702 BT" w:hint="eastAsia"/>
                                      <w:szCs w:val="24"/>
                                    </w:rPr>
                                    <w:t>10.</w:t>
                                  </w:r>
                                  <w:r w:rsidRPr="00783725">
                                    <w:rPr>
                                      <w:rFonts w:ascii="News702 BT" w:eastAsia="Adobe Gothic Std B" w:hAnsi="News702 BT" w:hint="eastAsia"/>
                                      <w:szCs w:val="24"/>
                                    </w:rPr>
                                    <w:t>(</w:t>
                                  </w:r>
                                  <w:r w:rsidRPr="00783725">
                                    <w:rPr>
                                      <w:rFonts w:ascii="News702 BT" w:eastAsia="Adobe Gothic Std B" w:hAnsi="News702 BT"/>
                                      <w:szCs w:val="24"/>
                                    </w:rPr>
                                    <w:t>1</w:t>
                                  </w:r>
                                  <w:r w:rsidRPr="00783725">
                                    <w:rPr>
                                      <w:rFonts w:ascii="News702 BT" w:eastAsia="Adobe Gothic Std B" w:hAnsi="News702 BT" w:hint="eastAsia"/>
                                      <w:szCs w:val="24"/>
                                    </w:rPr>
                                    <w:t>)</w:t>
                                  </w:r>
                                  <w:r w:rsidRPr="00783725">
                                    <w:rPr>
                                      <w:rFonts w:ascii="News702 BT" w:eastAsia="Adobe Gothic Std B" w:hAnsi="News702 BT"/>
                                      <w:szCs w:val="24"/>
                                    </w:rPr>
                                    <w:t xml:space="preserve"> </w:t>
                                  </w:r>
                                  <w:r>
                                    <w:rPr>
                                      <w:rFonts w:ascii="News702 BT" w:hAnsi="News702 BT"/>
                                      <w:szCs w:val="24"/>
                                    </w:rPr>
                                    <w:t>D</w:t>
                                  </w:r>
                                  <w:r w:rsidRPr="00783725">
                                    <w:rPr>
                                      <w:rFonts w:ascii="News702 BT" w:eastAsia="Adobe Gothic Std B" w:hAnsi="News702 BT"/>
                                      <w:szCs w:val="24"/>
                                    </w:rPr>
                                    <w:t xml:space="preserve"> </w:t>
                                  </w:r>
                                  <w:r w:rsidRPr="00783725">
                                    <w:rPr>
                                      <w:rFonts w:ascii="News702 BT" w:hAnsi="News702 BT"/>
                                      <w:szCs w:val="24"/>
                                    </w:rPr>
                                    <w:t xml:space="preserve">; </w:t>
                                  </w:r>
                                  <w:r w:rsidRPr="00783725">
                                    <w:rPr>
                                      <w:rFonts w:ascii="News702 BT" w:eastAsia="Adobe Gothic Std B" w:hAnsi="News702 BT"/>
                                      <w:szCs w:val="24"/>
                                    </w:rPr>
                                    <w:t>(2)</w:t>
                                  </w:r>
                                  <w:r>
                                    <w:rPr>
                                      <w:rFonts w:ascii="News702 BT" w:eastAsia="Adobe Gothic Std B" w:hAnsi="News702 BT"/>
                                      <w:szCs w:val="24"/>
                                    </w:rPr>
                                    <w:t xml:space="preserve"> C</w:t>
                                  </w:r>
                                </w:p>
                              </w:tc>
                            </w:tr>
                          </w:tbl>
                          <w:p w:rsidR="002B4F66" w:rsidRDefault="002B4F66" w:rsidP="00C33A65"/>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BB63071" id="文字方塊 16" o:spid="_x0000_s1166" type="#_x0000_t202" style="position:absolute;margin-left:0;margin-top:-75.7pt;width:510.25pt;height:89.85pt;z-index:252072448;visibility:visible;mso-wrap-style:square;mso-width-percent:0;mso-height-percent:0;mso-wrap-distance-left:9pt;mso-wrap-distance-top:0;mso-wrap-distance-right:9pt;mso-wrap-distance-bottom:0;mso-position-horizontal:center;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" filled="f" stroked="f" strokeweight=".5pt">
                <v:textbox style="mso-fit-shape-to-text:t" inset="5mm,0,5mm,0">
                  <w:txbxContent>
                    <w:p w:rsidR="002B4F66" w:rsidRDefault="002B4F66" w:rsidP="00C33A65">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C77457">
                        <w:trPr>
                          <w:trHeight w:val="340"/>
                          <w:jc w:val="center"/>
                        </w:trPr>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CD</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C</w:t>
                            </w:r>
                          </w:p>
                        </w:tc>
                        <w:tc>
                          <w:tcPr>
                            <w:tcW w:w="1984" w:type="dxa"/>
                            <w:shd w:val="clear" w:color="auto" w:fill="auto"/>
                            <w:vAlign w:val="center"/>
                          </w:tcPr>
                          <w:p w:rsidR="002B4F66" w:rsidRPr="00783725" w:rsidRDefault="002B4F66" w:rsidP="007A3678">
                            <w:pPr>
                              <w:adjustRightInd w:val="0"/>
                              <w:snapToGrid w:val="0"/>
                              <w:spacing w:line="420" w:lineRule="atLeast"/>
                              <w:jc w:val="both"/>
                              <w:rPr>
                                <w:rFonts w:ascii="News702 BT" w:hAnsi="News702 BT"/>
                                <w:szCs w:val="24"/>
                              </w:rPr>
                            </w:pPr>
                            <w:r>
                              <w:rPr>
                                <w:rFonts w:ascii="News702 BT" w:hAnsi="News702 BT" w:hint="eastAsia"/>
                                <w:szCs w:val="24"/>
                              </w:rPr>
                              <w:t xml:space="preserve">3. </w:t>
                            </w:r>
                            <w:r>
                              <w:rPr>
                                <w:rFonts w:ascii="News702 BT" w:hAnsi="News702 BT"/>
                                <w:szCs w:val="24"/>
                              </w:rPr>
                              <w:t>D</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4. </w:t>
                            </w:r>
                            <w:r>
                              <w:rPr>
                                <w:rFonts w:ascii="News702 BT" w:hAnsi="News702 BT"/>
                                <w:szCs w:val="24"/>
                              </w:rPr>
                              <w:t>A</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sidRPr="00783725">
                              <w:rPr>
                                <w:rFonts w:ascii="News702 BT" w:hAnsi="News702 BT" w:hint="eastAsia"/>
                                <w:szCs w:val="24"/>
                              </w:rPr>
                              <w:t xml:space="preserve">5. </w:t>
                            </w:r>
                            <w:r>
                              <w:rPr>
                                <w:rFonts w:ascii="News702 BT" w:hAnsi="News702 BT"/>
                                <w:szCs w:val="24"/>
                              </w:rPr>
                              <w:t>D</w:t>
                            </w:r>
                          </w:p>
                        </w:tc>
                      </w:tr>
                      <w:tr w:rsidR="002B4F66" w:rsidRPr="00783725" w:rsidTr="00C77457">
                        <w:trPr>
                          <w:trHeight w:val="340"/>
                          <w:jc w:val="center"/>
                        </w:trPr>
                        <w:tc>
                          <w:tcPr>
                            <w:tcW w:w="1984" w:type="dxa"/>
                            <w:shd w:val="clear" w:color="auto" w:fill="auto"/>
                            <w:vAlign w:val="center"/>
                          </w:tcPr>
                          <w:p w:rsidR="002B4F66" w:rsidRPr="00694A2C" w:rsidRDefault="002B4F66" w:rsidP="00EA750B">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6.</w:t>
                            </w:r>
                            <w:r>
                              <w:rPr>
                                <w:rFonts w:ascii="News702 BT" w:eastAsiaTheme="minorEastAsia" w:hAnsi="News702 BT"/>
                                <w:szCs w:val="24"/>
                              </w:rPr>
                              <w:t xml:space="preserve"> BE</w:t>
                            </w:r>
                          </w:p>
                        </w:tc>
                        <w:tc>
                          <w:tcPr>
                            <w:tcW w:w="1984" w:type="dxa"/>
                            <w:shd w:val="clear" w:color="auto" w:fill="auto"/>
                            <w:vAlign w:val="center"/>
                          </w:tcPr>
                          <w:p w:rsidR="002B4F66" w:rsidRPr="00783725" w:rsidRDefault="002B4F66" w:rsidP="00EA750B">
                            <w:pPr>
                              <w:adjustRightInd w:val="0"/>
                              <w:snapToGrid w:val="0"/>
                              <w:spacing w:line="420" w:lineRule="atLeast"/>
                              <w:jc w:val="both"/>
                              <w:rPr>
                                <w:rFonts w:ascii="News702 BT" w:hAnsi="News702 BT"/>
                                <w:szCs w:val="24"/>
                              </w:rPr>
                            </w:pPr>
                            <w:r>
                              <w:rPr>
                                <w:rFonts w:ascii="News702 BT" w:hAnsi="News702 BT" w:hint="eastAsia"/>
                                <w:szCs w:val="24"/>
                              </w:rPr>
                              <w:t>7.</w:t>
                            </w:r>
                            <w:r>
                              <w:rPr>
                                <w:rFonts w:ascii="News702 BT" w:hAnsi="News702 BT"/>
                                <w:szCs w:val="24"/>
                              </w:rPr>
                              <w:t xml:space="preserve"> ACE</w:t>
                            </w:r>
                          </w:p>
                        </w:tc>
                        <w:tc>
                          <w:tcPr>
                            <w:tcW w:w="1984" w:type="dxa"/>
                            <w:shd w:val="clear" w:color="auto" w:fill="auto"/>
                            <w:vAlign w:val="center"/>
                          </w:tcPr>
                          <w:p w:rsidR="002B4F66" w:rsidRDefault="002B4F66" w:rsidP="00EA750B">
                            <w:pPr>
                              <w:adjustRightInd w:val="0"/>
                              <w:snapToGrid w:val="0"/>
                              <w:spacing w:line="420" w:lineRule="atLeast"/>
                              <w:jc w:val="both"/>
                              <w:rPr>
                                <w:rFonts w:ascii="News702 BT" w:hAnsi="News702 BT"/>
                                <w:szCs w:val="24"/>
                              </w:rPr>
                            </w:pPr>
                            <w:r>
                              <w:rPr>
                                <w:rFonts w:ascii="News702 BT" w:hAnsi="News702 BT" w:hint="eastAsia"/>
                                <w:szCs w:val="24"/>
                              </w:rPr>
                              <w:t>8.</w:t>
                            </w:r>
                            <w:r>
                              <w:rPr>
                                <w:rFonts w:ascii="News702 BT" w:hAnsi="News702 BT"/>
                                <w:szCs w:val="24"/>
                              </w:rPr>
                              <w:t>C</w:t>
                            </w:r>
                          </w:p>
                        </w:tc>
                        <w:tc>
                          <w:tcPr>
                            <w:tcW w:w="1984" w:type="dxa"/>
                            <w:shd w:val="clear" w:color="auto" w:fill="auto"/>
                            <w:vAlign w:val="center"/>
                          </w:tcPr>
                          <w:p w:rsidR="002B4F66" w:rsidRDefault="002B4F66" w:rsidP="00EA750B">
                            <w:pPr>
                              <w:adjustRightInd w:val="0"/>
                              <w:snapToGrid w:val="0"/>
                              <w:spacing w:line="420" w:lineRule="atLeast"/>
                              <w:jc w:val="both"/>
                              <w:rPr>
                                <w:rFonts w:ascii="News702 BT" w:hAnsi="News702 BT"/>
                                <w:szCs w:val="24"/>
                              </w:rPr>
                            </w:pPr>
                            <w:r>
                              <w:rPr>
                                <w:rFonts w:ascii="News702 BT" w:hAnsi="News702 BT" w:hint="eastAsia"/>
                                <w:szCs w:val="24"/>
                              </w:rPr>
                              <w:t>9.</w:t>
                            </w:r>
                            <w:r>
                              <w:rPr>
                                <w:rFonts w:ascii="News702 BT" w:hAnsi="News702 BT"/>
                                <w:szCs w:val="24"/>
                              </w:rPr>
                              <w:t xml:space="preserve"> AE</w:t>
                            </w:r>
                          </w:p>
                        </w:tc>
                        <w:tc>
                          <w:tcPr>
                            <w:tcW w:w="1984" w:type="dxa"/>
                            <w:shd w:val="clear" w:color="auto" w:fill="auto"/>
                            <w:vAlign w:val="center"/>
                          </w:tcPr>
                          <w:p w:rsidR="002B4F66" w:rsidRPr="00783725" w:rsidRDefault="002B4F66" w:rsidP="00EA750B">
                            <w:pPr>
                              <w:adjustRightInd w:val="0"/>
                              <w:snapToGrid w:val="0"/>
                              <w:spacing w:line="420" w:lineRule="atLeast"/>
                              <w:jc w:val="both"/>
                              <w:rPr>
                                <w:rFonts w:ascii="News702 BT" w:hAnsi="News702 BT"/>
                                <w:szCs w:val="24"/>
                              </w:rPr>
                            </w:pPr>
                            <w:r>
                              <w:rPr>
                                <w:rFonts w:ascii="News702 BT" w:hAnsi="News702 BT" w:hint="eastAsia"/>
                                <w:szCs w:val="24"/>
                              </w:rPr>
                              <w:t>10.</w:t>
                            </w:r>
                            <w:r w:rsidRPr="00783725">
                              <w:rPr>
                                <w:rFonts w:ascii="News702 BT" w:eastAsia="Adobe Gothic Std B" w:hAnsi="News702 BT" w:hint="eastAsia"/>
                                <w:szCs w:val="24"/>
                              </w:rPr>
                              <w:t>(</w:t>
                            </w:r>
                            <w:r w:rsidRPr="00783725">
                              <w:rPr>
                                <w:rFonts w:ascii="News702 BT" w:eastAsia="Adobe Gothic Std B" w:hAnsi="News702 BT"/>
                                <w:szCs w:val="24"/>
                              </w:rPr>
                              <w:t>1</w:t>
                            </w:r>
                            <w:r w:rsidRPr="00783725">
                              <w:rPr>
                                <w:rFonts w:ascii="News702 BT" w:eastAsia="Adobe Gothic Std B" w:hAnsi="News702 BT" w:hint="eastAsia"/>
                                <w:szCs w:val="24"/>
                              </w:rPr>
                              <w:t>)</w:t>
                            </w:r>
                            <w:r w:rsidRPr="00783725">
                              <w:rPr>
                                <w:rFonts w:ascii="News702 BT" w:eastAsia="Adobe Gothic Std B" w:hAnsi="News702 BT"/>
                                <w:szCs w:val="24"/>
                              </w:rPr>
                              <w:t xml:space="preserve"> </w:t>
                            </w:r>
                            <w:r>
                              <w:rPr>
                                <w:rFonts w:ascii="News702 BT" w:hAnsi="News702 BT"/>
                                <w:szCs w:val="24"/>
                              </w:rPr>
                              <w:t>D</w:t>
                            </w:r>
                            <w:r w:rsidRPr="00783725">
                              <w:rPr>
                                <w:rFonts w:ascii="News702 BT" w:eastAsia="Adobe Gothic Std B" w:hAnsi="News702 BT"/>
                                <w:szCs w:val="24"/>
                              </w:rPr>
                              <w:t xml:space="preserve"> </w:t>
                            </w:r>
                            <w:r w:rsidRPr="00783725">
                              <w:rPr>
                                <w:rFonts w:ascii="News702 BT" w:hAnsi="News702 BT"/>
                                <w:szCs w:val="24"/>
                              </w:rPr>
                              <w:t xml:space="preserve">; </w:t>
                            </w:r>
                            <w:r w:rsidRPr="00783725">
                              <w:rPr>
                                <w:rFonts w:ascii="News702 BT" w:eastAsia="Adobe Gothic Std B" w:hAnsi="News702 BT"/>
                                <w:szCs w:val="24"/>
                              </w:rPr>
                              <w:t>(2)</w:t>
                            </w:r>
                            <w:r>
                              <w:rPr>
                                <w:rFonts w:ascii="News702 BT" w:eastAsia="Adobe Gothic Std B" w:hAnsi="News702 BT"/>
                                <w:szCs w:val="24"/>
                              </w:rPr>
                              <w:t xml:space="preserve"> C</w:t>
                            </w:r>
                          </w:p>
                        </w:tc>
                      </w:tr>
                    </w:tbl>
                    <w:p w:rsidR="002B4F66" w:rsidRDefault="002B4F66" w:rsidP="00C33A65"/>
                  </w:txbxContent>
                </v:textbox>
                <w10:wrap anchorx="page" anchory="margin"/>
              </v:shape>
            </w:pict>
          </mc:Fallback>
        </mc:AlternateContent>
      </w:r>
      <w:r w:rsidR="004A3919">
        <w:rPr>
          <w:rFonts w:ascii="華康唐風隸 Std W9" w:eastAsia="華康唐風隸 Std W9" w:hAnsi="華康唐風隸 Std W9"/>
          <w:sz w:val="58"/>
          <w:szCs w:val="58"/>
        </w:rPr>
        <w:br w:type="page"/>
      </w:r>
    </w:p>
    <w:p w:rsidR="003A447F" w:rsidRPr="00C33A65" w:rsidRDefault="003A447F" w:rsidP="003A447F">
      <w:pPr>
        <w:rPr>
          <w:rFonts w:ascii="華康行楷體 Std W5" w:eastAsia="華康行楷體 Std W5" w:hAnsi="華康行楷體 Std W5"/>
          <w:b/>
          <w:sz w:val="60"/>
          <w:szCs w:val="60"/>
        </w:rPr>
      </w:pPr>
      <w:r w:rsidRPr="00C33A65">
        <w:rPr>
          <w:rFonts w:ascii="華康行楷體 Std W5" w:eastAsia="華康行楷體 Std W5" w:hAnsi="華康行楷體 Std W5"/>
          <w:b/>
          <w:sz w:val="60"/>
          <w:szCs w:val="60"/>
        </w:rPr>
        <w:lastRenderedPageBreak/>
        <w:sym w:font="Wingdings" w:char="F0B5"/>
      </w:r>
      <w:r w:rsidRPr="00C33A65">
        <w:rPr>
          <w:rFonts w:ascii="華康行楷體 Std W5" w:eastAsia="華康行楷體 Std W5" w:hAnsi="華康行楷體 Std W5" w:hint="eastAsia"/>
          <w:b/>
          <w:sz w:val="60"/>
          <w:szCs w:val="60"/>
        </w:rPr>
        <w:t>實戰演練</w:t>
      </w:r>
    </w:p>
    <w:p w:rsidR="003A447F" w:rsidRPr="00C33A65" w:rsidRDefault="003A447F" w:rsidP="003A447F">
      <w:pPr>
        <w:pStyle w:val="TIT1"/>
        <w:adjustRightInd w:val="0"/>
        <w:snapToGrid w:val="0"/>
        <w:spacing w:beforeLines="0" w:before="0" w:line="420" w:lineRule="atLeast"/>
        <w:ind w:left="392" w:hangingChars="128" w:hanging="392"/>
        <w:rPr>
          <w:rFonts w:ascii="華康楷書體 Std W5" w:eastAsia="華康楷書體 Std W5" w:hAnsi="華康楷書體 Std W5"/>
          <w:b/>
          <w:spacing w:val="0"/>
          <w:sz w:val="30"/>
          <w:szCs w:val="30"/>
        </w:rPr>
      </w:pPr>
      <w:r w:rsidRPr="00C33A65">
        <w:rPr>
          <w:rFonts w:ascii="華康楷書體 Std W5" w:eastAsia="華康楷書體 Std W5" w:hAnsi="華康楷書體 Std W5" w:hint="eastAsia"/>
          <w:b/>
          <w:spacing w:val="0"/>
          <w:sz w:val="30"/>
          <w:szCs w:val="30"/>
        </w:rPr>
        <w:t>一、單一選擇題</w:t>
      </w:r>
    </w:p>
    <w:p w:rsidR="00120BBC" w:rsidRPr="003A447F" w:rsidRDefault="00F25966"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kern w:val="2"/>
          <w:sz w:val="24"/>
        </w:rPr>
        <w:t xml:space="preserve">1. </w:t>
      </w:r>
      <w:r w:rsidR="00120BBC" w:rsidRPr="003A447F">
        <w:rPr>
          <w:rFonts w:ascii="華康楷書體 Std W5" w:eastAsia="華康楷書體 Std W5" w:hAnsi="華康楷書體 Std W5" w:hint="eastAsia"/>
          <w:kern w:val="2"/>
          <w:sz w:val="24"/>
        </w:rPr>
        <w:t>呼吸商數(RQ) 是指生物體在同一時間內，釋放二氧化碳與吸收氧氣的體積之比或莫耳數之比。通常醣類的呼吸商數約為1.0，而脂肪的呼吸商數約為0.7，蛋白質約為0.82。科學家測定了植物的呼吸商數如下：富含澱粉的種子萌發其呼吸商數為1.0、亞麻種子萌發為0.64、蕎麥種子萌發0.48、小麥種子萌發0.95，含氧量低時種子萌發3.34。試問下列何種植物種子萌發時呼吸速率最高？</w:t>
      </w:r>
      <w:r w:rsidR="00120BBC" w:rsidRPr="003A447F">
        <w:rPr>
          <w:rFonts w:ascii="華康楷書體 Std W5" w:eastAsia="華康楷書體 Std W5" w:hAnsi="華康楷書體 Std W5"/>
          <w:sz w:val="24"/>
        </w:rPr>
        <w:t xml:space="preserve">　</w:t>
      </w:r>
      <w:bookmarkEnd w:id="29"/>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31" w:name="QQ190321000209_1_1"/>
      <w:r w:rsidR="00120BBC" w:rsidRPr="003A447F">
        <w:rPr>
          <w:rFonts w:ascii="華康楷書體 Std W5" w:eastAsia="華康楷書體 Std W5" w:hAnsi="華康楷書體 Std W5" w:hint="eastAsia"/>
          <w:kern w:val="2"/>
          <w:sz w:val="24"/>
        </w:rPr>
        <w:t>含澱粉種子</w:t>
      </w:r>
      <w:r w:rsidR="00120BBC" w:rsidRPr="003A447F">
        <w:rPr>
          <w:rFonts w:ascii="華康楷書體 Std W5" w:eastAsia="華康楷書體 Std W5" w:hAnsi="華康楷書體 Std W5"/>
          <w:sz w:val="24"/>
        </w:rPr>
        <w:t xml:space="preserve">　</w:t>
      </w:r>
      <w:bookmarkEnd w:id="31"/>
      <w:r w:rsidR="00120BBC" w:rsidRPr="003A447F">
        <w:rPr>
          <w:rFonts w:ascii="華康楷書體 Std W5" w:eastAsia="華康楷書體 Std W5" w:hAnsi="華康楷書體 Std W5"/>
          <w:sz w:val="24"/>
        </w:rPr>
        <w:t>(B)</w:t>
      </w:r>
      <w:bookmarkStart w:id="32" w:name="QQ190321000209_1_2"/>
      <w:r w:rsidR="00120BBC" w:rsidRPr="003A447F">
        <w:rPr>
          <w:rFonts w:ascii="華康楷書體 Std W5" w:eastAsia="華康楷書體 Std W5" w:hAnsi="華康楷書體 Std W5" w:hint="eastAsia"/>
          <w:kern w:val="2"/>
          <w:sz w:val="24"/>
        </w:rPr>
        <w:t>小麥種子</w:t>
      </w:r>
      <w:r w:rsidR="00120BBC" w:rsidRPr="003A447F">
        <w:rPr>
          <w:rFonts w:ascii="華康楷書體 Std W5" w:eastAsia="華康楷書體 Std W5" w:hAnsi="華康楷書體 Std W5"/>
          <w:sz w:val="24"/>
        </w:rPr>
        <w:t xml:space="preserve">　</w:t>
      </w:r>
      <w:bookmarkEnd w:id="32"/>
      <w:r w:rsidR="00120BBC" w:rsidRPr="003A447F">
        <w:rPr>
          <w:rFonts w:ascii="華康楷書體 Std W5" w:eastAsia="華康楷書體 Std W5" w:hAnsi="華康楷書體 Std W5"/>
          <w:sz w:val="24"/>
        </w:rPr>
        <w:t>(C)</w:t>
      </w:r>
      <w:bookmarkStart w:id="33" w:name="QQ190321000209_1_3"/>
      <w:r w:rsidR="00120BBC" w:rsidRPr="003A447F">
        <w:rPr>
          <w:rFonts w:ascii="華康楷書體 Std W5" w:eastAsia="華康楷書體 Std W5" w:hAnsi="華康楷書體 Std W5" w:hint="eastAsia"/>
          <w:kern w:val="2"/>
          <w:sz w:val="24"/>
        </w:rPr>
        <w:t>亞麻種子</w:t>
      </w:r>
      <w:r w:rsidR="00120BBC" w:rsidRPr="003A447F">
        <w:rPr>
          <w:rFonts w:ascii="華康楷書體 Std W5" w:eastAsia="華康楷書體 Std W5" w:hAnsi="華康楷書體 Std W5"/>
          <w:sz w:val="24"/>
        </w:rPr>
        <w:t xml:space="preserve">　</w:t>
      </w:r>
      <w:bookmarkEnd w:id="33"/>
      <w:r w:rsidR="00120BBC" w:rsidRPr="003A447F">
        <w:rPr>
          <w:rFonts w:ascii="華康楷書體 Std W5" w:eastAsia="華康楷書體 Std W5" w:hAnsi="華康楷書體 Std W5"/>
          <w:sz w:val="24"/>
        </w:rPr>
        <w:t>(D)</w:t>
      </w:r>
      <w:bookmarkStart w:id="34" w:name="QQ190321000209_1_4"/>
      <w:r w:rsidR="00120BBC" w:rsidRPr="003A447F">
        <w:rPr>
          <w:rFonts w:ascii="華康楷書體 Std W5" w:eastAsia="華康楷書體 Std W5" w:hAnsi="華康楷書體 Std W5" w:hint="eastAsia"/>
          <w:kern w:val="2"/>
          <w:sz w:val="24"/>
        </w:rPr>
        <w:t>蕎麥種子</w:t>
      </w:r>
      <w:r w:rsidR="00120BBC" w:rsidRPr="003A447F">
        <w:rPr>
          <w:rFonts w:ascii="華康楷書體 Std W5" w:eastAsia="華康楷書體 Std W5" w:hAnsi="華康楷書體 Std W5"/>
          <w:sz w:val="24"/>
        </w:rPr>
        <w:t xml:space="preserve">　</w:t>
      </w:r>
      <w:bookmarkEnd w:id="30"/>
      <w:bookmarkEnd w:id="34"/>
      <w:r w:rsidRPr="003A447F">
        <w:rPr>
          <w:rFonts w:ascii="華康楷書體 Std W5" w:eastAsia="華康楷書體 Std W5" w:hAnsi="華康楷書體 Std W5"/>
          <w:sz w:val="24"/>
        </w:rPr>
        <w:br/>
      </w:r>
    </w:p>
    <w:p w:rsidR="00120BBC" w:rsidRPr="003A447F" w:rsidRDefault="00F25966"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noProof/>
          <w:sz w:val="24"/>
        </w:rPr>
        <w:drawing>
          <wp:anchor distT="0" distB="0" distL="114300" distR="114300" simplePos="0" relativeHeight="251752960" behindDoc="0" locked="0" layoutInCell="1" allowOverlap="1" wp14:anchorId="46BE96E2" wp14:editId="18AF44DB">
            <wp:simplePos x="0" y="0"/>
            <wp:positionH relativeFrom="column">
              <wp:posOffset>4704715</wp:posOffset>
            </wp:positionH>
            <wp:positionV relativeFrom="paragraph">
              <wp:posOffset>18415</wp:posOffset>
            </wp:positionV>
            <wp:extent cx="1719453" cy="1090676"/>
            <wp:effectExtent l="0" t="0" r="0" b="0"/>
            <wp:wrapSquare wrapText="bothSides"/>
            <wp:docPr id="178" name="圖片 178"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title="qn_img"/>
                    <pic:cNvPicPr/>
                  </pic:nvPicPr>
                  <pic:blipFill>
                    <a:blip r:embed="rId70">
                      <a:extLst>
                        <a:ext uri="{28A0092B-C50C-407E-A947-70E740481C1C}">
                          <a14:useLocalDpi xmlns:a14="http://schemas.microsoft.com/office/drawing/2010/main" val="0"/>
                        </a:ext>
                      </a:extLst>
                    </a:blip>
                    <a:stretch>
                      <a:fillRect/>
                    </a:stretch>
                  </pic:blipFill>
                  <pic:spPr>
                    <a:xfrm>
                      <a:off x="0" y="0"/>
                      <a:ext cx="1719453" cy="1090676"/>
                    </a:xfrm>
                    <a:prstGeom prst="rect">
                      <a:avLst/>
                    </a:prstGeom>
                  </pic:spPr>
                </pic:pic>
              </a:graphicData>
            </a:graphic>
            <wp14:sizeRelH relativeFrom="page">
              <wp14:pctWidth>0</wp14:pctWidth>
            </wp14:sizeRelH>
            <wp14:sizeRelV relativeFrom="page">
              <wp14:pctHeight>0</wp14:pctHeight>
            </wp14:sizeRelV>
          </wp:anchor>
        </w:drawing>
      </w:r>
      <w:r w:rsidR="00120BBC"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35" w:name="AQ190321000209_M"/>
      <w:bookmarkStart w:id="36" w:name="AQ190321000209"/>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37" w:name="AQ190321000209_1"/>
      <w:bookmarkEnd w:id="35"/>
      <w:r w:rsidRPr="003A447F">
        <w:rPr>
          <w:rFonts w:ascii="華康楷書體 Std W5" w:eastAsia="華康楷書體 Std W5" w:hAnsi="華康楷書體 Std W5"/>
          <w:vanish/>
          <w:color w:val="FF0000"/>
          <w:sz w:val="24"/>
        </w:rPr>
        <w:t xml:space="preserve">A　</w:t>
      </w:r>
      <w:bookmarkEnd w:id="36"/>
      <w:bookmarkEnd w:id="37"/>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38" w:name="RQ190321000209_M"/>
      <w:bookmarkStart w:id="39" w:name="RQ190321000209"/>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40" w:name="RQ190321000209_1_H"/>
      <w:bookmarkEnd w:id="38"/>
      <w:r w:rsidRPr="003A447F">
        <w:rPr>
          <w:rFonts w:ascii="華康楷書體 Std W5" w:eastAsia="華康楷書體 Std W5" w:hAnsi="華康楷書體 Std W5" w:hint="eastAsia"/>
          <w:vanish/>
          <w:color w:val="008000"/>
          <w:kern w:val="2"/>
          <w:sz w:val="24"/>
        </w:rPr>
        <w:t>呼吸商數為「二氧化碳量釋放量」除以「氧消耗量」，值愈高代表呼吸作用愈旺盛，故選含澱粉種子</w:t>
      </w:r>
      <w:r w:rsidRPr="003A447F">
        <w:rPr>
          <w:rFonts w:ascii="華康楷書體 Std W5" w:eastAsia="華康楷書體 Std W5" w:hAnsi="華康楷書體 Std W5"/>
          <w:vanish/>
          <w:color w:val="008000"/>
          <w:sz w:val="24"/>
        </w:rPr>
        <w:t xml:space="preserve">　</w:t>
      </w:r>
      <w:bookmarkEnd w:id="39"/>
      <w:bookmarkEnd w:id="40"/>
    </w:p>
    <w:p w:rsidR="00120BBC" w:rsidRPr="003A447F" w:rsidRDefault="00F25966"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lang w:eastAsia="zh-CN"/>
        </w:rPr>
      </w:pPr>
      <w:bookmarkStart w:id="41" w:name="QQ190321000212_1_H"/>
      <w:bookmarkStart w:id="42" w:name="QQ190321000212"/>
      <w:r w:rsidRPr="003A447F">
        <w:rPr>
          <w:rFonts w:ascii="華康楷書體 Std W5" w:eastAsia="華康楷書體 Std W5" w:hAnsi="華康楷書體 Std W5" w:hint="eastAsia"/>
          <w:kern w:val="2"/>
          <w:sz w:val="24"/>
        </w:rPr>
        <w:t xml:space="preserve">2. </w:t>
      </w:r>
      <w:r w:rsidR="00120BBC" w:rsidRPr="003A447F">
        <w:rPr>
          <w:rFonts w:ascii="華康楷書體 Std W5" w:eastAsia="華康楷書體 Std W5" w:hAnsi="華康楷書體 Std W5" w:hint="eastAsia"/>
          <w:kern w:val="2"/>
          <w:sz w:val="24"/>
        </w:rPr>
        <w:t>欲了解光波長對光合作用效率</w:t>
      </w:r>
      <w:r w:rsidR="00120BBC" w:rsidRPr="003A447F">
        <w:rPr>
          <w:rFonts w:ascii="華康楷書體 Std W5" w:eastAsia="華康楷書體 Std W5" w:hAnsi="華康楷書體 Std W5" w:hint="eastAsia"/>
          <w:kern w:val="2"/>
          <w:sz w:val="24"/>
          <w:lang w:eastAsia="zh-HK"/>
        </w:rPr>
        <w:t>的影響</w:t>
      </w:r>
      <w:r w:rsidR="00120BBC" w:rsidRPr="003A447F">
        <w:rPr>
          <w:rFonts w:ascii="華康楷書體 Std W5" w:eastAsia="華康楷書體 Std W5" w:hAnsi="華康楷書體 Std W5" w:hint="eastAsia"/>
          <w:kern w:val="2"/>
          <w:sz w:val="24"/>
        </w:rPr>
        <w:t>，科學家利用不同的光波長來照射綠藻，使其進行光合作用產生氧氣，並利用好氧性細菌作為指示，好氧性細菌多代表氧氣的生成量高，光合作用速率高。其實驗結果如附圖，試問如果以光合作用速率為縱座標而波長為橫座標，那麼下列何者的圖形可以表示此一實驗的結果？</w:t>
      </w:r>
      <w:bookmarkEnd w:id="41"/>
      <w:r w:rsidRPr="003A447F">
        <w:rPr>
          <w:rFonts w:ascii="華康楷書體 Std W5" w:eastAsia="華康楷書體 Std W5" w:hAnsi="華康楷書體 Std W5"/>
          <w:kern w:val="2"/>
          <w:sz w:val="24"/>
        </w:rPr>
        <w:br/>
      </w:r>
      <w:r w:rsidR="00120BBC" w:rsidRPr="003A447F">
        <w:rPr>
          <w:rFonts w:ascii="華康楷書體 Std W5" w:eastAsia="華康楷書體 Std W5" w:hAnsi="華康楷書體 Std W5"/>
          <w:sz w:val="24"/>
        </w:rPr>
        <w:t>(A)</w:t>
      </w:r>
      <w:bookmarkStart w:id="43" w:name="QQ190321000212_1_1"/>
      <w:r w:rsidR="00120BBC" w:rsidRPr="003A447F">
        <w:rPr>
          <w:rFonts w:ascii="華康楷書體 Std W5" w:eastAsia="華康楷書體 Std W5" w:hAnsi="華康楷書體 Std W5"/>
          <w:noProof/>
          <w:sz w:val="24"/>
        </w:rPr>
        <w:drawing>
          <wp:inline distT="0" distB="0" distL="0" distR="0" wp14:anchorId="16F1367D" wp14:editId="3EC42457">
            <wp:extent cx="1014730" cy="942975"/>
            <wp:effectExtent l="0" t="0" r="0" b="9525"/>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014730" cy="942975"/>
                    </a:xfrm>
                    <a:prstGeom prst="rect">
                      <a:avLst/>
                    </a:prstGeom>
                    <a:noFill/>
                    <a:ln>
                      <a:noFill/>
                    </a:ln>
                  </pic:spPr>
                </pic:pic>
              </a:graphicData>
            </a:graphic>
          </wp:inline>
        </w:drawing>
      </w:r>
      <w:r w:rsidR="00120BBC" w:rsidRPr="003A447F">
        <w:rPr>
          <w:rFonts w:ascii="華康楷書體 Std W5" w:eastAsia="華康楷書體 Std W5" w:hAnsi="華康楷書體 Std W5"/>
          <w:sz w:val="24"/>
        </w:rPr>
        <w:t xml:space="preserve">　</w:t>
      </w:r>
      <w:bookmarkEnd w:id="43"/>
      <w:r w:rsidR="00120BBC" w:rsidRPr="003A447F">
        <w:rPr>
          <w:rFonts w:ascii="華康楷書體 Std W5" w:eastAsia="華康楷書體 Std W5" w:hAnsi="華康楷書體 Std W5"/>
          <w:sz w:val="24"/>
        </w:rPr>
        <w:t>(B)</w:t>
      </w:r>
      <w:bookmarkStart w:id="44" w:name="QQ190321000212_1_2"/>
      <w:r w:rsidR="00120BBC" w:rsidRPr="003A447F">
        <w:rPr>
          <w:rFonts w:ascii="華康楷書體 Std W5" w:eastAsia="華康楷書體 Std W5" w:hAnsi="華康楷書體 Std W5"/>
          <w:noProof/>
          <w:sz w:val="24"/>
        </w:rPr>
        <w:drawing>
          <wp:inline distT="0" distB="0" distL="0" distR="0" wp14:anchorId="05B2E9A9" wp14:editId="3BBAB9E2">
            <wp:extent cx="1014730" cy="942975"/>
            <wp:effectExtent l="0" t="0" r="0" b="9525"/>
            <wp:docPr id="176" name="圖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014730" cy="942975"/>
                    </a:xfrm>
                    <a:prstGeom prst="rect">
                      <a:avLst/>
                    </a:prstGeom>
                    <a:noFill/>
                    <a:ln>
                      <a:noFill/>
                    </a:ln>
                  </pic:spPr>
                </pic:pic>
              </a:graphicData>
            </a:graphic>
          </wp:inline>
        </w:drawing>
      </w:r>
      <w:r w:rsidR="00120BBC" w:rsidRPr="003A447F">
        <w:rPr>
          <w:rFonts w:ascii="華康楷書體 Std W5" w:eastAsia="華康楷書體 Std W5" w:hAnsi="華康楷書體 Std W5"/>
          <w:sz w:val="24"/>
        </w:rPr>
        <w:t xml:space="preserve">　</w:t>
      </w:r>
      <w:bookmarkEnd w:id="44"/>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45" w:name="QQ190321000212_1_3"/>
      <w:r w:rsidR="00120BBC" w:rsidRPr="003A447F">
        <w:rPr>
          <w:rFonts w:ascii="華康楷書體 Std W5" w:eastAsia="華康楷書體 Std W5" w:hAnsi="華康楷書體 Std W5"/>
          <w:noProof/>
          <w:sz w:val="24"/>
        </w:rPr>
        <w:drawing>
          <wp:inline distT="0" distB="0" distL="0" distR="0" wp14:anchorId="0579E381" wp14:editId="30197B85">
            <wp:extent cx="1009650" cy="942975"/>
            <wp:effectExtent l="0" t="0" r="0" b="9525"/>
            <wp:docPr id="175" name="圖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009650" cy="942975"/>
                    </a:xfrm>
                    <a:prstGeom prst="rect">
                      <a:avLst/>
                    </a:prstGeom>
                    <a:noFill/>
                    <a:ln>
                      <a:noFill/>
                    </a:ln>
                  </pic:spPr>
                </pic:pic>
              </a:graphicData>
            </a:graphic>
          </wp:inline>
        </w:drawing>
      </w:r>
      <w:r w:rsidR="00120BBC" w:rsidRPr="003A447F">
        <w:rPr>
          <w:rFonts w:ascii="華康楷書體 Std W5" w:eastAsia="華康楷書體 Std W5" w:hAnsi="華康楷書體 Std W5"/>
          <w:sz w:val="24"/>
        </w:rPr>
        <w:t xml:space="preserve">　</w:t>
      </w:r>
      <w:bookmarkEnd w:id="45"/>
      <w:r w:rsidR="00120BBC" w:rsidRPr="003A447F">
        <w:rPr>
          <w:rFonts w:ascii="華康楷書體 Std W5" w:eastAsia="華康楷書體 Std W5" w:hAnsi="華康楷書體 Std W5"/>
          <w:sz w:val="24"/>
        </w:rPr>
        <w:t>(D)</w:t>
      </w:r>
      <w:bookmarkStart w:id="46" w:name="QQ190321000212_1_4"/>
      <w:r w:rsidR="00120BBC" w:rsidRPr="003A447F">
        <w:rPr>
          <w:rFonts w:ascii="華康楷書體 Std W5" w:eastAsia="華康楷書體 Std W5" w:hAnsi="華康楷書體 Std W5"/>
          <w:noProof/>
          <w:sz w:val="24"/>
        </w:rPr>
        <w:drawing>
          <wp:inline distT="0" distB="0" distL="0" distR="0" wp14:anchorId="5CA464DF" wp14:editId="29BEAAC3">
            <wp:extent cx="1009650" cy="942975"/>
            <wp:effectExtent l="0" t="0" r="0" b="9525"/>
            <wp:docPr id="174" name="圖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009650" cy="942975"/>
                    </a:xfrm>
                    <a:prstGeom prst="rect">
                      <a:avLst/>
                    </a:prstGeom>
                    <a:noFill/>
                    <a:ln>
                      <a:noFill/>
                    </a:ln>
                  </pic:spPr>
                </pic:pic>
              </a:graphicData>
            </a:graphic>
          </wp:inline>
        </w:drawing>
      </w:r>
      <w:r w:rsidR="00120BBC" w:rsidRPr="003A447F">
        <w:rPr>
          <w:rFonts w:ascii="華康楷書體 Std W5" w:eastAsia="華康楷書體 Std W5" w:hAnsi="華康楷書體 Std W5"/>
          <w:sz w:val="24"/>
        </w:rPr>
        <w:t xml:space="preserve">　</w:t>
      </w:r>
      <w:bookmarkEnd w:id="42"/>
      <w:bookmarkEnd w:id="46"/>
      <w:r w:rsidRPr="003A447F">
        <w:rPr>
          <w:rFonts w:ascii="華康楷書體 Std W5" w:eastAsia="華康楷書體 Std W5" w:hAnsi="華康楷書體 Std W5"/>
          <w:sz w:val="24"/>
        </w:rPr>
        <w:br/>
      </w:r>
    </w:p>
    <w:p w:rsidR="00120BBC" w:rsidRPr="003A447F" w:rsidRDefault="00120BBC"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47" w:name="AQ190321000212_M"/>
      <w:bookmarkStart w:id="48" w:name="AQ190321000212"/>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49" w:name="AQ190321000212_1"/>
      <w:bookmarkEnd w:id="47"/>
      <w:r w:rsidRPr="003A447F">
        <w:rPr>
          <w:rFonts w:ascii="華康楷書體 Std W5" w:eastAsia="華康楷書體 Std W5" w:hAnsi="華康楷書體 Std W5"/>
          <w:vanish/>
          <w:color w:val="FF0000"/>
          <w:sz w:val="24"/>
        </w:rPr>
        <w:t xml:space="preserve">C　</w:t>
      </w:r>
      <w:bookmarkEnd w:id="48"/>
      <w:bookmarkEnd w:id="49"/>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50" w:name="RQ190321000212_M"/>
      <w:bookmarkStart w:id="51" w:name="RQ190321000212"/>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52" w:name="RQ190321000212_1_H"/>
      <w:bookmarkEnd w:id="50"/>
      <w:bookmarkEnd w:id="52"/>
      <w:r w:rsidRPr="003A447F">
        <w:rPr>
          <w:rFonts w:ascii="華康楷書體 Std W5" w:eastAsia="華康楷書體 Std W5" w:hAnsi="華康楷書體 Std W5"/>
          <w:vanish/>
          <w:color w:val="008000"/>
          <w:sz w:val="24"/>
        </w:rPr>
        <w:t>(C)</w:t>
      </w:r>
      <w:bookmarkStart w:id="53" w:name="RQ190321000212_1_3"/>
      <w:r w:rsidRPr="003A447F">
        <w:rPr>
          <w:rFonts w:ascii="華康楷書體 Std W5" w:eastAsia="華康楷書體 Std W5" w:hAnsi="華康楷書體 Std W5" w:hint="eastAsia"/>
          <w:vanish/>
          <w:color w:val="008000"/>
          <w:kern w:val="2"/>
          <w:sz w:val="24"/>
        </w:rPr>
        <w:t>由結果來作圖形判斷，此圖最符合</w:t>
      </w:r>
      <w:r w:rsidRPr="003A447F">
        <w:rPr>
          <w:rFonts w:ascii="華康楷書體 Std W5" w:eastAsia="華康楷書體 Std W5" w:hAnsi="華康楷書體 Std W5"/>
          <w:vanish/>
          <w:color w:val="008000"/>
          <w:sz w:val="24"/>
        </w:rPr>
        <w:t xml:space="preserve">　</w:t>
      </w:r>
      <w:bookmarkEnd w:id="51"/>
      <w:bookmarkEnd w:id="53"/>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54" w:name="RQ190420000126_M"/>
      <w:bookmarkStart w:id="55" w:name="RQ190420000126"/>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56" w:name="RQ190420000126_1_H"/>
      <w:bookmarkEnd w:id="54"/>
      <w:r w:rsidRPr="003A447F">
        <w:rPr>
          <w:rFonts w:ascii="華康楷書體 Std W5" w:eastAsia="華康楷書體 Std W5" w:hAnsi="華康楷書體 Std W5" w:hint="eastAsia"/>
          <w:vanish/>
          <w:color w:val="008000"/>
          <w:kern w:val="2"/>
          <w:sz w:val="24"/>
        </w:rPr>
        <w:t>固碳反應是以二氧化碳為反應物，ATP和高能量分子為能量，產生醣類和水</w:t>
      </w:r>
      <w:r w:rsidRPr="003A447F">
        <w:rPr>
          <w:rFonts w:ascii="華康楷書體 Std W5" w:eastAsia="華康楷書體 Std W5" w:hAnsi="華康楷書體 Std W5"/>
          <w:vanish/>
          <w:color w:val="008000"/>
          <w:sz w:val="24"/>
        </w:rPr>
        <w:t xml:space="preserve">　</w:t>
      </w:r>
      <w:bookmarkEnd w:id="55"/>
      <w:bookmarkEnd w:id="56"/>
    </w:p>
    <w:p w:rsidR="00120BBC" w:rsidRPr="003A447F" w:rsidRDefault="00F25966"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57" w:name="QQ190420000164_1_H"/>
      <w:bookmarkStart w:id="58" w:name="QQ190420000164"/>
      <w:r w:rsidRPr="003A447F">
        <w:rPr>
          <w:rFonts w:ascii="華康楷書體 Std W5" w:eastAsia="華康楷書體 Std W5" w:hAnsi="華康楷書體 Std W5" w:hint="eastAsia"/>
          <w:kern w:val="2"/>
          <w:sz w:val="24"/>
        </w:rPr>
        <w:t xml:space="preserve">3. </w:t>
      </w:r>
      <w:r w:rsidR="00120BBC" w:rsidRPr="003A447F">
        <w:rPr>
          <w:rFonts w:ascii="華康楷書體 Std W5" w:eastAsia="華康楷書體 Std W5" w:hAnsi="華康楷書體 Std W5" w:hint="eastAsia"/>
          <w:kern w:val="2"/>
          <w:sz w:val="24"/>
        </w:rPr>
        <w:t>下列有關光合作用中光反應和固碳反應進行場所的配對，何者正確？</w:t>
      </w:r>
      <w:r w:rsidR="00120BBC" w:rsidRPr="003A447F">
        <w:rPr>
          <w:rFonts w:ascii="華康楷書體 Std W5" w:eastAsia="華康楷書體 Std W5" w:hAnsi="華康楷書體 Std W5"/>
          <w:sz w:val="24"/>
        </w:rPr>
        <w:t xml:space="preserve">　</w:t>
      </w:r>
      <w:bookmarkEnd w:id="57"/>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59" w:name="QQ190420000164_1_1"/>
      <w:r w:rsidR="00120BBC" w:rsidRPr="003A447F">
        <w:rPr>
          <w:rFonts w:ascii="華康楷書體 Std W5" w:eastAsia="華康楷書體 Std W5" w:hAnsi="華康楷書體 Std W5" w:hint="eastAsia"/>
          <w:kern w:val="2"/>
          <w:sz w:val="24"/>
        </w:rPr>
        <w:t>皆在類囊體中進行</w:t>
      </w:r>
      <w:r w:rsidR="00120BBC" w:rsidRPr="003A447F">
        <w:rPr>
          <w:rFonts w:ascii="華康楷書體 Std W5" w:eastAsia="華康楷書體 Std W5" w:hAnsi="華康楷書體 Std W5"/>
          <w:sz w:val="24"/>
        </w:rPr>
        <w:t xml:space="preserve">　</w:t>
      </w:r>
      <w:bookmarkEnd w:id="59"/>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60" w:name="QQ190420000164_1_2"/>
      <w:r w:rsidR="00120BBC" w:rsidRPr="003A447F">
        <w:rPr>
          <w:rFonts w:ascii="華康楷書體 Std W5" w:eastAsia="華康楷書體 Std W5" w:hAnsi="華康楷書體 Std W5" w:hint="eastAsia"/>
          <w:kern w:val="2"/>
          <w:sz w:val="24"/>
        </w:rPr>
        <w:t>皆在基質中進行</w:t>
      </w:r>
      <w:r w:rsidR="00120BBC" w:rsidRPr="003A447F">
        <w:rPr>
          <w:rFonts w:ascii="華康楷書體 Std W5" w:eastAsia="華康楷書體 Std W5" w:hAnsi="華康楷書體 Std W5"/>
          <w:sz w:val="24"/>
        </w:rPr>
        <w:t xml:space="preserve">　</w:t>
      </w:r>
      <w:bookmarkEnd w:id="60"/>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61" w:name="QQ190420000164_1_3"/>
      <w:r w:rsidR="00120BBC" w:rsidRPr="003A447F">
        <w:rPr>
          <w:rFonts w:ascii="華康楷書體 Std W5" w:eastAsia="華康楷書體 Std W5" w:hAnsi="華康楷書體 Std W5" w:hint="eastAsia"/>
          <w:kern w:val="2"/>
          <w:sz w:val="24"/>
        </w:rPr>
        <w:t>光反應在類囊體，固碳反應在基質中進行</w:t>
      </w:r>
      <w:r w:rsidR="00120BBC" w:rsidRPr="003A447F">
        <w:rPr>
          <w:rFonts w:ascii="華康楷書體 Std W5" w:eastAsia="華康楷書體 Std W5" w:hAnsi="華康楷書體 Std W5"/>
          <w:sz w:val="24"/>
        </w:rPr>
        <w:t xml:space="preserve">　</w:t>
      </w:r>
      <w:bookmarkEnd w:id="61"/>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62" w:name="QQ190420000164_1_4"/>
      <w:r w:rsidR="00120BBC" w:rsidRPr="003A447F">
        <w:rPr>
          <w:rFonts w:ascii="華康楷書體 Std W5" w:eastAsia="華康楷書體 Std W5" w:hAnsi="華康楷書體 Std W5" w:hint="eastAsia"/>
          <w:kern w:val="2"/>
          <w:sz w:val="24"/>
        </w:rPr>
        <w:t>光反應在基質，固碳反應在類囊體中進行</w:t>
      </w:r>
      <w:r w:rsidR="00120BBC" w:rsidRPr="003A447F">
        <w:rPr>
          <w:rFonts w:ascii="華康楷書體 Std W5" w:eastAsia="華康楷書體 Std W5" w:hAnsi="華康楷書體 Std W5"/>
          <w:sz w:val="24"/>
        </w:rPr>
        <w:t xml:space="preserve">　</w:t>
      </w:r>
      <w:bookmarkEnd w:id="58"/>
      <w:bookmarkEnd w:id="62"/>
      <w:r w:rsidRPr="003A447F">
        <w:rPr>
          <w:rFonts w:ascii="華康楷書體 Std W5" w:eastAsia="華康楷書體 Std W5" w:hAnsi="華康楷書體 Std W5"/>
          <w:sz w:val="24"/>
        </w:rPr>
        <w:br/>
      </w:r>
    </w:p>
    <w:p w:rsidR="001939B7" w:rsidRPr="003A447F" w:rsidRDefault="001939B7">
      <w:pPr>
        <w:widowControl/>
        <w:rPr>
          <w:rFonts w:ascii="華康楷書體 Std W5" w:eastAsia="華康楷書體 Std W5" w:hAnsi="華康楷書體 Std W5"/>
          <w:color w:val="0000FF"/>
          <w:kern w:val="0"/>
          <w:szCs w:val="24"/>
          <w:lang w:eastAsia="zh-CN"/>
        </w:rPr>
      </w:pPr>
      <w:r w:rsidRPr="003A447F">
        <w:rPr>
          <w:rFonts w:ascii="華康楷書體 Std W5" w:eastAsia="華康楷書體 Std W5" w:hAnsi="華康楷書體 Std W5"/>
          <w:color w:val="0000FF"/>
          <w:lang w:eastAsia="zh-CN"/>
        </w:rPr>
        <w:br w:type="page"/>
      </w:r>
    </w:p>
    <w:p w:rsidR="00120BBC" w:rsidRPr="003A447F" w:rsidRDefault="003A447F" w:rsidP="001939B7">
      <w:pPr>
        <w:pStyle w:val="Normal0"/>
        <w:adjustRightInd w:val="0"/>
        <w:snapToGrid w:val="0"/>
        <w:spacing w:line="420" w:lineRule="atLeast"/>
        <w:ind w:left="348" w:hangingChars="145" w:hanging="348"/>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noProof/>
          <w:sz w:val="24"/>
        </w:rPr>
        <w:lastRenderedPageBreak/>
        <w:drawing>
          <wp:anchor distT="0" distB="0" distL="114300" distR="114300" simplePos="0" relativeHeight="251764224" behindDoc="0" locked="0" layoutInCell="1" allowOverlap="1" wp14:anchorId="12A9B5F6" wp14:editId="13B65DE9">
            <wp:simplePos x="0" y="0"/>
            <wp:positionH relativeFrom="column">
              <wp:posOffset>3679952</wp:posOffset>
            </wp:positionH>
            <wp:positionV relativeFrom="paragraph">
              <wp:posOffset>38100</wp:posOffset>
            </wp:positionV>
            <wp:extent cx="2776855" cy="1001395"/>
            <wp:effectExtent l="0" t="0" r="4445" b="8255"/>
            <wp:wrapSquare wrapText="bothSides"/>
            <wp:docPr id="173" name="圖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76855" cy="1001395"/>
                    </a:xfrm>
                    <a:prstGeom prst="rect">
                      <a:avLst/>
                    </a:prstGeom>
                    <a:noFill/>
                    <a:ln>
                      <a:noFill/>
                    </a:ln>
                  </pic:spPr>
                </pic:pic>
              </a:graphicData>
            </a:graphic>
            <wp14:sizeRelH relativeFrom="page">
              <wp14:pctWidth>0</wp14:pctWidth>
            </wp14:sizeRelH>
            <wp14:sizeRelV relativeFrom="page">
              <wp14:pctHeight>0</wp14:pctHeight>
            </wp14:sizeRelV>
          </wp:anchor>
        </w:drawing>
      </w:r>
      <w:r w:rsidR="001939B7" w:rsidRPr="003A447F">
        <w:rPr>
          <w:rFonts w:ascii="華康楷書體 Std W5" w:eastAsia="華康楷書體 Std W5" w:hAnsi="華康楷書體 Std W5"/>
          <w:noProof/>
          <w:sz w:val="24"/>
        </w:rPr>
        <w:drawing>
          <wp:anchor distT="0" distB="0" distL="114300" distR="114300" simplePos="0" relativeHeight="251765248" behindDoc="0" locked="0" layoutInCell="1" allowOverlap="1" wp14:anchorId="563D6851" wp14:editId="0CD7DFDE">
            <wp:simplePos x="0" y="0"/>
            <wp:positionH relativeFrom="column">
              <wp:posOffset>3570605</wp:posOffset>
            </wp:positionH>
            <wp:positionV relativeFrom="paragraph">
              <wp:posOffset>1927860</wp:posOffset>
            </wp:positionV>
            <wp:extent cx="3038475" cy="1500505"/>
            <wp:effectExtent l="0" t="0" r="9525" b="4445"/>
            <wp:wrapSquare wrapText="bothSides"/>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038475" cy="1500505"/>
                    </a:xfrm>
                    <a:prstGeom prst="rect">
                      <a:avLst/>
                    </a:prstGeom>
                    <a:noFill/>
                    <a:ln>
                      <a:noFill/>
                    </a:ln>
                  </pic:spPr>
                </pic:pic>
              </a:graphicData>
            </a:graphic>
            <wp14:sizeRelH relativeFrom="page">
              <wp14:pctWidth>0</wp14:pctWidth>
            </wp14:sizeRelH>
            <wp14:sizeRelV relativeFrom="page">
              <wp14:pctHeight>0</wp14:pctHeight>
            </wp14:sizeRelV>
          </wp:anchor>
        </w:drawing>
      </w:r>
      <w:r w:rsidR="00120BBC" w:rsidRPr="003A447F">
        <w:rPr>
          <w:rFonts w:ascii="華康楷書體 Std W5" w:eastAsia="華康楷書體 Std W5" w:hAnsi="華康楷書體 Std W5"/>
          <w:vanish/>
          <w:color w:val="0000FF"/>
          <w:sz w:val="24"/>
          <w:lang w:eastAsia="zh-CN"/>
        </w:rPr>
        <w:t>【Super教學講義】</w:t>
      </w:r>
    </w:p>
    <w:p w:rsidR="00120BBC" w:rsidRPr="003A447F" w:rsidRDefault="00120BBC" w:rsidP="001939B7">
      <w:pPr>
        <w:pStyle w:val="Normal1"/>
        <w:tabs>
          <w:tab w:val="left" w:pos="1587"/>
        </w:tabs>
        <w:adjustRightInd w:val="0"/>
        <w:snapToGrid w:val="0"/>
        <w:spacing w:line="420" w:lineRule="atLeast"/>
        <w:ind w:left="348" w:hangingChars="145" w:hanging="348"/>
        <w:textAlignment w:val="center"/>
        <w:rPr>
          <w:rFonts w:ascii="華康楷書體 Std W5" w:eastAsia="華康楷書體 Std W5" w:hAnsi="華康楷書體 Std W5"/>
          <w:vanish/>
          <w:color w:val="FF0000"/>
          <w:sz w:val="24"/>
          <w:lang w:eastAsia="zh-CN"/>
        </w:rPr>
      </w:pPr>
      <w:bookmarkStart w:id="63" w:name="AQ190420000164_M"/>
      <w:bookmarkStart w:id="64" w:name="AQ190420000164"/>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65" w:name="AQ190420000164_1"/>
      <w:bookmarkEnd w:id="63"/>
      <w:r w:rsidRPr="003A447F">
        <w:rPr>
          <w:rFonts w:ascii="華康楷書體 Std W5" w:eastAsia="華康楷書體 Std W5" w:hAnsi="華康楷書體 Std W5"/>
          <w:vanish/>
          <w:color w:val="FF0000"/>
          <w:sz w:val="24"/>
        </w:rPr>
        <w:t xml:space="preserve">C　</w:t>
      </w:r>
      <w:bookmarkEnd w:id="64"/>
      <w:bookmarkEnd w:id="65"/>
    </w:p>
    <w:p w:rsidR="00120BBC" w:rsidRPr="003A447F" w:rsidRDefault="00120BBC" w:rsidP="001939B7">
      <w:pPr>
        <w:pStyle w:val="Normal4"/>
        <w:tabs>
          <w:tab w:val="left" w:pos="1587"/>
        </w:tabs>
        <w:adjustRightInd w:val="0"/>
        <w:snapToGrid w:val="0"/>
        <w:spacing w:line="420" w:lineRule="atLeast"/>
        <w:ind w:left="348" w:hangingChars="145" w:hanging="348"/>
        <w:textAlignment w:val="center"/>
        <w:rPr>
          <w:rFonts w:ascii="華康楷書體 Std W5" w:eastAsia="華康楷書體 Std W5" w:hAnsi="華康楷書體 Std W5"/>
          <w:vanish/>
          <w:color w:val="008000"/>
          <w:sz w:val="24"/>
          <w:lang w:eastAsia="zh-CN"/>
        </w:rPr>
      </w:pPr>
      <w:bookmarkStart w:id="66" w:name="RQ190321000208_M"/>
      <w:bookmarkStart w:id="67" w:name="RQ190321000208"/>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68" w:name="RQ190321000208_1_H"/>
      <w:bookmarkEnd w:id="66"/>
      <w:bookmarkEnd w:id="68"/>
      <w:r w:rsidRPr="003A447F">
        <w:rPr>
          <w:rFonts w:ascii="華康楷書體 Std W5" w:eastAsia="華康楷書體 Std W5" w:hAnsi="華康楷書體 Std W5"/>
          <w:vanish/>
          <w:color w:val="008000"/>
          <w:sz w:val="24"/>
        </w:rPr>
        <w:t>(D)</w:t>
      </w:r>
      <w:bookmarkStart w:id="69" w:name="RQ190321000208_1_4"/>
      <w:r w:rsidRPr="003A447F">
        <w:rPr>
          <w:rFonts w:ascii="華康楷書體 Std W5" w:eastAsia="華康楷書體 Std W5" w:hAnsi="華康楷書體 Std W5" w:hint="eastAsia"/>
          <w:vanish/>
          <w:color w:val="008000"/>
          <w:sz w:val="24"/>
        </w:rPr>
        <w:t>兩者皆受溫度因子影響</w:t>
      </w:r>
      <w:r w:rsidRPr="003A447F">
        <w:rPr>
          <w:rFonts w:ascii="華康楷書體 Std W5" w:eastAsia="華康楷書體 Std W5" w:hAnsi="華康楷書體 Std W5"/>
          <w:vanish/>
          <w:color w:val="008000"/>
          <w:sz w:val="24"/>
        </w:rPr>
        <w:t xml:space="preserve">　</w:t>
      </w:r>
      <w:bookmarkEnd w:id="67"/>
      <w:bookmarkEnd w:id="69"/>
    </w:p>
    <w:p w:rsidR="00120BBC" w:rsidRPr="003A447F" w:rsidRDefault="00F25966" w:rsidP="001939B7">
      <w:pPr>
        <w:pStyle w:val="Normal0"/>
        <w:adjustRightInd w:val="0"/>
        <w:snapToGrid w:val="0"/>
        <w:spacing w:before="80" w:line="420" w:lineRule="atLeast"/>
        <w:ind w:left="348" w:hangingChars="145" w:hanging="348"/>
        <w:textAlignment w:val="center"/>
        <w:rPr>
          <w:rFonts w:ascii="華康楷書體 Std W5" w:eastAsia="華康楷書體 Std W5" w:hAnsi="華康楷書體 Std W5"/>
          <w:sz w:val="24"/>
          <w:lang w:eastAsia="zh-CN"/>
        </w:rPr>
      </w:pPr>
      <w:bookmarkStart w:id="70" w:name="QQ190321000210_1_H"/>
      <w:bookmarkStart w:id="71" w:name="QQ190321000210"/>
      <w:r w:rsidRPr="003A447F">
        <w:rPr>
          <w:rFonts w:ascii="華康楷書體 Std W5" w:eastAsia="華康楷書體 Std W5" w:hAnsi="華康楷書體 Std W5" w:hint="eastAsia"/>
          <w:kern w:val="2"/>
          <w:sz w:val="24"/>
        </w:rPr>
        <w:t xml:space="preserve">4. </w:t>
      </w:r>
      <w:r w:rsidR="00120BBC" w:rsidRPr="003A447F">
        <w:rPr>
          <w:rFonts w:ascii="華康楷書體 Std W5" w:eastAsia="華康楷書體 Std W5" w:hAnsi="華康楷書體 Std W5" w:hint="eastAsia"/>
          <w:kern w:val="2"/>
          <w:sz w:val="24"/>
        </w:rPr>
        <w:t>附圖為光合作用速率和呼吸作用速率與溫度的關係，下列推論敘述何者正確？</w:t>
      </w:r>
      <w:r w:rsidR="00120BBC" w:rsidRPr="003A447F">
        <w:rPr>
          <w:rFonts w:ascii="華康楷書體 Std W5" w:eastAsia="華康楷書體 Std W5" w:hAnsi="華康楷書體 Std W5"/>
          <w:kern w:val="2"/>
          <w:sz w:val="24"/>
        </w:rPr>
        <w:br/>
      </w:r>
      <w:bookmarkStart w:id="72" w:name="QQ190321000210_1_1"/>
      <w:bookmarkEnd w:id="70"/>
      <w:r w:rsidR="008A446C" w:rsidRPr="003A447F">
        <w:rPr>
          <w:rFonts w:ascii="華康楷書體 Std W5" w:eastAsia="華康楷書體 Std W5" w:hAnsi="華康楷書體 Std W5" w:hint="eastAsia"/>
          <w:kern w:val="2"/>
          <w:sz w:val="24"/>
        </w:rPr>
        <w:t>(</w:t>
      </w:r>
      <w:r w:rsidR="008A446C" w:rsidRPr="003A447F">
        <w:rPr>
          <w:rFonts w:ascii="華康楷書體 Std W5" w:eastAsia="華康楷書體 Std W5" w:hAnsi="華康楷書體 Std W5"/>
          <w:kern w:val="2"/>
          <w:sz w:val="24"/>
        </w:rPr>
        <w:t>A</w:t>
      </w:r>
      <w:r w:rsidR="008A446C" w:rsidRPr="003A447F">
        <w:rPr>
          <w:rFonts w:ascii="華康楷書體 Std W5" w:eastAsia="華康楷書體 Std W5" w:hAnsi="華康楷書體 Std W5" w:hint="eastAsia"/>
          <w:kern w:val="2"/>
          <w:sz w:val="24"/>
        </w:rPr>
        <w:t>)</w:t>
      </w:r>
      <w:r w:rsidR="00120BBC" w:rsidRPr="003A447F">
        <w:rPr>
          <w:rFonts w:ascii="華康楷書體 Std W5" w:eastAsia="華康楷書體 Std W5" w:hAnsi="華康楷書體 Std W5" w:hint="eastAsia"/>
          <w:kern w:val="2"/>
          <w:sz w:val="24"/>
        </w:rPr>
        <w:t>高溫可能影響酵素構造或使構造被破壞而影響其反應速率</w:t>
      </w:r>
      <w:r w:rsidR="00120BBC" w:rsidRPr="003A447F">
        <w:rPr>
          <w:rFonts w:ascii="華康楷書體 Std W5" w:eastAsia="華康楷書體 Std W5" w:hAnsi="華康楷書體 Std W5"/>
          <w:sz w:val="24"/>
        </w:rPr>
        <w:t xml:space="preserve">　</w:t>
      </w:r>
      <w:bookmarkEnd w:id="72"/>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73" w:name="QQ190321000210_1_2"/>
      <w:r w:rsidR="00120BBC" w:rsidRPr="003A447F">
        <w:rPr>
          <w:rFonts w:ascii="華康楷書體 Std W5" w:eastAsia="華康楷書體 Std W5" w:hAnsi="華康楷書體 Std W5" w:hint="eastAsia"/>
          <w:kern w:val="2"/>
          <w:sz w:val="24"/>
        </w:rPr>
        <w:t>高溫可能促進代謝反應增加致能量不足使反應速率下降</w:t>
      </w:r>
      <w:r w:rsidR="00120BBC" w:rsidRPr="003A447F">
        <w:rPr>
          <w:rFonts w:ascii="華康楷書體 Std W5" w:eastAsia="華康楷書體 Std W5" w:hAnsi="華康楷書體 Std W5"/>
          <w:sz w:val="24"/>
        </w:rPr>
        <w:t xml:space="preserve">　</w:t>
      </w:r>
      <w:bookmarkEnd w:id="73"/>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74" w:name="QQ190321000210_1_3"/>
      <w:r w:rsidR="00120BBC" w:rsidRPr="003A447F">
        <w:rPr>
          <w:rFonts w:ascii="華康楷書體 Std W5" w:eastAsia="華康楷書體 Std W5" w:hAnsi="華康楷書體 Std W5" w:hint="eastAsia"/>
          <w:kern w:val="2"/>
          <w:sz w:val="24"/>
        </w:rPr>
        <w:t>高溫讓氣體的溶解度下降造成反應速率下降</w:t>
      </w:r>
      <w:r w:rsidR="00120BBC" w:rsidRPr="003A447F">
        <w:rPr>
          <w:rFonts w:ascii="華康楷書體 Std W5" w:eastAsia="華康楷書體 Std W5" w:hAnsi="華康楷書體 Std W5"/>
          <w:sz w:val="24"/>
        </w:rPr>
        <w:t xml:space="preserve">　</w:t>
      </w:r>
      <w:bookmarkEnd w:id="74"/>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75" w:name="QQ190321000210_1_4"/>
      <w:r w:rsidR="00120BBC" w:rsidRPr="003A447F">
        <w:rPr>
          <w:rFonts w:ascii="華康楷書體 Std W5" w:eastAsia="華康楷書體 Std W5" w:hAnsi="華康楷書體 Std W5" w:hint="eastAsia"/>
          <w:kern w:val="2"/>
          <w:sz w:val="24"/>
        </w:rPr>
        <w:t>高溫使得蒸散量及蒸發量增加而使反應速率下降</w:t>
      </w:r>
      <w:r w:rsidR="00120BBC" w:rsidRPr="003A447F">
        <w:rPr>
          <w:rFonts w:ascii="華康楷書體 Std W5" w:eastAsia="華康楷書體 Std W5" w:hAnsi="華康楷書體 Std W5"/>
          <w:sz w:val="24"/>
        </w:rPr>
        <w:t xml:space="preserve">　</w:t>
      </w:r>
      <w:bookmarkEnd w:id="71"/>
      <w:bookmarkEnd w:id="75"/>
      <w:r w:rsidR="001939B7" w:rsidRPr="003A447F">
        <w:rPr>
          <w:rFonts w:ascii="華康楷書體 Std W5" w:eastAsia="華康楷書體 Std W5" w:hAnsi="華康楷書體 Std W5"/>
          <w:sz w:val="24"/>
        </w:rPr>
        <w:br/>
      </w:r>
    </w:p>
    <w:p w:rsidR="00120BBC" w:rsidRPr="003A447F" w:rsidRDefault="00120BB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76" w:name="AQ190321000210_M"/>
      <w:bookmarkStart w:id="77" w:name="AQ190321000210"/>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78" w:name="AQ190321000210_1"/>
      <w:bookmarkEnd w:id="76"/>
      <w:r w:rsidRPr="003A447F">
        <w:rPr>
          <w:rFonts w:ascii="華康楷書體 Std W5" w:eastAsia="華康楷書體 Std W5" w:hAnsi="華康楷書體 Std W5"/>
          <w:vanish/>
          <w:color w:val="FF0000"/>
          <w:sz w:val="24"/>
        </w:rPr>
        <w:t xml:space="preserve">A　</w:t>
      </w:r>
      <w:bookmarkEnd w:id="77"/>
      <w:bookmarkEnd w:id="78"/>
    </w:p>
    <w:p w:rsidR="00120BBC" w:rsidRPr="003A447F" w:rsidRDefault="00120BBC" w:rsidP="00FA7DFF">
      <w:pPr>
        <w:pStyle w:val="Normal3"/>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79" w:name="RQ190321000210_M"/>
      <w:bookmarkStart w:id="80" w:name="RQ190321000210"/>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81" w:name="RQ190321000210_1_H"/>
      <w:bookmarkEnd w:id="79"/>
      <w:bookmarkEnd w:id="81"/>
      <w:r w:rsidRPr="003A447F">
        <w:rPr>
          <w:rFonts w:ascii="華康楷書體 Std W5" w:eastAsia="華康楷書體 Std W5" w:hAnsi="華康楷書體 Std W5"/>
          <w:vanish/>
          <w:color w:val="008000"/>
          <w:sz w:val="24"/>
        </w:rPr>
        <w:t>(A)</w:t>
      </w:r>
      <w:bookmarkStart w:id="82" w:name="RQ190321000210_1_1"/>
      <w:r w:rsidRPr="003A447F">
        <w:rPr>
          <w:rFonts w:ascii="華康楷書體 Std W5" w:eastAsia="華康楷書體 Std W5" w:hAnsi="華康楷書體 Std W5" w:hint="eastAsia"/>
          <w:vanish/>
          <w:color w:val="008000"/>
          <w:kern w:val="2"/>
          <w:sz w:val="24"/>
        </w:rPr>
        <w:t>高溫主要破壞酵素結構及類囊體以及粒線體的構造而使反應速率下降</w:t>
      </w:r>
      <w:r w:rsidRPr="003A447F">
        <w:rPr>
          <w:rFonts w:ascii="華康楷書體 Std W5" w:eastAsia="華康楷書體 Std W5" w:hAnsi="華康楷書體 Std W5"/>
          <w:vanish/>
          <w:color w:val="008000"/>
          <w:sz w:val="24"/>
        </w:rPr>
        <w:t xml:space="preserve">　</w:t>
      </w:r>
      <w:bookmarkEnd w:id="80"/>
      <w:bookmarkEnd w:id="82"/>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83" w:name="RQ190321000211_M"/>
      <w:bookmarkStart w:id="84" w:name="RQ190321000211"/>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85" w:name="RQ190321000211_1_H"/>
      <w:bookmarkEnd w:id="83"/>
      <w:r w:rsidRPr="003A447F">
        <w:rPr>
          <w:rFonts w:ascii="華康楷書體 Std W5" w:eastAsia="華康楷書體 Std W5" w:hAnsi="華康楷書體 Std W5" w:hint="eastAsia"/>
          <w:vanish/>
          <w:color w:val="008000"/>
          <w:kern w:val="2"/>
          <w:sz w:val="24"/>
        </w:rPr>
        <w:t>完整的葉綠體才能進行光反應，故選(甲)</w:t>
      </w:r>
      <w:r w:rsidRPr="003A447F">
        <w:rPr>
          <w:rFonts w:ascii="華康楷書體 Std W5" w:eastAsia="華康楷書體 Std W5" w:hAnsi="華康楷書體 Std W5"/>
          <w:vanish/>
          <w:color w:val="008000"/>
          <w:sz w:val="24"/>
        </w:rPr>
        <w:t xml:space="preserve">　</w:t>
      </w:r>
      <w:bookmarkEnd w:id="84"/>
      <w:bookmarkEnd w:id="85"/>
    </w:p>
    <w:p w:rsidR="00120BBC" w:rsidRPr="003A447F" w:rsidRDefault="008A446C"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86" w:name="QQ190321000213_1_H"/>
      <w:bookmarkStart w:id="87" w:name="QQ190321000213"/>
      <w:r w:rsidRPr="003A447F">
        <w:rPr>
          <w:rFonts w:ascii="華康楷書體 Std W5" w:eastAsia="華康楷書體 Std W5" w:hAnsi="華康楷書體 Std W5"/>
          <w:kern w:val="2"/>
          <w:sz w:val="24"/>
        </w:rPr>
        <w:t>5</w:t>
      </w:r>
      <w:r w:rsidR="00F25966" w:rsidRPr="003A447F">
        <w:rPr>
          <w:rFonts w:ascii="華康楷書體 Std W5" w:eastAsia="華康楷書體 Std W5" w:hAnsi="華康楷書體 Std W5" w:hint="eastAsia"/>
          <w:kern w:val="2"/>
          <w:sz w:val="24"/>
        </w:rPr>
        <w:t xml:space="preserve">. </w:t>
      </w:r>
      <w:r w:rsidR="00120BBC" w:rsidRPr="003A447F">
        <w:rPr>
          <w:rFonts w:ascii="華康楷書體 Std W5" w:eastAsia="華康楷書體 Std W5" w:hAnsi="華康楷書體 Std W5" w:hint="eastAsia"/>
          <w:kern w:val="2"/>
          <w:sz w:val="24"/>
        </w:rPr>
        <w:t>附圖為植物組織器官的相對呼吸速率比較和溫度以及氧分壓對植物根呼吸速率。下列相關敘述，何者</w:t>
      </w:r>
      <w:r w:rsidR="00120BBC" w:rsidRPr="003A447F">
        <w:rPr>
          <w:rFonts w:ascii="華康楷書體 Std W5" w:eastAsia="華康楷書體 Std W5" w:hAnsi="華康楷書體 Std W5" w:hint="eastAsia"/>
          <w:b/>
          <w:kern w:val="2"/>
          <w:sz w:val="24"/>
        </w:rPr>
        <w:t>不正確</w:t>
      </w:r>
      <w:r w:rsidR="00120BBC" w:rsidRPr="003A447F">
        <w:rPr>
          <w:rFonts w:ascii="華康楷書體 Std W5" w:eastAsia="華康楷書體 Std W5" w:hAnsi="華康楷書體 Std W5" w:hint="eastAsia"/>
          <w:kern w:val="2"/>
          <w:sz w:val="24"/>
        </w:rPr>
        <w:t>？</w:t>
      </w:r>
      <w:r w:rsidR="00120BBC" w:rsidRPr="003A447F">
        <w:rPr>
          <w:rFonts w:ascii="華康楷書體 Std W5" w:eastAsia="華康楷書體 Std W5" w:hAnsi="華康楷書體 Std W5"/>
          <w:kern w:val="2"/>
          <w:sz w:val="24"/>
        </w:rPr>
        <w:br/>
      </w:r>
      <w:bookmarkStart w:id="88" w:name="QQ190321000213_1_1"/>
      <w:bookmarkEnd w:id="86"/>
      <w:r w:rsidR="00F25966" w:rsidRPr="003A447F">
        <w:rPr>
          <w:rFonts w:ascii="華康楷書體 Std W5" w:eastAsia="華康楷書體 Std W5" w:hAnsi="華康楷書體 Std W5"/>
          <w:kern w:val="2"/>
          <w:sz w:val="24"/>
        </w:rPr>
        <w:t>(A)</w:t>
      </w:r>
      <w:r w:rsidR="00120BBC" w:rsidRPr="003A447F">
        <w:rPr>
          <w:rFonts w:ascii="華康楷書體 Std W5" w:eastAsia="華康楷書體 Std W5" w:hAnsi="華康楷書體 Std W5" w:hint="eastAsia"/>
          <w:kern w:val="2"/>
          <w:sz w:val="24"/>
        </w:rPr>
        <w:t>呼吸速率與細胞的代謝速率有關</w:t>
      </w:r>
      <w:r w:rsidR="00120BBC" w:rsidRPr="003A447F">
        <w:rPr>
          <w:rFonts w:ascii="華康楷書體 Std W5" w:eastAsia="華康楷書體 Std W5" w:hAnsi="華康楷書體 Std W5"/>
          <w:sz w:val="24"/>
        </w:rPr>
        <w:t xml:space="preserve">　</w:t>
      </w:r>
      <w:bookmarkEnd w:id="88"/>
      <w:r w:rsidRPr="003A447F">
        <w:rPr>
          <w:rFonts w:ascii="華康楷書體 Std W5" w:eastAsia="華康楷書體 Std W5" w:hAnsi="華康楷書體 Std W5"/>
          <w:sz w:val="24"/>
        </w:rPr>
        <w:tab/>
      </w:r>
      <w:r w:rsidRPr="003A447F">
        <w:rPr>
          <w:rFonts w:ascii="華康楷書體 Std W5" w:eastAsia="華康楷書體 Std W5" w:hAnsi="華康楷書體 Std W5"/>
          <w:sz w:val="24"/>
        </w:rPr>
        <w:tab/>
      </w:r>
      <w:r w:rsidR="001939B7"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89" w:name="QQ190321000213_1_2"/>
      <w:r w:rsidR="00120BBC" w:rsidRPr="003A447F">
        <w:rPr>
          <w:rFonts w:ascii="華康楷書體 Std W5" w:eastAsia="華康楷書體 Std W5" w:hAnsi="華康楷書體 Std W5" w:hint="eastAsia"/>
          <w:kern w:val="2"/>
          <w:sz w:val="24"/>
        </w:rPr>
        <w:t>呼吸速率與生長速率有關</w:t>
      </w:r>
      <w:r w:rsidR="00120BBC" w:rsidRPr="003A447F">
        <w:rPr>
          <w:rFonts w:ascii="華康楷書體 Std W5" w:eastAsia="華康楷書體 Std W5" w:hAnsi="華康楷書體 Std W5"/>
          <w:sz w:val="24"/>
        </w:rPr>
        <w:t xml:space="preserve">　</w:t>
      </w:r>
      <w:bookmarkEnd w:id="89"/>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90" w:name="QQ190321000213_1_3"/>
      <w:r w:rsidR="00120BBC" w:rsidRPr="003A447F">
        <w:rPr>
          <w:rFonts w:ascii="華康楷書體 Std W5" w:eastAsia="華康楷書體 Std W5" w:hAnsi="華康楷書體 Std W5" w:hint="eastAsia"/>
          <w:kern w:val="2"/>
          <w:sz w:val="24"/>
        </w:rPr>
        <w:t>呼吸速率和儲存物質有關</w:t>
      </w:r>
      <w:r w:rsidR="00120BBC" w:rsidRPr="003A447F">
        <w:rPr>
          <w:rFonts w:ascii="華康楷書體 Std W5" w:eastAsia="華康楷書體 Std W5" w:hAnsi="華康楷書體 Std W5"/>
          <w:sz w:val="24"/>
        </w:rPr>
        <w:t xml:space="preserve">　</w:t>
      </w:r>
      <w:bookmarkEnd w:id="90"/>
      <w:r w:rsidRPr="003A447F">
        <w:rPr>
          <w:rFonts w:ascii="華康楷書體 Std W5" w:eastAsia="華康楷書體 Std W5" w:hAnsi="華康楷書體 Std W5"/>
          <w:sz w:val="24"/>
        </w:rPr>
        <w:tab/>
      </w:r>
      <w:r w:rsidRPr="003A447F">
        <w:rPr>
          <w:rFonts w:ascii="華康楷書體 Std W5" w:eastAsia="華康楷書體 Std W5" w:hAnsi="華康楷書體 Std W5"/>
          <w:sz w:val="24"/>
        </w:rPr>
        <w:tab/>
      </w:r>
      <w:r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D)</w:t>
      </w:r>
      <w:bookmarkStart w:id="91" w:name="QQ190321000213_1_4"/>
      <w:r w:rsidR="00120BBC" w:rsidRPr="003A447F">
        <w:rPr>
          <w:rFonts w:ascii="華康楷書體 Std W5" w:eastAsia="華康楷書體 Std W5" w:hAnsi="華康楷書體 Std W5" w:hint="eastAsia"/>
          <w:kern w:val="2"/>
          <w:sz w:val="24"/>
        </w:rPr>
        <w:t>氧濃度和溫度也會影響呼吸速率</w:t>
      </w:r>
      <w:r w:rsidR="00120BBC" w:rsidRPr="003A447F">
        <w:rPr>
          <w:rFonts w:ascii="華康楷書體 Std W5" w:eastAsia="華康楷書體 Std W5" w:hAnsi="華康楷書體 Std W5"/>
          <w:sz w:val="24"/>
        </w:rPr>
        <w:t xml:space="preserve">　</w:t>
      </w:r>
      <w:bookmarkEnd w:id="87"/>
      <w:bookmarkEnd w:id="91"/>
      <w:r w:rsidRPr="003A447F">
        <w:rPr>
          <w:rFonts w:ascii="華康楷書體 Std W5" w:eastAsia="華康楷書體 Std W5" w:hAnsi="華康楷書體 Std W5"/>
          <w:sz w:val="24"/>
        </w:rPr>
        <w:br/>
      </w:r>
    </w:p>
    <w:p w:rsidR="00120BBC" w:rsidRPr="003A447F" w:rsidRDefault="008A446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noProof/>
          <w:sz w:val="24"/>
        </w:rPr>
        <w:drawing>
          <wp:anchor distT="0" distB="0" distL="114300" distR="114300" simplePos="0" relativeHeight="251753984" behindDoc="0" locked="0" layoutInCell="1" allowOverlap="1" wp14:anchorId="50B40577" wp14:editId="25427A74">
            <wp:simplePos x="0" y="0"/>
            <wp:positionH relativeFrom="column">
              <wp:posOffset>4232910</wp:posOffset>
            </wp:positionH>
            <wp:positionV relativeFrom="paragraph">
              <wp:posOffset>1356360</wp:posOffset>
            </wp:positionV>
            <wp:extent cx="2124075" cy="1205230"/>
            <wp:effectExtent l="0" t="0" r="9525" b="0"/>
            <wp:wrapSquare wrapText="bothSides"/>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24075" cy="1205230"/>
                    </a:xfrm>
                    <a:prstGeom prst="rect">
                      <a:avLst/>
                    </a:prstGeom>
                    <a:noFill/>
                    <a:ln>
                      <a:noFill/>
                    </a:ln>
                  </pic:spPr>
                </pic:pic>
              </a:graphicData>
            </a:graphic>
            <wp14:sizeRelH relativeFrom="page">
              <wp14:pctWidth>0</wp14:pctWidth>
            </wp14:sizeRelH>
            <wp14:sizeRelV relativeFrom="page">
              <wp14:pctHeight>0</wp14:pctHeight>
            </wp14:sizeRelV>
          </wp:anchor>
        </w:drawing>
      </w:r>
      <w:r w:rsidR="00120BBC"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92" w:name="AQ190321000213_M"/>
      <w:bookmarkStart w:id="93" w:name="AQ190321000213"/>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94" w:name="AQ190321000213_1"/>
      <w:bookmarkEnd w:id="92"/>
      <w:r w:rsidRPr="003A447F">
        <w:rPr>
          <w:rFonts w:ascii="華康楷書體 Std W5" w:eastAsia="華康楷書體 Std W5" w:hAnsi="華康楷書體 Std W5"/>
          <w:vanish/>
          <w:color w:val="FF0000"/>
          <w:sz w:val="24"/>
        </w:rPr>
        <w:t xml:space="preserve">C　</w:t>
      </w:r>
      <w:bookmarkEnd w:id="93"/>
      <w:bookmarkEnd w:id="94"/>
    </w:p>
    <w:p w:rsidR="00120BBC" w:rsidRPr="003A447F" w:rsidRDefault="00120BBC" w:rsidP="00FA7DFF">
      <w:pPr>
        <w:pStyle w:val="Normal3"/>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95" w:name="RQ190321000213_M"/>
      <w:bookmarkStart w:id="96" w:name="RQ190321000213"/>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97" w:name="RQ190321000213_1_H"/>
      <w:bookmarkEnd w:id="95"/>
      <w:bookmarkEnd w:id="97"/>
      <w:r w:rsidRPr="003A447F">
        <w:rPr>
          <w:rFonts w:ascii="華康楷書體 Std W5" w:eastAsia="華康楷書體 Std W5" w:hAnsi="華康楷書體 Std W5"/>
          <w:vanish/>
          <w:color w:val="008000"/>
          <w:sz w:val="24"/>
        </w:rPr>
        <w:t>(C)</w:t>
      </w:r>
      <w:bookmarkStart w:id="98" w:name="RQ190321000213_1_3"/>
      <w:r w:rsidRPr="003A447F">
        <w:rPr>
          <w:rFonts w:ascii="華康楷書體 Std W5" w:eastAsia="華康楷書體 Std W5" w:hAnsi="華康楷書體 Std W5" w:hint="eastAsia"/>
          <w:vanish/>
          <w:color w:val="008000"/>
          <w:kern w:val="2"/>
          <w:sz w:val="24"/>
        </w:rPr>
        <w:t>由圖看不出呼吸速率和儲存物質有關</w:t>
      </w:r>
      <w:r w:rsidRPr="003A447F">
        <w:rPr>
          <w:rFonts w:ascii="華康楷書體 Std W5" w:eastAsia="華康楷書體 Std W5" w:hAnsi="華康楷書體 Std W5"/>
          <w:vanish/>
          <w:color w:val="008000"/>
          <w:sz w:val="24"/>
        </w:rPr>
        <w:t xml:space="preserve">　</w:t>
      </w:r>
      <w:bookmarkEnd w:id="96"/>
      <w:bookmarkEnd w:id="98"/>
    </w:p>
    <w:p w:rsidR="00120BBC" w:rsidRPr="003A447F" w:rsidRDefault="008A446C"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99" w:name="QQ190321000214_1_H"/>
      <w:bookmarkStart w:id="100" w:name="QQ190321000214"/>
      <w:r w:rsidRPr="003A447F">
        <w:rPr>
          <w:rFonts w:ascii="華康楷書體 Std W5" w:eastAsia="華康楷書體 Std W5" w:hAnsi="華康楷書體 Std W5"/>
          <w:kern w:val="2"/>
          <w:sz w:val="24"/>
        </w:rPr>
        <w:t>6</w:t>
      </w:r>
      <w:r w:rsidR="00F25966" w:rsidRPr="003A447F">
        <w:rPr>
          <w:rFonts w:ascii="華康楷書體 Std W5" w:eastAsia="華康楷書體 Std W5" w:hAnsi="華康楷書體 Std W5" w:hint="eastAsia"/>
          <w:kern w:val="2"/>
          <w:sz w:val="24"/>
        </w:rPr>
        <w:t xml:space="preserve">. </w:t>
      </w:r>
      <w:r w:rsidR="00120BBC" w:rsidRPr="003A447F">
        <w:rPr>
          <w:rFonts w:ascii="華康楷書體 Std W5" w:eastAsia="華康楷書體 Std W5" w:hAnsi="華康楷書體 Std W5" w:hint="eastAsia"/>
          <w:kern w:val="2"/>
          <w:sz w:val="24"/>
        </w:rPr>
        <w:t>藻類和植物的光合作用在葉綠體中進行，葉綠體是具有雙層膜的胞器，其內最明顯的構造是為類囊體，堆疊在一起的類囊體稱為葉綠餅，散布在葉綠體基質中的膜體構造（連接葉綠餅），則叫做餅間膜，葉綠餅膜和餅間膜上存在的物質含量並不相同，會隨著生長環境中光的影響而改變。這些膜體構造是光合作用中光反應進行的主要部位，而固碳反應則在葉綠體的基質中進行。下列相關敘述，何者</w:t>
      </w:r>
      <w:r w:rsidR="00120BBC" w:rsidRPr="003A447F">
        <w:rPr>
          <w:rFonts w:ascii="華康楷書體 Std W5" w:eastAsia="華康楷書體 Std W5" w:hAnsi="華康楷書體 Std W5" w:hint="eastAsia"/>
          <w:b/>
          <w:kern w:val="2"/>
          <w:sz w:val="24"/>
          <w:u w:val="double"/>
        </w:rPr>
        <w:t>不正確</w:t>
      </w:r>
      <w:r w:rsidR="00120BBC" w:rsidRPr="003A447F">
        <w:rPr>
          <w:rFonts w:ascii="華康楷書體 Std W5" w:eastAsia="華康楷書體 Std W5" w:hAnsi="華康楷書體 Std W5" w:hint="eastAsia"/>
          <w:kern w:val="2"/>
          <w:sz w:val="24"/>
        </w:rPr>
        <w:t>？</w:t>
      </w:r>
      <w:r w:rsidR="00120BBC" w:rsidRPr="003A447F">
        <w:rPr>
          <w:rFonts w:ascii="華康楷書體 Std W5" w:eastAsia="華康楷書體 Std W5" w:hAnsi="華康楷書體 Std W5"/>
          <w:sz w:val="24"/>
        </w:rPr>
        <w:t xml:space="preserve">　</w:t>
      </w:r>
      <w:bookmarkEnd w:id="99"/>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101" w:name="QQ190321000214_1_1"/>
      <w:r w:rsidR="00120BBC" w:rsidRPr="003A447F">
        <w:rPr>
          <w:rFonts w:ascii="華康楷書體 Std W5" w:eastAsia="華康楷書體 Std W5" w:hAnsi="華康楷書體 Std W5" w:hint="eastAsia"/>
          <w:kern w:val="2"/>
          <w:sz w:val="24"/>
        </w:rPr>
        <w:t>葉綠體有許多的膜狀的類囊體堆疊成葉綠餅</w:t>
      </w:r>
      <w:r w:rsidR="00120BBC" w:rsidRPr="003A447F">
        <w:rPr>
          <w:rFonts w:ascii="華康楷書體 Std W5" w:eastAsia="華康楷書體 Std W5" w:hAnsi="華康楷書體 Std W5"/>
          <w:sz w:val="24"/>
        </w:rPr>
        <w:t xml:space="preserve">　</w:t>
      </w:r>
      <w:bookmarkEnd w:id="101"/>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102" w:name="QQ190321000214_1_2"/>
      <w:r w:rsidR="00120BBC" w:rsidRPr="003A447F">
        <w:rPr>
          <w:rFonts w:ascii="華康楷書體 Std W5" w:eastAsia="華康楷書體 Std W5" w:hAnsi="華康楷書體 Std W5" w:hint="eastAsia"/>
          <w:kern w:val="2"/>
          <w:sz w:val="24"/>
        </w:rPr>
        <w:t>類囊體是光反應的場所其膜上具有光合色素</w:t>
      </w:r>
      <w:r w:rsidR="00120BBC" w:rsidRPr="003A447F">
        <w:rPr>
          <w:rFonts w:ascii="華康楷書體 Std W5" w:eastAsia="華康楷書體 Std W5" w:hAnsi="華康楷書體 Std W5"/>
          <w:sz w:val="24"/>
        </w:rPr>
        <w:t xml:space="preserve">　</w:t>
      </w:r>
      <w:bookmarkEnd w:id="102"/>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103" w:name="QQ190321000214_1_3"/>
      <w:r w:rsidR="00120BBC" w:rsidRPr="003A447F">
        <w:rPr>
          <w:rFonts w:ascii="華康楷書體 Std W5" w:eastAsia="華康楷書體 Std W5" w:hAnsi="華康楷書體 Std W5" w:hint="eastAsia"/>
          <w:kern w:val="2"/>
          <w:sz w:val="24"/>
        </w:rPr>
        <w:t>葉綠體為雙層膜其內具有類囊體和基質</w:t>
      </w:r>
      <w:r w:rsidR="00120BBC" w:rsidRPr="003A447F">
        <w:rPr>
          <w:rFonts w:ascii="華康楷書體 Std W5" w:eastAsia="華康楷書體 Std W5" w:hAnsi="華康楷書體 Std W5"/>
          <w:sz w:val="24"/>
        </w:rPr>
        <w:t xml:space="preserve">　</w:t>
      </w:r>
      <w:bookmarkEnd w:id="103"/>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104" w:name="QQ190321000214_1_4"/>
      <w:r w:rsidR="00120BBC" w:rsidRPr="003A447F">
        <w:rPr>
          <w:rFonts w:ascii="華康楷書體 Std W5" w:eastAsia="華康楷書體 Std W5" w:hAnsi="華康楷書體 Std W5" w:hint="eastAsia"/>
          <w:kern w:val="2"/>
          <w:sz w:val="24"/>
        </w:rPr>
        <w:t>類囊體膜上分布的物質都相同且均勻</w:t>
      </w:r>
      <w:r w:rsidR="00120BBC" w:rsidRPr="003A447F">
        <w:rPr>
          <w:rFonts w:ascii="華康楷書體 Std W5" w:eastAsia="華康楷書體 Std W5" w:hAnsi="華康楷書體 Std W5"/>
          <w:sz w:val="24"/>
        </w:rPr>
        <w:t xml:space="preserve">　</w:t>
      </w:r>
      <w:bookmarkEnd w:id="100"/>
      <w:bookmarkEnd w:id="104"/>
      <w:r w:rsidRPr="003A447F">
        <w:rPr>
          <w:rFonts w:ascii="華康楷書體 Std W5" w:eastAsia="華康楷書體 Std W5" w:hAnsi="華康楷書體 Std W5"/>
          <w:sz w:val="24"/>
        </w:rPr>
        <w:br/>
      </w:r>
    </w:p>
    <w:p w:rsidR="00120BBC" w:rsidRPr="003A447F" w:rsidRDefault="00120BBC"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105" w:name="AQ190321000214_M"/>
      <w:bookmarkStart w:id="106" w:name="AQ190321000214"/>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107" w:name="AQ190321000214_1"/>
      <w:bookmarkEnd w:id="105"/>
      <w:r w:rsidRPr="003A447F">
        <w:rPr>
          <w:rFonts w:ascii="華康楷書體 Std W5" w:eastAsia="華康楷書體 Std W5" w:hAnsi="華康楷書體 Std W5"/>
          <w:vanish/>
          <w:color w:val="FF0000"/>
          <w:sz w:val="24"/>
        </w:rPr>
        <w:t xml:space="preserve">D　</w:t>
      </w:r>
      <w:bookmarkEnd w:id="106"/>
      <w:bookmarkEnd w:id="107"/>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08" w:name="RQ190321000214_M"/>
      <w:bookmarkStart w:id="109" w:name="RQ190321000214"/>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110" w:name="RQ190321000214_1_H"/>
      <w:bookmarkEnd w:id="108"/>
      <w:bookmarkEnd w:id="110"/>
      <w:r w:rsidRPr="003A447F">
        <w:rPr>
          <w:rFonts w:ascii="華康楷書體 Std W5" w:eastAsia="華康楷書體 Std W5" w:hAnsi="華康楷書體 Std W5"/>
          <w:vanish/>
          <w:color w:val="008000"/>
          <w:sz w:val="24"/>
        </w:rPr>
        <w:t>(D)</w:t>
      </w:r>
      <w:bookmarkStart w:id="111" w:name="RQ190321000214_1_4"/>
      <w:r w:rsidRPr="003A447F">
        <w:rPr>
          <w:rFonts w:ascii="華康楷書體 Std W5" w:eastAsia="華康楷書體 Std W5" w:hAnsi="華康楷書體 Std W5" w:hint="eastAsia"/>
          <w:vanish/>
          <w:color w:val="008000"/>
          <w:kern w:val="2"/>
          <w:sz w:val="24"/>
        </w:rPr>
        <w:t>類囊體膜上分布的物質不相同且不均勻</w:t>
      </w:r>
      <w:r w:rsidRPr="003A447F">
        <w:rPr>
          <w:rFonts w:ascii="華康楷書體 Std W5" w:eastAsia="華康楷書體 Std W5" w:hAnsi="華康楷書體 Std W5"/>
          <w:vanish/>
          <w:color w:val="008000"/>
          <w:sz w:val="24"/>
        </w:rPr>
        <w:t xml:space="preserve">　</w:t>
      </w:r>
      <w:bookmarkEnd w:id="109"/>
      <w:bookmarkEnd w:id="111"/>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12" w:name="RQ190321000227_M"/>
      <w:bookmarkStart w:id="113" w:name="RQ190321000227"/>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114" w:name="RQ190321000227_1_H"/>
      <w:bookmarkEnd w:id="112"/>
      <w:bookmarkEnd w:id="114"/>
      <w:r w:rsidRPr="003A447F">
        <w:rPr>
          <w:rFonts w:ascii="華康楷書體 Std W5" w:eastAsia="華康楷書體 Std W5" w:hAnsi="華康楷書體 Std W5"/>
          <w:vanish/>
          <w:color w:val="008000"/>
          <w:sz w:val="24"/>
        </w:rPr>
        <w:t>(A)</w:t>
      </w:r>
      <w:bookmarkStart w:id="115" w:name="RQ190321000227_1_1"/>
      <w:r w:rsidRPr="003A447F">
        <w:rPr>
          <w:rFonts w:ascii="華康楷書體 Std W5" w:eastAsia="華康楷書體 Std W5" w:hAnsi="華康楷書體 Std W5" w:hint="eastAsia"/>
          <w:vanish/>
          <w:color w:val="008000"/>
          <w:kern w:val="2"/>
          <w:sz w:val="24"/>
        </w:rPr>
        <w:t>直接或間接</w:t>
      </w:r>
      <w:r w:rsidRPr="003A447F">
        <w:rPr>
          <w:rFonts w:ascii="華康楷書體 Std W5" w:eastAsia="華康楷書體 Std W5" w:hAnsi="華康楷書體 Std W5"/>
          <w:vanish/>
          <w:color w:val="008000"/>
          <w:sz w:val="24"/>
        </w:rPr>
        <w:t xml:space="preserve">　</w:t>
      </w:r>
      <w:bookmarkEnd w:id="115"/>
      <w:r w:rsidRPr="003A447F">
        <w:rPr>
          <w:rFonts w:ascii="華康楷書體 Std W5" w:eastAsia="華康楷書體 Std W5" w:hAnsi="華康楷書體 Std W5"/>
          <w:vanish/>
          <w:color w:val="008000"/>
          <w:sz w:val="24"/>
        </w:rPr>
        <w:t>(B)</w:t>
      </w:r>
      <w:bookmarkStart w:id="116" w:name="RQ190321000227_1_2"/>
      <w:r w:rsidRPr="003A447F">
        <w:rPr>
          <w:rFonts w:ascii="華康楷書體 Std W5" w:eastAsia="華康楷書體 Std W5" w:hAnsi="華康楷書體 Std W5" w:hint="eastAsia"/>
          <w:vanish/>
          <w:color w:val="008000"/>
          <w:kern w:val="2"/>
          <w:sz w:val="24"/>
        </w:rPr>
        <w:t>僅部分存於ATP，部分以熱能流失</w:t>
      </w:r>
      <w:r w:rsidRPr="003A447F">
        <w:rPr>
          <w:rFonts w:ascii="華康楷書體 Std W5" w:eastAsia="華康楷書體 Std W5" w:hAnsi="華康楷書體 Std W5"/>
          <w:vanish/>
          <w:color w:val="008000"/>
          <w:sz w:val="24"/>
        </w:rPr>
        <w:t xml:space="preserve">　</w:t>
      </w:r>
      <w:bookmarkEnd w:id="116"/>
      <w:r w:rsidRPr="003A447F">
        <w:rPr>
          <w:rFonts w:ascii="華康楷書體 Std W5" w:eastAsia="華康楷書體 Std W5" w:hAnsi="華康楷書體 Std W5"/>
          <w:vanish/>
          <w:color w:val="008000"/>
          <w:sz w:val="24"/>
        </w:rPr>
        <w:t>(D)</w:t>
      </w:r>
      <w:bookmarkStart w:id="117" w:name="RQ190321000227_1_4"/>
      <w:r w:rsidRPr="003A447F">
        <w:rPr>
          <w:rFonts w:ascii="華康楷書體 Std W5" w:eastAsia="華康楷書體 Std W5" w:hAnsi="華康楷書體 Std W5" w:hint="eastAsia"/>
          <w:vanish/>
          <w:color w:val="008000"/>
          <w:kern w:val="2"/>
          <w:sz w:val="24"/>
        </w:rPr>
        <w:t>能量不能循環利用</w:t>
      </w:r>
      <w:r w:rsidRPr="003A447F">
        <w:rPr>
          <w:rFonts w:ascii="華康楷書體 Std W5" w:eastAsia="華康楷書體 Std W5" w:hAnsi="華康楷書體 Std W5"/>
          <w:vanish/>
          <w:color w:val="008000"/>
          <w:sz w:val="24"/>
        </w:rPr>
        <w:t xml:space="preserve">　</w:t>
      </w:r>
      <w:bookmarkEnd w:id="113"/>
      <w:bookmarkEnd w:id="117"/>
    </w:p>
    <w:p w:rsidR="00120BBC" w:rsidRPr="003A447F" w:rsidRDefault="008A446C"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lang w:eastAsia="zh-CN"/>
        </w:rPr>
      </w:pPr>
      <w:bookmarkStart w:id="118" w:name="QQ190321000229_1_H"/>
      <w:bookmarkStart w:id="119" w:name="QQ190321000229"/>
      <w:r w:rsidRPr="003A447F">
        <w:rPr>
          <w:rFonts w:ascii="華康楷書體 Std W5" w:eastAsia="華康楷書體 Std W5" w:hAnsi="華康楷書體 Std W5"/>
          <w:sz w:val="24"/>
        </w:rPr>
        <w:t>7</w:t>
      </w:r>
      <w:r w:rsidR="00F25966" w:rsidRPr="003A447F">
        <w:rPr>
          <w:rFonts w:ascii="華康楷書體 Std W5" w:eastAsia="華康楷書體 Std W5" w:hAnsi="華康楷書體 Std W5" w:hint="eastAsia"/>
          <w:sz w:val="24"/>
        </w:rPr>
        <w:t xml:space="preserve">. </w:t>
      </w:r>
      <w:r w:rsidR="00120BBC" w:rsidRPr="003A447F">
        <w:rPr>
          <w:rFonts w:ascii="華康楷書體 Std W5" w:eastAsia="華康楷書體 Std W5" w:hAnsi="華康楷書體 Std W5" w:hint="eastAsia"/>
          <w:sz w:val="24"/>
        </w:rPr>
        <w:t>附圖為一光合作用的模式圖，圖中Ⅰ、Ⅱ、Ⅲ與甲、乙、丙、丁分別為何種物質？</w:t>
      </w:r>
      <w:r w:rsidRPr="003A447F">
        <w:rPr>
          <w:rFonts w:ascii="華康楷書體 Std W5" w:eastAsia="華康楷書體 Std W5" w:hAnsi="華康楷書體 Std W5"/>
          <w:sz w:val="24"/>
        </w:rPr>
        <w:br/>
      </w:r>
    </w:p>
    <w:tbl>
      <w:tblPr>
        <w:tblW w:w="0" w:type="auto"/>
        <w:tblInd w:w="136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680"/>
        <w:gridCol w:w="737"/>
        <w:gridCol w:w="737"/>
        <w:gridCol w:w="737"/>
        <w:gridCol w:w="1531"/>
        <w:gridCol w:w="1531"/>
        <w:gridCol w:w="737"/>
        <w:gridCol w:w="737"/>
      </w:tblGrid>
      <w:tr w:rsidR="00120BBC" w:rsidRPr="003A447F" w:rsidTr="008A446C">
        <w:trPr>
          <w:trHeight w:val="360"/>
        </w:trPr>
        <w:tc>
          <w:tcPr>
            <w:tcW w:w="680" w:type="dxa"/>
            <w:shd w:val="clear" w:color="auto" w:fill="BFBFBF" w:themeFill="background1" w:themeFillShade="BF"/>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選項</w:t>
            </w:r>
          </w:p>
        </w:tc>
        <w:tc>
          <w:tcPr>
            <w:tcW w:w="737" w:type="dxa"/>
            <w:shd w:val="clear" w:color="auto" w:fill="BFBFBF" w:themeFill="background1" w:themeFillShade="BF"/>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sz w:val="24"/>
              </w:rPr>
              <w:t>Ⅰ</w:t>
            </w:r>
          </w:p>
        </w:tc>
        <w:tc>
          <w:tcPr>
            <w:tcW w:w="737" w:type="dxa"/>
            <w:shd w:val="clear" w:color="auto" w:fill="BFBFBF" w:themeFill="background1" w:themeFillShade="BF"/>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sz w:val="24"/>
              </w:rPr>
              <w:t>Ⅱ</w:t>
            </w:r>
          </w:p>
        </w:tc>
        <w:tc>
          <w:tcPr>
            <w:tcW w:w="737" w:type="dxa"/>
            <w:shd w:val="clear" w:color="auto" w:fill="BFBFBF" w:themeFill="background1" w:themeFillShade="BF"/>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sz w:val="24"/>
              </w:rPr>
              <w:t>Ⅲ</w:t>
            </w:r>
          </w:p>
        </w:tc>
        <w:tc>
          <w:tcPr>
            <w:tcW w:w="1531" w:type="dxa"/>
            <w:shd w:val="clear" w:color="auto" w:fill="BFBFBF" w:themeFill="background1" w:themeFillShade="BF"/>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甲</w:t>
            </w:r>
          </w:p>
        </w:tc>
        <w:tc>
          <w:tcPr>
            <w:tcW w:w="1531" w:type="dxa"/>
            <w:shd w:val="clear" w:color="auto" w:fill="BFBFBF" w:themeFill="background1" w:themeFillShade="BF"/>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乙</w:t>
            </w:r>
          </w:p>
        </w:tc>
        <w:tc>
          <w:tcPr>
            <w:tcW w:w="737" w:type="dxa"/>
            <w:shd w:val="clear" w:color="auto" w:fill="BFBFBF" w:themeFill="background1" w:themeFillShade="BF"/>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丙</w:t>
            </w:r>
          </w:p>
        </w:tc>
        <w:tc>
          <w:tcPr>
            <w:tcW w:w="737" w:type="dxa"/>
            <w:shd w:val="clear" w:color="auto" w:fill="BFBFBF" w:themeFill="background1" w:themeFillShade="BF"/>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丁</w:t>
            </w:r>
          </w:p>
        </w:tc>
      </w:tr>
      <w:tr w:rsidR="00120BBC" w:rsidRPr="003A447F" w:rsidTr="008A446C">
        <w:trPr>
          <w:trHeight w:val="345"/>
        </w:trPr>
        <w:tc>
          <w:tcPr>
            <w:tcW w:w="680"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A)</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H</w:t>
            </w:r>
            <w:r w:rsidRPr="003A447F">
              <w:rPr>
                <w:rFonts w:ascii="華康楷書體 Std W5" w:eastAsia="華康楷書體 Std W5" w:hAnsi="華康楷書體 Std W5" w:hint="eastAsia"/>
                <w:sz w:val="24"/>
                <w:vertAlign w:val="subscript"/>
              </w:rPr>
              <w:t>2</w:t>
            </w:r>
            <w:r w:rsidRPr="003A447F">
              <w:rPr>
                <w:rFonts w:ascii="華康楷書體 Std W5" w:eastAsia="華康楷書體 Std W5" w:hAnsi="華康楷書體 Std W5" w:hint="eastAsia"/>
                <w:sz w:val="24"/>
              </w:rPr>
              <w:t>O</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CO</w:t>
            </w:r>
            <w:r w:rsidRPr="003A447F">
              <w:rPr>
                <w:rFonts w:ascii="華康楷書體 Std W5" w:eastAsia="華康楷書體 Std W5" w:hAnsi="華康楷書體 Std W5" w:hint="eastAsia"/>
                <w:sz w:val="24"/>
                <w:vertAlign w:val="subscript"/>
              </w:rPr>
              <w:t>2</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O</w:t>
            </w:r>
            <w:r w:rsidRPr="003A447F">
              <w:rPr>
                <w:rFonts w:ascii="華康楷書體 Std W5" w:eastAsia="華康楷書體 Std W5" w:hAnsi="華康楷書體 Std W5" w:hint="eastAsia"/>
                <w:sz w:val="24"/>
                <w:vertAlign w:val="subscript"/>
              </w:rPr>
              <w:t>2</w:t>
            </w:r>
          </w:p>
        </w:tc>
        <w:tc>
          <w:tcPr>
            <w:tcW w:w="1531"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低能量分子</w:t>
            </w:r>
          </w:p>
        </w:tc>
        <w:tc>
          <w:tcPr>
            <w:tcW w:w="1531"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高能量分子</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ATP</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ADP</w:t>
            </w:r>
          </w:p>
        </w:tc>
      </w:tr>
      <w:tr w:rsidR="00120BBC" w:rsidRPr="003A447F" w:rsidTr="008A446C">
        <w:trPr>
          <w:trHeight w:val="360"/>
        </w:trPr>
        <w:tc>
          <w:tcPr>
            <w:tcW w:w="680"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B)</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H</w:t>
            </w:r>
            <w:r w:rsidRPr="003A447F">
              <w:rPr>
                <w:rFonts w:ascii="華康楷書體 Std W5" w:eastAsia="華康楷書體 Std W5" w:hAnsi="華康楷書體 Std W5" w:hint="eastAsia"/>
                <w:sz w:val="24"/>
                <w:vertAlign w:val="subscript"/>
              </w:rPr>
              <w:t>2</w:t>
            </w:r>
            <w:r w:rsidRPr="003A447F">
              <w:rPr>
                <w:rFonts w:ascii="華康楷書體 Std W5" w:eastAsia="華康楷書體 Std W5" w:hAnsi="華康楷書體 Std W5" w:hint="eastAsia"/>
                <w:sz w:val="24"/>
              </w:rPr>
              <w:t>O</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O</w:t>
            </w:r>
            <w:r w:rsidRPr="003A447F">
              <w:rPr>
                <w:rFonts w:ascii="華康楷書體 Std W5" w:eastAsia="華康楷書體 Std W5" w:hAnsi="華康楷書體 Std W5" w:hint="eastAsia"/>
                <w:sz w:val="24"/>
                <w:vertAlign w:val="subscript"/>
              </w:rPr>
              <w:t>2</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CO</w:t>
            </w:r>
            <w:r w:rsidRPr="003A447F">
              <w:rPr>
                <w:rFonts w:ascii="華康楷書體 Std W5" w:eastAsia="華康楷書體 Std W5" w:hAnsi="華康楷書體 Std W5" w:hint="eastAsia"/>
                <w:sz w:val="24"/>
                <w:vertAlign w:val="subscript"/>
              </w:rPr>
              <w:t>2</w:t>
            </w:r>
          </w:p>
        </w:tc>
        <w:tc>
          <w:tcPr>
            <w:tcW w:w="1531"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高能量分子</w:t>
            </w:r>
          </w:p>
        </w:tc>
        <w:tc>
          <w:tcPr>
            <w:tcW w:w="1531"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低能量分子</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ADP</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ATP</w:t>
            </w:r>
          </w:p>
        </w:tc>
      </w:tr>
      <w:tr w:rsidR="00120BBC" w:rsidRPr="003A447F" w:rsidTr="008A446C">
        <w:trPr>
          <w:trHeight w:val="360"/>
        </w:trPr>
        <w:tc>
          <w:tcPr>
            <w:tcW w:w="680"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C)</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H</w:t>
            </w:r>
            <w:r w:rsidRPr="003A447F">
              <w:rPr>
                <w:rFonts w:ascii="華康楷書體 Std W5" w:eastAsia="華康楷書體 Std W5" w:hAnsi="華康楷書體 Std W5" w:hint="eastAsia"/>
                <w:sz w:val="24"/>
                <w:vertAlign w:val="subscript"/>
              </w:rPr>
              <w:t>2</w:t>
            </w:r>
            <w:r w:rsidRPr="003A447F">
              <w:rPr>
                <w:rFonts w:ascii="華康楷書體 Std W5" w:eastAsia="華康楷書體 Std W5" w:hAnsi="華康楷書體 Std W5" w:hint="eastAsia"/>
                <w:sz w:val="24"/>
              </w:rPr>
              <w:t>O</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O</w:t>
            </w:r>
            <w:r w:rsidRPr="003A447F">
              <w:rPr>
                <w:rFonts w:ascii="華康楷書體 Std W5" w:eastAsia="華康楷書體 Std W5" w:hAnsi="華康楷書體 Std W5" w:hint="eastAsia"/>
                <w:sz w:val="24"/>
                <w:vertAlign w:val="subscript"/>
              </w:rPr>
              <w:t>2</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CO</w:t>
            </w:r>
            <w:r w:rsidRPr="003A447F">
              <w:rPr>
                <w:rFonts w:ascii="華康楷書體 Std W5" w:eastAsia="華康楷書體 Std W5" w:hAnsi="華康楷書體 Std W5" w:hint="eastAsia"/>
                <w:sz w:val="24"/>
                <w:vertAlign w:val="subscript"/>
              </w:rPr>
              <w:t>2</w:t>
            </w:r>
          </w:p>
        </w:tc>
        <w:tc>
          <w:tcPr>
            <w:tcW w:w="1531" w:type="dxa"/>
          </w:tcPr>
          <w:p w:rsidR="00120BBC" w:rsidRPr="003A447F" w:rsidRDefault="00120BBC"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低能量分子</w:t>
            </w:r>
          </w:p>
        </w:tc>
        <w:tc>
          <w:tcPr>
            <w:tcW w:w="1531" w:type="dxa"/>
          </w:tcPr>
          <w:p w:rsidR="00120BBC" w:rsidRPr="003A447F" w:rsidRDefault="00120BBC"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高能量分子</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ATP</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ADP</w:t>
            </w:r>
          </w:p>
        </w:tc>
      </w:tr>
      <w:tr w:rsidR="00120BBC" w:rsidRPr="003A447F" w:rsidTr="008A446C">
        <w:trPr>
          <w:trHeight w:val="360"/>
        </w:trPr>
        <w:tc>
          <w:tcPr>
            <w:tcW w:w="680"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D)</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CO</w:t>
            </w:r>
            <w:r w:rsidRPr="003A447F">
              <w:rPr>
                <w:rFonts w:ascii="華康楷書體 Std W5" w:eastAsia="華康楷書體 Std W5" w:hAnsi="華康楷書體 Std W5" w:hint="eastAsia"/>
                <w:sz w:val="24"/>
                <w:vertAlign w:val="subscript"/>
              </w:rPr>
              <w:t>2</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H</w:t>
            </w:r>
            <w:r w:rsidRPr="003A447F">
              <w:rPr>
                <w:rFonts w:ascii="華康楷書體 Std W5" w:eastAsia="華康楷書體 Std W5" w:hAnsi="華康楷書體 Std W5" w:hint="eastAsia"/>
                <w:sz w:val="24"/>
                <w:vertAlign w:val="subscript"/>
              </w:rPr>
              <w:t>2</w:t>
            </w:r>
            <w:r w:rsidRPr="003A447F">
              <w:rPr>
                <w:rFonts w:ascii="華康楷書體 Std W5" w:eastAsia="華康楷書體 Std W5" w:hAnsi="華康楷書體 Std W5" w:hint="eastAsia"/>
                <w:sz w:val="24"/>
              </w:rPr>
              <w:t>O</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H</w:t>
            </w:r>
            <w:r w:rsidRPr="003A447F">
              <w:rPr>
                <w:rFonts w:ascii="華康楷書體 Std W5" w:eastAsia="華康楷書體 Std W5" w:hAnsi="華康楷書體 Std W5" w:hint="eastAsia"/>
                <w:sz w:val="24"/>
                <w:vertAlign w:val="subscript"/>
              </w:rPr>
              <w:t>2</w:t>
            </w:r>
            <w:r w:rsidRPr="003A447F">
              <w:rPr>
                <w:rFonts w:ascii="華康楷書體 Std W5" w:eastAsia="華康楷書體 Std W5" w:hAnsi="華康楷書體 Std W5" w:hint="eastAsia"/>
                <w:sz w:val="24"/>
              </w:rPr>
              <w:t>O</w:t>
            </w:r>
          </w:p>
        </w:tc>
        <w:tc>
          <w:tcPr>
            <w:tcW w:w="1531" w:type="dxa"/>
          </w:tcPr>
          <w:p w:rsidR="00120BBC" w:rsidRPr="003A447F" w:rsidRDefault="00120BBC"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低能量分子</w:t>
            </w:r>
          </w:p>
        </w:tc>
        <w:tc>
          <w:tcPr>
            <w:tcW w:w="1531" w:type="dxa"/>
          </w:tcPr>
          <w:p w:rsidR="00120BBC" w:rsidRPr="003A447F" w:rsidRDefault="00120BBC"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高能量分子</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ATP</w:t>
            </w:r>
          </w:p>
        </w:tc>
        <w:tc>
          <w:tcPr>
            <w:tcW w:w="737" w:type="dxa"/>
            <w:vAlign w:val="center"/>
          </w:tcPr>
          <w:p w:rsidR="00120BBC" w:rsidRPr="003A447F" w:rsidRDefault="00120BBC" w:rsidP="00FA7DFF">
            <w:pPr>
              <w:pStyle w:val="Normal0"/>
              <w:tabs>
                <w:tab w:val="left" w:pos="1170"/>
              </w:tabs>
              <w:adjustRightInd w:val="0"/>
              <w:snapToGrid w:val="0"/>
              <w:spacing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hint="eastAsia"/>
                <w:sz w:val="24"/>
              </w:rPr>
              <w:t>ADP</w:t>
            </w:r>
          </w:p>
        </w:tc>
      </w:tr>
    </w:tbl>
    <w:bookmarkEnd w:id="118"/>
    <w:bookmarkEnd w:id="119"/>
    <w:p w:rsidR="00120BBC" w:rsidRPr="003A447F" w:rsidRDefault="001939B7"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noProof/>
          <w:sz w:val="24"/>
        </w:rPr>
        <w:lastRenderedPageBreak/>
        <w:drawing>
          <wp:anchor distT="0" distB="0" distL="114300" distR="114300" simplePos="0" relativeHeight="251755008" behindDoc="0" locked="0" layoutInCell="1" allowOverlap="1" wp14:anchorId="02606DEA" wp14:editId="48655F35">
            <wp:simplePos x="0" y="0"/>
            <wp:positionH relativeFrom="column">
              <wp:posOffset>5025517</wp:posOffset>
            </wp:positionH>
            <wp:positionV relativeFrom="paragraph">
              <wp:posOffset>508</wp:posOffset>
            </wp:positionV>
            <wp:extent cx="1414780" cy="1182370"/>
            <wp:effectExtent l="0" t="0" r="0" b="0"/>
            <wp:wrapSquare wrapText="bothSides"/>
            <wp:docPr id="170" name="圖片 170"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圖片 14" title="qn_im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414780" cy="1182370"/>
                    </a:xfrm>
                    <a:prstGeom prst="rect">
                      <a:avLst/>
                    </a:prstGeom>
                    <a:noFill/>
                    <a:ln>
                      <a:noFill/>
                    </a:ln>
                  </pic:spPr>
                </pic:pic>
              </a:graphicData>
            </a:graphic>
            <wp14:sizeRelH relativeFrom="page">
              <wp14:pctWidth>0</wp14:pctWidth>
            </wp14:sizeRelH>
            <wp14:sizeRelV relativeFrom="page">
              <wp14:pctHeight>0</wp14:pctHeight>
            </wp14:sizeRelV>
          </wp:anchor>
        </w:drawing>
      </w:r>
      <w:r w:rsidR="00120BBC"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120" w:name="AQ190321000229_M"/>
      <w:bookmarkStart w:id="121" w:name="AQ190321000229"/>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122" w:name="AQ190321000229_1"/>
      <w:bookmarkEnd w:id="120"/>
      <w:r w:rsidRPr="003A447F">
        <w:rPr>
          <w:rFonts w:ascii="華康楷書體 Std W5" w:eastAsia="華康楷書體 Std W5" w:hAnsi="華康楷書體 Std W5"/>
          <w:vanish/>
          <w:color w:val="FF0000"/>
          <w:sz w:val="24"/>
        </w:rPr>
        <w:t xml:space="preserve">C　</w:t>
      </w:r>
      <w:bookmarkEnd w:id="121"/>
      <w:bookmarkEnd w:id="122"/>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23" w:name="RQ190321000229_M"/>
      <w:bookmarkStart w:id="124" w:name="RQ190321000229"/>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125" w:name="RQ190321000229_1_H"/>
      <w:bookmarkEnd w:id="123"/>
      <w:r w:rsidRPr="003A447F">
        <w:rPr>
          <w:rFonts w:ascii="華康楷書體 Std W5" w:eastAsia="華康楷書體 Std W5" w:hAnsi="華康楷書體 Std W5" w:hint="eastAsia"/>
          <w:vanish/>
          <w:color w:val="008000"/>
          <w:sz w:val="24"/>
        </w:rPr>
        <w:t>Ⅰ：H</w:t>
      </w:r>
      <w:r w:rsidRPr="003A447F">
        <w:rPr>
          <w:rFonts w:ascii="華康楷書體 Std W5" w:eastAsia="華康楷書體 Std W5" w:hAnsi="華康楷書體 Std W5" w:hint="eastAsia"/>
          <w:vanish/>
          <w:color w:val="008000"/>
          <w:sz w:val="24"/>
          <w:vertAlign w:val="subscript"/>
        </w:rPr>
        <w:t>2</w:t>
      </w:r>
      <w:r w:rsidRPr="003A447F">
        <w:rPr>
          <w:rFonts w:ascii="華康楷書體 Std W5" w:eastAsia="華康楷書體 Std W5" w:hAnsi="華康楷書體 Std W5" w:hint="eastAsia"/>
          <w:vanish/>
          <w:color w:val="008000"/>
          <w:sz w:val="24"/>
        </w:rPr>
        <w:t>O，Ⅱ：O</w:t>
      </w:r>
      <w:r w:rsidRPr="003A447F">
        <w:rPr>
          <w:rFonts w:ascii="華康楷書體 Std W5" w:eastAsia="華康楷書體 Std W5" w:hAnsi="華康楷書體 Std W5" w:hint="eastAsia"/>
          <w:vanish/>
          <w:color w:val="008000"/>
          <w:sz w:val="24"/>
          <w:vertAlign w:val="subscript"/>
        </w:rPr>
        <w:t>2</w:t>
      </w:r>
      <w:r w:rsidRPr="003A447F">
        <w:rPr>
          <w:rFonts w:ascii="華康楷書體 Std W5" w:eastAsia="華康楷書體 Std W5" w:hAnsi="華康楷書體 Std W5" w:hint="eastAsia"/>
          <w:vanish/>
          <w:color w:val="008000"/>
          <w:sz w:val="24"/>
        </w:rPr>
        <w:t>，Ⅲ：CO</w:t>
      </w:r>
      <w:r w:rsidRPr="003A447F">
        <w:rPr>
          <w:rFonts w:ascii="華康楷書體 Std W5" w:eastAsia="華康楷書體 Std W5" w:hAnsi="華康楷書體 Std W5" w:hint="eastAsia"/>
          <w:vanish/>
          <w:color w:val="008000"/>
          <w:sz w:val="24"/>
          <w:vertAlign w:val="subscript"/>
        </w:rPr>
        <w:t>2</w:t>
      </w:r>
      <w:r w:rsidRPr="003A447F">
        <w:rPr>
          <w:rFonts w:ascii="華康楷書體 Std W5" w:eastAsia="華康楷書體 Std W5" w:hAnsi="華康楷書體 Std W5" w:hint="eastAsia"/>
          <w:vanish/>
          <w:color w:val="008000"/>
          <w:sz w:val="24"/>
        </w:rPr>
        <w:t>，甲為低能量分子；乙為高能量分子；丙為ATP；丁為ADP</w:t>
      </w:r>
      <w:r w:rsidRPr="003A447F">
        <w:rPr>
          <w:rFonts w:ascii="華康楷書體 Std W5" w:eastAsia="華康楷書體 Std W5" w:hAnsi="華康楷書體 Std W5"/>
          <w:vanish/>
          <w:color w:val="008000"/>
          <w:sz w:val="24"/>
        </w:rPr>
        <w:t xml:space="preserve">　</w:t>
      </w:r>
      <w:bookmarkEnd w:id="124"/>
      <w:bookmarkEnd w:id="125"/>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26" w:name="RQ190420000014_M"/>
      <w:bookmarkStart w:id="127" w:name="RQ190420000014"/>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128" w:name="RQ190420000014_1_H"/>
      <w:bookmarkEnd w:id="126"/>
      <w:r w:rsidRPr="003A447F">
        <w:rPr>
          <w:rFonts w:ascii="華康楷書體 Std W5" w:eastAsia="華康楷書體 Std W5" w:hAnsi="華康楷書體 Std W5" w:hint="eastAsia"/>
          <w:vanish/>
          <w:color w:val="008000"/>
          <w:sz w:val="24"/>
        </w:rPr>
        <w:t>細胞內的ATP/ADP的比值變小時，表示能量變少，應開始促進ATP合成的釋能反應，即異化代謝；消化作用並不會產生ATP</w:t>
      </w:r>
      <w:r w:rsidRPr="003A447F">
        <w:rPr>
          <w:rFonts w:ascii="華康楷書體 Std W5" w:eastAsia="華康楷書體 Std W5" w:hAnsi="華康楷書體 Std W5"/>
          <w:vanish/>
          <w:color w:val="008000"/>
          <w:sz w:val="24"/>
        </w:rPr>
        <w:t xml:space="preserve">　</w:t>
      </w:r>
      <w:bookmarkEnd w:id="127"/>
      <w:bookmarkEnd w:id="128"/>
    </w:p>
    <w:p w:rsidR="00120BBC" w:rsidRPr="003A447F" w:rsidRDefault="008A446C"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129" w:name="QQ190420000015_1_H"/>
      <w:bookmarkStart w:id="130" w:name="QQ190420000015"/>
      <w:r w:rsidRPr="003A447F">
        <w:rPr>
          <w:rFonts w:ascii="華康楷書體 Std W5" w:eastAsia="華康楷書體 Std W5" w:hAnsi="華康楷書體 Std W5"/>
          <w:sz w:val="24"/>
        </w:rPr>
        <w:t>8</w:t>
      </w:r>
      <w:r w:rsidR="00F25966" w:rsidRPr="003A447F">
        <w:rPr>
          <w:rFonts w:ascii="華康楷書體 Std W5" w:eastAsia="華康楷書體 Std W5" w:hAnsi="華康楷書體 Std W5" w:hint="eastAsia"/>
          <w:sz w:val="24"/>
        </w:rPr>
        <w:t>.</w:t>
      </w:r>
      <w:r w:rsidR="00F25966" w:rsidRPr="003A447F">
        <w:rPr>
          <w:rFonts w:ascii="華康楷書體 Std W5" w:eastAsia="華康楷書體 Std W5" w:hAnsi="華康楷書體 Std W5"/>
          <w:sz w:val="24"/>
        </w:rPr>
        <w:t xml:space="preserve"> </w:t>
      </w:r>
      <w:r w:rsidR="00120BBC" w:rsidRPr="003A447F">
        <w:rPr>
          <w:rFonts w:ascii="華康楷書體 Std W5" w:eastAsia="華康楷書體 Std W5" w:hAnsi="華康楷書體 Std W5" w:hint="eastAsia"/>
          <w:sz w:val="24"/>
        </w:rPr>
        <w:t>附圖為葉綠體示意圖，關於光合作用的敘述，何者正確？</w:t>
      </w:r>
      <w:bookmarkStart w:id="131" w:name="QQ190420000015_1_1"/>
      <w:bookmarkEnd w:id="129"/>
      <w:r w:rsidRPr="003A447F">
        <w:rPr>
          <w:rFonts w:ascii="華康楷書體 Std W5" w:eastAsia="華康楷書體 Std W5" w:hAnsi="華康楷書體 Std W5"/>
          <w:sz w:val="24"/>
          <w:lang w:eastAsia="zh-CN"/>
        </w:rPr>
        <w:br/>
      </w:r>
      <w:r w:rsidRPr="003A447F">
        <w:rPr>
          <w:rFonts w:ascii="華康楷書體 Std W5" w:eastAsia="華康楷書體 Std W5" w:hAnsi="華康楷書體 Std W5"/>
          <w:sz w:val="24"/>
        </w:rPr>
        <w:t>(A)</w:t>
      </w:r>
      <w:r w:rsidR="00120BBC" w:rsidRPr="003A447F">
        <w:rPr>
          <w:rFonts w:ascii="華康楷書體 Std W5" w:eastAsia="華康楷書體 Std W5" w:hAnsi="華康楷書體 Std W5" w:hint="eastAsia"/>
          <w:sz w:val="24"/>
        </w:rPr>
        <w:t>光合色素位於丙</w:t>
      </w:r>
      <w:r w:rsidR="00120BBC" w:rsidRPr="003A447F">
        <w:rPr>
          <w:rFonts w:ascii="華康楷書體 Std W5" w:eastAsia="華康楷書體 Std W5" w:hAnsi="華康楷書體 Std W5"/>
          <w:sz w:val="24"/>
        </w:rPr>
        <w:t xml:space="preserve">　</w:t>
      </w:r>
      <w:bookmarkEnd w:id="131"/>
      <w:r w:rsidR="00120BBC" w:rsidRPr="003A447F">
        <w:rPr>
          <w:rFonts w:ascii="華康楷書體 Std W5" w:eastAsia="華康楷書體 Std W5" w:hAnsi="華康楷書體 Std W5"/>
          <w:sz w:val="24"/>
        </w:rPr>
        <w:t>(B)</w:t>
      </w:r>
      <w:bookmarkStart w:id="132" w:name="QQ190420000015_1_2"/>
      <w:r w:rsidR="00120BBC" w:rsidRPr="003A447F">
        <w:rPr>
          <w:rFonts w:ascii="華康楷書體 Std W5" w:eastAsia="華康楷書體 Std W5" w:hAnsi="華康楷書體 Std W5" w:hint="eastAsia"/>
          <w:sz w:val="24"/>
        </w:rPr>
        <w:t>光反應進行地點在丁</w:t>
      </w:r>
      <w:r w:rsidR="00120BBC" w:rsidRPr="003A447F">
        <w:rPr>
          <w:rFonts w:ascii="華康楷書體 Std W5" w:eastAsia="華康楷書體 Std W5" w:hAnsi="華康楷書體 Std W5"/>
          <w:sz w:val="24"/>
        </w:rPr>
        <w:t xml:space="preserve">　</w:t>
      </w:r>
      <w:bookmarkEnd w:id="132"/>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133" w:name="QQ190420000015_1_3"/>
      <w:r w:rsidR="00120BBC" w:rsidRPr="003A447F">
        <w:rPr>
          <w:rFonts w:ascii="華康楷書體 Std W5" w:eastAsia="華康楷書體 Std W5" w:hAnsi="華康楷書體 Std W5" w:hint="eastAsia"/>
          <w:sz w:val="24"/>
        </w:rPr>
        <w:t>氧氣於甲上產生</w:t>
      </w:r>
      <w:r w:rsidR="00120BBC" w:rsidRPr="003A447F">
        <w:rPr>
          <w:rFonts w:ascii="華康楷書體 Std W5" w:eastAsia="華康楷書體 Std W5" w:hAnsi="華康楷書體 Std W5"/>
          <w:sz w:val="24"/>
        </w:rPr>
        <w:t xml:space="preserve">　</w:t>
      </w:r>
      <w:bookmarkEnd w:id="133"/>
      <w:r w:rsidR="00120BBC" w:rsidRPr="003A447F">
        <w:rPr>
          <w:rFonts w:ascii="華康楷書體 Std W5" w:eastAsia="華康楷書體 Std W5" w:hAnsi="華康楷書體 Std W5"/>
          <w:sz w:val="24"/>
        </w:rPr>
        <w:t>(D)</w:t>
      </w:r>
      <w:bookmarkStart w:id="134" w:name="QQ190420000015_1_4"/>
      <w:r w:rsidR="00120BBC" w:rsidRPr="003A447F">
        <w:rPr>
          <w:rFonts w:ascii="華康楷書體 Std W5" w:eastAsia="華康楷書體 Std W5" w:hAnsi="華康楷書體 Std W5" w:hint="eastAsia"/>
          <w:sz w:val="24"/>
        </w:rPr>
        <w:t>固碳反應發生於乙丙之間</w:t>
      </w:r>
      <w:r w:rsidR="00120BBC" w:rsidRPr="003A447F">
        <w:rPr>
          <w:rFonts w:ascii="華康楷書體 Std W5" w:eastAsia="華康楷書體 Std W5" w:hAnsi="華康楷書體 Std W5"/>
          <w:sz w:val="24"/>
        </w:rPr>
        <w:t xml:space="preserve">　</w:t>
      </w:r>
      <w:bookmarkEnd w:id="130"/>
      <w:bookmarkEnd w:id="134"/>
      <w:r w:rsidRPr="003A447F">
        <w:rPr>
          <w:rFonts w:ascii="華康楷書體 Std W5" w:eastAsia="華康楷書體 Std W5" w:hAnsi="華康楷書體 Std W5"/>
          <w:sz w:val="24"/>
        </w:rPr>
        <w:br/>
      </w:r>
    </w:p>
    <w:p w:rsidR="00120BBC" w:rsidRPr="003A447F" w:rsidRDefault="001939B7"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noProof/>
          <w:sz w:val="24"/>
        </w:rPr>
        <w:drawing>
          <wp:anchor distT="0" distB="0" distL="114300" distR="114300" simplePos="0" relativeHeight="251756032" behindDoc="0" locked="0" layoutInCell="1" allowOverlap="1" wp14:anchorId="74024CBE" wp14:editId="174719B9">
            <wp:simplePos x="0" y="0"/>
            <wp:positionH relativeFrom="column">
              <wp:posOffset>4276090</wp:posOffset>
            </wp:positionH>
            <wp:positionV relativeFrom="paragraph">
              <wp:posOffset>356870</wp:posOffset>
            </wp:positionV>
            <wp:extent cx="1938147" cy="1205230"/>
            <wp:effectExtent l="0" t="0" r="5080" b="0"/>
            <wp:wrapSquare wrapText="bothSides"/>
            <wp:docPr id="169" name="圖片 169"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圖片 17" title="qn_im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938147" cy="1205230"/>
                    </a:xfrm>
                    <a:prstGeom prst="rect">
                      <a:avLst/>
                    </a:prstGeom>
                    <a:noFill/>
                    <a:ln>
                      <a:noFill/>
                    </a:ln>
                  </pic:spPr>
                </pic:pic>
              </a:graphicData>
            </a:graphic>
            <wp14:sizeRelH relativeFrom="page">
              <wp14:pctWidth>0</wp14:pctWidth>
            </wp14:sizeRelH>
            <wp14:sizeRelV relativeFrom="page">
              <wp14:pctHeight>0</wp14:pctHeight>
            </wp14:sizeRelV>
          </wp:anchor>
        </w:drawing>
      </w:r>
      <w:r w:rsidR="008A446C" w:rsidRPr="003A447F">
        <w:rPr>
          <w:rFonts w:ascii="華康楷書體 Std W5" w:eastAsia="華康楷書體 Std W5" w:hAnsi="華康楷書體 Std W5"/>
          <w:noProof/>
          <w:sz w:val="24"/>
        </w:rPr>
        <w:drawing>
          <wp:anchor distT="0" distB="0" distL="114300" distR="114300" simplePos="0" relativeHeight="251757056" behindDoc="0" locked="0" layoutInCell="1" allowOverlap="1" wp14:anchorId="1DB29C0F" wp14:editId="6819BAB9">
            <wp:simplePos x="0" y="0"/>
            <wp:positionH relativeFrom="column">
              <wp:posOffset>4084955</wp:posOffset>
            </wp:positionH>
            <wp:positionV relativeFrom="paragraph">
              <wp:posOffset>1770380</wp:posOffset>
            </wp:positionV>
            <wp:extent cx="2395855" cy="1506855"/>
            <wp:effectExtent l="0" t="0" r="4445" b="0"/>
            <wp:wrapSquare wrapText="bothSides"/>
            <wp:docPr id="168" name="圖片 168"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8" title="qn_img"/>
                    <pic:cNvPicPr/>
                  </pic:nvPicPr>
                  <pic:blipFill>
                    <a:blip r:embed="rId80">
                      <a:extLst>
                        <a:ext uri="{28A0092B-C50C-407E-A947-70E740481C1C}">
                          <a14:useLocalDpi xmlns:a14="http://schemas.microsoft.com/office/drawing/2010/main" val="0"/>
                        </a:ext>
                      </a:extLst>
                    </a:blip>
                    <a:stretch>
                      <a:fillRect/>
                    </a:stretch>
                  </pic:blipFill>
                  <pic:spPr>
                    <a:xfrm>
                      <a:off x="0" y="0"/>
                      <a:ext cx="2395855" cy="1506855"/>
                    </a:xfrm>
                    <a:prstGeom prst="rect">
                      <a:avLst/>
                    </a:prstGeom>
                  </pic:spPr>
                </pic:pic>
              </a:graphicData>
            </a:graphic>
            <wp14:sizeRelH relativeFrom="page">
              <wp14:pctWidth>0</wp14:pctWidth>
            </wp14:sizeRelH>
            <wp14:sizeRelV relativeFrom="page">
              <wp14:pctHeight>0</wp14:pctHeight>
            </wp14:sizeRelV>
          </wp:anchor>
        </w:drawing>
      </w:r>
      <w:r w:rsidR="00120BBC" w:rsidRPr="003A447F">
        <w:rPr>
          <w:rFonts w:ascii="華康楷書體 Std W5" w:eastAsia="華康楷書體 Std W5" w:hAnsi="華康楷書體 Std W5"/>
          <w:vanish/>
          <w:color w:val="0000FF"/>
          <w:sz w:val="24"/>
          <w:lang w:eastAsia="zh-CN"/>
        </w:rPr>
        <w:t>【習作簿】</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135" w:name="AQ190420000015_M"/>
      <w:bookmarkStart w:id="136" w:name="AQ190420000015"/>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137" w:name="AQ190420000015_1"/>
      <w:bookmarkEnd w:id="135"/>
      <w:r w:rsidRPr="003A447F">
        <w:rPr>
          <w:rFonts w:ascii="華康楷書體 Std W5" w:eastAsia="華康楷書體 Std W5" w:hAnsi="華康楷書體 Std W5"/>
          <w:vanish/>
          <w:color w:val="FF0000"/>
          <w:sz w:val="24"/>
        </w:rPr>
        <w:t xml:space="preserve">C　</w:t>
      </w:r>
      <w:bookmarkEnd w:id="136"/>
      <w:bookmarkEnd w:id="137"/>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38" w:name="RQ190420000015_M"/>
      <w:bookmarkStart w:id="139" w:name="RQ190420000015"/>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140" w:name="RQ190420000015_1_H"/>
      <w:bookmarkEnd w:id="138"/>
      <w:r w:rsidRPr="003A447F">
        <w:rPr>
          <w:rFonts w:ascii="華康楷書體 Std W5" w:eastAsia="華康楷書體 Std W5" w:hAnsi="華康楷書體 Std W5" w:hint="eastAsia"/>
          <w:vanish/>
          <w:color w:val="008000"/>
          <w:sz w:val="24"/>
        </w:rPr>
        <w:t>甲為類囊體，乙為外膜，丙為內膜，丁為基質</w:t>
      </w:r>
      <w:r w:rsidRPr="003A447F">
        <w:rPr>
          <w:rFonts w:ascii="華康楷書體 Std W5" w:eastAsia="華康楷書體 Std W5" w:hAnsi="華康楷書體 Std W5"/>
          <w:vanish/>
          <w:color w:val="008000"/>
          <w:sz w:val="24"/>
        </w:rPr>
        <w:t xml:space="preserve">　</w:t>
      </w:r>
      <w:bookmarkEnd w:id="140"/>
      <w:r w:rsidRPr="003A447F">
        <w:rPr>
          <w:rFonts w:ascii="華康楷書體 Std W5" w:eastAsia="華康楷書體 Std W5" w:hAnsi="華康楷書體 Std W5"/>
          <w:vanish/>
          <w:color w:val="008000"/>
          <w:sz w:val="24"/>
        </w:rPr>
        <w:t>(A)</w:t>
      </w:r>
      <w:bookmarkStart w:id="141" w:name="RQ190420000015_1_1"/>
      <w:r w:rsidRPr="003A447F">
        <w:rPr>
          <w:rFonts w:ascii="華康楷書體 Std W5" w:eastAsia="華康楷書體 Std W5" w:hAnsi="華康楷書體 Std W5" w:hint="eastAsia"/>
          <w:vanish/>
          <w:color w:val="008000"/>
          <w:sz w:val="24"/>
        </w:rPr>
        <w:t>光合色素位於甲</w:t>
      </w:r>
      <w:r w:rsidRPr="003A447F">
        <w:rPr>
          <w:rFonts w:ascii="華康楷書體 Std W5" w:eastAsia="華康楷書體 Std W5" w:hAnsi="華康楷書體 Std W5"/>
          <w:vanish/>
          <w:color w:val="008000"/>
          <w:sz w:val="24"/>
        </w:rPr>
        <w:t xml:space="preserve">　</w:t>
      </w:r>
      <w:bookmarkEnd w:id="141"/>
      <w:r w:rsidRPr="003A447F">
        <w:rPr>
          <w:rFonts w:ascii="華康楷書體 Std W5" w:eastAsia="華康楷書體 Std W5" w:hAnsi="華康楷書體 Std W5"/>
          <w:vanish/>
          <w:color w:val="008000"/>
          <w:sz w:val="24"/>
        </w:rPr>
        <w:t>(B)</w:t>
      </w:r>
      <w:bookmarkStart w:id="142" w:name="RQ190420000015_1_2"/>
      <w:r w:rsidRPr="003A447F">
        <w:rPr>
          <w:rFonts w:ascii="華康楷書體 Std W5" w:eastAsia="華康楷書體 Std W5" w:hAnsi="華康楷書體 Std W5" w:hint="eastAsia"/>
          <w:vanish/>
          <w:color w:val="008000"/>
          <w:sz w:val="24"/>
        </w:rPr>
        <w:t>光反應在甲進行</w:t>
      </w:r>
      <w:r w:rsidRPr="003A447F">
        <w:rPr>
          <w:rFonts w:ascii="華康楷書體 Std W5" w:eastAsia="華康楷書體 Std W5" w:hAnsi="華康楷書體 Std W5"/>
          <w:vanish/>
          <w:color w:val="008000"/>
          <w:sz w:val="24"/>
        </w:rPr>
        <w:t xml:space="preserve">　</w:t>
      </w:r>
      <w:bookmarkEnd w:id="142"/>
      <w:r w:rsidRPr="003A447F">
        <w:rPr>
          <w:rFonts w:ascii="華康楷書體 Std W5" w:eastAsia="華康楷書體 Std W5" w:hAnsi="華康楷書體 Std W5"/>
          <w:vanish/>
          <w:color w:val="008000"/>
          <w:sz w:val="24"/>
        </w:rPr>
        <w:t>(D)</w:t>
      </w:r>
      <w:bookmarkStart w:id="143" w:name="RQ190420000015_1_4"/>
      <w:r w:rsidRPr="003A447F">
        <w:rPr>
          <w:rFonts w:ascii="華康楷書體 Std W5" w:eastAsia="華康楷書體 Std W5" w:hAnsi="華康楷書體 Std W5" w:hint="eastAsia"/>
          <w:vanish/>
          <w:color w:val="008000"/>
          <w:sz w:val="24"/>
        </w:rPr>
        <w:t>固碳反應發生在丁</w:t>
      </w:r>
      <w:r w:rsidRPr="003A447F">
        <w:rPr>
          <w:rFonts w:ascii="華康楷書體 Std W5" w:eastAsia="華康楷書體 Std W5" w:hAnsi="華康楷書體 Std W5"/>
          <w:vanish/>
          <w:color w:val="008000"/>
          <w:sz w:val="24"/>
        </w:rPr>
        <w:t xml:space="preserve">　</w:t>
      </w:r>
      <w:bookmarkEnd w:id="139"/>
      <w:bookmarkEnd w:id="143"/>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44" w:name="RQ190420000131_M"/>
      <w:bookmarkStart w:id="145" w:name="RQ190420000131"/>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146" w:name="RQ190420000131_1_H"/>
      <w:bookmarkEnd w:id="144"/>
      <w:r w:rsidRPr="003A447F">
        <w:rPr>
          <w:rFonts w:ascii="華康楷書體 Std W5" w:eastAsia="華康楷書體 Std W5" w:hAnsi="華康楷書體 Std W5" w:hint="eastAsia"/>
          <w:vanish/>
          <w:color w:val="008000"/>
          <w:kern w:val="2"/>
          <w:sz w:val="24"/>
        </w:rPr>
        <w:t>溫度會影響酵素活性，進一步影響光合作用與呼吸作用，二氧化碳濃度、光照主要影響光合作用；氧的濃度主要影響呼吸作用</w:t>
      </w:r>
      <w:r w:rsidRPr="003A447F">
        <w:rPr>
          <w:rFonts w:ascii="華康楷書體 Std W5" w:eastAsia="華康楷書體 Std W5" w:hAnsi="華康楷書體 Std W5"/>
          <w:vanish/>
          <w:color w:val="008000"/>
          <w:sz w:val="24"/>
        </w:rPr>
        <w:t xml:space="preserve">　</w:t>
      </w:r>
      <w:bookmarkEnd w:id="145"/>
      <w:bookmarkEnd w:id="146"/>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47" w:name="RQ190420000132_M"/>
      <w:bookmarkStart w:id="148" w:name="RQ190420000132"/>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149" w:name="RQ190420000132_1_H"/>
      <w:bookmarkEnd w:id="147"/>
      <w:bookmarkEnd w:id="149"/>
      <w:r w:rsidRPr="003A447F">
        <w:rPr>
          <w:rFonts w:ascii="華康楷書體 Std W5" w:eastAsia="華康楷書體 Std W5" w:hAnsi="華康楷書體 Std W5"/>
          <w:vanish/>
          <w:color w:val="008000"/>
          <w:sz w:val="24"/>
        </w:rPr>
        <w:t>(A)</w:t>
      </w:r>
      <w:bookmarkStart w:id="150" w:name="RQ190420000132_1_1"/>
      <w:r w:rsidRPr="003A447F">
        <w:rPr>
          <w:rFonts w:ascii="華康楷書體 Std W5" w:eastAsia="華康楷書體 Std W5" w:hAnsi="華康楷書體 Std W5" w:hint="eastAsia"/>
          <w:vanish/>
          <w:color w:val="008000"/>
          <w:kern w:val="2"/>
          <w:sz w:val="24"/>
        </w:rPr>
        <w:t>類囊體的光合色素負責進行光能的收集</w:t>
      </w:r>
      <w:r w:rsidRPr="003A447F">
        <w:rPr>
          <w:rFonts w:ascii="華康楷書體 Std W5" w:eastAsia="華康楷書體 Std W5" w:hAnsi="華康楷書體 Std W5"/>
          <w:vanish/>
          <w:color w:val="008000"/>
          <w:sz w:val="24"/>
        </w:rPr>
        <w:t xml:space="preserve">　</w:t>
      </w:r>
      <w:bookmarkEnd w:id="150"/>
      <w:r w:rsidRPr="003A447F">
        <w:rPr>
          <w:rFonts w:ascii="華康楷書體 Std W5" w:eastAsia="華康楷書體 Std W5" w:hAnsi="華康楷書體 Std W5"/>
          <w:vanish/>
          <w:color w:val="008000"/>
          <w:sz w:val="24"/>
        </w:rPr>
        <w:t>(B)</w:t>
      </w:r>
      <w:bookmarkStart w:id="151" w:name="RQ190420000132_1_2"/>
      <w:r w:rsidRPr="003A447F">
        <w:rPr>
          <w:rFonts w:ascii="華康楷書體 Std W5" w:eastAsia="華康楷書體 Std W5" w:hAnsi="華康楷書體 Std W5" w:hint="eastAsia"/>
          <w:vanish/>
          <w:color w:val="008000"/>
          <w:kern w:val="2"/>
          <w:sz w:val="24"/>
        </w:rPr>
        <w:t>過程中會有氧氣的產生</w:t>
      </w:r>
      <w:r w:rsidRPr="003A447F">
        <w:rPr>
          <w:rFonts w:ascii="華康楷書體 Std W5" w:eastAsia="華康楷書體 Std W5" w:hAnsi="華康楷書體 Std W5"/>
          <w:vanish/>
          <w:color w:val="008000"/>
          <w:sz w:val="24"/>
        </w:rPr>
        <w:t xml:space="preserve">　</w:t>
      </w:r>
      <w:bookmarkEnd w:id="151"/>
      <w:r w:rsidRPr="003A447F">
        <w:rPr>
          <w:rFonts w:ascii="華康楷書體 Std W5" w:eastAsia="華康楷書體 Std W5" w:hAnsi="華康楷書體 Std W5"/>
          <w:vanish/>
          <w:color w:val="008000"/>
          <w:sz w:val="24"/>
        </w:rPr>
        <w:t>(C)</w:t>
      </w:r>
      <w:bookmarkStart w:id="152" w:name="RQ190420000132_1_3"/>
      <w:r w:rsidRPr="003A447F">
        <w:rPr>
          <w:rFonts w:ascii="華康楷書體 Std W5" w:eastAsia="華康楷書體 Std W5" w:hAnsi="華康楷書體 Std W5" w:hint="eastAsia"/>
          <w:vanish/>
          <w:color w:val="008000"/>
          <w:kern w:val="2"/>
          <w:sz w:val="24"/>
        </w:rPr>
        <w:t>光反應產生的ATP與高能量分子可做為固碳反應的能量來源</w:t>
      </w:r>
      <w:r w:rsidRPr="003A447F">
        <w:rPr>
          <w:rFonts w:ascii="華康楷書體 Std W5" w:eastAsia="華康楷書體 Std W5" w:hAnsi="華康楷書體 Std W5"/>
          <w:vanish/>
          <w:color w:val="008000"/>
          <w:sz w:val="24"/>
        </w:rPr>
        <w:t xml:space="preserve">　</w:t>
      </w:r>
      <w:bookmarkEnd w:id="148"/>
      <w:bookmarkEnd w:id="152"/>
    </w:p>
    <w:p w:rsidR="00120BBC" w:rsidRPr="003A447F" w:rsidRDefault="00120BBC" w:rsidP="00FA7DFF">
      <w:pPr>
        <w:pStyle w:val="Normal3"/>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53" w:name="RQ190420000136_M"/>
      <w:bookmarkStart w:id="154" w:name="RQ190420000136"/>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155" w:name="RQ190420000136_1_H"/>
      <w:bookmarkEnd w:id="153"/>
      <w:r w:rsidRPr="003A447F">
        <w:rPr>
          <w:rFonts w:ascii="華康楷書體 Std W5" w:eastAsia="華康楷書體 Std W5" w:hAnsi="華康楷書體 Std W5" w:hint="eastAsia"/>
          <w:vanish/>
          <w:color w:val="008000"/>
          <w:kern w:val="2"/>
          <w:sz w:val="24"/>
        </w:rPr>
        <w:t>甲是光合作用，Ⅱ是醣類和氧，乙是呼吸作用</w:t>
      </w:r>
      <w:r w:rsidRPr="003A447F">
        <w:rPr>
          <w:rFonts w:ascii="華康楷書體 Std W5" w:eastAsia="華康楷書體 Std W5" w:hAnsi="華康楷書體 Std W5"/>
          <w:vanish/>
          <w:color w:val="008000"/>
          <w:sz w:val="24"/>
        </w:rPr>
        <w:t xml:space="preserve">　</w:t>
      </w:r>
      <w:bookmarkEnd w:id="154"/>
      <w:bookmarkEnd w:id="155"/>
    </w:p>
    <w:p w:rsidR="00120BBC" w:rsidRPr="003A447F" w:rsidRDefault="008A446C"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156" w:name="QQ190420000165_1_H"/>
      <w:bookmarkStart w:id="157" w:name="QQ190420000165"/>
      <w:r w:rsidRPr="003A447F">
        <w:rPr>
          <w:rFonts w:ascii="華康楷書體 Std W5" w:eastAsia="華康楷書體 Std W5" w:hAnsi="華康楷書體 Std W5"/>
          <w:sz w:val="24"/>
        </w:rPr>
        <w:t>9</w:t>
      </w:r>
      <w:r w:rsidR="00F25966" w:rsidRPr="003A447F">
        <w:rPr>
          <w:rFonts w:ascii="華康楷書體 Std W5" w:eastAsia="華康楷書體 Std W5" w:hAnsi="華康楷書體 Std W5" w:hint="eastAsia"/>
          <w:sz w:val="24"/>
        </w:rPr>
        <w:t>.</w:t>
      </w:r>
      <w:r w:rsidRPr="003A447F">
        <w:rPr>
          <w:rFonts w:ascii="華康楷書體 Std W5" w:eastAsia="華康楷書體 Std W5" w:hAnsi="華康楷書體 Std W5"/>
          <w:sz w:val="24"/>
        </w:rPr>
        <w:t xml:space="preserve"> </w:t>
      </w:r>
      <w:r w:rsidR="00120BBC" w:rsidRPr="003A447F">
        <w:rPr>
          <w:rFonts w:ascii="華康楷書體 Std W5" w:eastAsia="華康楷書體 Std W5" w:hAnsi="華康楷書體 Std W5" w:hint="eastAsia"/>
          <w:sz w:val="24"/>
        </w:rPr>
        <w:t>附圖為草履蟲在三個時期，所測得的新陳代謝速率之長條圖，根據附圖，試判斷下列敘述何者正確？</w:t>
      </w:r>
      <w:bookmarkStart w:id="158" w:name="QQ190420000165_1_1"/>
      <w:bookmarkEnd w:id="156"/>
      <w:r w:rsidRPr="003A447F">
        <w:rPr>
          <w:rFonts w:ascii="華康楷書體 Std W5" w:eastAsia="華康楷書體 Std W5" w:hAnsi="華康楷書體 Std W5"/>
          <w:sz w:val="24"/>
          <w:lang w:eastAsia="zh-CN"/>
        </w:rPr>
        <w:br/>
      </w:r>
      <w:r w:rsidR="00F25966" w:rsidRPr="003A447F">
        <w:rPr>
          <w:rFonts w:ascii="華康楷書體 Std W5" w:eastAsia="華康楷書體 Std W5" w:hAnsi="華康楷書體 Std W5"/>
          <w:sz w:val="24"/>
        </w:rPr>
        <w:t>(A)</w:t>
      </w:r>
      <w:r w:rsidR="00120BBC" w:rsidRPr="003A447F">
        <w:rPr>
          <w:rFonts w:ascii="華康楷書體 Std W5" w:eastAsia="華康楷書體 Std W5" w:hAnsi="華康楷書體 Std W5" w:hint="eastAsia"/>
          <w:sz w:val="24"/>
        </w:rPr>
        <w:t>乙時期時，草履蟲並無新陳代謝進行</w:t>
      </w:r>
      <w:r w:rsidR="00120BBC" w:rsidRPr="003A447F">
        <w:rPr>
          <w:rFonts w:ascii="華康楷書體 Std W5" w:eastAsia="華康楷書體 Std W5" w:hAnsi="華康楷書體 Std W5"/>
          <w:sz w:val="24"/>
        </w:rPr>
        <w:t xml:space="preserve">　</w:t>
      </w:r>
      <w:bookmarkEnd w:id="158"/>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159" w:name="QQ190420000165_1_2"/>
      <w:r w:rsidR="00120BBC" w:rsidRPr="003A447F">
        <w:rPr>
          <w:rFonts w:ascii="華康楷書體 Std W5" w:eastAsia="華康楷書體 Std W5" w:hAnsi="華康楷書體 Std W5" w:hint="eastAsia"/>
          <w:sz w:val="24"/>
        </w:rPr>
        <w:t>丙時期時，草履蟲細胞的呼吸作用正旺盛進行中</w:t>
      </w:r>
      <w:r w:rsidR="00120BBC" w:rsidRPr="003A447F">
        <w:rPr>
          <w:rFonts w:ascii="華康楷書體 Std W5" w:eastAsia="華康楷書體 Std W5" w:hAnsi="華康楷書體 Std W5"/>
          <w:sz w:val="24"/>
        </w:rPr>
        <w:t xml:space="preserve">　</w:t>
      </w:r>
      <w:bookmarkEnd w:id="159"/>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160" w:name="QQ190420000165_1_3"/>
      <w:r w:rsidR="00120BBC" w:rsidRPr="003A447F">
        <w:rPr>
          <w:rFonts w:ascii="華康楷書體 Std W5" w:eastAsia="華康楷書體 Std W5" w:hAnsi="華康楷書體 Std W5" w:hint="eastAsia"/>
          <w:sz w:val="24"/>
        </w:rPr>
        <w:t>草履蟲細胞在此三個時期都可能進行生長的現象</w:t>
      </w:r>
      <w:r w:rsidR="00120BBC" w:rsidRPr="003A447F">
        <w:rPr>
          <w:rFonts w:ascii="華康楷書體 Std W5" w:eastAsia="華康楷書體 Std W5" w:hAnsi="華康楷書體 Std W5"/>
          <w:sz w:val="24"/>
        </w:rPr>
        <w:t xml:space="preserve">　</w:t>
      </w:r>
      <w:bookmarkEnd w:id="160"/>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161" w:name="QQ190420000165_1_4"/>
      <w:r w:rsidR="00120BBC" w:rsidRPr="003A447F">
        <w:rPr>
          <w:rFonts w:ascii="華康楷書體 Std W5" w:eastAsia="華康楷書體 Std W5" w:hAnsi="華康楷書體 Std W5" w:hint="eastAsia"/>
          <w:sz w:val="24"/>
        </w:rPr>
        <w:t>甲時期時，草履蟲體內之光合作用正旺盛進行中</w:t>
      </w:r>
      <w:r w:rsidR="00120BBC" w:rsidRPr="003A447F">
        <w:rPr>
          <w:rFonts w:ascii="華康楷書體 Std W5" w:eastAsia="華康楷書體 Std W5" w:hAnsi="華康楷書體 Std W5"/>
          <w:sz w:val="24"/>
        </w:rPr>
        <w:t xml:space="preserve">　</w:t>
      </w:r>
      <w:bookmarkEnd w:id="157"/>
      <w:bookmarkEnd w:id="161"/>
      <w:r w:rsidRPr="003A447F">
        <w:rPr>
          <w:rFonts w:ascii="華康楷書體 Std W5" w:eastAsia="華康楷書體 Std W5" w:hAnsi="華康楷書體 Std W5"/>
          <w:sz w:val="24"/>
        </w:rPr>
        <w:br/>
      </w:r>
    </w:p>
    <w:p w:rsidR="00120BBC" w:rsidRPr="003A447F" w:rsidRDefault="00120BBC"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Super教學講義】</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162" w:name="AQ190420000165_M"/>
      <w:bookmarkStart w:id="163" w:name="AQ190420000165"/>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164" w:name="AQ190420000165_1"/>
      <w:bookmarkEnd w:id="162"/>
      <w:r w:rsidRPr="003A447F">
        <w:rPr>
          <w:rFonts w:ascii="華康楷書體 Std W5" w:eastAsia="華康楷書體 Std W5" w:hAnsi="華康楷書體 Std W5"/>
          <w:vanish/>
          <w:color w:val="FF0000"/>
          <w:sz w:val="24"/>
        </w:rPr>
        <w:t xml:space="preserve">B　</w:t>
      </w:r>
      <w:bookmarkEnd w:id="163"/>
      <w:bookmarkEnd w:id="164"/>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65" w:name="RQ190420000165_M"/>
      <w:bookmarkStart w:id="166" w:name="RQ190420000165"/>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167" w:name="RQ190420000165_1_H"/>
      <w:bookmarkEnd w:id="165"/>
      <w:bookmarkEnd w:id="167"/>
      <w:r w:rsidRPr="003A447F">
        <w:rPr>
          <w:rFonts w:ascii="華康楷書體 Std W5" w:eastAsia="華康楷書體 Std W5" w:hAnsi="華康楷書體 Std W5"/>
          <w:vanish/>
          <w:color w:val="008000"/>
          <w:sz w:val="24"/>
        </w:rPr>
        <w:t>(A)</w:t>
      </w:r>
      <w:bookmarkStart w:id="168" w:name="RQ190420000165_1_1"/>
      <w:r w:rsidRPr="003A447F">
        <w:rPr>
          <w:rFonts w:ascii="華康楷書體 Std W5" w:eastAsia="華康楷書體 Std W5" w:hAnsi="華康楷書體 Std W5" w:hint="eastAsia"/>
          <w:vanish/>
          <w:color w:val="008000"/>
          <w:sz w:val="24"/>
        </w:rPr>
        <w:t>乙時期時，草履蟲有進行新陳代謝，只是合成與分解作用速率相等</w:t>
      </w:r>
      <w:r w:rsidRPr="003A447F">
        <w:rPr>
          <w:rFonts w:ascii="華康楷書體 Std W5" w:eastAsia="華康楷書體 Std W5" w:hAnsi="華康楷書體 Std W5"/>
          <w:vanish/>
          <w:color w:val="008000"/>
          <w:sz w:val="24"/>
        </w:rPr>
        <w:t xml:space="preserve">　</w:t>
      </w:r>
      <w:bookmarkEnd w:id="168"/>
      <w:r w:rsidRPr="003A447F">
        <w:rPr>
          <w:rFonts w:ascii="華康楷書體 Std W5" w:eastAsia="華康楷書體 Std W5" w:hAnsi="華康楷書體 Std W5"/>
          <w:vanish/>
          <w:color w:val="008000"/>
          <w:sz w:val="24"/>
        </w:rPr>
        <w:t>(C)</w:t>
      </w:r>
      <w:bookmarkStart w:id="169" w:name="RQ190420000165_1_3"/>
      <w:r w:rsidRPr="003A447F">
        <w:rPr>
          <w:rFonts w:ascii="華康楷書體 Std W5" w:eastAsia="華康楷書體 Std W5" w:hAnsi="華康楷書體 Std W5" w:hint="eastAsia"/>
          <w:vanish/>
          <w:color w:val="008000"/>
          <w:sz w:val="24"/>
        </w:rPr>
        <w:t>生長的現象通常在合成大於分解作用的狀態下（如甲）才會進行</w:t>
      </w:r>
      <w:r w:rsidRPr="003A447F">
        <w:rPr>
          <w:rFonts w:ascii="華康楷書體 Std W5" w:eastAsia="華康楷書體 Std W5" w:hAnsi="華康楷書體 Std W5"/>
          <w:vanish/>
          <w:color w:val="008000"/>
          <w:sz w:val="24"/>
        </w:rPr>
        <w:t xml:space="preserve">　</w:t>
      </w:r>
      <w:bookmarkEnd w:id="169"/>
      <w:r w:rsidRPr="003A447F">
        <w:rPr>
          <w:rFonts w:ascii="華康楷書體 Std W5" w:eastAsia="華康楷書體 Std W5" w:hAnsi="華康楷書體 Std W5"/>
          <w:vanish/>
          <w:color w:val="008000"/>
          <w:sz w:val="24"/>
        </w:rPr>
        <w:t>(D)</w:t>
      </w:r>
      <w:bookmarkStart w:id="170" w:name="RQ190420000165_1_4"/>
      <w:r w:rsidRPr="003A447F">
        <w:rPr>
          <w:rFonts w:ascii="華康楷書體 Std W5" w:eastAsia="華康楷書體 Std W5" w:hAnsi="華康楷書體 Std W5" w:hint="eastAsia"/>
          <w:vanish/>
          <w:color w:val="008000"/>
          <w:sz w:val="24"/>
        </w:rPr>
        <w:t>草履蟲不能進行光合作用</w:t>
      </w:r>
      <w:r w:rsidRPr="003A447F">
        <w:rPr>
          <w:rFonts w:ascii="華康楷書體 Std W5" w:eastAsia="華康楷書體 Std W5" w:hAnsi="華康楷書體 Std W5"/>
          <w:vanish/>
          <w:color w:val="008000"/>
          <w:sz w:val="24"/>
        </w:rPr>
        <w:t xml:space="preserve">　</w:t>
      </w:r>
      <w:bookmarkEnd w:id="166"/>
      <w:bookmarkEnd w:id="170"/>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71" w:name="RQ190429000423_M"/>
      <w:bookmarkStart w:id="172" w:name="RQ190429000423"/>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173" w:name="RQ190429000423_1_H"/>
      <w:bookmarkEnd w:id="171"/>
      <w:r w:rsidRPr="003A447F">
        <w:rPr>
          <w:rFonts w:ascii="華康楷書體 Std W5" w:eastAsia="華康楷書體 Std W5" w:hAnsi="華康楷書體 Std W5" w:hint="eastAsia"/>
          <w:vanish/>
          <w:color w:val="008000"/>
          <w:kern w:val="2"/>
          <w:sz w:val="24"/>
        </w:rPr>
        <w:t>乳酸發酵只產生乳酸，不產生CO</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vanish/>
          <w:color w:val="008000"/>
          <w:sz w:val="24"/>
        </w:rPr>
        <w:t xml:space="preserve">　</w:t>
      </w:r>
      <w:bookmarkEnd w:id="172"/>
      <w:bookmarkEnd w:id="173"/>
    </w:p>
    <w:p w:rsidR="00120BBC" w:rsidRPr="003A447F" w:rsidRDefault="00F25966"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174" w:name="QQ190429000424_1_H"/>
      <w:bookmarkStart w:id="175" w:name="QQ190429000424"/>
      <w:r w:rsidRPr="003A447F">
        <w:rPr>
          <w:rFonts w:ascii="華康楷書體 Std W5" w:eastAsia="華康楷書體 Std W5" w:hAnsi="華康楷書體 Std W5" w:hint="eastAsia"/>
          <w:kern w:val="2"/>
          <w:sz w:val="24"/>
        </w:rPr>
        <w:t>1</w:t>
      </w:r>
      <w:r w:rsidR="008A446C" w:rsidRPr="003A447F">
        <w:rPr>
          <w:rFonts w:ascii="華康楷書體 Std W5" w:eastAsia="華康楷書體 Std W5" w:hAnsi="華康楷書體 Std W5"/>
          <w:kern w:val="2"/>
          <w:sz w:val="24"/>
        </w:rPr>
        <w:t>0</w:t>
      </w:r>
      <w:r w:rsidRPr="003A447F">
        <w:rPr>
          <w:rFonts w:ascii="華康楷書體 Std W5" w:eastAsia="華康楷書體 Std W5" w:hAnsi="華康楷書體 Std W5" w:hint="eastAsia"/>
          <w:kern w:val="2"/>
          <w:sz w:val="24"/>
        </w:rPr>
        <w:t>.</w:t>
      </w:r>
      <w:r w:rsidR="00FA7DFF" w:rsidRPr="003A447F">
        <w:rPr>
          <w:rFonts w:ascii="華康楷書體 Std W5" w:eastAsia="華康楷書體 Std W5" w:hAnsi="華康楷書體 Std W5" w:hint="eastAsia"/>
          <w:kern w:val="2"/>
          <w:sz w:val="24"/>
        </w:rPr>
        <w:t>附圖為細胞內所進行的化學反應，下列</w:t>
      </w:r>
      <w:r w:rsidR="00120BBC" w:rsidRPr="003A447F">
        <w:rPr>
          <w:rFonts w:ascii="華康楷書體 Std W5" w:eastAsia="華康楷書體 Std W5" w:hAnsi="華康楷書體 Std W5" w:hint="eastAsia"/>
          <w:kern w:val="2"/>
          <w:sz w:val="24"/>
        </w:rPr>
        <w:t>敘述何者正確？</w:t>
      </w:r>
      <w:bookmarkStart w:id="176" w:name="QQ190429000424_1_1"/>
      <w:bookmarkEnd w:id="174"/>
      <w:r w:rsidR="008A446C" w:rsidRPr="003A447F">
        <w:rPr>
          <w:rFonts w:ascii="華康楷書體 Std W5" w:eastAsia="華康楷書體 Std W5" w:hAnsi="華康楷書體 Std W5"/>
          <w:sz w:val="24"/>
          <w:lang w:eastAsia="zh-CN"/>
        </w:rPr>
        <w:br/>
      </w:r>
      <w:r w:rsidRPr="003A447F">
        <w:rPr>
          <w:rFonts w:ascii="華康楷書體 Std W5" w:eastAsia="華康楷書體 Std W5" w:hAnsi="華康楷書體 Std W5" w:hint="eastAsia"/>
          <w:kern w:val="2"/>
          <w:sz w:val="24"/>
        </w:rPr>
        <w:t>(</w:t>
      </w:r>
      <w:r w:rsidRPr="003A447F">
        <w:rPr>
          <w:rFonts w:ascii="華康楷書體 Std W5" w:eastAsia="華康楷書體 Std W5" w:hAnsi="華康楷書體 Std W5"/>
          <w:kern w:val="2"/>
          <w:sz w:val="24"/>
        </w:rPr>
        <w:t>A)</w:t>
      </w:r>
      <w:r w:rsidR="00120BBC" w:rsidRPr="003A447F">
        <w:rPr>
          <w:rFonts w:ascii="華康楷書體 Std W5" w:eastAsia="華康楷書體 Std W5" w:hAnsi="華康楷書體 Std W5" w:hint="eastAsia"/>
          <w:kern w:val="2"/>
          <w:sz w:val="24"/>
        </w:rPr>
        <w:t>呼吸作用屬於甲反應</w:t>
      </w:r>
      <w:r w:rsidR="00120BBC" w:rsidRPr="003A447F">
        <w:rPr>
          <w:rFonts w:ascii="華康楷書體 Std W5" w:eastAsia="華康楷書體 Std W5" w:hAnsi="華康楷書體 Std W5"/>
          <w:sz w:val="24"/>
        </w:rPr>
        <w:t xml:space="preserve">　</w:t>
      </w:r>
      <w:bookmarkEnd w:id="176"/>
      <w:r w:rsidR="00120BBC" w:rsidRPr="003A447F">
        <w:rPr>
          <w:rFonts w:ascii="華康楷書體 Std W5" w:eastAsia="華康楷書體 Std W5" w:hAnsi="華康楷書體 Std W5"/>
          <w:sz w:val="24"/>
        </w:rPr>
        <w:t>(B)</w:t>
      </w:r>
      <w:bookmarkStart w:id="177" w:name="QQ190429000424_1_2"/>
      <w:r w:rsidR="00120BBC" w:rsidRPr="003A447F">
        <w:rPr>
          <w:rFonts w:ascii="華康楷書體 Std W5" w:eastAsia="華康楷書體 Std W5" w:hAnsi="華康楷書體 Std W5" w:hint="eastAsia"/>
          <w:kern w:val="2"/>
          <w:sz w:val="24"/>
        </w:rPr>
        <w:t>只有甲反應需酵素參與</w:t>
      </w:r>
      <w:r w:rsidR="00120BBC" w:rsidRPr="003A447F">
        <w:rPr>
          <w:rFonts w:ascii="華康楷書體 Std W5" w:eastAsia="華康楷書體 Std W5" w:hAnsi="華康楷書體 Std W5"/>
          <w:sz w:val="24"/>
        </w:rPr>
        <w:t xml:space="preserve">　</w:t>
      </w:r>
      <w:bookmarkEnd w:id="177"/>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178" w:name="QQ190429000424_1_3"/>
      <w:r w:rsidR="00120BBC" w:rsidRPr="003A447F">
        <w:rPr>
          <w:rFonts w:ascii="華康楷書體 Std W5" w:eastAsia="華康楷書體 Std W5" w:hAnsi="華康楷書體 Std W5" w:hint="eastAsia"/>
          <w:kern w:val="2"/>
          <w:sz w:val="24"/>
        </w:rPr>
        <w:t>細胞利用乙反應產生的能量以提供生理活動所需</w:t>
      </w:r>
      <w:r w:rsidR="00120BBC" w:rsidRPr="003A447F">
        <w:rPr>
          <w:rFonts w:ascii="華康楷書體 Std W5" w:eastAsia="華康楷書體 Std W5" w:hAnsi="華康楷書體 Std W5"/>
          <w:sz w:val="24"/>
        </w:rPr>
        <w:t xml:space="preserve">　</w:t>
      </w:r>
      <w:bookmarkEnd w:id="178"/>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179" w:name="QQ190429000424_1_4"/>
      <w:r w:rsidR="00120BBC" w:rsidRPr="003A447F">
        <w:rPr>
          <w:rFonts w:ascii="華康楷書體 Std W5" w:eastAsia="華康楷書體 Std W5" w:hAnsi="華康楷書體 Std W5" w:hint="eastAsia"/>
          <w:kern w:val="2"/>
          <w:sz w:val="24"/>
        </w:rPr>
        <w:t>甲反應生成能量，乙反應消耗能量</w:t>
      </w:r>
      <w:r w:rsidR="00120BBC" w:rsidRPr="003A447F">
        <w:rPr>
          <w:rFonts w:ascii="華康楷書體 Std W5" w:eastAsia="華康楷書體 Std W5" w:hAnsi="華康楷書體 Std W5"/>
          <w:sz w:val="24"/>
        </w:rPr>
        <w:t xml:space="preserve">　</w:t>
      </w:r>
      <w:bookmarkEnd w:id="175"/>
      <w:bookmarkEnd w:id="179"/>
      <w:r w:rsidR="008A446C" w:rsidRPr="003A447F">
        <w:rPr>
          <w:rFonts w:ascii="華康楷書體 Std W5" w:eastAsia="華康楷書體 Std W5" w:hAnsi="華康楷書體 Std W5"/>
          <w:sz w:val="24"/>
        </w:rPr>
        <w:br/>
      </w:r>
    </w:p>
    <w:p w:rsidR="00120BBC" w:rsidRPr="003A447F" w:rsidRDefault="00FA7DFF"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noProof/>
          <w:sz w:val="24"/>
        </w:rPr>
        <w:drawing>
          <wp:anchor distT="0" distB="0" distL="114300" distR="114300" simplePos="0" relativeHeight="251758080" behindDoc="0" locked="0" layoutInCell="1" allowOverlap="1" wp14:anchorId="3E1D2BCA" wp14:editId="0025C365">
            <wp:simplePos x="0" y="0"/>
            <wp:positionH relativeFrom="column">
              <wp:posOffset>3996055</wp:posOffset>
            </wp:positionH>
            <wp:positionV relativeFrom="paragraph">
              <wp:posOffset>403225</wp:posOffset>
            </wp:positionV>
            <wp:extent cx="2447925" cy="714248"/>
            <wp:effectExtent l="0" t="0" r="0" b="0"/>
            <wp:wrapSquare wrapText="bothSides"/>
            <wp:docPr id="163" name="圖片 163"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圖片 19" title="qn_img"/>
                    <pic:cNvPicPr/>
                  </pic:nvPicPr>
                  <pic:blipFill>
                    <a:blip r:embed="rId81">
                      <a:extLst>
                        <a:ext uri="{28A0092B-C50C-407E-A947-70E740481C1C}">
                          <a14:useLocalDpi xmlns:a14="http://schemas.microsoft.com/office/drawing/2010/main" val="0"/>
                        </a:ext>
                      </a:extLst>
                    </a:blip>
                    <a:stretch>
                      <a:fillRect/>
                    </a:stretch>
                  </pic:blipFill>
                  <pic:spPr>
                    <a:xfrm>
                      <a:off x="0" y="0"/>
                      <a:ext cx="2447925" cy="714248"/>
                    </a:xfrm>
                    <a:prstGeom prst="rect">
                      <a:avLst/>
                    </a:prstGeom>
                  </pic:spPr>
                </pic:pic>
              </a:graphicData>
            </a:graphic>
            <wp14:sizeRelH relativeFrom="page">
              <wp14:pctWidth>0</wp14:pctWidth>
            </wp14:sizeRelH>
            <wp14:sizeRelV relativeFrom="page">
              <wp14:pctHeight>0</wp14:pctHeight>
            </wp14:sizeRelV>
          </wp:anchor>
        </w:drawing>
      </w:r>
      <w:r w:rsidR="00120BBC"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180" w:name="AQ190429000424_M"/>
      <w:bookmarkStart w:id="181" w:name="AQ190429000424"/>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182" w:name="AQ190429000424_1"/>
      <w:bookmarkEnd w:id="180"/>
      <w:r w:rsidRPr="003A447F">
        <w:rPr>
          <w:rFonts w:ascii="華康楷書體 Std W5" w:eastAsia="華康楷書體 Std W5" w:hAnsi="華康楷書體 Std W5"/>
          <w:vanish/>
          <w:color w:val="FF0000"/>
          <w:sz w:val="24"/>
        </w:rPr>
        <w:t xml:space="preserve">C　</w:t>
      </w:r>
      <w:bookmarkEnd w:id="181"/>
      <w:bookmarkEnd w:id="182"/>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83" w:name="RQ190429000424_M"/>
      <w:bookmarkStart w:id="184" w:name="RQ190429000424"/>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185" w:name="RQ190429000424_1_H"/>
      <w:bookmarkEnd w:id="183"/>
      <w:r w:rsidRPr="003A447F">
        <w:rPr>
          <w:rFonts w:ascii="華康楷書體 Std W5" w:eastAsia="華康楷書體 Std W5" w:hAnsi="華康楷書體 Std W5" w:hint="eastAsia"/>
          <w:vanish/>
          <w:color w:val="008000"/>
          <w:kern w:val="2"/>
          <w:sz w:val="24"/>
        </w:rPr>
        <w:t>甲為同化代謝而乙為異化代謝</w:t>
      </w:r>
      <w:r w:rsidRPr="003A447F">
        <w:rPr>
          <w:rFonts w:ascii="華康楷書體 Std W5" w:eastAsia="華康楷書體 Std W5" w:hAnsi="華康楷書體 Std W5"/>
          <w:vanish/>
          <w:color w:val="008000"/>
          <w:sz w:val="24"/>
        </w:rPr>
        <w:t xml:space="preserve">　</w:t>
      </w:r>
      <w:bookmarkEnd w:id="185"/>
      <w:r w:rsidRPr="003A447F">
        <w:rPr>
          <w:rFonts w:ascii="華康楷書體 Std W5" w:eastAsia="華康楷書體 Std W5" w:hAnsi="華康楷書體 Std W5"/>
          <w:vanish/>
          <w:color w:val="008000"/>
          <w:sz w:val="24"/>
        </w:rPr>
        <w:t>(A)</w:t>
      </w:r>
      <w:bookmarkStart w:id="186" w:name="RQ190429000424_1_1"/>
      <w:r w:rsidRPr="003A447F">
        <w:rPr>
          <w:rFonts w:ascii="華康楷書體 Std W5" w:eastAsia="華康楷書體 Std W5" w:hAnsi="華康楷書體 Std W5" w:hint="eastAsia"/>
          <w:vanish/>
          <w:color w:val="008000"/>
          <w:kern w:val="2"/>
          <w:sz w:val="24"/>
        </w:rPr>
        <w:t>呼吸作用是一種異化代謝反應，屬於乙反應</w:t>
      </w:r>
      <w:r w:rsidRPr="003A447F">
        <w:rPr>
          <w:rFonts w:ascii="華康楷書體 Std W5" w:eastAsia="華康楷書體 Std W5" w:hAnsi="華康楷書體 Std W5"/>
          <w:vanish/>
          <w:color w:val="008000"/>
          <w:sz w:val="24"/>
        </w:rPr>
        <w:t xml:space="preserve">　</w:t>
      </w:r>
      <w:bookmarkEnd w:id="186"/>
      <w:r w:rsidRPr="003A447F">
        <w:rPr>
          <w:rFonts w:ascii="華康楷書體 Std W5" w:eastAsia="華康楷書體 Std W5" w:hAnsi="華康楷書體 Std W5"/>
          <w:vanish/>
          <w:color w:val="008000"/>
          <w:sz w:val="24"/>
        </w:rPr>
        <w:t>(B)</w:t>
      </w:r>
      <w:bookmarkStart w:id="187" w:name="RQ190429000424_1_2"/>
      <w:r w:rsidRPr="003A447F">
        <w:rPr>
          <w:rFonts w:ascii="華康楷書體 Std W5" w:eastAsia="華康楷書體 Std W5" w:hAnsi="華康楷書體 Std W5" w:hint="eastAsia"/>
          <w:vanish/>
          <w:color w:val="008000"/>
          <w:kern w:val="2"/>
          <w:sz w:val="24"/>
        </w:rPr>
        <w:t>異化代謝和同化代謝都需酵素參與反應</w:t>
      </w:r>
      <w:r w:rsidRPr="003A447F">
        <w:rPr>
          <w:rFonts w:ascii="華康楷書體 Std W5" w:eastAsia="華康楷書體 Std W5" w:hAnsi="華康楷書體 Std W5"/>
          <w:vanish/>
          <w:color w:val="008000"/>
          <w:sz w:val="24"/>
        </w:rPr>
        <w:t xml:space="preserve">　</w:t>
      </w:r>
      <w:bookmarkEnd w:id="187"/>
      <w:r w:rsidRPr="003A447F">
        <w:rPr>
          <w:rFonts w:ascii="華康楷書體 Std W5" w:eastAsia="華康楷書體 Std W5" w:hAnsi="華康楷書體 Std W5"/>
          <w:vanish/>
          <w:color w:val="008000"/>
          <w:sz w:val="24"/>
        </w:rPr>
        <w:t>(D)</w:t>
      </w:r>
      <w:bookmarkStart w:id="188" w:name="RQ190429000424_1_4"/>
      <w:r w:rsidRPr="003A447F">
        <w:rPr>
          <w:rFonts w:ascii="華康楷書體 Std W5" w:eastAsia="華康楷書體 Std W5" w:hAnsi="華康楷書體 Std W5" w:hint="eastAsia"/>
          <w:vanish/>
          <w:color w:val="008000"/>
          <w:kern w:val="2"/>
          <w:sz w:val="24"/>
        </w:rPr>
        <w:t>甲反應消耗能量，乙反應生成能量</w:t>
      </w:r>
      <w:r w:rsidRPr="003A447F">
        <w:rPr>
          <w:rFonts w:ascii="華康楷書體 Std W5" w:eastAsia="華康楷書體 Std W5" w:hAnsi="華康楷書體 Std W5"/>
          <w:vanish/>
          <w:color w:val="008000"/>
          <w:sz w:val="24"/>
        </w:rPr>
        <w:t xml:space="preserve">　</w:t>
      </w:r>
      <w:bookmarkEnd w:id="184"/>
      <w:bookmarkEnd w:id="188"/>
    </w:p>
    <w:p w:rsidR="00120BBC" w:rsidRPr="003A447F" w:rsidRDefault="00F25966"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189" w:name="QQ190429000426_1_H"/>
      <w:bookmarkStart w:id="190" w:name="QQ190429000426"/>
      <w:r w:rsidRPr="003A447F">
        <w:rPr>
          <w:rFonts w:ascii="華康楷書體 Std W5" w:eastAsia="華康楷書體 Std W5" w:hAnsi="華康楷書體 Std W5" w:hint="eastAsia"/>
          <w:kern w:val="2"/>
          <w:sz w:val="24"/>
        </w:rPr>
        <w:t>1</w:t>
      </w:r>
      <w:r w:rsidR="008A446C" w:rsidRPr="003A447F">
        <w:rPr>
          <w:rFonts w:ascii="華康楷書體 Std W5" w:eastAsia="華康楷書體 Std W5" w:hAnsi="華康楷書體 Std W5"/>
          <w:kern w:val="2"/>
          <w:sz w:val="24"/>
        </w:rPr>
        <w:t>1</w:t>
      </w:r>
      <w:r w:rsidRPr="003A447F">
        <w:rPr>
          <w:rFonts w:ascii="華康楷書體 Std W5" w:eastAsia="華康楷書體 Std W5" w:hAnsi="華康楷書體 Std W5" w:hint="eastAsia"/>
          <w:kern w:val="2"/>
          <w:sz w:val="24"/>
        </w:rPr>
        <w:t>.</w:t>
      </w:r>
      <w:r w:rsidR="00120BBC" w:rsidRPr="003A447F">
        <w:rPr>
          <w:rFonts w:ascii="華康楷書體 Std W5" w:eastAsia="華康楷書體 Std W5" w:hAnsi="華康楷書體 Std W5" w:hint="eastAsia"/>
          <w:kern w:val="2"/>
          <w:sz w:val="24"/>
        </w:rPr>
        <w:t>細胞內能量的轉換常與ATP</w:t>
      </w:r>
      <w:r w:rsidR="00FA7DFF" w:rsidRPr="003A447F">
        <w:rPr>
          <w:rFonts w:ascii="華康楷書體 Std W5" w:eastAsia="華康楷書體 Std W5" w:hAnsi="華康楷書體 Std W5" w:hint="eastAsia"/>
          <w:kern w:val="2"/>
          <w:sz w:val="24"/>
        </w:rPr>
        <w:t>的代謝有關，</w:t>
      </w:r>
      <w:r w:rsidR="00120BBC" w:rsidRPr="003A447F">
        <w:rPr>
          <w:rFonts w:ascii="華康楷書體 Std W5" w:eastAsia="華康楷書體 Std W5" w:hAnsi="華康楷書體 Std W5" w:hint="eastAsia"/>
          <w:kern w:val="2"/>
          <w:sz w:val="24"/>
        </w:rPr>
        <w:t>判斷附圖中的X反應具有下列哪些特性？</w:t>
      </w:r>
      <w:bookmarkStart w:id="191" w:name="QQ190429000426_1_1"/>
      <w:bookmarkEnd w:id="189"/>
      <w:r w:rsidR="008A446C" w:rsidRPr="003A447F">
        <w:rPr>
          <w:rFonts w:ascii="華康楷書體 Std W5" w:eastAsia="華康楷書體 Std W5" w:hAnsi="華康楷書體 Std W5"/>
          <w:sz w:val="24"/>
          <w:lang w:eastAsia="zh-CN"/>
        </w:rPr>
        <w:br/>
      </w:r>
      <w:r w:rsidR="008A446C" w:rsidRPr="003A447F">
        <w:rPr>
          <w:rFonts w:ascii="華康楷書體 Std W5" w:eastAsia="華康楷書體 Std W5" w:hAnsi="華康楷書體 Std W5"/>
          <w:kern w:val="2"/>
          <w:sz w:val="24"/>
        </w:rPr>
        <w:t>(A)</w:t>
      </w:r>
      <w:r w:rsidR="00120BBC" w:rsidRPr="003A447F">
        <w:rPr>
          <w:rFonts w:ascii="華康楷書體 Std W5" w:eastAsia="華康楷書體 Std W5" w:hAnsi="華康楷書體 Std W5" w:hint="eastAsia"/>
          <w:kern w:val="2"/>
          <w:sz w:val="24"/>
        </w:rPr>
        <w:t>ATP的分解與釋能反應是伴隨發生的</w:t>
      </w:r>
      <w:r w:rsidR="00120BBC" w:rsidRPr="003A447F">
        <w:rPr>
          <w:rFonts w:ascii="華康楷書體 Std W5" w:eastAsia="華康楷書體 Std W5" w:hAnsi="華康楷書體 Std W5"/>
          <w:sz w:val="24"/>
        </w:rPr>
        <w:t xml:space="preserve">　</w:t>
      </w:r>
      <w:bookmarkEnd w:id="191"/>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192" w:name="QQ190429000426_1_2"/>
      <w:r w:rsidR="00120BBC" w:rsidRPr="003A447F">
        <w:rPr>
          <w:rFonts w:ascii="華康楷書體 Std W5" w:eastAsia="華康楷書體 Std W5" w:hAnsi="華康楷書體 Std W5" w:hint="eastAsia"/>
          <w:kern w:val="2"/>
          <w:sz w:val="24"/>
        </w:rPr>
        <w:t xml:space="preserve"> ATP的分解與需能反應是伴隨發生的</w:t>
      </w:r>
      <w:r w:rsidR="00120BBC" w:rsidRPr="003A447F">
        <w:rPr>
          <w:rFonts w:ascii="華康楷書體 Std W5" w:eastAsia="華康楷書體 Std W5" w:hAnsi="華康楷書體 Std W5"/>
          <w:sz w:val="24"/>
        </w:rPr>
        <w:t xml:space="preserve">　</w:t>
      </w:r>
      <w:bookmarkEnd w:id="192"/>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193" w:name="QQ190429000426_1_3"/>
      <w:r w:rsidR="00120BBC" w:rsidRPr="003A447F">
        <w:rPr>
          <w:rFonts w:ascii="華康楷書體 Std W5" w:eastAsia="華康楷書體 Std W5" w:hAnsi="華康楷書體 Std W5" w:hint="eastAsia"/>
          <w:kern w:val="2"/>
          <w:sz w:val="24"/>
        </w:rPr>
        <w:t xml:space="preserve"> X反應為一分解且需能的反應</w:t>
      </w:r>
      <w:r w:rsidR="00120BBC" w:rsidRPr="003A447F">
        <w:rPr>
          <w:rFonts w:ascii="華康楷書體 Std W5" w:eastAsia="華康楷書體 Std W5" w:hAnsi="華康楷書體 Std W5"/>
          <w:sz w:val="24"/>
        </w:rPr>
        <w:t xml:space="preserve">　</w:t>
      </w:r>
      <w:bookmarkEnd w:id="193"/>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194" w:name="QQ190429000426_1_4"/>
      <w:r w:rsidR="00120BBC" w:rsidRPr="003A447F">
        <w:rPr>
          <w:rFonts w:ascii="華康楷書體 Std W5" w:eastAsia="華康楷書體 Std W5" w:hAnsi="華康楷書體 Std W5" w:hint="eastAsia"/>
          <w:kern w:val="2"/>
          <w:sz w:val="24"/>
        </w:rPr>
        <w:t xml:space="preserve"> X反應為一合成且釋能的反應</w:t>
      </w:r>
      <w:r w:rsidR="00120BBC" w:rsidRPr="003A447F">
        <w:rPr>
          <w:rFonts w:ascii="華康楷書體 Std W5" w:eastAsia="華康楷書體 Std W5" w:hAnsi="華康楷書體 Std W5"/>
          <w:sz w:val="24"/>
        </w:rPr>
        <w:t xml:space="preserve">　</w:t>
      </w:r>
      <w:bookmarkEnd w:id="190"/>
      <w:bookmarkEnd w:id="194"/>
      <w:r w:rsidR="008A446C" w:rsidRPr="003A447F">
        <w:rPr>
          <w:rFonts w:ascii="華康楷書體 Std W5" w:eastAsia="華康楷書體 Std W5" w:hAnsi="華康楷書體 Std W5"/>
          <w:sz w:val="24"/>
        </w:rPr>
        <w:br/>
      </w:r>
    </w:p>
    <w:p w:rsidR="00120BBC" w:rsidRPr="003A447F" w:rsidRDefault="001939B7"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noProof/>
          <w:sz w:val="24"/>
        </w:rPr>
        <w:drawing>
          <wp:anchor distT="0" distB="0" distL="114300" distR="114300" simplePos="0" relativeHeight="251759104" behindDoc="0" locked="0" layoutInCell="1" allowOverlap="1" wp14:anchorId="43C5B975" wp14:editId="13688717">
            <wp:simplePos x="0" y="0"/>
            <wp:positionH relativeFrom="column">
              <wp:posOffset>4885690</wp:posOffset>
            </wp:positionH>
            <wp:positionV relativeFrom="paragraph">
              <wp:posOffset>992702</wp:posOffset>
            </wp:positionV>
            <wp:extent cx="1804924" cy="1400175"/>
            <wp:effectExtent l="0" t="0" r="5080" b="0"/>
            <wp:wrapSquare wrapText="bothSides"/>
            <wp:docPr id="162" name="圖片 16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圖片 20" title="qn_img"/>
                    <pic:cNvPicPr/>
                  </pic:nvPicPr>
                  <pic:blipFill>
                    <a:blip r:embed="rId82">
                      <a:extLst>
                        <a:ext uri="{28A0092B-C50C-407E-A947-70E740481C1C}">
                          <a14:useLocalDpi xmlns:a14="http://schemas.microsoft.com/office/drawing/2010/main" val="0"/>
                        </a:ext>
                      </a:extLst>
                    </a:blip>
                    <a:stretch>
                      <a:fillRect/>
                    </a:stretch>
                  </pic:blipFill>
                  <pic:spPr>
                    <a:xfrm>
                      <a:off x="0" y="0"/>
                      <a:ext cx="1804924" cy="1400175"/>
                    </a:xfrm>
                    <a:prstGeom prst="rect">
                      <a:avLst/>
                    </a:prstGeom>
                  </pic:spPr>
                </pic:pic>
              </a:graphicData>
            </a:graphic>
            <wp14:sizeRelH relativeFrom="page">
              <wp14:pctWidth>0</wp14:pctWidth>
            </wp14:sizeRelH>
            <wp14:sizeRelV relativeFrom="page">
              <wp14:pctHeight>0</wp14:pctHeight>
            </wp14:sizeRelV>
          </wp:anchor>
        </w:drawing>
      </w:r>
      <w:r w:rsidR="00120BBC"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195" w:name="AQ190429000426_M"/>
      <w:bookmarkStart w:id="196" w:name="AQ190429000426"/>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197" w:name="AQ190429000426_1"/>
      <w:bookmarkEnd w:id="195"/>
      <w:r w:rsidRPr="003A447F">
        <w:rPr>
          <w:rFonts w:ascii="華康楷書體 Std W5" w:eastAsia="華康楷書體 Std W5" w:hAnsi="華康楷書體 Std W5"/>
          <w:vanish/>
          <w:color w:val="FF0000"/>
          <w:sz w:val="24"/>
        </w:rPr>
        <w:t xml:space="preserve">B　</w:t>
      </w:r>
      <w:bookmarkEnd w:id="196"/>
      <w:bookmarkEnd w:id="197"/>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198" w:name="RQ190429000426_M"/>
      <w:bookmarkStart w:id="199" w:name="RQ190429000426"/>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200" w:name="RQ190429000426_1_H"/>
      <w:bookmarkEnd w:id="198"/>
      <w:r w:rsidRPr="003A447F">
        <w:rPr>
          <w:rFonts w:ascii="華康楷書體 Std W5" w:eastAsia="華康楷書體 Std W5" w:hAnsi="華康楷書體 Std W5" w:hint="eastAsia"/>
          <w:vanish/>
          <w:color w:val="008000"/>
          <w:kern w:val="2"/>
          <w:sz w:val="24"/>
        </w:rPr>
        <w:t>X反應為單醣合成為雙醣的反應，過程中ATP分解提供能量供雙醣的合成，故X反應為需能反應</w:t>
      </w:r>
      <w:r w:rsidRPr="003A447F">
        <w:rPr>
          <w:rFonts w:ascii="華康楷書體 Std W5" w:eastAsia="華康楷書體 Std W5" w:hAnsi="華康楷書體 Std W5"/>
          <w:vanish/>
          <w:color w:val="008000"/>
          <w:sz w:val="24"/>
        </w:rPr>
        <w:t xml:space="preserve">　</w:t>
      </w:r>
      <w:bookmarkEnd w:id="199"/>
      <w:bookmarkEnd w:id="200"/>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201" w:name="RQ190429000430_M"/>
      <w:bookmarkStart w:id="202" w:name="RQ190429000430"/>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203" w:name="RQ190429000430_1_H"/>
      <w:bookmarkEnd w:id="201"/>
      <w:r w:rsidRPr="003A447F">
        <w:rPr>
          <w:rFonts w:ascii="華康楷書體 Std W5" w:eastAsia="華康楷書體 Std W5" w:hAnsi="華康楷書體 Std W5" w:hint="eastAsia"/>
          <w:vanish/>
          <w:color w:val="008000"/>
          <w:kern w:val="2"/>
          <w:sz w:val="24"/>
        </w:rPr>
        <w:t>(乙)消耗ATP及高能量分子；(丁)沒有ATP生成</w:t>
      </w:r>
      <w:r w:rsidRPr="003A447F">
        <w:rPr>
          <w:rFonts w:ascii="華康楷書體 Std W5" w:eastAsia="華康楷書體 Std W5" w:hAnsi="華康楷書體 Std W5"/>
          <w:vanish/>
          <w:color w:val="008000"/>
          <w:sz w:val="24"/>
        </w:rPr>
        <w:t xml:space="preserve">　</w:t>
      </w:r>
      <w:bookmarkEnd w:id="202"/>
      <w:bookmarkEnd w:id="203"/>
    </w:p>
    <w:p w:rsidR="00120BBC" w:rsidRPr="003A447F" w:rsidRDefault="00F25966"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204" w:name="QQ190429000431_1_H"/>
      <w:bookmarkStart w:id="205" w:name="QQ190429000431"/>
      <w:r w:rsidRPr="003A447F">
        <w:rPr>
          <w:rFonts w:ascii="華康楷書體 Std W5" w:eastAsia="華康楷書體 Std W5" w:hAnsi="華康楷書體 Std W5" w:hint="eastAsia"/>
          <w:kern w:val="2"/>
          <w:sz w:val="24"/>
        </w:rPr>
        <w:t>1</w:t>
      </w:r>
      <w:r w:rsidR="008A446C" w:rsidRPr="003A447F">
        <w:rPr>
          <w:rFonts w:ascii="華康楷書體 Std W5" w:eastAsia="華康楷書體 Std W5" w:hAnsi="華康楷書體 Std W5"/>
          <w:kern w:val="2"/>
          <w:sz w:val="24"/>
        </w:rPr>
        <w:t>2</w:t>
      </w:r>
      <w:r w:rsidRPr="003A447F">
        <w:rPr>
          <w:rFonts w:ascii="華康楷書體 Std W5" w:eastAsia="華康楷書體 Std W5" w:hAnsi="華康楷書體 Std W5" w:hint="eastAsia"/>
          <w:kern w:val="2"/>
          <w:sz w:val="24"/>
        </w:rPr>
        <w:t>.</w:t>
      </w:r>
      <w:r w:rsidR="00120BBC" w:rsidRPr="003A447F">
        <w:rPr>
          <w:rFonts w:ascii="華康楷書體 Std W5" w:eastAsia="華康楷書體 Std W5" w:hAnsi="華康楷書體 Std W5" w:hint="eastAsia"/>
          <w:kern w:val="2"/>
          <w:sz w:val="24"/>
        </w:rPr>
        <w:t>關於光合作用的敘述，下列何者</w:t>
      </w:r>
      <w:r w:rsidR="00120BBC" w:rsidRPr="003A447F">
        <w:rPr>
          <w:rFonts w:ascii="華康楷書體 Std W5" w:eastAsia="華康楷書體 Std W5" w:hAnsi="華康楷書體 Std W5" w:hint="eastAsia"/>
          <w:b/>
          <w:kern w:val="2"/>
          <w:sz w:val="24"/>
          <w:u w:val="double"/>
        </w:rPr>
        <w:t>錯誤</w:t>
      </w:r>
      <w:r w:rsidR="00120BBC" w:rsidRPr="003A447F">
        <w:rPr>
          <w:rFonts w:ascii="華康楷書體 Std W5" w:eastAsia="華康楷書體 Std W5" w:hAnsi="華康楷書體 Std W5" w:hint="eastAsia"/>
          <w:kern w:val="2"/>
          <w:sz w:val="24"/>
        </w:rPr>
        <w:t>？</w:t>
      </w:r>
      <w:r w:rsidR="00120BBC" w:rsidRPr="003A447F">
        <w:rPr>
          <w:rFonts w:ascii="華康楷書體 Std W5" w:eastAsia="華康楷書體 Std W5" w:hAnsi="華康楷書體 Std W5"/>
          <w:sz w:val="24"/>
        </w:rPr>
        <w:t xml:space="preserve">　</w:t>
      </w:r>
      <w:bookmarkEnd w:id="204"/>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206" w:name="QQ190429000431_1_1"/>
      <w:r w:rsidR="00120BBC" w:rsidRPr="003A447F">
        <w:rPr>
          <w:rFonts w:ascii="華康楷書體 Std W5" w:eastAsia="華康楷書體 Std W5" w:hAnsi="華康楷書體 Std W5" w:hint="eastAsia"/>
          <w:kern w:val="2"/>
          <w:sz w:val="24"/>
        </w:rPr>
        <w:t>固碳反應的進行會受溫度影響</w:t>
      </w:r>
      <w:r w:rsidR="00120BBC" w:rsidRPr="003A447F">
        <w:rPr>
          <w:rFonts w:ascii="華康楷書體 Std W5" w:eastAsia="華康楷書體 Std W5" w:hAnsi="華康楷書體 Std W5"/>
          <w:sz w:val="24"/>
        </w:rPr>
        <w:t xml:space="preserve">　</w:t>
      </w:r>
      <w:bookmarkEnd w:id="206"/>
      <w:r w:rsidR="008A446C"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B)</w:t>
      </w:r>
      <w:bookmarkStart w:id="207" w:name="QQ190429000431_1_2"/>
      <w:r w:rsidR="00120BBC" w:rsidRPr="003A447F">
        <w:rPr>
          <w:rFonts w:ascii="華康楷書體 Std W5" w:eastAsia="華康楷書體 Std W5" w:hAnsi="華康楷書體 Std W5" w:hint="eastAsia"/>
          <w:kern w:val="2"/>
          <w:sz w:val="24"/>
        </w:rPr>
        <w:t>強光可破壞葉綠素，導致光合作用速率減緩</w:t>
      </w:r>
      <w:r w:rsidR="00120BBC" w:rsidRPr="003A447F">
        <w:rPr>
          <w:rFonts w:ascii="華康楷書體 Std W5" w:eastAsia="華康楷書體 Std W5" w:hAnsi="華康楷書體 Std W5"/>
          <w:sz w:val="24"/>
        </w:rPr>
        <w:t xml:space="preserve">　</w:t>
      </w:r>
      <w:bookmarkEnd w:id="207"/>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208" w:name="QQ190429000431_1_3"/>
      <w:r w:rsidR="00120BBC" w:rsidRPr="003A447F">
        <w:rPr>
          <w:rFonts w:ascii="華康楷書體 Std W5" w:eastAsia="華康楷書體 Std W5" w:hAnsi="華康楷書體 Std W5" w:hint="eastAsia"/>
          <w:kern w:val="2"/>
          <w:sz w:val="24"/>
        </w:rPr>
        <w:t>植物白天行光合作用，晚上行呼吸作用</w:t>
      </w:r>
      <w:r w:rsidR="00120BBC" w:rsidRPr="003A447F">
        <w:rPr>
          <w:rFonts w:ascii="華康楷書體 Std W5" w:eastAsia="華康楷書體 Std W5" w:hAnsi="華康楷書體 Std W5"/>
          <w:sz w:val="24"/>
        </w:rPr>
        <w:t xml:space="preserve">　</w:t>
      </w:r>
      <w:bookmarkEnd w:id="208"/>
      <w:r w:rsidR="00120BBC" w:rsidRPr="003A447F">
        <w:rPr>
          <w:rFonts w:ascii="華康楷書體 Std W5" w:eastAsia="華康楷書體 Std W5" w:hAnsi="華康楷書體 Std W5"/>
          <w:sz w:val="24"/>
        </w:rPr>
        <w:t>(D)</w:t>
      </w:r>
      <w:bookmarkStart w:id="209" w:name="QQ190429000431_1_4"/>
      <w:r w:rsidR="00120BBC" w:rsidRPr="003A447F">
        <w:rPr>
          <w:rFonts w:ascii="華康楷書體 Std W5" w:eastAsia="華康楷書體 Std W5" w:hAnsi="華康楷書體 Std W5" w:hint="eastAsia"/>
          <w:kern w:val="2"/>
          <w:sz w:val="24"/>
        </w:rPr>
        <w:t>與維持大氣中CO</w:t>
      </w:r>
      <w:r w:rsidR="00120BBC" w:rsidRPr="003A447F">
        <w:rPr>
          <w:rFonts w:ascii="華康楷書體 Std W5" w:eastAsia="華康楷書體 Std W5" w:hAnsi="華康楷書體 Std W5" w:hint="eastAsia"/>
          <w:kern w:val="2"/>
          <w:sz w:val="24"/>
          <w:vertAlign w:val="subscript"/>
        </w:rPr>
        <w:t>2</w:t>
      </w:r>
      <w:r w:rsidR="00120BBC" w:rsidRPr="003A447F">
        <w:rPr>
          <w:rFonts w:ascii="華康楷書體 Std W5" w:eastAsia="華康楷書體 Std W5" w:hAnsi="華康楷書體 Std W5" w:hint="eastAsia"/>
          <w:kern w:val="2"/>
          <w:sz w:val="24"/>
        </w:rPr>
        <w:t>和O</w:t>
      </w:r>
      <w:r w:rsidR="00120BBC" w:rsidRPr="003A447F">
        <w:rPr>
          <w:rFonts w:ascii="華康楷書體 Std W5" w:eastAsia="華康楷書體 Std W5" w:hAnsi="華康楷書體 Std W5" w:hint="eastAsia"/>
          <w:kern w:val="2"/>
          <w:sz w:val="24"/>
          <w:vertAlign w:val="subscript"/>
        </w:rPr>
        <w:t>2</w:t>
      </w:r>
      <w:r w:rsidR="00120BBC" w:rsidRPr="003A447F">
        <w:rPr>
          <w:rFonts w:ascii="華康楷書體 Std W5" w:eastAsia="華康楷書體 Std W5" w:hAnsi="華康楷書體 Std W5" w:hint="eastAsia"/>
          <w:kern w:val="2"/>
          <w:sz w:val="24"/>
        </w:rPr>
        <w:t>的平衡有關</w:t>
      </w:r>
      <w:r w:rsidR="00120BBC" w:rsidRPr="003A447F">
        <w:rPr>
          <w:rFonts w:ascii="華康楷書體 Std W5" w:eastAsia="華康楷書體 Std W5" w:hAnsi="華康楷書體 Std W5"/>
          <w:sz w:val="24"/>
        </w:rPr>
        <w:t xml:space="preserve">　</w:t>
      </w:r>
      <w:bookmarkEnd w:id="205"/>
      <w:bookmarkEnd w:id="209"/>
      <w:r w:rsidR="008A446C" w:rsidRPr="003A447F">
        <w:rPr>
          <w:rFonts w:ascii="華康楷書體 Std W5" w:eastAsia="華康楷書體 Std W5" w:hAnsi="華康楷書體 Std W5"/>
          <w:sz w:val="24"/>
        </w:rPr>
        <w:br/>
      </w:r>
    </w:p>
    <w:p w:rsidR="00120BBC" w:rsidRPr="003A447F" w:rsidRDefault="00120BBC"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210" w:name="AQ190429000431_M"/>
      <w:bookmarkStart w:id="211" w:name="AQ190429000431"/>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212" w:name="AQ190429000431_1"/>
      <w:bookmarkEnd w:id="210"/>
      <w:r w:rsidRPr="003A447F">
        <w:rPr>
          <w:rFonts w:ascii="華康楷書體 Std W5" w:eastAsia="華康楷書體 Std W5" w:hAnsi="華康楷書體 Std W5"/>
          <w:vanish/>
          <w:color w:val="FF0000"/>
          <w:sz w:val="24"/>
        </w:rPr>
        <w:t xml:space="preserve">C　</w:t>
      </w:r>
      <w:bookmarkEnd w:id="211"/>
      <w:bookmarkEnd w:id="212"/>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213" w:name="RQ190429000431_M"/>
      <w:bookmarkStart w:id="214" w:name="RQ190429000431"/>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215" w:name="RQ190429000431_1_H"/>
      <w:bookmarkEnd w:id="213"/>
      <w:r w:rsidRPr="003A447F">
        <w:rPr>
          <w:rFonts w:ascii="華康楷書體 Std W5" w:eastAsia="華康楷書體 Std W5" w:hAnsi="華康楷書體 Std W5" w:hint="eastAsia"/>
          <w:vanish/>
          <w:color w:val="008000"/>
          <w:kern w:val="2"/>
          <w:sz w:val="24"/>
        </w:rPr>
        <w:t>植物白天晚上都行呼吸作用</w:t>
      </w:r>
      <w:r w:rsidRPr="003A447F">
        <w:rPr>
          <w:rFonts w:ascii="華康楷書體 Std W5" w:eastAsia="華康楷書體 Std W5" w:hAnsi="華康楷書體 Std W5"/>
          <w:vanish/>
          <w:color w:val="008000"/>
          <w:sz w:val="24"/>
        </w:rPr>
        <w:t xml:space="preserve">　</w:t>
      </w:r>
      <w:bookmarkEnd w:id="214"/>
      <w:bookmarkEnd w:id="215"/>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216" w:name="RQ190429000432_M"/>
      <w:bookmarkStart w:id="217" w:name="RQ190429000432"/>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218" w:name="RQ190429000432_1_H"/>
      <w:bookmarkEnd w:id="216"/>
      <w:r w:rsidRPr="003A447F">
        <w:rPr>
          <w:rFonts w:ascii="華康楷書體 Std W5" w:eastAsia="華康楷書體 Std W5" w:hAnsi="華康楷書體 Std W5" w:hint="eastAsia"/>
          <w:vanish/>
          <w:color w:val="008000"/>
          <w:kern w:val="2"/>
          <w:sz w:val="24"/>
        </w:rPr>
        <w:t>答案外之選項皆發生於細胞質</w:t>
      </w:r>
      <w:r w:rsidRPr="003A447F">
        <w:rPr>
          <w:rFonts w:ascii="華康楷書體 Std W5" w:eastAsia="華康楷書體 Std W5" w:hAnsi="華康楷書體 Std W5"/>
          <w:vanish/>
          <w:color w:val="008000"/>
          <w:sz w:val="24"/>
        </w:rPr>
        <w:t xml:space="preserve">　</w:t>
      </w:r>
      <w:bookmarkEnd w:id="217"/>
      <w:bookmarkEnd w:id="218"/>
    </w:p>
    <w:p w:rsidR="00120BBC" w:rsidRPr="003A447F" w:rsidRDefault="00F25966"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219" w:name="QQ190321000220_1_H"/>
      <w:bookmarkStart w:id="220" w:name="QQ190321000220"/>
      <w:r w:rsidRPr="003A447F">
        <w:rPr>
          <w:rFonts w:ascii="華康楷書體 Std W5" w:eastAsia="華康楷書體 Std W5" w:hAnsi="華康楷書體 Std W5" w:hint="eastAsia"/>
          <w:kern w:val="2"/>
          <w:sz w:val="24"/>
        </w:rPr>
        <w:t>1</w:t>
      </w:r>
      <w:r w:rsidR="008A446C" w:rsidRPr="003A447F">
        <w:rPr>
          <w:rFonts w:ascii="華康楷書體 Std W5" w:eastAsia="華康楷書體 Std W5" w:hAnsi="華康楷書體 Std W5"/>
          <w:kern w:val="2"/>
          <w:sz w:val="24"/>
        </w:rPr>
        <w:t>3</w:t>
      </w:r>
      <w:r w:rsidRPr="003A447F">
        <w:rPr>
          <w:rFonts w:ascii="華康楷書體 Std W5" w:eastAsia="華康楷書體 Std W5" w:hAnsi="華康楷書體 Std W5" w:hint="eastAsia"/>
          <w:kern w:val="2"/>
          <w:sz w:val="24"/>
        </w:rPr>
        <w:t>.</w:t>
      </w:r>
      <w:r w:rsidR="00120BBC" w:rsidRPr="003A447F">
        <w:rPr>
          <w:rFonts w:ascii="華康楷書體 Std W5" w:eastAsia="華康楷書體 Std W5" w:hAnsi="華康楷書體 Std W5" w:hint="eastAsia"/>
          <w:kern w:val="2"/>
          <w:sz w:val="24"/>
        </w:rPr>
        <w:t>附圖為光合作用速率與溫度、CO</w:t>
      </w:r>
      <w:r w:rsidR="00120BBC" w:rsidRPr="003A447F">
        <w:rPr>
          <w:rFonts w:ascii="華康楷書體 Std W5" w:eastAsia="華康楷書體 Std W5" w:hAnsi="華康楷書體 Std W5" w:hint="eastAsia"/>
          <w:kern w:val="2"/>
          <w:sz w:val="24"/>
          <w:vertAlign w:val="subscript"/>
        </w:rPr>
        <w:t>2</w:t>
      </w:r>
      <w:r w:rsidR="00120BBC" w:rsidRPr="003A447F">
        <w:rPr>
          <w:rFonts w:ascii="華康楷書體 Std W5" w:eastAsia="華康楷書體 Std W5" w:hAnsi="華康楷書體 Std W5" w:hint="eastAsia"/>
          <w:kern w:val="2"/>
          <w:sz w:val="24"/>
        </w:rPr>
        <w:t>濃度的關係圖，根據圖中資料來判斷，下列敘述何者是由圖中資料可獲得之結論？</w:t>
      </w:r>
      <w:bookmarkStart w:id="221" w:name="QQ190321000220_1_1"/>
      <w:bookmarkEnd w:id="219"/>
      <w:r w:rsidR="008A446C" w:rsidRPr="003A447F">
        <w:rPr>
          <w:rFonts w:ascii="華康楷書體 Std W5" w:eastAsia="華康楷書體 Std W5" w:hAnsi="華康楷書體 Std W5"/>
          <w:sz w:val="24"/>
          <w:lang w:eastAsia="zh-CN"/>
        </w:rPr>
        <w:br/>
      </w:r>
      <w:r w:rsidRPr="003A447F">
        <w:rPr>
          <w:rFonts w:ascii="華康楷書體 Std W5" w:eastAsia="華康楷書體 Std W5" w:hAnsi="華康楷書體 Std W5" w:hint="eastAsia"/>
          <w:kern w:val="2"/>
          <w:sz w:val="24"/>
        </w:rPr>
        <w:t>(</w:t>
      </w:r>
      <w:r w:rsidRPr="003A447F">
        <w:rPr>
          <w:rFonts w:ascii="華康楷書體 Std W5" w:eastAsia="華康楷書體 Std W5" w:hAnsi="華康楷書體 Std W5"/>
          <w:kern w:val="2"/>
          <w:sz w:val="24"/>
        </w:rPr>
        <w:t>A</w:t>
      </w:r>
      <w:r w:rsidRPr="003A447F">
        <w:rPr>
          <w:rFonts w:ascii="華康楷書體 Std W5" w:eastAsia="華康楷書體 Std W5" w:hAnsi="華康楷書體 Std W5" w:hint="eastAsia"/>
          <w:kern w:val="2"/>
          <w:sz w:val="24"/>
        </w:rPr>
        <w:t>)</w:t>
      </w:r>
      <w:r w:rsidR="00120BBC" w:rsidRPr="003A447F">
        <w:rPr>
          <w:rFonts w:ascii="華康楷書體 Std W5" w:eastAsia="華康楷書體 Std W5" w:hAnsi="華康楷書體 Std W5" w:hint="eastAsia"/>
          <w:kern w:val="2"/>
          <w:sz w:val="24"/>
        </w:rPr>
        <w:t>溫度愈高，光合作用速率愈快，故光合作用速率與溫度成正比</w:t>
      </w:r>
      <w:r w:rsidR="00120BBC" w:rsidRPr="003A447F">
        <w:rPr>
          <w:rFonts w:ascii="華康楷書體 Std W5" w:eastAsia="華康楷書體 Std W5" w:hAnsi="華康楷書體 Std W5"/>
          <w:sz w:val="24"/>
        </w:rPr>
        <w:t xml:space="preserve">　</w:t>
      </w:r>
      <w:bookmarkEnd w:id="221"/>
      <w:r w:rsidR="00120BBC" w:rsidRPr="003A447F">
        <w:rPr>
          <w:rFonts w:ascii="華康楷書體 Std W5" w:eastAsia="華康楷書體 Std W5" w:hAnsi="華康楷書體 Std W5"/>
          <w:sz w:val="24"/>
        </w:rPr>
        <w:t>(B)</w:t>
      </w:r>
      <w:bookmarkStart w:id="222" w:name="QQ190321000220_1_2"/>
      <w:r w:rsidR="001939B7" w:rsidRPr="003A447F">
        <w:rPr>
          <w:rFonts w:ascii="華康楷書體 Std W5" w:eastAsia="華康楷書體 Std W5" w:hAnsi="華康楷書體 Std W5" w:hint="eastAsia"/>
          <w:sz w:val="24"/>
        </w:rPr>
        <w:t>從曲線趨勢可判斷，</w:t>
      </w:r>
      <w:r w:rsidR="00120BBC" w:rsidRPr="003A447F">
        <w:rPr>
          <w:rFonts w:ascii="華康楷書體 Std W5" w:eastAsia="華康楷書體 Std W5" w:hAnsi="華康楷書體 Std W5" w:hint="eastAsia"/>
          <w:kern w:val="2"/>
          <w:sz w:val="24"/>
        </w:rPr>
        <w:t>光合作用速率與CO</w:t>
      </w:r>
      <w:r w:rsidR="00120BBC" w:rsidRPr="003A447F">
        <w:rPr>
          <w:rFonts w:ascii="華康楷書體 Std W5" w:eastAsia="華康楷書體 Std W5" w:hAnsi="華康楷書體 Std W5" w:hint="eastAsia"/>
          <w:kern w:val="2"/>
          <w:sz w:val="24"/>
          <w:vertAlign w:val="subscript"/>
        </w:rPr>
        <w:t>2</w:t>
      </w:r>
      <w:r w:rsidR="00120BBC" w:rsidRPr="003A447F">
        <w:rPr>
          <w:rFonts w:ascii="華康楷書體 Std W5" w:eastAsia="華康楷書體 Std W5" w:hAnsi="華康楷書體 Std W5" w:hint="eastAsia"/>
          <w:kern w:val="2"/>
          <w:sz w:val="24"/>
        </w:rPr>
        <w:t>濃度成正比</w:t>
      </w:r>
      <w:r w:rsidR="00120BBC" w:rsidRPr="003A447F">
        <w:rPr>
          <w:rFonts w:ascii="華康楷書體 Std W5" w:eastAsia="華康楷書體 Std W5" w:hAnsi="華康楷書體 Std W5"/>
          <w:sz w:val="24"/>
        </w:rPr>
        <w:t xml:space="preserve">　</w:t>
      </w:r>
      <w:bookmarkEnd w:id="222"/>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223" w:name="QQ190321000220_1_3"/>
      <w:r w:rsidR="00120BBC" w:rsidRPr="003A447F">
        <w:rPr>
          <w:rFonts w:ascii="華康楷書體 Std W5" w:eastAsia="華康楷書體 Std W5" w:hAnsi="華康楷書體 Std W5" w:hint="eastAsia"/>
          <w:kern w:val="2"/>
          <w:sz w:val="24"/>
        </w:rPr>
        <w:t>CO</w:t>
      </w:r>
      <w:r w:rsidR="00120BBC" w:rsidRPr="003A447F">
        <w:rPr>
          <w:rFonts w:ascii="華康楷書體 Std W5" w:eastAsia="華康楷書體 Std W5" w:hAnsi="華康楷書體 Std W5" w:hint="eastAsia"/>
          <w:kern w:val="2"/>
          <w:sz w:val="24"/>
          <w:vertAlign w:val="subscript"/>
        </w:rPr>
        <w:t>2</w:t>
      </w:r>
      <w:r w:rsidR="00120BBC" w:rsidRPr="003A447F">
        <w:rPr>
          <w:rFonts w:ascii="華康楷書體 Std W5" w:eastAsia="華康楷書體 Std W5" w:hAnsi="華康楷書體 Std W5" w:hint="eastAsia"/>
          <w:kern w:val="2"/>
          <w:sz w:val="24"/>
        </w:rPr>
        <w:t>濃度在0.4%以下時，光合作用速率隨CO</w:t>
      </w:r>
      <w:r w:rsidR="00120BBC" w:rsidRPr="003A447F">
        <w:rPr>
          <w:rFonts w:ascii="華康楷書體 Std W5" w:eastAsia="華康楷書體 Std W5" w:hAnsi="華康楷書體 Std W5" w:hint="eastAsia"/>
          <w:kern w:val="2"/>
          <w:sz w:val="24"/>
          <w:vertAlign w:val="subscript"/>
        </w:rPr>
        <w:t>2</w:t>
      </w:r>
      <w:r w:rsidR="00120BBC" w:rsidRPr="003A447F">
        <w:rPr>
          <w:rFonts w:ascii="華康楷書體 Std W5" w:eastAsia="華康楷書體 Std W5" w:hAnsi="華康楷書體 Std W5" w:hint="eastAsia"/>
          <w:kern w:val="2"/>
          <w:sz w:val="24"/>
        </w:rPr>
        <w:t>濃度的增加而升高</w:t>
      </w:r>
      <w:r w:rsidR="00120BBC" w:rsidRPr="003A447F">
        <w:rPr>
          <w:rFonts w:ascii="華康楷書體 Std W5" w:eastAsia="華康楷書體 Std W5" w:hAnsi="華康楷書體 Std W5"/>
          <w:sz w:val="24"/>
        </w:rPr>
        <w:t xml:space="preserve">　</w:t>
      </w:r>
      <w:bookmarkEnd w:id="223"/>
      <w:r w:rsidR="008A446C"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224" w:name="QQ190321000220_1_4"/>
      <w:r w:rsidR="00120BBC" w:rsidRPr="003A447F">
        <w:rPr>
          <w:rFonts w:ascii="華康楷書體 Std W5" w:eastAsia="華康楷書體 Std W5" w:hAnsi="華康楷書體 Std W5" w:hint="eastAsia"/>
          <w:kern w:val="2"/>
          <w:sz w:val="24"/>
        </w:rPr>
        <w:t>溫度40</w:t>
      </w:r>
      <w:r w:rsidR="00120BBC" w:rsidRPr="003A447F">
        <w:rPr>
          <w:rFonts w:ascii="華康楷書體 Std W5" w:eastAsia="華康楷書體 Std W5" w:hAnsi="華康楷書體 Std W5"/>
          <w:kern w:val="2"/>
          <w:sz w:val="24"/>
        </w:rPr>
        <w:t>℃</w:t>
      </w:r>
      <w:r w:rsidR="00120BBC" w:rsidRPr="003A447F">
        <w:rPr>
          <w:rFonts w:ascii="華康楷書體 Std W5" w:eastAsia="華康楷書體 Std W5" w:hAnsi="華康楷書體 Std W5" w:hint="eastAsia"/>
          <w:kern w:val="2"/>
          <w:sz w:val="24"/>
        </w:rPr>
        <w:t>，CO</w:t>
      </w:r>
      <w:r w:rsidR="00120BBC" w:rsidRPr="003A447F">
        <w:rPr>
          <w:rFonts w:ascii="華康楷書體 Std W5" w:eastAsia="華康楷書體 Std W5" w:hAnsi="華康楷書體 Std W5" w:hint="eastAsia"/>
          <w:kern w:val="2"/>
          <w:sz w:val="24"/>
          <w:vertAlign w:val="subscript"/>
        </w:rPr>
        <w:t>2</w:t>
      </w:r>
      <w:r w:rsidR="00120BBC" w:rsidRPr="003A447F">
        <w:rPr>
          <w:rFonts w:ascii="華康楷書體 Std W5" w:eastAsia="華康楷書體 Std W5" w:hAnsi="華康楷書體 Std W5" w:hint="eastAsia"/>
          <w:kern w:val="2"/>
          <w:sz w:val="24"/>
        </w:rPr>
        <w:t>濃度為0.6%時，光合作用速率約為50</w:t>
      </w:r>
      <w:r w:rsidR="00120BBC" w:rsidRPr="003A447F">
        <w:rPr>
          <w:rFonts w:ascii="華康楷書體 Std W5" w:eastAsia="華康楷書體 Std W5" w:hAnsi="華康楷書體 Std W5"/>
          <w:sz w:val="24"/>
        </w:rPr>
        <w:t xml:space="preserve">　</w:t>
      </w:r>
      <w:bookmarkEnd w:id="220"/>
      <w:bookmarkEnd w:id="224"/>
      <w:r w:rsidR="008A446C" w:rsidRPr="003A447F">
        <w:rPr>
          <w:rFonts w:ascii="華康楷書體 Std W5" w:eastAsia="華康楷書體 Std W5" w:hAnsi="華康楷書體 Std W5"/>
          <w:sz w:val="24"/>
        </w:rPr>
        <w:br/>
      </w:r>
    </w:p>
    <w:p w:rsidR="00120BBC" w:rsidRPr="003A447F" w:rsidRDefault="008A446C"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noProof/>
          <w:sz w:val="24"/>
        </w:rPr>
        <w:lastRenderedPageBreak/>
        <w:drawing>
          <wp:anchor distT="0" distB="0" distL="114300" distR="114300" simplePos="0" relativeHeight="251760128" behindDoc="0" locked="0" layoutInCell="1" allowOverlap="1" wp14:anchorId="2C132718" wp14:editId="75CF7DDC">
            <wp:simplePos x="0" y="0"/>
            <wp:positionH relativeFrom="column">
              <wp:posOffset>4788535</wp:posOffset>
            </wp:positionH>
            <wp:positionV relativeFrom="paragraph">
              <wp:posOffset>325120</wp:posOffset>
            </wp:positionV>
            <wp:extent cx="1929765" cy="1123950"/>
            <wp:effectExtent l="0" t="0" r="0" b="0"/>
            <wp:wrapSquare wrapText="bothSides"/>
            <wp:docPr id="161" name="圖片 16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圖片 21" title="qn_img"/>
                    <pic:cNvPicPr/>
                  </pic:nvPicPr>
                  <pic:blipFill>
                    <a:blip r:embed="rId83">
                      <a:extLst>
                        <a:ext uri="{28A0092B-C50C-407E-A947-70E740481C1C}">
                          <a14:useLocalDpi xmlns:a14="http://schemas.microsoft.com/office/drawing/2010/main" val="0"/>
                        </a:ext>
                      </a:extLst>
                    </a:blip>
                    <a:stretch>
                      <a:fillRect/>
                    </a:stretch>
                  </pic:blipFill>
                  <pic:spPr>
                    <a:xfrm>
                      <a:off x="0" y="0"/>
                      <a:ext cx="1929765" cy="1123950"/>
                    </a:xfrm>
                    <a:prstGeom prst="rect">
                      <a:avLst/>
                    </a:prstGeom>
                  </pic:spPr>
                </pic:pic>
              </a:graphicData>
            </a:graphic>
            <wp14:sizeRelH relativeFrom="page">
              <wp14:pctWidth>0</wp14:pctWidth>
            </wp14:sizeRelH>
            <wp14:sizeRelV relativeFrom="page">
              <wp14:pctHeight>0</wp14:pctHeight>
            </wp14:sizeRelV>
          </wp:anchor>
        </w:drawing>
      </w:r>
      <w:r w:rsidR="00120BBC"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225" w:name="AQ190321000220_M"/>
      <w:bookmarkStart w:id="226" w:name="AQ190321000220"/>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227" w:name="AQ190321000220_1"/>
      <w:bookmarkEnd w:id="225"/>
      <w:r w:rsidRPr="003A447F">
        <w:rPr>
          <w:rFonts w:ascii="華康楷書體 Std W5" w:eastAsia="華康楷書體 Std W5" w:hAnsi="華康楷書體 Std W5"/>
          <w:vanish/>
          <w:color w:val="FF0000"/>
          <w:sz w:val="24"/>
        </w:rPr>
        <w:t xml:space="preserve">C　</w:t>
      </w:r>
      <w:bookmarkEnd w:id="226"/>
      <w:bookmarkEnd w:id="227"/>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228" w:name="RQ190321000220_M"/>
      <w:bookmarkStart w:id="229" w:name="RQ190321000220"/>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230" w:name="RQ190321000220_1_H"/>
      <w:bookmarkEnd w:id="228"/>
      <w:bookmarkEnd w:id="230"/>
      <w:r w:rsidRPr="003A447F">
        <w:rPr>
          <w:rFonts w:ascii="華康楷書體 Std W5" w:eastAsia="華康楷書體 Std W5" w:hAnsi="華康楷書體 Std W5"/>
          <w:vanish/>
          <w:color w:val="008000"/>
          <w:sz w:val="24"/>
        </w:rPr>
        <w:t>(A)</w:t>
      </w:r>
      <w:bookmarkStart w:id="231" w:name="RQ190321000220_1_1"/>
      <w:r w:rsidRPr="003A447F">
        <w:rPr>
          <w:rFonts w:ascii="華康楷書體 Std W5" w:eastAsia="華康楷書體 Std W5" w:hAnsi="華康楷書體 Std W5" w:hint="eastAsia"/>
          <w:vanish/>
          <w:color w:val="008000"/>
          <w:kern w:val="2"/>
          <w:sz w:val="24"/>
        </w:rPr>
        <w:t>不成正比</w:t>
      </w:r>
      <w:r w:rsidRPr="003A447F">
        <w:rPr>
          <w:rFonts w:ascii="華康楷書體 Std W5" w:eastAsia="華康楷書體 Std W5" w:hAnsi="華康楷書體 Std W5"/>
          <w:vanish/>
          <w:color w:val="008000"/>
          <w:sz w:val="24"/>
        </w:rPr>
        <w:t xml:space="preserve">　</w:t>
      </w:r>
      <w:bookmarkEnd w:id="231"/>
      <w:r w:rsidRPr="003A447F">
        <w:rPr>
          <w:rFonts w:ascii="華康楷書體 Std W5" w:eastAsia="華康楷書體 Std W5" w:hAnsi="華康楷書體 Std W5"/>
          <w:vanish/>
          <w:color w:val="008000"/>
          <w:sz w:val="24"/>
        </w:rPr>
        <w:t>(B)</w:t>
      </w:r>
      <w:bookmarkStart w:id="232" w:name="RQ190321000220_1_2"/>
      <w:r w:rsidRPr="003A447F">
        <w:rPr>
          <w:rFonts w:ascii="華康楷書體 Std W5" w:eastAsia="華康楷書體 Std W5" w:hAnsi="華康楷書體 Std W5" w:hint="eastAsia"/>
          <w:vanish/>
          <w:color w:val="008000"/>
          <w:kern w:val="2"/>
          <w:sz w:val="24"/>
        </w:rPr>
        <w:t>不成正比</w:t>
      </w:r>
      <w:r w:rsidRPr="003A447F">
        <w:rPr>
          <w:rFonts w:ascii="華康楷書體 Std W5" w:eastAsia="華康楷書體 Std W5" w:hAnsi="華康楷書體 Std W5"/>
          <w:vanish/>
          <w:color w:val="008000"/>
          <w:sz w:val="24"/>
        </w:rPr>
        <w:t xml:space="preserve">　</w:t>
      </w:r>
      <w:bookmarkEnd w:id="232"/>
      <w:r w:rsidRPr="003A447F">
        <w:rPr>
          <w:rFonts w:ascii="華康楷書體 Std W5" w:eastAsia="華康楷書體 Std W5" w:hAnsi="華康楷書體 Std W5"/>
          <w:vanish/>
          <w:color w:val="008000"/>
          <w:sz w:val="24"/>
        </w:rPr>
        <w:t>(D)</w:t>
      </w:r>
      <w:bookmarkStart w:id="233" w:name="RQ190321000220_1_4"/>
      <w:r w:rsidRPr="003A447F">
        <w:rPr>
          <w:rFonts w:ascii="華康楷書體 Std W5" w:eastAsia="華康楷書體 Std W5" w:hAnsi="華康楷書體 Std W5" w:hint="eastAsia"/>
          <w:vanish/>
          <w:color w:val="008000"/>
          <w:kern w:val="2"/>
          <w:sz w:val="24"/>
        </w:rPr>
        <w:t>無40</w:t>
      </w:r>
      <w:r w:rsidRPr="003A447F">
        <w:rPr>
          <w:rFonts w:ascii="華康楷書體 Std W5" w:eastAsia="華康楷書體 Std W5" w:hAnsi="華康楷書體 Std W5"/>
          <w:vanish/>
          <w:color w:val="008000"/>
          <w:kern w:val="2"/>
          <w:sz w:val="24"/>
        </w:rPr>
        <w:t>℃</w:t>
      </w:r>
      <w:r w:rsidRPr="003A447F">
        <w:rPr>
          <w:rFonts w:ascii="華康楷書體 Std W5" w:eastAsia="華康楷書體 Std W5" w:hAnsi="華康楷書體 Std W5" w:hint="eastAsia"/>
          <w:vanish/>
          <w:color w:val="008000"/>
          <w:kern w:val="2"/>
          <w:sz w:val="24"/>
        </w:rPr>
        <w:t>的實驗條件</w:t>
      </w:r>
      <w:r w:rsidRPr="003A447F">
        <w:rPr>
          <w:rFonts w:ascii="華康楷書體 Std W5" w:eastAsia="華康楷書體 Std W5" w:hAnsi="華康楷書體 Std W5"/>
          <w:vanish/>
          <w:color w:val="008000"/>
          <w:sz w:val="24"/>
        </w:rPr>
        <w:t xml:space="preserve">　</w:t>
      </w:r>
      <w:bookmarkEnd w:id="229"/>
      <w:bookmarkEnd w:id="233"/>
    </w:p>
    <w:p w:rsidR="00120BBC" w:rsidRPr="003A447F" w:rsidRDefault="008A446C"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234" w:name="QQ190321000228_1_H"/>
      <w:bookmarkStart w:id="235" w:name="QQ190321000228"/>
      <w:r w:rsidRPr="003A447F">
        <w:rPr>
          <w:rFonts w:ascii="華康楷書體 Std W5" w:eastAsia="華康楷書體 Std W5" w:hAnsi="華康楷書體 Std W5" w:hint="eastAsia"/>
          <w:kern w:val="2"/>
          <w:sz w:val="24"/>
        </w:rPr>
        <w:t>1</w:t>
      </w:r>
      <w:r w:rsidRPr="003A447F">
        <w:rPr>
          <w:rFonts w:ascii="華康楷書體 Std W5" w:eastAsia="華康楷書體 Std W5" w:hAnsi="華康楷書體 Std W5"/>
          <w:kern w:val="2"/>
          <w:sz w:val="24"/>
        </w:rPr>
        <w:t>4</w:t>
      </w:r>
      <w:r w:rsidRPr="003A447F">
        <w:rPr>
          <w:rFonts w:ascii="華康楷書體 Std W5" w:eastAsia="華康楷書體 Std W5" w:hAnsi="華康楷書體 Std W5" w:hint="eastAsia"/>
          <w:kern w:val="2"/>
          <w:sz w:val="24"/>
        </w:rPr>
        <w:t>.</w:t>
      </w:r>
      <w:r w:rsidR="00120BBC" w:rsidRPr="003A447F">
        <w:rPr>
          <w:rFonts w:ascii="華康楷書體 Std W5" w:eastAsia="華康楷書體 Std W5" w:hAnsi="華康楷書體 Std W5" w:hint="eastAsia"/>
          <w:kern w:val="2"/>
          <w:sz w:val="24"/>
        </w:rPr>
        <w:t>附圖為某植物在夏季晴天一日24小時之內的二氧化碳吸收量變化情形，</w:t>
      </w:r>
      <w:r w:rsidR="00120BBC" w:rsidRPr="003A447F">
        <w:rPr>
          <w:rFonts w:ascii="華康楷書體 Std W5" w:eastAsia="華康楷書體 Std W5" w:hAnsi="華康楷書體 Std W5" w:hint="eastAsia"/>
          <w:kern w:val="2"/>
          <w:sz w:val="24"/>
          <w:lang w:eastAsia="zh-HK"/>
        </w:rPr>
        <w:t>試</w:t>
      </w:r>
      <w:r w:rsidR="00120BBC" w:rsidRPr="003A447F">
        <w:rPr>
          <w:rFonts w:ascii="華康楷書體 Std W5" w:eastAsia="華康楷書體 Std W5" w:hAnsi="華康楷書體 Std W5" w:hint="eastAsia"/>
          <w:kern w:val="2"/>
          <w:sz w:val="24"/>
        </w:rPr>
        <w:t>根據</w:t>
      </w:r>
      <w:r w:rsidR="00120BBC" w:rsidRPr="003A447F">
        <w:rPr>
          <w:rFonts w:ascii="華康楷書體 Std W5" w:eastAsia="華康楷書體 Std W5" w:hAnsi="華康楷書體 Std W5" w:hint="eastAsia"/>
          <w:kern w:val="2"/>
          <w:sz w:val="24"/>
          <w:lang w:eastAsia="zh-HK"/>
        </w:rPr>
        <w:t>附</w:t>
      </w:r>
      <w:r w:rsidR="00120BBC" w:rsidRPr="003A447F">
        <w:rPr>
          <w:rFonts w:ascii="華康楷書體 Std W5" w:eastAsia="華康楷書體 Std W5" w:hAnsi="華康楷書體 Std W5" w:hint="eastAsia"/>
          <w:kern w:val="2"/>
          <w:sz w:val="24"/>
        </w:rPr>
        <w:t>圖</w:t>
      </w:r>
      <w:r w:rsidR="00120BBC" w:rsidRPr="003A447F">
        <w:rPr>
          <w:rFonts w:ascii="華康楷書體 Std W5" w:eastAsia="華康楷書體 Std W5" w:hAnsi="華康楷書體 Std W5" w:hint="eastAsia"/>
          <w:kern w:val="2"/>
          <w:sz w:val="24"/>
          <w:lang w:eastAsia="zh-HK"/>
        </w:rPr>
        <w:t>判斷</w:t>
      </w:r>
      <w:r w:rsidR="00120BBC" w:rsidRPr="003A447F">
        <w:rPr>
          <w:rFonts w:ascii="華康楷書體 Std W5" w:eastAsia="華康楷書體 Std W5" w:hAnsi="華康楷書體 Std W5" w:hint="eastAsia"/>
          <w:kern w:val="2"/>
          <w:sz w:val="24"/>
        </w:rPr>
        <w:t>以下敘述哪些是正確的？</w:t>
      </w:r>
      <w:r w:rsidR="00120BBC" w:rsidRPr="003A447F">
        <w:rPr>
          <w:rFonts w:ascii="華康楷書體 Std W5" w:eastAsia="華康楷書體 Std W5" w:hAnsi="華康楷書體 Std W5"/>
          <w:kern w:val="2"/>
          <w:sz w:val="24"/>
        </w:rPr>
        <w:br/>
      </w:r>
      <w:r w:rsidR="00120BBC" w:rsidRPr="003A447F">
        <w:rPr>
          <w:rFonts w:ascii="華康楷書體 Std W5" w:eastAsia="華康楷書體 Std W5" w:hAnsi="華康楷書體 Std W5" w:hint="eastAsia"/>
          <w:kern w:val="2"/>
          <w:sz w:val="24"/>
        </w:rPr>
        <w:t>Ⅰ、此植物進行光合作用的區間為乙～己</w:t>
      </w:r>
      <w:r w:rsidR="00120BBC" w:rsidRPr="003A447F">
        <w:rPr>
          <w:rFonts w:ascii="華康楷書體 Std W5" w:eastAsia="華康楷書體 Std W5" w:hAnsi="華康楷書體 Std W5"/>
          <w:kern w:val="2"/>
          <w:sz w:val="24"/>
        </w:rPr>
        <w:br/>
      </w:r>
      <w:r w:rsidR="00120BBC" w:rsidRPr="003A447F">
        <w:rPr>
          <w:rFonts w:ascii="華康楷書體 Std W5" w:eastAsia="華康楷書體 Std W5" w:hAnsi="華康楷書體 Std W5" w:hint="eastAsia"/>
          <w:kern w:val="2"/>
          <w:sz w:val="24"/>
        </w:rPr>
        <w:t>Ⅱ、影響乙～丙段光合作用進行的外界因素只有光照強度</w:t>
      </w:r>
      <w:r w:rsidR="00120BBC" w:rsidRPr="003A447F">
        <w:rPr>
          <w:rFonts w:ascii="華康楷書體 Std W5" w:eastAsia="華康楷書體 Std W5" w:hAnsi="華康楷書體 Std W5"/>
          <w:kern w:val="2"/>
          <w:sz w:val="24"/>
        </w:rPr>
        <w:br/>
      </w:r>
      <w:r w:rsidR="00120BBC" w:rsidRPr="003A447F">
        <w:rPr>
          <w:rFonts w:ascii="華康楷書體 Std W5" w:eastAsia="華康楷書體 Std W5" w:hAnsi="華康楷書體 Std W5" w:hint="eastAsia"/>
          <w:kern w:val="2"/>
          <w:sz w:val="24"/>
        </w:rPr>
        <w:t>Ⅲ、此植物在甲之前與辛之後，只進行呼吸作用，不進行光合作用</w:t>
      </w:r>
      <w:r w:rsidR="00120BBC" w:rsidRPr="003A447F">
        <w:rPr>
          <w:rFonts w:ascii="華康楷書體 Std W5" w:eastAsia="華康楷書體 Std W5" w:hAnsi="華康楷書體 Std W5"/>
          <w:kern w:val="2"/>
          <w:sz w:val="24"/>
        </w:rPr>
        <w:br/>
      </w:r>
      <w:r w:rsidR="00120BBC" w:rsidRPr="003A447F">
        <w:rPr>
          <w:rFonts w:ascii="華康楷書體 Std W5" w:eastAsia="華康楷書體 Std W5" w:hAnsi="華康楷書體 Std W5" w:hint="eastAsia"/>
          <w:kern w:val="2"/>
          <w:sz w:val="24"/>
        </w:rPr>
        <w:t>Ⅳ、丙～戊段與己～庚段光合作用速率是因相同的原因而下降</w:t>
      </w:r>
      <w:r w:rsidR="00120BBC" w:rsidRPr="003A447F">
        <w:rPr>
          <w:rFonts w:ascii="華康楷書體 Std W5" w:eastAsia="華康楷書體 Std W5" w:hAnsi="華康楷書體 Std W5"/>
          <w:kern w:val="2"/>
          <w:sz w:val="24"/>
        </w:rPr>
        <w:br/>
      </w:r>
      <w:r w:rsidR="00120BBC" w:rsidRPr="003A447F">
        <w:rPr>
          <w:rFonts w:ascii="華康楷書體 Std W5" w:eastAsia="華康楷書體 Std W5" w:hAnsi="華康楷書體 Std W5" w:hint="eastAsia"/>
          <w:kern w:val="2"/>
          <w:sz w:val="24"/>
        </w:rPr>
        <w:t>Ⅴ、此植物可以有物質的累積</w:t>
      </w:r>
      <w:bookmarkStart w:id="236" w:name="QQ190321000228_1_1"/>
      <w:bookmarkEnd w:id="234"/>
      <w:r w:rsidRPr="003A447F">
        <w:rPr>
          <w:rFonts w:ascii="華康楷書體 Std W5" w:eastAsia="華康楷書體 Std W5" w:hAnsi="華康楷書體 Std W5"/>
          <w:sz w:val="24"/>
          <w:lang w:eastAsia="zh-CN"/>
        </w:rPr>
        <w:br/>
        <w:t>(A)</w:t>
      </w:r>
      <w:r w:rsidR="00120BBC" w:rsidRPr="003A447F">
        <w:rPr>
          <w:rFonts w:ascii="華康楷書體 Std W5" w:eastAsia="華康楷書體 Std W5" w:hAnsi="華康楷書體 Std W5" w:hint="eastAsia"/>
          <w:kern w:val="2"/>
          <w:sz w:val="24"/>
        </w:rPr>
        <w:t>ⅢⅤ</w:t>
      </w:r>
      <w:r w:rsidR="00120BBC" w:rsidRPr="003A447F">
        <w:rPr>
          <w:rFonts w:ascii="華康楷書體 Std W5" w:eastAsia="華康楷書體 Std W5" w:hAnsi="華康楷書體 Std W5"/>
          <w:sz w:val="24"/>
        </w:rPr>
        <w:t xml:space="preserve">　</w:t>
      </w:r>
      <w:bookmarkEnd w:id="236"/>
      <w:r w:rsidR="00120BBC" w:rsidRPr="003A447F">
        <w:rPr>
          <w:rFonts w:ascii="華康楷書體 Std W5" w:eastAsia="華康楷書體 Std W5" w:hAnsi="華康楷書體 Std W5"/>
          <w:sz w:val="24"/>
        </w:rPr>
        <w:t>(B)</w:t>
      </w:r>
      <w:bookmarkStart w:id="237" w:name="QQ190321000228_1_2"/>
      <w:r w:rsidR="00120BBC" w:rsidRPr="003A447F">
        <w:rPr>
          <w:rFonts w:ascii="華康楷書體 Std W5" w:eastAsia="華康楷書體 Std W5" w:hAnsi="華康楷書體 Std W5" w:hint="eastAsia"/>
          <w:kern w:val="2"/>
          <w:sz w:val="24"/>
        </w:rPr>
        <w:t>Ⅱ</w:t>
      </w:r>
      <w:r w:rsidR="00120BBC" w:rsidRPr="003A447F">
        <w:rPr>
          <w:rFonts w:ascii="華康楷書體 Std W5" w:eastAsia="華康楷書體 Std W5" w:hAnsi="華康楷書體 Std W5"/>
          <w:sz w:val="24"/>
        </w:rPr>
        <w:t xml:space="preserve">　</w:t>
      </w:r>
      <w:bookmarkEnd w:id="237"/>
      <w:r w:rsidR="00120BBC" w:rsidRPr="003A447F">
        <w:rPr>
          <w:rFonts w:ascii="華康楷書體 Std W5" w:eastAsia="華康楷書體 Std W5" w:hAnsi="華康楷書體 Std W5"/>
          <w:sz w:val="24"/>
        </w:rPr>
        <w:t>(C)</w:t>
      </w:r>
      <w:bookmarkStart w:id="238" w:name="QQ190321000228_1_3"/>
      <w:r w:rsidR="00120BBC" w:rsidRPr="003A447F">
        <w:rPr>
          <w:rFonts w:ascii="華康楷書體 Std W5" w:eastAsia="華康楷書體 Std W5" w:hAnsi="華康楷書體 Std W5" w:hint="eastAsia"/>
          <w:kern w:val="2"/>
          <w:sz w:val="24"/>
        </w:rPr>
        <w:t>ⅠⅣⅤ</w:t>
      </w:r>
      <w:r w:rsidR="00120BBC" w:rsidRPr="003A447F">
        <w:rPr>
          <w:rFonts w:ascii="華康楷書體 Std W5" w:eastAsia="華康楷書體 Std W5" w:hAnsi="華康楷書體 Std W5"/>
          <w:sz w:val="24"/>
        </w:rPr>
        <w:t xml:space="preserve">　</w:t>
      </w:r>
      <w:bookmarkEnd w:id="238"/>
      <w:r w:rsidR="00120BBC" w:rsidRPr="003A447F">
        <w:rPr>
          <w:rFonts w:ascii="華康楷書體 Std W5" w:eastAsia="華康楷書體 Std W5" w:hAnsi="華康楷書體 Std W5"/>
          <w:sz w:val="24"/>
        </w:rPr>
        <w:t>(D)</w:t>
      </w:r>
      <w:bookmarkStart w:id="239" w:name="QQ190321000228_1_4"/>
      <w:r w:rsidR="00120BBC" w:rsidRPr="003A447F">
        <w:rPr>
          <w:rFonts w:ascii="華康楷書體 Std W5" w:eastAsia="華康楷書體 Std W5" w:hAnsi="華康楷書體 Std W5" w:hint="eastAsia"/>
          <w:kern w:val="2"/>
          <w:sz w:val="24"/>
        </w:rPr>
        <w:t>ⅠⅡⅢ</w:t>
      </w:r>
      <w:r w:rsidR="00120BBC" w:rsidRPr="003A447F">
        <w:rPr>
          <w:rFonts w:ascii="華康楷書體 Std W5" w:eastAsia="華康楷書體 Std W5" w:hAnsi="華康楷書體 Std W5"/>
          <w:sz w:val="24"/>
        </w:rPr>
        <w:t xml:space="preserve">　</w:t>
      </w:r>
      <w:bookmarkEnd w:id="235"/>
      <w:bookmarkEnd w:id="239"/>
      <w:r w:rsidRPr="003A447F">
        <w:rPr>
          <w:rFonts w:ascii="華康楷書體 Std W5" w:eastAsia="華康楷書體 Std W5" w:hAnsi="華康楷書體 Std W5"/>
          <w:sz w:val="24"/>
        </w:rPr>
        <w:br/>
      </w:r>
    </w:p>
    <w:p w:rsidR="00120BBC" w:rsidRPr="003A447F" w:rsidRDefault="008A446C"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hint="eastAsia"/>
          <w:kern w:val="2"/>
          <w:sz w:val="24"/>
        </w:rPr>
        <w:t>1</w:t>
      </w:r>
      <w:r w:rsidRPr="003A447F">
        <w:rPr>
          <w:rFonts w:ascii="華康楷書體 Std W5" w:eastAsia="華康楷書體 Std W5" w:hAnsi="華康楷書體 Std W5"/>
          <w:kern w:val="2"/>
          <w:sz w:val="24"/>
        </w:rPr>
        <w:t>5</w:t>
      </w:r>
      <w:r w:rsidRPr="003A447F">
        <w:rPr>
          <w:rFonts w:ascii="華康楷書體 Std W5" w:eastAsia="華康楷書體 Std W5" w:hAnsi="華康楷書體 Std W5" w:hint="eastAsia"/>
          <w:kern w:val="2"/>
          <w:sz w:val="24"/>
        </w:rPr>
        <w:t>.</w:t>
      </w:r>
      <w:r w:rsidR="00120BBC"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240" w:name="AQ190321000228_M"/>
      <w:bookmarkStart w:id="241" w:name="AQ190321000228"/>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242" w:name="AQ190321000228_1"/>
      <w:bookmarkEnd w:id="240"/>
      <w:r w:rsidRPr="003A447F">
        <w:rPr>
          <w:rFonts w:ascii="華康楷書體 Std W5" w:eastAsia="華康楷書體 Std W5" w:hAnsi="華康楷書體 Std W5"/>
          <w:vanish/>
          <w:color w:val="FF0000"/>
          <w:sz w:val="24"/>
        </w:rPr>
        <w:t xml:space="preserve">A　</w:t>
      </w:r>
      <w:bookmarkEnd w:id="241"/>
      <w:bookmarkEnd w:id="242"/>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243" w:name="RQ190321000228_M"/>
      <w:bookmarkStart w:id="244" w:name="RQ190321000228"/>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245" w:name="RQ190321000228_1_H"/>
      <w:bookmarkEnd w:id="243"/>
      <w:r w:rsidRPr="003A447F">
        <w:rPr>
          <w:rFonts w:ascii="華康楷書體 Std W5" w:eastAsia="華康楷書體 Std W5" w:hAnsi="華康楷書體 Std W5" w:hint="eastAsia"/>
          <w:vanish/>
          <w:color w:val="008000"/>
          <w:kern w:val="2"/>
          <w:sz w:val="24"/>
        </w:rPr>
        <w:t>Ⅰ、甲～辛進行光合作用。</w:t>
      </w:r>
      <w:r w:rsidRPr="003A447F">
        <w:rPr>
          <w:rFonts w:ascii="華康楷書體 Std W5" w:eastAsia="華康楷書體 Std W5" w:hAnsi="華康楷書體 Std W5"/>
          <w:vanish/>
          <w:color w:val="008000"/>
          <w:kern w:val="2"/>
          <w:sz w:val="24"/>
        </w:rPr>
        <w:br/>
      </w:r>
      <w:r w:rsidRPr="003A447F">
        <w:rPr>
          <w:rFonts w:ascii="華康楷書體 Std W5" w:eastAsia="華康楷書體 Std W5" w:hAnsi="華康楷書體 Std W5" w:hint="eastAsia"/>
          <w:vanish/>
          <w:color w:val="008000"/>
          <w:kern w:val="2"/>
          <w:sz w:val="24"/>
        </w:rPr>
        <w:t>Ⅱ、影響光合作用的因素除光強度外，還有溫度等。</w:t>
      </w:r>
      <w:r w:rsidRPr="003A447F">
        <w:rPr>
          <w:rFonts w:ascii="華康楷書體 Std W5" w:eastAsia="華康楷書體 Std W5" w:hAnsi="華康楷書體 Std W5"/>
          <w:vanish/>
          <w:color w:val="008000"/>
          <w:kern w:val="2"/>
          <w:sz w:val="24"/>
        </w:rPr>
        <w:br/>
      </w:r>
      <w:r w:rsidRPr="003A447F">
        <w:rPr>
          <w:rFonts w:ascii="華康楷書體 Std W5" w:eastAsia="華康楷書體 Std W5" w:hAnsi="華康楷書體 Std W5" w:hint="eastAsia"/>
          <w:vanish/>
          <w:color w:val="008000"/>
          <w:kern w:val="2"/>
          <w:sz w:val="24"/>
        </w:rPr>
        <w:t>Ⅳ、不同原因：丙～戊可能因CO</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濃度；己～庚可能因光照強度。</w:t>
      </w:r>
      <w:r w:rsidRPr="003A447F">
        <w:rPr>
          <w:rFonts w:ascii="華康楷書體 Std W5" w:eastAsia="華康楷書體 Std W5" w:hAnsi="華康楷書體 Std W5"/>
          <w:vanish/>
          <w:color w:val="008000"/>
          <w:sz w:val="24"/>
        </w:rPr>
        <w:t xml:space="preserve">　</w:t>
      </w:r>
      <w:bookmarkEnd w:id="244"/>
      <w:bookmarkEnd w:id="245"/>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246" w:name="RQ190321000245_M"/>
      <w:bookmarkStart w:id="247" w:name="RQ190321000245"/>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248" w:name="RQ190321000245_1_H"/>
      <w:bookmarkEnd w:id="246"/>
      <w:bookmarkEnd w:id="248"/>
      <w:r w:rsidRPr="003A447F">
        <w:rPr>
          <w:rFonts w:ascii="華康楷書體 Std W5" w:eastAsia="華康楷書體 Std W5" w:hAnsi="華康楷書體 Std W5"/>
          <w:vanish/>
          <w:color w:val="008000"/>
          <w:sz w:val="24"/>
        </w:rPr>
        <w:t>(A)</w:t>
      </w:r>
      <w:bookmarkStart w:id="249" w:name="RQ190321000245_1_1"/>
      <w:r w:rsidRPr="003A447F">
        <w:rPr>
          <w:rFonts w:ascii="華康楷書體 Std W5" w:eastAsia="華康楷書體 Std W5" w:hAnsi="華康楷書體 Std W5" w:hint="eastAsia"/>
          <w:vanish/>
          <w:color w:val="008000"/>
          <w:kern w:val="2"/>
          <w:sz w:val="24"/>
        </w:rPr>
        <w:t>光反應產生之ATP主要用來提供碳反應所需之能量，各組織細胞使用之能量多透過呼吸作用產生</w:t>
      </w:r>
      <w:r w:rsidRPr="003A447F">
        <w:rPr>
          <w:rFonts w:ascii="華康楷書體 Std W5" w:eastAsia="華康楷書體 Std W5" w:hAnsi="華康楷書體 Std W5"/>
          <w:vanish/>
          <w:color w:val="008000"/>
          <w:sz w:val="24"/>
        </w:rPr>
        <w:t xml:space="preserve">　</w:t>
      </w:r>
      <w:bookmarkEnd w:id="249"/>
      <w:r w:rsidRPr="003A447F">
        <w:rPr>
          <w:rFonts w:ascii="華康楷書體 Std W5" w:eastAsia="華康楷書體 Std W5" w:hAnsi="華康楷書體 Std W5"/>
          <w:vanish/>
          <w:color w:val="008000"/>
          <w:sz w:val="24"/>
        </w:rPr>
        <w:t>(B)</w:t>
      </w:r>
      <w:bookmarkStart w:id="250" w:name="RQ190321000245_1_2"/>
      <w:r w:rsidRPr="003A447F">
        <w:rPr>
          <w:rFonts w:ascii="華康楷書體 Std W5" w:eastAsia="華康楷書體 Std W5" w:hAnsi="華康楷書體 Std W5" w:hint="eastAsia"/>
          <w:vanish/>
          <w:color w:val="008000"/>
          <w:kern w:val="2"/>
          <w:sz w:val="24"/>
        </w:rPr>
        <w:t>能量在生態系中並無法循環，只能在營養階層間流轉和散失</w:t>
      </w:r>
      <w:r w:rsidRPr="003A447F">
        <w:rPr>
          <w:rFonts w:ascii="華康楷書體 Std W5" w:eastAsia="華康楷書體 Std W5" w:hAnsi="華康楷書體 Std W5"/>
          <w:vanish/>
          <w:color w:val="008000"/>
          <w:sz w:val="24"/>
        </w:rPr>
        <w:t xml:space="preserve">　</w:t>
      </w:r>
      <w:bookmarkEnd w:id="250"/>
      <w:r w:rsidRPr="003A447F">
        <w:rPr>
          <w:rFonts w:ascii="華康楷書體 Std W5" w:eastAsia="華康楷書體 Std W5" w:hAnsi="華康楷書體 Std W5"/>
          <w:vanish/>
          <w:color w:val="008000"/>
          <w:sz w:val="24"/>
        </w:rPr>
        <w:t>(D)</w:t>
      </w:r>
      <w:bookmarkStart w:id="251" w:name="RQ190321000245_1_4"/>
      <w:r w:rsidRPr="003A447F">
        <w:rPr>
          <w:rFonts w:ascii="華康楷書體 Std W5" w:eastAsia="華康楷書體 Std W5" w:hAnsi="華康楷書體 Std W5" w:hint="eastAsia"/>
          <w:vanish/>
          <w:color w:val="008000"/>
          <w:kern w:val="2"/>
          <w:sz w:val="24"/>
        </w:rPr>
        <w:t>丁生：光合作用主要目的在於將光能轉變為醣類的化學能，以供細胞使用</w:t>
      </w:r>
      <w:r w:rsidRPr="003A447F">
        <w:rPr>
          <w:rFonts w:ascii="華康楷書體 Std W5" w:eastAsia="華康楷書體 Std W5" w:hAnsi="華康楷書體 Std W5"/>
          <w:vanish/>
          <w:color w:val="008000"/>
          <w:sz w:val="24"/>
        </w:rPr>
        <w:t xml:space="preserve">　</w:t>
      </w:r>
      <w:bookmarkEnd w:id="251"/>
      <w:r w:rsidRPr="003A447F">
        <w:rPr>
          <w:rFonts w:ascii="華康楷書體 Std W5" w:eastAsia="華康楷書體 Std W5" w:hAnsi="華康楷書體 Std W5"/>
          <w:vanish/>
          <w:color w:val="008000"/>
          <w:sz w:val="24"/>
        </w:rPr>
        <w:t>(E)</w:t>
      </w:r>
      <w:bookmarkStart w:id="252" w:name="RQ190321000245_1_5"/>
      <w:r w:rsidRPr="003A447F">
        <w:rPr>
          <w:rFonts w:ascii="華康楷書體 Std W5" w:eastAsia="華康楷書體 Std W5" w:hAnsi="華康楷書體 Std W5" w:hint="eastAsia"/>
          <w:vanish/>
          <w:color w:val="008000"/>
          <w:kern w:val="2"/>
          <w:sz w:val="24"/>
        </w:rPr>
        <w:t>戊生：細胞也可透過無氧呼吸和發酵作用產生ATP，此兩種方式不需粒線體的參與，且無論動物或植物細胞皆可透過粒線體產生ATP</w:t>
      </w:r>
      <w:r w:rsidRPr="003A447F">
        <w:rPr>
          <w:rFonts w:ascii="華康楷書體 Std W5" w:eastAsia="華康楷書體 Std W5" w:hAnsi="華康楷書體 Std W5"/>
          <w:vanish/>
          <w:color w:val="008000"/>
          <w:sz w:val="24"/>
        </w:rPr>
        <w:t xml:space="preserve">　</w:t>
      </w:r>
      <w:bookmarkEnd w:id="247"/>
      <w:bookmarkEnd w:id="252"/>
    </w:p>
    <w:p w:rsidR="008A446C" w:rsidRPr="003A447F" w:rsidRDefault="00120BBC"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253" w:name="QQ190429000433_1_H"/>
      <w:bookmarkStart w:id="254" w:name="QQ190429000433"/>
      <w:r w:rsidRPr="003A447F">
        <w:rPr>
          <w:rFonts w:ascii="華康楷書體 Std W5" w:eastAsia="華康楷書體 Std W5" w:hAnsi="華康楷書體 Std W5" w:hint="eastAsia"/>
          <w:kern w:val="2"/>
          <w:sz w:val="24"/>
        </w:rPr>
        <w:t>有氧呼吸和發酵作用的比較，何者正確？</w:t>
      </w:r>
      <w:r w:rsidRPr="003A447F">
        <w:rPr>
          <w:rFonts w:ascii="華康楷書體 Std W5" w:eastAsia="華康楷書體 Std W5" w:hAnsi="華康楷書體 Std W5"/>
          <w:sz w:val="24"/>
        </w:rPr>
        <w:t xml:space="preserve">　</w:t>
      </w:r>
      <w:bookmarkEnd w:id="253"/>
      <w:r w:rsidR="008A446C" w:rsidRPr="003A447F">
        <w:rPr>
          <w:rFonts w:ascii="華康楷書體 Std W5" w:eastAsia="華康楷書體 Std W5" w:hAnsi="華康楷書體 Std W5"/>
          <w:sz w:val="24"/>
        </w:rPr>
        <w:br/>
      </w:r>
      <w:r w:rsidRPr="003A447F">
        <w:rPr>
          <w:rFonts w:ascii="華康楷書體 Std W5" w:eastAsia="華康楷書體 Std W5" w:hAnsi="華康楷書體 Std W5"/>
          <w:sz w:val="24"/>
        </w:rPr>
        <w:t>(A)</w:t>
      </w:r>
      <w:bookmarkStart w:id="255" w:name="QQ190429000433_1_1"/>
      <w:r w:rsidRPr="003A447F">
        <w:rPr>
          <w:rFonts w:ascii="華康楷書體 Std W5" w:eastAsia="華康楷書體 Std W5" w:hAnsi="華康楷書體 Std W5" w:hint="eastAsia"/>
          <w:kern w:val="2"/>
          <w:sz w:val="24"/>
        </w:rPr>
        <w:t>有氧呼吸完全都在粒線體內中進行</w:t>
      </w:r>
      <w:r w:rsidRPr="003A447F">
        <w:rPr>
          <w:rFonts w:ascii="華康楷書體 Std W5" w:eastAsia="華康楷書體 Std W5" w:hAnsi="華康楷書體 Std W5"/>
          <w:sz w:val="24"/>
        </w:rPr>
        <w:t xml:space="preserve">　</w:t>
      </w:r>
      <w:bookmarkEnd w:id="255"/>
      <w:r w:rsidR="008A446C" w:rsidRPr="003A447F">
        <w:rPr>
          <w:rFonts w:ascii="華康楷書體 Std W5" w:eastAsia="華康楷書體 Std W5" w:hAnsi="華康楷書體 Std W5"/>
          <w:sz w:val="24"/>
        </w:rPr>
        <w:tab/>
      </w:r>
      <w:r w:rsidRPr="003A447F">
        <w:rPr>
          <w:rFonts w:ascii="華康楷書體 Std W5" w:eastAsia="華康楷書體 Std W5" w:hAnsi="華康楷書體 Std W5"/>
          <w:sz w:val="24"/>
        </w:rPr>
        <w:t>(B)</w:t>
      </w:r>
      <w:bookmarkStart w:id="256" w:name="QQ190429000433_1_2"/>
      <w:r w:rsidRPr="003A447F">
        <w:rPr>
          <w:rFonts w:ascii="華康楷書體 Std W5" w:eastAsia="華康楷書體 Std W5" w:hAnsi="華康楷書體 Std W5" w:hint="eastAsia"/>
          <w:kern w:val="2"/>
          <w:sz w:val="24"/>
        </w:rPr>
        <w:t>發酵作用都有二氧化碳的產生</w:t>
      </w:r>
      <w:r w:rsidRPr="003A447F">
        <w:rPr>
          <w:rFonts w:ascii="華康楷書體 Std W5" w:eastAsia="華康楷書體 Std W5" w:hAnsi="華康楷書體 Std W5"/>
          <w:sz w:val="24"/>
        </w:rPr>
        <w:t xml:space="preserve">　</w:t>
      </w:r>
      <w:bookmarkEnd w:id="256"/>
      <w:r w:rsidR="008A446C" w:rsidRPr="003A447F">
        <w:rPr>
          <w:rFonts w:ascii="華康楷書體 Std W5" w:eastAsia="華康楷書體 Std W5" w:hAnsi="華康楷書體 Std W5"/>
          <w:sz w:val="24"/>
        </w:rPr>
        <w:br/>
      </w:r>
      <w:r w:rsidRPr="003A447F">
        <w:rPr>
          <w:rFonts w:ascii="華康楷書體 Std W5" w:eastAsia="華康楷書體 Std W5" w:hAnsi="華康楷書體 Std W5"/>
          <w:sz w:val="24"/>
        </w:rPr>
        <w:t>(C)</w:t>
      </w:r>
      <w:bookmarkStart w:id="257" w:name="QQ190429000433_1_3"/>
      <w:r w:rsidRPr="003A447F">
        <w:rPr>
          <w:rFonts w:ascii="華康楷書體 Std W5" w:eastAsia="華康楷書體 Std W5" w:hAnsi="華康楷書體 Std W5" w:hint="eastAsia"/>
          <w:kern w:val="2"/>
          <w:sz w:val="24"/>
        </w:rPr>
        <w:t>發酵作用完全都在細胞質中進行</w:t>
      </w:r>
      <w:r w:rsidRPr="003A447F">
        <w:rPr>
          <w:rFonts w:ascii="華康楷書體 Std W5" w:eastAsia="華康楷書體 Std W5" w:hAnsi="華康楷書體 Std W5"/>
          <w:sz w:val="24"/>
        </w:rPr>
        <w:t xml:space="preserve">　</w:t>
      </w:r>
      <w:bookmarkEnd w:id="257"/>
      <w:r w:rsidR="008A446C" w:rsidRPr="003A447F">
        <w:rPr>
          <w:rFonts w:ascii="華康楷書體 Std W5" w:eastAsia="華康楷書體 Std W5" w:hAnsi="華康楷書體 Std W5"/>
          <w:sz w:val="24"/>
        </w:rPr>
        <w:tab/>
      </w:r>
      <w:r w:rsidR="008A446C" w:rsidRPr="003A447F">
        <w:rPr>
          <w:rFonts w:ascii="華康楷書體 Std W5" w:eastAsia="華康楷書體 Std W5" w:hAnsi="華康楷書體 Std W5"/>
          <w:sz w:val="24"/>
        </w:rPr>
        <w:tab/>
      </w:r>
      <w:r w:rsidRPr="003A447F">
        <w:rPr>
          <w:rFonts w:ascii="華康楷書體 Std W5" w:eastAsia="華康楷書體 Std W5" w:hAnsi="華康楷書體 Std W5"/>
          <w:sz w:val="24"/>
        </w:rPr>
        <w:t>(D)</w:t>
      </w:r>
      <w:bookmarkStart w:id="258" w:name="QQ190429000433_1_4"/>
      <w:r w:rsidRPr="003A447F">
        <w:rPr>
          <w:rFonts w:ascii="華康楷書體 Std W5" w:eastAsia="華康楷書體 Std W5" w:hAnsi="華康楷書體 Std W5" w:hint="eastAsia"/>
          <w:kern w:val="2"/>
          <w:sz w:val="24"/>
        </w:rPr>
        <w:t>人類體內只進行有氧呼吸</w:t>
      </w:r>
      <w:r w:rsidRPr="003A447F">
        <w:rPr>
          <w:rFonts w:ascii="華康楷書體 Std W5" w:eastAsia="華康楷書體 Std W5" w:hAnsi="華康楷書體 Std W5"/>
          <w:sz w:val="24"/>
        </w:rPr>
        <w:t xml:space="preserve">　</w:t>
      </w:r>
      <w:bookmarkEnd w:id="254"/>
      <w:bookmarkEnd w:id="258"/>
    </w:p>
    <w:p w:rsidR="00E97A4A" w:rsidRDefault="00E97A4A" w:rsidP="008A446C">
      <w:pPr>
        <w:pStyle w:val="TIT1"/>
        <w:adjustRightInd w:val="0"/>
        <w:snapToGrid w:val="0"/>
        <w:spacing w:beforeLines="0" w:before="0" w:line="420" w:lineRule="atLeast"/>
        <w:ind w:left="392" w:hangingChars="128" w:hanging="392"/>
        <w:rPr>
          <w:rFonts w:ascii="華康楷書體 Std W5" w:eastAsia="華康楷書體 Std W5" w:hAnsi="華康楷書體 Std W5"/>
          <w:b/>
          <w:spacing w:val="0"/>
          <w:sz w:val="30"/>
          <w:szCs w:val="30"/>
        </w:rPr>
      </w:pPr>
      <w:bookmarkStart w:id="259" w:name="RQ190321000043_M"/>
      <w:bookmarkStart w:id="260" w:name="RQ190321000043"/>
    </w:p>
    <w:p w:rsidR="008A446C" w:rsidRPr="003A447F" w:rsidRDefault="008A446C" w:rsidP="008A446C">
      <w:pPr>
        <w:pStyle w:val="TIT1"/>
        <w:adjustRightInd w:val="0"/>
        <w:snapToGrid w:val="0"/>
        <w:spacing w:beforeLines="0" w:before="0" w:line="420" w:lineRule="atLeast"/>
        <w:ind w:left="392" w:hangingChars="128" w:hanging="392"/>
        <w:rPr>
          <w:rFonts w:ascii="華康楷書體 Std W5" w:eastAsia="華康楷書體 Std W5" w:hAnsi="華康楷書體 Std W5"/>
          <w:b/>
          <w:spacing w:val="0"/>
          <w:sz w:val="28"/>
          <w:szCs w:val="28"/>
        </w:rPr>
      </w:pPr>
      <w:r w:rsidRPr="00E97A4A">
        <w:rPr>
          <w:rFonts w:ascii="華康楷書體 Std W5" w:eastAsia="華康楷書體 Std W5" w:hAnsi="華康楷書體 Std W5" w:hint="eastAsia"/>
          <w:b/>
          <w:spacing w:val="0"/>
          <w:sz w:val="30"/>
          <w:szCs w:val="30"/>
        </w:rPr>
        <w:t>二、多選題</w:t>
      </w:r>
    </w:p>
    <w:p w:rsidR="00120BBC" w:rsidRPr="003A447F" w:rsidRDefault="00AC00EA"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lang w:eastAsia="zh-CN"/>
        </w:rPr>
      </w:pPr>
      <w:bookmarkStart w:id="261" w:name="QQ190321000046_1_H"/>
      <w:bookmarkStart w:id="262" w:name="QQ190321000046"/>
      <w:bookmarkEnd w:id="259"/>
      <w:bookmarkEnd w:id="260"/>
      <w:r w:rsidRPr="003A447F">
        <w:rPr>
          <w:rFonts w:ascii="華康楷書體 Std W5" w:eastAsia="華康楷書體 Std W5" w:hAnsi="華康楷書體 Std W5" w:hint="eastAsia"/>
          <w:kern w:val="2"/>
          <w:sz w:val="24"/>
        </w:rPr>
        <w:t>1.</w:t>
      </w:r>
      <w:r w:rsidRPr="003A447F">
        <w:rPr>
          <w:rFonts w:ascii="華康楷書體 Std W5" w:eastAsia="華康楷書體 Std W5" w:hAnsi="華康楷書體 Std W5"/>
          <w:kern w:val="2"/>
          <w:sz w:val="24"/>
        </w:rPr>
        <w:t xml:space="preserve"> </w:t>
      </w:r>
      <w:r w:rsidR="00120BBC" w:rsidRPr="003A447F">
        <w:rPr>
          <w:rFonts w:ascii="華康楷書體 Std W5" w:eastAsia="華康楷書體 Std W5" w:hAnsi="華康楷書體 Std W5" w:hint="eastAsia"/>
          <w:kern w:val="2"/>
          <w:sz w:val="24"/>
        </w:rPr>
        <w:t>下列有關植物細胞進行有氧呼吸與光合作用的比較，何者正確？</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551"/>
        <w:gridCol w:w="2409"/>
        <w:gridCol w:w="2410"/>
      </w:tblGrid>
      <w:tr w:rsidR="00120BBC" w:rsidRPr="003A447F" w:rsidTr="00AC00EA">
        <w:trPr>
          <w:jc w:val="center"/>
        </w:trPr>
        <w:tc>
          <w:tcPr>
            <w:tcW w:w="2551" w:type="dxa"/>
            <w:shd w:val="clear" w:color="auto" w:fill="BFBFBF" w:themeFill="background1" w:themeFillShade="BF"/>
            <w:vAlign w:val="center"/>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選項</w:t>
            </w:r>
          </w:p>
        </w:tc>
        <w:tc>
          <w:tcPr>
            <w:tcW w:w="2409" w:type="dxa"/>
            <w:shd w:val="clear" w:color="auto" w:fill="BFBFBF" w:themeFill="background1" w:themeFillShade="BF"/>
            <w:vAlign w:val="center"/>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有氧呼吸</w:t>
            </w:r>
          </w:p>
        </w:tc>
        <w:tc>
          <w:tcPr>
            <w:tcW w:w="2410" w:type="dxa"/>
            <w:shd w:val="clear" w:color="auto" w:fill="BFBFBF" w:themeFill="background1" w:themeFillShade="BF"/>
            <w:vAlign w:val="center"/>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光合作用</w:t>
            </w:r>
          </w:p>
        </w:tc>
      </w:tr>
      <w:tr w:rsidR="00120BBC" w:rsidRPr="003A447F" w:rsidTr="00AC00EA">
        <w:trPr>
          <w:jc w:val="center"/>
        </w:trPr>
        <w:tc>
          <w:tcPr>
            <w:tcW w:w="2551" w:type="dxa"/>
          </w:tcPr>
          <w:p w:rsidR="00120BBC" w:rsidRPr="003A447F" w:rsidRDefault="00120BBC"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A)酵素</w:t>
            </w:r>
          </w:p>
        </w:tc>
        <w:tc>
          <w:tcPr>
            <w:tcW w:w="2409"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需要</w:t>
            </w:r>
          </w:p>
        </w:tc>
        <w:tc>
          <w:tcPr>
            <w:tcW w:w="2410"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需要</w:t>
            </w:r>
          </w:p>
        </w:tc>
      </w:tr>
      <w:tr w:rsidR="00120BBC" w:rsidRPr="003A447F" w:rsidTr="00AC00EA">
        <w:trPr>
          <w:jc w:val="center"/>
        </w:trPr>
        <w:tc>
          <w:tcPr>
            <w:tcW w:w="2551" w:type="dxa"/>
          </w:tcPr>
          <w:p w:rsidR="00120BBC" w:rsidRPr="003A447F" w:rsidRDefault="00120BBC"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B)高能量分子為反應物</w:t>
            </w:r>
          </w:p>
        </w:tc>
        <w:tc>
          <w:tcPr>
            <w:tcW w:w="2409"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需要</w:t>
            </w:r>
          </w:p>
        </w:tc>
        <w:tc>
          <w:tcPr>
            <w:tcW w:w="2410"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不需要</w:t>
            </w:r>
          </w:p>
        </w:tc>
      </w:tr>
      <w:tr w:rsidR="00120BBC" w:rsidRPr="003A447F" w:rsidTr="00AC00EA">
        <w:trPr>
          <w:jc w:val="center"/>
        </w:trPr>
        <w:tc>
          <w:tcPr>
            <w:tcW w:w="2551" w:type="dxa"/>
          </w:tcPr>
          <w:p w:rsidR="00120BBC" w:rsidRPr="003A447F" w:rsidRDefault="00120BBC"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C)產物</w:t>
            </w:r>
          </w:p>
        </w:tc>
        <w:tc>
          <w:tcPr>
            <w:tcW w:w="2409"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CO</w:t>
            </w:r>
            <w:r w:rsidRPr="003A447F">
              <w:rPr>
                <w:rFonts w:ascii="華康楷書體 Std W5" w:eastAsia="華康楷書體 Std W5" w:hAnsi="華康楷書體 Std W5" w:hint="eastAsia"/>
                <w:kern w:val="2"/>
                <w:sz w:val="24"/>
                <w:vertAlign w:val="subscript"/>
              </w:rPr>
              <w:t>2</w:t>
            </w:r>
            <w:r w:rsidRPr="003A447F">
              <w:rPr>
                <w:rFonts w:ascii="華康楷書體 Std W5" w:eastAsia="華康楷書體 Std W5" w:hAnsi="華康楷書體 Std W5" w:hint="eastAsia"/>
                <w:kern w:val="2"/>
                <w:sz w:val="24"/>
              </w:rPr>
              <w:t>、H</w:t>
            </w:r>
            <w:r w:rsidRPr="003A447F">
              <w:rPr>
                <w:rFonts w:ascii="華康楷書體 Std W5" w:eastAsia="華康楷書體 Std W5" w:hAnsi="華康楷書體 Std W5" w:hint="eastAsia"/>
                <w:kern w:val="2"/>
                <w:sz w:val="24"/>
                <w:vertAlign w:val="subscript"/>
              </w:rPr>
              <w:t>2</w:t>
            </w:r>
            <w:r w:rsidRPr="003A447F">
              <w:rPr>
                <w:rFonts w:ascii="華康楷書體 Std W5" w:eastAsia="華康楷書體 Std W5" w:hAnsi="華康楷書體 Std W5" w:hint="eastAsia"/>
                <w:kern w:val="2"/>
                <w:sz w:val="24"/>
              </w:rPr>
              <w:t>O</w:t>
            </w:r>
          </w:p>
        </w:tc>
        <w:tc>
          <w:tcPr>
            <w:tcW w:w="2410"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vertAlign w:val="subscript"/>
              </w:rPr>
            </w:pPr>
            <w:r w:rsidRPr="003A447F">
              <w:rPr>
                <w:rFonts w:ascii="華康楷書體 Std W5" w:eastAsia="華康楷書體 Std W5" w:hAnsi="華康楷書體 Std W5" w:hint="eastAsia"/>
                <w:kern w:val="2"/>
                <w:sz w:val="24"/>
              </w:rPr>
              <w:t>醣類、O</w:t>
            </w:r>
            <w:r w:rsidRPr="003A447F">
              <w:rPr>
                <w:rFonts w:ascii="華康楷書體 Std W5" w:eastAsia="華康楷書體 Std W5" w:hAnsi="華康楷書體 Std W5" w:hint="eastAsia"/>
                <w:kern w:val="2"/>
                <w:sz w:val="24"/>
                <w:vertAlign w:val="subscript"/>
              </w:rPr>
              <w:t>2</w:t>
            </w:r>
          </w:p>
        </w:tc>
      </w:tr>
      <w:tr w:rsidR="00120BBC" w:rsidRPr="003A447F" w:rsidTr="00AC00EA">
        <w:trPr>
          <w:jc w:val="center"/>
        </w:trPr>
        <w:tc>
          <w:tcPr>
            <w:tcW w:w="2551" w:type="dxa"/>
          </w:tcPr>
          <w:p w:rsidR="00120BBC" w:rsidRPr="003A447F" w:rsidRDefault="00120BBC"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D)細胞內的能量</w:t>
            </w:r>
          </w:p>
        </w:tc>
        <w:tc>
          <w:tcPr>
            <w:tcW w:w="2409"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增加，因合成ATP</w:t>
            </w:r>
          </w:p>
        </w:tc>
        <w:tc>
          <w:tcPr>
            <w:tcW w:w="2410"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減少，因消耗ATP</w:t>
            </w:r>
          </w:p>
        </w:tc>
      </w:tr>
      <w:tr w:rsidR="00120BBC" w:rsidRPr="003A447F" w:rsidTr="00AC00EA">
        <w:trPr>
          <w:jc w:val="center"/>
        </w:trPr>
        <w:tc>
          <w:tcPr>
            <w:tcW w:w="2551" w:type="dxa"/>
          </w:tcPr>
          <w:p w:rsidR="00120BBC" w:rsidRPr="003A447F" w:rsidRDefault="00120BBC"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E)反應場所</w:t>
            </w:r>
          </w:p>
        </w:tc>
        <w:tc>
          <w:tcPr>
            <w:tcW w:w="2409"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細胞質、粒線體</w:t>
            </w:r>
          </w:p>
        </w:tc>
        <w:tc>
          <w:tcPr>
            <w:tcW w:w="2410"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細胞質、葉綠體</w:t>
            </w:r>
          </w:p>
        </w:tc>
      </w:tr>
      <w:bookmarkEnd w:id="261"/>
      <w:bookmarkEnd w:id="262"/>
    </w:tbl>
    <w:p w:rsidR="00120BBC" w:rsidRPr="003A447F" w:rsidRDefault="00120BBC"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sz w:val="24"/>
          <w:lang w:eastAsia="zh-CN"/>
        </w:rPr>
      </w:pPr>
    </w:p>
    <w:p w:rsidR="00120BBC" w:rsidRPr="003A447F" w:rsidRDefault="00120BBC" w:rsidP="00FA7DFF">
      <w:pPr>
        <w:pStyle w:val="Normal2"/>
        <w:adjustRightInd w:val="0"/>
        <w:snapToGrid w:val="0"/>
        <w:spacing w:line="420" w:lineRule="atLeast"/>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263" w:name="AQ190321000046_M"/>
      <w:bookmarkStart w:id="264" w:name="AQ190321000046"/>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265" w:name="AQ190321000046_1"/>
      <w:bookmarkEnd w:id="263"/>
      <w:r w:rsidRPr="003A447F">
        <w:rPr>
          <w:rFonts w:ascii="華康楷書體 Std W5" w:eastAsia="華康楷書體 Std W5" w:hAnsi="華康楷書體 Std W5"/>
          <w:vanish/>
          <w:color w:val="FF0000"/>
          <w:sz w:val="24"/>
        </w:rPr>
        <w:t xml:space="preserve">AC　</w:t>
      </w:r>
      <w:bookmarkEnd w:id="264"/>
      <w:bookmarkEnd w:id="265"/>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266" w:name="RQ190321000046_M"/>
      <w:bookmarkStart w:id="267" w:name="RQ190321000046"/>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268" w:name="RQ190321000046_1_H"/>
      <w:bookmarkEnd w:id="266"/>
      <w:bookmarkEnd w:id="268"/>
      <w:r w:rsidRPr="003A447F">
        <w:rPr>
          <w:rFonts w:ascii="華康楷書體 Std W5" w:eastAsia="華康楷書體 Std W5" w:hAnsi="華康楷書體 Std W5"/>
          <w:vanish/>
          <w:color w:val="008000"/>
          <w:sz w:val="24"/>
        </w:rPr>
        <w:t>(B)</w:t>
      </w:r>
      <w:bookmarkStart w:id="269" w:name="RQ190321000046_1_2"/>
      <w:r w:rsidRPr="003A447F">
        <w:rPr>
          <w:rFonts w:ascii="華康楷書體 Std W5" w:eastAsia="華康楷書體 Std W5" w:hAnsi="華康楷書體 Std W5" w:hint="eastAsia"/>
          <w:vanish/>
          <w:color w:val="008000"/>
          <w:kern w:val="2"/>
          <w:sz w:val="24"/>
        </w:rPr>
        <w:t>相反</w:t>
      </w:r>
      <w:r w:rsidRPr="003A447F">
        <w:rPr>
          <w:rFonts w:ascii="華康楷書體 Std W5" w:eastAsia="華康楷書體 Std W5" w:hAnsi="華康楷書體 Std W5"/>
          <w:vanish/>
          <w:color w:val="008000"/>
          <w:sz w:val="24"/>
        </w:rPr>
        <w:t xml:space="preserve">　</w:t>
      </w:r>
      <w:bookmarkEnd w:id="269"/>
      <w:r w:rsidRPr="003A447F">
        <w:rPr>
          <w:rFonts w:ascii="華康楷書體 Std W5" w:eastAsia="華康楷書體 Std W5" w:hAnsi="華康楷書體 Std W5"/>
          <w:vanish/>
          <w:color w:val="008000"/>
          <w:sz w:val="24"/>
        </w:rPr>
        <w:t>(D)</w:t>
      </w:r>
      <w:bookmarkStart w:id="270" w:name="RQ190321000046_1_4"/>
      <w:r w:rsidRPr="003A447F">
        <w:rPr>
          <w:rFonts w:ascii="華康楷書體 Std W5" w:eastAsia="華康楷書體 Std W5" w:hAnsi="華康楷書體 Std W5" w:hint="eastAsia"/>
          <w:vanish/>
          <w:color w:val="008000"/>
          <w:kern w:val="2"/>
          <w:sz w:val="24"/>
        </w:rPr>
        <w:t>光合作用：ADP</w:t>
      </w:r>
      <w:r w:rsidR="00C77A8E" w:rsidRPr="00C77A8E">
        <w:rPr>
          <w:rFonts w:ascii="華康楷書體 Std W5" w:eastAsia="華康楷書體 Std W5" w:hAnsi="華康楷書體 Std W5"/>
          <w:noProof/>
          <w:vanish/>
          <w:color w:val="008000"/>
          <w:sz w:val="24"/>
        </w:rPr>
        <w:object w:dxaOrig="1335" w:dyaOrig="600">
          <v:shape id="_x0000_i1099" type="#_x0000_t75" alt="" style="width:66.9pt;height:29.8pt;mso-width-percent:0;mso-height-percent:0;mso-width-percent:0;mso-height-percent:0" o:ole="" o:preferrelative="f" filled="t">
            <v:imagedata r:id="rId84" o:title=""/>
            <o:lock v:ext="edit" aspectratio="f"/>
          </v:shape>
          <o:OLEObject Type="Embed" ProgID="Equation.DSMT4" ShapeID="_x0000_i1099" DrawAspect="Content" ObjectID="_1779354968" r:id="rId85"/>
        </w:object>
      </w:r>
      <w:r w:rsidRPr="003A447F">
        <w:rPr>
          <w:rFonts w:ascii="華康楷書體 Std W5" w:eastAsia="華康楷書體 Std W5" w:hAnsi="華康楷書體 Std W5" w:hint="eastAsia"/>
          <w:vanish/>
          <w:color w:val="008000"/>
          <w:kern w:val="2"/>
          <w:sz w:val="24"/>
        </w:rPr>
        <w:t>ATP，不會減少細胞內的能量</w:t>
      </w:r>
      <w:r w:rsidRPr="003A447F">
        <w:rPr>
          <w:rFonts w:ascii="華康楷書體 Std W5" w:eastAsia="華康楷書體 Std W5" w:hAnsi="華康楷書體 Std W5"/>
          <w:vanish/>
          <w:color w:val="008000"/>
          <w:sz w:val="24"/>
        </w:rPr>
        <w:t xml:space="preserve">　</w:t>
      </w:r>
      <w:bookmarkEnd w:id="270"/>
      <w:r w:rsidRPr="003A447F">
        <w:rPr>
          <w:rFonts w:ascii="華康楷書體 Std W5" w:eastAsia="華康楷書體 Std W5" w:hAnsi="華康楷書體 Std W5"/>
          <w:vanish/>
          <w:color w:val="008000"/>
          <w:sz w:val="24"/>
        </w:rPr>
        <w:t>(E)</w:t>
      </w:r>
      <w:bookmarkStart w:id="271" w:name="RQ190321000046_1_5"/>
      <w:r w:rsidRPr="003A447F">
        <w:rPr>
          <w:rFonts w:ascii="華康楷書體 Std W5" w:eastAsia="華康楷書體 Std W5" w:hAnsi="華康楷書體 Std W5" w:hint="eastAsia"/>
          <w:vanish/>
          <w:color w:val="008000"/>
          <w:kern w:val="2"/>
          <w:sz w:val="24"/>
        </w:rPr>
        <w:t>光合作用：不在細胞質進行</w:t>
      </w:r>
      <w:r w:rsidRPr="003A447F">
        <w:rPr>
          <w:rFonts w:ascii="華康楷書體 Std W5" w:eastAsia="華康楷書體 Std W5" w:hAnsi="華康楷書體 Std W5"/>
          <w:vanish/>
          <w:color w:val="008000"/>
          <w:sz w:val="24"/>
        </w:rPr>
        <w:t xml:space="preserve">　</w:t>
      </w:r>
      <w:bookmarkEnd w:id="267"/>
      <w:bookmarkEnd w:id="271"/>
    </w:p>
    <w:p w:rsidR="00120BBC" w:rsidRPr="003A447F" w:rsidRDefault="00AC00EA"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lang w:eastAsia="zh-CN"/>
        </w:rPr>
      </w:pPr>
      <w:bookmarkStart w:id="272" w:name="QQ190321000050_1_H"/>
      <w:bookmarkStart w:id="273" w:name="QQ190321000050"/>
      <w:r w:rsidRPr="003A447F">
        <w:rPr>
          <w:rFonts w:ascii="華康楷書體 Std W5" w:eastAsia="華康楷書體 Std W5" w:hAnsi="華康楷書體 Std W5" w:hint="eastAsia"/>
          <w:kern w:val="2"/>
          <w:sz w:val="24"/>
        </w:rPr>
        <w:t xml:space="preserve">2. </w:t>
      </w:r>
      <w:r w:rsidR="00120BBC" w:rsidRPr="003A447F">
        <w:rPr>
          <w:rFonts w:ascii="華康楷書體 Std W5" w:eastAsia="華康楷書體 Std W5" w:hAnsi="華康楷書體 Std W5" w:hint="eastAsia"/>
          <w:kern w:val="2"/>
          <w:sz w:val="24"/>
        </w:rPr>
        <w:t>細胞的代謝作用包括同化作用與異化作用，請比較下列哪些正確？</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37"/>
        <w:gridCol w:w="3288"/>
        <w:gridCol w:w="3288"/>
      </w:tblGrid>
      <w:tr w:rsidR="00120BBC" w:rsidRPr="003A447F" w:rsidTr="00AC00EA">
        <w:trPr>
          <w:trHeight w:val="384"/>
          <w:jc w:val="center"/>
        </w:trPr>
        <w:tc>
          <w:tcPr>
            <w:tcW w:w="737" w:type="dxa"/>
            <w:shd w:val="clear" w:color="auto" w:fill="BFBFBF" w:themeFill="background1" w:themeFillShade="BF"/>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選項</w:t>
            </w:r>
          </w:p>
        </w:tc>
        <w:tc>
          <w:tcPr>
            <w:tcW w:w="3288" w:type="dxa"/>
            <w:shd w:val="clear" w:color="auto" w:fill="BFBFBF" w:themeFill="background1" w:themeFillShade="BF"/>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同化作用</w:t>
            </w:r>
          </w:p>
        </w:tc>
        <w:tc>
          <w:tcPr>
            <w:tcW w:w="3288" w:type="dxa"/>
            <w:shd w:val="clear" w:color="auto" w:fill="BFBFBF" w:themeFill="background1" w:themeFillShade="BF"/>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異化作用</w:t>
            </w:r>
          </w:p>
        </w:tc>
      </w:tr>
      <w:tr w:rsidR="00120BBC" w:rsidRPr="003A447F" w:rsidTr="00AC00EA">
        <w:trPr>
          <w:trHeight w:val="368"/>
          <w:jc w:val="center"/>
        </w:trPr>
        <w:tc>
          <w:tcPr>
            <w:tcW w:w="737"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A)</w:t>
            </w:r>
          </w:p>
        </w:tc>
        <w:tc>
          <w:tcPr>
            <w:tcW w:w="3288"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 xml:space="preserve">常伴隨ATP→ADP </w:t>
            </w:r>
            <w:r w:rsidRPr="003A447F">
              <w:rPr>
                <w:rFonts w:ascii="華康楷書體 Std W5" w:eastAsia="華康楷書體 Std W5" w:hAnsi="華康楷書體 Std W5"/>
                <w:kern w:val="2"/>
                <w:sz w:val="24"/>
              </w:rPr>
              <w:t>+</w:t>
            </w:r>
            <w:r w:rsidRPr="003A447F">
              <w:rPr>
                <w:rFonts w:ascii="華康楷書體 Std W5" w:eastAsia="華康楷書體 Std W5" w:hAnsi="華康楷書體 Std W5" w:hint="eastAsia"/>
                <w:kern w:val="2"/>
                <w:sz w:val="24"/>
              </w:rPr>
              <w:t xml:space="preserve"> Pi的發生</w:t>
            </w:r>
          </w:p>
        </w:tc>
        <w:tc>
          <w:tcPr>
            <w:tcW w:w="3288"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 xml:space="preserve">常伴隨ADP </w:t>
            </w:r>
            <w:r w:rsidRPr="003A447F">
              <w:rPr>
                <w:rFonts w:ascii="華康楷書體 Std W5" w:eastAsia="華康楷書體 Std W5" w:hAnsi="華康楷書體 Std W5"/>
                <w:kern w:val="2"/>
                <w:sz w:val="24"/>
              </w:rPr>
              <w:t>+</w:t>
            </w:r>
            <w:r w:rsidRPr="003A447F">
              <w:rPr>
                <w:rFonts w:ascii="華康楷書體 Std W5" w:eastAsia="華康楷書體 Std W5" w:hAnsi="華康楷書體 Std W5" w:hint="eastAsia"/>
                <w:kern w:val="2"/>
                <w:sz w:val="24"/>
              </w:rPr>
              <w:t xml:space="preserve"> Pi→ATP的發生</w:t>
            </w:r>
          </w:p>
        </w:tc>
      </w:tr>
      <w:tr w:rsidR="00120BBC" w:rsidRPr="003A447F" w:rsidTr="00AC00EA">
        <w:trPr>
          <w:trHeight w:val="384"/>
          <w:jc w:val="center"/>
        </w:trPr>
        <w:tc>
          <w:tcPr>
            <w:tcW w:w="737"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B)</w:t>
            </w:r>
          </w:p>
        </w:tc>
        <w:tc>
          <w:tcPr>
            <w:tcW w:w="3288"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釋能反應</w:t>
            </w:r>
          </w:p>
        </w:tc>
        <w:tc>
          <w:tcPr>
            <w:tcW w:w="3288"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耗能反應</w:t>
            </w:r>
          </w:p>
        </w:tc>
      </w:tr>
      <w:tr w:rsidR="00120BBC" w:rsidRPr="003A447F" w:rsidTr="00AC00EA">
        <w:trPr>
          <w:trHeight w:val="384"/>
          <w:jc w:val="center"/>
        </w:trPr>
        <w:tc>
          <w:tcPr>
            <w:tcW w:w="737"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C)</w:t>
            </w:r>
          </w:p>
        </w:tc>
        <w:tc>
          <w:tcPr>
            <w:tcW w:w="3288"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大分子轉變成小分子</w:t>
            </w:r>
          </w:p>
        </w:tc>
        <w:tc>
          <w:tcPr>
            <w:tcW w:w="3288"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小分子轉變成大分子</w:t>
            </w:r>
          </w:p>
        </w:tc>
      </w:tr>
      <w:tr w:rsidR="0011296A" w:rsidRPr="003A447F" w:rsidTr="0011296A">
        <w:trPr>
          <w:trHeight w:val="368"/>
          <w:jc w:val="center"/>
        </w:trPr>
        <w:tc>
          <w:tcPr>
            <w:tcW w:w="737" w:type="dxa"/>
          </w:tcPr>
          <w:p w:rsidR="0011296A" w:rsidRPr="003A447F" w:rsidRDefault="0011296A"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D)</w:t>
            </w:r>
          </w:p>
        </w:tc>
        <w:tc>
          <w:tcPr>
            <w:tcW w:w="6576" w:type="dxa"/>
            <w:gridSpan w:val="2"/>
          </w:tcPr>
          <w:p w:rsidR="0011296A" w:rsidRPr="003A447F" w:rsidRDefault="0011296A"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兩者常伴隨發生</w:t>
            </w:r>
          </w:p>
        </w:tc>
      </w:tr>
      <w:tr w:rsidR="00120BBC" w:rsidRPr="003A447F" w:rsidTr="00AC00EA">
        <w:trPr>
          <w:trHeight w:val="400"/>
          <w:jc w:val="center"/>
        </w:trPr>
        <w:tc>
          <w:tcPr>
            <w:tcW w:w="737"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E)</w:t>
            </w:r>
          </w:p>
        </w:tc>
        <w:tc>
          <w:tcPr>
            <w:tcW w:w="3288"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僅植物能進行</w:t>
            </w:r>
          </w:p>
        </w:tc>
        <w:tc>
          <w:tcPr>
            <w:tcW w:w="3288" w:type="dxa"/>
          </w:tcPr>
          <w:p w:rsidR="00120BBC" w:rsidRPr="003A447F" w:rsidRDefault="00120BBC" w:rsidP="00FA7DFF">
            <w:pPr>
              <w:pStyle w:val="Normal0"/>
              <w:adjustRightInd w:val="0"/>
              <w:snapToGrid w:val="0"/>
              <w:spacing w:line="420" w:lineRule="atLeast"/>
              <w:ind w:left="336" w:hangingChars="140" w:hanging="336"/>
              <w:jc w:val="center"/>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僅動物能進行</w:t>
            </w:r>
          </w:p>
        </w:tc>
      </w:tr>
      <w:bookmarkEnd w:id="272"/>
      <w:bookmarkEnd w:id="273"/>
    </w:tbl>
    <w:p w:rsidR="00120BBC" w:rsidRPr="003A447F" w:rsidRDefault="00120BBC" w:rsidP="00FA7DFF">
      <w:pPr>
        <w:pStyle w:val="Normal2"/>
        <w:adjustRightInd w:val="0"/>
        <w:snapToGrid w:val="0"/>
        <w:spacing w:line="420" w:lineRule="atLeast"/>
        <w:ind w:left="336" w:hangingChars="140" w:hanging="336"/>
        <w:jc w:val="center"/>
        <w:textAlignment w:val="center"/>
        <w:rPr>
          <w:rFonts w:ascii="華康楷書體 Std W5" w:eastAsia="華康楷書體 Std W5" w:hAnsi="華康楷書體 Std W5"/>
          <w:sz w:val="24"/>
          <w:lang w:eastAsia="zh-CN"/>
        </w:rPr>
      </w:pPr>
    </w:p>
    <w:p w:rsidR="001939B7" w:rsidRPr="003A447F" w:rsidRDefault="001939B7">
      <w:pPr>
        <w:widowControl/>
        <w:rPr>
          <w:rFonts w:ascii="華康楷書體 Std W5" w:eastAsia="華康楷書體 Std W5" w:hAnsi="華康楷書體 Std W5"/>
          <w:color w:val="0000FF"/>
          <w:kern w:val="0"/>
          <w:szCs w:val="24"/>
          <w:lang w:eastAsia="zh-CN"/>
        </w:rPr>
      </w:pPr>
      <w:r w:rsidRPr="003A447F">
        <w:rPr>
          <w:rFonts w:ascii="華康楷書體 Std W5" w:eastAsia="華康楷書體 Std W5" w:hAnsi="華康楷書體 Std W5"/>
          <w:color w:val="0000FF"/>
          <w:lang w:eastAsia="zh-CN"/>
        </w:rPr>
        <w:br w:type="page"/>
      </w:r>
    </w:p>
    <w:p w:rsidR="00120BBC" w:rsidRPr="003A447F" w:rsidRDefault="00120BBC" w:rsidP="00FA7DFF">
      <w:pPr>
        <w:pStyle w:val="Normal2"/>
        <w:adjustRightInd w:val="0"/>
        <w:snapToGrid w:val="0"/>
        <w:spacing w:line="420" w:lineRule="atLeast"/>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lastRenderedPageBreak/>
        <w:t>【龍騰自命題】</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274" w:name="AQ190321000050_M"/>
      <w:bookmarkStart w:id="275" w:name="AQ190321000050"/>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276" w:name="AQ190321000050_1"/>
      <w:bookmarkEnd w:id="274"/>
      <w:r w:rsidRPr="003A447F">
        <w:rPr>
          <w:rFonts w:ascii="華康楷書體 Std W5" w:eastAsia="華康楷書體 Std W5" w:hAnsi="華康楷書體 Std W5"/>
          <w:vanish/>
          <w:color w:val="FF0000"/>
          <w:sz w:val="24"/>
        </w:rPr>
        <w:t xml:space="preserve">AD　</w:t>
      </w:r>
      <w:bookmarkEnd w:id="275"/>
      <w:bookmarkEnd w:id="276"/>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277" w:name="RQ190321000050_M"/>
      <w:bookmarkStart w:id="278" w:name="RQ190321000050"/>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279" w:name="RQ190321000050_1_H"/>
      <w:bookmarkEnd w:id="277"/>
      <w:bookmarkEnd w:id="279"/>
      <w:r w:rsidRPr="003A447F">
        <w:rPr>
          <w:rFonts w:ascii="華康楷書體 Std W5" w:eastAsia="華康楷書體 Std W5" w:hAnsi="華康楷書體 Std W5"/>
          <w:vanish/>
          <w:color w:val="008000"/>
          <w:sz w:val="24"/>
        </w:rPr>
        <w:t>(B)</w:t>
      </w:r>
      <w:bookmarkStart w:id="280" w:name="RQ190321000050_1_2"/>
      <w:r w:rsidRPr="003A447F">
        <w:rPr>
          <w:rFonts w:ascii="華康楷書體 Std W5" w:eastAsia="華康楷書體 Std W5" w:hAnsi="華康楷書體 Std W5" w:hint="eastAsia"/>
          <w:vanish/>
          <w:color w:val="008000"/>
          <w:kern w:val="2"/>
          <w:sz w:val="24"/>
        </w:rPr>
        <w:t>同化耗能而異化釋能</w:t>
      </w:r>
      <w:r w:rsidRPr="003A447F">
        <w:rPr>
          <w:rFonts w:ascii="華康楷書體 Std W5" w:eastAsia="華康楷書體 Std W5" w:hAnsi="華康楷書體 Std W5"/>
          <w:vanish/>
          <w:color w:val="008000"/>
          <w:sz w:val="24"/>
        </w:rPr>
        <w:t xml:space="preserve">　</w:t>
      </w:r>
      <w:bookmarkEnd w:id="280"/>
      <w:r w:rsidRPr="003A447F">
        <w:rPr>
          <w:rFonts w:ascii="華康楷書體 Std W5" w:eastAsia="華康楷書體 Std W5" w:hAnsi="華康楷書體 Std W5"/>
          <w:vanish/>
          <w:color w:val="008000"/>
          <w:sz w:val="24"/>
        </w:rPr>
        <w:t>(C)</w:t>
      </w:r>
      <w:bookmarkStart w:id="281" w:name="RQ190321000050_1_3"/>
      <w:r w:rsidRPr="003A447F">
        <w:rPr>
          <w:rFonts w:ascii="華康楷書體 Std W5" w:eastAsia="華康楷書體 Std W5" w:hAnsi="華康楷書體 Std W5" w:hint="eastAsia"/>
          <w:vanish/>
          <w:color w:val="008000"/>
          <w:kern w:val="2"/>
          <w:sz w:val="24"/>
        </w:rPr>
        <w:t>同化為小分子合成大分子而異化則大分子分解為小分子</w:t>
      </w:r>
      <w:r w:rsidRPr="003A447F">
        <w:rPr>
          <w:rFonts w:ascii="華康楷書體 Std W5" w:eastAsia="華康楷書體 Std W5" w:hAnsi="華康楷書體 Std W5"/>
          <w:vanish/>
          <w:color w:val="008000"/>
          <w:sz w:val="24"/>
        </w:rPr>
        <w:t xml:space="preserve">　</w:t>
      </w:r>
      <w:bookmarkEnd w:id="281"/>
      <w:r w:rsidRPr="003A447F">
        <w:rPr>
          <w:rFonts w:ascii="華康楷書體 Std W5" w:eastAsia="華康楷書體 Std W5" w:hAnsi="華康楷書體 Std W5"/>
          <w:vanish/>
          <w:color w:val="008000"/>
          <w:sz w:val="24"/>
        </w:rPr>
        <w:t>(E)</w:t>
      </w:r>
      <w:bookmarkStart w:id="282" w:name="RQ190321000050_1_5"/>
      <w:r w:rsidRPr="003A447F">
        <w:rPr>
          <w:rFonts w:ascii="華康楷書體 Std W5" w:eastAsia="華康楷書體 Std W5" w:hAnsi="華康楷書體 Std W5" w:hint="eastAsia"/>
          <w:vanish/>
          <w:color w:val="008000"/>
          <w:kern w:val="2"/>
          <w:sz w:val="24"/>
        </w:rPr>
        <w:t>大部分動植物皆能</w:t>
      </w:r>
      <w:r w:rsidRPr="003A447F">
        <w:rPr>
          <w:rFonts w:ascii="華康楷書體 Std W5" w:eastAsia="華康楷書體 Std W5" w:hAnsi="華康楷書體 Std W5" w:hint="eastAsia"/>
          <w:vanish/>
          <w:color w:val="008000"/>
          <w:kern w:val="2"/>
          <w:sz w:val="24"/>
          <w:lang w:eastAsia="zh-HK"/>
        </w:rPr>
        <w:t>進行兩種反應</w:t>
      </w:r>
      <w:r w:rsidRPr="003A447F">
        <w:rPr>
          <w:rFonts w:ascii="華康楷書體 Std W5" w:eastAsia="華康楷書體 Std W5" w:hAnsi="華康楷書體 Std W5"/>
          <w:vanish/>
          <w:color w:val="008000"/>
          <w:sz w:val="24"/>
        </w:rPr>
        <w:t xml:space="preserve">　</w:t>
      </w:r>
      <w:bookmarkEnd w:id="278"/>
      <w:bookmarkEnd w:id="282"/>
    </w:p>
    <w:p w:rsidR="00120BBC" w:rsidRPr="003A447F" w:rsidRDefault="00AC00EA"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283" w:name="QQ190321000052_1_H"/>
      <w:bookmarkStart w:id="284" w:name="QQ190321000052"/>
      <w:r w:rsidRPr="003A447F">
        <w:rPr>
          <w:rFonts w:ascii="華康楷書體 Std W5" w:eastAsia="華康楷書體 Std W5" w:hAnsi="華康楷書體 Std W5" w:hint="eastAsia"/>
          <w:kern w:val="2"/>
          <w:sz w:val="24"/>
        </w:rPr>
        <w:t xml:space="preserve">3. </w:t>
      </w:r>
      <w:r w:rsidR="00120BBC" w:rsidRPr="003A447F">
        <w:rPr>
          <w:rFonts w:ascii="華康楷書體 Std W5" w:eastAsia="華康楷書體 Std W5" w:hAnsi="華康楷書體 Std W5" w:hint="eastAsia"/>
          <w:kern w:val="2"/>
          <w:sz w:val="24"/>
        </w:rPr>
        <w:t>下列為生物體內所進行的化學反應，哪些在細胞質中進行？</w:t>
      </w:r>
      <w:r w:rsidR="00120BBC" w:rsidRPr="003A447F">
        <w:rPr>
          <w:rFonts w:ascii="華康楷書體 Std W5" w:eastAsia="華康楷書體 Std W5" w:hAnsi="華康楷書體 Std W5"/>
          <w:sz w:val="24"/>
        </w:rPr>
        <w:t xml:space="preserve">　</w:t>
      </w:r>
      <w:bookmarkEnd w:id="283"/>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285" w:name="QQ190321000052_1_1"/>
      <w:r w:rsidR="00120BBC" w:rsidRPr="003A447F">
        <w:rPr>
          <w:rFonts w:ascii="華康楷書體 Std W5" w:eastAsia="華康楷書體 Std W5" w:hAnsi="華康楷書體 Std W5" w:hint="eastAsia"/>
          <w:kern w:val="2"/>
          <w:sz w:val="24"/>
        </w:rPr>
        <w:t>葡萄糖→丙酮酸</w:t>
      </w:r>
      <w:r w:rsidR="00120BBC" w:rsidRPr="003A447F">
        <w:rPr>
          <w:rFonts w:ascii="華康楷書體 Std W5" w:eastAsia="華康楷書體 Std W5" w:hAnsi="華康楷書體 Std W5"/>
          <w:sz w:val="24"/>
        </w:rPr>
        <w:t xml:space="preserve">　</w:t>
      </w:r>
      <w:bookmarkEnd w:id="285"/>
      <w:r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B)</w:t>
      </w:r>
      <w:bookmarkStart w:id="286" w:name="QQ190321000052_1_2"/>
      <w:r w:rsidR="00120BBC" w:rsidRPr="003A447F">
        <w:rPr>
          <w:rFonts w:ascii="華康楷書體 Std W5" w:eastAsia="華康楷書體 Std W5" w:hAnsi="華康楷書體 Std W5" w:hint="eastAsia"/>
          <w:kern w:val="2"/>
          <w:sz w:val="24"/>
        </w:rPr>
        <w:t>葡萄糖→乳酸</w:t>
      </w:r>
      <w:r w:rsidR="00120BBC" w:rsidRPr="003A447F">
        <w:rPr>
          <w:rFonts w:ascii="華康楷書體 Std W5" w:eastAsia="華康楷書體 Std W5" w:hAnsi="華康楷書體 Std W5"/>
          <w:sz w:val="24"/>
        </w:rPr>
        <w:t xml:space="preserve">　</w:t>
      </w:r>
      <w:bookmarkEnd w:id="286"/>
      <w:r w:rsidRPr="003A447F">
        <w:rPr>
          <w:rFonts w:ascii="華康楷書體 Std W5" w:eastAsia="華康楷書體 Std W5" w:hAnsi="華康楷書體 Std W5"/>
          <w:sz w:val="24"/>
        </w:rPr>
        <w:tab/>
      </w:r>
      <w:r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C)</w:t>
      </w:r>
      <w:bookmarkStart w:id="287" w:name="QQ190321000052_1_3"/>
      <w:r w:rsidR="00120BBC" w:rsidRPr="003A447F">
        <w:rPr>
          <w:rFonts w:ascii="華康楷書體 Std W5" w:eastAsia="華康楷書體 Std W5" w:hAnsi="華康楷書體 Std W5" w:hint="eastAsia"/>
          <w:kern w:val="2"/>
          <w:sz w:val="24"/>
        </w:rPr>
        <w:t>葡萄糖→酒精＋CO</w:t>
      </w:r>
      <w:r w:rsidR="00120BBC" w:rsidRPr="003A447F">
        <w:rPr>
          <w:rFonts w:ascii="華康楷書體 Std W5" w:eastAsia="華康楷書體 Std W5" w:hAnsi="華康楷書體 Std W5" w:hint="eastAsia"/>
          <w:kern w:val="2"/>
          <w:sz w:val="24"/>
          <w:vertAlign w:val="subscript"/>
        </w:rPr>
        <w:t>2</w:t>
      </w:r>
      <w:r w:rsidR="00120BBC" w:rsidRPr="003A447F">
        <w:rPr>
          <w:rFonts w:ascii="華康楷書體 Std W5" w:eastAsia="華康楷書體 Std W5" w:hAnsi="華康楷書體 Std W5"/>
          <w:sz w:val="24"/>
        </w:rPr>
        <w:t xml:space="preserve">　</w:t>
      </w:r>
      <w:bookmarkEnd w:id="287"/>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288" w:name="QQ190321000052_1_4"/>
      <w:r w:rsidR="00120BBC" w:rsidRPr="003A447F">
        <w:rPr>
          <w:rFonts w:ascii="華康楷書體 Std W5" w:eastAsia="華康楷書體 Std W5" w:hAnsi="華康楷書體 Std W5" w:hint="eastAsia"/>
          <w:kern w:val="2"/>
          <w:sz w:val="24"/>
        </w:rPr>
        <w:t>丙酮酸→乳酸</w:t>
      </w:r>
      <w:r w:rsidR="00120BBC" w:rsidRPr="003A447F">
        <w:rPr>
          <w:rFonts w:ascii="華康楷書體 Std W5" w:eastAsia="華康楷書體 Std W5" w:hAnsi="華康楷書體 Std W5"/>
          <w:sz w:val="24"/>
        </w:rPr>
        <w:t xml:space="preserve">　</w:t>
      </w:r>
      <w:bookmarkEnd w:id="288"/>
      <w:r w:rsidRPr="003A447F">
        <w:rPr>
          <w:rFonts w:ascii="華康楷書體 Std W5" w:eastAsia="華康楷書體 Std W5" w:hAnsi="華康楷書體 Std W5"/>
          <w:sz w:val="24"/>
        </w:rPr>
        <w:tab/>
      </w:r>
      <w:r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E)</w:t>
      </w:r>
      <w:bookmarkStart w:id="289" w:name="QQ190321000052_1_5"/>
      <w:r w:rsidR="00120BBC" w:rsidRPr="003A447F">
        <w:rPr>
          <w:rFonts w:ascii="華康楷書體 Std W5" w:eastAsia="華康楷書體 Std W5" w:hAnsi="華康楷書體 Std W5" w:hint="eastAsia"/>
          <w:kern w:val="2"/>
          <w:sz w:val="24"/>
        </w:rPr>
        <w:t>丙酮酸→CO</w:t>
      </w:r>
      <w:r w:rsidR="00120BBC" w:rsidRPr="003A447F">
        <w:rPr>
          <w:rFonts w:ascii="華康楷書體 Std W5" w:eastAsia="華康楷書體 Std W5" w:hAnsi="華康楷書體 Std W5" w:hint="eastAsia"/>
          <w:kern w:val="2"/>
          <w:sz w:val="24"/>
          <w:vertAlign w:val="subscript"/>
        </w:rPr>
        <w:t>2</w:t>
      </w:r>
      <w:r w:rsidR="00120BBC" w:rsidRPr="003A447F">
        <w:rPr>
          <w:rFonts w:ascii="華康楷書體 Std W5" w:eastAsia="華康楷書體 Std W5" w:hAnsi="華康楷書體 Std W5" w:hint="eastAsia"/>
          <w:kern w:val="2"/>
          <w:sz w:val="24"/>
        </w:rPr>
        <w:t>＋H</w:t>
      </w:r>
      <w:r w:rsidR="00120BBC" w:rsidRPr="003A447F">
        <w:rPr>
          <w:rFonts w:ascii="華康楷書體 Std W5" w:eastAsia="華康楷書體 Std W5" w:hAnsi="華康楷書體 Std W5" w:hint="eastAsia"/>
          <w:kern w:val="2"/>
          <w:sz w:val="24"/>
          <w:vertAlign w:val="subscript"/>
        </w:rPr>
        <w:t>2</w:t>
      </w:r>
      <w:r w:rsidR="00120BBC" w:rsidRPr="003A447F">
        <w:rPr>
          <w:rFonts w:ascii="華康楷書體 Std W5" w:eastAsia="華康楷書體 Std W5" w:hAnsi="華康楷書體 Std W5" w:hint="eastAsia"/>
          <w:kern w:val="2"/>
          <w:sz w:val="24"/>
        </w:rPr>
        <w:t>O</w:t>
      </w:r>
      <w:r w:rsidR="00120BBC" w:rsidRPr="003A447F">
        <w:rPr>
          <w:rFonts w:ascii="華康楷書體 Std W5" w:eastAsia="華康楷書體 Std W5" w:hAnsi="華康楷書體 Std W5"/>
          <w:sz w:val="24"/>
        </w:rPr>
        <w:t xml:space="preserve">　</w:t>
      </w:r>
      <w:bookmarkEnd w:id="284"/>
      <w:bookmarkEnd w:id="289"/>
      <w:r w:rsidRPr="003A447F">
        <w:rPr>
          <w:rFonts w:ascii="華康楷書體 Std W5" w:eastAsia="華康楷書體 Std W5" w:hAnsi="華康楷書體 Std W5"/>
          <w:sz w:val="24"/>
        </w:rPr>
        <w:br/>
      </w:r>
    </w:p>
    <w:p w:rsidR="00120BBC" w:rsidRPr="003A447F" w:rsidRDefault="00120BBC" w:rsidP="00FA7DFF">
      <w:pPr>
        <w:pStyle w:val="Normal0"/>
        <w:adjustRightInd w:val="0"/>
        <w:snapToGrid w:val="0"/>
        <w:spacing w:line="420" w:lineRule="atLeast"/>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1"/>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290" w:name="AQ190321000052_M"/>
      <w:bookmarkStart w:id="291" w:name="AQ190321000052"/>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292" w:name="AQ190321000052_1"/>
      <w:bookmarkEnd w:id="290"/>
      <w:r w:rsidRPr="003A447F">
        <w:rPr>
          <w:rFonts w:ascii="華康楷書體 Std W5" w:eastAsia="華康楷書體 Std W5" w:hAnsi="華康楷書體 Std W5"/>
          <w:vanish/>
          <w:color w:val="FF0000"/>
          <w:sz w:val="24"/>
        </w:rPr>
        <w:t xml:space="preserve">ABCD　</w:t>
      </w:r>
      <w:bookmarkEnd w:id="291"/>
      <w:bookmarkEnd w:id="292"/>
    </w:p>
    <w:p w:rsidR="00120BBC" w:rsidRPr="003A447F" w:rsidRDefault="00AC00EA"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293" w:name="QQ190321000054_1_H"/>
      <w:bookmarkStart w:id="294" w:name="QQ190321000054"/>
      <w:r w:rsidRPr="003A447F">
        <w:rPr>
          <w:rFonts w:ascii="華康楷書體 Std W5" w:eastAsia="華康楷書體 Std W5" w:hAnsi="華康楷書體 Std W5" w:hint="eastAsia"/>
          <w:kern w:val="2"/>
          <w:sz w:val="24"/>
        </w:rPr>
        <w:t xml:space="preserve">4. </w:t>
      </w:r>
      <w:r w:rsidR="00120BBC" w:rsidRPr="003A447F">
        <w:rPr>
          <w:rFonts w:ascii="華康楷書體 Std W5" w:eastAsia="華康楷書體 Std W5" w:hAnsi="華康楷書體 Std W5" w:hint="eastAsia"/>
          <w:kern w:val="2"/>
          <w:sz w:val="24"/>
        </w:rPr>
        <w:t>下列哪些因素可影響植物進行呼吸作用的速率？</w:t>
      </w:r>
      <w:r w:rsidR="00120BBC" w:rsidRPr="003A447F">
        <w:rPr>
          <w:rFonts w:ascii="華康楷書體 Std W5" w:eastAsia="華康楷書體 Std W5" w:hAnsi="華康楷書體 Std W5"/>
          <w:sz w:val="24"/>
        </w:rPr>
        <w:t xml:space="preserve">　</w:t>
      </w:r>
      <w:bookmarkEnd w:id="293"/>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295" w:name="QQ190321000054_1_1"/>
      <w:r w:rsidR="00120BBC" w:rsidRPr="003A447F">
        <w:rPr>
          <w:rFonts w:ascii="華康楷書體 Std W5" w:eastAsia="華康楷書體 Std W5" w:hAnsi="華康楷書體 Std W5" w:hint="eastAsia"/>
          <w:kern w:val="2"/>
          <w:sz w:val="24"/>
        </w:rPr>
        <w:t>光強度</w:t>
      </w:r>
      <w:r w:rsidR="00120BBC" w:rsidRPr="003A447F">
        <w:rPr>
          <w:rFonts w:ascii="華康楷書體 Std W5" w:eastAsia="華康楷書體 Std W5" w:hAnsi="華康楷書體 Std W5"/>
          <w:sz w:val="24"/>
        </w:rPr>
        <w:t xml:space="preserve">　</w:t>
      </w:r>
      <w:bookmarkEnd w:id="295"/>
      <w:r w:rsidR="00120BBC" w:rsidRPr="003A447F">
        <w:rPr>
          <w:rFonts w:ascii="華康楷書體 Std W5" w:eastAsia="華康楷書體 Std W5" w:hAnsi="華康楷書體 Std W5"/>
          <w:sz w:val="24"/>
        </w:rPr>
        <w:t>(B)</w:t>
      </w:r>
      <w:bookmarkStart w:id="296" w:name="QQ190321000054_1_2"/>
      <w:r w:rsidR="00120BBC" w:rsidRPr="003A447F">
        <w:rPr>
          <w:rFonts w:ascii="華康楷書體 Std W5" w:eastAsia="華康楷書體 Std W5" w:hAnsi="華康楷書體 Std W5" w:hint="eastAsia"/>
          <w:kern w:val="2"/>
          <w:sz w:val="24"/>
        </w:rPr>
        <w:t>溫度</w:t>
      </w:r>
      <w:r w:rsidR="00120BBC" w:rsidRPr="003A447F">
        <w:rPr>
          <w:rFonts w:ascii="華康楷書體 Std W5" w:eastAsia="華康楷書體 Std W5" w:hAnsi="華康楷書體 Std W5"/>
          <w:sz w:val="24"/>
        </w:rPr>
        <w:t xml:space="preserve">　</w:t>
      </w:r>
      <w:bookmarkEnd w:id="296"/>
      <w:r w:rsidR="00120BBC" w:rsidRPr="003A447F">
        <w:rPr>
          <w:rFonts w:ascii="華康楷書體 Std W5" w:eastAsia="華康楷書體 Std W5" w:hAnsi="華康楷書體 Std W5"/>
          <w:sz w:val="24"/>
        </w:rPr>
        <w:t>(C)</w:t>
      </w:r>
      <w:bookmarkStart w:id="297" w:name="QQ190321000054_1_3"/>
      <w:r w:rsidR="00120BBC" w:rsidRPr="003A447F">
        <w:rPr>
          <w:rFonts w:ascii="華康楷書體 Std W5" w:eastAsia="華康楷書體 Std W5" w:hAnsi="華康楷書體 Std W5" w:hint="eastAsia"/>
          <w:kern w:val="2"/>
          <w:sz w:val="24"/>
        </w:rPr>
        <w:t>水</w:t>
      </w:r>
      <w:r w:rsidR="00120BBC" w:rsidRPr="003A447F">
        <w:rPr>
          <w:rFonts w:ascii="華康楷書體 Std W5" w:eastAsia="華康楷書體 Std W5" w:hAnsi="華康楷書體 Std W5"/>
          <w:sz w:val="24"/>
        </w:rPr>
        <w:t xml:space="preserve">　</w:t>
      </w:r>
      <w:bookmarkEnd w:id="297"/>
      <w:r w:rsidR="00120BBC" w:rsidRPr="003A447F">
        <w:rPr>
          <w:rFonts w:ascii="華康楷書體 Std W5" w:eastAsia="華康楷書體 Std W5" w:hAnsi="華康楷書體 Std W5"/>
          <w:sz w:val="24"/>
        </w:rPr>
        <w:t>(D)</w:t>
      </w:r>
      <w:bookmarkStart w:id="298" w:name="QQ190321000054_1_4"/>
      <w:r w:rsidR="00120BBC" w:rsidRPr="003A447F">
        <w:rPr>
          <w:rFonts w:ascii="華康楷書體 Std W5" w:eastAsia="華康楷書體 Std W5" w:hAnsi="華康楷書體 Std W5" w:hint="eastAsia"/>
          <w:kern w:val="2"/>
          <w:sz w:val="24"/>
        </w:rPr>
        <w:t>大氣中二氧化碳含量</w:t>
      </w:r>
      <w:r w:rsidR="00120BBC" w:rsidRPr="003A447F">
        <w:rPr>
          <w:rFonts w:ascii="華康楷書體 Std W5" w:eastAsia="華康楷書體 Std W5" w:hAnsi="華康楷書體 Std W5"/>
          <w:sz w:val="24"/>
        </w:rPr>
        <w:t xml:space="preserve">　</w:t>
      </w:r>
      <w:bookmarkEnd w:id="298"/>
      <w:r w:rsidR="00120BBC" w:rsidRPr="003A447F">
        <w:rPr>
          <w:rFonts w:ascii="華康楷書體 Std W5" w:eastAsia="華康楷書體 Std W5" w:hAnsi="華康楷書體 Std W5"/>
          <w:sz w:val="24"/>
        </w:rPr>
        <w:t>(E)</w:t>
      </w:r>
      <w:bookmarkStart w:id="299" w:name="QQ190321000054_1_5"/>
      <w:r w:rsidR="00120BBC" w:rsidRPr="003A447F">
        <w:rPr>
          <w:rFonts w:ascii="華康楷書體 Std W5" w:eastAsia="華康楷書體 Std W5" w:hAnsi="華康楷書體 Std W5" w:hint="eastAsia"/>
          <w:kern w:val="2"/>
          <w:sz w:val="24"/>
        </w:rPr>
        <w:t>大氣中氧氣含量</w:t>
      </w:r>
      <w:r w:rsidR="00120BBC" w:rsidRPr="003A447F">
        <w:rPr>
          <w:rFonts w:ascii="華康楷書體 Std W5" w:eastAsia="華康楷書體 Std W5" w:hAnsi="華康楷書體 Std W5"/>
          <w:sz w:val="24"/>
        </w:rPr>
        <w:t xml:space="preserve">　</w:t>
      </w:r>
      <w:bookmarkEnd w:id="294"/>
      <w:bookmarkEnd w:id="299"/>
      <w:r w:rsidRPr="003A447F">
        <w:rPr>
          <w:rFonts w:ascii="華康楷書體 Std W5" w:eastAsia="華康楷書體 Std W5" w:hAnsi="華康楷書體 Std W5"/>
          <w:sz w:val="24"/>
        </w:rPr>
        <w:br/>
      </w:r>
    </w:p>
    <w:p w:rsidR="00120BBC" w:rsidRPr="003A447F" w:rsidRDefault="00120BBC" w:rsidP="00FA7DFF">
      <w:pPr>
        <w:pStyle w:val="Normal0"/>
        <w:adjustRightInd w:val="0"/>
        <w:snapToGrid w:val="0"/>
        <w:spacing w:line="420" w:lineRule="atLeast"/>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1"/>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300" w:name="AQ190321000054_M"/>
      <w:bookmarkStart w:id="301" w:name="AQ190321000054"/>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302" w:name="AQ190321000054_1"/>
      <w:bookmarkEnd w:id="300"/>
      <w:r w:rsidRPr="003A447F">
        <w:rPr>
          <w:rFonts w:ascii="華康楷書體 Std W5" w:eastAsia="華康楷書體 Std W5" w:hAnsi="華康楷書體 Std W5"/>
          <w:vanish/>
          <w:color w:val="FF0000"/>
          <w:sz w:val="24"/>
        </w:rPr>
        <w:t xml:space="preserve">BE　</w:t>
      </w:r>
      <w:bookmarkEnd w:id="301"/>
      <w:bookmarkEnd w:id="302"/>
    </w:p>
    <w:p w:rsidR="00FA7DFF" w:rsidRPr="003A447F" w:rsidRDefault="00AC00EA" w:rsidP="001939B7">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303" w:name="QQ190321000055_1_H"/>
      <w:bookmarkStart w:id="304" w:name="QQ190321000055"/>
      <w:r w:rsidRPr="003A447F">
        <w:rPr>
          <w:rFonts w:ascii="華康楷書體 Std W5" w:eastAsia="華康楷書體 Std W5" w:hAnsi="華康楷書體 Std W5" w:hint="eastAsia"/>
          <w:kern w:val="2"/>
          <w:sz w:val="24"/>
        </w:rPr>
        <w:t xml:space="preserve">5. </w:t>
      </w:r>
      <w:r w:rsidR="00120BBC" w:rsidRPr="003A447F">
        <w:rPr>
          <w:rFonts w:ascii="華康楷書體 Std W5" w:eastAsia="華康楷書體 Std W5" w:hAnsi="華康楷書體 Std W5" w:hint="eastAsia"/>
          <w:kern w:val="2"/>
          <w:sz w:val="24"/>
        </w:rPr>
        <w:t>下列有關光合作用的敘述，哪些正確？</w:t>
      </w:r>
      <w:r w:rsidR="00120BBC" w:rsidRPr="003A447F">
        <w:rPr>
          <w:rFonts w:ascii="華康楷書體 Std W5" w:eastAsia="華康楷書體 Std W5" w:hAnsi="華康楷書體 Std W5"/>
          <w:sz w:val="24"/>
        </w:rPr>
        <w:t xml:space="preserve">　</w:t>
      </w:r>
      <w:bookmarkEnd w:id="303"/>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305" w:name="QQ190321000055_1_1"/>
      <w:r w:rsidR="00120BBC" w:rsidRPr="003A447F">
        <w:rPr>
          <w:rFonts w:ascii="華康楷書體 Std W5" w:eastAsia="華康楷書體 Std W5" w:hAnsi="華康楷書體 Std W5" w:hint="eastAsia"/>
          <w:kern w:val="2"/>
          <w:sz w:val="24"/>
        </w:rPr>
        <w:t>可將光能轉變為化學能</w:t>
      </w:r>
      <w:r w:rsidR="00120BBC" w:rsidRPr="003A447F">
        <w:rPr>
          <w:rFonts w:ascii="華康楷書體 Std W5" w:eastAsia="華康楷書體 Std W5" w:hAnsi="華康楷書體 Std W5"/>
          <w:sz w:val="24"/>
        </w:rPr>
        <w:t xml:space="preserve">　</w:t>
      </w:r>
      <w:bookmarkEnd w:id="305"/>
      <w:r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B)</w:t>
      </w:r>
      <w:bookmarkStart w:id="306" w:name="QQ190321000055_1_2"/>
      <w:r w:rsidR="00120BBC" w:rsidRPr="003A447F">
        <w:rPr>
          <w:rFonts w:ascii="華康楷書體 Std W5" w:eastAsia="華康楷書體 Std W5" w:hAnsi="華康楷書體 Std W5" w:hint="eastAsia"/>
          <w:kern w:val="2"/>
          <w:sz w:val="24"/>
        </w:rPr>
        <w:t>光反應可在葉綠餅處進行</w:t>
      </w:r>
      <w:r w:rsidR="00120BBC" w:rsidRPr="003A447F">
        <w:rPr>
          <w:rFonts w:ascii="華康楷書體 Std W5" w:eastAsia="華康楷書體 Std W5" w:hAnsi="華康楷書體 Std W5"/>
          <w:sz w:val="24"/>
        </w:rPr>
        <w:t xml:space="preserve">　</w:t>
      </w:r>
      <w:bookmarkEnd w:id="306"/>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307" w:name="QQ190321000055_1_3"/>
      <w:r w:rsidR="00120BBC" w:rsidRPr="003A447F">
        <w:rPr>
          <w:rFonts w:ascii="華康楷書體 Std W5" w:eastAsia="華康楷書體 Std W5" w:hAnsi="華康楷書體 Std W5" w:hint="eastAsia"/>
          <w:kern w:val="2"/>
          <w:sz w:val="24"/>
        </w:rPr>
        <w:t>釋出的O</w:t>
      </w:r>
      <w:r w:rsidR="00120BBC" w:rsidRPr="003A447F">
        <w:rPr>
          <w:rFonts w:ascii="華康楷書體 Std W5" w:eastAsia="華康楷書體 Std W5" w:hAnsi="華康楷書體 Std W5" w:hint="eastAsia"/>
          <w:kern w:val="2"/>
          <w:sz w:val="24"/>
          <w:vertAlign w:val="subscript"/>
        </w:rPr>
        <w:t>2</w:t>
      </w:r>
      <w:r w:rsidR="00120BBC" w:rsidRPr="003A447F">
        <w:rPr>
          <w:rFonts w:ascii="華康楷書體 Std W5" w:eastAsia="華康楷書體 Std W5" w:hAnsi="華康楷書體 Std W5" w:hint="eastAsia"/>
          <w:kern w:val="2"/>
          <w:sz w:val="24"/>
        </w:rPr>
        <w:t>來自水分子</w:t>
      </w:r>
      <w:r w:rsidR="00120BBC" w:rsidRPr="003A447F">
        <w:rPr>
          <w:rFonts w:ascii="華康楷書體 Std W5" w:eastAsia="華康楷書體 Std W5" w:hAnsi="華康楷書體 Std W5"/>
          <w:sz w:val="24"/>
        </w:rPr>
        <w:t xml:space="preserve">　</w:t>
      </w:r>
      <w:bookmarkEnd w:id="307"/>
      <w:r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D)</w:t>
      </w:r>
      <w:bookmarkStart w:id="308" w:name="QQ190321000055_1_4"/>
      <w:r w:rsidR="00120BBC" w:rsidRPr="003A447F">
        <w:rPr>
          <w:rFonts w:ascii="華康楷書體 Std W5" w:eastAsia="華康楷書體 Std W5" w:hAnsi="華康楷書體 Std W5" w:hint="eastAsia"/>
          <w:kern w:val="2"/>
          <w:sz w:val="24"/>
        </w:rPr>
        <w:t>固碳反應可合成醣類</w:t>
      </w:r>
      <w:r w:rsidR="00120BBC" w:rsidRPr="003A447F">
        <w:rPr>
          <w:rFonts w:ascii="華康楷書體 Std W5" w:eastAsia="華康楷書體 Std W5" w:hAnsi="華康楷書體 Std W5"/>
          <w:sz w:val="24"/>
        </w:rPr>
        <w:t xml:space="preserve">　</w:t>
      </w:r>
      <w:bookmarkEnd w:id="308"/>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E)</w:t>
      </w:r>
      <w:bookmarkStart w:id="309" w:name="QQ190321000055_1_5"/>
      <w:r w:rsidR="00120BBC" w:rsidRPr="003A447F">
        <w:rPr>
          <w:rFonts w:ascii="華康楷書體 Std W5" w:eastAsia="華康楷書體 Std W5" w:hAnsi="華康楷書體 Std W5" w:hint="eastAsia"/>
          <w:kern w:val="2"/>
          <w:sz w:val="24"/>
        </w:rPr>
        <w:t>光反應會產生ATP與低能量分子</w:t>
      </w:r>
      <w:r w:rsidR="00120BBC" w:rsidRPr="003A447F">
        <w:rPr>
          <w:rFonts w:ascii="華康楷書體 Std W5" w:eastAsia="華康楷書體 Std W5" w:hAnsi="華康楷書體 Std W5"/>
          <w:sz w:val="24"/>
        </w:rPr>
        <w:t xml:space="preserve">　</w:t>
      </w:r>
      <w:bookmarkEnd w:id="304"/>
      <w:bookmarkEnd w:id="309"/>
      <w:r w:rsidRPr="003A447F">
        <w:rPr>
          <w:rFonts w:ascii="華康楷書體 Std W5" w:eastAsia="華康楷書體 Std W5" w:hAnsi="華康楷書體 Std W5"/>
          <w:sz w:val="24"/>
        </w:rPr>
        <w:br/>
      </w:r>
    </w:p>
    <w:p w:rsidR="00120BBC" w:rsidRPr="003A447F" w:rsidRDefault="00120BBC" w:rsidP="00FA7DFF">
      <w:pPr>
        <w:pStyle w:val="Normal0"/>
        <w:adjustRightInd w:val="0"/>
        <w:snapToGrid w:val="0"/>
        <w:spacing w:line="420" w:lineRule="atLeast"/>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310" w:name="AQ190321000055_M"/>
      <w:bookmarkStart w:id="311" w:name="AQ190321000055"/>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312" w:name="AQ190321000055_1"/>
      <w:bookmarkEnd w:id="310"/>
      <w:r w:rsidRPr="003A447F">
        <w:rPr>
          <w:rFonts w:ascii="華康楷書體 Std W5" w:eastAsia="華康楷書體 Std W5" w:hAnsi="華康楷書體 Std W5"/>
          <w:vanish/>
          <w:color w:val="FF0000"/>
          <w:sz w:val="24"/>
        </w:rPr>
        <w:t xml:space="preserve">ABCD　</w:t>
      </w:r>
      <w:bookmarkEnd w:id="311"/>
      <w:bookmarkEnd w:id="312"/>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313" w:name="RQ190321000055_M"/>
      <w:bookmarkStart w:id="314" w:name="RQ190321000055"/>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315" w:name="RQ190321000055_1_H"/>
      <w:bookmarkEnd w:id="313"/>
      <w:bookmarkEnd w:id="315"/>
      <w:r w:rsidRPr="003A447F">
        <w:rPr>
          <w:rFonts w:ascii="華康楷書體 Std W5" w:eastAsia="華康楷書體 Std W5" w:hAnsi="華康楷書體 Std W5"/>
          <w:vanish/>
          <w:color w:val="008000"/>
          <w:sz w:val="24"/>
        </w:rPr>
        <w:t>(E)</w:t>
      </w:r>
      <w:bookmarkStart w:id="316" w:name="RQ190321000055_1_5"/>
      <w:r w:rsidRPr="003A447F">
        <w:rPr>
          <w:rFonts w:ascii="華康楷書體 Std W5" w:eastAsia="華康楷書體 Std W5" w:hAnsi="華康楷書體 Std W5" w:hint="eastAsia"/>
          <w:vanish/>
          <w:color w:val="008000"/>
          <w:kern w:val="2"/>
          <w:sz w:val="24"/>
        </w:rPr>
        <w:t>光反應會產生ATP和高能量分子，而非低能量分子</w:t>
      </w:r>
      <w:r w:rsidRPr="003A447F">
        <w:rPr>
          <w:rFonts w:ascii="華康楷書體 Std W5" w:eastAsia="華康楷書體 Std W5" w:hAnsi="華康楷書體 Std W5"/>
          <w:vanish/>
          <w:color w:val="008000"/>
          <w:sz w:val="24"/>
        </w:rPr>
        <w:t xml:space="preserve">　</w:t>
      </w:r>
      <w:bookmarkEnd w:id="314"/>
      <w:bookmarkEnd w:id="316"/>
    </w:p>
    <w:p w:rsidR="00120BBC" w:rsidRPr="003A447F" w:rsidRDefault="00AC00EA"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317" w:name="QQ190321000056_1_H"/>
      <w:bookmarkStart w:id="318" w:name="QQ190321000056"/>
      <w:r w:rsidRPr="003A447F">
        <w:rPr>
          <w:rFonts w:ascii="華康楷書體 Std W5" w:eastAsia="華康楷書體 Std W5" w:hAnsi="華康楷書體 Std W5" w:hint="eastAsia"/>
          <w:kern w:val="2"/>
          <w:sz w:val="24"/>
        </w:rPr>
        <w:t xml:space="preserve">6. </w:t>
      </w:r>
      <w:r w:rsidR="00120BBC" w:rsidRPr="003A447F">
        <w:rPr>
          <w:rFonts w:ascii="華康楷書體 Std W5" w:eastAsia="華康楷書體 Std W5" w:hAnsi="華康楷書體 Std W5" w:hint="eastAsia"/>
          <w:kern w:val="2"/>
          <w:sz w:val="24"/>
        </w:rPr>
        <w:t>下列關於細胞內的ATP敘述，何者正確？</w:t>
      </w:r>
      <w:r w:rsidR="00120BBC" w:rsidRPr="003A447F">
        <w:rPr>
          <w:rFonts w:ascii="華康楷書體 Std W5" w:eastAsia="華康楷書體 Std W5" w:hAnsi="華康楷書體 Std W5"/>
          <w:sz w:val="24"/>
        </w:rPr>
        <w:t xml:space="preserve">　</w:t>
      </w:r>
      <w:bookmarkEnd w:id="317"/>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319" w:name="QQ190321000056_1_1"/>
      <w:r w:rsidR="00120BBC" w:rsidRPr="003A447F">
        <w:rPr>
          <w:rFonts w:ascii="華康楷書體 Std W5" w:eastAsia="華康楷書體 Std W5" w:hAnsi="華康楷書體 Std W5" w:hint="eastAsia"/>
          <w:kern w:val="2"/>
          <w:sz w:val="24"/>
        </w:rPr>
        <w:t>ATP與ADP之間的轉換過程，存在著能量的釋放或儲存</w:t>
      </w:r>
      <w:r w:rsidR="00120BBC" w:rsidRPr="003A447F">
        <w:rPr>
          <w:rFonts w:ascii="華康楷書體 Std W5" w:eastAsia="華康楷書體 Std W5" w:hAnsi="華康楷書體 Std W5"/>
          <w:sz w:val="24"/>
        </w:rPr>
        <w:t xml:space="preserve">　</w:t>
      </w:r>
      <w:bookmarkEnd w:id="319"/>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320" w:name="QQ190321000056_1_2"/>
      <w:r w:rsidR="00120BBC" w:rsidRPr="003A447F">
        <w:rPr>
          <w:rFonts w:ascii="華康楷書體 Std W5" w:eastAsia="華康楷書體 Std W5" w:hAnsi="華康楷書體 Std W5" w:hint="eastAsia"/>
          <w:kern w:val="2"/>
          <w:sz w:val="24"/>
        </w:rPr>
        <w:t>動植物細胞內，ADP轉化為ATP所需的能量均來自細胞呼吸作用</w:t>
      </w:r>
      <w:r w:rsidR="00120BBC" w:rsidRPr="003A447F">
        <w:rPr>
          <w:rFonts w:ascii="華康楷書體 Std W5" w:eastAsia="華康楷書體 Std W5" w:hAnsi="華康楷書體 Std W5"/>
          <w:sz w:val="24"/>
        </w:rPr>
        <w:t xml:space="preserve">　</w:t>
      </w:r>
      <w:bookmarkEnd w:id="320"/>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321" w:name="QQ190321000056_1_3"/>
      <w:r w:rsidR="00120BBC" w:rsidRPr="003A447F">
        <w:rPr>
          <w:rFonts w:ascii="華康楷書體 Std W5" w:eastAsia="華康楷書體 Std W5" w:hAnsi="華康楷書體 Std W5" w:hint="eastAsia"/>
          <w:kern w:val="2"/>
          <w:sz w:val="24"/>
        </w:rPr>
        <w:t>ATP水解所釋放的能量可用於主動運輸</w:t>
      </w:r>
      <w:r w:rsidR="00120BBC" w:rsidRPr="003A447F">
        <w:rPr>
          <w:rFonts w:ascii="華康楷書體 Std W5" w:eastAsia="華康楷書體 Std W5" w:hAnsi="華康楷書體 Std W5"/>
          <w:sz w:val="24"/>
        </w:rPr>
        <w:t xml:space="preserve">　</w:t>
      </w:r>
      <w:bookmarkEnd w:id="321"/>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322" w:name="QQ190321000056_1_4"/>
      <w:r w:rsidR="00120BBC" w:rsidRPr="003A447F">
        <w:rPr>
          <w:rFonts w:ascii="華康楷書體 Std W5" w:eastAsia="華康楷書體 Std W5" w:hAnsi="華康楷書體 Std W5" w:hint="eastAsia"/>
          <w:kern w:val="2"/>
          <w:sz w:val="24"/>
        </w:rPr>
        <w:t>ATP是細胞所需能量的直接來源</w:t>
      </w:r>
      <w:r w:rsidR="00120BBC" w:rsidRPr="003A447F">
        <w:rPr>
          <w:rFonts w:ascii="華康楷書體 Std W5" w:eastAsia="華康楷書體 Std W5" w:hAnsi="華康楷書體 Std W5"/>
          <w:sz w:val="24"/>
        </w:rPr>
        <w:t xml:space="preserve">　</w:t>
      </w:r>
      <w:bookmarkEnd w:id="322"/>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E)</w:t>
      </w:r>
      <w:bookmarkStart w:id="323" w:name="QQ190321000056_1_5"/>
      <w:r w:rsidR="00120BBC" w:rsidRPr="003A447F">
        <w:rPr>
          <w:rFonts w:ascii="華康楷書體 Std W5" w:eastAsia="華康楷書體 Std W5" w:hAnsi="華康楷書體 Std W5" w:hint="eastAsia"/>
          <w:kern w:val="2"/>
          <w:sz w:val="24"/>
        </w:rPr>
        <w:t>葉綠體與粒線體中，均可合成ATP</w:t>
      </w:r>
      <w:r w:rsidR="00120BBC" w:rsidRPr="003A447F">
        <w:rPr>
          <w:rFonts w:ascii="華康楷書體 Std W5" w:eastAsia="華康楷書體 Std W5" w:hAnsi="華康楷書體 Std W5"/>
          <w:sz w:val="24"/>
        </w:rPr>
        <w:t xml:space="preserve">　</w:t>
      </w:r>
      <w:bookmarkEnd w:id="318"/>
      <w:bookmarkEnd w:id="323"/>
    </w:p>
    <w:p w:rsidR="00AC00EA" w:rsidRPr="003A447F" w:rsidRDefault="00AC00EA" w:rsidP="00FA7DFF">
      <w:pPr>
        <w:widowControl/>
        <w:adjustRightInd w:val="0"/>
        <w:snapToGrid w:val="0"/>
        <w:spacing w:line="420" w:lineRule="atLeast"/>
        <w:rPr>
          <w:rFonts w:ascii="華康楷書體 Std W5" w:eastAsia="華康楷書體 Std W5" w:hAnsi="華康楷書體 Std W5"/>
          <w:color w:val="0000FF"/>
          <w:kern w:val="0"/>
          <w:szCs w:val="24"/>
          <w:lang w:eastAsia="zh-CN"/>
        </w:rPr>
      </w:pPr>
    </w:p>
    <w:p w:rsidR="00120BBC" w:rsidRPr="003A447F" w:rsidRDefault="00AC00EA"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noProof/>
          <w:kern w:val="2"/>
          <w:sz w:val="24"/>
        </w:rPr>
        <w:drawing>
          <wp:anchor distT="0" distB="0" distL="114300" distR="114300" simplePos="0" relativeHeight="251762176" behindDoc="0" locked="0" layoutInCell="1" allowOverlap="1" wp14:anchorId="341C5F54" wp14:editId="3F81DD7A">
            <wp:simplePos x="0" y="0"/>
            <wp:positionH relativeFrom="column">
              <wp:posOffset>3732530</wp:posOffset>
            </wp:positionH>
            <wp:positionV relativeFrom="paragraph">
              <wp:posOffset>1431925</wp:posOffset>
            </wp:positionV>
            <wp:extent cx="2852420" cy="2065655"/>
            <wp:effectExtent l="0" t="0" r="5080" b="0"/>
            <wp:wrapSquare wrapText="bothSides"/>
            <wp:docPr id="115" name="圖片 115"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7" title="qn_im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852420" cy="2065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A447F">
        <w:rPr>
          <w:rFonts w:ascii="華康楷書體 Std W5" w:eastAsia="華康楷書體 Std W5" w:hAnsi="華康楷書體 Std W5"/>
          <w:noProof/>
          <w:sz w:val="24"/>
        </w:rPr>
        <w:drawing>
          <wp:anchor distT="0" distB="0" distL="114300" distR="114300" simplePos="0" relativeHeight="251761152" behindDoc="0" locked="0" layoutInCell="1" allowOverlap="1" wp14:anchorId="741A617E" wp14:editId="331B0640">
            <wp:simplePos x="0" y="0"/>
            <wp:positionH relativeFrom="column">
              <wp:posOffset>4409440</wp:posOffset>
            </wp:positionH>
            <wp:positionV relativeFrom="paragraph">
              <wp:posOffset>0</wp:posOffset>
            </wp:positionV>
            <wp:extent cx="1847342" cy="1319148"/>
            <wp:effectExtent l="0" t="0" r="635" b="0"/>
            <wp:wrapSquare wrapText="bothSides"/>
            <wp:docPr id="160" name="圖片 160"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圖片 26" title="qn_img"/>
                    <pic:cNvPicPr/>
                  </pic:nvPicPr>
                  <pic:blipFill>
                    <a:blip r:embed="rId87">
                      <a:extLst>
                        <a:ext uri="{28A0092B-C50C-407E-A947-70E740481C1C}">
                          <a14:useLocalDpi xmlns:a14="http://schemas.microsoft.com/office/drawing/2010/main" val="0"/>
                        </a:ext>
                      </a:extLst>
                    </a:blip>
                    <a:stretch>
                      <a:fillRect/>
                    </a:stretch>
                  </pic:blipFill>
                  <pic:spPr>
                    <a:xfrm>
                      <a:off x="0" y="0"/>
                      <a:ext cx="1847342" cy="1319148"/>
                    </a:xfrm>
                    <a:prstGeom prst="rect">
                      <a:avLst/>
                    </a:prstGeom>
                  </pic:spPr>
                </pic:pic>
              </a:graphicData>
            </a:graphic>
            <wp14:sizeRelH relativeFrom="page">
              <wp14:pctWidth>0</wp14:pctWidth>
            </wp14:sizeRelH>
            <wp14:sizeRelV relativeFrom="page">
              <wp14:pctHeight>0</wp14:pctHeight>
            </wp14:sizeRelV>
          </wp:anchor>
        </w:drawing>
      </w:r>
      <w:r w:rsidR="00120BBC"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324" w:name="AQ190321000056_M"/>
      <w:bookmarkStart w:id="325" w:name="AQ190321000056"/>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326" w:name="AQ190321000056_1"/>
      <w:bookmarkEnd w:id="324"/>
      <w:r w:rsidRPr="003A447F">
        <w:rPr>
          <w:rFonts w:ascii="華康楷書體 Std W5" w:eastAsia="華康楷書體 Std W5" w:hAnsi="華康楷書體 Std W5"/>
          <w:vanish/>
          <w:color w:val="FF0000"/>
          <w:sz w:val="24"/>
        </w:rPr>
        <w:t xml:space="preserve">ACDE　</w:t>
      </w:r>
      <w:bookmarkEnd w:id="325"/>
      <w:bookmarkEnd w:id="326"/>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327" w:name="RQ190321000056_M"/>
      <w:bookmarkStart w:id="328" w:name="RQ190321000056"/>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329" w:name="RQ190321000056_1_H"/>
      <w:bookmarkEnd w:id="327"/>
      <w:bookmarkEnd w:id="329"/>
      <w:r w:rsidRPr="003A447F">
        <w:rPr>
          <w:rFonts w:ascii="華康楷書體 Std W5" w:eastAsia="華康楷書體 Std W5" w:hAnsi="華康楷書體 Std W5"/>
          <w:vanish/>
          <w:color w:val="008000"/>
          <w:sz w:val="24"/>
        </w:rPr>
        <w:t>(B)</w:t>
      </w:r>
      <w:bookmarkStart w:id="330" w:name="RQ190321000056_1_2"/>
      <w:r w:rsidRPr="003A447F">
        <w:rPr>
          <w:rFonts w:ascii="華康楷書體 Std W5" w:eastAsia="華康楷書體 Std W5" w:hAnsi="華康楷書體 Std W5" w:hint="eastAsia"/>
          <w:vanish/>
          <w:color w:val="008000"/>
          <w:kern w:val="2"/>
          <w:sz w:val="24"/>
        </w:rPr>
        <w:t>光合作用的光反應，可產生ATP，並利用太陽輻射能，轉換成高能電子，經類囊體膜的電子傳遞釋出能量，將ADP轉換成ATP，此為化學滲透磷酸化作用</w:t>
      </w:r>
      <w:r w:rsidRPr="003A447F">
        <w:rPr>
          <w:rFonts w:ascii="華康楷書體 Std W5" w:eastAsia="華康楷書體 Std W5" w:hAnsi="華康楷書體 Std W5"/>
          <w:vanish/>
          <w:color w:val="008000"/>
          <w:sz w:val="24"/>
        </w:rPr>
        <w:t xml:space="preserve">　</w:t>
      </w:r>
      <w:bookmarkEnd w:id="328"/>
      <w:bookmarkEnd w:id="330"/>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331" w:name="RQ190321000058_M"/>
      <w:bookmarkStart w:id="332" w:name="RQ190321000058"/>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333" w:name="RQ190321000058_1_H"/>
      <w:bookmarkEnd w:id="331"/>
      <w:r w:rsidRPr="003A447F">
        <w:rPr>
          <w:rFonts w:ascii="華康楷書體 Std W5" w:eastAsia="華康楷書體 Std W5" w:hAnsi="華康楷書體 Std W5" w:hint="eastAsia"/>
          <w:vanish/>
          <w:color w:val="008000"/>
          <w:kern w:val="2"/>
          <w:sz w:val="24"/>
        </w:rPr>
        <w:t>反應物甲：CO</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H</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O，產物甲：C</w:t>
      </w:r>
      <w:r w:rsidRPr="003A447F">
        <w:rPr>
          <w:rFonts w:ascii="華康楷書體 Std W5" w:eastAsia="華康楷書體 Std W5" w:hAnsi="華康楷書體 Std W5" w:hint="eastAsia"/>
          <w:vanish/>
          <w:color w:val="008000"/>
          <w:kern w:val="2"/>
          <w:sz w:val="24"/>
          <w:vertAlign w:val="subscript"/>
        </w:rPr>
        <w:t>6</w:t>
      </w:r>
      <w:r w:rsidRPr="003A447F">
        <w:rPr>
          <w:rFonts w:ascii="華康楷書體 Std W5" w:eastAsia="華康楷書體 Std W5" w:hAnsi="華康楷書體 Std W5" w:hint="eastAsia"/>
          <w:vanish/>
          <w:color w:val="008000"/>
          <w:kern w:val="2"/>
          <w:sz w:val="24"/>
        </w:rPr>
        <w:t>H</w:t>
      </w:r>
      <w:r w:rsidRPr="003A447F">
        <w:rPr>
          <w:rFonts w:ascii="華康楷書體 Std W5" w:eastAsia="華康楷書體 Std W5" w:hAnsi="華康楷書體 Std W5" w:hint="eastAsia"/>
          <w:vanish/>
          <w:color w:val="008000"/>
          <w:kern w:val="2"/>
          <w:sz w:val="24"/>
          <w:vertAlign w:val="subscript"/>
        </w:rPr>
        <w:t>12</w:t>
      </w:r>
      <w:r w:rsidRPr="003A447F">
        <w:rPr>
          <w:rFonts w:ascii="華康楷書體 Std W5" w:eastAsia="華康楷書體 Std W5" w:hAnsi="華康楷書體 Std W5" w:hint="eastAsia"/>
          <w:vanish/>
          <w:color w:val="008000"/>
          <w:kern w:val="2"/>
          <w:sz w:val="24"/>
        </w:rPr>
        <w:t>O</w:t>
      </w:r>
      <w:r w:rsidRPr="003A447F">
        <w:rPr>
          <w:rFonts w:ascii="華康楷書體 Std W5" w:eastAsia="華康楷書體 Std W5" w:hAnsi="華康楷書體 Std W5" w:hint="eastAsia"/>
          <w:vanish/>
          <w:color w:val="008000"/>
          <w:kern w:val="2"/>
          <w:sz w:val="24"/>
          <w:vertAlign w:val="subscript"/>
        </w:rPr>
        <w:t>6</w:t>
      </w:r>
      <w:r w:rsidRPr="003A447F">
        <w:rPr>
          <w:rFonts w:ascii="華康楷書體 Std W5" w:eastAsia="華康楷書體 Std W5" w:hAnsi="華康楷書體 Std W5" w:hint="eastAsia"/>
          <w:vanish/>
          <w:color w:val="008000"/>
          <w:kern w:val="2"/>
          <w:sz w:val="24"/>
        </w:rPr>
        <w:t>、H</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O、O</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反應物乙：C</w:t>
      </w:r>
      <w:r w:rsidRPr="003A447F">
        <w:rPr>
          <w:rFonts w:ascii="華康楷書體 Std W5" w:eastAsia="華康楷書體 Std W5" w:hAnsi="華康楷書體 Std W5" w:hint="eastAsia"/>
          <w:vanish/>
          <w:color w:val="008000"/>
          <w:kern w:val="2"/>
          <w:sz w:val="24"/>
          <w:vertAlign w:val="subscript"/>
        </w:rPr>
        <w:t>6</w:t>
      </w:r>
      <w:r w:rsidRPr="003A447F">
        <w:rPr>
          <w:rFonts w:ascii="華康楷書體 Std W5" w:eastAsia="華康楷書體 Std W5" w:hAnsi="華康楷書體 Std W5" w:hint="eastAsia"/>
          <w:vanish/>
          <w:color w:val="008000"/>
          <w:kern w:val="2"/>
          <w:sz w:val="24"/>
        </w:rPr>
        <w:t>H</w:t>
      </w:r>
      <w:r w:rsidRPr="003A447F">
        <w:rPr>
          <w:rFonts w:ascii="華康楷書體 Std W5" w:eastAsia="華康楷書體 Std W5" w:hAnsi="華康楷書體 Std W5" w:hint="eastAsia"/>
          <w:vanish/>
          <w:color w:val="008000"/>
          <w:kern w:val="2"/>
          <w:sz w:val="24"/>
          <w:vertAlign w:val="subscript"/>
        </w:rPr>
        <w:t>12</w:t>
      </w:r>
      <w:r w:rsidRPr="003A447F">
        <w:rPr>
          <w:rFonts w:ascii="華康楷書體 Std W5" w:eastAsia="華康楷書體 Std W5" w:hAnsi="華康楷書體 Std W5" w:hint="eastAsia"/>
          <w:vanish/>
          <w:color w:val="008000"/>
          <w:kern w:val="2"/>
          <w:sz w:val="24"/>
        </w:rPr>
        <w:t>O</w:t>
      </w:r>
      <w:r w:rsidRPr="003A447F">
        <w:rPr>
          <w:rFonts w:ascii="華康楷書體 Std W5" w:eastAsia="華康楷書體 Std W5" w:hAnsi="華康楷書體 Std W5" w:hint="eastAsia"/>
          <w:vanish/>
          <w:color w:val="008000"/>
          <w:kern w:val="2"/>
          <w:sz w:val="24"/>
          <w:vertAlign w:val="subscript"/>
        </w:rPr>
        <w:t>6</w:t>
      </w:r>
      <w:r w:rsidRPr="003A447F">
        <w:rPr>
          <w:rFonts w:ascii="華康楷書體 Std W5" w:eastAsia="華康楷書體 Std W5" w:hAnsi="華康楷書體 Std W5" w:hint="eastAsia"/>
          <w:vanish/>
          <w:color w:val="008000"/>
          <w:kern w:val="2"/>
          <w:sz w:val="24"/>
        </w:rPr>
        <w:t>、O</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產物乙：CO</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H</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O</w:t>
      </w:r>
      <w:r w:rsidRPr="003A447F">
        <w:rPr>
          <w:rFonts w:ascii="華康楷書體 Std W5" w:eastAsia="華康楷書體 Std W5" w:hAnsi="華康楷書體 Std W5"/>
          <w:vanish/>
          <w:color w:val="008000"/>
          <w:sz w:val="24"/>
        </w:rPr>
        <w:t xml:space="preserve">　</w:t>
      </w:r>
      <w:bookmarkEnd w:id="333"/>
      <w:r w:rsidRPr="003A447F">
        <w:rPr>
          <w:rFonts w:ascii="華康楷書體 Std W5" w:eastAsia="華康楷書體 Std W5" w:hAnsi="華康楷書體 Std W5"/>
          <w:vanish/>
          <w:color w:val="008000"/>
          <w:sz w:val="24"/>
        </w:rPr>
        <w:t>(D)</w:t>
      </w:r>
      <w:bookmarkStart w:id="334" w:name="RQ190321000058_1_4"/>
      <w:r w:rsidRPr="003A447F">
        <w:rPr>
          <w:rFonts w:ascii="華康楷書體 Std W5" w:eastAsia="華康楷書體 Std W5" w:hAnsi="華康楷書體 Std W5" w:hint="eastAsia"/>
          <w:vanish/>
          <w:color w:val="008000"/>
          <w:kern w:val="2"/>
          <w:sz w:val="24"/>
        </w:rPr>
        <w:t>植物細胞的粒線體，日夜都在進行反應，葉綠體在白天可以進行完整的光合作用</w:t>
      </w:r>
      <w:r w:rsidRPr="003A447F">
        <w:rPr>
          <w:rFonts w:ascii="華康楷書體 Std W5" w:eastAsia="華康楷書體 Std W5" w:hAnsi="華康楷書體 Std W5"/>
          <w:vanish/>
          <w:color w:val="008000"/>
          <w:sz w:val="24"/>
        </w:rPr>
        <w:t xml:space="preserve">　</w:t>
      </w:r>
      <w:bookmarkEnd w:id="334"/>
      <w:r w:rsidRPr="003A447F">
        <w:rPr>
          <w:rFonts w:ascii="華康楷書體 Std W5" w:eastAsia="華康楷書體 Std W5" w:hAnsi="華康楷書體 Std W5"/>
          <w:vanish/>
          <w:color w:val="008000"/>
          <w:sz w:val="24"/>
        </w:rPr>
        <w:t>(E)</w:t>
      </w:r>
      <w:bookmarkStart w:id="335" w:name="RQ190321000058_1_5"/>
      <w:r w:rsidRPr="003A447F">
        <w:rPr>
          <w:rFonts w:ascii="華康楷書體 Std W5" w:eastAsia="華康楷書體 Std W5" w:hAnsi="華康楷書體 Std W5" w:hint="eastAsia"/>
          <w:vanish/>
          <w:color w:val="008000"/>
          <w:kern w:val="2"/>
          <w:sz w:val="24"/>
        </w:rPr>
        <w:t>葉綠體可將光能轉換為化學能，粒線體可將化學能轉變為化學能</w:t>
      </w:r>
      <w:r w:rsidRPr="003A447F">
        <w:rPr>
          <w:rFonts w:ascii="華康楷書體 Std W5" w:eastAsia="華康楷書體 Std W5" w:hAnsi="華康楷書體 Std W5"/>
          <w:vanish/>
          <w:color w:val="008000"/>
          <w:sz w:val="24"/>
        </w:rPr>
        <w:t xml:space="preserve">　</w:t>
      </w:r>
      <w:bookmarkEnd w:id="332"/>
      <w:bookmarkEnd w:id="335"/>
    </w:p>
    <w:p w:rsidR="00120BBC" w:rsidRPr="003A447F" w:rsidRDefault="00AC00EA"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lang w:eastAsia="zh-CN"/>
        </w:rPr>
      </w:pPr>
      <w:bookmarkStart w:id="336" w:name="QQ190321000059_1_H"/>
      <w:bookmarkStart w:id="337" w:name="QQ190321000059"/>
      <w:r w:rsidRPr="003A447F">
        <w:rPr>
          <w:rFonts w:ascii="華康楷書體 Std W5" w:eastAsia="華康楷書體 Std W5" w:hAnsi="華康楷書體 Std W5" w:hint="eastAsia"/>
          <w:kern w:val="2"/>
          <w:sz w:val="24"/>
        </w:rPr>
        <w:t xml:space="preserve">7. </w:t>
      </w:r>
      <w:r w:rsidR="00120BBC" w:rsidRPr="003A447F">
        <w:rPr>
          <w:rFonts w:ascii="華康楷書體 Std W5" w:eastAsia="華康楷書體 Std W5" w:hAnsi="華康楷書體 Std W5" w:hint="eastAsia"/>
          <w:kern w:val="2"/>
          <w:sz w:val="24"/>
        </w:rPr>
        <w:t>附圖為甲、乙二種植物在不同溫度下，光合作用的反應速率關係圖。下列相關敘述，何者正確？</w:t>
      </w:r>
      <w:bookmarkStart w:id="338" w:name="QQ190321000059_1_1"/>
      <w:bookmarkEnd w:id="336"/>
      <w:r w:rsidRPr="003A447F">
        <w:rPr>
          <w:rFonts w:ascii="華康楷書體 Std W5" w:eastAsia="華康楷書體 Std W5" w:hAnsi="華康楷書體 Std W5"/>
          <w:kern w:val="2"/>
          <w:sz w:val="24"/>
        </w:rPr>
        <w:br/>
      </w:r>
      <w:r w:rsidRPr="003A447F">
        <w:rPr>
          <w:rFonts w:ascii="華康楷書體 Std W5" w:eastAsia="華康楷書體 Std W5" w:hAnsi="華康楷書體 Std W5" w:hint="eastAsia"/>
          <w:kern w:val="2"/>
          <w:sz w:val="24"/>
        </w:rPr>
        <w:t>(</w:t>
      </w:r>
      <w:r w:rsidRPr="003A447F">
        <w:rPr>
          <w:rFonts w:ascii="華康楷書體 Std W5" w:eastAsia="華康楷書體 Std W5" w:hAnsi="華康楷書體 Std W5"/>
          <w:kern w:val="2"/>
          <w:sz w:val="24"/>
        </w:rPr>
        <w:t>A</w:t>
      </w:r>
      <w:r w:rsidRPr="003A447F">
        <w:rPr>
          <w:rFonts w:ascii="華康楷書體 Std W5" w:eastAsia="華康楷書體 Std W5" w:hAnsi="華康楷書體 Std W5" w:hint="eastAsia"/>
          <w:kern w:val="2"/>
          <w:sz w:val="24"/>
        </w:rPr>
        <w:t>)</w:t>
      </w:r>
      <w:r w:rsidR="00120BBC" w:rsidRPr="003A447F">
        <w:rPr>
          <w:rFonts w:ascii="華康楷書體 Std W5" w:eastAsia="華康楷書體 Std W5" w:hAnsi="華康楷書體 Std W5" w:hint="eastAsia"/>
          <w:kern w:val="2"/>
          <w:sz w:val="24"/>
        </w:rPr>
        <w:t>溫度愈高，光合作用的反應速率愈高</w:t>
      </w:r>
      <w:r w:rsidR="00120BBC" w:rsidRPr="003A447F">
        <w:rPr>
          <w:rFonts w:ascii="華康楷書體 Std W5" w:eastAsia="華康楷書體 Std W5" w:hAnsi="華康楷書體 Std W5"/>
          <w:sz w:val="24"/>
        </w:rPr>
        <w:t xml:space="preserve">　</w:t>
      </w:r>
      <w:bookmarkEnd w:id="338"/>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339" w:name="QQ190321000059_1_2"/>
      <w:r w:rsidR="00120BBC" w:rsidRPr="003A447F">
        <w:rPr>
          <w:rFonts w:ascii="華康楷書體 Std W5" w:eastAsia="華康楷書體 Std W5" w:hAnsi="華康楷書體 Std W5" w:hint="eastAsia"/>
          <w:kern w:val="2"/>
          <w:sz w:val="24"/>
        </w:rPr>
        <w:t>溫度愈低，光合作用的反應速率愈高</w:t>
      </w:r>
      <w:r w:rsidR="00120BBC" w:rsidRPr="003A447F">
        <w:rPr>
          <w:rFonts w:ascii="華康楷書體 Std W5" w:eastAsia="華康楷書體 Std W5" w:hAnsi="華康楷書體 Std W5"/>
          <w:sz w:val="24"/>
        </w:rPr>
        <w:t xml:space="preserve">　</w:t>
      </w:r>
      <w:bookmarkEnd w:id="339"/>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340" w:name="QQ190321000059_1_3"/>
      <w:r w:rsidR="00120BBC" w:rsidRPr="003A447F">
        <w:rPr>
          <w:rFonts w:ascii="華康楷書體 Std W5" w:eastAsia="華康楷書體 Std W5" w:hAnsi="華康楷書體 Std W5" w:hint="eastAsia"/>
          <w:kern w:val="2"/>
          <w:sz w:val="24"/>
        </w:rPr>
        <w:t>乙植物較甲植物適合生存在高熱環境中</w:t>
      </w:r>
      <w:r w:rsidR="00120BBC" w:rsidRPr="003A447F">
        <w:rPr>
          <w:rFonts w:ascii="華康楷書體 Std W5" w:eastAsia="華康楷書體 Std W5" w:hAnsi="華康楷書體 Std W5"/>
          <w:sz w:val="24"/>
        </w:rPr>
        <w:t xml:space="preserve">　</w:t>
      </w:r>
      <w:bookmarkEnd w:id="340"/>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341" w:name="QQ190321000059_1_4"/>
      <w:r w:rsidR="00120BBC" w:rsidRPr="003A447F">
        <w:rPr>
          <w:rFonts w:ascii="華康楷書體 Std W5" w:eastAsia="華康楷書體 Std W5" w:hAnsi="華康楷書體 Std W5" w:hint="eastAsia"/>
          <w:kern w:val="2"/>
          <w:sz w:val="24"/>
        </w:rPr>
        <w:t>甲植物較乙植物適合生存在較陰暗的環境中</w:t>
      </w:r>
      <w:r w:rsidR="00120BBC" w:rsidRPr="003A447F">
        <w:rPr>
          <w:rFonts w:ascii="華康楷書體 Std W5" w:eastAsia="華康楷書體 Std W5" w:hAnsi="華康楷書體 Std W5"/>
          <w:sz w:val="24"/>
        </w:rPr>
        <w:t xml:space="preserve">　</w:t>
      </w:r>
      <w:bookmarkEnd w:id="341"/>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E)</w:t>
      </w:r>
      <w:bookmarkStart w:id="342" w:name="QQ190321000059_1_5"/>
      <w:r w:rsidR="00120BBC" w:rsidRPr="003A447F">
        <w:rPr>
          <w:rFonts w:ascii="華康楷書體 Std W5" w:eastAsia="華康楷書體 Std W5" w:hAnsi="華康楷書體 Std W5" w:hint="eastAsia"/>
          <w:kern w:val="2"/>
          <w:sz w:val="24"/>
        </w:rPr>
        <w:t>溫度主要是影響光合作用中的固碳反應</w:t>
      </w:r>
      <w:r w:rsidR="00120BBC" w:rsidRPr="003A447F">
        <w:rPr>
          <w:rFonts w:ascii="華康楷書體 Std W5" w:eastAsia="華康楷書體 Std W5" w:hAnsi="華康楷書體 Std W5"/>
          <w:sz w:val="24"/>
        </w:rPr>
        <w:t xml:space="preserve">　</w:t>
      </w:r>
      <w:bookmarkEnd w:id="337"/>
      <w:bookmarkEnd w:id="342"/>
      <w:r w:rsidRPr="003A447F">
        <w:rPr>
          <w:rFonts w:ascii="華康楷書體 Std W5" w:eastAsia="華康楷書體 Std W5" w:hAnsi="華康楷書體 Std W5"/>
          <w:sz w:val="24"/>
        </w:rPr>
        <w:br/>
      </w:r>
    </w:p>
    <w:p w:rsidR="00120BBC" w:rsidRPr="003A447F" w:rsidRDefault="00120BBC"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343" w:name="AQ190321000059_M"/>
      <w:bookmarkStart w:id="344" w:name="AQ190321000059"/>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345" w:name="AQ190321000059_1"/>
      <w:bookmarkEnd w:id="343"/>
      <w:r w:rsidRPr="003A447F">
        <w:rPr>
          <w:rFonts w:ascii="華康楷書體 Std W5" w:eastAsia="華康楷書體 Std W5" w:hAnsi="華康楷書體 Std W5"/>
          <w:vanish/>
          <w:color w:val="FF0000"/>
          <w:sz w:val="24"/>
        </w:rPr>
        <w:t xml:space="preserve">CE　</w:t>
      </w:r>
      <w:bookmarkEnd w:id="344"/>
      <w:bookmarkEnd w:id="345"/>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346" w:name="RQ190321000059_M"/>
      <w:bookmarkStart w:id="347" w:name="RQ190321000059"/>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348" w:name="RQ190321000059_1_H"/>
      <w:bookmarkEnd w:id="346"/>
      <w:r w:rsidRPr="003A447F">
        <w:rPr>
          <w:rFonts w:ascii="華康楷書體 Std W5" w:eastAsia="華康楷書體 Std W5" w:hAnsi="華康楷書體 Std W5" w:hint="eastAsia"/>
          <w:vanish/>
          <w:color w:val="008000"/>
          <w:kern w:val="2"/>
          <w:sz w:val="24"/>
        </w:rPr>
        <w:t>在某一範圍，溫度愈高，光合作用的反應速率愈高。但當溫度過高時，反而溫度愈高，光合作用速率愈低。主要是因溫度會影響固碳反應中酵素的活性，而影響光合作用的速率</w:t>
      </w:r>
      <w:r w:rsidRPr="003A447F">
        <w:rPr>
          <w:rFonts w:ascii="華康楷書體 Std W5" w:eastAsia="華康楷書體 Std W5" w:hAnsi="華康楷書體 Std W5"/>
          <w:vanish/>
          <w:color w:val="008000"/>
          <w:sz w:val="24"/>
        </w:rPr>
        <w:t xml:space="preserve">　</w:t>
      </w:r>
      <w:bookmarkEnd w:id="347"/>
      <w:bookmarkEnd w:id="348"/>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349" w:name="RQ190420000263_M"/>
      <w:bookmarkStart w:id="350" w:name="RQ190420000263"/>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351" w:name="RQ190420000263_1_H"/>
      <w:bookmarkEnd w:id="349"/>
      <w:r w:rsidRPr="003A447F">
        <w:rPr>
          <w:rFonts w:ascii="華康楷書體 Std W5" w:eastAsia="華康楷書體 Std W5" w:hAnsi="華康楷書體 Std W5" w:hint="eastAsia"/>
          <w:vanish/>
          <w:color w:val="008000"/>
          <w:kern w:val="2"/>
          <w:sz w:val="24"/>
        </w:rPr>
        <w:t>固碳反應利用ATP與高能量分子的能量將二氧化碳合成為醣類</w:t>
      </w:r>
      <w:r w:rsidRPr="003A447F">
        <w:rPr>
          <w:rFonts w:ascii="華康楷書體 Std W5" w:eastAsia="華康楷書體 Std W5" w:hAnsi="華康楷書體 Std W5"/>
          <w:vanish/>
          <w:color w:val="008000"/>
          <w:sz w:val="24"/>
        </w:rPr>
        <w:t xml:space="preserve">　</w:t>
      </w:r>
      <w:bookmarkEnd w:id="350"/>
      <w:bookmarkEnd w:id="351"/>
    </w:p>
    <w:p w:rsidR="00120BBC" w:rsidRPr="003A447F" w:rsidRDefault="00AC00EA"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352" w:name="QQ190420000264_1_H"/>
      <w:bookmarkStart w:id="353" w:name="QQ190420000264"/>
      <w:r w:rsidRPr="003A447F">
        <w:rPr>
          <w:rFonts w:ascii="華康楷書體 Std W5" w:eastAsia="華康楷書體 Std W5" w:hAnsi="華康楷書體 Std W5" w:hint="eastAsia"/>
          <w:kern w:val="2"/>
          <w:sz w:val="24"/>
        </w:rPr>
        <w:t xml:space="preserve">8. </w:t>
      </w:r>
      <w:r w:rsidR="00120BBC" w:rsidRPr="003A447F">
        <w:rPr>
          <w:rFonts w:ascii="華康楷書體 Std W5" w:eastAsia="華康楷書體 Std W5" w:hAnsi="華康楷書體 Std W5" w:hint="eastAsia"/>
          <w:kern w:val="2"/>
          <w:sz w:val="24"/>
        </w:rPr>
        <w:t>附圖為ATP循環，請問下列何種細胞生理機制會促進甲反應的發生？</w:t>
      </w:r>
      <w:bookmarkStart w:id="354" w:name="QQ190420000264_1_1"/>
      <w:bookmarkEnd w:id="352"/>
      <w:r w:rsidRPr="003A447F">
        <w:rPr>
          <w:rFonts w:ascii="華康楷書體 Std W5" w:eastAsia="華康楷書體 Std W5" w:hAnsi="華康楷書體 Std W5"/>
          <w:sz w:val="24"/>
          <w:lang w:eastAsia="zh-CN"/>
        </w:rPr>
        <w:br/>
        <w:t>(A)</w:t>
      </w:r>
      <w:r w:rsidR="00120BBC" w:rsidRPr="003A447F">
        <w:rPr>
          <w:rFonts w:ascii="華康楷書體 Std W5" w:eastAsia="華康楷書體 Std W5" w:hAnsi="華康楷書體 Std W5" w:hint="eastAsia"/>
          <w:kern w:val="2"/>
          <w:sz w:val="24"/>
        </w:rPr>
        <w:t>骨骼肌的有氧呼吸</w:t>
      </w:r>
      <w:r w:rsidR="00120BBC" w:rsidRPr="003A447F">
        <w:rPr>
          <w:rFonts w:ascii="華康楷書體 Std W5" w:eastAsia="華康楷書體 Std W5" w:hAnsi="華康楷書體 Std W5"/>
          <w:sz w:val="24"/>
        </w:rPr>
        <w:t xml:space="preserve">　</w:t>
      </w:r>
      <w:bookmarkEnd w:id="354"/>
      <w:r w:rsidR="00120BBC" w:rsidRPr="003A447F">
        <w:rPr>
          <w:rFonts w:ascii="華康楷書體 Std W5" w:eastAsia="華康楷書體 Std W5" w:hAnsi="華康楷書體 Std W5"/>
          <w:sz w:val="24"/>
        </w:rPr>
        <w:t>(B)</w:t>
      </w:r>
      <w:bookmarkStart w:id="355" w:name="QQ190420000264_1_2"/>
      <w:r w:rsidR="00120BBC" w:rsidRPr="003A447F">
        <w:rPr>
          <w:rFonts w:ascii="華康楷書體 Std W5" w:eastAsia="華康楷書體 Std W5" w:hAnsi="華康楷書體 Std W5" w:hint="eastAsia"/>
          <w:kern w:val="2"/>
          <w:sz w:val="24"/>
        </w:rPr>
        <w:t>骨骼肌的發酵作用</w:t>
      </w:r>
      <w:r w:rsidR="00120BBC" w:rsidRPr="003A447F">
        <w:rPr>
          <w:rFonts w:ascii="華康楷書體 Std W5" w:eastAsia="華康楷書體 Std W5" w:hAnsi="華康楷書體 Std W5"/>
          <w:sz w:val="24"/>
        </w:rPr>
        <w:t xml:space="preserve">　</w:t>
      </w:r>
      <w:bookmarkEnd w:id="355"/>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356" w:name="QQ190420000264_1_3"/>
      <w:r w:rsidR="00120BBC" w:rsidRPr="003A447F">
        <w:rPr>
          <w:rFonts w:ascii="華康楷書體 Std W5" w:eastAsia="華康楷書體 Std W5" w:hAnsi="華康楷書體 Std W5" w:hint="eastAsia"/>
          <w:kern w:val="2"/>
          <w:sz w:val="24"/>
        </w:rPr>
        <w:t>骨骼肌的收縮</w:t>
      </w:r>
      <w:r w:rsidR="00120BBC" w:rsidRPr="003A447F">
        <w:rPr>
          <w:rFonts w:ascii="華康楷書體 Std W5" w:eastAsia="華康楷書體 Std W5" w:hAnsi="華康楷書體 Std W5"/>
          <w:sz w:val="24"/>
        </w:rPr>
        <w:t xml:space="preserve">　</w:t>
      </w:r>
      <w:bookmarkEnd w:id="356"/>
      <w:r w:rsidR="00FA7DFF" w:rsidRPr="003A447F">
        <w:rPr>
          <w:rFonts w:ascii="華康楷書體 Std W5" w:eastAsia="華康楷書體 Std W5" w:hAnsi="華康楷書體 Std W5"/>
          <w:sz w:val="24"/>
        </w:rPr>
        <w:tab/>
      </w:r>
      <w:r w:rsidR="00FA7DFF"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D)</w:t>
      </w:r>
      <w:bookmarkStart w:id="357" w:name="QQ190420000264_1_4"/>
      <w:r w:rsidR="00120BBC" w:rsidRPr="003A447F">
        <w:rPr>
          <w:rFonts w:ascii="華康楷書體 Std W5" w:eastAsia="華康楷書體 Std W5" w:hAnsi="華康楷書體 Std W5" w:hint="eastAsia"/>
          <w:kern w:val="2"/>
          <w:sz w:val="24"/>
        </w:rPr>
        <w:t>葉綠體的固碳反應</w:t>
      </w:r>
      <w:r w:rsidR="00120BBC" w:rsidRPr="003A447F">
        <w:rPr>
          <w:rFonts w:ascii="華康楷書體 Std W5" w:eastAsia="華康楷書體 Std W5" w:hAnsi="華康楷書體 Std W5"/>
          <w:sz w:val="24"/>
        </w:rPr>
        <w:t xml:space="preserve">　</w:t>
      </w:r>
      <w:bookmarkEnd w:id="357"/>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E)</w:t>
      </w:r>
      <w:bookmarkStart w:id="358" w:name="QQ190420000264_1_5"/>
      <w:r w:rsidR="00120BBC" w:rsidRPr="003A447F">
        <w:rPr>
          <w:rFonts w:ascii="華康楷書體 Std W5" w:eastAsia="華康楷書體 Std W5" w:hAnsi="華康楷書體 Std W5" w:hint="eastAsia"/>
          <w:kern w:val="2"/>
          <w:sz w:val="24"/>
        </w:rPr>
        <w:t>葉綠體的光反應</w:t>
      </w:r>
      <w:r w:rsidR="00120BBC" w:rsidRPr="003A447F">
        <w:rPr>
          <w:rFonts w:ascii="華康楷書體 Std W5" w:eastAsia="華康楷書體 Std W5" w:hAnsi="華康楷書體 Std W5"/>
          <w:sz w:val="24"/>
        </w:rPr>
        <w:t xml:space="preserve">　</w:t>
      </w:r>
      <w:bookmarkEnd w:id="353"/>
      <w:bookmarkEnd w:id="358"/>
      <w:r w:rsidRPr="003A447F">
        <w:rPr>
          <w:rFonts w:ascii="華康楷書體 Std W5" w:eastAsia="華康楷書體 Std W5" w:hAnsi="華康楷書體 Std W5"/>
          <w:sz w:val="24"/>
        </w:rPr>
        <w:br/>
      </w:r>
    </w:p>
    <w:p w:rsidR="00120BBC" w:rsidRPr="003A447F" w:rsidRDefault="00120BBC" w:rsidP="00FA7DFF">
      <w:pPr>
        <w:pStyle w:val="Normal1"/>
        <w:adjustRightInd w:val="0"/>
        <w:snapToGrid w:val="0"/>
        <w:spacing w:line="420" w:lineRule="atLeast"/>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lastRenderedPageBreak/>
        <w:t>【Super教學講義】</w:t>
      </w:r>
    </w:p>
    <w:p w:rsidR="00120BBC" w:rsidRPr="003A447F" w:rsidRDefault="00120BBC" w:rsidP="00FA7DFF">
      <w:pPr>
        <w:pStyle w:val="Normal2"/>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359" w:name="AQ190420000264_M"/>
      <w:bookmarkStart w:id="360" w:name="AQ190420000264"/>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361" w:name="AQ190420000264_1"/>
      <w:bookmarkEnd w:id="359"/>
      <w:r w:rsidRPr="003A447F">
        <w:rPr>
          <w:rFonts w:ascii="華康楷書體 Std W5" w:eastAsia="華康楷書體 Std W5" w:hAnsi="華康楷書體 Std W5"/>
          <w:vanish/>
          <w:color w:val="FF0000"/>
          <w:sz w:val="24"/>
        </w:rPr>
        <w:t xml:space="preserve">CD　</w:t>
      </w:r>
      <w:bookmarkEnd w:id="360"/>
      <w:bookmarkEnd w:id="361"/>
    </w:p>
    <w:p w:rsidR="00120BBC" w:rsidRPr="003A447F" w:rsidRDefault="00120BBC" w:rsidP="00FA7DFF">
      <w:pPr>
        <w:pStyle w:val="Normal3"/>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362" w:name="RQ190420000264_M"/>
      <w:bookmarkStart w:id="363" w:name="RQ190420000264"/>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364" w:name="RQ190420000264_1_H"/>
      <w:bookmarkEnd w:id="362"/>
      <w:r w:rsidRPr="003A447F">
        <w:rPr>
          <w:rFonts w:ascii="華康楷書體 Std W5" w:eastAsia="華康楷書體 Std W5" w:hAnsi="華康楷書體 Std W5" w:hint="eastAsia"/>
          <w:vanish/>
          <w:color w:val="008000"/>
          <w:kern w:val="2"/>
          <w:sz w:val="24"/>
        </w:rPr>
        <w:t>甲反應為釋能反應，故伴隨著需能反應的發生，其中只有骨骼肌的收縮、葉綠體的固碳反應為需能反應</w:t>
      </w:r>
      <w:r w:rsidRPr="003A447F">
        <w:rPr>
          <w:rFonts w:ascii="華康楷書體 Std W5" w:eastAsia="華康楷書體 Std W5" w:hAnsi="華康楷書體 Std W5"/>
          <w:vanish/>
          <w:color w:val="008000"/>
          <w:sz w:val="24"/>
        </w:rPr>
        <w:t xml:space="preserve">　</w:t>
      </w:r>
      <w:bookmarkEnd w:id="363"/>
      <w:bookmarkEnd w:id="364"/>
    </w:p>
    <w:p w:rsidR="00120BBC" w:rsidRPr="003A447F" w:rsidRDefault="00AC00EA"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365" w:name="QQ190420000265_1_H"/>
      <w:bookmarkStart w:id="366" w:name="QQ190420000265"/>
      <w:r w:rsidRPr="003A447F">
        <w:rPr>
          <w:rFonts w:ascii="華康楷書體 Std W5" w:eastAsia="華康楷書體 Std W5" w:hAnsi="華康楷書體 Std W5" w:hint="eastAsia"/>
          <w:kern w:val="2"/>
          <w:sz w:val="24"/>
        </w:rPr>
        <w:t xml:space="preserve">9. </w:t>
      </w:r>
      <w:r w:rsidR="00120BBC" w:rsidRPr="003A447F">
        <w:rPr>
          <w:rFonts w:ascii="華康楷書體 Std W5" w:eastAsia="華康楷書體 Std W5" w:hAnsi="華康楷書體 Std W5" w:hint="eastAsia"/>
          <w:kern w:val="2"/>
          <w:sz w:val="24"/>
        </w:rPr>
        <w:t>當細胞內ADP／ATP比值太低時，可能會促使細胞進行下列哪些反應？</w:t>
      </w:r>
      <w:r w:rsidR="00120BBC" w:rsidRPr="003A447F">
        <w:rPr>
          <w:rFonts w:ascii="華康楷書體 Std W5" w:eastAsia="華康楷書體 Std W5" w:hAnsi="華康楷書體 Std W5"/>
          <w:sz w:val="24"/>
        </w:rPr>
        <w:t xml:space="preserve">　</w:t>
      </w:r>
      <w:bookmarkEnd w:id="365"/>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367" w:name="QQ190420000265_1_1"/>
      <w:r w:rsidR="00120BBC" w:rsidRPr="003A447F">
        <w:rPr>
          <w:rFonts w:ascii="華康楷書體 Std W5" w:eastAsia="華康楷書體 Std W5" w:hAnsi="華康楷書體 Std W5" w:hint="eastAsia"/>
          <w:kern w:val="2"/>
          <w:sz w:val="24"/>
        </w:rPr>
        <w:t>葡萄糖的合成</w:t>
      </w:r>
      <w:r w:rsidR="00120BBC" w:rsidRPr="003A447F">
        <w:rPr>
          <w:rFonts w:ascii="華康楷書體 Std W5" w:eastAsia="華康楷書體 Std W5" w:hAnsi="華康楷書體 Std W5"/>
          <w:sz w:val="24"/>
        </w:rPr>
        <w:t xml:space="preserve">　</w:t>
      </w:r>
      <w:bookmarkEnd w:id="367"/>
      <w:r w:rsidRPr="003A447F">
        <w:rPr>
          <w:rFonts w:ascii="華康楷書體 Std W5" w:eastAsia="華康楷書體 Std W5" w:hAnsi="華康楷書體 Std W5"/>
          <w:sz w:val="24"/>
        </w:rPr>
        <w:tab/>
      </w:r>
      <w:r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B)</w:t>
      </w:r>
      <w:bookmarkStart w:id="368" w:name="QQ190420000265_1_2"/>
      <w:r w:rsidR="00120BBC" w:rsidRPr="003A447F">
        <w:rPr>
          <w:rFonts w:ascii="華康楷書體 Std W5" w:eastAsia="華康楷書體 Std W5" w:hAnsi="華康楷書體 Std W5" w:hint="eastAsia"/>
          <w:kern w:val="2"/>
          <w:sz w:val="24"/>
        </w:rPr>
        <w:t>肝糖的合成</w:t>
      </w:r>
      <w:r w:rsidR="00120BBC" w:rsidRPr="003A447F">
        <w:rPr>
          <w:rFonts w:ascii="華康楷書體 Std W5" w:eastAsia="華康楷書體 Std W5" w:hAnsi="華康楷書體 Std W5"/>
          <w:sz w:val="24"/>
        </w:rPr>
        <w:t xml:space="preserve">　</w:t>
      </w:r>
      <w:bookmarkEnd w:id="368"/>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369" w:name="QQ190420000265_1_3"/>
      <w:r w:rsidR="00120BBC" w:rsidRPr="003A447F">
        <w:rPr>
          <w:rFonts w:ascii="華康楷書體 Std W5" w:eastAsia="華康楷書體 Std W5" w:hAnsi="華康楷書體 Std W5" w:hint="eastAsia"/>
          <w:kern w:val="2"/>
          <w:sz w:val="24"/>
        </w:rPr>
        <w:t>醣類轉化成脂質</w:t>
      </w:r>
      <w:r w:rsidR="00120BBC" w:rsidRPr="003A447F">
        <w:rPr>
          <w:rFonts w:ascii="華康楷書體 Std W5" w:eastAsia="華康楷書體 Std W5" w:hAnsi="華康楷書體 Std W5"/>
          <w:sz w:val="24"/>
        </w:rPr>
        <w:t xml:space="preserve">　</w:t>
      </w:r>
      <w:bookmarkEnd w:id="369"/>
      <w:r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D)</w:t>
      </w:r>
      <w:bookmarkStart w:id="370" w:name="QQ190420000265_1_4"/>
      <w:r w:rsidR="00120BBC" w:rsidRPr="003A447F">
        <w:rPr>
          <w:rFonts w:ascii="華康楷書體 Std W5" w:eastAsia="華康楷書體 Std W5" w:hAnsi="華康楷書體 Std W5" w:hint="eastAsia"/>
          <w:kern w:val="2"/>
          <w:sz w:val="24"/>
        </w:rPr>
        <w:t>蛋白質分解成眾多胺基酸</w:t>
      </w:r>
      <w:r w:rsidR="00120BBC" w:rsidRPr="003A447F">
        <w:rPr>
          <w:rFonts w:ascii="華康楷書體 Std W5" w:eastAsia="華康楷書體 Std W5" w:hAnsi="華康楷書體 Std W5"/>
          <w:sz w:val="24"/>
        </w:rPr>
        <w:t xml:space="preserve">　</w:t>
      </w:r>
      <w:bookmarkEnd w:id="370"/>
      <w:r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E)</w:t>
      </w:r>
      <w:bookmarkStart w:id="371" w:name="QQ190420000265_1_5"/>
      <w:r w:rsidR="00120BBC" w:rsidRPr="003A447F">
        <w:rPr>
          <w:rFonts w:ascii="華康楷書體 Std W5" w:eastAsia="華康楷書體 Std W5" w:hAnsi="華康楷書體 Std W5" w:hint="eastAsia"/>
          <w:kern w:val="2"/>
          <w:sz w:val="24"/>
        </w:rPr>
        <w:t>脂質的分解</w:t>
      </w:r>
      <w:r w:rsidR="00120BBC" w:rsidRPr="003A447F">
        <w:rPr>
          <w:rFonts w:ascii="華康楷書體 Std W5" w:eastAsia="華康楷書體 Std W5" w:hAnsi="華康楷書體 Std W5"/>
          <w:sz w:val="24"/>
        </w:rPr>
        <w:t xml:space="preserve">　</w:t>
      </w:r>
      <w:bookmarkEnd w:id="366"/>
      <w:bookmarkEnd w:id="371"/>
      <w:r w:rsidRPr="003A447F">
        <w:rPr>
          <w:rFonts w:ascii="華康楷書體 Std W5" w:eastAsia="華康楷書體 Std W5" w:hAnsi="華康楷書體 Std W5"/>
          <w:sz w:val="24"/>
        </w:rPr>
        <w:br/>
      </w:r>
    </w:p>
    <w:p w:rsidR="00120BBC" w:rsidRPr="003A447F" w:rsidRDefault="00120BBC" w:rsidP="00FA7DFF">
      <w:pPr>
        <w:pStyle w:val="Normal0"/>
        <w:adjustRightInd w:val="0"/>
        <w:snapToGrid w:val="0"/>
        <w:spacing w:line="420" w:lineRule="atLeast"/>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Super教學講義】</w:t>
      </w:r>
    </w:p>
    <w:p w:rsidR="00120BBC" w:rsidRPr="003A447F" w:rsidRDefault="00120BB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372" w:name="AQ190420000265_M"/>
      <w:bookmarkStart w:id="373" w:name="AQ190420000265"/>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374" w:name="AQ190420000265_1"/>
      <w:bookmarkEnd w:id="372"/>
      <w:r w:rsidRPr="003A447F">
        <w:rPr>
          <w:rFonts w:ascii="華康楷書體 Std W5" w:eastAsia="華康楷書體 Std W5" w:hAnsi="華康楷書體 Std W5"/>
          <w:vanish/>
          <w:color w:val="FF0000"/>
          <w:sz w:val="24"/>
        </w:rPr>
        <w:t xml:space="preserve">ABC　</w:t>
      </w:r>
      <w:bookmarkEnd w:id="373"/>
      <w:bookmarkEnd w:id="374"/>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375" w:name="RQ190420000265_M"/>
      <w:bookmarkStart w:id="376" w:name="RQ190420000265"/>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377" w:name="RQ190420000265_1_H"/>
      <w:bookmarkEnd w:id="375"/>
      <w:r w:rsidRPr="003A447F">
        <w:rPr>
          <w:rFonts w:ascii="華康楷書體 Std W5" w:eastAsia="華康楷書體 Std W5" w:hAnsi="華康楷書體 Std W5" w:hint="eastAsia"/>
          <w:vanish/>
          <w:color w:val="008000"/>
          <w:kern w:val="2"/>
          <w:sz w:val="24"/>
        </w:rPr>
        <w:t>ADP／ATP比值太低代表ATP數量多，所以會傾向進行合成反應</w:t>
      </w:r>
      <w:r w:rsidRPr="003A447F">
        <w:rPr>
          <w:rFonts w:ascii="華康楷書體 Std W5" w:eastAsia="華康楷書體 Std W5" w:hAnsi="華康楷書體 Std W5"/>
          <w:vanish/>
          <w:color w:val="008000"/>
          <w:sz w:val="24"/>
        </w:rPr>
        <w:t xml:space="preserve">　</w:t>
      </w:r>
      <w:bookmarkEnd w:id="376"/>
      <w:bookmarkEnd w:id="377"/>
    </w:p>
    <w:p w:rsidR="00120BBC" w:rsidRPr="003A447F" w:rsidRDefault="00AC00EA"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378" w:name="QQ190420000266_1_H"/>
      <w:bookmarkStart w:id="379" w:name="QQ190420000266"/>
      <w:r w:rsidRPr="003A447F">
        <w:rPr>
          <w:rFonts w:ascii="華康楷書體 Std W5" w:eastAsia="華康楷書體 Std W5" w:hAnsi="華康楷書體 Std W5" w:hint="eastAsia"/>
          <w:kern w:val="2"/>
          <w:sz w:val="24"/>
        </w:rPr>
        <w:t>10.</w:t>
      </w:r>
      <w:r w:rsidR="00120BBC" w:rsidRPr="003A447F">
        <w:rPr>
          <w:rFonts w:ascii="華康楷書體 Std W5" w:eastAsia="華康楷書體 Std W5" w:hAnsi="華康楷書體 Std W5" w:hint="eastAsia"/>
          <w:kern w:val="2"/>
          <w:sz w:val="24"/>
        </w:rPr>
        <w:t>下列有關ATP的敘述，哪些正確？</w:t>
      </w:r>
      <w:r w:rsidR="00120BBC" w:rsidRPr="003A447F">
        <w:rPr>
          <w:rFonts w:ascii="華康楷書體 Std W5" w:eastAsia="華康楷書體 Std W5" w:hAnsi="華康楷書體 Std W5"/>
          <w:sz w:val="24"/>
        </w:rPr>
        <w:t xml:space="preserve">　</w:t>
      </w:r>
      <w:bookmarkEnd w:id="378"/>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380" w:name="QQ190420000266_1_1"/>
      <w:r w:rsidR="00120BBC" w:rsidRPr="003A447F">
        <w:rPr>
          <w:rFonts w:ascii="華康楷書體 Std W5" w:eastAsia="華康楷書體 Std W5" w:hAnsi="華康楷書體 Std W5" w:hint="eastAsia"/>
          <w:kern w:val="2"/>
          <w:sz w:val="24"/>
        </w:rPr>
        <w:t>是一種含有高能量的核酸</w:t>
      </w:r>
      <w:r w:rsidR="00120BBC" w:rsidRPr="003A447F">
        <w:rPr>
          <w:rFonts w:ascii="華康楷書體 Std W5" w:eastAsia="華康楷書體 Std W5" w:hAnsi="華康楷書體 Std W5"/>
          <w:sz w:val="24"/>
        </w:rPr>
        <w:t xml:space="preserve">　</w:t>
      </w:r>
      <w:bookmarkEnd w:id="380"/>
      <w:r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B)</w:t>
      </w:r>
      <w:bookmarkStart w:id="381" w:name="QQ190420000266_1_2"/>
      <w:r w:rsidR="00120BBC" w:rsidRPr="003A447F">
        <w:rPr>
          <w:rFonts w:ascii="華康楷書體 Std W5" w:eastAsia="華康楷書體 Std W5" w:hAnsi="華康楷書體 Std W5" w:hint="eastAsia"/>
          <w:kern w:val="2"/>
          <w:sz w:val="24"/>
        </w:rPr>
        <w:t>中文名稱為腺苷三磷酸</w:t>
      </w:r>
      <w:r w:rsidR="00120BBC" w:rsidRPr="003A447F">
        <w:rPr>
          <w:rFonts w:ascii="華康楷書體 Std W5" w:eastAsia="華康楷書體 Std W5" w:hAnsi="華康楷書體 Std W5"/>
          <w:sz w:val="24"/>
        </w:rPr>
        <w:t xml:space="preserve">　</w:t>
      </w:r>
      <w:bookmarkEnd w:id="381"/>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382" w:name="QQ190420000266_1_3"/>
      <w:r w:rsidR="00120BBC" w:rsidRPr="003A447F">
        <w:rPr>
          <w:rFonts w:ascii="華康楷書體 Std W5" w:eastAsia="華康楷書體 Std W5" w:hAnsi="華康楷書體 Std W5" w:hint="eastAsia"/>
          <w:kern w:val="2"/>
          <w:sz w:val="24"/>
        </w:rPr>
        <w:t>由去氧核糖、腺嘌呤和三個磷酸所構成</w:t>
      </w:r>
      <w:r w:rsidR="00120BBC" w:rsidRPr="003A447F">
        <w:rPr>
          <w:rFonts w:ascii="華康楷書體 Std W5" w:eastAsia="華康楷書體 Std W5" w:hAnsi="華康楷書體 Std W5"/>
          <w:sz w:val="24"/>
        </w:rPr>
        <w:t xml:space="preserve">　</w:t>
      </w:r>
      <w:bookmarkEnd w:id="382"/>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383" w:name="QQ190420000266_1_4"/>
      <w:r w:rsidR="00120BBC" w:rsidRPr="003A447F">
        <w:rPr>
          <w:rFonts w:ascii="華康楷書體 Std W5" w:eastAsia="華康楷書體 Std W5" w:hAnsi="華康楷書體 Std W5" w:hint="eastAsia"/>
          <w:kern w:val="2"/>
          <w:sz w:val="24"/>
        </w:rPr>
        <w:t>可分解成ADP和一個磷酸</w:t>
      </w:r>
      <w:r w:rsidR="00120BBC" w:rsidRPr="003A447F">
        <w:rPr>
          <w:rFonts w:ascii="華康楷書體 Std W5" w:eastAsia="華康楷書體 Std W5" w:hAnsi="華康楷書體 Std W5"/>
          <w:sz w:val="24"/>
        </w:rPr>
        <w:t xml:space="preserve">　</w:t>
      </w:r>
      <w:bookmarkEnd w:id="383"/>
      <w:r w:rsidRPr="003A447F">
        <w:rPr>
          <w:rFonts w:ascii="華康楷書體 Std W5" w:eastAsia="華康楷書體 Std W5" w:hAnsi="華康楷書體 Std W5"/>
          <w:sz w:val="24"/>
        </w:rPr>
        <w:tab/>
      </w:r>
      <w:r w:rsidR="00120BBC" w:rsidRPr="003A447F">
        <w:rPr>
          <w:rFonts w:ascii="華康楷書體 Std W5" w:eastAsia="華康楷書體 Std W5" w:hAnsi="華康楷書體 Std W5"/>
          <w:sz w:val="24"/>
        </w:rPr>
        <w:t>(E)</w:t>
      </w:r>
      <w:bookmarkStart w:id="384" w:name="QQ190420000266_1_5"/>
      <w:r w:rsidR="00120BBC" w:rsidRPr="003A447F">
        <w:rPr>
          <w:rFonts w:ascii="華康楷書體 Std W5" w:eastAsia="華康楷書體 Std W5" w:hAnsi="華康楷書體 Std W5" w:hint="eastAsia"/>
          <w:kern w:val="2"/>
          <w:sz w:val="24"/>
        </w:rPr>
        <w:t>當細胞內ATP較多時，有利於進行合成反應</w:t>
      </w:r>
      <w:r w:rsidR="00120BBC" w:rsidRPr="003A447F">
        <w:rPr>
          <w:rFonts w:ascii="華康楷書體 Std W5" w:eastAsia="華康楷書體 Std W5" w:hAnsi="華康楷書體 Std W5"/>
          <w:sz w:val="24"/>
        </w:rPr>
        <w:t xml:space="preserve">　</w:t>
      </w:r>
      <w:bookmarkEnd w:id="379"/>
      <w:bookmarkEnd w:id="384"/>
      <w:r w:rsidRPr="003A447F">
        <w:rPr>
          <w:rFonts w:ascii="華康楷書體 Std W5" w:eastAsia="華康楷書體 Std W5" w:hAnsi="華康楷書體 Std W5"/>
          <w:sz w:val="24"/>
        </w:rPr>
        <w:br/>
      </w:r>
    </w:p>
    <w:p w:rsidR="00120BBC" w:rsidRPr="003A447F" w:rsidRDefault="00AC00EA" w:rsidP="00FA7DFF">
      <w:pPr>
        <w:pStyle w:val="Normal0"/>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noProof/>
          <w:color w:val="0000FF"/>
          <w:sz w:val="24"/>
        </w:rPr>
        <mc:AlternateContent>
          <mc:Choice Requires="wps">
            <w:drawing>
              <wp:anchor distT="0" distB="0" distL="114300" distR="114300" simplePos="0" relativeHeight="251763200" behindDoc="0" locked="0" layoutInCell="1" allowOverlap="1" wp14:anchorId="2ECB993F" wp14:editId="53C2D11D">
                <wp:simplePos x="0" y="0"/>
                <wp:positionH relativeFrom="column">
                  <wp:posOffset>389255</wp:posOffset>
                </wp:positionH>
                <wp:positionV relativeFrom="paragraph">
                  <wp:posOffset>901065</wp:posOffset>
                </wp:positionV>
                <wp:extent cx="5638165" cy="2095500"/>
                <wp:effectExtent l="0" t="0" r="0" b="0"/>
                <wp:wrapNone/>
                <wp:docPr id="179" name="文字方塊 179"/>
                <wp:cNvGraphicFramePr/>
                <a:graphic xmlns:a="http://schemas.openxmlformats.org/drawingml/2006/main">
                  <a:graphicData uri="http://schemas.microsoft.com/office/word/2010/wordprocessingShape">
                    <wps:wsp>
                      <wps:cNvSpPr txBox="1"/>
                      <wps:spPr>
                        <a:xfrm>
                          <a:off x="0" y="0"/>
                          <a:ext cx="5638165" cy="2095500"/>
                        </a:xfrm>
                        <a:prstGeom prst="rect">
                          <a:avLst/>
                        </a:prstGeom>
                        <a:noFill/>
                        <a:ln w="6350">
                          <a:noFill/>
                        </a:ln>
                      </wps:spPr>
                      <wps:txbx>
                        <w:txbxContent>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20"/>
                              <w:gridCol w:w="3897"/>
                              <w:gridCol w:w="3428"/>
                            </w:tblGrid>
                            <w:tr w:rsidR="002B4F66" w:rsidRPr="00F25966" w:rsidTr="00FA7DFF">
                              <w:trPr>
                                <w:trHeight w:val="92"/>
                                <w:jc w:val="center"/>
                              </w:trPr>
                              <w:tc>
                                <w:tcPr>
                                  <w:tcW w:w="820" w:type="dxa"/>
                                  <w:shd w:val="clear" w:color="auto" w:fill="BFBFBF" w:themeFill="background1" w:themeFillShade="BF"/>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組別</w:t>
                                  </w:r>
                                </w:p>
                              </w:tc>
                              <w:tc>
                                <w:tcPr>
                                  <w:tcW w:w="3897" w:type="dxa"/>
                                  <w:shd w:val="clear" w:color="auto" w:fill="BFBFBF" w:themeFill="background1" w:themeFillShade="BF"/>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處理方式</w:t>
                                  </w:r>
                                </w:p>
                              </w:tc>
                              <w:tc>
                                <w:tcPr>
                                  <w:tcW w:w="3428" w:type="dxa"/>
                                  <w:shd w:val="clear" w:color="auto" w:fill="BFBFBF" w:themeFill="background1" w:themeFillShade="BF"/>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實驗結果</w:t>
                                  </w: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1</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蔗糖溶液</w:t>
                                  </w:r>
                                </w:p>
                              </w:tc>
                              <w:tc>
                                <w:tcPr>
                                  <w:tcW w:w="3428" w:type="dxa"/>
                                  <w:vMerge w:val="restart"/>
                                  <w:shd w:val="clear" w:color="auto" w:fill="auto"/>
                                </w:tcPr>
                                <w:p w:rsidR="002B4F66" w:rsidRPr="00F25966" w:rsidRDefault="002B4F66" w:rsidP="00AC00EA">
                                  <w:pPr>
                                    <w:pStyle w:val="Normal0"/>
                                    <w:spacing w:line="286" w:lineRule="auto"/>
                                    <w:ind w:left="336" w:hangingChars="140" w:hanging="336"/>
                                    <w:contextualSpacing/>
                                    <w:mirrorIndents/>
                                    <w:textAlignment w:val="center"/>
                                    <w:rPr>
                                      <w:rFonts w:ascii="華康楷書體 Std W7" w:eastAsia="華康楷書體 Std W7" w:hAnsi="華康楷書體 Std W7"/>
                                      <w:sz w:val="24"/>
                                    </w:rPr>
                                  </w:pPr>
                                  <w:r w:rsidRPr="00F25966">
                                    <w:rPr>
                                      <w:rFonts w:ascii="華康楷書體 Std W7" w:eastAsia="華康楷書體 Std W7" w:hAnsi="華康楷書體 Std W7"/>
                                      <w:noProof/>
                                      <w:sz w:val="24"/>
                                    </w:rPr>
                                    <w:drawing>
                                      <wp:inline distT="0" distB="0" distL="0" distR="0" wp14:anchorId="3F553E14" wp14:editId="443B518B">
                                        <wp:extent cx="1986280" cy="1514475"/>
                                        <wp:effectExtent l="0" t="0" r="0" b="9525"/>
                                        <wp:docPr id="310" name="圖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86280" cy="1514475"/>
                                                </a:xfrm>
                                                <a:prstGeom prst="rect">
                                                  <a:avLst/>
                                                </a:prstGeom>
                                                <a:noFill/>
                                                <a:ln>
                                                  <a:noFill/>
                                                </a:ln>
                                              </pic:spPr>
                                            </pic:pic>
                                          </a:graphicData>
                                        </a:graphic>
                                      </wp:inline>
                                    </w:drawing>
                                  </w: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2</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加入萃取物</w:t>
                                  </w:r>
                                </w:p>
                              </w:tc>
                              <w:tc>
                                <w:tcPr>
                                  <w:tcW w:w="3428" w:type="dxa"/>
                                  <w:vMerge/>
                                  <w:shd w:val="clear" w:color="auto" w:fill="auto"/>
                                </w:tcPr>
                                <w:p w:rsidR="002B4F66" w:rsidRPr="00F25966" w:rsidRDefault="002B4F66" w:rsidP="00AC00EA">
                                  <w:pPr>
                                    <w:pStyle w:val="Normal0"/>
                                    <w:spacing w:line="286" w:lineRule="auto"/>
                                    <w:ind w:left="336" w:hangingChars="140" w:hanging="336"/>
                                    <w:contextualSpacing/>
                                    <w:mirrorIndents/>
                                    <w:rPr>
                                      <w:rFonts w:ascii="華康楷書體 Std W7" w:eastAsia="華康楷書體 Std W7" w:hAnsi="華康楷書體 Std W7"/>
                                      <w:sz w:val="24"/>
                                    </w:rPr>
                                  </w:pP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3</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加入預熱過</w:t>
                                  </w:r>
                                  <w:r>
                                    <w:rPr>
                                      <w:rFonts w:ascii="華康楷書體 Std W7" w:eastAsia="華康楷書體 Std W7" w:hAnsi="華康楷書體 Std W7"/>
                                      <w:sz w:val="24"/>
                                    </w:rPr>
                                    <w:t>(26</w:t>
                                  </w:r>
                                  <w:r>
                                    <w:rPr>
                                      <w:rFonts w:ascii="華康楷書體 Std W7" w:eastAsia="華康楷書體 Std W7" w:hAnsi="華康楷書體 Std W7" w:hint="eastAsia"/>
                                      <w:sz w:val="24"/>
                                    </w:rPr>
                                    <w:t>℃</w:t>
                                  </w:r>
                                  <w:r w:rsidRPr="00F25966">
                                    <w:rPr>
                                      <w:rFonts w:ascii="華康楷書體 Std W7" w:eastAsia="華康楷書體 Std W7" w:hAnsi="華康楷書體 Std W7"/>
                                      <w:sz w:val="24"/>
                                    </w:rPr>
                                    <w:t>)的萃取物</w:t>
                                  </w:r>
                                </w:p>
                              </w:tc>
                              <w:tc>
                                <w:tcPr>
                                  <w:tcW w:w="3428" w:type="dxa"/>
                                  <w:vMerge/>
                                  <w:shd w:val="clear" w:color="auto" w:fill="auto"/>
                                </w:tcPr>
                                <w:p w:rsidR="002B4F66" w:rsidRPr="00F25966" w:rsidRDefault="002B4F66" w:rsidP="00AC00EA">
                                  <w:pPr>
                                    <w:pStyle w:val="Normal0"/>
                                    <w:spacing w:line="286" w:lineRule="auto"/>
                                    <w:ind w:left="336" w:hangingChars="140" w:hanging="336"/>
                                    <w:contextualSpacing/>
                                    <w:mirrorIndents/>
                                    <w:rPr>
                                      <w:rFonts w:ascii="華康楷書體 Std W7" w:eastAsia="華康楷書體 Std W7" w:hAnsi="華康楷書體 Std W7"/>
                                      <w:sz w:val="24"/>
                                    </w:rPr>
                                  </w:pP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4</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萃取物+澱粉分解酶</w:t>
                                  </w:r>
                                </w:p>
                              </w:tc>
                              <w:tc>
                                <w:tcPr>
                                  <w:tcW w:w="3428" w:type="dxa"/>
                                  <w:vMerge/>
                                  <w:shd w:val="clear" w:color="auto" w:fill="auto"/>
                                </w:tcPr>
                                <w:p w:rsidR="002B4F66" w:rsidRPr="00F25966" w:rsidRDefault="002B4F66" w:rsidP="00AC00EA">
                                  <w:pPr>
                                    <w:pStyle w:val="Normal0"/>
                                    <w:spacing w:line="286" w:lineRule="auto"/>
                                    <w:ind w:left="336" w:hangingChars="140" w:hanging="336"/>
                                    <w:contextualSpacing/>
                                    <w:mirrorIndents/>
                                    <w:rPr>
                                      <w:rFonts w:ascii="華康楷書體 Std W7" w:eastAsia="華康楷書體 Std W7" w:hAnsi="華康楷書體 Std W7"/>
                                      <w:sz w:val="24"/>
                                    </w:rPr>
                                  </w:pP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5</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萃取物+核酸分解酶</w:t>
                                  </w:r>
                                </w:p>
                              </w:tc>
                              <w:tc>
                                <w:tcPr>
                                  <w:tcW w:w="3428" w:type="dxa"/>
                                  <w:vMerge/>
                                  <w:shd w:val="clear" w:color="auto" w:fill="auto"/>
                                </w:tcPr>
                                <w:p w:rsidR="002B4F66" w:rsidRPr="00F25966" w:rsidRDefault="002B4F66" w:rsidP="00AC00EA">
                                  <w:pPr>
                                    <w:pStyle w:val="Normal0"/>
                                    <w:spacing w:line="286" w:lineRule="auto"/>
                                    <w:ind w:left="336" w:hangingChars="140" w:hanging="336"/>
                                    <w:contextualSpacing/>
                                    <w:mirrorIndents/>
                                    <w:rPr>
                                      <w:rFonts w:ascii="華康楷書體 Std W7" w:eastAsia="華康楷書體 Std W7" w:hAnsi="華康楷書體 Std W7"/>
                                      <w:sz w:val="24"/>
                                    </w:rPr>
                                  </w:pP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6</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萃取物+蛋白質分解酶</w:t>
                                  </w:r>
                                </w:p>
                              </w:tc>
                              <w:tc>
                                <w:tcPr>
                                  <w:tcW w:w="3428" w:type="dxa"/>
                                  <w:vMerge/>
                                  <w:shd w:val="clear" w:color="auto" w:fill="auto"/>
                                </w:tcPr>
                                <w:p w:rsidR="002B4F66" w:rsidRPr="00F25966" w:rsidRDefault="002B4F66" w:rsidP="00AC00EA">
                                  <w:pPr>
                                    <w:pStyle w:val="Normal0"/>
                                    <w:spacing w:line="286" w:lineRule="auto"/>
                                    <w:ind w:left="336" w:hangingChars="140" w:hanging="336"/>
                                    <w:contextualSpacing/>
                                    <w:mirrorIndents/>
                                    <w:rPr>
                                      <w:rFonts w:ascii="華康楷書體 Std W7" w:eastAsia="華康楷書體 Std W7" w:hAnsi="華康楷書體 Std W7"/>
                                      <w:sz w:val="24"/>
                                    </w:rPr>
                                  </w:pPr>
                                </w:p>
                              </w:tc>
                            </w:tr>
                          </w:tbl>
                          <w:p w:rsidR="002B4F66" w:rsidRDefault="002B4F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CB993F" id="文字方塊 179" o:spid="_x0000_s1167" type="#_x0000_t202" style="position:absolute;left:0;text-align:left;margin-left:30.65pt;margin-top:70.95pt;width:443.95pt;height:16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" filled="f" stroked="f" strokeweight=".5pt">
                <v:textbox>
                  <w:txbxContent>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20"/>
                        <w:gridCol w:w="3897"/>
                        <w:gridCol w:w="3428"/>
                      </w:tblGrid>
                      <w:tr w:rsidR="002B4F66" w:rsidRPr="00F25966" w:rsidTr="00FA7DFF">
                        <w:trPr>
                          <w:trHeight w:val="92"/>
                          <w:jc w:val="center"/>
                        </w:trPr>
                        <w:tc>
                          <w:tcPr>
                            <w:tcW w:w="820" w:type="dxa"/>
                            <w:shd w:val="clear" w:color="auto" w:fill="BFBFBF" w:themeFill="background1" w:themeFillShade="BF"/>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組別</w:t>
                            </w:r>
                          </w:p>
                        </w:tc>
                        <w:tc>
                          <w:tcPr>
                            <w:tcW w:w="3897" w:type="dxa"/>
                            <w:shd w:val="clear" w:color="auto" w:fill="BFBFBF" w:themeFill="background1" w:themeFillShade="BF"/>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處理方式</w:t>
                            </w:r>
                          </w:p>
                        </w:tc>
                        <w:tc>
                          <w:tcPr>
                            <w:tcW w:w="3428" w:type="dxa"/>
                            <w:shd w:val="clear" w:color="auto" w:fill="BFBFBF" w:themeFill="background1" w:themeFillShade="BF"/>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實驗結果</w:t>
                            </w: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1</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蔗糖溶液</w:t>
                            </w:r>
                          </w:p>
                        </w:tc>
                        <w:tc>
                          <w:tcPr>
                            <w:tcW w:w="3428" w:type="dxa"/>
                            <w:vMerge w:val="restart"/>
                            <w:shd w:val="clear" w:color="auto" w:fill="auto"/>
                          </w:tcPr>
                          <w:p w:rsidR="002B4F66" w:rsidRPr="00F25966" w:rsidRDefault="002B4F66" w:rsidP="00AC00EA">
                            <w:pPr>
                              <w:pStyle w:val="Normal0"/>
                              <w:spacing w:line="286" w:lineRule="auto"/>
                              <w:ind w:left="336" w:hangingChars="140" w:hanging="336"/>
                              <w:contextualSpacing/>
                              <w:mirrorIndents/>
                              <w:textAlignment w:val="center"/>
                              <w:rPr>
                                <w:rFonts w:ascii="華康楷書體 Std W7" w:eastAsia="華康楷書體 Std W7" w:hAnsi="華康楷書體 Std W7"/>
                                <w:sz w:val="24"/>
                              </w:rPr>
                            </w:pPr>
                            <w:r w:rsidRPr="00F25966">
                              <w:rPr>
                                <w:rFonts w:ascii="華康楷書體 Std W7" w:eastAsia="華康楷書體 Std W7" w:hAnsi="華康楷書體 Std W7"/>
                                <w:noProof/>
                                <w:sz w:val="24"/>
                              </w:rPr>
                              <w:drawing>
                                <wp:inline distT="0" distB="0" distL="0" distR="0" wp14:anchorId="3F553E14" wp14:editId="443B518B">
                                  <wp:extent cx="1986280" cy="1514475"/>
                                  <wp:effectExtent l="0" t="0" r="0" b="9525"/>
                                  <wp:docPr id="310" name="圖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86280" cy="1514475"/>
                                          </a:xfrm>
                                          <a:prstGeom prst="rect">
                                            <a:avLst/>
                                          </a:prstGeom>
                                          <a:noFill/>
                                          <a:ln>
                                            <a:noFill/>
                                          </a:ln>
                                        </pic:spPr>
                                      </pic:pic>
                                    </a:graphicData>
                                  </a:graphic>
                                </wp:inline>
                              </w:drawing>
                            </w: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2</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加入萃取物</w:t>
                            </w:r>
                          </w:p>
                        </w:tc>
                        <w:tc>
                          <w:tcPr>
                            <w:tcW w:w="3428" w:type="dxa"/>
                            <w:vMerge/>
                            <w:shd w:val="clear" w:color="auto" w:fill="auto"/>
                          </w:tcPr>
                          <w:p w:rsidR="002B4F66" w:rsidRPr="00F25966" w:rsidRDefault="002B4F66" w:rsidP="00AC00EA">
                            <w:pPr>
                              <w:pStyle w:val="Normal0"/>
                              <w:spacing w:line="286" w:lineRule="auto"/>
                              <w:ind w:left="336" w:hangingChars="140" w:hanging="336"/>
                              <w:contextualSpacing/>
                              <w:mirrorIndents/>
                              <w:rPr>
                                <w:rFonts w:ascii="華康楷書體 Std W7" w:eastAsia="華康楷書體 Std W7" w:hAnsi="華康楷書體 Std W7"/>
                                <w:sz w:val="24"/>
                              </w:rPr>
                            </w:pP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3</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加入預熱過</w:t>
                            </w:r>
                            <w:r>
                              <w:rPr>
                                <w:rFonts w:ascii="華康楷書體 Std W7" w:eastAsia="華康楷書體 Std W7" w:hAnsi="華康楷書體 Std W7"/>
                                <w:sz w:val="24"/>
                              </w:rPr>
                              <w:t>(26</w:t>
                            </w:r>
                            <w:r>
                              <w:rPr>
                                <w:rFonts w:ascii="華康楷書體 Std W7" w:eastAsia="華康楷書體 Std W7" w:hAnsi="華康楷書體 Std W7" w:hint="eastAsia"/>
                                <w:sz w:val="24"/>
                              </w:rPr>
                              <w:t>℃</w:t>
                            </w:r>
                            <w:r w:rsidRPr="00F25966">
                              <w:rPr>
                                <w:rFonts w:ascii="華康楷書體 Std W7" w:eastAsia="華康楷書體 Std W7" w:hAnsi="華康楷書體 Std W7"/>
                                <w:sz w:val="24"/>
                              </w:rPr>
                              <w:t>)的萃取物</w:t>
                            </w:r>
                          </w:p>
                        </w:tc>
                        <w:tc>
                          <w:tcPr>
                            <w:tcW w:w="3428" w:type="dxa"/>
                            <w:vMerge/>
                            <w:shd w:val="clear" w:color="auto" w:fill="auto"/>
                          </w:tcPr>
                          <w:p w:rsidR="002B4F66" w:rsidRPr="00F25966" w:rsidRDefault="002B4F66" w:rsidP="00AC00EA">
                            <w:pPr>
                              <w:pStyle w:val="Normal0"/>
                              <w:spacing w:line="286" w:lineRule="auto"/>
                              <w:ind w:left="336" w:hangingChars="140" w:hanging="336"/>
                              <w:contextualSpacing/>
                              <w:mirrorIndents/>
                              <w:rPr>
                                <w:rFonts w:ascii="華康楷書體 Std W7" w:eastAsia="華康楷書體 Std W7" w:hAnsi="華康楷書體 Std W7"/>
                                <w:sz w:val="24"/>
                              </w:rPr>
                            </w:pP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4</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萃取物+澱粉分解酶</w:t>
                            </w:r>
                          </w:p>
                        </w:tc>
                        <w:tc>
                          <w:tcPr>
                            <w:tcW w:w="3428" w:type="dxa"/>
                            <w:vMerge/>
                            <w:shd w:val="clear" w:color="auto" w:fill="auto"/>
                          </w:tcPr>
                          <w:p w:rsidR="002B4F66" w:rsidRPr="00F25966" w:rsidRDefault="002B4F66" w:rsidP="00AC00EA">
                            <w:pPr>
                              <w:pStyle w:val="Normal0"/>
                              <w:spacing w:line="286" w:lineRule="auto"/>
                              <w:ind w:left="336" w:hangingChars="140" w:hanging="336"/>
                              <w:contextualSpacing/>
                              <w:mirrorIndents/>
                              <w:rPr>
                                <w:rFonts w:ascii="華康楷書體 Std W7" w:eastAsia="華康楷書體 Std W7" w:hAnsi="華康楷書體 Std W7"/>
                                <w:sz w:val="24"/>
                              </w:rPr>
                            </w:pP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5</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萃取物+核酸分解酶</w:t>
                            </w:r>
                          </w:p>
                        </w:tc>
                        <w:tc>
                          <w:tcPr>
                            <w:tcW w:w="3428" w:type="dxa"/>
                            <w:vMerge/>
                            <w:shd w:val="clear" w:color="auto" w:fill="auto"/>
                          </w:tcPr>
                          <w:p w:rsidR="002B4F66" w:rsidRPr="00F25966" w:rsidRDefault="002B4F66" w:rsidP="00AC00EA">
                            <w:pPr>
                              <w:pStyle w:val="Normal0"/>
                              <w:spacing w:line="286" w:lineRule="auto"/>
                              <w:ind w:left="336" w:hangingChars="140" w:hanging="336"/>
                              <w:contextualSpacing/>
                              <w:mirrorIndents/>
                              <w:rPr>
                                <w:rFonts w:ascii="華康楷書體 Std W7" w:eastAsia="華康楷書體 Std W7" w:hAnsi="華康楷書體 Std W7"/>
                                <w:sz w:val="24"/>
                              </w:rPr>
                            </w:pPr>
                          </w:p>
                        </w:tc>
                      </w:tr>
                      <w:tr w:rsidR="002B4F66" w:rsidRPr="00F25966" w:rsidTr="00FA7DFF">
                        <w:trPr>
                          <w:trHeight w:val="92"/>
                          <w:jc w:val="center"/>
                        </w:trPr>
                        <w:tc>
                          <w:tcPr>
                            <w:tcW w:w="820"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6</w:t>
                            </w:r>
                          </w:p>
                        </w:tc>
                        <w:tc>
                          <w:tcPr>
                            <w:tcW w:w="3897" w:type="dxa"/>
                            <w:shd w:val="clear" w:color="auto" w:fill="auto"/>
                            <w:vAlign w:val="center"/>
                          </w:tcPr>
                          <w:p w:rsidR="002B4F66" w:rsidRPr="00F25966" w:rsidRDefault="002B4F66" w:rsidP="00AC00EA">
                            <w:pPr>
                              <w:pStyle w:val="Normal0"/>
                              <w:spacing w:line="286" w:lineRule="auto"/>
                              <w:ind w:left="336" w:hangingChars="140" w:hanging="336"/>
                              <w:contextualSpacing/>
                              <w:mirrorIndents/>
                              <w:jc w:val="center"/>
                              <w:rPr>
                                <w:rFonts w:ascii="華康楷書體 Std W7" w:eastAsia="華康楷書體 Std W7" w:hAnsi="華康楷書體 Std W7"/>
                                <w:sz w:val="24"/>
                              </w:rPr>
                            </w:pPr>
                            <w:r w:rsidRPr="00F25966">
                              <w:rPr>
                                <w:rFonts w:ascii="華康楷書體 Std W7" w:eastAsia="華康楷書體 Std W7" w:hAnsi="華康楷書體 Std W7"/>
                                <w:sz w:val="24"/>
                              </w:rPr>
                              <w:t>萃取物+蛋白質分解酶</w:t>
                            </w:r>
                          </w:p>
                        </w:tc>
                        <w:tc>
                          <w:tcPr>
                            <w:tcW w:w="3428" w:type="dxa"/>
                            <w:vMerge/>
                            <w:shd w:val="clear" w:color="auto" w:fill="auto"/>
                          </w:tcPr>
                          <w:p w:rsidR="002B4F66" w:rsidRPr="00F25966" w:rsidRDefault="002B4F66" w:rsidP="00AC00EA">
                            <w:pPr>
                              <w:pStyle w:val="Normal0"/>
                              <w:spacing w:line="286" w:lineRule="auto"/>
                              <w:ind w:left="336" w:hangingChars="140" w:hanging="336"/>
                              <w:contextualSpacing/>
                              <w:mirrorIndents/>
                              <w:rPr>
                                <w:rFonts w:ascii="華康楷書體 Std W7" w:eastAsia="華康楷書體 Std W7" w:hAnsi="華康楷書體 Std W7"/>
                                <w:sz w:val="24"/>
                              </w:rPr>
                            </w:pPr>
                          </w:p>
                        </w:tc>
                      </w:tr>
                    </w:tbl>
                    <w:p w:rsidR="002B4F66" w:rsidRDefault="002B4F66"/>
                  </w:txbxContent>
                </v:textbox>
              </v:shape>
            </w:pict>
          </mc:Fallback>
        </mc:AlternateContent>
      </w:r>
      <w:r w:rsidR="00120BBC" w:rsidRPr="003A447F">
        <w:rPr>
          <w:rFonts w:ascii="華康楷書體 Std W5" w:eastAsia="華康楷書體 Std W5" w:hAnsi="華康楷書體 Std W5"/>
          <w:vanish/>
          <w:color w:val="0000FF"/>
          <w:sz w:val="24"/>
          <w:lang w:eastAsia="zh-CN"/>
        </w:rPr>
        <w:t>【Super教學講義】</w:t>
      </w:r>
    </w:p>
    <w:p w:rsidR="00120BBC" w:rsidRPr="003A447F" w:rsidRDefault="00120BB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385" w:name="AQ190420000266_M"/>
      <w:bookmarkStart w:id="386" w:name="AQ190420000266"/>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387" w:name="AQ190420000266_1"/>
      <w:bookmarkEnd w:id="385"/>
      <w:r w:rsidRPr="003A447F">
        <w:rPr>
          <w:rFonts w:ascii="華康楷書體 Std W5" w:eastAsia="華康楷書體 Std W5" w:hAnsi="華康楷書體 Std W5"/>
          <w:vanish/>
          <w:color w:val="FF0000"/>
          <w:sz w:val="24"/>
        </w:rPr>
        <w:t xml:space="preserve">BDE　</w:t>
      </w:r>
      <w:bookmarkEnd w:id="386"/>
      <w:bookmarkEnd w:id="387"/>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388" w:name="RQ190420000266_M"/>
      <w:bookmarkStart w:id="389" w:name="RQ190420000266"/>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390" w:name="RQ190420000266_1_H"/>
      <w:bookmarkEnd w:id="388"/>
      <w:bookmarkEnd w:id="390"/>
      <w:r w:rsidRPr="003A447F">
        <w:rPr>
          <w:rFonts w:ascii="華康楷書體 Std W5" w:eastAsia="華康楷書體 Std W5" w:hAnsi="華康楷書體 Std W5"/>
          <w:vanish/>
          <w:color w:val="008000"/>
          <w:sz w:val="24"/>
        </w:rPr>
        <w:t>(A)</w:t>
      </w:r>
      <w:bookmarkStart w:id="391" w:name="RQ190420000266_1_1"/>
      <w:r w:rsidRPr="003A447F">
        <w:rPr>
          <w:rFonts w:ascii="華康楷書體 Std W5" w:eastAsia="華康楷書體 Std W5" w:hAnsi="華康楷書體 Std W5" w:hint="eastAsia"/>
          <w:vanish/>
          <w:color w:val="008000"/>
          <w:kern w:val="2"/>
          <w:sz w:val="24"/>
        </w:rPr>
        <w:t>ATP是一種核苷酸</w:t>
      </w:r>
      <w:r w:rsidRPr="003A447F">
        <w:rPr>
          <w:rFonts w:ascii="華康楷書體 Std W5" w:eastAsia="華康楷書體 Std W5" w:hAnsi="華康楷書體 Std W5"/>
          <w:vanish/>
          <w:color w:val="008000"/>
          <w:sz w:val="24"/>
        </w:rPr>
        <w:t xml:space="preserve">　</w:t>
      </w:r>
      <w:bookmarkEnd w:id="391"/>
      <w:r w:rsidRPr="003A447F">
        <w:rPr>
          <w:rFonts w:ascii="華康楷書體 Std W5" w:eastAsia="華康楷書體 Std W5" w:hAnsi="華康楷書體 Std W5"/>
          <w:vanish/>
          <w:color w:val="008000"/>
          <w:sz w:val="24"/>
        </w:rPr>
        <w:t>(C)</w:t>
      </w:r>
      <w:bookmarkStart w:id="392" w:name="RQ190420000266_1_3"/>
      <w:r w:rsidRPr="003A447F">
        <w:rPr>
          <w:rFonts w:ascii="華康楷書體 Std W5" w:eastAsia="華康楷書體 Std W5" w:hAnsi="華康楷書體 Std W5" w:hint="eastAsia"/>
          <w:vanish/>
          <w:color w:val="008000"/>
          <w:kern w:val="2"/>
          <w:sz w:val="24"/>
        </w:rPr>
        <w:t>ATP是由核糖、腺嘌呤和三個磷酸基所構成</w:t>
      </w:r>
      <w:r w:rsidRPr="003A447F">
        <w:rPr>
          <w:rFonts w:ascii="華康楷書體 Std W5" w:eastAsia="華康楷書體 Std W5" w:hAnsi="華康楷書體 Std W5"/>
          <w:vanish/>
          <w:color w:val="008000"/>
          <w:sz w:val="24"/>
        </w:rPr>
        <w:t xml:space="preserve">　</w:t>
      </w:r>
      <w:bookmarkEnd w:id="389"/>
      <w:bookmarkEnd w:id="392"/>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393" w:name="RQ190420000269_M"/>
      <w:bookmarkStart w:id="394" w:name="RQ190420000269"/>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395" w:name="RQ190420000269_1_H"/>
      <w:bookmarkEnd w:id="393"/>
      <w:bookmarkEnd w:id="395"/>
      <w:r w:rsidRPr="003A447F">
        <w:rPr>
          <w:rFonts w:ascii="華康楷書體 Std W5" w:eastAsia="華康楷書體 Std W5" w:hAnsi="華康楷書體 Std W5"/>
          <w:vanish/>
          <w:color w:val="008000"/>
          <w:sz w:val="24"/>
        </w:rPr>
        <w:t>(B)</w:t>
      </w:r>
      <w:bookmarkStart w:id="396" w:name="RQ190420000269_1_2"/>
      <w:r w:rsidRPr="003A447F">
        <w:rPr>
          <w:rFonts w:ascii="華康楷書體 Std W5" w:eastAsia="華康楷書體 Std W5" w:hAnsi="華康楷書體 Std W5" w:hint="eastAsia"/>
          <w:vanish/>
          <w:color w:val="008000"/>
          <w:sz w:val="24"/>
        </w:rPr>
        <w:t>真核生物包括植物、藻類等，多數皆可進行呼吸作用以產生ATP</w:t>
      </w:r>
      <w:r w:rsidRPr="003A447F">
        <w:rPr>
          <w:rFonts w:ascii="華康楷書體 Std W5" w:eastAsia="華康楷書體 Std W5" w:hAnsi="華康楷書體 Std W5"/>
          <w:vanish/>
          <w:color w:val="008000"/>
          <w:sz w:val="24"/>
        </w:rPr>
        <w:t xml:space="preserve">　</w:t>
      </w:r>
      <w:bookmarkEnd w:id="396"/>
      <w:r w:rsidRPr="003A447F">
        <w:rPr>
          <w:rFonts w:ascii="華康楷書體 Std W5" w:eastAsia="華康楷書體 Std W5" w:hAnsi="華康楷書體 Std W5"/>
          <w:vanish/>
          <w:color w:val="008000"/>
          <w:sz w:val="24"/>
        </w:rPr>
        <w:t>(C)</w:t>
      </w:r>
      <w:bookmarkStart w:id="397" w:name="RQ190420000269_1_3"/>
      <w:r w:rsidRPr="003A447F">
        <w:rPr>
          <w:rFonts w:ascii="華康楷書體 Std W5" w:eastAsia="華康楷書體 Std W5" w:hAnsi="華康楷書體 Std W5" w:hint="eastAsia"/>
          <w:vanish/>
          <w:color w:val="008000"/>
          <w:sz w:val="24"/>
        </w:rPr>
        <w:t>光合作用只在有光的情況下進行，呼吸作用則不論有光無光，細胞需要能量時皆會進行</w:t>
      </w:r>
      <w:r w:rsidRPr="003A447F">
        <w:rPr>
          <w:rFonts w:ascii="華康楷書體 Std W5" w:eastAsia="華康楷書體 Std W5" w:hAnsi="華康楷書體 Std W5"/>
          <w:vanish/>
          <w:color w:val="008000"/>
          <w:sz w:val="24"/>
        </w:rPr>
        <w:t xml:space="preserve">　</w:t>
      </w:r>
      <w:bookmarkEnd w:id="394"/>
      <w:bookmarkEnd w:id="397"/>
    </w:p>
    <w:p w:rsidR="00FA7DFF" w:rsidRPr="003A447F" w:rsidRDefault="00AC00EA" w:rsidP="00FA7DFF">
      <w:pPr>
        <w:pStyle w:val="Normal1"/>
        <w:adjustRightInd w:val="0"/>
        <w:snapToGrid w:val="0"/>
        <w:spacing w:before="80" w:line="440" w:lineRule="atLeast"/>
        <w:ind w:left="336" w:hangingChars="140" w:hanging="336"/>
        <w:textAlignment w:val="center"/>
        <w:rPr>
          <w:rFonts w:ascii="華康楷書體 Std W5" w:eastAsia="華康楷書體 Std W5" w:hAnsi="華康楷書體 Std W5"/>
          <w:sz w:val="24"/>
        </w:rPr>
      </w:pPr>
      <w:bookmarkStart w:id="398" w:name="QQ190420000282_1_H"/>
      <w:bookmarkStart w:id="399" w:name="QQ190420000282"/>
      <w:r w:rsidRPr="003A447F">
        <w:rPr>
          <w:rFonts w:ascii="華康楷書體 Std W5" w:eastAsia="華康楷書體 Std W5" w:hAnsi="華康楷書體 Std W5" w:hint="eastAsia"/>
          <w:sz w:val="24"/>
        </w:rPr>
        <w:t>11.</w:t>
      </w:r>
      <w:r w:rsidR="00120BBC" w:rsidRPr="003A447F">
        <w:rPr>
          <w:rFonts w:ascii="華康楷書體 Std W5" w:eastAsia="華康楷書體 Std W5" w:hAnsi="華康楷書體 Std W5" w:hint="eastAsia"/>
          <w:sz w:val="24"/>
        </w:rPr>
        <w:t>幾位高中生一起發現某一種植物根部的化學物質具有抑制特定細菌生長之功能，他們萃取並檢測該植物根部萃取物對該細菌存活率之影響。各組別處理如附表所述，附圖為實驗之結果。</w:t>
      </w:r>
      <w:r w:rsidRPr="003A447F">
        <w:rPr>
          <w:rFonts w:ascii="華康楷書體 Std W5" w:eastAsia="華康楷書體 Std W5" w:hAnsi="華康楷書體 Std W5" w:hint="eastAsia"/>
          <w:sz w:val="24"/>
        </w:rPr>
        <w:t>針對實驗結果，學生各自發表了下列敘述</w:t>
      </w:r>
      <w:r w:rsidR="00FA7DFF" w:rsidRPr="003A447F">
        <w:rPr>
          <w:rFonts w:ascii="華康楷書體 Std W5" w:eastAsia="華康楷書體 Std W5" w:hAnsi="華康楷書體 Std W5" w:hint="eastAsia"/>
          <w:sz w:val="24"/>
        </w:rPr>
        <w:t>，哪些敘述正確？</w:t>
      </w:r>
      <w:r w:rsidRPr="003A447F">
        <w:rPr>
          <w:rFonts w:ascii="華康楷書體 Std W5" w:eastAsia="華康楷書體 Std W5" w:hAnsi="華康楷書體 Std W5"/>
          <w:sz w:val="24"/>
        </w:rPr>
        <w:br/>
      </w:r>
      <w:r w:rsidRPr="003A447F">
        <w:rPr>
          <w:rFonts w:ascii="華康楷書體 Std W5" w:eastAsia="華康楷書體 Std W5" w:hAnsi="華康楷書體 Std W5"/>
          <w:sz w:val="24"/>
          <w:lang w:eastAsia="zh-CN"/>
        </w:rPr>
        <w:br/>
      </w:r>
      <w:r w:rsidRPr="003A447F">
        <w:rPr>
          <w:rFonts w:ascii="華康楷書體 Std W5" w:eastAsia="華康楷書體 Std W5" w:hAnsi="華康楷書體 Std W5"/>
          <w:sz w:val="24"/>
        </w:rPr>
        <w:br/>
      </w:r>
      <w:r w:rsidRPr="003A447F">
        <w:rPr>
          <w:rFonts w:ascii="華康楷書體 Std W5" w:eastAsia="華康楷書體 Std W5" w:hAnsi="華康楷書體 Std W5"/>
          <w:sz w:val="24"/>
        </w:rPr>
        <w:br/>
      </w:r>
      <w:r w:rsidR="00FA7DFF" w:rsidRPr="003A447F">
        <w:rPr>
          <w:rFonts w:ascii="華康楷書體 Std W5" w:eastAsia="華康楷書體 Std W5" w:hAnsi="華康楷書體 Std W5"/>
          <w:sz w:val="24"/>
        </w:rPr>
        <w:br/>
      </w:r>
      <w:r w:rsidR="00FA7DFF" w:rsidRPr="003A447F">
        <w:rPr>
          <w:rFonts w:ascii="華康楷書體 Std W5" w:eastAsia="華康楷書體 Std W5" w:hAnsi="華康楷書體 Std W5"/>
          <w:sz w:val="24"/>
        </w:rPr>
        <w:br/>
      </w:r>
    </w:p>
    <w:p w:rsidR="00120BBC" w:rsidRPr="003A447F" w:rsidRDefault="00FA7DFF" w:rsidP="00FA7DFF">
      <w:pPr>
        <w:pStyle w:val="Normal1"/>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r w:rsidRPr="003A447F">
        <w:rPr>
          <w:rFonts w:ascii="華康楷書體 Std W5" w:eastAsia="華康楷書體 Std W5" w:hAnsi="華康楷書體 Std W5"/>
          <w:sz w:val="24"/>
        </w:rPr>
        <w:br/>
      </w:r>
      <w:r w:rsidRPr="003A447F">
        <w:rPr>
          <w:rFonts w:ascii="華康楷書體 Std W5" w:eastAsia="華康楷書體 Std W5" w:hAnsi="華康楷書體 Std W5" w:hint="eastAsia"/>
          <w:sz w:val="24"/>
        </w:rPr>
        <w:t>(A)</w:t>
      </w:r>
      <w:r w:rsidR="00120BBC" w:rsidRPr="003A447F">
        <w:rPr>
          <w:rFonts w:ascii="華康楷書體 Std W5" w:eastAsia="華康楷書體 Std W5" w:hAnsi="華康楷書體 Std W5" w:hint="eastAsia"/>
          <w:sz w:val="24"/>
        </w:rPr>
        <w:t>甲生：萃取物可被DNA染劑染色</w:t>
      </w:r>
      <w:r w:rsidR="00AC00EA" w:rsidRPr="003A447F">
        <w:rPr>
          <w:rFonts w:ascii="華康楷書體 Std W5" w:eastAsia="華康楷書體 Std W5" w:hAnsi="華康楷書體 Std W5"/>
          <w:sz w:val="24"/>
        </w:rPr>
        <w:tab/>
      </w:r>
      <w:r w:rsidR="00AC00EA" w:rsidRPr="003A447F">
        <w:rPr>
          <w:rFonts w:ascii="華康楷書體 Std W5" w:eastAsia="華康楷書體 Std W5" w:hAnsi="華康楷書體 Std W5"/>
          <w:sz w:val="24"/>
        </w:rPr>
        <w:tab/>
      </w:r>
      <w:r w:rsidR="00AC00EA" w:rsidRPr="003A447F">
        <w:rPr>
          <w:rFonts w:ascii="華康楷書體 Std W5" w:eastAsia="華康楷書體 Std W5" w:hAnsi="華康楷書體 Std W5"/>
          <w:sz w:val="24"/>
        </w:rPr>
        <w:tab/>
      </w:r>
      <w:r w:rsidRPr="003A447F">
        <w:rPr>
          <w:rFonts w:ascii="華康楷書體 Std W5" w:eastAsia="華康楷書體 Std W5" w:hAnsi="華康楷書體 Std W5" w:hint="eastAsia"/>
          <w:sz w:val="24"/>
        </w:rPr>
        <w:t>(B)</w:t>
      </w:r>
      <w:r w:rsidR="00120BBC" w:rsidRPr="003A447F">
        <w:rPr>
          <w:rFonts w:ascii="華康楷書體 Std W5" w:eastAsia="華康楷書體 Std W5" w:hAnsi="華康楷書體 Std W5" w:hint="eastAsia"/>
          <w:sz w:val="24"/>
        </w:rPr>
        <w:t>乙生：萃取物主要成分為蛋白質</w:t>
      </w:r>
      <w:r w:rsidR="00120BBC" w:rsidRPr="003A447F">
        <w:rPr>
          <w:rFonts w:ascii="華康楷書體 Std W5" w:eastAsia="華康楷書體 Std W5" w:hAnsi="華康楷書體 Std W5"/>
          <w:sz w:val="24"/>
        </w:rPr>
        <w:br/>
      </w:r>
      <w:r w:rsidRPr="003A447F">
        <w:rPr>
          <w:rFonts w:ascii="華康楷書體 Std W5" w:eastAsia="華康楷書體 Std W5" w:hAnsi="華康楷書體 Std W5" w:hint="eastAsia"/>
          <w:sz w:val="24"/>
        </w:rPr>
        <w:t>(C)</w:t>
      </w:r>
      <w:r w:rsidR="00AC00EA" w:rsidRPr="003A447F">
        <w:rPr>
          <w:rFonts w:ascii="華康楷書體 Std W5" w:eastAsia="華康楷書體 Std W5" w:hAnsi="華康楷書體 Std W5" w:hint="eastAsia"/>
          <w:sz w:val="24"/>
        </w:rPr>
        <w:t>丙生：</w:t>
      </w:r>
      <w:r w:rsidR="00120BBC" w:rsidRPr="003A447F">
        <w:rPr>
          <w:rFonts w:ascii="華康楷書體 Std W5" w:eastAsia="華康楷書體 Std W5" w:hAnsi="華康楷書體 Std W5" w:hint="eastAsia"/>
          <w:sz w:val="24"/>
        </w:rPr>
        <w:t>在溫度較低時具有較佳的抑菌效果</w:t>
      </w:r>
      <w:r w:rsidR="00AC00EA" w:rsidRPr="003A447F">
        <w:rPr>
          <w:rFonts w:ascii="華康楷書體 Std W5" w:eastAsia="華康楷書體 Std W5" w:hAnsi="華康楷書體 Std W5"/>
          <w:sz w:val="24"/>
        </w:rPr>
        <w:tab/>
      </w:r>
      <w:r w:rsidRPr="003A447F">
        <w:rPr>
          <w:rFonts w:ascii="華康楷書體 Std W5" w:eastAsia="華康楷書體 Std W5" w:hAnsi="華康楷書體 Std W5" w:hint="eastAsia"/>
          <w:sz w:val="24"/>
        </w:rPr>
        <w:t>(D)</w:t>
      </w:r>
      <w:r w:rsidR="00120BBC" w:rsidRPr="003A447F">
        <w:rPr>
          <w:rFonts w:ascii="華康楷書體 Std W5" w:eastAsia="華康楷書體 Std W5" w:hAnsi="華康楷書體 Std W5" w:hint="eastAsia"/>
          <w:sz w:val="24"/>
        </w:rPr>
        <w:t>丁生：組1可做為其他5組的對照組</w:t>
      </w:r>
      <w:r w:rsidR="00120BBC" w:rsidRPr="003A447F">
        <w:rPr>
          <w:rFonts w:ascii="華康楷書體 Std W5" w:eastAsia="華康楷書體 Std W5" w:hAnsi="華康楷書體 Std W5"/>
          <w:sz w:val="24"/>
        </w:rPr>
        <w:br/>
      </w:r>
      <w:r w:rsidRPr="003A447F">
        <w:rPr>
          <w:rFonts w:ascii="華康楷書體 Std W5" w:eastAsia="華康楷書體 Std W5" w:hAnsi="華康楷書體 Std W5" w:hint="eastAsia"/>
          <w:sz w:val="24"/>
        </w:rPr>
        <w:t>(E)</w:t>
      </w:r>
      <w:r w:rsidR="00120BBC" w:rsidRPr="003A447F">
        <w:rPr>
          <w:rFonts w:ascii="華康楷書體 Std W5" w:eastAsia="華康楷書體 Std W5" w:hAnsi="華康楷書體 Std W5" w:hint="eastAsia"/>
          <w:sz w:val="24"/>
        </w:rPr>
        <w:t>戊生：萃取物無法透過光合作用直接合成</w:t>
      </w:r>
      <w:r w:rsidR="00120BBC" w:rsidRPr="003A447F">
        <w:rPr>
          <w:rFonts w:ascii="華康楷書體 Std W5" w:eastAsia="華康楷書體 Std W5" w:hAnsi="華康楷書體 Std W5"/>
          <w:sz w:val="24"/>
        </w:rPr>
        <w:br/>
      </w:r>
      <w:bookmarkEnd w:id="398"/>
      <w:bookmarkEnd w:id="399"/>
    </w:p>
    <w:p w:rsidR="00120BBC" w:rsidRPr="003A447F" w:rsidRDefault="00120BBC" w:rsidP="00FA7DFF">
      <w:pPr>
        <w:pStyle w:val="Normal2"/>
        <w:adjustRightInd w:val="0"/>
        <w:snapToGrid w:val="0"/>
        <w:spacing w:line="420" w:lineRule="atLeast"/>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Super教學講義】</w:t>
      </w:r>
    </w:p>
    <w:p w:rsidR="00120BBC" w:rsidRPr="003A447F" w:rsidRDefault="00120BBC" w:rsidP="00FA7DFF">
      <w:pPr>
        <w:pStyle w:val="Normal3"/>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400" w:name="AQ190420000282_M"/>
      <w:bookmarkStart w:id="401" w:name="AQ190420000282"/>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402" w:name="AQ190420000282_1"/>
      <w:bookmarkEnd w:id="400"/>
      <w:r w:rsidRPr="003A447F">
        <w:rPr>
          <w:rFonts w:ascii="華康楷書體 Std W5" w:eastAsia="華康楷書體 Std W5" w:hAnsi="華康楷書體 Std W5"/>
          <w:vanish/>
          <w:color w:val="FF0000"/>
          <w:sz w:val="24"/>
        </w:rPr>
        <w:t xml:space="preserve">BE　</w:t>
      </w:r>
      <w:bookmarkEnd w:id="401"/>
      <w:bookmarkEnd w:id="402"/>
    </w:p>
    <w:p w:rsidR="00120BBC" w:rsidRPr="003A447F" w:rsidRDefault="00120BBC" w:rsidP="00FA7DFF">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403" w:name="RQ190420000282_M"/>
      <w:bookmarkStart w:id="404" w:name="RQ190420000282"/>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405" w:name="RQ190420000282_1_H"/>
      <w:bookmarkEnd w:id="403"/>
      <w:r w:rsidRPr="003A447F">
        <w:rPr>
          <w:rFonts w:ascii="華康楷書體 Std W5" w:eastAsia="華康楷書體 Std W5" w:hAnsi="華康楷書體 Std W5" w:hint="eastAsia"/>
          <w:vanish/>
          <w:color w:val="008000"/>
          <w:sz w:val="24"/>
        </w:rPr>
        <w:t>由處理組別6的實驗結果顯示，當蛋白質被分解後，萃取物的抑菌效果便消失，可以知道萃取物主要成分為蛋白質</w:t>
      </w:r>
      <w:r w:rsidRPr="003A447F">
        <w:rPr>
          <w:rFonts w:ascii="華康楷書體 Std W5" w:eastAsia="華康楷書體 Std W5" w:hAnsi="華康楷書體 Std W5"/>
          <w:vanish/>
          <w:color w:val="008000"/>
          <w:sz w:val="24"/>
        </w:rPr>
        <w:t xml:space="preserve">　</w:t>
      </w:r>
      <w:bookmarkEnd w:id="405"/>
      <w:r w:rsidRPr="003A447F">
        <w:rPr>
          <w:rFonts w:ascii="華康楷書體 Std W5" w:eastAsia="華康楷書體 Std W5" w:hAnsi="華康楷書體 Std W5"/>
          <w:vanish/>
          <w:color w:val="008000"/>
          <w:sz w:val="24"/>
        </w:rPr>
        <w:t>(A)</w:t>
      </w:r>
      <w:bookmarkStart w:id="406" w:name="RQ190420000282_1_1"/>
      <w:r w:rsidRPr="003A447F">
        <w:rPr>
          <w:rFonts w:ascii="華康楷書體 Std W5" w:eastAsia="華康楷書體 Std W5" w:hAnsi="華康楷書體 Std W5" w:hint="eastAsia"/>
          <w:vanish/>
          <w:color w:val="008000"/>
          <w:sz w:val="24"/>
        </w:rPr>
        <w:t>DNA染劑無法染蛋白質</w:t>
      </w:r>
      <w:r w:rsidRPr="003A447F">
        <w:rPr>
          <w:rFonts w:ascii="華康楷書體 Std W5" w:eastAsia="華康楷書體 Std W5" w:hAnsi="華康楷書體 Std W5"/>
          <w:vanish/>
          <w:color w:val="008000"/>
          <w:sz w:val="24"/>
        </w:rPr>
        <w:t xml:space="preserve">　</w:t>
      </w:r>
      <w:bookmarkEnd w:id="406"/>
      <w:r w:rsidRPr="003A447F">
        <w:rPr>
          <w:rFonts w:ascii="華康楷書體 Std W5" w:eastAsia="華康楷書體 Std W5" w:hAnsi="華康楷書體 Std W5"/>
          <w:vanish/>
          <w:color w:val="008000"/>
          <w:sz w:val="24"/>
        </w:rPr>
        <w:t>(C)</w:t>
      </w:r>
      <w:bookmarkStart w:id="407" w:name="RQ190420000282_1_3"/>
      <w:r w:rsidRPr="003A447F">
        <w:rPr>
          <w:rFonts w:ascii="華康楷書體 Std W5" w:eastAsia="華康楷書體 Std W5" w:hAnsi="華康楷書體 Std W5" w:hint="eastAsia"/>
          <w:vanish/>
          <w:color w:val="008000"/>
          <w:sz w:val="24"/>
        </w:rPr>
        <w:t>由處理組別3可知預熱過的萃取物有著較佳的抑菌效果</w:t>
      </w:r>
      <w:r w:rsidRPr="003A447F">
        <w:rPr>
          <w:rFonts w:ascii="華康楷書體 Std W5" w:eastAsia="華康楷書體 Std W5" w:hAnsi="華康楷書體 Std W5"/>
          <w:vanish/>
          <w:color w:val="008000"/>
          <w:sz w:val="24"/>
        </w:rPr>
        <w:t xml:space="preserve">　</w:t>
      </w:r>
      <w:bookmarkEnd w:id="407"/>
      <w:r w:rsidRPr="003A447F">
        <w:rPr>
          <w:rFonts w:ascii="華康楷書體 Std W5" w:eastAsia="華康楷書體 Std W5" w:hAnsi="華康楷書體 Std W5"/>
          <w:vanish/>
          <w:color w:val="008000"/>
          <w:sz w:val="24"/>
        </w:rPr>
        <w:t>(D)</w:t>
      </w:r>
      <w:bookmarkStart w:id="408" w:name="RQ190420000282_1_4"/>
      <w:r w:rsidRPr="003A447F">
        <w:rPr>
          <w:rFonts w:ascii="華康楷書體 Std W5" w:eastAsia="華康楷書體 Std W5" w:hAnsi="華康楷書體 Std W5" w:hint="eastAsia"/>
          <w:vanish/>
          <w:color w:val="008000"/>
          <w:sz w:val="24"/>
        </w:rPr>
        <w:t>處理組別1無法作為全部組別的對照組，處理組別3、4、5和6都和組別1有著兩種變因</w:t>
      </w:r>
      <w:r w:rsidRPr="003A447F">
        <w:rPr>
          <w:rFonts w:ascii="華康楷書體 Std W5" w:eastAsia="華康楷書體 Std W5" w:hAnsi="華康楷書體 Std W5"/>
          <w:vanish/>
          <w:color w:val="008000"/>
          <w:sz w:val="24"/>
        </w:rPr>
        <w:t xml:space="preserve">　</w:t>
      </w:r>
      <w:bookmarkEnd w:id="408"/>
      <w:r w:rsidRPr="003A447F">
        <w:rPr>
          <w:rFonts w:ascii="華康楷書體 Std W5" w:eastAsia="華康楷書體 Std W5" w:hAnsi="華康楷書體 Std W5"/>
          <w:vanish/>
          <w:color w:val="008000"/>
          <w:sz w:val="24"/>
        </w:rPr>
        <w:t>(E)</w:t>
      </w:r>
      <w:bookmarkStart w:id="409" w:name="RQ190420000282_1_5"/>
      <w:r w:rsidRPr="003A447F">
        <w:rPr>
          <w:rFonts w:ascii="華康楷書體 Std W5" w:eastAsia="華康楷書體 Std W5" w:hAnsi="華康楷書體 Std W5" w:hint="eastAsia"/>
          <w:vanish/>
          <w:color w:val="008000"/>
          <w:sz w:val="24"/>
        </w:rPr>
        <w:t>蛋白質無法由光合作用直接合成</w:t>
      </w:r>
      <w:r w:rsidRPr="003A447F">
        <w:rPr>
          <w:rFonts w:ascii="華康楷書體 Std W5" w:eastAsia="華康楷書體 Std W5" w:hAnsi="華康楷書體 Std W5"/>
          <w:vanish/>
          <w:color w:val="008000"/>
          <w:sz w:val="24"/>
        </w:rPr>
        <w:t xml:space="preserve">　</w:t>
      </w:r>
      <w:bookmarkEnd w:id="404"/>
      <w:bookmarkEnd w:id="409"/>
    </w:p>
    <w:p w:rsidR="00120BBC" w:rsidRPr="003A447F" w:rsidRDefault="00AC00EA"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410" w:name="QQ190422000559_1_H"/>
      <w:bookmarkStart w:id="411" w:name="QQ190422000559"/>
      <w:r w:rsidRPr="003A447F">
        <w:rPr>
          <w:rFonts w:ascii="華康楷書體 Std W5" w:eastAsia="華康楷書體 Std W5" w:hAnsi="華康楷書體 Std W5" w:hint="eastAsia"/>
          <w:sz w:val="24"/>
        </w:rPr>
        <w:t>12.</w:t>
      </w:r>
      <w:r w:rsidR="00120BBC" w:rsidRPr="003A447F">
        <w:rPr>
          <w:rFonts w:ascii="華康楷書體 Std W5" w:eastAsia="華康楷書體 Std W5" w:hAnsi="華康楷書體 Std W5" w:hint="eastAsia"/>
          <w:sz w:val="24"/>
        </w:rPr>
        <w:t>關於ATP的敘述，哪些正確？</w:t>
      </w:r>
      <w:r w:rsidR="00120BBC" w:rsidRPr="003A447F">
        <w:rPr>
          <w:rFonts w:ascii="華康楷書體 Std W5" w:eastAsia="華康楷書體 Std W5" w:hAnsi="華康楷書體 Std W5"/>
          <w:sz w:val="24"/>
        </w:rPr>
        <w:t xml:space="preserve">　</w:t>
      </w:r>
      <w:bookmarkEnd w:id="410"/>
      <w:r w:rsidR="00120BBC" w:rsidRPr="003A447F">
        <w:rPr>
          <w:rFonts w:ascii="華康楷書體 Std W5" w:eastAsia="華康楷書體 Std W5" w:hAnsi="華康楷書體 Std W5"/>
          <w:sz w:val="24"/>
        </w:rPr>
        <w:t>(A)</w:t>
      </w:r>
      <w:bookmarkStart w:id="412" w:name="QQ190422000559_1_1"/>
      <w:r w:rsidR="00120BBC" w:rsidRPr="003A447F">
        <w:rPr>
          <w:rFonts w:ascii="華康楷書體 Std W5" w:eastAsia="華康楷書體 Std W5" w:hAnsi="華康楷書體 Std W5" w:hint="eastAsia"/>
          <w:sz w:val="24"/>
        </w:rPr>
        <w:t>光合作用中的固碳反應可以產生ADP</w:t>
      </w:r>
      <w:r w:rsidR="00120BBC" w:rsidRPr="003A447F">
        <w:rPr>
          <w:rFonts w:ascii="華康楷書體 Std W5" w:eastAsia="華康楷書體 Std W5" w:hAnsi="華康楷書體 Std W5"/>
          <w:sz w:val="24"/>
        </w:rPr>
        <w:t xml:space="preserve">　</w:t>
      </w:r>
      <w:bookmarkEnd w:id="412"/>
      <w:r w:rsidR="00FA7DFF"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413" w:name="QQ190422000559_1_2"/>
      <w:r w:rsidR="00120BBC" w:rsidRPr="003A447F">
        <w:rPr>
          <w:rFonts w:ascii="華康楷書體 Std W5" w:eastAsia="華康楷書體 Std W5" w:hAnsi="華康楷書體 Std W5" w:hint="eastAsia"/>
          <w:sz w:val="24"/>
        </w:rPr>
        <w:t>細胞藉ATP</w:t>
      </w:r>
      <w:r w:rsidR="00120BBC" w:rsidRPr="003A447F">
        <w:rPr>
          <w:rFonts w:ascii="MS Mincho" w:eastAsia="MS Mincho" w:hAnsi="MS Mincho" w:cs="MS Mincho" w:hint="eastAsia"/>
          <w:sz w:val="24"/>
        </w:rPr>
        <w:t>⇄</w:t>
      </w:r>
      <w:r w:rsidR="00120BBC" w:rsidRPr="003A447F">
        <w:rPr>
          <w:rFonts w:ascii="華康楷書體 Std W5" w:eastAsia="華康楷書體 Std W5" w:hAnsi="華康楷書體 Std W5" w:hint="eastAsia"/>
          <w:sz w:val="24"/>
        </w:rPr>
        <w:t>ADP</w:t>
      </w:r>
      <w:r w:rsidR="00120BBC" w:rsidRPr="003A447F">
        <w:rPr>
          <w:rFonts w:ascii="華康楷書體 Std W5" w:eastAsia="華康楷書體 Std W5" w:hAnsi="華康楷書體 Std W5"/>
          <w:sz w:val="24"/>
        </w:rPr>
        <w:t>+</w:t>
      </w:r>
      <w:r w:rsidR="00120BBC" w:rsidRPr="003A447F">
        <w:rPr>
          <w:rFonts w:ascii="華康楷書體 Std W5" w:eastAsia="華康楷書體 Std W5" w:hAnsi="華康楷書體 Std W5" w:hint="eastAsia"/>
          <w:sz w:val="24"/>
        </w:rPr>
        <w:t>Pi循環反應，不必自外界補充能量</w:t>
      </w:r>
      <w:r w:rsidR="00120BBC" w:rsidRPr="003A447F">
        <w:rPr>
          <w:rFonts w:ascii="華康楷書體 Std W5" w:eastAsia="華康楷書體 Std W5" w:hAnsi="華康楷書體 Std W5"/>
          <w:sz w:val="24"/>
        </w:rPr>
        <w:t xml:space="preserve">　</w:t>
      </w:r>
      <w:bookmarkEnd w:id="413"/>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414" w:name="QQ190422000559_1_3"/>
      <w:r w:rsidR="00120BBC" w:rsidRPr="003A447F">
        <w:rPr>
          <w:rFonts w:ascii="華康楷書體 Std W5" w:eastAsia="華康楷書體 Std W5" w:hAnsi="華康楷書體 Std W5" w:hint="eastAsia"/>
          <w:sz w:val="24"/>
        </w:rPr>
        <w:t>一個ATP分子含有兩個高能磷酸鍵</w:t>
      </w:r>
      <w:r w:rsidR="00120BBC" w:rsidRPr="003A447F">
        <w:rPr>
          <w:rFonts w:ascii="華康楷書體 Std W5" w:eastAsia="華康楷書體 Std W5" w:hAnsi="華康楷書體 Std W5"/>
          <w:sz w:val="24"/>
        </w:rPr>
        <w:t xml:space="preserve">　</w:t>
      </w:r>
      <w:bookmarkEnd w:id="414"/>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415" w:name="QQ190422000559_1_4"/>
      <w:r w:rsidR="00120BBC" w:rsidRPr="003A447F">
        <w:rPr>
          <w:rFonts w:ascii="華康楷書體 Std W5" w:eastAsia="華康楷書體 Std W5" w:hAnsi="華康楷書體 Std W5" w:hint="eastAsia"/>
          <w:sz w:val="24"/>
        </w:rPr>
        <w:t>透過酵素的協助，有氧呼吸產生的能量得以全部用來合成ATP</w:t>
      </w:r>
      <w:r w:rsidR="00120BBC" w:rsidRPr="003A447F">
        <w:rPr>
          <w:rFonts w:ascii="華康楷書體 Std W5" w:eastAsia="華康楷書體 Std W5" w:hAnsi="華康楷書體 Std W5"/>
          <w:sz w:val="24"/>
        </w:rPr>
        <w:t xml:space="preserve">　</w:t>
      </w:r>
      <w:bookmarkEnd w:id="415"/>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E)</w:t>
      </w:r>
      <w:bookmarkStart w:id="416" w:name="QQ190422000559_1_5"/>
      <w:r w:rsidR="00120BBC" w:rsidRPr="003A447F">
        <w:rPr>
          <w:rFonts w:ascii="華康楷書體 Std W5" w:eastAsia="華康楷書體 Std W5" w:hAnsi="華康楷書體 Std W5" w:hint="eastAsia"/>
          <w:sz w:val="24"/>
        </w:rPr>
        <w:t>ATP分子具有三個磷酸基</w:t>
      </w:r>
      <w:r w:rsidR="00120BBC" w:rsidRPr="003A447F">
        <w:rPr>
          <w:rFonts w:ascii="華康楷書體 Std W5" w:eastAsia="華康楷書體 Std W5" w:hAnsi="華康楷書體 Std W5"/>
          <w:sz w:val="24"/>
        </w:rPr>
        <w:t xml:space="preserve">　</w:t>
      </w:r>
      <w:bookmarkEnd w:id="411"/>
      <w:bookmarkEnd w:id="416"/>
      <w:r w:rsidRPr="003A447F">
        <w:rPr>
          <w:rFonts w:ascii="華康楷書體 Std W5" w:eastAsia="華康楷書體 Std W5" w:hAnsi="華康楷書體 Std W5"/>
          <w:sz w:val="24"/>
        </w:rPr>
        <w:br/>
      </w:r>
    </w:p>
    <w:p w:rsidR="001939B7" w:rsidRPr="003A447F" w:rsidRDefault="001939B7">
      <w:pPr>
        <w:widowControl/>
        <w:rPr>
          <w:rFonts w:ascii="華康楷書體 Std W5" w:eastAsia="華康楷書體 Std W5" w:hAnsi="華康楷書體 Std W5"/>
          <w:color w:val="0000FF"/>
          <w:kern w:val="0"/>
          <w:szCs w:val="24"/>
          <w:lang w:eastAsia="zh-CN"/>
        </w:rPr>
      </w:pPr>
      <w:r w:rsidRPr="003A447F">
        <w:rPr>
          <w:rFonts w:ascii="華康楷書體 Std W5" w:eastAsia="華康楷書體 Std W5" w:hAnsi="華康楷書體 Std W5"/>
          <w:color w:val="0000FF"/>
          <w:lang w:eastAsia="zh-CN"/>
        </w:rPr>
        <w:br w:type="page"/>
      </w:r>
    </w:p>
    <w:p w:rsidR="00120BBC" w:rsidRPr="003A447F" w:rsidRDefault="00120BBC" w:rsidP="00FA7DFF">
      <w:pPr>
        <w:pStyle w:val="Normal0"/>
        <w:adjustRightInd w:val="0"/>
        <w:snapToGrid w:val="0"/>
        <w:spacing w:line="420" w:lineRule="atLeast"/>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lastRenderedPageBreak/>
        <w:t>【習作簿】</w:t>
      </w:r>
    </w:p>
    <w:p w:rsidR="00120BBC" w:rsidRPr="003A447F" w:rsidRDefault="00120BB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417" w:name="AQ190422000559_M"/>
      <w:bookmarkStart w:id="418" w:name="AQ190422000559"/>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419" w:name="AQ190422000559_1"/>
      <w:bookmarkEnd w:id="417"/>
      <w:r w:rsidRPr="003A447F">
        <w:rPr>
          <w:rFonts w:ascii="華康楷書體 Std W5" w:eastAsia="華康楷書體 Std W5" w:hAnsi="華康楷書體 Std W5"/>
          <w:vanish/>
          <w:color w:val="FF0000"/>
          <w:sz w:val="24"/>
        </w:rPr>
        <w:t xml:space="preserve">ACE　</w:t>
      </w:r>
      <w:bookmarkEnd w:id="418"/>
      <w:bookmarkEnd w:id="419"/>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420" w:name="RQ190422000559_M"/>
      <w:bookmarkStart w:id="421" w:name="RQ190422000559"/>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422" w:name="RQ190422000559_1_H"/>
      <w:bookmarkEnd w:id="420"/>
      <w:bookmarkEnd w:id="422"/>
      <w:r w:rsidRPr="003A447F">
        <w:rPr>
          <w:rFonts w:ascii="華康楷書體 Std W5" w:eastAsia="華康楷書體 Std W5" w:hAnsi="華康楷書體 Std W5"/>
          <w:vanish/>
          <w:color w:val="008000"/>
          <w:sz w:val="24"/>
        </w:rPr>
        <w:t>(B)</w:t>
      </w:r>
      <w:bookmarkStart w:id="423" w:name="RQ190422000559_1_2"/>
      <w:r w:rsidRPr="003A447F">
        <w:rPr>
          <w:rFonts w:ascii="華康楷書體 Std W5" w:eastAsia="華康楷書體 Std W5" w:hAnsi="華康楷書體 Std W5" w:hint="eastAsia"/>
          <w:vanish/>
          <w:color w:val="008000"/>
          <w:sz w:val="24"/>
        </w:rPr>
        <w:t>能量無法循環</w:t>
      </w:r>
      <w:r w:rsidRPr="003A447F">
        <w:rPr>
          <w:rFonts w:ascii="華康楷書體 Std W5" w:eastAsia="華康楷書體 Std W5" w:hAnsi="華康楷書體 Std W5"/>
          <w:vanish/>
          <w:color w:val="008000"/>
          <w:sz w:val="24"/>
        </w:rPr>
        <w:t xml:space="preserve">　</w:t>
      </w:r>
      <w:bookmarkEnd w:id="423"/>
      <w:r w:rsidRPr="003A447F">
        <w:rPr>
          <w:rFonts w:ascii="華康楷書體 Std W5" w:eastAsia="華康楷書體 Std W5" w:hAnsi="華康楷書體 Std W5"/>
          <w:vanish/>
          <w:color w:val="008000"/>
          <w:sz w:val="24"/>
        </w:rPr>
        <w:t>(D)</w:t>
      </w:r>
      <w:bookmarkStart w:id="424" w:name="RQ190422000559_1_4"/>
      <w:r w:rsidRPr="003A447F">
        <w:rPr>
          <w:rFonts w:ascii="華康楷書體 Std W5" w:eastAsia="華康楷書體 Std W5" w:hAnsi="華康楷書體 Std W5" w:hint="eastAsia"/>
          <w:vanish/>
          <w:color w:val="008000"/>
          <w:sz w:val="24"/>
        </w:rPr>
        <w:t>能量無法全部用來合成ATP，部分會以熱能形式散失</w:t>
      </w:r>
      <w:r w:rsidRPr="003A447F">
        <w:rPr>
          <w:rFonts w:ascii="華康楷書體 Std W5" w:eastAsia="華康楷書體 Std W5" w:hAnsi="華康楷書體 Std W5"/>
          <w:vanish/>
          <w:color w:val="008000"/>
          <w:sz w:val="24"/>
        </w:rPr>
        <w:t xml:space="preserve">　</w:t>
      </w:r>
      <w:bookmarkEnd w:id="421"/>
      <w:bookmarkEnd w:id="424"/>
    </w:p>
    <w:p w:rsidR="00120BBC" w:rsidRPr="003A447F" w:rsidRDefault="00120BBC" w:rsidP="00FA7DFF">
      <w:pPr>
        <w:pStyle w:val="Normal3"/>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425" w:name="RQ190321000036_M"/>
      <w:bookmarkStart w:id="426" w:name="RQ190321000036"/>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427" w:name="RQ190321000036_1_H"/>
      <w:bookmarkEnd w:id="425"/>
      <w:bookmarkEnd w:id="427"/>
      <w:r w:rsidRPr="003A447F">
        <w:rPr>
          <w:rFonts w:ascii="華康楷書體 Std W5" w:eastAsia="華康楷書體 Std W5" w:hAnsi="華康楷書體 Std W5"/>
          <w:vanish/>
          <w:color w:val="008000"/>
          <w:sz w:val="24"/>
        </w:rPr>
        <w:t>(A)</w:t>
      </w:r>
      <w:bookmarkStart w:id="428" w:name="RQ190321000036_1_1"/>
      <w:r w:rsidRPr="003A447F">
        <w:rPr>
          <w:rFonts w:ascii="華康楷書體 Std W5" w:eastAsia="華康楷書體 Std W5" w:hAnsi="華康楷書體 Std W5" w:hint="eastAsia"/>
          <w:vanish/>
          <w:color w:val="008000"/>
          <w:sz w:val="24"/>
        </w:rPr>
        <w:t>在一定的光照強度下溫度在一定的範圍內時，愈高有較高的光合作用速率</w:t>
      </w:r>
      <w:r w:rsidRPr="003A447F">
        <w:rPr>
          <w:rFonts w:ascii="華康楷書體 Std W5" w:eastAsia="華康楷書體 Std W5" w:hAnsi="華康楷書體 Std W5"/>
          <w:vanish/>
          <w:color w:val="008000"/>
          <w:sz w:val="24"/>
        </w:rPr>
        <w:t xml:space="preserve">　</w:t>
      </w:r>
      <w:bookmarkEnd w:id="426"/>
      <w:bookmarkEnd w:id="428"/>
    </w:p>
    <w:p w:rsidR="00120BBC" w:rsidRPr="003A447F" w:rsidRDefault="00AC00EA"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429" w:name="QQ190321000038_1_H"/>
      <w:bookmarkStart w:id="430" w:name="QQ190321000038"/>
      <w:r w:rsidRPr="003A447F">
        <w:rPr>
          <w:rFonts w:ascii="華康楷書體 Std W5" w:eastAsia="華康楷書體 Std W5" w:hAnsi="華康楷書體 Std W5" w:hint="eastAsia"/>
          <w:sz w:val="24"/>
        </w:rPr>
        <w:t>13.</w:t>
      </w:r>
      <w:r w:rsidR="00120BBC" w:rsidRPr="003A447F">
        <w:rPr>
          <w:rFonts w:ascii="華康楷書體 Std W5" w:eastAsia="華康楷書體 Std W5" w:hAnsi="華康楷書體 Std W5" w:hint="eastAsia"/>
          <w:sz w:val="24"/>
        </w:rPr>
        <w:t>光合作用的「光抑制」，是當光強度超過植物所需時，會導致光合作用速率的下降。但植物通常有「光保護」，這是經由一系列反應，增加熱的分散，以快速且可逆的方式抑制光反應的反應中心，但仍可能產生「光傷害」（經由一系列的氧化還原作用傷害反應中心的蛋白，是緩慢且可逆的抑制光反應）。植物為避免光抑制作用，會以(甲)類胡蘿蔔素的光保護作用保護葉綠素分子避免被分解、(乙)以O</w:t>
      </w:r>
      <w:r w:rsidR="00120BBC" w:rsidRPr="003A447F">
        <w:rPr>
          <w:rFonts w:ascii="華康楷書體 Std W5" w:eastAsia="華康楷書體 Std W5" w:hAnsi="華康楷書體 Std W5" w:hint="eastAsia"/>
          <w:sz w:val="24"/>
          <w:vertAlign w:val="subscript"/>
        </w:rPr>
        <w:t>2</w:t>
      </w:r>
      <w:r w:rsidR="00120BBC" w:rsidRPr="003A447F">
        <w:rPr>
          <w:rFonts w:ascii="華康楷書體 Std W5" w:eastAsia="華康楷書體 Std W5" w:hAnsi="華康楷書體 Std W5" w:hint="eastAsia"/>
          <w:sz w:val="24"/>
        </w:rPr>
        <w:t>作為一種替代性電子接受者來避免光抑制作用、(丙)以蛋白修補循環克服對光反應中心的光傷害。試問下列有關光合作用的光抑制及避免光抑制的敘述，何者正確？</w:t>
      </w:r>
      <w:r w:rsidR="00120BBC" w:rsidRPr="003A447F">
        <w:rPr>
          <w:rFonts w:ascii="華康楷書體 Std W5" w:eastAsia="華康楷書體 Std W5" w:hAnsi="華康楷書體 Std W5"/>
          <w:sz w:val="24"/>
        </w:rPr>
        <w:t xml:space="preserve">　</w:t>
      </w:r>
      <w:bookmarkEnd w:id="429"/>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431" w:name="QQ190321000038_1_1"/>
      <w:r w:rsidR="00120BBC" w:rsidRPr="003A447F">
        <w:rPr>
          <w:rFonts w:ascii="華康楷書體 Std W5" w:eastAsia="華康楷書體 Std W5" w:hAnsi="華康楷書體 Std W5" w:hint="eastAsia"/>
          <w:sz w:val="24"/>
        </w:rPr>
        <w:t>光強度超過植物所需，導致光合作用效率下降</w:t>
      </w:r>
      <w:r w:rsidR="00120BBC" w:rsidRPr="003A447F">
        <w:rPr>
          <w:rFonts w:ascii="華康楷書體 Std W5" w:eastAsia="華康楷書體 Std W5" w:hAnsi="華康楷書體 Std W5"/>
          <w:sz w:val="24"/>
        </w:rPr>
        <w:t xml:space="preserve">　</w:t>
      </w:r>
      <w:bookmarkEnd w:id="431"/>
      <w:r w:rsidR="00FA7DFF"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432" w:name="QQ190321000038_1_2"/>
      <w:r w:rsidR="00120BBC" w:rsidRPr="003A447F">
        <w:rPr>
          <w:rFonts w:ascii="華康楷書體 Std W5" w:eastAsia="華康楷書體 Std W5" w:hAnsi="華康楷書體 Std W5" w:hint="eastAsia"/>
          <w:sz w:val="24"/>
        </w:rPr>
        <w:t>利用氧分子作為電子接受者可以避免光抑制</w:t>
      </w:r>
      <w:r w:rsidR="00120BBC" w:rsidRPr="003A447F">
        <w:rPr>
          <w:rFonts w:ascii="華康楷書體 Std W5" w:eastAsia="華康楷書體 Std W5" w:hAnsi="華康楷書體 Std W5"/>
          <w:sz w:val="24"/>
        </w:rPr>
        <w:t xml:space="preserve">　</w:t>
      </w:r>
      <w:bookmarkEnd w:id="432"/>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433" w:name="QQ190321000038_1_3"/>
      <w:r w:rsidR="00120BBC" w:rsidRPr="003A447F">
        <w:rPr>
          <w:rFonts w:ascii="華康楷書體 Std W5" w:eastAsia="華康楷書體 Std W5" w:hAnsi="華康楷書體 Std W5" w:hint="eastAsia"/>
          <w:sz w:val="24"/>
        </w:rPr>
        <w:t>光傷害是一種光抑制作用，可以利用蛋白修補循環以克服</w:t>
      </w:r>
      <w:r w:rsidR="00120BBC" w:rsidRPr="003A447F">
        <w:rPr>
          <w:rFonts w:ascii="華康楷書體 Std W5" w:eastAsia="華康楷書體 Std W5" w:hAnsi="華康楷書體 Std W5"/>
          <w:sz w:val="24"/>
        </w:rPr>
        <w:t xml:space="preserve">　</w:t>
      </w:r>
      <w:bookmarkEnd w:id="433"/>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434" w:name="QQ190321000038_1_4"/>
      <w:r w:rsidR="00120BBC" w:rsidRPr="003A447F">
        <w:rPr>
          <w:rFonts w:ascii="華康楷書體 Std W5" w:eastAsia="華康楷書體 Std W5" w:hAnsi="華康楷書體 Std W5" w:hint="eastAsia"/>
          <w:sz w:val="24"/>
        </w:rPr>
        <w:t>光保護作用不會降低光合作用速率</w:t>
      </w:r>
      <w:r w:rsidR="00120BBC" w:rsidRPr="003A447F">
        <w:rPr>
          <w:rFonts w:ascii="華康楷書體 Std W5" w:eastAsia="華康楷書體 Std W5" w:hAnsi="華康楷書體 Std W5"/>
          <w:sz w:val="24"/>
        </w:rPr>
        <w:t xml:space="preserve">　</w:t>
      </w:r>
      <w:bookmarkEnd w:id="434"/>
      <w:r w:rsidR="00FA7DFF"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E)</w:t>
      </w:r>
      <w:bookmarkStart w:id="435" w:name="QQ190321000038_1_5"/>
      <w:r w:rsidR="00120BBC" w:rsidRPr="003A447F">
        <w:rPr>
          <w:rFonts w:ascii="華康楷書體 Std W5" w:eastAsia="華康楷書體 Std W5" w:hAnsi="華康楷書體 Std W5" w:hint="eastAsia"/>
          <w:sz w:val="24"/>
        </w:rPr>
        <w:t>類胡蘿蔔素具光保護作用，可吸收過多光能，降低強光對葉綠素造成傷害</w:t>
      </w:r>
      <w:r w:rsidR="00120BBC" w:rsidRPr="003A447F">
        <w:rPr>
          <w:rFonts w:ascii="華康楷書體 Std W5" w:eastAsia="華康楷書體 Std W5" w:hAnsi="華康楷書體 Std W5"/>
          <w:sz w:val="24"/>
        </w:rPr>
        <w:t xml:space="preserve">　</w:t>
      </w:r>
      <w:bookmarkEnd w:id="430"/>
      <w:bookmarkEnd w:id="435"/>
      <w:r w:rsidRPr="003A447F">
        <w:rPr>
          <w:rFonts w:ascii="華康楷書體 Std W5" w:eastAsia="華康楷書體 Std W5" w:hAnsi="華康楷書體 Std W5"/>
          <w:sz w:val="24"/>
        </w:rPr>
        <w:br/>
      </w:r>
    </w:p>
    <w:p w:rsidR="00120BBC" w:rsidRPr="003A447F" w:rsidRDefault="00120BBC" w:rsidP="00FA7DFF">
      <w:pPr>
        <w:pStyle w:val="Normal0"/>
        <w:adjustRightInd w:val="0"/>
        <w:snapToGrid w:val="0"/>
        <w:spacing w:line="420" w:lineRule="atLeast"/>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436" w:name="AQ190321000038_M"/>
      <w:bookmarkStart w:id="437" w:name="AQ190321000038"/>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438" w:name="AQ190321000038_1"/>
      <w:bookmarkEnd w:id="436"/>
      <w:r w:rsidRPr="003A447F">
        <w:rPr>
          <w:rFonts w:ascii="華康楷書體 Std W5" w:eastAsia="華康楷書體 Std W5" w:hAnsi="華康楷書體 Std W5"/>
          <w:vanish/>
          <w:color w:val="FF0000"/>
          <w:sz w:val="24"/>
        </w:rPr>
        <w:t xml:space="preserve">ABCE　</w:t>
      </w:r>
      <w:bookmarkEnd w:id="437"/>
      <w:bookmarkEnd w:id="438"/>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439" w:name="RQ190321000038_M"/>
      <w:bookmarkStart w:id="440" w:name="RQ190321000038"/>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441" w:name="RQ190321000038_1_H"/>
      <w:bookmarkEnd w:id="439"/>
      <w:bookmarkEnd w:id="441"/>
      <w:r w:rsidRPr="003A447F">
        <w:rPr>
          <w:rFonts w:ascii="華康楷書體 Std W5" w:eastAsia="華康楷書體 Std W5" w:hAnsi="華康楷書體 Std W5"/>
          <w:vanish/>
          <w:color w:val="008000"/>
          <w:sz w:val="24"/>
        </w:rPr>
        <w:t>(D)</w:t>
      </w:r>
      <w:bookmarkStart w:id="442" w:name="RQ190321000038_1_4"/>
      <w:r w:rsidRPr="003A447F">
        <w:rPr>
          <w:rFonts w:ascii="華康楷書體 Std W5" w:eastAsia="華康楷書體 Std W5" w:hAnsi="華康楷書體 Std W5" w:hint="eastAsia"/>
          <w:vanish/>
          <w:color w:val="008000"/>
          <w:sz w:val="24"/>
        </w:rPr>
        <w:t>光保護作用也會降低光合作用速率</w:t>
      </w:r>
      <w:r w:rsidRPr="003A447F">
        <w:rPr>
          <w:rFonts w:ascii="華康楷書體 Std W5" w:eastAsia="華康楷書體 Std W5" w:hAnsi="華康楷書體 Std W5"/>
          <w:vanish/>
          <w:color w:val="008000"/>
          <w:sz w:val="24"/>
        </w:rPr>
        <w:t xml:space="preserve">　</w:t>
      </w:r>
      <w:bookmarkEnd w:id="440"/>
      <w:bookmarkEnd w:id="442"/>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443" w:name="RQ190321000040_M"/>
      <w:bookmarkStart w:id="444" w:name="RQ190321000040"/>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445" w:name="RQ190321000040_1_H"/>
      <w:bookmarkEnd w:id="443"/>
      <w:r w:rsidRPr="003A447F">
        <w:rPr>
          <w:rFonts w:ascii="華康楷書體 Std W5" w:eastAsia="華康楷書體 Std W5" w:hAnsi="華康楷書體 Std W5" w:hint="eastAsia"/>
          <w:vanish/>
          <w:color w:val="008000"/>
          <w:kern w:val="2"/>
          <w:sz w:val="24"/>
        </w:rPr>
        <w:t>(甲)H</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O→O</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為光反應的過程，發生於葉綠體類囊體膜上。而(乙)O</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H</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O為有氧呼吸過程發生於粒線體的內膜</w:t>
      </w:r>
      <w:r w:rsidRPr="003A447F">
        <w:rPr>
          <w:rFonts w:ascii="華康楷書體 Std W5" w:eastAsia="華康楷書體 Std W5" w:hAnsi="華康楷書體 Std W5"/>
          <w:vanish/>
          <w:color w:val="008000"/>
          <w:sz w:val="24"/>
        </w:rPr>
        <w:t xml:space="preserve">　</w:t>
      </w:r>
      <w:bookmarkEnd w:id="444"/>
      <w:bookmarkEnd w:id="445"/>
    </w:p>
    <w:p w:rsidR="00120BBC" w:rsidRPr="003A447F" w:rsidRDefault="00AC00EA"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446" w:name="QQ190321000041_1_H"/>
      <w:bookmarkStart w:id="447" w:name="QQ190321000041"/>
      <w:r w:rsidRPr="003A447F">
        <w:rPr>
          <w:rFonts w:ascii="華康楷書體 Std W5" w:eastAsia="華康楷書體 Std W5" w:hAnsi="華康楷書體 Std W5" w:hint="eastAsia"/>
          <w:kern w:val="2"/>
          <w:sz w:val="24"/>
        </w:rPr>
        <w:t>14.</w:t>
      </w:r>
      <w:r w:rsidR="00120BBC" w:rsidRPr="003A447F">
        <w:rPr>
          <w:rFonts w:ascii="華康楷書體 Std W5" w:eastAsia="華康楷書體 Std W5" w:hAnsi="華康楷書體 Std W5" w:hint="eastAsia"/>
          <w:kern w:val="2"/>
          <w:sz w:val="24"/>
        </w:rPr>
        <w:t>植物學家利用一種除草劑DCMU抑制光合作用的進行，它阻斷了電子的流動，間接使光反應無法繼續進行來給植物提供能量(ATP)。但DCMU對葉綠素吸收光以及固定二氧化碳的反應無影響。但因為電子的流動被制止所以使得高能量分子也被中斷形成，二氧化碳固定缺乏能量也就會停止了。試根據上文回答下列有關DCMU和植物光合作用的敘述，何者正確？</w:t>
      </w:r>
      <w:r w:rsidR="00120BBC" w:rsidRPr="003A447F">
        <w:rPr>
          <w:rFonts w:ascii="華康楷書體 Std W5" w:eastAsia="華康楷書體 Std W5" w:hAnsi="華康楷書體 Std W5"/>
          <w:sz w:val="24"/>
        </w:rPr>
        <w:t xml:space="preserve">　</w:t>
      </w:r>
      <w:bookmarkEnd w:id="446"/>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448" w:name="QQ190321000041_1_1"/>
      <w:r w:rsidR="00120BBC" w:rsidRPr="003A447F">
        <w:rPr>
          <w:rFonts w:ascii="華康楷書體 Std W5" w:eastAsia="華康楷書體 Std W5" w:hAnsi="華康楷書體 Std W5" w:hint="eastAsia"/>
          <w:kern w:val="2"/>
          <w:sz w:val="24"/>
        </w:rPr>
        <w:t>DCMU主要抑制了光反應和固碳反應的進行</w:t>
      </w:r>
      <w:r w:rsidR="00120BBC" w:rsidRPr="003A447F">
        <w:rPr>
          <w:rFonts w:ascii="華康楷書體 Std W5" w:eastAsia="華康楷書體 Std W5" w:hAnsi="華康楷書體 Std W5"/>
          <w:sz w:val="24"/>
        </w:rPr>
        <w:t xml:space="preserve">　</w:t>
      </w:r>
      <w:bookmarkEnd w:id="448"/>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449" w:name="QQ190321000041_1_2"/>
      <w:r w:rsidR="00120BBC" w:rsidRPr="003A447F">
        <w:rPr>
          <w:rFonts w:ascii="華康楷書體 Std W5" w:eastAsia="華康楷書體 Std W5" w:hAnsi="華康楷書體 Std W5" w:hint="eastAsia"/>
          <w:kern w:val="2"/>
          <w:sz w:val="24"/>
        </w:rPr>
        <w:t>DCMU抑制ATP及高能量分子的形成</w:t>
      </w:r>
      <w:r w:rsidR="00120BBC" w:rsidRPr="003A447F">
        <w:rPr>
          <w:rFonts w:ascii="華康楷書體 Std W5" w:eastAsia="華康楷書體 Std W5" w:hAnsi="華康楷書體 Std W5"/>
          <w:sz w:val="24"/>
        </w:rPr>
        <w:t xml:space="preserve">　</w:t>
      </w:r>
      <w:bookmarkEnd w:id="449"/>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450" w:name="QQ190321000041_1_3"/>
      <w:r w:rsidR="00120BBC" w:rsidRPr="003A447F">
        <w:rPr>
          <w:rFonts w:ascii="華康楷書體 Std W5" w:eastAsia="華康楷書體 Std W5" w:hAnsi="華康楷書體 Std W5" w:hint="eastAsia"/>
          <w:kern w:val="2"/>
          <w:sz w:val="24"/>
        </w:rPr>
        <w:t>DCMU抑制了葉綠素的吸光反應</w:t>
      </w:r>
      <w:r w:rsidR="00120BBC" w:rsidRPr="003A447F">
        <w:rPr>
          <w:rFonts w:ascii="華康楷書體 Std W5" w:eastAsia="華康楷書體 Std W5" w:hAnsi="華康楷書體 Std W5"/>
          <w:sz w:val="24"/>
        </w:rPr>
        <w:t xml:space="preserve">　</w:t>
      </w:r>
      <w:bookmarkEnd w:id="450"/>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451" w:name="QQ190321000041_1_4"/>
      <w:r w:rsidR="00120BBC" w:rsidRPr="003A447F">
        <w:rPr>
          <w:rFonts w:ascii="華康楷書體 Std W5" w:eastAsia="華康楷書體 Std W5" w:hAnsi="華康楷書體 Std W5" w:hint="eastAsia"/>
          <w:kern w:val="2"/>
          <w:sz w:val="24"/>
        </w:rPr>
        <w:t>DCMU破壞了類囊</w:t>
      </w:r>
      <w:r w:rsidR="00120BBC" w:rsidRPr="003A447F">
        <w:rPr>
          <w:rFonts w:ascii="華康楷書體 Std W5" w:eastAsia="華康楷書體 Std W5" w:hAnsi="華康楷書體 Std W5" w:hint="eastAsia"/>
          <w:kern w:val="2"/>
          <w:sz w:val="24"/>
          <w:lang w:eastAsia="zh-HK"/>
        </w:rPr>
        <w:t>體</w:t>
      </w:r>
      <w:r w:rsidR="00120BBC" w:rsidRPr="003A447F">
        <w:rPr>
          <w:rFonts w:ascii="華康楷書體 Std W5" w:eastAsia="華康楷書體 Std W5" w:hAnsi="華康楷書體 Std W5" w:hint="eastAsia"/>
          <w:kern w:val="2"/>
          <w:sz w:val="24"/>
        </w:rPr>
        <w:t>膜</w:t>
      </w:r>
      <w:r w:rsidR="00120BBC" w:rsidRPr="003A447F">
        <w:rPr>
          <w:rFonts w:ascii="華康楷書體 Std W5" w:eastAsia="華康楷書體 Std W5" w:hAnsi="華康楷書體 Std W5"/>
          <w:sz w:val="24"/>
        </w:rPr>
        <w:t xml:space="preserve">　</w:t>
      </w:r>
      <w:bookmarkEnd w:id="451"/>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E)</w:t>
      </w:r>
      <w:bookmarkStart w:id="452" w:name="QQ190321000041_1_5"/>
      <w:r w:rsidR="00120BBC" w:rsidRPr="003A447F">
        <w:rPr>
          <w:rFonts w:ascii="華康楷書體 Std W5" w:eastAsia="華康楷書體 Std W5" w:hAnsi="華康楷書體 Std W5" w:hint="eastAsia"/>
          <w:kern w:val="2"/>
          <w:sz w:val="24"/>
        </w:rPr>
        <w:t>DCMU抑制了電子的傳遞完成</w:t>
      </w:r>
      <w:r w:rsidR="00120BBC" w:rsidRPr="003A447F">
        <w:rPr>
          <w:rFonts w:ascii="華康楷書體 Std W5" w:eastAsia="華康楷書體 Std W5" w:hAnsi="華康楷書體 Std W5"/>
          <w:sz w:val="24"/>
        </w:rPr>
        <w:t xml:space="preserve">　</w:t>
      </w:r>
      <w:bookmarkEnd w:id="447"/>
      <w:bookmarkEnd w:id="452"/>
      <w:r w:rsidRPr="003A447F">
        <w:rPr>
          <w:rFonts w:ascii="華康楷書體 Std W5" w:eastAsia="華康楷書體 Std W5" w:hAnsi="華康楷書體 Std W5"/>
          <w:sz w:val="24"/>
        </w:rPr>
        <w:br/>
      </w:r>
    </w:p>
    <w:p w:rsidR="00120BBC" w:rsidRPr="003A447F" w:rsidRDefault="00120BBC" w:rsidP="00FA7DFF">
      <w:pPr>
        <w:pStyle w:val="Normal0"/>
        <w:adjustRightInd w:val="0"/>
        <w:snapToGrid w:val="0"/>
        <w:spacing w:line="420" w:lineRule="atLeast"/>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A7DFF">
      <w:pPr>
        <w:pStyle w:val="Normal1"/>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453" w:name="AQ190321000041_M"/>
      <w:bookmarkStart w:id="454" w:name="AQ190321000041"/>
      <w:r w:rsidRPr="003A447F">
        <w:rPr>
          <w:rFonts w:ascii="華康楷書體 Std W5" w:eastAsia="華康楷書體 Std W5" w:hAnsi="華康楷書體 Std W5"/>
          <w:vanish/>
          <w:color w:val="FF0000"/>
          <w:sz w:val="24"/>
          <w:bdr w:val="single" w:sz="2" w:space="0" w:color="auto" w:shadow="1"/>
        </w:rPr>
        <w:t xml:space="preserve">解答 </w:t>
      </w:r>
      <w:r w:rsidRPr="003A447F">
        <w:rPr>
          <w:rFonts w:ascii="華康楷書體 Std W5" w:eastAsia="華康楷書體 Std W5" w:hAnsi="華康楷書體 Std W5"/>
          <w:vanish/>
          <w:color w:val="FF0000"/>
          <w:sz w:val="24"/>
        </w:rPr>
        <w:t xml:space="preserve">　</w:t>
      </w:r>
      <w:bookmarkStart w:id="455" w:name="AQ190321000041_1"/>
      <w:bookmarkEnd w:id="453"/>
      <w:r w:rsidRPr="003A447F">
        <w:rPr>
          <w:rFonts w:ascii="華康楷書體 Std W5" w:eastAsia="華康楷書體 Std W5" w:hAnsi="華康楷書體 Std W5"/>
          <w:vanish/>
          <w:color w:val="FF0000"/>
          <w:sz w:val="24"/>
        </w:rPr>
        <w:t xml:space="preserve">BE　</w:t>
      </w:r>
      <w:bookmarkEnd w:id="454"/>
      <w:bookmarkEnd w:id="455"/>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456" w:name="RQ190321000041_M"/>
      <w:bookmarkStart w:id="457" w:name="RQ190321000041"/>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458" w:name="RQ190321000041_1_H"/>
      <w:bookmarkEnd w:id="456"/>
      <w:r w:rsidRPr="003A447F">
        <w:rPr>
          <w:rFonts w:ascii="華康楷書體 Std W5" w:eastAsia="華康楷書體 Std W5" w:hAnsi="華康楷書體 Std W5" w:hint="eastAsia"/>
          <w:vanish/>
          <w:color w:val="008000"/>
          <w:kern w:val="2"/>
          <w:sz w:val="24"/>
        </w:rPr>
        <w:t>由文章中得知DCMU這種物質抑制了電子的傳遞現象，使得ATP和高能量分子的形成受到阻礙。所以光反應受到DCMU的抑制</w:t>
      </w:r>
      <w:r w:rsidRPr="003A447F">
        <w:rPr>
          <w:rFonts w:ascii="華康楷書體 Std W5" w:eastAsia="華康楷書體 Std W5" w:hAnsi="華康楷書體 Std W5"/>
          <w:vanish/>
          <w:color w:val="008000"/>
          <w:sz w:val="24"/>
        </w:rPr>
        <w:t xml:space="preserve">　</w:t>
      </w:r>
      <w:bookmarkEnd w:id="458"/>
      <w:r w:rsidRPr="003A447F">
        <w:rPr>
          <w:rFonts w:ascii="華康楷書體 Std W5" w:eastAsia="華康楷書體 Std W5" w:hAnsi="華康楷書體 Std W5"/>
          <w:vanish/>
          <w:color w:val="008000"/>
          <w:sz w:val="24"/>
        </w:rPr>
        <w:t>(A)</w:t>
      </w:r>
      <w:bookmarkStart w:id="459" w:name="RQ190321000041_1_1"/>
      <w:r w:rsidRPr="003A447F">
        <w:rPr>
          <w:rFonts w:ascii="華康楷書體 Std W5" w:eastAsia="華康楷書體 Std W5" w:hAnsi="華康楷書體 Std W5" w:hint="eastAsia"/>
          <w:vanish/>
          <w:color w:val="008000"/>
          <w:kern w:val="2"/>
          <w:sz w:val="24"/>
        </w:rPr>
        <w:t>DCMU主要抑制了光反應但對固碳反應的進行沒作用</w:t>
      </w:r>
      <w:r w:rsidRPr="003A447F">
        <w:rPr>
          <w:rFonts w:ascii="華康楷書體 Std W5" w:eastAsia="華康楷書體 Std W5" w:hAnsi="華康楷書體 Std W5"/>
          <w:vanish/>
          <w:color w:val="008000"/>
          <w:sz w:val="24"/>
        </w:rPr>
        <w:t xml:space="preserve">　</w:t>
      </w:r>
      <w:bookmarkEnd w:id="459"/>
      <w:r w:rsidRPr="003A447F">
        <w:rPr>
          <w:rFonts w:ascii="華康楷書體 Std W5" w:eastAsia="華康楷書體 Std W5" w:hAnsi="華康楷書體 Std W5"/>
          <w:vanish/>
          <w:color w:val="008000"/>
          <w:sz w:val="24"/>
        </w:rPr>
        <w:t>(C)</w:t>
      </w:r>
      <w:bookmarkStart w:id="460" w:name="RQ190321000041_1_3"/>
      <w:r w:rsidRPr="003A447F">
        <w:rPr>
          <w:rFonts w:ascii="華康楷書體 Std W5" w:eastAsia="華康楷書體 Std W5" w:hAnsi="華康楷書體 Std W5" w:hint="eastAsia"/>
          <w:vanish/>
          <w:color w:val="008000"/>
          <w:kern w:val="2"/>
          <w:sz w:val="24"/>
        </w:rPr>
        <w:t>DCMU對葉綠素的吸光反應沒影響</w:t>
      </w:r>
      <w:r w:rsidRPr="003A447F">
        <w:rPr>
          <w:rFonts w:ascii="華康楷書體 Std W5" w:eastAsia="華康楷書體 Std W5" w:hAnsi="華康楷書體 Std W5"/>
          <w:vanish/>
          <w:color w:val="008000"/>
          <w:sz w:val="24"/>
        </w:rPr>
        <w:t xml:space="preserve">　</w:t>
      </w:r>
      <w:bookmarkEnd w:id="460"/>
      <w:r w:rsidRPr="003A447F">
        <w:rPr>
          <w:rFonts w:ascii="華康楷書體 Std W5" w:eastAsia="華康楷書體 Std W5" w:hAnsi="華康楷書體 Std W5"/>
          <w:vanish/>
          <w:color w:val="008000"/>
          <w:sz w:val="24"/>
        </w:rPr>
        <w:t>(D)</w:t>
      </w:r>
      <w:bookmarkStart w:id="461" w:name="RQ190321000041_1_4"/>
      <w:r w:rsidRPr="003A447F">
        <w:rPr>
          <w:rFonts w:ascii="華康楷書體 Std W5" w:eastAsia="華康楷書體 Std W5" w:hAnsi="華康楷書體 Std W5" w:hint="eastAsia"/>
          <w:vanish/>
          <w:color w:val="008000"/>
          <w:kern w:val="2"/>
          <w:sz w:val="24"/>
        </w:rPr>
        <w:t>DCMU沒有破壞類囊</w:t>
      </w:r>
      <w:r w:rsidRPr="003A447F">
        <w:rPr>
          <w:rFonts w:ascii="華康楷書體 Std W5" w:eastAsia="華康楷書體 Std W5" w:hAnsi="華康楷書體 Std W5" w:hint="eastAsia"/>
          <w:vanish/>
          <w:color w:val="008000"/>
          <w:kern w:val="2"/>
          <w:sz w:val="24"/>
          <w:lang w:eastAsia="zh-HK"/>
        </w:rPr>
        <w:t>體</w:t>
      </w:r>
      <w:r w:rsidRPr="003A447F">
        <w:rPr>
          <w:rFonts w:ascii="華康楷書體 Std W5" w:eastAsia="華康楷書體 Std W5" w:hAnsi="華康楷書體 Std W5" w:hint="eastAsia"/>
          <w:vanish/>
          <w:color w:val="008000"/>
          <w:kern w:val="2"/>
          <w:sz w:val="24"/>
        </w:rPr>
        <w:t>膜</w:t>
      </w:r>
      <w:r w:rsidRPr="003A447F">
        <w:rPr>
          <w:rFonts w:ascii="華康楷書體 Std W5" w:eastAsia="華康楷書體 Std W5" w:hAnsi="華康楷書體 Std W5"/>
          <w:vanish/>
          <w:color w:val="008000"/>
          <w:sz w:val="24"/>
        </w:rPr>
        <w:t xml:space="preserve">　</w:t>
      </w:r>
      <w:bookmarkEnd w:id="457"/>
      <w:bookmarkEnd w:id="461"/>
    </w:p>
    <w:p w:rsidR="00120BBC" w:rsidRPr="003A447F" w:rsidRDefault="00120BBC" w:rsidP="00FA7DFF">
      <w:pPr>
        <w:pStyle w:val="Normal2"/>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462" w:name="RQ190321000048_M"/>
      <w:bookmarkStart w:id="463" w:name="RQ190321000048"/>
      <w:r w:rsidRPr="003A447F">
        <w:rPr>
          <w:rFonts w:ascii="華康楷書體 Std W5" w:eastAsia="華康楷書體 Std W5" w:hAnsi="華康楷書體 Std W5"/>
          <w:vanish/>
          <w:color w:val="008000"/>
          <w:sz w:val="24"/>
          <w:bdr w:val="single" w:sz="2" w:space="0" w:color="auto" w:shadow="1"/>
        </w:rPr>
        <w:t xml:space="preserve">解析 </w:t>
      </w:r>
      <w:r w:rsidRPr="003A447F">
        <w:rPr>
          <w:rFonts w:ascii="華康楷書體 Std W5" w:eastAsia="華康楷書體 Std W5" w:hAnsi="華康楷書體 Std W5"/>
          <w:vanish/>
          <w:color w:val="008000"/>
          <w:sz w:val="24"/>
        </w:rPr>
        <w:t xml:space="preserve">　</w:t>
      </w:r>
      <w:bookmarkStart w:id="464" w:name="RQ190321000048_1_H"/>
      <w:bookmarkEnd w:id="462"/>
      <w:r w:rsidRPr="003A447F">
        <w:rPr>
          <w:rFonts w:ascii="華康楷書體 Std W5" w:eastAsia="華康楷書體 Std W5" w:hAnsi="華康楷書體 Std W5" w:hint="eastAsia"/>
          <w:vanish/>
          <w:color w:val="008000"/>
          <w:kern w:val="2"/>
          <w:sz w:val="24"/>
        </w:rPr>
        <w:t>(A)(C)不論發酵作用或有氧呼吸，均會產生ATP和丙酮酸　(B)兩者皆未產生O</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 xml:space="preserve">　(D)(E)有氧呼吸最後會產生CO</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和H</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O；發酵作用不會產生水，也不一定會產生CO</w:t>
      </w:r>
      <w:r w:rsidRPr="003A447F">
        <w:rPr>
          <w:rFonts w:ascii="華康楷書體 Std W5" w:eastAsia="華康楷書體 Std W5" w:hAnsi="華康楷書體 Std W5" w:hint="eastAsia"/>
          <w:vanish/>
          <w:color w:val="008000"/>
          <w:kern w:val="2"/>
          <w:sz w:val="24"/>
          <w:vertAlign w:val="subscript"/>
        </w:rPr>
        <w:t>2</w:t>
      </w:r>
      <w:r w:rsidRPr="003A447F">
        <w:rPr>
          <w:rFonts w:ascii="華康楷書體 Std W5" w:eastAsia="華康楷書體 Std W5" w:hAnsi="華康楷書體 Std W5" w:hint="eastAsia"/>
          <w:vanish/>
          <w:color w:val="008000"/>
          <w:kern w:val="2"/>
          <w:sz w:val="24"/>
        </w:rPr>
        <w:t>，須視何種發酵而定</w:t>
      </w:r>
      <w:r w:rsidRPr="003A447F">
        <w:rPr>
          <w:rFonts w:ascii="華康楷書體 Std W5" w:eastAsia="華康楷書體 Std W5" w:hAnsi="華康楷書體 Std W5"/>
          <w:vanish/>
          <w:color w:val="008000"/>
          <w:sz w:val="24"/>
        </w:rPr>
        <w:t xml:space="preserve">　</w:t>
      </w:r>
      <w:bookmarkEnd w:id="463"/>
      <w:bookmarkEnd w:id="464"/>
    </w:p>
    <w:p w:rsidR="00120BBC" w:rsidRPr="003A447F" w:rsidRDefault="00AC00EA" w:rsidP="00FA7DFF">
      <w:pPr>
        <w:pStyle w:val="Normal0"/>
        <w:adjustRightInd w:val="0"/>
        <w:snapToGrid w:val="0"/>
        <w:spacing w:before="80" w:line="420" w:lineRule="atLeast"/>
        <w:ind w:left="336" w:hangingChars="140" w:hanging="336"/>
        <w:textAlignment w:val="center"/>
        <w:rPr>
          <w:rFonts w:ascii="華康楷書體 Std W5" w:eastAsia="華康楷書體 Std W5" w:hAnsi="華康楷書體 Std W5"/>
          <w:sz w:val="24"/>
        </w:rPr>
      </w:pPr>
      <w:bookmarkStart w:id="465" w:name="QQ190420000277_1_H"/>
      <w:bookmarkStart w:id="466" w:name="QQ190420000277"/>
      <w:r w:rsidRPr="003A447F">
        <w:rPr>
          <w:rFonts w:ascii="華康楷書體 Std W5" w:eastAsia="華康楷書體 Std W5" w:hAnsi="華康楷書體 Std W5" w:hint="eastAsia"/>
          <w:kern w:val="2"/>
          <w:sz w:val="24"/>
        </w:rPr>
        <w:t>15.光合作用可將太陽能轉換為化學能，供細胞利用。</w:t>
      </w:r>
      <w:r w:rsidR="00120BBC" w:rsidRPr="003A447F">
        <w:rPr>
          <w:rFonts w:ascii="華康楷書體 Std W5" w:eastAsia="華康楷書體 Std W5" w:hAnsi="華康楷書體 Std W5" w:hint="eastAsia"/>
          <w:kern w:val="2"/>
          <w:sz w:val="24"/>
        </w:rPr>
        <w:t>有關光合作用的敘述，</w:t>
      </w:r>
      <w:r w:rsidRPr="003A447F">
        <w:rPr>
          <w:rFonts w:ascii="華康楷書體 Std W5" w:eastAsia="華康楷書體 Std W5" w:hAnsi="華康楷書體 Std W5" w:hint="eastAsia"/>
          <w:kern w:val="2"/>
          <w:sz w:val="24"/>
        </w:rPr>
        <w:t>哪些</w:t>
      </w:r>
      <w:r w:rsidR="00120BBC" w:rsidRPr="003A447F">
        <w:rPr>
          <w:rFonts w:ascii="華康楷書體 Std W5" w:eastAsia="華康楷書體 Std W5" w:hAnsi="華康楷書體 Std W5" w:hint="eastAsia"/>
          <w:kern w:val="2"/>
          <w:sz w:val="24"/>
        </w:rPr>
        <w:t>正確？</w:t>
      </w:r>
      <w:r w:rsidR="00120BBC" w:rsidRPr="003A447F">
        <w:rPr>
          <w:rFonts w:ascii="華康楷書體 Std W5" w:eastAsia="華康楷書體 Std W5" w:hAnsi="華康楷書體 Std W5"/>
          <w:sz w:val="24"/>
        </w:rPr>
        <w:t xml:space="preserve">　</w:t>
      </w:r>
      <w:bookmarkEnd w:id="465"/>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A)</w:t>
      </w:r>
      <w:bookmarkStart w:id="467" w:name="QQ190420000277_1_1"/>
      <w:r w:rsidR="00120BBC" w:rsidRPr="003A447F">
        <w:rPr>
          <w:rFonts w:ascii="華康楷書體 Std W5" w:eastAsia="華康楷書體 Std W5" w:hAnsi="華康楷書體 Std W5" w:hint="eastAsia"/>
          <w:kern w:val="2"/>
          <w:sz w:val="24"/>
        </w:rPr>
        <w:t>葉綠素存在於可行光合作用的生物細胞中</w:t>
      </w:r>
      <w:r w:rsidR="00120BBC" w:rsidRPr="003A447F">
        <w:rPr>
          <w:rFonts w:ascii="華康楷書體 Std W5" w:eastAsia="華康楷書體 Std W5" w:hAnsi="華康楷書體 Std W5"/>
          <w:sz w:val="24"/>
        </w:rPr>
        <w:t xml:space="preserve">　</w:t>
      </w:r>
      <w:bookmarkEnd w:id="467"/>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B)</w:t>
      </w:r>
      <w:bookmarkStart w:id="468" w:name="QQ190420000277_1_2"/>
      <w:r w:rsidR="00120BBC" w:rsidRPr="003A447F">
        <w:rPr>
          <w:rFonts w:ascii="華康楷書體 Std W5" w:eastAsia="華康楷書體 Std W5" w:hAnsi="華康楷書體 Std W5" w:hint="eastAsia"/>
          <w:kern w:val="2"/>
          <w:sz w:val="24"/>
        </w:rPr>
        <w:t>葉綠體存在於可行光合作用的植物細胞中</w:t>
      </w:r>
      <w:r w:rsidR="00120BBC" w:rsidRPr="003A447F">
        <w:rPr>
          <w:rFonts w:ascii="華康楷書體 Std W5" w:eastAsia="華康楷書體 Std W5" w:hAnsi="華康楷書體 Std W5"/>
          <w:sz w:val="24"/>
        </w:rPr>
        <w:t xml:space="preserve">　</w:t>
      </w:r>
      <w:bookmarkEnd w:id="468"/>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C)</w:t>
      </w:r>
      <w:bookmarkStart w:id="469" w:name="QQ190420000277_1_3"/>
      <w:r w:rsidR="00120BBC" w:rsidRPr="003A447F">
        <w:rPr>
          <w:rFonts w:ascii="華康楷書體 Std W5" w:eastAsia="華康楷書體 Std W5" w:hAnsi="華康楷書體 Std W5" w:hint="eastAsia"/>
          <w:kern w:val="2"/>
          <w:sz w:val="24"/>
        </w:rPr>
        <w:t>植物細胞主要利用綠光來進行光合作用</w:t>
      </w:r>
      <w:r w:rsidR="00120BBC" w:rsidRPr="003A447F">
        <w:rPr>
          <w:rFonts w:ascii="華康楷書體 Std W5" w:eastAsia="華康楷書體 Std W5" w:hAnsi="華康楷書體 Std W5"/>
          <w:sz w:val="24"/>
        </w:rPr>
        <w:t xml:space="preserve">　</w:t>
      </w:r>
      <w:bookmarkEnd w:id="469"/>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D)</w:t>
      </w:r>
      <w:bookmarkStart w:id="470" w:name="QQ190420000277_1_4"/>
      <w:r w:rsidR="00120BBC" w:rsidRPr="003A447F">
        <w:rPr>
          <w:rFonts w:ascii="華康楷書體 Std W5" w:eastAsia="華康楷書體 Std W5" w:hAnsi="華康楷書體 Std W5" w:hint="eastAsia"/>
          <w:kern w:val="2"/>
          <w:sz w:val="24"/>
        </w:rPr>
        <w:t>植物細胞進行光合作用時，光反應是在類囊體的膜上進行</w:t>
      </w:r>
      <w:r w:rsidR="00120BBC" w:rsidRPr="003A447F">
        <w:rPr>
          <w:rFonts w:ascii="華康楷書體 Std W5" w:eastAsia="華康楷書體 Std W5" w:hAnsi="華康楷書體 Std W5"/>
          <w:sz w:val="24"/>
        </w:rPr>
        <w:t xml:space="preserve">　</w:t>
      </w:r>
      <w:bookmarkEnd w:id="470"/>
      <w:r w:rsidRPr="003A447F">
        <w:rPr>
          <w:rFonts w:ascii="華康楷書體 Std W5" w:eastAsia="華康楷書體 Std W5" w:hAnsi="華康楷書體 Std W5"/>
          <w:sz w:val="24"/>
        </w:rPr>
        <w:br/>
      </w:r>
      <w:r w:rsidR="00120BBC" w:rsidRPr="003A447F">
        <w:rPr>
          <w:rFonts w:ascii="華康楷書體 Std W5" w:eastAsia="華康楷書體 Std W5" w:hAnsi="華康楷書體 Std W5"/>
          <w:sz w:val="24"/>
        </w:rPr>
        <w:t>(E)</w:t>
      </w:r>
      <w:bookmarkStart w:id="471" w:name="QQ190420000277_1_5"/>
      <w:r w:rsidR="00120BBC" w:rsidRPr="003A447F">
        <w:rPr>
          <w:rFonts w:ascii="華康楷書體 Std W5" w:eastAsia="華康楷書體 Std W5" w:hAnsi="華康楷書體 Std W5" w:hint="eastAsia"/>
          <w:kern w:val="2"/>
          <w:sz w:val="24"/>
        </w:rPr>
        <w:t>植物細胞進行光合作用時，固定二氧化碳生成醣類的反應是在細胞質中的類囊體進行</w:t>
      </w:r>
      <w:r w:rsidR="00120BBC" w:rsidRPr="003A447F">
        <w:rPr>
          <w:rFonts w:ascii="華康楷書體 Std W5" w:eastAsia="華康楷書體 Std W5" w:hAnsi="華康楷書體 Std W5"/>
          <w:sz w:val="24"/>
        </w:rPr>
        <w:t xml:space="preserve">　</w:t>
      </w:r>
      <w:bookmarkEnd w:id="466"/>
      <w:bookmarkEnd w:id="471"/>
    </w:p>
    <w:p w:rsidR="0089699C" w:rsidRDefault="0089699C">
      <w:pPr>
        <w:widowControl/>
        <w:rPr>
          <w:rFonts w:ascii="華康楷書體 Std W5" w:eastAsia="華康楷書體 Std W5" w:hAnsi="華康楷書體 Std W5"/>
          <w:color w:val="0000FF"/>
          <w:kern w:val="0"/>
          <w:szCs w:val="24"/>
          <w:lang w:eastAsia="zh-CN"/>
        </w:rPr>
      </w:pPr>
      <w:r>
        <w:rPr>
          <w:rFonts w:ascii="華康楷書體 Std W5" w:eastAsia="華康楷書體 Std W5" w:hAnsi="華康楷書體 Std W5"/>
          <w:color w:val="0000FF"/>
          <w:lang w:eastAsia="zh-CN"/>
        </w:rPr>
        <w:br w:type="page"/>
      </w:r>
    </w:p>
    <w:p w:rsidR="00120BBC" w:rsidRPr="003A447F" w:rsidRDefault="00120BBC" w:rsidP="00F25966">
      <w:pPr>
        <w:pStyle w:val="Normal0"/>
        <w:snapToGrid w:val="0"/>
        <w:ind w:left="336"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lastRenderedPageBreak/>
        <w:t>【Super教學講義】</w:t>
      </w:r>
    </w:p>
    <w:p w:rsidR="00120BBC" w:rsidRPr="003A447F" w:rsidRDefault="00120BBC" w:rsidP="00F25966">
      <w:pPr>
        <w:pStyle w:val="Normal1"/>
        <w:snapToGrid w:val="0"/>
        <w:ind w:left="336" w:hangingChars="140" w:hanging="336"/>
        <w:textAlignment w:val="center"/>
        <w:rPr>
          <w:rFonts w:ascii="華康楷書體 Std W5" w:eastAsia="華康楷書體 Std W5" w:hAnsi="華康楷書體 Std W5"/>
          <w:vanish/>
          <w:color w:val="FF0000"/>
          <w:sz w:val="24"/>
        </w:rPr>
      </w:pPr>
      <w:bookmarkStart w:id="472" w:name="AQ190420000277_M"/>
      <w:bookmarkStart w:id="473" w:name="AQ190420000277"/>
      <w:r w:rsidRPr="003A447F">
        <w:rPr>
          <w:rFonts w:ascii="華康楷書體 Std W5" w:eastAsia="華康楷書體 Std W5" w:hAnsi="華康楷書體 Std W5"/>
          <w:vanish/>
          <w:color w:val="FF0000"/>
          <w:sz w:val="24"/>
          <w:bdr w:val="single" w:sz="2" w:space="0" w:color="auto" w:shadow="1"/>
        </w:rPr>
        <w:t xml:space="preserve"> 解答 </w:t>
      </w:r>
      <w:r w:rsidRPr="003A447F">
        <w:rPr>
          <w:rFonts w:ascii="華康楷書體 Std W5" w:eastAsia="華康楷書體 Std W5" w:hAnsi="華康楷書體 Std W5"/>
          <w:vanish/>
          <w:color w:val="FF0000"/>
          <w:sz w:val="24"/>
        </w:rPr>
        <w:t xml:space="preserve">　</w:t>
      </w:r>
      <w:bookmarkStart w:id="474" w:name="AQ190420000277_1"/>
      <w:bookmarkEnd w:id="472"/>
      <w:r w:rsidRPr="003A447F">
        <w:rPr>
          <w:rFonts w:ascii="華康楷書體 Std W5" w:eastAsia="華康楷書體 Std W5" w:hAnsi="華康楷書體 Std W5"/>
          <w:vanish/>
          <w:color w:val="FF0000"/>
          <w:sz w:val="24"/>
        </w:rPr>
        <w:t xml:space="preserve">ABD　</w:t>
      </w:r>
      <w:bookmarkEnd w:id="473"/>
      <w:bookmarkEnd w:id="474"/>
    </w:p>
    <w:p w:rsidR="00120BBC" w:rsidRPr="003A447F" w:rsidRDefault="00120BBC" w:rsidP="00F25966">
      <w:pPr>
        <w:pStyle w:val="Normal1"/>
        <w:snapToGrid w:val="0"/>
        <w:ind w:left="336" w:hangingChars="140" w:hanging="336"/>
        <w:textAlignment w:val="center"/>
        <w:rPr>
          <w:rFonts w:ascii="華康楷書體 Std W5" w:eastAsia="華康楷書體 Std W5" w:hAnsi="華康楷書體 Std W5"/>
          <w:vanish/>
          <w:color w:val="FF0000"/>
          <w:sz w:val="24"/>
          <w:lang w:eastAsia="zh-CN"/>
        </w:rPr>
      </w:pPr>
    </w:p>
    <w:p w:rsidR="00120BBC" w:rsidRPr="003A447F" w:rsidRDefault="00120BBC" w:rsidP="00F25966">
      <w:pPr>
        <w:pStyle w:val="Normal2"/>
        <w:tabs>
          <w:tab w:val="left" w:pos="1587"/>
        </w:tabs>
        <w:snapToGrid w:val="0"/>
        <w:ind w:left="336" w:hangingChars="140" w:hanging="336"/>
        <w:textAlignment w:val="center"/>
        <w:rPr>
          <w:rFonts w:ascii="華康楷書體 Std W5" w:eastAsia="華康楷書體 Std W5" w:hAnsi="華康楷書體 Std W5"/>
          <w:vanish/>
          <w:color w:val="008000"/>
          <w:sz w:val="24"/>
          <w:lang w:eastAsia="zh-CN"/>
        </w:rPr>
      </w:pPr>
      <w:bookmarkStart w:id="475" w:name="RQ190420000277_M"/>
      <w:bookmarkStart w:id="476" w:name="RQ190420000277"/>
      <w:r w:rsidRPr="003A447F">
        <w:rPr>
          <w:rFonts w:ascii="華康楷書體 Std W5" w:eastAsia="華康楷書體 Std W5" w:hAnsi="華康楷書體 Std W5"/>
          <w:vanish/>
          <w:color w:val="008000"/>
          <w:sz w:val="24"/>
          <w:bdr w:val="single" w:sz="2" w:space="0" w:color="auto" w:shadow="1"/>
        </w:rPr>
        <w:t xml:space="preserve"> 解析 </w:t>
      </w:r>
      <w:r w:rsidRPr="003A447F">
        <w:rPr>
          <w:rFonts w:ascii="華康楷書體 Std W5" w:eastAsia="華康楷書體 Std W5" w:hAnsi="華康楷書體 Std W5"/>
          <w:vanish/>
          <w:color w:val="008000"/>
          <w:sz w:val="24"/>
        </w:rPr>
        <w:t xml:space="preserve">　</w:t>
      </w:r>
      <w:bookmarkStart w:id="477" w:name="RQ190420000277_1_H"/>
      <w:bookmarkEnd w:id="475"/>
      <w:bookmarkEnd w:id="477"/>
      <w:r w:rsidRPr="003A447F">
        <w:rPr>
          <w:rFonts w:ascii="華康楷書體 Std W5" w:eastAsia="華康楷書體 Std W5" w:hAnsi="華康楷書體 Std W5"/>
          <w:vanish/>
          <w:color w:val="008000"/>
          <w:sz w:val="24"/>
        </w:rPr>
        <w:t>(C)</w:t>
      </w:r>
      <w:bookmarkStart w:id="478" w:name="RQ190420000277_1_3"/>
      <w:r w:rsidRPr="003A447F">
        <w:rPr>
          <w:rFonts w:ascii="華康楷書體 Std W5" w:eastAsia="華康楷書體 Std W5" w:hAnsi="華康楷書體 Std W5" w:hint="eastAsia"/>
          <w:vanish/>
          <w:color w:val="008000"/>
          <w:kern w:val="2"/>
          <w:sz w:val="24"/>
        </w:rPr>
        <w:t>主要利用紅光及藍紫光</w:t>
      </w:r>
      <w:r w:rsidRPr="003A447F">
        <w:rPr>
          <w:rFonts w:ascii="華康楷書體 Std W5" w:eastAsia="華康楷書體 Std W5" w:hAnsi="華康楷書體 Std W5"/>
          <w:vanish/>
          <w:color w:val="008000"/>
          <w:sz w:val="24"/>
        </w:rPr>
        <w:t xml:space="preserve">　</w:t>
      </w:r>
      <w:bookmarkEnd w:id="478"/>
      <w:r w:rsidRPr="003A447F">
        <w:rPr>
          <w:rFonts w:ascii="華康楷書體 Std W5" w:eastAsia="華康楷書體 Std W5" w:hAnsi="華康楷書體 Std W5"/>
          <w:vanish/>
          <w:color w:val="008000"/>
          <w:sz w:val="24"/>
        </w:rPr>
        <w:t>(E)</w:t>
      </w:r>
      <w:bookmarkStart w:id="479" w:name="RQ190420000277_1_5"/>
      <w:r w:rsidRPr="003A447F">
        <w:rPr>
          <w:rFonts w:ascii="華康楷書體 Std W5" w:eastAsia="華康楷書體 Std W5" w:hAnsi="華康楷書體 Std W5" w:hint="eastAsia"/>
          <w:vanish/>
          <w:color w:val="008000"/>
          <w:kern w:val="2"/>
          <w:sz w:val="24"/>
        </w:rPr>
        <w:t>屬固碳反應，於葉綠體基質中進行</w:t>
      </w:r>
      <w:r w:rsidRPr="003A447F">
        <w:rPr>
          <w:rFonts w:ascii="華康楷書體 Std W5" w:eastAsia="華康楷書體 Std W5" w:hAnsi="華康楷書體 Std W5"/>
          <w:vanish/>
          <w:color w:val="008000"/>
          <w:sz w:val="24"/>
        </w:rPr>
        <w:t xml:space="preserve">　</w:t>
      </w:r>
      <w:bookmarkEnd w:id="476"/>
      <w:bookmarkEnd w:id="479"/>
    </w:p>
    <w:p w:rsidR="00120BBC" w:rsidRPr="003A447F" w:rsidRDefault="00120BBC" w:rsidP="00F25966">
      <w:pPr>
        <w:pStyle w:val="Normal5"/>
        <w:tabs>
          <w:tab w:val="left" w:pos="1587"/>
        </w:tabs>
        <w:snapToGrid w:val="0"/>
        <w:ind w:left="336" w:hangingChars="140" w:hanging="336"/>
        <w:textAlignment w:val="center"/>
        <w:rPr>
          <w:rFonts w:ascii="華康楷書體 Std W5" w:eastAsia="華康楷書體 Std W5" w:hAnsi="華康楷書體 Std W5"/>
          <w:vanish/>
          <w:color w:val="008000"/>
          <w:sz w:val="24"/>
          <w:lang w:eastAsia="zh-CN"/>
        </w:rPr>
      </w:pPr>
      <w:bookmarkStart w:id="480" w:name="RQ190422000569_M"/>
      <w:bookmarkStart w:id="481" w:name="RQ190422000569"/>
      <w:r w:rsidRPr="003A447F">
        <w:rPr>
          <w:rFonts w:ascii="華康楷書體 Std W5" w:eastAsia="華康楷書體 Std W5" w:hAnsi="華康楷書體 Std W5"/>
          <w:vanish/>
          <w:color w:val="008000"/>
          <w:sz w:val="24"/>
          <w:bdr w:val="single" w:sz="2" w:space="0" w:color="auto" w:shadow="1"/>
        </w:rPr>
        <w:t xml:space="preserve"> 解析 </w:t>
      </w:r>
      <w:r w:rsidRPr="003A447F">
        <w:rPr>
          <w:rFonts w:ascii="華康楷書體 Std W5" w:eastAsia="華康楷書體 Std W5" w:hAnsi="華康楷書體 Std W5"/>
          <w:vanish/>
          <w:color w:val="008000"/>
          <w:sz w:val="24"/>
        </w:rPr>
        <w:t xml:space="preserve">　</w:t>
      </w:r>
      <w:bookmarkStart w:id="482" w:name="RQ190422000569_1_H"/>
      <w:bookmarkEnd w:id="480"/>
      <w:r w:rsidRPr="003A447F">
        <w:rPr>
          <w:rFonts w:ascii="華康楷書體 Std W5" w:eastAsia="華康楷書體 Std W5" w:hAnsi="華康楷書體 Std W5"/>
          <w:vanish/>
          <w:color w:val="008000"/>
          <w:sz w:val="24"/>
        </w:rPr>
        <w:t>(1)</w:t>
      </w:r>
      <w:r w:rsidRPr="003A447F">
        <w:rPr>
          <w:rFonts w:ascii="華康楷書體 Std W5" w:eastAsia="華康楷書體 Std W5" w:hAnsi="華康楷書體 Std W5"/>
          <w:vanish/>
          <w:color w:val="008000"/>
          <w:sz w:val="24"/>
        </w:rPr>
        <w:tab/>
      </w:r>
      <w:r w:rsidRPr="003A447F">
        <w:rPr>
          <w:rFonts w:ascii="華康楷書體 Std W5" w:eastAsia="華康楷書體 Std W5" w:hAnsi="華康楷書體 Std W5" w:hint="eastAsia"/>
          <w:vanish/>
          <w:color w:val="008000"/>
          <w:kern w:val="2"/>
          <w:sz w:val="24"/>
        </w:rPr>
        <w:t>由文章可知，植物行呼吸作用所釋出的二氧化碳和光合作用所需的二氧化碳相等時，此時的光強度為光補償點；此時的二氧化碳吸收量為0，即為圖中的A和B點</w:t>
      </w:r>
      <w:r w:rsidRPr="003A447F">
        <w:rPr>
          <w:rFonts w:ascii="華康楷書體 Std W5" w:eastAsia="華康楷書體 Std W5" w:hAnsi="華康楷書體 Std W5"/>
          <w:vanish/>
          <w:color w:val="008000"/>
          <w:sz w:val="24"/>
        </w:rPr>
        <w:t xml:space="preserve">　</w:t>
      </w:r>
      <w:bookmarkEnd w:id="482"/>
      <w:r w:rsidRPr="003A447F">
        <w:rPr>
          <w:rFonts w:ascii="華康楷書體 Std W5" w:eastAsia="華康楷書體 Std W5" w:hAnsi="華康楷書體 Std W5"/>
          <w:vanish/>
          <w:color w:val="008000"/>
          <w:sz w:val="24"/>
        </w:rPr>
        <w:t>(A)</w:t>
      </w:r>
      <w:bookmarkStart w:id="483" w:name="RQ190422000569_1_1"/>
      <w:r w:rsidRPr="003A447F">
        <w:rPr>
          <w:rFonts w:ascii="華康楷書體 Std W5" w:eastAsia="華康楷書體 Std W5" w:hAnsi="華康楷書體 Std W5" w:hint="eastAsia"/>
          <w:vanish/>
          <w:color w:val="008000"/>
          <w:kern w:val="2"/>
          <w:sz w:val="24"/>
        </w:rPr>
        <w:t>乙植物的光補償點</w:t>
      </w:r>
      <w:r w:rsidRPr="003A447F">
        <w:rPr>
          <w:rFonts w:ascii="華康楷書體 Std W5" w:eastAsia="華康楷書體 Std W5" w:hAnsi="華康楷書體 Std W5"/>
          <w:vanish/>
          <w:color w:val="008000"/>
          <w:sz w:val="24"/>
        </w:rPr>
        <w:t xml:space="preserve">　</w:t>
      </w:r>
      <w:bookmarkEnd w:id="483"/>
      <w:r w:rsidRPr="003A447F">
        <w:rPr>
          <w:rFonts w:ascii="華康楷書體 Std W5" w:eastAsia="華康楷書體 Std W5" w:hAnsi="華康楷書體 Std W5"/>
          <w:vanish/>
          <w:color w:val="008000"/>
          <w:sz w:val="24"/>
        </w:rPr>
        <w:t>(B)</w:t>
      </w:r>
      <w:bookmarkStart w:id="484" w:name="RQ190422000569_1_2"/>
      <w:r w:rsidRPr="003A447F">
        <w:rPr>
          <w:rFonts w:ascii="華康楷書體 Std W5" w:eastAsia="華康楷書體 Std W5" w:hAnsi="華康楷書體 Std W5" w:hint="eastAsia"/>
          <w:vanish/>
          <w:color w:val="008000"/>
          <w:kern w:val="2"/>
          <w:sz w:val="24"/>
        </w:rPr>
        <w:t>甲植物的光補償點</w:t>
      </w:r>
      <w:r w:rsidRPr="003A447F">
        <w:rPr>
          <w:rFonts w:ascii="華康楷書體 Std W5" w:eastAsia="華康楷書體 Std W5" w:hAnsi="華康楷書體 Std W5"/>
          <w:vanish/>
          <w:color w:val="008000"/>
          <w:sz w:val="24"/>
        </w:rPr>
        <w:t xml:space="preserve">　</w:t>
      </w:r>
      <w:bookmarkEnd w:id="484"/>
      <w:r w:rsidRPr="003A447F">
        <w:rPr>
          <w:rFonts w:ascii="華康楷書體 Std W5" w:eastAsia="華康楷書體 Std W5" w:hAnsi="華康楷書體 Std W5"/>
          <w:vanish/>
          <w:color w:val="008000"/>
          <w:sz w:val="24"/>
        </w:rPr>
        <w:t>(C)</w:t>
      </w:r>
      <w:bookmarkStart w:id="485" w:name="RQ190422000569_1_3"/>
      <w:r w:rsidRPr="003A447F">
        <w:rPr>
          <w:rFonts w:ascii="華康楷書體 Std W5" w:eastAsia="華康楷書體 Std W5" w:hAnsi="華康楷書體 Std W5" w:hint="eastAsia"/>
          <w:vanish/>
          <w:color w:val="008000"/>
          <w:kern w:val="2"/>
          <w:sz w:val="24"/>
        </w:rPr>
        <w:t>乙植物的光飽和點</w:t>
      </w:r>
      <w:r w:rsidRPr="003A447F">
        <w:rPr>
          <w:rFonts w:ascii="華康楷書體 Std W5" w:eastAsia="華康楷書體 Std W5" w:hAnsi="華康楷書體 Std W5"/>
          <w:vanish/>
          <w:color w:val="008000"/>
          <w:sz w:val="24"/>
        </w:rPr>
        <w:t xml:space="preserve">　</w:t>
      </w:r>
      <w:bookmarkEnd w:id="485"/>
      <w:r w:rsidRPr="003A447F">
        <w:rPr>
          <w:rFonts w:ascii="華康楷書體 Std W5" w:eastAsia="華康楷書體 Std W5" w:hAnsi="華康楷書體 Std W5"/>
          <w:vanish/>
          <w:color w:val="008000"/>
          <w:sz w:val="24"/>
        </w:rPr>
        <w:t>(D)</w:t>
      </w:r>
      <w:bookmarkStart w:id="486" w:name="RQ190422000569_1_4"/>
      <w:r w:rsidRPr="003A447F">
        <w:rPr>
          <w:rFonts w:ascii="華康楷書體 Std W5" w:eastAsia="華康楷書體 Std W5" w:hAnsi="華康楷書體 Std W5" w:hint="eastAsia"/>
          <w:vanish/>
          <w:color w:val="008000"/>
          <w:kern w:val="2"/>
          <w:sz w:val="24"/>
        </w:rPr>
        <w:t>兩條曲線交會處</w:t>
      </w:r>
      <w:r w:rsidRPr="003A447F">
        <w:rPr>
          <w:rFonts w:ascii="華康楷書體 Std W5" w:eastAsia="華康楷書體 Std W5" w:hAnsi="華康楷書體 Std W5"/>
          <w:vanish/>
          <w:color w:val="008000"/>
          <w:sz w:val="24"/>
        </w:rPr>
        <w:t xml:space="preserve">　</w:t>
      </w:r>
      <w:bookmarkEnd w:id="486"/>
      <w:r w:rsidRPr="003A447F">
        <w:rPr>
          <w:rFonts w:ascii="華康楷書體 Std W5" w:eastAsia="華康楷書體 Std W5" w:hAnsi="華康楷書體 Std W5"/>
          <w:vanish/>
          <w:color w:val="008000"/>
          <w:sz w:val="24"/>
        </w:rPr>
        <w:t>(E)</w:t>
      </w:r>
      <w:bookmarkStart w:id="487" w:name="RQ190422000569_1_5"/>
      <w:r w:rsidRPr="003A447F">
        <w:rPr>
          <w:rFonts w:ascii="華康楷書體 Std W5" w:eastAsia="華康楷書體 Std W5" w:hAnsi="華康楷書體 Std W5" w:hint="eastAsia"/>
          <w:vanish/>
          <w:color w:val="008000"/>
          <w:kern w:val="2"/>
          <w:sz w:val="24"/>
        </w:rPr>
        <w:t>甲植物的光飽和點</w:t>
      </w:r>
      <w:r w:rsidRPr="003A447F">
        <w:rPr>
          <w:rFonts w:ascii="華康楷書體 Std W5" w:eastAsia="華康楷書體 Std W5" w:hAnsi="華康楷書體 Std W5"/>
          <w:vanish/>
          <w:color w:val="008000"/>
          <w:sz w:val="24"/>
        </w:rPr>
        <w:t xml:space="preserve">　</w:t>
      </w:r>
      <w:bookmarkEnd w:id="487"/>
    </w:p>
    <w:p w:rsidR="00120BBC" w:rsidRPr="003A447F" w:rsidRDefault="00120BBC" w:rsidP="00F25966">
      <w:pPr>
        <w:pStyle w:val="Normal6"/>
        <w:tabs>
          <w:tab w:val="left" w:pos="1587"/>
        </w:tabs>
        <w:snapToGrid w:val="0"/>
        <w:ind w:left="336" w:hangingChars="140" w:hanging="336"/>
        <w:textAlignment w:val="center"/>
        <w:rPr>
          <w:rFonts w:ascii="華康楷書體 Std W5" w:eastAsia="華康楷書體 Std W5" w:hAnsi="華康楷書體 Std W5"/>
          <w:vanish/>
          <w:color w:val="008000"/>
          <w:sz w:val="24"/>
          <w:lang w:eastAsia="zh-CN"/>
        </w:rPr>
      </w:pPr>
      <w:bookmarkStart w:id="488" w:name="RQ190422000569_2_H"/>
      <w:r w:rsidRPr="003A447F">
        <w:rPr>
          <w:rFonts w:ascii="華康楷書體 Std W5" w:eastAsia="華康楷書體 Std W5" w:hAnsi="華康楷書體 Std W5"/>
          <w:vanish/>
          <w:color w:val="008000"/>
          <w:sz w:val="24"/>
        </w:rPr>
        <w:t>(2)</w:t>
      </w:r>
      <w:r w:rsidRPr="003A447F">
        <w:rPr>
          <w:rFonts w:ascii="華康楷書體 Std W5" w:eastAsia="華康楷書體 Std W5" w:hAnsi="華康楷書體 Std W5"/>
          <w:vanish/>
          <w:color w:val="008000"/>
          <w:sz w:val="24"/>
        </w:rPr>
        <w:tab/>
      </w:r>
      <w:r w:rsidRPr="003A447F">
        <w:rPr>
          <w:rFonts w:ascii="華康楷書體 Std W5" w:eastAsia="華康楷書體 Std W5" w:hAnsi="華康楷書體 Std W5" w:hint="eastAsia"/>
          <w:vanish/>
          <w:color w:val="008000"/>
          <w:kern w:val="2"/>
          <w:sz w:val="24"/>
        </w:rPr>
        <w:t>陽性植物之光飽和點較高，故選光飽和點較高的甲</w:t>
      </w:r>
      <w:r w:rsidRPr="003A447F">
        <w:rPr>
          <w:rFonts w:ascii="華康楷書體 Std W5" w:eastAsia="華康楷書體 Std W5" w:hAnsi="華康楷書體 Std W5"/>
          <w:vanish/>
          <w:color w:val="008000"/>
          <w:sz w:val="24"/>
        </w:rPr>
        <w:t xml:space="preserve">　</w:t>
      </w:r>
      <w:bookmarkEnd w:id="488"/>
    </w:p>
    <w:p w:rsidR="00120BBC" w:rsidRPr="003A447F" w:rsidRDefault="00120BBC" w:rsidP="00F25966">
      <w:pPr>
        <w:pStyle w:val="Normal7"/>
        <w:tabs>
          <w:tab w:val="left" w:pos="1587"/>
        </w:tabs>
        <w:snapToGrid w:val="0"/>
        <w:ind w:left="336" w:hangingChars="140" w:hanging="336"/>
        <w:textAlignment w:val="center"/>
        <w:rPr>
          <w:rFonts w:ascii="華康楷書體 Std W5" w:eastAsia="華康楷書體 Std W5" w:hAnsi="華康楷書體 Std W5"/>
          <w:vanish/>
          <w:sz w:val="24"/>
          <w:lang w:eastAsia="zh-CN"/>
        </w:rPr>
      </w:pPr>
      <w:bookmarkStart w:id="489" w:name="RQ190422000569_3_H"/>
      <w:r w:rsidRPr="003A447F">
        <w:rPr>
          <w:rFonts w:ascii="華康楷書體 Std W5" w:eastAsia="華康楷書體 Std W5" w:hAnsi="華康楷書體 Std W5"/>
          <w:vanish/>
          <w:color w:val="008000"/>
          <w:sz w:val="24"/>
        </w:rPr>
        <w:t>(3)</w:t>
      </w:r>
      <w:r w:rsidRPr="003A447F">
        <w:rPr>
          <w:rFonts w:ascii="華康楷書體 Std W5" w:eastAsia="華康楷書體 Std W5" w:hAnsi="華康楷書體 Std W5"/>
          <w:vanish/>
          <w:color w:val="008000"/>
          <w:sz w:val="24"/>
        </w:rPr>
        <w:tab/>
      </w:r>
      <w:bookmarkEnd w:id="489"/>
      <w:r w:rsidRPr="003A447F">
        <w:rPr>
          <w:rFonts w:ascii="華康楷書體 Std W5" w:eastAsia="華康楷書體 Std W5" w:hAnsi="華康楷書體 Std W5"/>
          <w:vanish/>
          <w:color w:val="008000"/>
          <w:sz w:val="24"/>
        </w:rPr>
        <w:t>(B)</w:t>
      </w:r>
      <w:bookmarkStart w:id="490" w:name="RQ190422000569_3_2"/>
      <w:r w:rsidRPr="003A447F">
        <w:rPr>
          <w:rFonts w:ascii="華康楷書體 Std W5" w:eastAsia="華康楷書體 Std W5" w:hAnsi="華康楷書體 Std W5" w:hint="eastAsia"/>
          <w:vanish/>
          <w:color w:val="008000"/>
          <w:kern w:val="2"/>
          <w:sz w:val="24"/>
        </w:rPr>
        <w:t>二氧化碳吸收量為正值時，植物處於正成長狀態</w:t>
      </w:r>
      <w:r w:rsidRPr="003A447F">
        <w:rPr>
          <w:rFonts w:ascii="華康楷書體 Std W5" w:eastAsia="華康楷書體 Std W5" w:hAnsi="華康楷書體 Std W5"/>
          <w:vanish/>
          <w:color w:val="008000"/>
          <w:sz w:val="24"/>
        </w:rPr>
        <w:t xml:space="preserve">　</w:t>
      </w:r>
      <w:bookmarkEnd w:id="490"/>
      <w:r w:rsidRPr="003A447F">
        <w:rPr>
          <w:rFonts w:ascii="華康楷書體 Std W5" w:eastAsia="華康楷書體 Std W5" w:hAnsi="華康楷書體 Std W5"/>
          <w:vanish/>
          <w:color w:val="008000"/>
          <w:sz w:val="24"/>
        </w:rPr>
        <w:t>(C)</w:t>
      </w:r>
      <w:bookmarkStart w:id="491" w:name="RQ190422000569_3_3"/>
      <w:r w:rsidRPr="003A447F">
        <w:rPr>
          <w:rFonts w:ascii="華康楷書體 Std W5" w:eastAsia="華康楷書體 Std W5" w:hAnsi="華康楷書體 Std W5" w:hint="eastAsia"/>
          <w:vanish/>
          <w:color w:val="008000"/>
          <w:kern w:val="2"/>
          <w:sz w:val="24"/>
        </w:rPr>
        <w:t>二氧化碳吸收量為負值時，植物呼吸作用大於光合作用</w:t>
      </w:r>
      <w:r w:rsidRPr="003A447F">
        <w:rPr>
          <w:rFonts w:ascii="華康楷書體 Std W5" w:eastAsia="華康楷書體 Std W5" w:hAnsi="華康楷書體 Std W5"/>
          <w:vanish/>
          <w:color w:val="008000"/>
          <w:sz w:val="24"/>
        </w:rPr>
        <w:t xml:space="preserve">　</w:t>
      </w:r>
      <w:bookmarkEnd w:id="491"/>
      <w:r w:rsidRPr="003A447F">
        <w:rPr>
          <w:rFonts w:ascii="華康楷書體 Std W5" w:eastAsia="華康楷書體 Std W5" w:hAnsi="華康楷書體 Std W5"/>
          <w:vanish/>
          <w:color w:val="008000"/>
          <w:sz w:val="24"/>
        </w:rPr>
        <w:t>(D)</w:t>
      </w:r>
      <w:bookmarkStart w:id="492" w:name="RQ190422000569_3_4"/>
      <w:r w:rsidRPr="003A447F">
        <w:rPr>
          <w:rFonts w:ascii="華康楷書體 Std W5" w:eastAsia="華康楷書體 Std W5" w:hAnsi="華康楷書體 Std W5" w:hint="eastAsia"/>
          <w:vanish/>
          <w:color w:val="008000"/>
          <w:kern w:val="2"/>
          <w:sz w:val="24"/>
        </w:rPr>
        <w:t>由圖可知，弱光下陰性植物的光合作用效率較好</w:t>
      </w:r>
      <w:r w:rsidRPr="003A447F">
        <w:rPr>
          <w:rFonts w:ascii="華康楷書體 Std W5" w:eastAsia="華康楷書體 Std W5" w:hAnsi="華康楷書體 Std W5"/>
          <w:vanish/>
          <w:color w:val="008000"/>
          <w:sz w:val="24"/>
        </w:rPr>
        <w:t xml:space="preserve">　</w:t>
      </w:r>
      <w:bookmarkEnd w:id="481"/>
      <w:bookmarkEnd w:id="492"/>
    </w:p>
    <w:bookmarkStart w:id="493" w:name="QQ190321000122_M"/>
    <w:bookmarkStart w:id="494" w:name="QQ190321000122"/>
    <w:p w:rsidR="0089699C" w:rsidRPr="00DC3718" w:rsidRDefault="0089699C" w:rsidP="0089699C">
      <w:pPr>
        <w:pStyle w:val="Normal2"/>
        <w:adjustRightInd w:val="0"/>
        <w:snapToGrid w:val="0"/>
        <w:spacing w:line="420" w:lineRule="atLeast"/>
        <w:ind w:left="336" w:hangingChars="140" w:hanging="336"/>
        <w:textAlignment w:val="center"/>
        <w:rPr>
          <w:rFonts w:ascii="華康楷書體 Std W5" w:eastAsia="華康楷書體 Std W5" w:hAnsi="華康楷書體 Std W5"/>
          <w:kern w:val="2"/>
          <w:sz w:val="24"/>
        </w:rPr>
      </w:pPr>
      <w:r w:rsidRPr="00DC3718">
        <w:rPr>
          <w:rFonts w:ascii="華康楷書體 Std W5" w:eastAsia="華康楷書體 Std W5" w:hAnsi="華康楷書體 Std W5"/>
          <w:noProof/>
          <w:kern w:val="2"/>
          <w:sz w:val="24"/>
        </w:rPr>
        <mc:AlternateContent>
          <mc:Choice Requires="wpg">
            <w:drawing>
              <wp:anchor distT="0" distB="0" distL="114300" distR="114300" simplePos="0" relativeHeight="252276224" behindDoc="0" locked="0" layoutInCell="1" allowOverlap="1" wp14:anchorId="3F6ACC81" wp14:editId="7F344E85">
                <wp:simplePos x="0" y="0"/>
                <wp:positionH relativeFrom="column">
                  <wp:posOffset>175491</wp:posOffset>
                </wp:positionH>
                <wp:positionV relativeFrom="paragraph">
                  <wp:posOffset>828686</wp:posOffset>
                </wp:positionV>
                <wp:extent cx="5255216" cy="2169883"/>
                <wp:effectExtent l="0" t="0" r="3175" b="1905"/>
                <wp:wrapNone/>
                <wp:docPr id="137105691" name="群組 137105691"/>
                <wp:cNvGraphicFramePr/>
                <a:graphic xmlns:a="http://schemas.openxmlformats.org/drawingml/2006/main">
                  <a:graphicData uri="http://schemas.microsoft.com/office/word/2010/wordprocessingGroup">
                    <wpg:wgp>
                      <wpg:cNvGrpSpPr/>
                      <wpg:grpSpPr>
                        <a:xfrm>
                          <a:off x="0" y="0"/>
                          <a:ext cx="5255216" cy="2169883"/>
                          <a:chOff x="0" y="0"/>
                          <a:chExt cx="5255297" cy="2170091"/>
                        </a:xfrm>
                      </wpg:grpSpPr>
                      <wpg:grpSp>
                        <wpg:cNvPr id="2092809465" name="群組 2092809465"/>
                        <wpg:cNvGrpSpPr/>
                        <wpg:grpSpPr>
                          <a:xfrm>
                            <a:off x="0" y="9728"/>
                            <a:ext cx="1958340" cy="2160363"/>
                            <a:chOff x="0" y="0"/>
                            <a:chExt cx="1958916" cy="2161174"/>
                          </a:xfrm>
                        </wpg:grpSpPr>
                        <pic:pic xmlns:pic="http://schemas.openxmlformats.org/drawingml/2006/picture">
                          <pic:nvPicPr>
                            <pic:cNvPr id="1282530054" name="圖片 1282530054"/>
                            <pic:cNvPicPr>
                              <a:picLocks noChangeAspect="1"/>
                            </pic:cNvPicPr>
                          </pic:nvPicPr>
                          <pic:blipFill>
                            <a:blip r:embed="rId89">
                              <a:grayscl/>
                              <a:extLst>
                                <a:ext uri="{28A0092B-C50C-407E-A947-70E740481C1C}">
                                  <a14:useLocalDpi xmlns:a14="http://schemas.microsoft.com/office/drawing/2010/main" val="0"/>
                                </a:ext>
                              </a:extLst>
                            </a:blip>
                            <a:stretch>
                              <a:fillRect/>
                            </a:stretch>
                          </pic:blipFill>
                          <pic:spPr>
                            <a:xfrm>
                              <a:off x="69156" y="0"/>
                              <a:ext cx="1889760" cy="1873250"/>
                            </a:xfrm>
                            <a:prstGeom prst="rect">
                              <a:avLst/>
                            </a:prstGeom>
                          </pic:spPr>
                        </pic:pic>
                        <wps:wsp>
                          <wps:cNvPr id="956215642" name="文字方塊 2"/>
                          <wps:cNvSpPr txBox="1">
                            <a:spLocks noChangeArrowheads="1"/>
                          </wps:cNvSpPr>
                          <wps:spPr bwMode="auto">
                            <a:xfrm>
                              <a:off x="1736592" y="422622"/>
                              <a:ext cx="182889" cy="202995"/>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甲</w:t>
                                </w:r>
                              </w:p>
                            </w:txbxContent>
                          </wps:txbx>
                          <wps:bodyPr rot="0" vert="horz" wrap="square" lIns="0" tIns="0" rIns="0" bIns="0" anchor="t" anchorCtr="0">
                            <a:noAutofit/>
                          </wps:bodyPr>
                        </wps:wsp>
                        <wps:wsp>
                          <wps:cNvPr id="1796814524" name="文字方塊 2"/>
                          <wps:cNvSpPr txBox="1">
                            <a:spLocks noChangeArrowheads="1"/>
                          </wps:cNvSpPr>
                          <wps:spPr bwMode="auto">
                            <a:xfrm>
                              <a:off x="1621149" y="745352"/>
                              <a:ext cx="193099"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乙</w:t>
                                </w:r>
                              </w:p>
                            </w:txbxContent>
                          </wps:txbx>
                          <wps:bodyPr rot="0" vert="horz" wrap="square" lIns="0" tIns="0" rIns="0" bIns="0" anchor="t" anchorCtr="0">
                            <a:spAutoFit/>
                          </wps:bodyPr>
                        </wps:wsp>
                        <wps:wsp>
                          <wps:cNvPr id="629755102" name="文字方塊 2"/>
                          <wps:cNvSpPr txBox="1">
                            <a:spLocks noChangeArrowheads="1"/>
                          </wps:cNvSpPr>
                          <wps:spPr bwMode="auto">
                            <a:xfrm>
                              <a:off x="791366" y="1675675"/>
                              <a:ext cx="885463"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氣溫（</w:t>
                                </w:r>
                                <w:r>
                                  <w:rPr>
                                    <w:sz w:val="22"/>
                                  </w:rPr>
                                  <w:t>℃</w:t>
                                </w:r>
                                <w:r>
                                  <w:rPr>
                                    <w:rFonts w:hint="eastAsia"/>
                                    <w:sz w:val="22"/>
                                  </w:rPr>
                                  <w:t>）</w:t>
                                </w:r>
                              </w:p>
                            </w:txbxContent>
                          </wps:txbx>
                          <wps:bodyPr rot="0" vert="horz" wrap="square" lIns="0" tIns="0" rIns="0" bIns="0" anchor="t" anchorCtr="0">
                            <a:spAutoFit/>
                          </wps:bodyPr>
                        </wps:wsp>
                        <wps:wsp>
                          <wps:cNvPr id="355852640" name="文字方塊 2"/>
                          <wps:cNvSpPr txBox="1">
                            <a:spLocks noChangeArrowheads="1"/>
                          </wps:cNvSpPr>
                          <wps:spPr bwMode="auto">
                            <a:xfrm>
                              <a:off x="330376" y="284310"/>
                              <a:ext cx="193099"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0</w:t>
                                </w:r>
                                <w:r>
                                  <w:rPr>
                                    <w:sz w:val="22"/>
                                  </w:rPr>
                                  <w:t>.8</w:t>
                                </w:r>
                              </w:p>
                            </w:txbxContent>
                          </wps:txbx>
                          <wps:bodyPr rot="0" vert="horz" wrap="square" lIns="0" tIns="0" rIns="0" bIns="0" anchor="t" anchorCtr="0">
                            <a:spAutoFit/>
                          </wps:bodyPr>
                        </wps:wsp>
                        <wps:wsp>
                          <wps:cNvPr id="919726684" name="文字方塊 2"/>
                          <wps:cNvSpPr txBox="1">
                            <a:spLocks noChangeArrowheads="1"/>
                          </wps:cNvSpPr>
                          <wps:spPr bwMode="auto">
                            <a:xfrm>
                              <a:off x="330376" y="576303"/>
                              <a:ext cx="193099"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0</w:t>
                                </w:r>
                                <w:r>
                                  <w:rPr>
                                    <w:sz w:val="22"/>
                                  </w:rPr>
                                  <w:t>.6</w:t>
                                </w:r>
                              </w:p>
                            </w:txbxContent>
                          </wps:txbx>
                          <wps:bodyPr rot="0" vert="horz" wrap="square" lIns="0" tIns="0" rIns="0" bIns="0" anchor="t" anchorCtr="0">
                            <a:spAutoFit/>
                          </wps:bodyPr>
                        </wps:wsp>
                        <wps:wsp>
                          <wps:cNvPr id="1904873374" name="文字方塊 2"/>
                          <wps:cNvSpPr txBox="1">
                            <a:spLocks noChangeArrowheads="1"/>
                          </wps:cNvSpPr>
                          <wps:spPr bwMode="auto">
                            <a:xfrm>
                              <a:off x="322693" y="860612"/>
                              <a:ext cx="192464"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0</w:t>
                                </w:r>
                                <w:r>
                                  <w:rPr>
                                    <w:sz w:val="22"/>
                                  </w:rPr>
                                  <w:t>.4</w:t>
                                </w:r>
                              </w:p>
                            </w:txbxContent>
                          </wps:txbx>
                          <wps:bodyPr rot="0" vert="horz" wrap="square" lIns="0" tIns="0" rIns="0" bIns="0" anchor="t" anchorCtr="0">
                            <a:spAutoFit/>
                          </wps:bodyPr>
                        </wps:wsp>
                        <wps:wsp>
                          <wps:cNvPr id="608280436" name="文字方塊 2"/>
                          <wps:cNvSpPr txBox="1">
                            <a:spLocks noChangeArrowheads="1"/>
                          </wps:cNvSpPr>
                          <wps:spPr bwMode="auto">
                            <a:xfrm>
                              <a:off x="322693" y="1152605"/>
                              <a:ext cx="192464"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0</w:t>
                                </w:r>
                                <w:r>
                                  <w:rPr>
                                    <w:sz w:val="22"/>
                                  </w:rPr>
                                  <w:t>.2</w:t>
                                </w:r>
                              </w:p>
                            </w:txbxContent>
                          </wps:txbx>
                          <wps:bodyPr rot="0" vert="horz" wrap="square" lIns="0" tIns="0" rIns="0" bIns="0" anchor="t" anchorCtr="0">
                            <a:spAutoFit/>
                          </wps:bodyPr>
                        </wps:wsp>
                        <wps:wsp>
                          <wps:cNvPr id="452116616" name="文字方塊 2"/>
                          <wps:cNvSpPr txBox="1">
                            <a:spLocks noChangeArrowheads="1"/>
                          </wps:cNvSpPr>
                          <wps:spPr bwMode="auto">
                            <a:xfrm>
                              <a:off x="1721029" y="1459967"/>
                              <a:ext cx="193099"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3</w:t>
                                </w:r>
                                <w:r>
                                  <w:rPr>
                                    <w:sz w:val="22"/>
                                  </w:rPr>
                                  <w:t>5</w:t>
                                </w:r>
                              </w:p>
                            </w:txbxContent>
                          </wps:txbx>
                          <wps:bodyPr rot="0" vert="horz" wrap="square" lIns="0" tIns="0" rIns="0" bIns="0" anchor="t" anchorCtr="0">
                            <a:spAutoFit/>
                          </wps:bodyPr>
                        </wps:wsp>
                        <wps:wsp>
                          <wps:cNvPr id="986327607" name="文字方塊 2"/>
                          <wps:cNvSpPr txBox="1">
                            <a:spLocks noChangeArrowheads="1"/>
                          </wps:cNvSpPr>
                          <wps:spPr bwMode="auto">
                            <a:xfrm>
                              <a:off x="1521268" y="1459967"/>
                              <a:ext cx="193099"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3</w:t>
                                </w:r>
                                <w:r>
                                  <w:rPr>
                                    <w:sz w:val="22"/>
                                  </w:rPr>
                                  <w:t>0</w:t>
                                </w:r>
                              </w:p>
                            </w:txbxContent>
                          </wps:txbx>
                          <wps:bodyPr rot="0" vert="horz" wrap="square" lIns="0" tIns="0" rIns="0" bIns="0" anchor="t" anchorCtr="0">
                            <a:spAutoFit/>
                          </wps:bodyPr>
                        </wps:wsp>
                        <wps:wsp>
                          <wps:cNvPr id="1999818878" name="文字方塊 2"/>
                          <wps:cNvSpPr txBox="1">
                            <a:spLocks noChangeArrowheads="1"/>
                          </wps:cNvSpPr>
                          <wps:spPr bwMode="auto">
                            <a:xfrm>
                              <a:off x="1313822" y="1459967"/>
                              <a:ext cx="193099"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25</w:t>
                                </w:r>
                              </w:p>
                            </w:txbxContent>
                          </wps:txbx>
                          <wps:bodyPr rot="0" vert="horz" wrap="square" lIns="0" tIns="0" rIns="0" bIns="0" anchor="t" anchorCtr="0">
                            <a:spAutoFit/>
                          </wps:bodyPr>
                        </wps:wsp>
                        <wps:wsp>
                          <wps:cNvPr id="458211882" name="文字方塊 2"/>
                          <wps:cNvSpPr txBox="1">
                            <a:spLocks noChangeArrowheads="1"/>
                          </wps:cNvSpPr>
                          <wps:spPr bwMode="auto">
                            <a:xfrm>
                              <a:off x="1114060" y="1459967"/>
                              <a:ext cx="193099"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20</w:t>
                                </w:r>
                              </w:p>
                            </w:txbxContent>
                          </wps:txbx>
                          <wps:bodyPr rot="0" vert="horz" wrap="square" lIns="0" tIns="0" rIns="0" bIns="0" anchor="t" anchorCtr="0">
                            <a:spAutoFit/>
                          </wps:bodyPr>
                        </wps:wsp>
                        <wps:wsp>
                          <wps:cNvPr id="433954322" name="文字方塊 2"/>
                          <wps:cNvSpPr txBox="1">
                            <a:spLocks noChangeArrowheads="1"/>
                          </wps:cNvSpPr>
                          <wps:spPr bwMode="auto">
                            <a:xfrm>
                              <a:off x="0" y="169049"/>
                              <a:ext cx="238198" cy="1148620"/>
                            </a:xfrm>
                            <a:prstGeom prst="rect">
                              <a:avLst/>
                            </a:prstGeom>
                            <a:noFill/>
                            <a:ln w="9525">
                              <a:noFill/>
                              <a:miter lim="800000"/>
                              <a:headEnd/>
                              <a:tailEnd/>
                            </a:ln>
                          </wps:spPr>
                          <wps:txbx>
                            <w:txbxContent>
                              <w:p w:rsidR="0089699C" w:rsidRPr="007E44EA" w:rsidRDefault="0089699C" w:rsidP="0089699C">
                                <w:pPr>
                                  <w:spacing w:line="240" w:lineRule="atLeast"/>
                                  <w:jc w:val="center"/>
                                  <w:rPr>
                                    <w:spacing w:val="20"/>
                                    <w:sz w:val="22"/>
                                  </w:rPr>
                                </w:pPr>
                                <w:r w:rsidRPr="007E44EA">
                                  <w:rPr>
                                    <w:rFonts w:hint="eastAsia"/>
                                    <w:spacing w:val="20"/>
                                    <w:sz w:val="22"/>
                                  </w:rPr>
                                  <w:t>光合作用效率</w:t>
                                </w:r>
                              </w:p>
                            </w:txbxContent>
                          </wps:txbx>
                          <wps:bodyPr rot="0" vert="eaVert" wrap="square" lIns="0" tIns="0" rIns="0" bIns="0" anchor="t" anchorCtr="0">
                            <a:spAutoFit/>
                          </wps:bodyPr>
                        </wps:wsp>
                        <wps:wsp>
                          <wps:cNvPr id="331975164" name="文字方塊 2"/>
                          <wps:cNvSpPr txBox="1">
                            <a:spLocks noChangeArrowheads="1"/>
                          </wps:cNvSpPr>
                          <wps:spPr bwMode="auto">
                            <a:xfrm>
                              <a:off x="322693" y="0"/>
                              <a:ext cx="192464" cy="238236"/>
                            </a:xfrm>
                            <a:prstGeom prst="rect">
                              <a:avLst/>
                            </a:prstGeom>
                            <a:noFill/>
                            <a:ln w="9525">
                              <a:noFill/>
                              <a:miter lim="800000"/>
                              <a:headEnd/>
                              <a:tailEnd/>
                            </a:ln>
                          </wps:spPr>
                          <wps:txbx>
                            <w:txbxContent>
                              <w:p w:rsidR="0089699C" w:rsidRPr="00D93744" w:rsidRDefault="0089699C" w:rsidP="0089699C">
                                <w:pPr>
                                  <w:spacing w:line="240" w:lineRule="atLeast"/>
                                  <w:jc w:val="right"/>
                                  <w:rPr>
                                    <w:sz w:val="22"/>
                                  </w:rPr>
                                </w:pPr>
                                <w:r>
                                  <w:rPr>
                                    <w:sz w:val="22"/>
                                  </w:rPr>
                                  <w:t>1</w:t>
                                </w:r>
                              </w:p>
                            </w:txbxContent>
                          </wps:txbx>
                          <wps:bodyPr rot="0" vert="horz" wrap="square" lIns="0" tIns="0" rIns="0" bIns="0" anchor="t" anchorCtr="0">
                            <a:spAutoFit/>
                          </wps:bodyPr>
                        </wps:wsp>
                        <wps:wsp>
                          <wps:cNvPr id="1194759149" name="文字方塊 2"/>
                          <wps:cNvSpPr txBox="1">
                            <a:spLocks noChangeArrowheads="1"/>
                          </wps:cNvSpPr>
                          <wps:spPr bwMode="auto">
                            <a:xfrm>
                              <a:off x="914297" y="1459967"/>
                              <a:ext cx="193099"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15</w:t>
                                </w:r>
                              </w:p>
                            </w:txbxContent>
                          </wps:txbx>
                          <wps:bodyPr rot="0" vert="horz" wrap="square" lIns="0" tIns="0" rIns="0" bIns="0" anchor="t" anchorCtr="0">
                            <a:spAutoFit/>
                          </wps:bodyPr>
                        </wps:wsp>
                        <wps:wsp>
                          <wps:cNvPr id="957138750" name="文字方塊 2"/>
                          <wps:cNvSpPr txBox="1">
                            <a:spLocks noChangeArrowheads="1"/>
                          </wps:cNvSpPr>
                          <wps:spPr bwMode="auto">
                            <a:xfrm>
                              <a:off x="706852" y="1459967"/>
                              <a:ext cx="193099"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10</w:t>
                                </w:r>
                              </w:p>
                            </w:txbxContent>
                          </wps:txbx>
                          <wps:bodyPr rot="0" vert="horz" wrap="square" lIns="0" tIns="0" rIns="0" bIns="0" anchor="t" anchorCtr="0">
                            <a:spAutoFit/>
                          </wps:bodyPr>
                        </wps:wsp>
                        <wps:wsp>
                          <wps:cNvPr id="1511805711" name="文字方塊 2"/>
                          <wps:cNvSpPr txBox="1">
                            <a:spLocks noChangeArrowheads="1"/>
                          </wps:cNvSpPr>
                          <wps:spPr bwMode="auto">
                            <a:xfrm>
                              <a:off x="499405" y="1459967"/>
                              <a:ext cx="193099"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5</w:t>
                                </w:r>
                              </w:p>
                            </w:txbxContent>
                          </wps:txbx>
                          <wps:bodyPr rot="0" vert="horz" wrap="square" lIns="0" tIns="0" rIns="0" bIns="0" anchor="t" anchorCtr="0">
                            <a:spAutoFit/>
                          </wps:bodyPr>
                        </wps:wsp>
                        <wps:wsp>
                          <wps:cNvPr id="946585549" name="文字方塊 2"/>
                          <wps:cNvSpPr txBox="1">
                            <a:spLocks noChangeArrowheads="1"/>
                          </wps:cNvSpPr>
                          <wps:spPr bwMode="auto">
                            <a:xfrm>
                              <a:off x="716581" y="1922938"/>
                              <a:ext cx="524671" cy="238236"/>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sidRPr="00D93744">
                                  <w:rPr>
                                    <w:rFonts w:hint="eastAsia"/>
                                    <w:sz w:val="22"/>
                                  </w:rPr>
                                  <w:t>圖</w:t>
                                </w:r>
                                <w:r w:rsidRPr="00D93744">
                                  <w:rPr>
                                    <w:sz w:val="22"/>
                                  </w:rPr>
                                  <w:t>2</w:t>
                                </w:r>
                              </w:p>
                            </w:txbxContent>
                          </wps:txbx>
                          <wps:bodyPr rot="0" vert="horz" wrap="square" lIns="0" tIns="0" rIns="0" bIns="0" anchor="t" anchorCtr="0">
                            <a:spAutoFit/>
                          </wps:bodyPr>
                        </wps:wsp>
                      </wpg:grpSp>
                      <wpg:grpSp>
                        <wpg:cNvPr id="1082590076" name="群組 1082590076"/>
                        <wpg:cNvGrpSpPr/>
                        <wpg:grpSpPr>
                          <a:xfrm>
                            <a:off x="2198204" y="0"/>
                            <a:ext cx="3057093" cy="2167330"/>
                            <a:chOff x="-247" y="-18674"/>
                            <a:chExt cx="3057301" cy="2168822"/>
                          </a:xfrm>
                        </wpg:grpSpPr>
                        <wps:wsp>
                          <wps:cNvPr id="806291642" name="文字方塊 2"/>
                          <wps:cNvSpPr txBox="1">
                            <a:spLocks noChangeArrowheads="1"/>
                          </wps:cNvSpPr>
                          <wps:spPr bwMode="auto">
                            <a:xfrm>
                              <a:off x="1192827" y="1911837"/>
                              <a:ext cx="673155" cy="238311"/>
                            </a:xfrm>
                            <a:prstGeom prst="rect">
                              <a:avLst/>
                            </a:prstGeom>
                            <a:solidFill>
                              <a:srgbClr val="FFFFFF"/>
                            </a:solidFill>
                            <a:ln w="9525">
                              <a:noFill/>
                              <a:miter lim="800000"/>
                              <a:headEnd/>
                              <a:tailEnd/>
                            </a:ln>
                          </wps:spPr>
                          <wps:txbx>
                            <w:txbxContent>
                              <w:p w:rsidR="0089699C" w:rsidRPr="00D93744" w:rsidRDefault="0089699C" w:rsidP="0089699C">
                                <w:pPr>
                                  <w:spacing w:line="240" w:lineRule="atLeast"/>
                                  <w:jc w:val="center"/>
                                  <w:rPr>
                                    <w:sz w:val="22"/>
                                  </w:rPr>
                                </w:pPr>
                                <w:r w:rsidRPr="00D93744">
                                  <w:rPr>
                                    <w:rFonts w:hint="eastAsia"/>
                                    <w:sz w:val="22"/>
                                  </w:rPr>
                                  <w:t>圖</w:t>
                                </w:r>
                                <w:r w:rsidRPr="00D93744">
                                  <w:rPr>
                                    <w:sz w:val="22"/>
                                  </w:rPr>
                                  <w:t>3</w:t>
                                </w:r>
                              </w:p>
                            </w:txbxContent>
                          </wps:txbx>
                          <wps:bodyPr rot="0" vert="horz" wrap="square" lIns="0" tIns="0" rIns="0" bIns="0" anchor="t" anchorCtr="0">
                            <a:spAutoFit/>
                          </wps:bodyPr>
                        </wps:wsp>
                        <pic:pic xmlns:pic="http://schemas.openxmlformats.org/drawingml/2006/picture">
                          <pic:nvPicPr>
                            <pic:cNvPr id="1371684434" name="圖片 1371684434"/>
                            <pic:cNvPicPr>
                              <a:picLocks noChangeAspect="1"/>
                            </pic:cNvPicPr>
                          </pic:nvPicPr>
                          <pic:blipFill>
                            <a:blip r:embed="rId90">
                              <a:grayscl/>
                              <a:extLst>
                                <a:ext uri="{28A0092B-C50C-407E-A947-70E740481C1C}">
                                  <a14:useLocalDpi xmlns:a14="http://schemas.microsoft.com/office/drawing/2010/main" val="0"/>
                                </a:ext>
                              </a:extLst>
                            </a:blip>
                            <a:stretch>
                              <a:fillRect/>
                            </a:stretch>
                          </pic:blipFill>
                          <pic:spPr>
                            <a:xfrm>
                              <a:off x="254252" y="-7970"/>
                              <a:ext cx="2802802" cy="1799590"/>
                            </a:xfrm>
                            <a:prstGeom prst="rect">
                              <a:avLst/>
                            </a:prstGeom>
                          </pic:spPr>
                        </pic:pic>
                        <wps:wsp>
                          <wps:cNvPr id="950925522" name="文字方塊 2"/>
                          <wps:cNvSpPr txBox="1">
                            <a:spLocks noChangeArrowheads="1"/>
                          </wps:cNvSpPr>
                          <wps:spPr bwMode="auto">
                            <a:xfrm>
                              <a:off x="1213693" y="1667091"/>
                              <a:ext cx="885263"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月份</w:t>
                                </w:r>
                              </w:p>
                            </w:txbxContent>
                          </wps:txbx>
                          <wps:bodyPr rot="0" vert="horz" wrap="square" lIns="0" tIns="0" rIns="0" bIns="0" anchor="t" anchorCtr="0">
                            <a:spAutoFit/>
                          </wps:bodyPr>
                        </wps:wsp>
                        <wps:wsp>
                          <wps:cNvPr id="440765476" name="文字方塊 2"/>
                          <wps:cNvSpPr txBox="1">
                            <a:spLocks noChangeArrowheads="1"/>
                          </wps:cNvSpPr>
                          <wps:spPr bwMode="auto">
                            <a:xfrm>
                              <a:off x="1659317" y="1452223"/>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6</w:t>
                                </w:r>
                              </w:p>
                            </w:txbxContent>
                          </wps:txbx>
                          <wps:bodyPr rot="0" vert="horz" wrap="square" lIns="0" tIns="0" rIns="0" bIns="0" anchor="t" anchorCtr="0">
                            <a:spAutoFit/>
                          </wps:bodyPr>
                        </wps:wsp>
                        <wps:wsp>
                          <wps:cNvPr id="26872192" name="文字方塊 2"/>
                          <wps:cNvSpPr txBox="1">
                            <a:spLocks noChangeArrowheads="1"/>
                          </wps:cNvSpPr>
                          <wps:spPr bwMode="auto">
                            <a:xfrm>
                              <a:off x="1282841" y="1452223"/>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4</w:t>
                                </w:r>
                              </w:p>
                            </w:txbxContent>
                          </wps:txbx>
                          <wps:bodyPr rot="0" vert="horz" wrap="square" lIns="0" tIns="0" rIns="0" bIns="0" anchor="t" anchorCtr="0">
                            <a:spAutoFit/>
                          </wps:bodyPr>
                        </wps:wsp>
                        <wps:wsp>
                          <wps:cNvPr id="195714236" name="文字方塊 2"/>
                          <wps:cNvSpPr txBox="1">
                            <a:spLocks noChangeArrowheads="1"/>
                          </wps:cNvSpPr>
                          <wps:spPr bwMode="auto">
                            <a:xfrm>
                              <a:off x="1098446" y="1452223"/>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3</w:t>
                                </w:r>
                              </w:p>
                            </w:txbxContent>
                          </wps:txbx>
                          <wps:bodyPr rot="0" vert="horz" wrap="square" lIns="0" tIns="0" rIns="0" bIns="0" anchor="t" anchorCtr="0">
                            <a:spAutoFit/>
                          </wps:bodyPr>
                        </wps:wsp>
                        <wps:wsp>
                          <wps:cNvPr id="1061026885" name="文字方塊 2"/>
                          <wps:cNvSpPr txBox="1">
                            <a:spLocks noChangeArrowheads="1"/>
                          </wps:cNvSpPr>
                          <wps:spPr bwMode="auto">
                            <a:xfrm>
                              <a:off x="906367" y="1452223"/>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2</w:t>
                                </w:r>
                              </w:p>
                            </w:txbxContent>
                          </wps:txbx>
                          <wps:bodyPr rot="0" vert="horz" wrap="square" lIns="0" tIns="0" rIns="0" bIns="0" anchor="t" anchorCtr="0">
                            <a:spAutoFit/>
                          </wps:bodyPr>
                        </wps:wsp>
                        <wps:wsp>
                          <wps:cNvPr id="794826701" name="文字方塊 2"/>
                          <wps:cNvSpPr txBox="1">
                            <a:spLocks noChangeArrowheads="1"/>
                          </wps:cNvSpPr>
                          <wps:spPr bwMode="auto">
                            <a:xfrm>
                              <a:off x="721971" y="1452223"/>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1</w:t>
                                </w:r>
                              </w:p>
                            </w:txbxContent>
                          </wps:txbx>
                          <wps:bodyPr rot="0" vert="horz" wrap="square" lIns="0" tIns="0" rIns="0" bIns="0" anchor="t" anchorCtr="0">
                            <a:spAutoFit/>
                          </wps:bodyPr>
                        </wps:wsp>
                        <wps:wsp>
                          <wps:cNvPr id="1871318020" name="文字方塊 2"/>
                          <wps:cNvSpPr txBox="1">
                            <a:spLocks noChangeArrowheads="1"/>
                          </wps:cNvSpPr>
                          <wps:spPr bwMode="auto">
                            <a:xfrm>
                              <a:off x="2773377" y="1459907"/>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12</w:t>
                                </w:r>
                              </w:p>
                            </w:txbxContent>
                          </wps:txbx>
                          <wps:bodyPr rot="0" vert="horz" wrap="square" lIns="0" tIns="0" rIns="0" bIns="0" anchor="t" anchorCtr="0">
                            <a:spAutoFit/>
                          </wps:bodyPr>
                        </wps:wsp>
                        <wps:wsp>
                          <wps:cNvPr id="1726845392" name="文字方塊 2"/>
                          <wps:cNvSpPr txBox="1">
                            <a:spLocks noChangeArrowheads="1"/>
                          </wps:cNvSpPr>
                          <wps:spPr bwMode="auto">
                            <a:xfrm>
                              <a:off x="2588981" y="1459907"/>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11</w:t>
                                </w:r>
                              </w:p>
                            </w:txbxContent>
                          </wps:txbx>
                          <wps:bodyPr rot="0" vert="horz" wrap="square" lIns="0" tIns="0" rIns="0" bIns="0" anchor="t" anchorCtr="0">
                            <a:spAutoFit/>
                          </wps:bodyPr>
                        </wps:wsp>
                        <wps:wsp>
                          <wps:cNvPr id="1442744000" name="文字方塊 2"/>
                          <wps:cNvSpPr txBox="1">
                            <a:spLocks noChangeArrowheads="1"/>
                          </wps:cNvSpPr>
                          <wps:spPr bwMode="auto">
                            <a:xfrm>
                              <a:off x="2404584" y="1459907"/>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10</w:t>
                                </w:r>
                              </w:p>
                            </w:txbxContent>
                          </wps:txbx>
                          <wps:bodyPr rot="0" vert="horz" wrap="square" lIns="0" tIns="0" rIns="0" bIns="0" anchor="t" anchorCtr="0">
                            <a:spAutoFit/>
                          </wps:bodyPr>
                        </wps:wsp>
                        <wps:wsp>
                          <wps:cNvPr id="822586637" name="文字方塊 2"/>
                          <wps:cNvSpPr txBox="1">
                            <a:spLocks noChangeArrowheads="1"/>
                          </wps:cNvSpPr>
                          <wps:spPr bwMode="auto">
                            <a:xfrm>
                              <a:off x="2212505" y="1452223"/>
                              <a:ext cx="192420"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9</w:t>
                                </w:r>
                              </w:p>
                            </w:txbxContent>
                          </wps:txbx>
                          <wps:bodyPr rot="0" vert="horz" wrap="square" lIns="0" tIns="0" rIns="0" bIns="0" anchor="t" anchorCtr="0">
                            <a:spAutoFit/>
                          </wps:bodyPr>
                        </wps:wsp>
                        <wps:wsp>
                          <wps:cNvPr id="962413729" name="文字方塊 2"/>
                          <wps:cNvSpPr txBox="1">
                            <a:spLocks noChangeArrowheads="1"/>
                          </wps:cNvSpPr>
                          <wps:spPr bwMode="auto">
                            <a:xfrm>
                              <a:off x="2028110" y="1452223"/>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8</w:t>
                                </w:r>
                              </w:p>
                            </w:txbxContent>
                          </wps:txbx>
                          <wps:bodyPr rot="0" vert="horz" wrap="square" lIns="0" tIns="0" rIns="0" bIns="0" anchor="t" anchorCtr="0">
                            <a:spAutoFit/>
                          </wps:bodyPr>
                        </wps:wsp>
                        <wps:wsp>
                          <wps:cNvPr id="2118464945" name="文字方塊 2"/>
                          <wps:cNvSpPr txBox="1">
                            <a:spLocks noChangeArrowheads="1"/>
                          </wps:cNvSpPr>
                          <wps:spPr bwMode="auto">
                            <a:xfrm>
                              <a:off x="1843713" y="1452223"/>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7</w:t>
                                </w:r>
                              </w:p>
                            </w:txbxContent>
                          </wps:txbx>
                          <wps:bodyPr rot="0" vert="horz" wrap="square" lIns="0" tIns="0" rIns="0" bIns="0" anchor="t" anchorCtr="0">
                            <a:spAutoFit/>
                          </wps:bodyPr>
                        </wps:wsp>
                        <wps:wsp>
                          <wps:cNvPr id="1899548004" name="文字方塊 2"/>
                          <wps:cNvSpPr txBox="1">
                            <a:spLocks noChangeArrowheads="1"/>
                          </wps:cNvSpPr>
                          <wps:spPr bwMode="auto">
                            <a:xfrm>
                              <a:off x="1474921" y="1459907"/>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sz w:val="22"/>
                                  </w:rPr>
                                  <w:t>5</w:t>
                                </w:r>
                              </w:p>
                            </w:txbxContent>
                          </wps:txbx>
                          <wps:bodyPr rot="0" vert="horz" wrap="square" lIns="0" tIns="0" rIns="0" bIns="0" anchor="t" anchorCtr="0">
                            <a:spAutoFit/>
                          </wps:bodyPr>
                        </wps:wsp>
                        <wps:wsp>
                          <wps:cNvPr id="625132532" name="文字方塊 2"/>
                          <wps:cNvSpPr txBox="1">
                            <a:spLocks noChangeArrowheads="1"/>
                          </wps:cNvSpPr>
                          <wps:spPr bwMode="auto">
                            <a:xfrm>
                              <a:off x="453060" y="718967"/>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right"/>
                                  <w:rPr>
                                    <w:sz w:val="22"/>
                                  </w:rPr>
                                </w:pPr>
                                <w:r>
                                  <w:rPr>
                                    <w:rFonts w:hint="eastAsia"/>
                                    <w:sz w:val="22"/>
                                  </w:rPr>
                                  <w:t>1</w:t>
                                </w:r>
                                <w:r>
                                  <w:rPr>
                                    <w:sz w:val="22"/>
                                  </w:rPr>
                                  <w:t>5</w:t>
                                </w:r>
                              </w:p>
                            </w:txbxContent>
                          </wps:txbx>
                          <wps:bodyPr rot="0" vert="horz" wrap="square" lIns="0" tIns="0" rIns="0" bIns="0" anchor="t" anchorCtr="0">
                            <a:spAutoFit/>
                          </wps:bodyPr>
                        </wps:wsp>
                        <wps:wsp>
                          <wps:cNvPr id="1569550786" name="文字方塊 2"/>
                          <wps:cNvSpPr txBox="1">
                            <a:spLocks noChangeArrowheads="1"/>
                          </wps:cNvSpPr>
                          <wps:spPr bwMode="auto">
                            <a:xfrm>
                              <a:off x="445377" y="906393"/>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right"/>
                                  <w:rPr>
                                    <w:sz w:val="22"/>
                                  </w:rPr>
                                </w:pPr>
                                <w:r>
                                  <w:rPr>
                                    <w:rFonts w:hint="eastAsia"/>
                                    <w:sz w:val="22"/>
                                  </w:rPr>
                                  <w:t>1</w:t>
                                </w:r>
                                <w:r>
                                  <w:rPr>
                                    <w:sz w:val="22"/>
                                  </w:rPr>
                                  <w:t>0</w:t>
                                </w:r>
                              </w:p>
                            </w:txbxContent>
                          </wps:txbx>
                          <wps:bodyPr rot="0" vert="horz" wrap="square" lIns="0" tIns="0" rIns="0" bIns="0" anchor="t" anchorCtr="0">
                            <a:spAutoFit/>
                          </wps:bodyPr>
                        </wps:wsp>
                        <wps:wsp>
                          <wps:cNvPr id="1212369090" name="文字方塊 2"/>
                          <wps:cNvSpPr txBox="1">
                            <a:spLocks noChangeArrowheads="1"/>
                          </wps:cNvSpPr>
                          <wps:spPr bwMode="auto">
                            <a:xfrm>
                              <a:off x="445377" y="1090801"/>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right"/>
                                  <w:rPr>
                                    <w:sz w:val="22"/>
                                  </w:rPr>
                                </w:pPr>
                                <w:r>
                                  <w:rPr>
                                    <w:sz w:val="22"/>
                                  </w:rPr>
                                  <w:t>5</w:t>
                                </w:r>
                              </w:p>
                            </w:txbxContent>
                          </wps:txbx>
                          <wps:bodyPr rot="0" vert="horz" wrap="square" lIns="0" tIns="0" rIns="0" bIns="0" anchor="t" anchorCtr="0">
                            <a:spAutoFit/>
                          </wps:bodyPr>
                        </wps:wsp>
                        <wps:wsp>
                          <wps:cNvPr id="105036631" name="文字方塊 2"/>
                          <wps:cNvSpPr txBox="1">
                            <a:spLocks noChangeArrowheads="1"/>
                          </wps:cNvSpPr>
                          <wps:spPr bwMode="auto">
                            <a:xfrm>
                              <a:off x="445377" y="1275212"/>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right"/>
                                  <w:rPr>
                                    <w:sz w:val="22"/>
                                  </w:rPr>
                                </w:pPr>
                                <w:r>
                                  <w:rPr>
                                    <w:rFonts w:hint="eastAsia"/>
                                    <w:sz w:val="22"/>
                                  </w:rPr>
                                  <w:t>0</w:t>
                                </w:r>
                              </w:p>
                            </w:txbxContent>
                          </wps:txbx>
                          <wps:bodyPr rot="0" vert="horz" wrap="square" lIns="0" tIns="0" rIns="0" bIns="0" anchor="t" anchorCtr="0">
                            <a:spAutoFit/>
                          </wps:bodyPr>
                        </wps:wsp>
                        <wps:wsp>
                          <wps:cNvPr id="1937739759" name="文字方塊 2"/>
                          <wps:cNvSpPr txBox="1">
                            <a:spLocks noChangeArrowheads="1"/>
                          </wps:cNvSpPr>
                          <wps:spPr bwMode="auto">
                            <a:xfrm>
                              <a:off x="445377" y="534559"/>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right"/>
                                  <w:rPr>
                                    <w:sz w:val="22"/>
                                  </w:rPr>
                                </w:pPr>
                                <w:r>
                                  <w:rPr>
                                    <w:sz w:val="22"/>
                                  </w:rPr>
                                  <w:t>20</w:t>
                                </w:r>
                              </w:p>
                            </w:txbxContent>
                          </wps:txbx>
                          <wps:bodyPr rot="0" vert="horz" wrap="square" lIns="0" tIns="0" rIns="0" bIns="0" anchor="t" anchorCtr="0">
                            <a:spAutoFit/>
                          </wps:bodyPr>
                        </wps:wsp>
                        <wps:wsp>
                          <wps:cNvPr id="1911474105" name="文字方塊 2"/>
                          <wps:cNvSpPr txBox="1">
                            <a:spLocks noChangeArrowheads="1"/>
                          </wps:cNvSpPr>
                          <wps:spPr bwMode="auto">
                            <a:xfrm>
                              <a:off x="460743" y="165739"/>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right"/>
                                  <w:rPr>
                                    <w:sz w:val="22"/>
                                  </w:rPr>
                                </w:pPr>
                                <w:r>
                                  <w:rPr>
                                    <w:rFonts w:hint="eastAsia"/>
                                    <w:sz w:val="22"/>
                                  </w:rPr>
                                  <w:t>3</w:t>
                                </w:r>
                                <w:r>
                                  <w:rPr>
                                    <w:sz w:val="22"/>
                                  </w:rPr>
                                  <w:t>0</w:t>
                                </w:r>
                              </w:p>
                            </w:txbxContent>
                          </wps:txbx>
                          <wps:bodyPr rot="0" vert="horz" wrap="square" lIns="0" tIns="0" rIns="0" bIns="0" anchor="t" anchorCtr="0">
                            <a:spAutoFit/>
                          </wps:bodyPr>
                        </wps:wsp>
                        <wps:wsp>
                          <wps:cNvPr id="136830814" name="文字方塊 2"/>
                          <wps:cNvSpPr txBox="1">
                            <a:spLocks noChangeArrowheads="1"/>
                          </wps:cNvSpPr>
                          <wps:spPr bwMode="auto">
                            <a:xfrm>
                              <a:off x="453060" y="350148"/>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right"/>
                                  <w:rPr>
                                    <w:sz w:val="22"/>
                                  </w:rPr>
                                </w:pPr>
                                <w:r>
                                  <w:rPr>
                                    <w:rFonts w:hint="eastAsia"/>
                                    <w:sz w:val="22"/>
                                  </w:rPr>
                                  <w:t>2</w:t>
                                </w:r>
                                <w:r>
                                  <w:rPr>
                                    <w:sz w:val="22"/>
                                  </w:rPr>
                                  <w:t>5</w:t>
                                </w:r>
                              </w:p>
                            </w:txbxContent>
                          </wps:txbx>
                          <wps:bodyPr rot="0" vert="horz" wrap="square" lIns="0" tIns="0" rIns="0" bIns="0" anchor="t" anchorCtr="0">
                            <a:spAutoFit/>
                          </wps:bodyPr>
                        </wps:wsp>
                        <wps:wsp>
                          <wps:cNvPr id="1606931384" name="文字方塊 2"/>
                          <wps:cNvSpPr txBox="1">
                            <a:spLocks noChangeArrowheads="1"/>
                          </wps:cNvSpPr>
                          <wps:spPr bwMode="auto">
                            <a:xfrm>
                              <a:off x="464037" y="-18674"/>
                              <a:ext cx="193055" cy="238311"/>
                            </a:xfrm>
                            <a:prstGeom prst="rect">
                              <a:avLst/>
                            </a:prstGeom>
                            <a:noFill/>
                            <a:ln w="9525">
                              <a:noFill/>
                              <a:miter lim="800000"/>
                              <a:headEnd/>
                              <a:tailEnd/>
                            </a:ln>
                          </wps:spPr>
                          <wps:txbx>
                            <w:txbxContent>
                              <w:p w:rsidR="0089699C" w:rsidRPr="00D93744" w:rsidRDefault="0089699C" w:rsidP="0089699C">
                                <w:pPr>
                                  <w:spacing w:line="240" w:lineRule="atLeast"/>
                                  <w:jc w:val="right"/>
                                  <w:rPr>
                                    <w:sz w:val="22"/>
                                  </w:rPr>
                                </w:pPr>
                                <w:r>
                                  <w:rPr>
                                    <w:sz w:val="22"/>
                                  </w:rPr>
                                  <w:t>35</w:t>
                                </w:r>
                              </w:p>
                            </w:txbxContent>
                          </wps:txbx>
                          <wps:bodyPr rot="0" vert="horz" wrap="square" lIns="0" tIns="0" rIns="0" bIns="0" anchor="t" anchorCtr="0">
                            <a:spAutoFit/>
                          </wps:bodyPr>
                        </wps:wsp>
                        <wps:wsp>
                          <wps:cNvPr id="2077218201" name="文字方塊 2"/>
                          <wps:cNvSpPr txBox="1">
                            <a:spLocks noChangeArrowheads="1"/>
                          </wps:cNvSpPr>
                          <wps:spPr bwMode="auto">
                            <a:xfrm>
                              <a:off x="1795558" y="505178"/>
                              <a:ext cx="442631"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山地</w:t>
                                </w:r>
                              </w:p>
                            </w:txbxContent>
                          </wps:txbx>
                          <wps:bodyPr rot="0" vert="horz" wrap="square" lIns="0" tIns="0" rIns="0" bIns="0" anchor="t" anchorCtr="0">
                            <a:spAutoFit/>
                          </wps:bodyPr>
                        </wps:wsp>
                        <wps:wsp>
                          <wps:cNvPr id="1852903278" name="文字方塊 2"/>
                          <wps:cNvSpPr txBox="1">
                            <a:spLocks noChangeArrowheads="1"/>
                          </wps:cNvSpPr>
                          <wps:spPr bwMode="auto">
                            <a:xfrm>
                              <a:off x="1775500" y="83179"/>
                              <a:ext cx="476924" cy="238311"/>
                            </a:xfrm>
                            <a:prstGeom prst="rect">
                              <a:avLst/>
                            </a:prstGeom>
                            <a:noFill/>
                            <a:ln w="9525">
                              <a:noFill/>
                              <a:miter lim="800000"/>
                              <a:headEnd/>
                              <a:tailEnd/>
                            </a:ln>
                          </wps:spPr>
                          <wps:txbx>
                            <w:txbxContent>
                              <w:p w:rsidR="0089699C" w:rsidRPr="00D93744" w:rsidRDefault="0089699C" w:rsidP="0089699C">
                                <w:pPr>
                                  <w:spacing w:line="240" w:lineRule="atLeast"/>
                                  <w:jc w:val="center"/>
                                  <w:rPr>
                                    <w:sz w:val="22"/>
                                  </w:rPr>
                                </w:pPr>
                                <w:r>
                                  <w:rPr>
                                    <w:rFonts w:hint="eastAsia"/>
                                    <w:sz w:val="22"/>
                                  </w:rPr>
                                  <w:t>平地</w:t>
                                </w:r>
                              </w:p>
                            </w:txbxContent>
                          </wps:txbx>
                          <wps:bodyPr rot="0" vert="horz" wrap="square" lIns="0" tIns="0" rIns="0" bIns="0" anchor="t" anchorCtr="0">
                            <a:spAutoFit/>
                          </wps:bodyPr>
                        </wps:wsp>
                        <wps:wsp>
                          <wps:cNvPr id="699135438" name="文字方塊 2"/>
                          <wps:cNvSpPr txBox="1">
                            <a:spLocks noChangeArrowheads="1"/>
                          </wps:cNvSpPr>
                          <wps:spPr bwMode="auto">
                            <a:xfrm>
                              <a:off x="-247" y="353388"/>
                              <a:ext cx="454062" cy="695869"/>
                            </a:xfrm>
                            <a:prstGeom prst="rect">
                              <a:avLst/>
                            </a:prstGeom>
                            <a:noFill/>
                            <a:ln w="9525">
                              <a:noFill/>
                              <a:miter lim="800000"/>
                              <a:headEnd/>
                              <a:tailEnd/>
                            </a:ln>
                          </wps:spPr>
                          <wps:txbx>
                            <w:txbxContent>
                              <w:p w:rsidR="0089699C" w:rsidRDefault="0089699C" w:rsidP="0089699C">
                                <w:pPr>
                                  <w:spacing w:line="240" w:lineRule="atLeast"/>
                                  <w:jc w:val="center"/>
                                  <w:rPr>
                                    <w:sz w:val="22"/>
                                  </w:rPr>
                                </w:pPr>
                                <w:r>
                                  <w:rPr>
                                    <w:rFonts w:hint="eastAsia"/>
                                    <w:sz w:val="22"/>
                                  </w:rPr>
                                  <w:t>氣</w:t>
                                </w:r>
                              </w:p>
                              <w:p w:rsidR="0089699C" w:rsidRPr="00D93744" w:rsidRDefault="0089699C" w:rsidP="0089699C">
                                <w:pPr>
                                  <w:spacing w:line="240" w:lineRule="atLeast"/>
                                  <w:jc w:val="center"/>
                                  <w:rPr>
                                    <w:sz w:val="22"/>
                                  </w:rPr>
                                </w:pPr>
                                <w:r>
                                  <w:rPr>
                                    <w:rFonts w:hint="eastAsia"/>
                                    <w:sz w:val="22"/>
                                  </w:rPr>
                                  <w:t>溫（</w:t>
                                </w:r>
                                <w:r>
                                  <w:rPr>
                                    <w:sz w:val="22"/>
                                  </w:rPr>
                                  <w:t>℃</w:t>
                                </w:r>
                                <w:r>
                                  <w:rPr>
                                    <w:rFonts w:hint="eastAsia"/>
                                    <w:sz w:val="22"/>
                                  </w:rPr>
                                  <w:t>）</w:t>
                                </w:r>
                              </w:p>
                            </w:txbxContent>
                          </wps:txbx>
                          <wps:bodyPr rot="0" vert="horz" wrap="square" lIns="0" tIns="0" rIns="0" bIns="0" anchor="t" anchorCtr="0">
                            <a:spAutoFit/>
                          </wps:bodyPr>
                        </wps:wsp>
                      </wpg:grpSp>
                    </wpg:wgp>
                  </a:graphicData>
                </a:graphic>
              </wp:anchor>
            </w:drawing>
          </mc:Choice>
          <mc:Fallback>
            <w:pict>
              <v:group w14:anchorId="3F6ACC81" id="群組 137105691" o:spid="_x0000_s1168" style="position:absolute;left:0;text-align:left;margin-left:13.8pt;margin-top:65.25pt;width:413.8pt;height:170.85pt;z-index:252276224;mso-position-horizontal-relative:text;mso-position-vertical-relative:text" coordsize="52552,2170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">
                <v:group id="群組 2092809465" o:spid="_x0000_s1169" style="position:absolute;top:97;width:19583;height:21603" coordsize="19589,216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">
                  <v:shape id="圖片 1282530054" o:spid="_x0000_s1170" type="#_x0000_t75" style="position:absolute;left:691;width:18898;height:1873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">
                    <v:imagedata r:id="rId91" o:title="" grayscale="t"/>
                  </v:shape>
                  <v:shape id="文字方塊 2" o:spid="_x0000_s1171" type="#_x0000_t202" style="position:absolute;left:17365;top:4226;width:1829;height:20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" filled="f" stroked="f">
                    <v:textbox inset="0,0,0,0">
                      <w:txbxContent>
                        <w:p w:rsidR="0089699C" w:rsidRPr="00D93744" w:rsidRDefault="0089699C" w:rsidP="0089699C">
                          <w:pPr>
                            <w:spacing w:line="240" w:lineRule="atLeast"/>
                            <w:jc w:val="center"/>
                            <w:rPr>
                              <w:sz w:val="22"/>
                            </w:rPr>
                          </w:pPr>
                          <w:r>
                            <w:rPr>
                              <w:rFonts w:hint="eastAsia"/>
                              <w:sz w:val="22"/>
                            </w:rPr>
                            <w:t>甲</w:t>
                          </w:r>
                        </w:p>
                      </w:txbxContent>
                    </v:textbox>
                  </v:shape>
                  <v:shape id="文字方塊 2" o:spid="_x0000_s1172" type="#_x0000_t202" style="position:absolute;left:16211;top:7453;width:1931;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" filled="f" stroked="f">
                    <v:textbox style="mso-fit-shape-to-text:t" inset="0,0,0,0">
                      <w:txbxContent>
                        <w:p w:rsidR="0089699C" w:rsidRPr="00D93744" w:rsidRDefault="0089699C" w:rsidP="0089699C">
                          <w:pPr>
                            <w:spacing w:line="240" w:lineRule="atLeast"/>
                            <w:jc w:val="center"/>
                            <w:rPr>
                              <w:sz w:val="22"/>
                            </w:rPr>
                          </w:pPr>
                          <w:r>
                            <w:rPr>
                              <w:rFonts w:hint="eastAsia"/>
                              <w:sz w:val="22"/>
                            </w:rPr>
                            <w:t>乙</w:t>
                          </w:r>
                        </w:p>
                      </w:txbxContent>
                    </v:textbox>
                  </v:shape>
                  <v:shape id="文字方塊 2" o:spid="_x0000_s1173" type="#_x0000_t202" style="position:absolute;left:7913;top:16756;width:8855;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rFonts w:hint="eastAsia"/>
                              <w:sz w:val="22"/>
                            </w:rPr>
                            <w:t>氣溫（</w:t>
                          </w:r>
                          <w:r>
                            <w:rPr>
                              <w:sz w:val="22"/>
                            </w:rPr>
                            <w:t>℃</w:t>
                          </w:r>
                          <w:r>
                            <w:rPr>
                              <w:rFonts w:hint="eastAsia"/>
                              <w:sz w:val="22"/>
                            </w:rPr>
                            <w:t>）</w:t>
                          </w:r>
                        </w:p>
                      </w:txbxContent>
                    </v:textbox>
                  </v:shape>
                  <v:shape id="文字方塊 2" o:spid="_x0000_s1174" type="#_x0000_t202" style="position:absolute;left:3303;top:2843;width:1931;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" filled="f" stroked="f">
                    <v:textbox style="mso-fit-shape-to-text:t" inset="0,0,0,0">
                      <w:txbxContent>
                        <w:p w:rsidR="0089699C" w:rsidRPr="00D93744" w:rsidRDefault="0089699C" w:rsidP="0089699C">
                          <w:pPr>
                            <w:spacing w:line="240" w:lineRule="atLeast"/>
                            <w:jc w:val="center"/>
                            <w:rPr>
                              <w:sz w:val="22"/>
                            </w:rPr>
                          </w:pPr>
                          <w:r>
                            <w:rPr>
                              <w:rFonts w:hint="eastAsia"/>
                              <w:sz w:val="22"/>
                            </w:rPr>
                            <w:t>0</w:t>
                          </w:r>
                          <w:r>
                            <w:rPr>
                              <w:sz w:val="22"/>
                            </w:rPr>
                            <w:t>.8</w:t>
                          </w:r>
                        </w:p>
                      </w:txbxContent>
                    </v:textbox>
                  </v:shape>
                  <v:shape id="文字方塊 2" o:spid="_x0000_s1175" type="#_x0000_t202" style="position:absolute;left:3303;top:5763;width:1931;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rFonts w:hint="eastAsia"/>
                              <w:sz w:val="22"/>
                            </w:rPr>
                            <w:t>0</w:t>
                          </w:r>
                          <w:r>
                            <w:rPr>
                              <w:sz w:val="22"/>
                            </w:rPr>
                            <w:t>.6</w:t>
                          </w:r>
                        </w:p>
                      </w:txbxContent>
                    </v:textbox>
                  </v:shape>
                  <v:shape id="文字方塊 2" o:spid="_x0000_s1176" type="#_x0000_t202" style="position:absolute;left:3226;top:8606;width:1925;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" filled="f" stroked="f">
                    <v:textbox style="mso-fit-shape-to-text:t" inset="0,0,0,0">
                      <w:txbxContent>
                        <w:p w:rsidR="0089699C" w:rsidRPr="00D93744" w:rsidRDefault="0089699C" w:rsidP="0089699C">
                          <w:pPr>
                            <w:spacing w:line="240" w:lineRule="atLeast"/>
                            <w:jc w:val="center"/>
                            <w:rPr>
                              <w:sz w:val="22"/>
                            </w:rPr>
                          </w:pPr>
                          <w:r>
                            <w:rPr>
                              <w:rFonts w:hint="eastAsia"/>
                              <w:sz w:val="22"/>
                            </w:rPr>
                            <w:t>0</w:t>
                          </w:r>
                          <w:r>
                            <w:rPr>
                              <w:sz w:val="22"/>
                            </w:rPr>
                            <w:t>.4</w:t>
                          </w:r>
                        </w:p>
                      </w:txbxContent>
                    </v:textbox>
                  </v:shape>
                  <v:shape id="文字方塊 2" o:spid="_x0000_s1177" type="#_x0000_t202" style="position:absolute;left:3226;top:11526;width:1925;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rFonts w:hint="eastAsia"/>
                              <w:sz w:val="22"/>
                            </w:rPr>
                            <w:t>0</w:t>
                          </w:r>
                          <w:r>
                            <w:rPr>
                              <w:sz w:val="22"/>
                            </w:rPr>
                            <w:t>.2</w:t>
                          </w:r>
                        </w:p>
                      </w:txbxContent>
                    </v:textbox>
                  </v:shape>
                  <v:shape id="文字方塊 2" o:spid="_x0000_s1178" type="#_x0000_t202" style="position:absolute;left:17210;top:14599;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rFonts w:hint="eastAsia"/>
                              <w:sz w:val="22"/>
                            </w:rPr>
                            <w:t>3</w:t>
                          </w:r>
                          <w:r>
                            <w:rPr>
                              <w:sz w:val="22"/>
                            </w:rPr>
                            <w:t>5</w:t>
                          </w:r>
                        </w:p>
                      </w:txbxContent>
                    </v:textbox>
                  </v:shape>
                  <v:shape id="文字方塊 2" o:spid="_x0000_s1179" type="#_x0000_t202" style="position:absolute;left:15212;top:14599;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rFonts w:hint="eastAsia"/>
                              <w:sz w:val="22"/>
                            </w:rPr>
                            <w:t>3</w:t>
                          </w:r>
                          <w:r>
                            <w:rPr>
                              <w:sz w:val="22"/>
                            </w:rPr>
                            <w:t>0</w:t>
                          </w:r>
                        </w:p>
                      </w:txbxContent>
                    </v:textbox>
                  </v:shape>
                  <v:shape id="文字方塊 2" o:spid="_x0000_s1180" type="#_x0000_t202" style="position:absolute;left:13138;top:14599;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" filled="f" stroked="f">
                    <v:textbox style="mso-fit-shape-to-text:t" inset="0,0,0,0">
                      <w:txbxContent>
                        <w:p w:rsidR="0089699C" w:rsidRPr="00D93744" w:rsidRDefault="0089699C" w:rsidP="0089699C">
                          <w:pPr>
                            <w:spacing w:line="240" w:lineRule="atLeast"/>
                            <w:jc w:val="center"/>
                            <w:rPr>
                              <w:sz w:val="22"/>
                            </w:rPr>
                          </w:pPr>
                          <w:r>
                            <w:rPr>
                              <w:sz w:val="22"/>
                            </w:rPr>
                            <w:t>25</w:t>
                          </w:r>
                        </w:p>
                      </w:txbxContent>
                    </v:textbox>
                  </v:shape>
                  <v:shape id="文字方塊 2" o:spid="_x0000_s1181" type="#_x0000_t202" style="position:absolute;left:11140;top:14599;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sz w:val="22"/>
                            </w:rPr>
                            <w:t>20</w:t>
                          </w:r>
                        </w:p>
                      </w:txbxContent>
                    </v:textbox>
                  </v:shape>
                  <v:shape id="文字方塊 2" o:spid="_x0000_s1182" type="#_x0000_t202" style="position:absolute;top:1690;width:2381;height:114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" filled="f" stroked="f">
                    <v:textbox style="layout-flow:vertical-ideographic;mso-fit-shape-to-text:t" inset="0,0,0,0">
                      <w:txbxContent>
                        <w:p w:rsidR="0089699C" w:rsidRPr="007E44EA" w:rsidRDefault="0089699C" w:rsidP="0089699C">
                          <w:pPr>
                            <w:spacing w:line="240" w:lineRule="atLeast"/>
                            <w:jc w:val="center"/>
                            <w:rPr>
                              <w:spacing w:val="20"/>
                              <w:sz w:val="22"/>
                            </w:rPr>
                          </w:pPr>
                          <w:r w:rsidRPr="007E44EA">
                            <w:rPr>
                              <w:rFonts w:hint="eastAsia"/>
                              <w:spacing w:val="20"/>
                              <w:sz w:val="22"/>
                            </w:rPr>
                            <w:t>光合作用效率</w:t>
                          </w:r>
                        </w:p>
                      </w:txbxContent>
                    </v:textbox>
                  </v:shape>
                  <v:shape id="文字方塊 2" o:spid="_x0000_s1183" type="#_x0000_t202" style="position:absolute;left:3226;width:1925;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" filled="f" stroked="f">
                    <v:textbox style="mso-fit-shape-to-text:t" inset="0,0,0,0">
                      <w:txbxContent>
                        <w:p w:rsidR="0089699C" w:rsidRPr="00D93744" w:rsidRDefault="0089699C" w:rsidP="0089699C">
                          <w:pPr>
                            <w:spacing w:line="240" w:lineRule="atLeast"/>
                            <w:jc w:val="right"/>
                            <w:rPr>
                              <w:sz w:val="22"/>
                            </w:rPr>
                          </w:pPr>
                          <w:r>
                            <w:rPr>
                              <w:sz w:val="22"/>
                            </w:rPr>
                            <w:t>1</w:t>
                          </w:r>
                        </w:p>
                      </w:txbxContent>
                    </v:textbox>
                  </v:shape>
                  <v:shape id="文字方塊 2" o:spid="_x0000_s1184" type="#_x0000_t202" style="position:absolute;left:9142;top:14599;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" filled="f" stroked="f">
                    <v:textbox style="mso-fit-shape-to-text:t" inset="0,0,0,0">
                      <w:txbxContent>
                        <w:p w:rsidR="0089699C" w:rsidRPr="00D93744" w:rsidRDefault="0089699C" w:rsidP="0089699C">
                          <w:pPr>
                            <w:spacing w:line="240" w:lineRule="atLeast"/>
                            <w:jc w:val="center"/>
                            <w:rPr>
                              <w:sz w:val="22"/>
                            </w:rPr>
                          </w:pPr>
                          <w:r>
                            <w:rPr>
                              <w:sz w:val="22"/>
                            </w:rPr>
                            <w:t>15</w:t>
                          </w:r>
                        </w:p>
                      </w:txbxContent>
                    </v:textbox>
                  </v:shape>
                  <v:shape id="文字方塊 2" o:spid="_x0000_s1185" type="#_x0000_t202" style="position:absolute;left:7068;top:14599;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sz w:val="22"/>
                            </w:rPr>
                            <w:t>10</w:t>
                          </w:r>
                        </w:p>
                      </w:txbxContent>
                    </v:textbox>
                  </v:shape>
                  <v:shape id="文字方塊 2" o:spid="_x0000_s1186" type="#_x0000_t202" style="position:absolute;left:4994;top:14599;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sz w:val="22"/>
                            </w:rPr>
                            <w:t>5</w:t>
                          </w:r>
                        </w:p>
                      </w:txbxContent>
                    </v:textbox>
                  </v:shape>
                  <v:shape id="文字方塊 2" o:spid="_x0000_s1187" type="#_x0000_t202" style="position:absolute;left:7165;top:19229;width:5247;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sidRPr="00D93744">
                            <w:rPr>
                              <w:rFonts w:hint="eastAsia"/>
                              <w:sz w:val="22"/>
                            </w:rPr>
                            <w:t>圖</w:t>
                          </w:r>
                          <w:r w:rsidRPr="00D93744">
                            <w:rPr>
                              <w:sz w:val="22"/>
                            </w:rPr>
                            <w:t>2</w:t>
                          </w:r>
                        </w:p>
                      </w:txbxContent>
                    </v:textbox>
                  </v:shape>
                </v:group>
                <v:group id="群組 1082590076" o:spid="_x0000_s1188" style="position:absolute;left:21982;width:30570;height:21673" coordorigin="-2,-186" coordsize="30573,216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">
                  <v:shape id="文字方塊 2" o:spid="_x0000_s1189" type="#_x0000_t202" style="position:absolute;left:11928;top:19118;width:67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" stroked="f">
                    <v:textbox style="mso-fit-shape-to-text:t" inset="0,0,0,0">
                      <w:txbxContent>
                        <w:p w:rsidR="0089699C" w:rsidRPr="00D93744" w:rsidRDefault="0089699C" w:rsidP="0089699C">
                          <w:pPr>
                            <w:spacing w:line="240" w:lineRule="atLeast"/>
                            <w:jc w:val="center"/>
                            <w:rPr>
                              <w:sz w:val="22"/>
                            </w:rPr>
                          </w:pPr>
                          <w:r w:rsidRPr="00D93744">
                            <w:rPr>
                              <w:rFonts w:hint="eastAsia"/>
                              <w:sz w:val="22"/>
                            </w:rPr>
                            <w:t>圖</w:t>
                          </w:r>
                          <w:r w:rsidRPr="00D93744">
                            <w:rPr>
                              <w:sz w:val="22"/>
                            </w:rPr>
                            <w:t>3</w:t>
                          </w:r>
                        </w:p>
                      </w:txbxContent>
                    </v:textbox>
                  </v:shape>
                  <v:shape id="圖片 1371684434" o:spid="_x0000_s1190" type="#_x0000_t75" style="position:absolute;left:2542;top:-79;width:28028;height:1799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">
                    <v:imagedata r:id="rId92" o:title="" grayscale="t"/>
                  </v:shape>
                  <v:shape id="文字方塊 2" o:spid="_x0000_s1191" type="#_x0000_t202" style="position:absolute;left:12136;top:16670;width:8853;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rFonts w:hint="eastAsia"/>
                              <w:sz w:val="22"/>
                            </w:rPr>
                            <w:t>月份</w:t>
                          </w:r>
                        </w:p>
                      </w:txbxContent>
                    </v:textbox>
                  </v:shape>
                  <v:shape id="文字方塊 2" o:spid="_x0000_s1192" type="#_x0000_t202" style="position:absolute;left:16593;top:14522;width:1930;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sz w:val="22"/>
                            </w:rPr>
                            <w:t>6</w:t>
                          </w:r>
                        </w:p>
                      </w:txbxContent>
                    </v:textbox>
                  </v:shape>
                  <v:shape id="文字方塊 2" o:spid="_x0000_s1193" type="#_x0000_t202" style="position:absolute;left:12828;top:14522;width:1930;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" filled="f" stroked="f">
                    <v:textbox style="mso-fit-shape-to-text:t" inset="0,0,0,0">
                      <w:txbxContent>
                        <w:p w:rsidR="0089699C" w:rsidRPr="00D93744" w:rsidRDefault="0089699C" w:rsidP="0089699C">
                          <w:pPr>
                            <w:spacing w:line="240" w:lineRule="atLeast"/>
                            <w:jc w:val="center"/>
                            <w:rPr>
                              <w:sz w:val="22"/>
                            </w:rPr>
                          </w:pPr>
                          <w:r>
                            <w:rPr>
                              <w:sz w:val="22"/>
                            </w:rPr>
                            <w:t>4</w:t>
                          </w:r>
                        </w:p>
                      </w:txbxContent>
                    </v:textbox>
                  </v:shape>
                  <v:shape id="文字方塊 2" o:spid="_x0000_s1194" type="#_x0000_t202" style="position:absolute;left:10984;top:14522;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" filled="f" stroked="f">
                    <v:textbox style="mso-fit-shape-to-text:t" inset="0,0,0,0">
                      <w:txbxContent>
                        <w:p w:rsidR="0089699C" w:rsidRPr="00D93744" w:rsidRDefault="0089699C" w:rsidP="0089699C">
                          <w:pPr>
                            <w:spacing w:line="240" w:lineRule="atLeast"/>
                            <w:jc w:val="center"/>
                            <w:rPr>
                              <w:sz w:val="22"/>
                            </w:rPr>
                          </w:pPr>
                          <w:r>
                            <w:rPr>
                              <w:sz w:val="22"/>
                            </w:rPr>
                            <w:t>3</w:t>
                          </w:r>
                        </w:p>
                      </w:txbxContent>
                    </v:textbox>
                  </v:shape>
                  <v:shape id="文字方塊 2" o:spid="_x0000_s1195" type="#_x0000_t202" style="position:absolute;left:9063;top:14522;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sz w:val="22"/>
                            </w:rPr>
                            <w:t>2</w:t>
                          </w:r>
                        </w:p>
                      </w:txbxContent>
                    </v:textbox>
                  </v:shape>
                  <v:shape id="文字方塊 2" o:spid="_x0000_s1196" type="#_x0000_t202" style="position:absolute;left:7219;top:14522;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sz w:val="22"/>
                            </w:rPr>
                            <w:t>1</w:t>
                          </w:r>
                        </w:p>
                      </w:txbxContent>
                    </v:textbox>
                  </v:shape>
                  <v:shape id="文字方塊 2" o:spid="_x0000_s1197" type="#_x0000_t202" style="position:absolute;left:27733;top:14599;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sz w:val="22"/>
                            </w:rPr>
                            <w:t>12</w:t>
                          </w:r>
                        </w:p>
                      </w:txbxContent>
                    </v:textbox>
                  </v:shape>
                  <v:shape id="文字方塊 2" o:spid="_x0000_s1198" type="#_x0000_t202" style="position:absolute;left:25889;top:14599;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" filled="f" stroked="f">
                    <v:textbox style="mso-fit-shape-to-text:t" inset="0,0,0,0">
                      <w:txbxContent>
                        <w:p w:rsidR="0089699C" w:rsidRPr="00D93744" w:rsidRDefault="0089699C" w:rsidP="0089699C">
                          <w:pPr>
                            <w:spacing w:line="240" w:lineRule="atLeast"/>
                            <w:jc w:val="center"/>
                            <w:rPr>
                              <w:sz w:val="22"/>
                            </w:rPr>
                          </w:pPr>
                          <w:r>
                            <w:rPr>
                              <w:sz w:val="22"/>
                            </w:rPr>
                            <w:t>11</w:t>
                          </w:r>
                        </w:p>
                      </w:txbxContent>
                    </v:textbox>
                  </v:shape>
                  <v:shape id="文字方塊 2" o:spid="_x0000_s1199" type="#_x0000_t202" style="position:absolute;left:24045;top:14599;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sz w:val="22"/>
                            </w:rPr>
                            <w:t>10</w:t>
                          </w:r>
                        </w:p>
                      </w:txbxContent>
                    </v:textbox>
                  </v:shape>
                  <v:shape id="文字方塊 2" o:spid="_x0000_s1200" type="#_x0000_t202" style="position:absolute;left:22125;top:14522;width:1924;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sz w:val="22"/>
                            </w:rPr>
                            <w:t>9</w:t>
                          </w:r>
                        </w:p>
                      </w:txbxContent>
                    </v:textbox>
                  </v:shape>
                  <v:shape id="文字方塊 2" o:spid="_x0000_s1201" type="#_x0000_t202" style="position:absolute;left:20281;top:14522;width:1930;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sz w:val="22"/>
                            </w:rPr>
                            <w:t>8</w:t>
                          </w:r>
                        </w:p>
                      </w:txbxContent>
                    </v:textbox>
                  </v:shape>
                  <v:shape id="文字方塊 2" o:spid="_x0000_s1202" type="#_x0000_t202" style="position:absolute;left:18437;top:14522;width:1930;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" filled="f" stroked="f">
                    <v:textbox style="mso-fit-shape-to-text:t" inset="0,0,0,0">
                      <w:txbxContent>
                        <w:p w:rsidR="0089699C" w:rsidRPr="00D93744" w:rsidRDefault="0089699C" w:rsidP="0089699C">
                          <w:pPr>
                            <w:spacing w:line="240" w:lineRule="atLeast"/>
                            <w:jc w:val="center"/>
                            <w:rPr>
                              <w:sz w:val="22"/>
                            </w:rPr>
                          </w:pPr>
                          <w:r>
                            <w:rPr>
                              <w:sz w:val="22"/>
                            </w:rPr>
                            <w:t>7</w:t>
                          </w:r>
                        </w:p>
                      </w:txbxContent>
                    </v:textbox>
                  </v:shape>
                  <v:shape id="文字方塊 2" o:spid="_x0000_s1203" type="#_x0000_t202" style="position:absolute;left:14749;top:14599;width:1930;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" filled="f" stroked="f">
                    <v:textbox style="mso-fit-shape-to-text:t" inset="0,0,0,0">
                      <w:txbxContent>
                        <w:p w:rsidR="0089699C" w:rsidRPr="00D93744" w:rsidRDefault="0089699C" w:rsidP="0089699C">
                          <w:pPr>
                            <w:spacing w:line="240" w:lineRule="atLeast"/>
                            <w:jc w:val="center"/>
                            <w:rPr>
                              <w:sz w:val="22"/>
                            </w:rPr>
                          </w:pPr>
                          <w:r>
                            <w:rPr>
                              <w:sz w:val="22"/>
                            </w:rPr>
                            <w:t>5</w:t>
                          </w:r>
                        </w:p>
                      </w:txbxContent>
                    </v:textbox>
                  </v:shape>
                  <v:shape id="文字方塊 2" o:spid="_x0000_s1204" type="#_x0000_t202" style="position:absolute;left:4530;top:7189;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" filled="f" stroked="f">
                    <v:textbox style="mso-fit-shape-to-text:t" inset="0,0,0,0">
                      <w:txbxContent>
                        <w:p w:rsidR="0089699C" w:rsidRPr="00D93744" w:rsidRDefault="0089699C" w:rsidP="0089699C">
                          <w:pPr>
                            <w:spacing w:line="240" w:lineRule="atLeast"/>
                            <w:jc w:val="right"/>
                            <w:rPr>
                              <w:sz w:val="22"/>
                            </w:rPr>
                          </w:pPr>
                          <w:r>
                            <w:rPr>
                              <w:rFonts w:hint="eastAsia"/>
                              <w:sz w:val="22"/>
                            </w:rPr>
                            <w:t>1</w:t>
                          </w:r>
                          <w:r>
                            <w:rPr>
                              <w:sz w:val="22"/>
                            </w:rPr>
                            <w:t>5</w:t>
                          </w:r>
                        </w:p>
                      </w:txbxContent>
                    </v:textbox>
                  </v:shape>
                  <v:shape id="文字方塊 2" o:spid="_x0000_s1205" type="#_x0000_t202" style="position:absolute;left:4453;top:9063;width:1931;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" filled="f" stroked="f">
                    <v:textbox style="mso-fit-shape-to-text:t" inset="0,0,0,0">
                      <w:txbxContent>
                        <w:p w:rsidR="0089699C" w:rsidRPr="00D93744" w:rsidRDefault="0089699C" w:rsidP="0089699C">
                          <w:pPr>
                            <w:spacing w:line="240" w:lineRule="atLeast"/>
                            <w:jc w:val="right"/>
                            <w:rPr>
                              <w:sz w:val="22"/>
                            </w:rPr>
                          </w:pPr>
                          <w:r>
                            <w:rPr>
                              <w:rFonts w:hint="eastAsia"/>
                              <w:sz w:val="22"/>
                            </w:rPr>
                            <w:t>1</w:t>
                          </w:r>
                          <w:r>
                            <w:rPr>
                              <w:sz w:val="22"/>
                            </w:rPr>
                            <w:t>0</w:t>
                          </w:r>
                        </w:p>
                      </w:txbxContent>
                    </v:textbox>
                  </v:shape>
                  <v:shape id="文字方塊 2" o:spid="_x0000_s1206" type="#_x0000_t202" style="position:absolute;left:4453;top:10908;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" filled="f" stroked="f">
                    <v:textbox style="mso-fit-shape-to-text:t" inset="0,0,0,0">
                      <w:txbxContent>
                        <w:p w:rsidR="0089699C" w:rsidRPr="00D93744" w:rsidRDefault="0089699C" w:rsidP="0089699C">
                          <w:pPr>
                            <w:spacing w:line="240" w:lineRule="atLeast"/>
                            <w:jc w:val="right"/>
                            <w:rPr>
                              <w:sz w:val="22"/>
                            </w:rPr>
                          </w:pPr>
                          <w:r>
                            <w:rPr>
                              <w:sz w:val="22"/>
                            </w:rPr>
                            <w:t>5</w:t>
                          </w:r>
                        </w:p>
                      </w:txbxContent>
                    </v:textbox>
                  </v:shape>
                  <v:shape id="文字方塊 2" o:spid="_x0000_s1207" type="#_x0000_t202" style="position:absolute;left:4453;top:12752;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" filled="f" stroked="f">
                    <v:textbox style="mso-fit-shape-to-text:t" inset="0,0,0,0">
                      <w:txbxContent>
                        <w:p w:rsidR="0089699C" w:rsidRPr="00D93744" w:rsidRDefault="0089699C" w:rsidP="0089699C">
                          <w:pPr>
                            <w:spacing w:line="240" w:lineRule="atLeast"/>
                            <w:jc w:val="right"/>
                            <w:rPr>
                              <w:sz w:val="22"/>
                            </w:rPr>
                          </w:pPr>
                          <w:r>
                            <w:rPr>
                              <w:rFonts w:hint="eastAsia"/>
                              <w:sz w:val="22"/>
                            </w:rPr>
                            <w:t>0</w:t>
                          </w:r>
                        </w:p>
                      </w:txbxContent>
                    </v:textbox>
                  </v:shape>
                  <v:shape id="文字方塊 2" o:spid="_x0000_s1208" type="#_x0000_t202" style="position:absolute;left:4453;top:5345;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" filled="f" stroked="f">
                    <v:textbox style="mso-fit-shape-to-text:t" inset="0,0,0,0">
                      <w:txbxContent>
                        <w:p w:rsidR="0089699C" w:rsidRPr="00D93744" w:rsidRDefault="0089699C" w:rsidP="0089699C">
                          <w:pPr>
                            <w:spacing w:line="240" w:lineRule="atLeast"/>
                            <w:jc w:val="right"/>
                            <w:rPr>
                              <w:sz w:val="22"/>
                            </w:rPr>
                          </w:pPr>
                          <w:r>
                            <w:rPr>
                              <w:sz w:val="22"/>
                            </w:rPr>
                            <w:t>20</w:t>
                          </w:r>
                        </w:p>
                      </w:txbxContent>
                    </v:textbox>
                  </v:shape>
                  <v:shape id="文字方塊 2" o:spid="_x0000_s1209" type="#_x0000_t202" style="position:absolute;left:4607;top:1657;width:1930;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" filled="f" stroked="f">
                    <v:textbox style="mso-fit-shape-to-text:t" inset="0,0,0,0">
                      <w:txbxContent>
                        <w:p w:rsidR="0089699C" w:rsidRPr="00D93744" w:rsidRDefault="0089699C" w:rsidP="0089699C">
                          <w:pPr>
                            <w:spacing w:line="240" w:lineRule="atLeast"/>
                            <w:jc w:val="right"/>
                            <w:rPr>
                              <w:sz w:val="22"/>
                            </w:rPr>
                          </w:pPr>
                          <w:r>
                            <w:rPr>
                              <w:rFonts w:hint="eastAsia"/>
                              <w:sz w:val="22"/>
                            </w:rPr>
                            <w:t>3</w:t>
                          </w:r>
                          <w:r>
                            <w:rPr>
                              <w:sz w:val="22"/>
                            </w:rPr>
                            <w:t>0</w:t>
                          </w:r>
                        </w:p>
                      </w:txbxContent>
                    </v:textbox>
                  </v:shape>
                  <v:shape id="文字方塊 2" o:spid="_x0000_s1210" type="#_x0000_t202" style="position:absolute;left:4530;top:3501;width:193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" filled="f" stroked="f">
                    <v:textbox style="mso-fit-shape-to-text:t" inset="0,0,0,0">
                      <w:txbxContent>
                        <w:p w:rsidR="0089699C" w:rsidRPr="00D93744" w:rsidRDefault="0089699C" w:rsidP="0089699C">
                          <w:pPr>
                            <w:spacing w:line="240" w:lineRule="atLeast"/>
                            <w:jc w:val="right"/>
                            <w:rPr>
                              <w:sz w:val="22"/>
                            </w:rPr>
                          </w:pPr>
                          <w:r>
                            <w:rPr>
                              <w:rFonts w:hint="eastAsia"/>
                              <w:sz w:val="22"/>
                            </w:rPr>
                            <w:t>2</w:t>
                          </w:r>
                          <w:r>
                            <w:rPr>
                              <w:sz w:val="22"/>
                            </w:rPr>
                            <w:t>5</w:t>
                          </w:r>
                        </w:p>
                      </w:txbxContent>
                    </v:textbox>
                  </v:shape>
                  <v:shape id="文字方塊 2" o:spid="_x0000_s1211" type="#_x0000_t202" style="position:absolute;left:4640;top:-186;width:193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" filled="f" stroked="f">
                    <v:textbox style="mso-fit-shape-to-text:t" inset="0,0,0,0">
                      <w:txbxContent>
                        <w:p w:rsidR="0089699C" w:rsidRPr="00D93744" w:rsidRDefault="0089699C" w:rsidP="0089699C">
                          <w:pPr>
                            <w:spacing w:line="240" w:lineRule="atLeast"/>
                            <w:jc w:val="right"/>
                            <w:rPr>
                              <w:sz w:val="22"/>
                            </w:rPr>
                          </w:pPr>
                          <w:r>
                            <w:rPr>
                              <w:sz w:val="22"/>
                            </w:rPr>
                            <w:t>35</w:t>
                          </w:r>
                        </w:p>
                      </w:txbxContent>
                    </v:textbox>
                  </v:shape>
                  <v:shape id="文字方塊 2" o:spid="_x0000_s1212" type="#_x0000_t202" style="position:absolute;left:17955;top:5051;width:4426;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" filled="f" stroked="f">
                    <v:textbox style="mso-fit-shape-to-text:t" inset="0,0,0,0">
                      <w:txbxContent>
                        <w:p w:rsidR="0089699C" w:rsidRPr="00D93744" w:rsidRDefault="0089699C" w:rsidP="0089699C">
                          <w:pPr>
                            <w:spacing w:line="240" w:lineRule="atLeast"/>
                            <w:jc w:val="center"/>
                            <w:rPr>
                              <w:sz w:val="22"/>
                            </w:rPr>
                          </w:pPr>
                          <w:r>
                            <w:rPr>
                              <w:rFonts w:hint="eastAsia"/>
                              <w:sz w:val="22"/>
                            </w:rPr>
                            <w:t>山地</w:t>
                          </w:r>
                        </w:p>
                      </w:txbxContent>
                    </v:textbox>
                  </v:shape>
                  <v:shape id="文字方塊 2" o:spid="_x0000_s1213" type="#_x0000_t202" style="position:absolute;left:17755;top:831;width:4769;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" filled="f" stroked="f">
                    <v:textbox style="mso-fit-shape-to-text:t" inset="0,0,0,0">
                      <w:txbxContent>
                        <w:p w:rsidR="0089699C" w:rsidRPr="00D93744" w:rsidRDefault="0089699C" w:rsidP="0089699C">
                          <w:pPr>
                            <w:spacing w:line="240" w:lineRule="atLeast"/>
                            <w:jc w:val="center"/>
                            <w:rPr>
                              <w:sz w:val="22"/>
                            </w:rPr>
                          </w:pPr>
                          <w:r>
                            <w:rPr>
                              <w:rFonts w:hint="eastAsia"/>
                              <w:sz w:val="22"/>
                            </w:rPr>
                            <w:t>平地</w:t>
                          </w:r>
                        </w:p>
                      </w:txbxContent>
                    </v:textbox>
                  </v:shape>
                  <v:shape id="文字方塊 2" o:spid="_x0000_s1214" type="#_x0000_t202" style="position:absolute;left:-2;top:3533;width:4540;height:6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" filled="f" stroked="f">
                    <v:textbox style="mso-fit-shape-to-text:t" inset="0,0,0,0">
                      <w:txbxContent>
                        <w:p w:rsidR="0089699C" w:rsidRDefault="0089699C" w:rsidP="0089699C">
                          <w:pPr>
                            <w:spacing w:line="240" w:lineRule="atLeast"/>
                            <w:jc w:val="center"/>
                            <w:rPr>
                              <w:sz w:val="22"/>
                            </w:rPr>
                          </w:pPr>
                          <w:r>
                            <w:rPr>
                              <w:rFonts w:hint="eastAsia"/>
                              <w:sz w:val="22"/>
                            </w:rPr>
                            <w:t>氣</w:t>
                          </w:r>
                        </w:p>
                        <w:p w:rsidR="0089699C" w:rsidRPr="00D93744" w:rsidRDefault="0089699C" w:rsidP="0089699C">
                          <w:pPr>
                            <w:spacing w:line="240" w:lineRule="atLeast"/>
                            <w:jc w:val="center"/>
                            <w:rPr>
                              <w:sz w:val="22"/>
                            </w:rPr>
                          </w:pPr>
                          <w:r>
                            <w:rPr>
                              <w:rFonts w:hint="eastAsia"/>
                              <w:sz w:val="22"/>
                            </w:rPr>
                            <w:t>溫（</w:t>
                          </w:r>
                          <w:r>
                            <w:rPr>
                              <w:sz w:val="22"/>
                            </w:rPr>
                            <w:t>℃</w:t>
                          </w:r>
                          <w:r>
                            <w:rPr>
                              <w:rFonts w:hint="eastAsia"/>
                              <w:sz w:val="22"/>
                            </w:rPr>
                            <w:t>）</w:t>
                          </w:r>
                        </w:p>
                      </w:txbxContent>
                    </v:textbox>
                  </v:shape>
                </v:group>
              </v:group>
            </w:pict>
          </mc:Fallback>
        </mc:AlternateContent>
      </w:r>
      <w:r>
        <w:rPr>
          <w:rFonts w:ascii="華康楷書體 Std W5" w:eastAsia="華康楷書體 Std W5" w:hAnsi="華康楷書體 Std W5" w:hint="eastAsia"/>
          <w:kern w:val="2"/>
          <w:sz w:val="24"/>
        </w:rPr>
        <w:t>1</w:t>
      </w:r>
      <w:r>
        <w:rPr>
          <w:rFonts w:ascii="華康楷書體 Std W5" w:eastAsia="華康楷書體 Std W5" w:hAnsi="華康楷書體 Std W5"/>
          <w:kern w:val="2"/>
          <w:sz w:val="24"/>
        </w:rPr>
        <w:t>6.</w:t>
      </w:r>
      <w:r w:rsidRPr="00DC3718">
        <w:rPr>
          <w:rFonts w:ascii="華康楷書體 Std W5" w:eastAsia="華康楷書體 Std W5" w:hAnsi="華康楷書體 Std W5" w:hint="eastAsia"/>
          <w:kern w:val="2"/>
          <w:sz w:val="24"/>
        </w:rPr>
        <w:t>學者對甲乙兩葉菜類作物（栽種後約2-3個月可採收）進行在不同溫度下光合作用效率的研究，所得結果如圖</w:t>
      </w:r>
      <w:r w:rsidRPr="00DC3718">
        <w:rPr>
          <w:rFonts w:ascii="華康楷書體 Std W5" w:eastAsia="華康楷書體 Std W5" w:hAnsi="華康楷書體 Std W5"/>
          <w:kern w:val="2"/>
          <w:sz w:val="24"/>
        </w:rPr>
        <w:t>2</w:t>
      </w:r>
      <w:r w:rsidRPr="00DC3718">
        <w:rPr>
          <w:rFonts w:ascii="華康楷書體 Std W5" w:eastAsia="華康楷書體 Std W5" w:hAnsi="華康楷書體 Std W5" w:hint="eastAsia"/>
          <w:kern w:val="2"/>
          <w:sz w:val="24"/>
        </w:rPr>
        <w:t>。圖</w:t>
      </w:r>
      <w:r w:rsidRPr="00DC3718">
        <w:rPr>
          <w:rFonts w:ascii="華康楷書體 Std W5" w:eastAsia="華康楷書體 Std W5" w:hAnsi="華康楷書體 Std W5"/>
          <w:kern w:val="2"/>
          <w:sz w:val="24"/>
        </w:rPr>
        <w:t>3</w:t>
      </w:r>
      <w:r w:rsidRPr="00DC3718">
        <w:rPr>
          <w:rFonts w:ascii="華康楷書體 Std W5" w:eastAsia="華康楷書體 Std W5" w:hAnsi="華康楷書體 Std W5" w:hint="eastAsia"/>
          <w:kern w:val="2"/>
          <w:sz w:val="24"/>
        </w:rPr>
        <w:t>是某地的全年氣溫變化圖。根據這些資訊，僅考慮溫度與光合作用的關係，下列哪些推論正確？（應選</w:t>
      </w:r>
      <w:r w:rsidRPr="00DC3718">
        <w:rPr>
          <w:rFonts w:ascii="華康楷書體 Std W5" w:eastAsia="華康楷書體 Std W5" w:hAnsi="華康楷書體 Std W5"/>
          <w:kern w:val="2"/>
          <w:sz w:val="24"/>
        </w:rPr>
        <w:t>2</w:t>
      </w:r>
      <w:r w:rsidRPr="00DC3718">
        <w:rPr>
          <w:rFonts w:ascii="華康楷書體 Std W5" w:eastAsia="華康楷書體 Std W5" w:hAnsi="華康楷書體 Std W5" w:hint="eastAsia"/>
          <w:kern w:val="2"/>
          <w:sz w:val="24"/>
        </w:rPr>
        <w:t>項）</w:t>
      </w:r>
      <w:r w:rsidRPr="00DC3718">
        <w:rPr>
          <w:rFonts w:ascii="華康楷書體 Std W5" w:eastAsia="華康楷書體 Std W5" w:hAnsi="華康楷書體 Std W7" w:hint="eastAsia"/>
          <w:kern w:val="2"/>
          <w:sz w:val="24"/>
        </w:rPr>
        <w:t>[</w:t>
      </w:r>
      <w:r w:rsidRPr="00DC3718">
        <w:rPr>
          <w:rFonts w:ascii="華康楷書體 Std W5" w:eastAsia="華康楷書體 Std W5" w:hAnsi="華康楷書體 Std W7"/>
          <w:kern w:val="2"/>
          <w:sz w:val="24"/>
        </w:rPr>
        <w:t>11</w:t>
      </w:r>
      <w:r>
        <w:rPr>
          <w:rFonts w:ascii="華康楷書體 Std W5" w:eastAsia="華康楷書體 Std W5" w:hAnsi="華康楷書體 Std W7"/>
          <w:kern w:val="2"/>
          <w:sz w:val="24"/>
        </w:rPr>
        <w:t>3</w:t>
      </w:r>
      <w:r w:rsidRPr="00DC3718">
        <w:rPr>
          <w:rFonts w:ascii="華康楷書體 Std W5" w:eastAsia="華康楷書體 Std W5" w:hAnsi="華康楷書體 Std W7" w:hint="eastAsia"/>
          <w:kern w:val="2"/>
          <w:sz w:val="24"/>
        </w:rPr>
        <w:t>學測</w:t>
      </w:r>
      <w:r w:rsidRPr="00DC3718">
        <w:rPr>
          <w:rFonts w:ascii="華康楷書體 Std W5" w:eastAsia="華康楷書體 Std W5" w:hAnsi="華康楷書體 Std W7"/>
          <w:kern w:val="2"/>
          <w:sz w:val="24"/>
        </w:rPr>
        <w:t>]</w:t>
      </w:r>
      <w:r>
        <w:rPr>
          <w:rFonts w:ascii="華康楷書體 Std W5" w:eastAsia="華康楷書體 Std W5" w:hAnsi="華康楷書體 Std W5"/>
          <w:kern w:val="2"/>
          <w:sz w:val="24"/>
        </w:rPr>
        <w:br/>
      </w:r>
      <w:r>
        <w:rPr>
          <w:rFonts w:ascii="華康楷書體 Std W5" w:eastAsia="華康楷書體 Std W5" w:hAnsi="華康楷書體 Std W5"/>
          <w:kern w:val="2"/>
          <w:sz w:val="24"/>
        </w:rPr>
        <w:br/>
      </w:r>
      <w:r>
        <w:rPr>
          <w:rFonts w:ascii="華康楷書體 Std W5" w:eastAsia="華康楷書體 Std W5" w:hAnsi="華康楷書體 Std W5"/>
          <w:kern w:val="2"/>
          <w:sz w:val="24"/>
        </w:rPr>
        <w:br/>
      </w:r>
      <w:r>
        <w:rPr>
          <w:rFonts w:ascii="華康楷書體 Std W5" w:eastAsia="華康楷書體 Std W5" w:hAnsi="華康楷書體 Std W5"/>
          <w:kern w:val="2"/>
          <w:sz w:val="24"/>
        </w:rPr>
        <w:br/>
      </w:r>
      <w:r>
        <w:rPr>
          <w:rFonts w:ascii="華康楷書體 Std W5" w:eastAsia="華康楷書體 Std W5" w:hAnsi="華康楷書體 Std W5"/>
          <w:kern w:val="2"/>
          <w:sz w:val="24"/>
        </w:rPr>
        <w:br/>
      </w:r>
      <w:r>
        <w:rPr>
          <w:rFonts w:ascii="華康楷書體 Std W5" w:eastAsia="華康楷書體 Std W5" w:hAnsi="華康楷書體 Std W5"/>
          <w:kern w:val="2"/>
          <w:sz w:val="24"/>
        </w:rPr>
        <w:br/>
      </w:r>
      <w:r>
        <w:rPr>
          <w:rFonts w:ascii="華康楷書體 Std W5" w:eastAsia="華康楷書體 Std W5" w:hAnsi="華康楷書體 Std W5"/>
          <w:kern w:val="2"/>
          <w:sz w:val="24"/>
        </w:rPr>
        <w:br/>
      </w:r>
      <w:r>
        <w:rPr>
          <w:rFonts w:ascii="華康楷書體 Std W5" w:eastAsia="華康楷書體 Std W5" w:hAnsi="華康楷書體 Std W5"/>
          <w:kern w:val="2"/>
          <w:sz w:val="24"/>
        </w:rPr>
        <w:br/>
      </w:r>
      <w:r>
        <w:rPr>
          <w:rFonts w:ascii="華康楷書體 Std W5" w:eastAsia="華康楷書體 Std W5" w:hAnsi="華康楷書體 Std W5"/>
          <w:kern w:val="2"/>
          <w:sz w:val="24"/>
        </w:rPr>
        <w:br/>
      </w:r>
      <w:r w:rsidRPr="00DC3718">
        <w:rPr>
          <w:rFonts w:ascii="華康楷書體 Std W5" w:eastAsia="華康楷書體 Std W5" w:hAnsi="華康楷書體 Std W5"/>
          <w:kern w:val="2"/>
          <w:sz w:val="24"/>
        </w:rPr>
        <w:t>(A)</w:t>
      </w:r>
      <w:r w:rsidRPr="00DC3718">
        <w:rPr>
          <w:rFonts w:ascii="華康楷書體 Std W5" w:eastAsia="華康楷書體 Std W5" w:hAnsi="華康楷書體 Std W5" w:hint="eastAsia"/>
          <w:kern w:val="2"/>
          <w:sz w:val="24"/>
        </w:rPr>
        <w:t>甲較乙適合於山地全年栽種</w:t>
      </w:r>
      <w:r>
        <w:rPr>
          <w:rFonts w:ascii="華康楷書體 Std W5" w:eastAsia="華康楷書體 Std W5" w:hAnsi="華康楷書體 Std W5"/>
          <w:kern w:val="2"/>
          <w:sz w:val="24"/>
        </w:rPr>
        <w:br/>
      </w:r>
      <w:r w:rsidRPr="00DC3718">
        <w:rPr>
          <w:rFonts w:ascii="華康楷書體 Std W5" w:eastAsia="華康楷書體 Std W5" w:hAnsi="華康楷書體 Std W5"/>
          <w:kern w:val="2"/>
          <w:sz w:val="24"/>
        </w:rPr>
        <w:t>(B)</w:t>
      </w:r>
      <w:r w:rsidRPr="00DC3718">
        <w:rPr>
          <w:rFonts w:ascii="華康楷書體 Std W5" w:eastAsia="華康楷書體 Std W5" w:hAnsi="華康楷書體 Std W5" w:hint="eastAsia"/>
          <w:kern w:val="2"/>
          <w:sz w:val="24"/>
        </w:rPr>
        <w:t>若將乙種植於平地，則夏季較冬季所需栽種到收成時間應較短</w:t>
      </w:r>
      <w:r>
        <w:rPr>
          <w:rFonts w:ascii="華康楷書體 Std W5" w:eastAsia="華康楷書體 Std W5" w:hAnsi="華康楷書體 Std W5"/>
          <w:kern w:val="2"/>
          <w:sz w:val="24"/>
        </w:rPr>
        <w:br/>
      </w:r>
      <w:r w:rsidRPr="00DC3718">
        <w:rPr>
          <w:rFonts w:ascii="華康楷書體 Std W5" w:eastAsia="華康楷書體 Std W5" w:hAnsi="華康楷書體 Std W5"/>
          <w:kern w:val="2"/>
          <w:sz w:val="24"/>
        </w:rPr>
        <w:t>(C)</w:t>
      </w:r>
      <w:r w:rsidRPr="00DC3718">
        <w:rPr>
          <w:rFonts w:ascii="華康楷書體 Std W5" w:eastAsia="華康楷書體 Std W5" w:hAnsi="華康楷書體 Std W5" w:hint="eastAsia"/>
          <w:kern w:val="2"/>
          <w:sz w:val="24"/>
        </w:rPr>
        <w:t>相較於山地，平地更適合栽種甲</w:t>
      </w:r>
      <w:r>
        <w:rPr>
          <w:rFonts w:ascii="華康楷書體 Std W5" w:eastAsia="華康楷書體 Std W5" w:hAnsi="華康楷書體 Std W5"/>
          <w:kern w:val="2"/>
          <w:sz w:val="24"/>
        </w:rPr>
        <w:br/>
      </w:r>
      <w:r w:rsidRPr="00DC3718">
        <w:rPr>
          <w:rFonts w:ascii="華康楷書體 Std W5" w:eastAsia="華康楷書體 Std W5" w:hAnsi="華康楷書體 Std W5"/>
          <w:kern w:val="2"/>
          <w:sz w:val="24"/>
        </w:rPr>
        <w:t>(D)</w:t>
      </w:r>
      <w:r w:rsidRPr="00DC3718">
        <w:rPr>
          <w:rFonts w:ascii="華康楷書體 Std W5" w:eastAsia="華康楷書體 Std W5" w:hAnsi="華康楷書體 Std W5" w:hint="eastAsia"/>
          <w:kern w:val="2"/>
          <w:sz w:val="24"/>
        </w:rPr>
        <w:t>於平地，乙在冬天會比夏天消耗較多二氧化碳</w:t>
      </w:r>
      <w:r>
        <w:rPr>
          <w:rFonts w:ascii="華康楷書體 Std W5" w:eastAsia="華康楷書體 Std W5" w:hAnsi="華康楷書體 Std W5"/>
          <w:kern w:val="2"/>
          <w:sz w:val="24"/>
        </w:rPr>
        <w:br/>
      </w:r>
      <w:r w:rsidRPr="00DC3718">
        <w:rPr>
          <w:rFonts w:ascii="華康楷書體 Std W5" w:eastAsia="華康楷書體 Std W5" w:hAnsi="華康楷書體 Std W5"/>
          <w:kern w:val="2"/>
          <w:sz w:val="24"/>
        </w:rPr>
        <w:t>(E)</w:t>
      </w:r>
      <w:r w:rsidRPr="00DC3718">
        <w:rPr>
          <w:rFonts w:ascii="華康楷書體 Std W5" w:eastAsia="華康楷書體 Std W5" w:hAnsi="華康楷書體 Std W5" w:hint="eastAsia"/>
          <w:kern w:val="2"/>
          <w:sz w:val="24"/>
        </w:rPr>
        <w:t>於平地，甲在冬天會比夏天消耗較多二氧化碳</w:t>
      </w:r>
    </w:p>
    <w:p w:rsidR="00AC00EA" w:rsidRPr="003A447F" w:rsidRDefault="00AC00EA">
      <w:pPr>
        <w:widowControl/>
        <w:rPr>
          <w:rFonts w:ascii="華康楷書體 Std W5" w:eastAsia="華康楷書體 Std W5" w:hAnsi="華康楷書體 Std W5"/>
          <w:szCs w:val="24"/>
        </w:rPr>
      </w:pPr>
      <w:r w:rsidRPr="003A447F">
        <w:rPr>
          <w:rFonts w:ascii="華康楷書體 Std W5" w:eastAsia="華康楷書體 Std W5" w:hAnsi="華康楷書體 Std W5"/>
        </w:rPr>
        <w:br w:type="page"/>
      </w:r>
    </w:p>
    <w:p w:rsidR="00AC00EA" w:rsidRPr="003A447F" w:rsidRDefault="00AC00EA" w:rsidP="00AC00EA">
      <w:pPr>
        <w:pStyle w:val="TIT1"/>
        <w:adjustRightInd w:val="0"/>
        <w:snapToGrid w:val="0"/>
        <w:spacing w:beforeLines="0" w:before="0" w:line="420" w:lineRule="atLeast"/>
        <w:ind w:left="392" w:hangingChars="128" w:hanging="392"/>
        <w:rPr>
          <w:rFonts w:ascii="華康楷書體 Std W5" w:eastAsia="華康楷書體 Std W5" w:hAnsi="華康楷書體 Std W5"/>
          <w:b/>
          <w:spacing w:val="0"/>
          <w:sz w:val="28"/>
          <w:szCs w:val="28"/>
        </w:rPr>
      </w:pPr>
      <w:r w:rsidRPr="00E97A4A">
        <w:rPr>
          <w:rFonts w:ascii="華康楷書體 Std W5" w:eastAsia="華康楷書體 Std W5" w:hAnsi="華康楷書體 Std W5" w:hint="eastAsia"/>
          <w:b/>
          <w:spacing w:val="0"/>
          <w:sz w:val="30"/>
          <w:szCs w:val="30"/>
        </w:rPr>
        <w:lastRenderedPageBreak/>
        <w:t>三、閱讀素養題</w:t>
      </w:r>
    </w:p>
    <w:p w:rsidR="00AC00EA" w:rsidRPr="003A447F" w:rsidRDefault="00AC00EA" w:rsidP="00AC00EA">
      <w:pPr>
        <w:pStyle w:val="Normal0"/>
        <w:snapToGrid w:val="0"/>
        <w:spacing w:before="80"/>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1.</w:t>
      </w:r>
      <w:r w:rsidRPr="003A447F">
        <w:rPr>
          <w:rFonts w:ascii="華康楷書體 Std W5" w:eastAsia="華康楷書體 Std W5" w:hAnsi="華康楷書體 Std W5"/>
          <w:kern w:val="2"/>
          <w:sz w:val="24"/>
        </w:rPr>
        <w:t xml:space="preserve"> </w:t>
      </w:r>
    </w:p>
    <w:p w:rsidR="00E97A4A" w:rsidRDefault="00120BBC" w:rsidP="00AC0A6A">
      <w:pPr>
        <w:pStyle w:val="aff9"/>
      </w:pPr>
      <w:r w:rsidRPr="003A447F">
        <w:rPr>
          <w:rFonts w:hint="eastAsia"/>
        </w:rPr>
        <w:t>正常動物細胞80%是透過粒線體的有氧呼吸途徑來產生能量，只有小部分是透過乳酸發酵進行葡萄糖的分解代謝，但因為癌細胞對於能量的高度需求，驅動了葡萄糖代謝機制的重塑，這讓葡萄糖走向乳酸發酵的代謝途徑比例增加到85%，原本透過粒線體的有氧呼吸途徑只剩下5%左右，科學家將此種現象稱作瓦氏效應(Warburg effect)。這種偏向快速產生能源的代謝途徑轉變現象，幾乎存在於所有癌細胞中，科學家研究與前列腺癌及乳癌發生有高度相關的致癌因子JMJD5，發現它能和控制癌細胞生長的「守門人」酵素PKM2結合，影響細胞新陳代謝的路徑，進一步促進腫瘤生長。因此，如果以JMJD5為分子標靶降低其表現量，有機會將癌細胞不正常的代謝路徑還原，使腫瘤生長速度減慢。</w:t>
      </w:r>
      <w:r w:rsidRPr="003A447F">
        <w:br/>
      </w:r>
      <w:r w:rsidRPr="003A447F">
        <w:rPr>
          <w:rFonts w:hint="eastAsia"/>
        </w:rPr>
        <w:t xml:space="preserve">　　JMJD5是如何影響PKM2的呢？在氧氣充足的情況下，絕大部分的葡萄糖通過PKM2酵素的轉換成能量與二氧化碳，但JMJD5會與PKM2酵素結合，轉化為腫瘤形態之PKM2酵素，這使得PKM2酵素失去功能，讓癌細胞轉而產生乳酸，等同將細胞的正常代謝途徑的門關上。這不但改變了癌細胞的代謝途徑，過程中累積的中間代謝產物（如氨基酸、核酸及脂質）也成為有利於癌細胞生長的原料，這也就是為什麼過多葡萄糖的攝取會促進腫瘤生長的原因。研究中，除了發現JMJD5與PKM2間的調控關係外，更發現此兩種酵素會共同參與調控癌細胞葡萄糖代謝所需酵素的基因表現。有些研究嘗試以PKM2作為分子標靶來抑制腫瘤生長，但直接以PKM2為標靶可能會影響到位於細胞質中正常PKM2酵素的活性。因此，科學家嘗試改以shRNA降低乳癌細胞JMJD5酵素的表現量，發現乳癌細胞出現葡萄糖攝取率降低、乳酸釋出量減少、增生減緩等現象，這表示乳癌細胞的葡萄糖分解代謝途徑已隨之改變了。</w:t>
      </w:r>
      <w:r w:rsidR="00FA7DFF" w:rsidRPr="003A447F">
        <w:tab/>
      </w:r>
      <w:r w:rsidR="00FA7DFF" w:rsidRPr="003A447F">
        <w:tab/>
      </w:r>
      <w:r w:rsidR="00FA7DFF" w:rsidRPr="003A447F">
        <w:tab/>
        <w:t xml:space="preserve">   </w:t>
      </w:r>
    </w:p>
    <w:p w:rsidR="00E97A4A" w:rsidRDefault="00120BBC" w:rsidP="00E97A4A">
      <w:pPr>
        <w:pStyle w:val="Normal0"/>
        <w:adjustRightInd w:val="0"/>
        <w:snapToGrid w:val="0"/>
        <w:spacing w:before="80" w:line="420" w:lineRule="atLeast"/>
        <w:ind w:firstLineChars="200" w:firstLine="480"/>
        <w:jc w:val="right"/>
        <w:textAlignment w:val="center"/>
        <w:rPr>
          <w:rFonts w:ascii="華康楷書體 Std W5" w:eastAsia="華康楷書體 Std W5" w:hAnsi="華康楷書體 Std W5"/>
          <w:kern w:val="2"/>
          <w:sz w:val="24"/>
        </w:rPr>
      </w:pPr>
      <w:r w:rsidRPr="003A447F">
        <w:rPr>
          <w:rFonts w:ascii="華康楷書體 Std W5" w:eastAsia="華康楷書體 Std W5" w:hAnsi="華康楷書體 Std W5" w:hint="eastAsia"/>
          <w:kern w:val="2"/>
          <w:sz w:val="24"/>
        </w:rPr>
        <w:t>（參考資料：國家衛生研究院電子報，第555期）</w:t>
      </w:r>
    </w:p>
    <w:p w:rsidR="00120BBC" w:rsidRPr="003A447F" w:rsidRDefault="00120BBC" w:rsidP="00AC0A6A">
      <w:pPr>
        <w:pStyle w:val="aff9"/>
        <w:rPr>
          <w:lang w:eastAsia="zh-CN"/>
        </w:rPr>
      </w:pPr>
      <w:r w:rsidRPr="003A447F">
        <w:rPr>
          <w:rFonts w:hint="eastAsia"/>
        </w:rPr>
        <w:t>試根據上文回答下列問題：</w:t>
      </w:r>
      <w:r w:rsidRPr="003A447F">
        <w:t xml:space="preserve">　</w:t>
      </w:r>
      <w:bookmarkEnd w:id="493"/>
    </w:p>
    <w:p w:rsidR="00120BBC" w:rsidRPr="003A447F" w:rsidRDefault="00120BBC" w:rsidP="00AC0A6A">
      <w:pPr>
        <w:pStyle w:val="aff9"/>
        <w:rPr>
          <w:lang w:eastAsia="zh-CN"/>
        </w:rPr>
      </w:pPr>
      <w:bookmarkStart w:id="495" w:name="QQ190321000122_1_H"/>
      <w:r w:rsidRPr="003A447F">
        <w:t>(1)</w:t>
      </w:r>
      <w:r w:rsidRPr="003A447F">
        <w:tab/>
      </w:r>
      <w:r w:rsidRPr="003A447F">
        <w:rPr>
          <w:rFonts w:hint="eastAsia"/>
        </w:rPr>
        <w:t>癌症細胞和正常細胞在呼吸作用上有何</w:t>
      </w:r>
      <w:r w:rsidRPr="003A447F">
        <w:rPr>
          <w:rFonts w:hint="eastAsia"/>
          <w:b/>
        </w:rPr>
        <w:t>不同</w:t>
      </w:r>
      <w:r w:rsidRPr="003A447F">
        <w:rPr>
          <w:rFonts w:hint="eastAsia"/>
        </w:rPr>
        <w:t>？</w:t>
      </w:r>
      <w:r w:rsidRPr="003A447F">
        <w:t xml:space="preserve">　</w:t>
      </w:r>
      <w:bookmarkEnd w:id="495"/>
      <w:r w:rsidRPr="003A447F">
        <w:t>(A)</w:t>
      </w:r>
      <w:bookmarkStart w:id="496" w:name="QQ190321000122_1_1"/>
      <w:r w:rsidRPr="003A447F">
        <w:rPr>
          <w:rFonts w:hint="eastAsia"/>
        </w:rPr>
        <w:t>前者不產生葡萄糖分解，而後者會產生葡萄糖分解</w:t>
      </w:r>
      <w:r w:rsidRPr="003A447F">
        <w:t xml:space="preserve">　</w:t>
      </w:r>
      <w:bookmarkEnd w:id="496"/>
      <w:r w:rsidRPr="003A447F">
        <w:t>(B)</w:t>
      </w:r>
      <w:bookmarkStart w:id="497" w:name="QQ190321000122_1_2"/>
      <w:r w:rsidRPr="003A447F">
        <w:rPr>
          <w:rFonts w:hint="eastAsia"/>
        </w:rPr>
        <w:t>前者在氧氣充足情形下會產生乳酸，而後者在氧氣不足的情形下產生乳酸</w:t>
      </w:r>
      <w:r w:rsidRPr="003A447F">
        <w:t xml:space="preserve">　</w:t>
      </w:r>
      <w:bookmarkEnd w:id="497"/>
      <w:r w:rsidRPr="003A447F">
        <w:t>(C)</w:t>
      </w:r>
      <w:bookmarkStart w:id="498" w:name="QQ190321000122_1_3"/>
      <w:r w:rsidRPr="003A447F">
        <w:rPr>
          <w:rFonts w:hint="eastAsia"/>
        </w:rPr>
        <w:t>前者使用葡萄糖作為呼吸作用原料，而後者使用胺基酸為原料</w:t>
      </w:r>
      <w:r w:rsidRPr="003A447F">
        <w:t xml:space="preserve">　</w:t>
      </w:r>
      <w:bookmarkEnd w:id="498"/>
      <w:r w:rsidRPr="003A447F">
        <w:t>(D)</w:t>
      </w:r>
      <w:bookmarkStart w:id="499" w:name="QQ190321000122_1_4"/>
      <w:r w:rsidRPr="003A447F">
        <w:rPr>
          <w:rFonts w:hint="eastAsia"/>
        </w:rPr>
        <w:t>前者不經過粒線體產生能量，而後者經過粒線體</w:t>
      </w:r>
      <w:r w:rsidRPr="003A447F">
        <w:t xml:space="preserve">　</w:t>
      </w:r>
      <w:bookmarkEnd w:id="499"/>
    </w:p>
    <w:p w:rsidR="00120BBC" w:rsidRPr="003A447F" w:rsidRDefault="00120BBC" w:rsidP="00AC0A6A">
      <w:pPr>
        <w:pStyle w:val="aff9"/>
        <w:rPr>
          <w:lang w:eastAsia="zh-CN"/>
        </w:rPr>
      </w:pPr>
      <w:bookmarkStart w:id="500" w:name="QQ190321000122_2_H"/>
      <w:r w:rsidRPr="003A447F">
        <w:t>(2)</w:t>
      </w:r>
      <w:r w:rsidRPr="003A447F">
        <w:tab/>
      </w:r>
      <w:r w:rsidRPr="003A447F">
        <w:rPr>
          <w:rFonts w:hint="eastAsia"/>
        </w:rPr>
        <w:t>癌症如果是一種新陳代謝疾病，下列何種方式</w:t>
      </w:r>
      <w:r w:rsidRPr="003A447F">
        <w:rPr>
          <w:rFonts w:hint="eastAsia"/>
          <w:b/>
        </w:rPr>
        <w:t>不利</w:t>
      </w:r>
      <w:r w:rsidRPr="003A447F">
        <w:rPr>
          <w:rFonts w:hint="eastAsia"/>
        </w:rPr>
        <w:t>於癌症治療？</w:t>
      </w:r>
      <w:r w:rsidRPr="003A447F">
        <w:t xml:space="preserve">　</w:t>
      </w:r>
      <w:bookmarkEnd w:id="500"/>
      <w:r w:rsidRPr="003A447F">
        <w:t>(A)</w:t>
      </w:r>
      <w:bookmarkStart w:id="501" w:name="QQ190321000122_2_1"/>
      <w:r w:rsidRPr="003A447F">
        <w:rPr>
          <w:rFonts w:hint="eastAsia"/>
        </w:rPr>
        <w:t>減少葡萄糖的攝取量</w:t>
      </w:r>
      <w:r w:rsidRPr="003A447F">
        <w:t xml:space="preserve">　</w:t>
      </w:r>
      <w:bookmarkEnd w:id="501"/>
      <w:r w:rsidRPr="003A447F">
        <w:t>(B)</w:t>
      </w:r>
      <w:bookmarkStart w:id="502" w:name="QQ190321000122_2_2"/>
      <w:r w:rsidRPr="003A447F">
        <w:rPr>
          <w:rFonts w:hint="eastAsia"/>
        </w:rPr>
        <w:t>抑制PKM2的活性表現</w:t>
      </w:r>
      <w:r w:rsidRPr="003A447F">
        <w:t xml:space="preserve">　</w:t>
      </w:r>
      <w:bookmarkEnd w:id="502"/>
      <w:r w:rsidRPr="003A447F">
        <w:t>(C)</w:t>
      </w:r>
      <w:bookmarkStart w:id="503" w:name="QQ190321000122_2_3"/>
      <w:r w:rsidRPr="003A447F">
        <w:rPr>
          <w:rFonts w:hint="eastAsia"/>
        </w:rPr>
        <w:t>抑制JMJD5的活性表現</w:t>
      </w:r>
      <w:r w:rsidRPr="003A447F">
        <w:t xml:space="preserve">　</w:t>
      </w:r>
      <w:bookmarkEnd w:id="503"/>
      <w:r w:rsidRPr="003A447F">
        <w:t>(D)</w:t>
      </w:r>
      <w:bookmarkStart w:id="504" w:name="QQ190321000122_2_4"/>
      <w:r w:rsidRPr="003A447F">
        <w:rPr>
          <w:rFonts w:hint="eastAsia"/>
        </w:rPr>
        <w:t>讓癌症細胞釋出大量的乳酸使癌細胞死亡</w:t>
      </w:r>
      <w:r w:rsidRPr="003A447F">
        <w:t xml:space="preserve">　</w:t>
      </w:r>
      <w:bookmarkEnd w:id="504"/>
    </w:p>
    <w:p w:rsidR="00120BBC" w:rsidRPr="003A447F" w:rsidRDefault="00120BBC" w:rsidP="00AC0A6A">
      <w:pPr>
        <w:pStyle w:val="aff9"/>
      </w:pPr>
      <w:bookmarkStart w:id="505" w:name="QQ190321000122_3_H"/>
      <w:r w:rsidRPr="003A447F">
        <w:t>(3)</w:t>
      </w:r>
      <w:r w:rsidRPr="003A447F">
        <w:tab/>
      </w:r>
      <w:r w:rsidRPr="003A447F">
        <w:rPr>
          <w:rFonts w:hint="eastAsia"/>
        </w:rPr>
        <w:t>JMJD5是一種致癌因子，能與PKM2結合，有關此因子引起癌症的敘述，何者正確？</w:t>
      </w:r>
      <w:r w:rsidRPr="003A447F">
        <w:t xml:space="preserve">　</w:t>
      </w:r>
      <w:bookmarkEnd w:id="505"/>
      <w:r w:rsidRPr="003A447F">
        <w:t>(A)</w:t>
      </w:r>
      <w:bookmarkStart w:id="506" w:name="QQ190321000122_3_1"/>
      <w:r w:rsidRPr="003A447F">
        <w:rPr>
          <w:rFonts w:hint="eastAsia"/>
        </w:rPr>
        <w:t>調節乳酸的生成量及乳酸的釋出量</w:t>
      </w:r>
      <w:r w:rsidRPr="003A447F">
        <w:t xml:space="preserve">　</w:t>
      </w:r>
      <w:bookmarkEnd w:id="506"/>
      <w:r w:rsidRPr="003A447F">
        <w:t>(B)</w:t>
      </w:r>
      <w:bookmarkStart w:id="507" w:name="QQ190321000122_3_2"/>
      <w:r w:rsidRPr="003A447F">
        <w:rPr>
          <w:rFonts w:hint="eastAsia"/>
        </w:rPr>
        <w:t>促進正常分解葡萄糖的酵素活性</w:t>
      </w:r>
      <w:r w:rsidRPr="003A447F">
        <w:t xml:space="preserve">　</w:t>
      </w:r>
      <w:bookmarkEnd w:id="507"/>
      <w:r w:rsidRPr="003A447F">
        <w:t>(C)</w:t>
      </w:r>
      <w:bookmarkStart w:id="508" w:name="QQ190321000122_3_3"/>
      <w:r w:rsidRPr="003A447F">
        <w:rPr>
          <w:rFonts w:hint="eastAsia"/>
        </w:rPr>
        <w:t>增加粒線體的代謝作用</w:t>
      </w:r>
      <w:r w:rsidRPr="003A447F">
        <w:t xml:space="preserve">　</w:t>
      </w:r>
      <w:bookmarkEnd w:id="508"/>
      <w:r w:rsidRPr="003A447F">
        <w:t>(D)</w:t>
      </w:r>
      <w:bookmarkStart w:id="509" w:name="QQ190321000122_3_4"/>
      <w:r w:rsidRPr="003A447F">
        <w:rPr>
          <w:rFonts w:hint="eastAsia"/>
        </w:rPr>
        <w:t>抑制細胞對葡萄糖的攝取量</w:t>
      </w:r>
      <w:r w:rsidRPr="003A447F">
        <w:t xml:space="preserve">　</w:t>
      </w:r>
      <w:bookmarkEnd w:id="494"/>
      <w:bookmarkEnd w:id="509"/>
    </w:p>
    <w:p w:rsidR="00FA7DFF" w:rsidRPr="003A447F" w:rsidRDefault="00FA7DFF">
      <w:pPr>
        <w:widowControl/>
        <w:rPr>
          <w:rFonts w:ascii="華康楷書體 Std W5" w:eastAsia="華康楷書體 Std W5" w:hAnsi="華康楷書體 Std W5"/>
          <w:color w:val="0000FF"/>
          <w:kern w:val="0"/>
          <w:szCs w:val="24"/>
          <w:lang w:eastAsia="zh-CN"/>
        </w:rPr>
      </w:pPr>
      <w:r w:rsidRPr="003A447F">
        <w:rPr>
          <w:rFonts w:ascii="華康楷書體 Std W5" w:eastAsia="華康楷書體 Std W5" w:hAnsi="華康楷書體 Std W5"/>
          <w:color w:val="0000FF"/>
          <w:lang w:eastAsia="zh-CN"/>
        </w:rPr>
        <w:br w:type="page"/>
      </w:r>
    </w:p>
    <w:p w:rsidR="00120BBC" w:rsidRPr="003A447F" w:rsidRDefault="00120BBC" w:rsidP="00414B42">
      <w:pPr>
        <w:pStyle w:val="Normal3"/>
        <w:adjustRightInd w:val="0"/>
        <w:snapToGrid w:val="0"/>
        <w:spacing w:line="420" w:lineRule="atLeast"/>
        <w:ind w:left="336" w:right="480" w:hangingChars="140" w:hanging="336"/>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lastRenderedPageBreak/>
        <w:t>【龍騰自命題】</w:t>
      </w:r>
    </w:p>
    <w:p w:rsidR="00120BBC" w:rsidRPr="003A447F" w:rsidRDefault="00120BBC" w:rsidP="00414B42">
      <w:pPr>
        <w:pStyle w:val="Normal4"/>
        <w:adjustRightInd w:val="0"/>
        <w:snapToGrid w:val="0"/>
        <w:spacing w:line="420" w:lineRule="atLeast"/>
        <w:ind w:left="336" w:hangingChars="140" w:hanging="336"/>
        <w:textAlignment w:val="center"/>
        <w:rPr>
          <w:rFonts w:ascii="華康楷書體 Std W5" w:eastAsia="華康楷書體 Std W5" w:hAnsi="華康楷書體 Std W5"/>
          <w:vanish/>
          <w:color w:val="FF0000"/>
          <w:sz w:val="24"/>
          <w:lang w:eastAsia="zh-CN"/>
        </w:rPr>
      </w:pPr>
      <w:bookmarkStart w:id="510" w:name="AQ190321000122_M"/>
      <w:bookmarkStart w:id="511" w:name="AQ190321000122"/>
      <w:r w:rsidRPr="003A447F">
        <w:rPr>
          <w:rFonts w:ascii="華康楷書體 Std W5" w:eastAsia="華康楷書體 Std W5" w:hAnsi="華康楷書體 Std W5"/>
          <w:vanish/>
          <w:color w:val="FF0000"/>
          <w:sz w:val="24"/>
          <w:bdr w:val="single" w:sz="2" w:space="0" w:color="auto" w:shadow="1"/>
        </w:rPr>
        <w:t xml:space="preserve"> 解答 </w:t>
      </w:r>
      <w:r w:rsidRPr="003A447F">
        <w:rPr>
          <w:rFonts w:ascii="華康楷書體 Std W5" w:eastAsia="華康楷書體 Std W5" w:hAnsi="華康楷書體 Std W5"/>
          <w:vanish/>
          <w:color w:val="FF0000"/>
          <w:sz w:val="24"/>
        </w:rPr>
        <w:t xml:space="preserve">　</w:t>
      </w:r>
      <w:bookmarkEnd w:id="510"/>
      <w:r w:rsidRPr="003A447F">
        <w:rPr>
          <w:rFonts w:ascii="華康楷書體 Std W5" w:eastAsia="華康楷書體 Std W5" w:hAnsi="華康楷書體 Std W5"/>
          <w:vanish/>
          <w:color w:val="FF0000"/>
          <w:sz w:val="24"/>
        </w:rPr>
        <w:t>(1)</w:t>
      </w:r>
      <w:bookmarkStart w:id="512" w:name="AQ190321000122_1"/>
      <w:r w:rsidRPr="003A447F">
        <w:rPr>
          <w:rFonts w:ascii="華康楷書體 Std W5" w:eastAsia="華康楷書體 Std W5" w:hAnsi="華康楷書體 Std W5"/>
          <w:vanish/>
          <w:color w:val="FF0000"/>
          <w:sz w:val="24"/>
        </w:rPr>
        <w:t xml:space="preserve">B　</w:t>
      </w:r>
      <w:bookmarkEnd w:id="512"/>
      <w:r w:rsidRPr="003A447F">
        <w:rPr>
          <w:rFonts w:ascii="華康楷書體 Std W5" w:eastAsia="華康楷書體 Std W5" w:hAnsi="華康楷書體 Std W5"/>
          <w:vanish/>
          <w:color w:val="FF0000"/>
          <w:sz w:val="24"/>
        </w:rPr>
        <w:t>(2)</w:t>
      </w:r>
      <w:bookmarkStart w:id="513" w:name="AQ190321000122_2"/>
      <w:r w:rsidRPr="003A447F">
        <w:rPr>
          <w:rFonts w:ascii="華康楷書體 Std W5" w:eastAsia="華康楷書體 Std W5" w:hAnsi="華康楷書體 Std W5"/>
          <w:vanish/>
          <w:color w:val="FF0000"/>
          <w:sz w:val="24"/>
        </w:rPr>
        <w:t xml:space="preserve">D　</w:t>
      </w:r>
      <w:bookmarkEnd w:id="513"/>
      <w:r w:rsidRPr="003A447F">
        <w:rPr>
          <w:rFonts w:ascii="華康楷書體 Std W5" w:eastAsia="華康楷書體 Std W5" w:hAnsi="華康楷書體 Std W5"/>
          <w:vanish/>
          <w:color w:val="FF0000"/>
          <w:sz w:val="24"/>
        </w:rPr>
        <w:t>(3)</w:t>
      </w:r>
      <w:bookmarkStart w:id="514" w:name="AQ190321000122_3"/>
      <w:r w:rsidRPr="003A447F">
        <w:rPr>
          <w:rFonts w:ascii="華康楷書體 Std W5" w:eastAsia="華康楷書體 Std W5" w:hAnsi="華康楷書體 Std W5"/>
          <w:vanish/>
          <w:color w:val="FF0000"/>
          <w:sz w:val="24"/>
        </w:rPr>
        <w:t xml:space="preserve">A　</w:t>
      </w:r>
      <w:bookmarkEnd w:id="511"/>
      <w:bookmarkEnd w:id="514"/>
    </w:p>
    <w:p w:rsidR="00120BBC" w:rsidRPr="003A447F" w:rsidRDefault="00120BBC" w:rsidP="00414B42">
      <w:pPr>
        <w:pStyle w:val="Normal5"/>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515" w:name="RQ190321000122_M"/>
      <w:bookmarkStart w:id="516" w:name="RQ190321000122"/>
      <w:r w:rsidRPr="003A447F">
        <w:rPr>
          <w:rFonts w:ascii="華康楷書體 Std W5" w:eastAsia="華康楷書體 Std W5" w:hAnsi="華康楷書體 Std W5"/>
          <w:vanish/>
          <w:color w:val="008000"/>
          <w:sz w:val="24"/>
          <w:bdr w:val="single" w:sz="2" w:space="0" w:color="auto" w:shadow="1"/>
        </w:rPr>
        <w:t xml:space="preserve"> 解析 </w:t>
      </w:r>
      <w:r w:rsidRPr="003A447F">
        <w:rPr>
          <w:rFonts w:ascii="華康楷書體 Std W5" w:eastAsia="華康楷書體 Std W5" w:hAnsi="華康楷書體 Std W5"/>
          <w:vanish/>
          <w:color w:val="008000"/>
          <w:sz w:val="24"/>
        </w:rPr>
        <w:t xml:space="preserve">　</w:t>
      </w:r>
      <w:bookmarkStart w:id="517" w:name="RQ190321000122_1_H"/>
      <w:bookmarkEnd w:id="515"/>
      <w:r w:rsidRPr="003A447F">
        <w:rPr>
          <w:rFonts w:ascii="華康楷書體 Std W5" w:eastAsia="華康楷書體 Std W5" w:hAnsi="華康楷書體 Std W5"/>
          <w:vanish/>
          <w:color w:val="008000"/>
          <w:sz w:val="24"/>
        </w:rPr>
        <w:t>(1)</w:t>
      </w:r>
      <w:r w:rsidRPr="003A447F">
        <w:rPr>
          <w:rFonts w:ascii="華康楷書體 Std W5" w:eastAsia="華康楷書體 Std W5" w:hAnsi="華康楷書體 Std W5"/>
          <w:vanish/>
          <w:color w:val="008000"/>
          <w:sz w:val="24"/>
        </w:rPr>
        <w:tab/>
      </w:r>
      <w:bookmarkEnd w:id="517"/>
      <w:r w:rsidRPr="003A447F">
        <w:rPr>
          <w:rFonts w:ascii="華康楷書體 Std W5" w:eastAsia="華康楷書體 Std W5" w:hAnsi="華康楷書體 Std W5"/>
          <w:vanish/>
          <w:color w:val="008000"/>
          <w:sz w:val="24"/>
        </w:rPr>
        <w:t>(A)</w:t>
      </w:r>
      <w:bookmarkStart w:id="518" w:name="RQ190321000122_1_1"/>
      <w:r w:rsidRPr="003A447F">
        <w:rPr>
          <w:rFonts w:ascii="華康楷書體 Std W5" w:eastAsia="華康楷書體 Std W5" w:hAnsi="華康楷書體 Std W5" w:hint="eastAsia"/>
          <w:vanish/>
          <w:color w:val="008000"/>
          <w:kern w:val="2"/>
          <w:sz w:val="24"/>
        </w:rPr>
        <w:t>兩者皆會產生葡萄糖分解</w:t>
      </w:r>
      <w:r w:rsidRPr="003A447F">
        <w:rPr>
          <w:rFonts w:ascii="華康楷書體 Std W5" w:eastAsia="華康楷書體 Std W5" w:hAnsi="華康楷書體 Std W5"/>
          <w:vanish/>
          <w:color w:val="008000"/>
          <w:sz w:val="24"/>
        </w:rPr>
        <w:t xml:space="preserve">　</w:t>
      </w:r>
      <w:bookmarkEnd w:id="518"/>
      <w:r w:rsidRPr="003A447F">
        <w:rPr>
          <w:rFonts w:ascii="華康楷書體 Std W5" w:eastAsia="華康楷書體 Std W5" w:hAnsi="華康楷書體 Std W5"/>
          <w:vanish/>
          <w:color w:val="008000"/>
          <w:sz w:val="24"/>
        </w:rPr>
        <w:t>(C)</w:t>
      </w:r>
      <w:bookmarkStart w:id="519" w:name="RQ190321000122_1_3"/>
      <w:r w:rsidRPr="003A447F">
        <w:rPr>
          <w:rFonts w:ascii="華康楷書體 Std W5" w:eastAsia="華康楷書體 Std W5" w:hAnsi="華康楷書體 Std W5" w:hint="eastAsia"/>
          <w:vanish/>
          <w:color w:val="008000"/>
          <w:kern w:val="2"/>
          <w:sz w:val="24"/>
        </w:rPr>
        <w:t>兩者皆使用葡萄糖作為呼吸作用原料</w:t>
      </w:r>
      <w:r w:rsidRPr="003A447F">
        <w:rPr>
          <w:rFonts w:ascii="華康楷書體 Std W5" w:eastAsia="華康楷書體 Std W5" w:hAnsi="華康楷書體 Std W5"/>
          <w:vanish/>
          <w:color w:val="008000"/>
          <w:sz w:val="24"/>
        </w:rPr>
        <w:t xml:space="preserve">　</w:t>
      </w:r>
      <w:bookmarkEnd w:id="519"/>
      <w:r w:rsidRPr="003A447F">
        <w:rPr>
          <w:rFonts w:ascii="華康楷書體 Std W5" w:eastAsia="華康楷書體 Std W5" w:hAnsi="華康楷書體 Std W5"/>
          <w:vanish/>
          <w:color w:val="008000"/>
          <w:sz w:val="24"/>
        </w:rPr>
        <w:t>(D)</w:t>
      </w:r>
      <w:bookmarkStart w:id="520" w:name="RQ190321000122_1_4"/>
      <w:r w:rsidRPr="003A447F">
        <w:rPr>
          <w:rFonts w:ascii="華康楷書體 Std W5" w:eastAsia="華康楷書體 Std W5" w:hAnsi="華康楷書體 Std W5" w:hint="eastAsia"/>
          <w:vanish/>
          <w:color w:val="008000"/>
          <w:kern w:val="2"/>
          <w:sz w:val="24"/>
        </w:rPr>
        <w:t>兩者</w:t>
      </w:r>
      <w:r w:rsidRPr="003A447F">
        <w:rPr>
          <w:rFonts w:ascii="華康楷書體 Std W5" w:eastAsia="華康楷書體 Std W5" w:hAnsi="華康楷書體 Std W5" w:hint="eastAsia"/>
          <w:vanish/>
          <w:color w:val="008000"/>
          <w:kern w:val="2"/>
          <w:sz w:val="24"/>
          <w:lang w:eastAsia="zh-HK"/>
        </w:rPr>
        <w:t>皆</w:t>
      </w:r>
      <w:r w:rsidRPr="003A447F">
        <w:rPr>
          <w:rFonts w:ascii="華康楷書體 Std W5" w:eastAsia="華康楷書體 Std W5" w:hAnsi="華康楷書體 Std W5" w:hint="eastAsia"/>
          <w:vanish/>
          <w:color w:val="008000"/>
          <w:kern w:val="2"/>
          <w:sz w:val="24"/>
        </w:rPr>
        <w:t>經過粒線體產生能量（多少而已）</w:t>
      </w:r>
      <w:r w:rsidRPr="003A447F">
        <w:rPr>
          <w:rFonts w:ascii="華康楷書體 Std W5" w:eastAsia="華康楷書體 Std W5" w:hAnsi="華康楷書體 Std W5"/>
          <w:vanish/>
          <w:color w:val="008000"/>
          <w:sz w:val="24"/>
        </w:rPr>
        <w:t xml:space="preserve">　</w:t>
      </w:r>
      <w:bookmarkEnd w:id="520"/>
    </w:p>
    <w:p w:rsidR="00120BBC" w:rsidRPr="003A447F" w:rsidRDefault="00120BBC" w:rsidP="00414B42">
      <w:pPr>
        <w:pStyle w:val="Normal6"/>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521" w:name="RQ190321000122_2_H"/>
      <w:r w:rsidRPr="003A447F">
        <w:rPr>
          <w:rFonts w:ascii="華康楷書體 Std W5" w:eastAsia="華康楷書體 Std W5" w:hAnsi="華康楷書體 Std W5"/>
          <w:vanish/>
          <w:color w:val="008000"/>
          <w:sz w:val="24"/>
        </w:rPr>
        <w:t>(2)</w:t>
      </w:r>
      <w:r w:rsidRPr="003A447F">
        <w:rPr>
          <w:rFonts w:ascii="華康楷書體 Std W5" w:eastAsia="華康楷書體 Std W5" w:hAnsi="華康楷書體 Std W5"/>
          <w:vanish/>
          <w:color w:val="008000"/>
          <w:sz w:val="24"/>
        </w:rPr>
        <w:tab/>
      </w:r>
      <w:bookmarkEnd w:id="521"/>
      <w:r w:rsidRPr="003A447F">
        <w:rPr>
          <w:rFonts w:ascii="華康楷書體 Std W5" w:eastAsia="華康楷書體 Std W5" w:hAnsi="華康楷書體 Std W5"/>
          <w:vanish/>
          <w:color w:val="008000"/>
          <w:sz w:val="24"/>
        </w:rPr>
        <w:t>(D)</w:t>
      </w:r>
      <w:bookmarkStart w:id="522" w:name="RQ190321000122_2_4"/>
      <w:r w:rsidRPr="003A447F">
        <w:rPr>
          <w:rFonts w:ascii="華康楷書體 Std W5" w:eastAsia="華康楷書體 Std W5" w:hAnsi="華康楷書體 Std W5" w:hint="eastAsia"/>
          <w:vanish/>
          <w:color w:val="008000"/>
          <w:kern w:val="2"/>
          <w:sz w:val="24"/>
        </w:rPr>
        <w:t>讓癌症細胞釋出大量的乳酸可能會使癌症更加惡化</w:t>
      </w:r>
      <w:r w:rsidRPr="003A447F">
        <w:rPr>
          <w:rFonts w:ascii="華康楷書體 Std W5" w:eastAsia="華康楷書體 Std W5" w:hAnsi="華康楷書體 Std W5"/>
          <w:vanish/>
          <w:color w:val="008000"/>
          <w:sz w:val="24"/>
        </w:rPr>
        <w:t xml:space="preserve">　</w:t>
      </w:r>
      <w:bookmarkEnd w:id="522"/>
    </w:p>
    <w:p w:rsidR="00120BBC" w:rsidRPr="003A447F" w:rsidRDefault="00120BBC" w:rsidP="00414B42">
      <w:pPr>
        <w:pStyle w:val="Normal7"/>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bookmarkStart w:id="523" w:name="RQ190321000122_3_H"/>
      <w:r w:rsidRPr="003A447F">
        <w:rPr>
          <w:rFonts w:ascii="華康楷書體 Std W5" w:eastAsia="華康楷書體 Std W5" w:hAnsi="華康楷書體 Std W5"/>
          <w:vanish/>
          <w:color w:val="008000"/>
          <w:sz w:val="24"/>
        </w:rPr>
        <w:t>(3)</w:t>
      </w:r>
      <w:r w:rsidRPr="003A447F">
        <w:rPr>
          <w:rFonts w:ascii="華康楷書體 Std W5" w:eastAsia="華康楷書體 Std W5" w:hAnsi="華康楷書體 Std W5"/>
          <w:vanish/>
          <w:color w:val="008000"/>
          <w:sz w:val="24"/>
        </w:rPr>
        <w:tab/>
      </w:r>
      <w:bookmarkEnd w:id="523"/>
      <w:r w:rsidRPr="003A447F">
        <w:rPr>
          <w:rFonts w:ascii="華康楷書體 Std W5" w:eastAsia="華康楷書體 Std W5" w:hAnsi="華康楷書體 Std W5"/>
          <w:vanish/>
          <w:color w:val="008000"/>
          <w:sz w:val="24"/>
        </w:rPr>
        <w:t>(B)</w:t>
      </w:r>
      <w:bookmarkStart w:id="524" w:name="RQ190321000122_3_2"/>
      <w:r w:rsidRPr="003A447F">
        <w:rPr>
          <w:rFonts w:ascii="華康楷書體 Std W5" w:eastAsia="華康楷書體 Std W5" w:hAnsi="華康楷書體 Std W5" w:hint="eastAsia"/>
          <w:vanish/>
          <w:color w:val="008000"/>
          <w:kern w:val="2"/>
          <w:sz w:val="24"/>
        </w:rPr>
        <w:t>抑制分解葡萄糖的酵素活性，使之轉換為胺基酸和脂肪酸等物質</w:t>
      </w:r>
      <w:r w:rsidRPr="003A447F">
        <w:rPr>
          <w:rFonts w:ascii="華康楷書體 Std W5" w:eastAsia="華康楷書體 Std W5" w:hAnsi="華康楷書體 Std W5"/>
          <w:vanish/>
          <w:color w:val="008000"/>
          <w:sz w:val="24"/>
        </w:rPr>
        <w:t xml:space="preserve">　</w:t>
      </w:r>
      <w:bookmarkEnd w:id="524"/>
      <w:r w:rsidRPr="003A447F">
        <w:rPr>
          <w:rFonts w:ascii="華康楷書體 Std W5" w:eastAsia="華康楷書體 Std W5" w:hAnsi="華康楷書體 Std W5"/>
          <w:vanish/>
          <w:color w:val="008000"/>
          <w:sz w:val="24"/>
        </w:rPr>
        <w:t>(C)</w:t>
      </w:r>
      <w:bookmarkStart w:id="525" w:name="RQ190321000122_3_3"/>
      <w:r w:rsidRPr="003A447F">
        <w:rPr>
          <w:rFonts w:ascii="華康楷書體 Std W5" w:eastAsia="華康楷書體 Std W5" w:hAnsi="華康楷書體 Std W5" w:hint="eastAsia"/>
          <w:vanish/>
          <w:color w:val="008000"/>
          <w:kern w:val="2"/>
          <w:sz w:val="24"/>
        </w:rPr>
        <w:t>降低粒線體的代謝作用而進行發酵作用</w:t>
      </w:r>
      <w:r w:rsidRPr="003A447F">
        <w:rPr>
          <w:rFonts w:ascii="華康楷書體 Std W5" w:eastAsia="華康楷書體 Std W5" w:hAnsi="華康楷書體 Std W5"/>
          <w:vanish/>
          <w:color w:val="008000"/>
          <w:sz w:val="24"/>
        </w:rPr>
        <w:t xml:space="preserve">　</w:t>
      </w:r>
      <w:bookmarkEnd w:id="525"/>
      <w:r w:rsidRPr="003A447F">
        <w:rPr>
          <w:rFonts w:ascii="華康楷書體 Std W5" w:eastAsia="華康楷書體 Std W5" w:hAnsi="華康楷書體 Std W5"/>
          <w:vanish/>
          <w:color w:val="008000"/>
          <w:sz w:val="24"/>
        </w:rPr>
        <w:t>(D)</w:t>
      </w:r>
      <w:bookmarkStart w:id="526" w:name="RQ190321000122_3_4"/>
      <w:r w:rsidRPr="003A447F">
        <w:rPr>
          <w:rFonts w:ascii="華康楷書體 Std W5" w:eastAsia="華康楷書體 Std W5" w:hAnsi="華康楷書體 Std W5" w:hint="eastAsia"/>
          <w:vanish/>
          <w:color w:val="008000"/>
          <w:kern w:val="2"/>
          <w:sz w:val="24"/>
        </w:rPr>
        <w:t>促進細胞對葡萄糖的攝取量</w:t>
      </w:r>
      <w:r w:rsidRPr="003A447F">
        <w:rPr>
          <w:rFonts w:ascii="華康楷書體 Std W5" w:eastAsia="華康楷書體 Std W5" w:hAnsi="華康楷書體 Std W5"/>
          <w:vanish/>
          <w:color w:val="008000"/>
          <w:sz w:val="24"/>
        </w:rPr>
        <w:t xml:space="preserve">　</w:t>
      </w:r>
      <w:bookmarkEnd w:id="516"/>
      <w:bookmarkEnd w:id="526"/>
    </w:p>
    <w:p w:rsidR="00120BBC" w:rsidRPr="003A447F" w:rsidRDefault="00120BBC" w:rsidP="00414B42">
      <w:pPr>
        <w:pStyle w:val="Normal4"/>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color w:val="008000"/>
          <w:sz w:val="24"/>
          <w:lang w:eastAsia="zh-CN"/>
        </w:rPr>
      </w:pPr>
      <w:bookmarkStart w:id="527" w:name="RQ190321000123_M"/>
      <w:bookmarkStart w:id="528" w:name="RQ190321000123"/>
      <w:r w:rsidRPr="003A447F">
        <w:rPr>
          <w:rFonts w:ascii="華康楷書體 Std W5" w:eastAsia="華康楷書體 Std W5" w:hAnsi="華康楷書體 Std W5"/>
          <w:vanish/>
          <w:color w:val="008000"/>
          <w:sz w:val="24"/>
          <w:bdr w:val="single" w:sz="2" w:space="0" w:color="auto" w:shadow="1"/>
        </w:rPr>
        <w:t xml:space="preserve"> 解析 </w:t>
      </w:r>
      <w:r w:rsidRPr="003A447F">
        <w:rPr>
          <w:rFonts w:ascii="華康楷書體 Std W5" w:eastAsia="華康楷書體 Std W5" w:hAnsi="華康楷書體 Std W5"/>
          <w:vanish/>
          <w:color w:val="008000"/>
          <w:sz w:val="24"/>
        </w:rPr>
        <w:t xml:space="preserve">　</w:t>
      </w:r>
      <w:bookmarkStart w:id="529" w:name="RQ190321000123_1_H"/>
      <w:bookmarkEnd w:id="527"/>
      <w:r w:rsidRPr="003A447F">
        <w:rPr>
          <w:rFonts w:ascii="華康楷書體 Std W5" w:eastAsia="華康楷書體 Std W5" w:hAnsi="華康楷書體 Std W5"/>
          <w:vanish/>
          <w:color w:val="008000"/>
          <w:sz w:val="24"/>
        </w:rPr>
        <w:t>(1)</w:t>
      </w:r>
      <w:r w:rsidRPr="003A447F">
        <w:rPr>
          <w:rFonts w:ascii="華康楷書體 Std W5" w:eastAsia="華康楷書體 Std W5" w:hAnsi="華康楷書體 Std W5"/>
          <w:vanish/>
          <w:color w:val="008000"/>
          <w:sz w:val="24"/>
        </w:rPr>
        <w:tab/>
      </w:r>
      <w:bookmarkEnd w:id="529"/>
      <w:r w:rsidRPr="003A447F">
        <w:rPr>
          <w:rFonts w:ascii="華康楷書體 Std W5" w:eastAsia="華康楷書體 Std W5" w:hAnsi="華康楷書體 Std W5"/>
          <w:vanish/>
          <w:color w:val="008000"/>
          <w:sz w:val="24"/>
        </w:rPr>
        <w:t>(B)</w:t>
      </w:r>
      <w:bookmarkStart w:id="530" w:name="RQ190321000123_1_2"/>
      <w:r w:rsidRPr="003A447F">
        <w:rPr>
          <w:rFonts w:ascii="華康楷書體 Std W5" w:eastAsia="華康楷書體 Std W5" w:hAnsi="華康楷書體 Std W5" w:hint="eastAsia"/>
          <w:vanish/>
          <w:color w:val="008000"/>
          <w:kern w:val="2"/>
          <w:sz w:val="24"/>
        </w:rPr>
        <w:t>葉綠酸不能產生氧氣</w:t>
      </w:r>
      <w:r w:rsidRPr="003A447F">
        <w:rPr>
          <w:rFonts w:ascii="華康楷書體 Std W5" w:eastAsia="華康楷書體 Std W5" w:hAnsi="華康楷書體 Std W5"/>
          <w:vanish/>
          <w:color w:val="008000"/>
          <w:sz w:val="24"/>
        </w:rPr>
        <w:t xml:space="preserve">　</w:t>
      </w:r>
      <w:bookmarkEnd w:id="530"/>
      <w:r w:rsidRPr="003A447F">
        <w:rPr>
          <w:rFonts w:ascii="華康楷書體 Std W5" w:eastAsia="華康楷書體 Std W5" w:hAnsi="華康楷書體 Std W5"/>
          <w:vanish/>
          <w:color w:val="008000"/>
          <w:sz w:val="24"/>
        </w:rPr>
        <w:t>(C)</w:t>
      </w:r>
      <w:bookmarkStart w:id="531" w:name="RQ190321000123_1_3"/>
      <w:r w:rsidRPr="003A447F">
        <w:rPr>
          <w:rFonts w:ascii="華康楷書體 Std W5" w:eastAsia="華康楷書體 Std W5" w:hAnsi="華康楷書體 Std W5" w:hint="eastAsia"/>
          <w:vanish/>
          <w:color w:val="008000"/>
          <w:kern w:val="2"/>
          <w:sz w:val="24"/>
        </w:rPr>
        <w:t>葉綠酸不能將水分解</w:t>
      </w:r>
      <w:r w:rsidRPr="003A447F">
        <w:rPr>
          <w:rFonts w:ascii="華康楷書體 Std W5" w:eastAsia="華康楷書體 Std W5" w:hAnsi="華康楷書體 Std W5"/>
          <w:vanish/>
          <w:color w:val="008000"/>
          <w:sz w:val="24"/>
        </w:rPr>
        <w:t xml:space="preserve">　</w:t>
      </w:r>
      <w:bookmarkEnd w:id="531"/>
      <w:r w:rsidRPr="003A447F">
        <w:rPr>
          <w:rFonts w:ascii="華康楷書體 Std W5" w:eastAsia="華康楷書體 Std W5" w:hAnsi="華康楷書體 Std W5"/>
          <w:vanish/>
          <w:color w:val="008000"/>
          <w:sz w:val="24"/>
        </w:rPr>
        <w:t>(E)</w:t>
      </w:r>
      <w:bookmarkStart w:id="532" w:name="RQ190321000123_1_5"/>
      <w:r w:rsidRPr="003A447F">
        <w:rPr>
          <w:rFonts w:ascii="華康楷書體 Std W5" w:eastAsia="華康楷書體 Std W5" w:hAnsi="華康楷書體 Std W5" w:hint="eastAsia"/>
          <w:vanish/>
          <w:color w:val="008000"/>
          <w:kern w:val="2"/>
          <w:sz w:val="24"/>
        </w:rPr>
        <w:t>類囊體膜能來自原核生物及真核生物，而葉綠酸則可人工合成</w:t>
      </w:r>
      <w:r w:rsidRPr="003A447F">
        <w:rPr>
          <w:rFonts w:ascii="華康楷書體 Std W5" w:eastAsia="華康楷書體 Std W5" w:hAnsi="華康楷書體 Std W5"/>
          <w:vanish/>
          <w:color w:val="008000"/>
          <w:sz w:val="24"/>
        </w:rPr>
        <w:t xml:space="preserve">　</w:t>
      </w:r>
      <w:bookmarkEnd w:id="532"/>
    </w:p>
    <w:p w:rsidR="00120BBC" w:rsidRPr="003A447F" w:rsidRDefault="00120BBC" w:rsidP="00414B42">
      <w:pPr>
        <w:pStyle w:val="Normal5"/>
        <w:tabs>
          <w:tab w:val="left" w:pos="1587"/>
        </w:tabs>
        <w:adjustRightInd w:val="0"/>
        <w:snapToGrid w:val="0"/>
        <w:spacing w:line="420" w:lineRule="atLeast"/>
        <w:ind w:left="336" w:hangingChars="140" w:hanging="336"/>
        <w:textAlignment w:val="center"/>
        <w:rPr>
          <w:rFonts w:ascii="華康楷書體 Std W5" w:eastAsia="華康楷書體 Std W5" w:hAnsi="華康楷書體 Std W5"/>
          <w:vanish/>
          <w:sz w:val="24"/>
          <w:lang w:eastAsia="zh-CN"/>
        </w:rPr>
      </w:pPr>
      <w:bookmarkStart w:id="533" w:name="RQ190321000123_2_H"/>
      <w:r w:rsidRPr="003A447F">
        <w:rPr>
          <w:rFonts w:ascii="華康楷書體 Std W5" w:eastAsia="華康楷書體 Std W5" w:hAnsi="華康楷書體 Std W5"/>
          <w:vanish/>
          <w:color w:val="008000"/>
          <w:sz w:val="24"/>
        </w:rPr>
        <w:t>(2)</w:t>
      </w:r>
      <w:r w:rsidRPr="003A447F">
        <w:rPr>
          <w:rFonts w:ascii="華康楷書體 Std W5" w:eastAsia="華康楷書體 Std W5" w:hAnsi="華康楷書體 Std W5"/>
          <w:vanish/>
          <w:color w:val="008000"/>
          <w:sz w:val="24"/>
        </w:rPr>
        <w:tab/>
      </w:r>
      <w:bookmarkEnd w:id="533"/>
      <w:r w:rsidRPr="003A447F">
        <w:rPr>
          <w:rFonts w:ascii="華康楷書體 Std W5" w:eastAsia="華康楷書體 Std W5" w:hAnsi="華康楷書體 Std W5"/>
          <w:vanish/>
          <w:color w:val="008000"/>
          <w:sz w:val="24"/>
        </w:rPr>
        <w:t>(C)</w:t>
      </w:r>
      <w:bookmarkStart w:id="534" w:name="RQ190321000123_2_3"/>
      <w:r w:rsidRPr="003A447F">
        <w:rPr>
          <w:rFonts w:ascii="華康楷書體 Std W5" w:eastAsia="華康楷書體 Std W5" w:hAnsi="華康楷書體 Std W5" w:hint="eastAsia"/>
          <w:vanish/>
          <w:color w:val="008000"/>
          <w:kern w:val="2"/>
          <w:sz w:val="24"/>
        </w:rPr>
        <w:t>需氧的情形下反應速</w:t>
      </w:r>
      <w:r w:rsidRPr="003A447F">
        <w:rPr>
          <w:rFonts w:ascii="華康楷書體 Std W5" w:eastAsia="華康楷書體 Std W5" w:hAnsi="華康楷書體 Std W5" w:hint="eastAsia"/>
          <w:vanish/>
          <w:color w:val="008000"/>
          <w:kern w:val="2"/>
          <w:sz w:val="24"/>
          <w:lang w:eastAsia="zh-HK"/>
        </w:rPr>
        <w:t>率</w:t>
      </w:r>
      <w:r w:rsidRPr="003A447F">
        <w:rPr>
          <w:rFonts w:ascii="華康楷書體 Std W5" w:eastAsia="華康楷書體 Std W5" w:hAnsi="華康楷書體 Std W5" w:hint="eastAsia"/>
          <w:vanish/>
          <w:color w:val="008000"/>
          <w:kern w:val="2"/>
          <w:sz w:val="24"/>
        </w:rPr>
        <w:t>最好</w:t>
      </w:r>
      <w:r w:rsidRPr="003A447F">
        <w:rPr>
          <w:rFonts w:ascii="華康楷書體 Std W5" w:eastAsia="華康楷書體 Std W5" w:hAnsi="華康楷書體 Std W5"/>
          <w:vanish/>
          <w:color w:val="008000"/>
          <w:sz w:val="24"/>
        </w:rPr>
        <w:t xml:space="preserve">　</w:t>
      </w:r>
      <w:bookmarkEnd w:id="534"/>
      <w:r w:rsidRPr="003A447F">
        <w:rPr>
          <w:rFonts w:ascii="華康楷書體 Std W5" w:eastAsia="華康楷書體 Std W5" w:hAnsi="華康楷書體 Std W5"/>
          <w:vanish/>
          <w:color w:val="008000"/>
          <w:sz w:val="24"/>
        </w:rPr>
        <w:t>(D)</w:t>
      </w:r>
      <w:bookmarkStart w:id="535" w:name="RQ190321000123_2_4"/>
      <w:r w:rsidRPr="003A447F">
        <w:rPr>
          <w:rFonts w:ascii="華康楷書體 Std W5" w:eastAsia="華康楷書體 Std W5" w:hAnsi="華康楷書體 Std W5" w:hint="eastAsia"/>
          <w:vanish/>
          <w:color w:val="008000"/>
          <w:kern w:val="2"/>
          <w:sz w:val="24"/>
        </w:rPr>
        <w:t>不是一種光合作用的逆反應</w:t>
      </w:r>
      <w:r w:rsidRPr="003A447F">
        <w:rPr>
          <w:rFonts w:ascii="華康楷書體 Std W5" w:eastAsia="華康楷書體 Std W5" w:hAnsi="華康楷書體 Std W5"/>
          <w:vanish/>
          <w:color w:val="008000"/>
          <w:sz w:val="24"/>
        </w:rPr>
        <w:t xml:space="preserve">　</w:t>
      </w:r>
      <w:bookmarkEnd w:id="535"/>
      <w:r w:rsidRPr="003A447F">
        <w:rPr>
          <w:rFonts w:ascii="華康楷書體 Std W5" w:eastAsia="華康楷書體 Std W5" w:hAnsi="華康楷書體 Std W5"/>
          <w:vanish/>
          <w:color w:val="008000"/>
          <w:sz w:val="24"/>
        </w:rPr>
        <w:t>(E)</w:t>
      </w:r>
      <w:bookmarkStart w:id="536" w:name="RQ190321000123_2_5"/>
      <w:r w:rsidRPr="003A447F">
        <w:rPr>
          <w:rFonts w:ascii="華康楷書體 Std W5" w:eastAsia="華康楷書體 Std W5" w:hAnsi="華康楷書體 Std W5" w:hint="eastAsia"/>
          <w:vanish/>
          <w:color w:val="008000"/>
          <w:kern w:val="2"/>
          <w:sz w:val="24"/>
        </w:rPr>
        <w:t>此種酵素存在於細菌和真菌（真核生物）</w:t>
      </w:r>
      <w:r w:rsidRPr="003A447F">
        <w:rPr>
          <w:rFonts w:ascii="華康楷書體 Std W5" w:eastAsia="華康楷書體 Std W5" w:hAnsi="華康楷書體 Std W5"/>
          <w:vanish/>
          <w:color w:val="008000"/>
          <w:sz w:val="24"/>
        </w:rPr>
        <w:t xml:space="preserve">　</w:t>
      </w:r>
      <w:bookmarkEnd w:id="528"/>
      <w:bookmarkEnd w:id="536"/>
    </w:p>
    <w:p w:rsidR="00120BBC" w:rsidRPr="003A447F" w:rsidRDefault="00FA7DFF" w:rsidP="00414B42">
      <w:pPr>
        <w:pStyle w:val="Normal0"/>
        <w:adjustRightInd w:val="0"/>
        <w:snapToGrid w:val="0"/>
        <w:spacing w:before="80" w:line="420" w:lineRule="atLeast"/>
        <w:textAlignment w:val="center"/>
        <w:rPr>
          <w:rFonts w:ascii="華康楷書體 Std W5" w:eastAsia="華康楷書體 Std W5" w:hAnsi="華康楷書體 Std W5"/>
          <w:sz w:val="24"/>
          <w:lang w:eastAsia="zh-CN"/>
        </w:rPr>
      </w:pPr>
      <w:bookmarkStart w:id="537" w:name="QQ190321000124_M"/>
      <w:bookmarkStart w:id="538" w:name="QQ190321000124"/>
      <w:r w:rsidRPr="003A447F">
        <w:rPr>
          <w:rFonts w:ascii="華康楷書體 Std W5" w:eastAsia="華康楷書體 Std W5" w:hAnsi="華康楷書體 Std W5" w:hint="eastAsia"/>
          <w:kern w:val="2"/>
          <w:sz w:val="24"/>
        </w:rPr>
        <w:t xml:space="preserve">2. </w:t>
      </w:r>
      <w:r w:rsidR="00120BBC" w:rsidRPr="003A447F">
        <w:rPr>
          <w:rFonts w:ascii="華康楷書體 Std W5" w:eastAsia="華康楷書體 Std W5" w:hAnsi="華康楷書體 Std W5" w:hint="eastAsia"/>
          <w:kern w:val="2"/>
          <w:sz w:val="24"/>
        </w:rPr>
        <w:t>酵母菌在有葡萄糖存在的時候，只會利用葡萄糖，這個現象稱為「葡萄糖抑制作用」。如果環境中只有葡萄糖，但氧氣不足時，酵母菌為了生存，會利用丙酮酸進行酒精發酵，產生乙醇與二氧化碳，然而在「發酵停滯」的狀況下，酵母菌不會受到葡萄糖抑制作用的影響，即使環境中存在葡萄糖，酵母菌仍會轉而利用其他碳源。在這樣的狀況下，雖然酵母菌照常生長，但是並未進行發酵作用，而其他的細菌也跟著一起生長，於是發酵就失敗了。研究發現這種發酵停滯的現象，是因為酵母菌內一個稱為[</w:t>
      </w:r>
      <w:r w:rsidR="00120BBC" w:rsidRPr="003A447F">
        <w:rPr>
          <w:rFonts w:ascii="華康楷書體 Std W5" w:eastAsia="華康楷書體 Std W5" w:hAnsi="華康楷書體 Std W5" w:hint="eastAsia"/>
          <w:i/>
          <w:kern w:val="2"/>
          <w:sz w:val="24"/>
        </w:rPr>
        <w:t>GAR</w:t>
      </w:r>
      <w:r w:rsidR="00120BBC" w:rsidRPr="003A447F">
        <w:rPr>
          <w:rFonts w:ascii="華康楷書體 Std W5" w:eastAsia="華康楷書體 Std W5" w:hAnsi="華康楷書體 Std W5"/>
          <w:kern w:val="2"/>
          <w:sz w:val="24"/>
          <w:vertAlign w:val="superscript"/>
        </w:rPr>
        <w:t>+</w:t>
      </w:r>
      <w:r w:rsidR="00120BBC" w:rsidRPr="003A447F">
        <w:rPr>
          <w:rFonts w:ascii="華康楷書體 Std W5" w:eastAsia="華康楷書體 Std W5" w:hAnsi="華康楷書體 Std W5" w:hint="eastAsia"/>
          <w:kern w:val="2"/>
          <w:sz w:val="24"/>
        </w:rPr>
        <w:t>]的普利昂蛋白所引起。「GAR」是「對葡萄糖抑制作用有抵抗力」的意思，而大寫及中括號，則分別代表了這是顯性和非孟德爾遺傳。</w:t>
      </w:r>
      <w:r w:rsidR="00120BBC" w:rsidRPr="003A447F">
        <w:rPr>
          <w:rFonts w:ascii="華康楷書體 Std W5" w:eastAsia="華康楷書體 Std W5" w:hAnsi="華康楷書體 Std W5"/>
          <w:kern w:val="2"/>
          <w:sz w:val="24"/>
        </w:rPr>
        <w:br/>
      </w:r>
      <w:r w:rsidR="00120BBC" w:rsidRPr="003A447F">
        <w:rPr>
          <w:rFonts w:ascii="華康楷書體 Std W5" w:eastAsia="華康楷書體 Std W5" w:hAnsi="華康楷書體 Std W5" w:hint="eastAsia"/>
          <w:kern w:val="2"/>
          <w:sz w:val="24"/>
        </w:rPr>
        <w:t xml:space="preserve">　　分析發酵停滯的培養液可以發現，其中不只有酵母菌，也含有大量的其他細菌，但發酵成功的培養液中，絕大部分的微生物都是酵母菌，因此以競爭的角度來看，優先取用葡萄糖是有利的。某些種類的細菌（如葡萄球菌 </w:t>
      </w:r>
      <w:r w:rsidR="00120BBC" w:rsidRPr="003A447F">
        <w:rPr>
          <w:rFonts w:ascii="華康楷書體 Std W5" w:eastAsia="華康楷書體 Std W5" w:hAnsi="華康楷書體 Std W5" w:hint="eastAsia"/>
          <w:i/>
          <w:kern w:val="2"/>
          <w:sz w:val="24"/>
        </w:rPr>
        <w:t>Staphyloccus gallinarium</w:t>
      </w:r>
      <w:r w:rsidR="00120BBC" w:rsidRPr="003A447F">
        <w:rPr>
          <w:rFonts w:ascii="華康楷書體 Std W5" w:eastAsia="華康楷書體 Std W5" w:hAnsi="華康楷書體 Std W5" w:hint="eastAsia"/>
          <w:kern w:val="2"/>
          <w:sz w:val="24"/>
        </w:rPr>
        <w:t>）會引發酵母菌內的[</w:t>
      </w:r>
      <w:r w:rsidR="00120BBC" w:rsidRPr="003A447F">
        <w:rPr>
          <w:rFonts w:ascii="華康楷書體 Std W5" w:eastAsia="華康楷書體 Std W5" w:hAnsi="華康楷書體 Std W5" w:hint="eastAsia"/>
          <w:i/>
          <w:kern w:val="2"/>
          <w:sz w:val="24"/>
        </w:rPr>
        <w:t>GAR</w:t>
      </w:r>
      <w:r w:rsidR="00120BBC" w:rsidRPr="003A447F">
        <w:rPr>
          <w:rFonts w:ascii="華康楷書體 Std W5" w:eastAsia="華康楷書體 Std W5" w:hAnsi="華康楷書體 Std W5"/>
          <w:kern w:val="2"/>
          <w:sz w:val="24"/>
          <w:vertAlign w:val="superscript"/>
        </w:rPr>
        <w:t>+</w:t>
      </w:r>
      <w:r w:rsidR="00120BBC" w:rsidRPr="003A447F">
        <w:rPr>
          <w:rFonts w:ascii="華康楷書體 Std W5" w:eastAsia="華康楷書體 Std W5" w:hAnsi="華康楷書體 Std W5" w:hint="eastAsia"/>
          <w:kern w:val="2"/>
          <w:sz w:val="24"/>
        </w:rPr>
        <w:t>]普利昂蛋白，使酵母菌轉而利用其他碳水化合物，不再利用葡萄糖，發酵作用也因此減緩，培養液內酒精濃度的上升速度也隨之變慢，這使其他細菌在較佳的生長環境中能夠存活，同時酵母菌仍可維持繼續生長。研究發現，[</w:t>
      </w:r>
      <w:r w:rsidR="00120BBC" w:rsidRPr="003A447F">
        <w:rPr>
          <w:rFonts w:ascii="華康楷書體 Std W5" w:eastAsia="華康楷書體 Std W5" w:hAnsi="華康楷書體 Std W5" w:hint="eastAsia"/>
          <w:i/>
          <w:kern w:val="2"/>
          <w:sz w:val="24"/>
        </w:rPr>
        <w:t>GAR</w:t>
      </w:r>
      <w:r w:rsidR="00120BBC" w:rsidRPr="003A447F">
        <w:rPr>
          <w:rFonts w:ascii="華康楷書體 Std W5" w:eastAsia="華康楷書體 Std W5" w:hAnsi="華康楷書體 Std W5"/>
          <w:kern w:val="2"/>
          <w:sz w:val="24"/>
          <w:vertAlign w:val="superscript"/>
        </w:rPr>
        <w:t>+</w:t>
      </w:r>
      <w:r w:rsidR="00120BBC" w:rsidRPr="003A447F">
        <w:rPr>
          <w:rFonts w:ascii="華康楷書體 Std W5" w:eastAsia="華康楷書體 Std W5" w:hAnsi="華康楷書體 Std W5" w:hint="eastAsia"/>
          <w:kern w:val="2"/>
          <w:sz w:val="24"/>
        </w:rPr>
        <w:t>]的酵母菌，較原來的酵母菌更耐酒精，也更能夠在養分不足（低胺基酸）的環境下生存，所以可以說那些細菌跟酵母菌已經達成互利共生了！此外，如果通入大量氧氣，酵母菌利用糖的量會減少而且發酵作用會受到抑制，這稱為巴斯德效應。</w:t>
      </w:r>
      <w:r w:rsidR="00120BBC" w:rsidRPr="003A447F">
        <w:rPr>
          <w:rFonts w:ascii="華康楷書體 Std W5" w:eastAsia="華康楷書體 Std W5" w:hAnsi="華康楷書體 Std W5"/>
          <w:kern w:val="2"/>
          <w:sz w:val="24"/>
        </w:rPr>
        <w:br/>
      </w:r>
      <w:r w:rsidR="00120BBC" w:rsidRPr="003A447F">
        <w:rPr>
          <w:rFonts w:ascii="華康楷書體 Std W5" w:eastAsia="華康楷書體 Std W5" w:hAnsi="華康楷書體 Std W5" w:hint="eastAsia"/>
          <w:kern w:val="2"/>
          <w:sz w:val="24"/>
        </w:rPr>
        <w:t>（參考資料：CASE報科學，為什麼酵母菌不想發酵？，2014，葉綠舒）</w:t>
      </w:r>
      <w:r w:rsidR="00120BBC" w:rsidRPr="003A447F">
        <w:rPr>
          <w:rFonts w:ascii="華康楷書體 Std W5" w:eastAsia="華康楷書體 Std W5" w:hAnsi="華康楷書體 Std W5"/>
          <w:kern w:val="2"/>
          <w:sz w:val="24"/>
        </w:rPr>
        <w:br/>
      </w:r>
      <w:r w:rsidR="00120BBC" w:rsidRPr="003A447F">
        <w:rPr>
          <w:rFonts w:ascii="華康楷書體 Std W5" w:eastAsia="華康楷書體 Std W5" w:hAnsi="華康楷書體 Std W5" w:hint="eastAsia"/>
          <w:kern w:val="2"/>
          <w:sz w:val="24"/>
        </w:rPr>
        <w:t>試根據上文回答下列問題：</w:t>
      </w:r>
      <w:r w:rsidR="00120BBC" w:rsidRPr="003A447F">
        <w:rPr>
          <w:rFonts w:ascii="華康楷書體 Std W5" w:eastAsia="華康楷書體 Std W5" w:hAnsi="華康楷書體 Std W5"/>
          <w:sz w:val="24"/>
        </w:rPr>
        <w:t xml:space="preserve">　</w:t>
      </w:r>
      <w:bookmarkEnd w:id="537"/>
    </w:p>
    <w:p w:rsidR="00120BBC" w:rsidRPr="003A447F" w:rsidRDefault="00120BBC" w:rsidP="00414B42">
      <w:pPr>
        <w:pStyle w:val="Normal1"/>
        <w:adjustRightInd w:val="0"/>
        <w:snapToGrid w:val="0"/>
        <w:spacing w:line="420" w:lineRule="atLeast"/>
        <w:ind w:left="336" w:hangingChars="140" w:hanging="336"/>
        <w:textAlignment w:val="center"/>
        <w:rPr>
          <w:rFonts w:ascii="華康楷書體 Std W5" w:eastAsia="華康楷書體 Std W5" w:hAnsi="華康楷書體 Std W5"/>
          <w:sz w:val="24"/>
          <w:lang w:eastAsia="zh-CN"/>
        </w:rPr>
      </w:pPr>
      <w:bookmarkStart w:id="539" w:name="QQ190321000124_1_H"/>
      <w:r w:rsidRPr="003A447F">
        <w:rPr>
          <w:rFonts w:ascii="華康楷書體 Std W5" w:eastAsia="華康楷書體 Std W5" w:hAnsi="華康楷書體 Std W5"/>
          <w:sz w:val="24"/>
        </w:rPr>
        <w:t>(1)</w:t>
      </w:r>
      <w:r w:rsidRPr="003A447F">
        <w:rPr>
          <w:rFonts w:ascii="華康楷書體 Std W5" w:eastAsia="華康楷書體 Std W5" w:hAnsi="華康楷書體 Std W5"/>
          <w:sz w:val="24"/>
        </w:rPr>
        <w:tab/>
      </w:r>
      <w:r w:rsidRPr="003A447F">
        <w:rPr>
          <w:rFonts w:ascii="華康楷書體 Std W5" w:eastAsia="華康楷書體 Std W5" w:hAnsi="華康楷書體 Std W5" w:hint="eastAsia"/>
          <w:kern w:val="2"/>
          <w:sz w:val="24"/>
        </w:rPr>
        <w:t>下列有關酵母菌的葡萄糖抑制作用敘述，何者正確？（多選）</w:t>
      </w:r>
      <w:r w:rsidRPr="003A447F">
        <w:rPr>
          <w:rFonts w:ascii="華康楷書體 Std W5" w:eastAsia="華康楷書體 Std W5" w:hAnsi="華康楷書體 Std W5"/>
          <w:sz w:val="24"/>
        </w:rPr>
        <w:t xml:space="preserve">　</w:t>
      </w:r>
      <w:bookmarkEnd w:id="539"/>
      <w:r w:rsidR="00AC10E6">
        <w:rPr>
          <w:rFonts w:ascii="華康楷書體 Std W5" w:eastAsia="華康楷書體 Std W5" w:hAnsi="華康楷書體 Std W5"/>
          <w:sz w:val="24"/>
        </w:rPr>
        <w:br/>
      </w:r>
      <w:r w:rsidRPr="003A447F">
        <w:rPr>
          <w:rFonts w:ascii="華康楷書體 Std W5" w:eastAsia="華康楷書體 Std W5" w:hAnsi="華康楷書體 Std W5"/>
          <w:sz w:val="24"/>
        </w:rPr>
        <w:t>(A)</w:t>
      </w:r>
      <w:bookmarkStart w:id="540" w:name="QQ190321000124_1_1"/>
      <w:r w:rsidRPr="003A447F">
        <w:rPr>
          <w:rFonts w:ascii="華康楷書體 Std W5" w:eastAsia="華康楷書體 Std W5" w:hAnsi="華康楷書體 Std W5" w:hint="eastAsia"/>
          <w:kern w:val="2"/>
          <w:sz w:val="24"/>
        </w:rPr>
        <w:t>會促進酒精發酵的進行</w:t>
      </w:r>
      <w:r w:rsidRPr="003A447F">
        <w:rPr>
          <w:rFonts w:ascii="華康楷書體 Std W5" w:eastAsia="華康楷書體 Std W5" w:hAnsi="華康楷書體 Std W5"/>
          <w:sz w:val="24"/>
        </w:rPr>
        <w:t xml:space="preserve">　</w:t>
      </w:r>
      <w:bookmarkEnd w:id="540"/>
      <w:r w:rsidR="00AC10E6">
        <w:rPr>
          <w:rFonts w:ascii="華康楷書體 Std W5" w:eastAsia="華康楷書體 Std W5" w:hAnsi="華康楷書體 Std W5"/>
          <w:sz w:val="24"/>
        </w:rPr>
        <w:tab/>
      </w:r>
      <w:r w:rsidRPr="003A447F">
        <w:rPr>
          <w:rFonts w:ascii="華康楷書體 Std W5" w:eastAsia="華康楷書體 Std W5" w:hAnsi="華康楷書體 Std W5"/>
          <w:sz w:val="24"/>
        </w:rPr>
        <w:t>(B)</w:t>
      </w:r>
      <w:bookmarkStart w:id="541" w:name="QQ190321000124_1_2"/>
      <w:r w:rsidRPr="003A447F">
        <w:rPr>
          <w:rFonts w:ascii="華康楷書體 Std W5" w:eastAsia="華康楷書體 Std W5" w:hAnsi="華康楷書體 Std W5" w:hint="eastAsia"/>
          <w:kern w:val="2"/>
          <w:sz w:val="24"/>
        </w:rPr>
        <w:t>會使得雜菌滋生</w:t>
      </w:r>
      <w:r w:rsidRPr="003A447F">
        <w:rPr>
          <w:rFonts w:ascii="華康楷書體 Std W5" w:eastAsia="華康楷書體 Std W5" w:hAnsi="華康楷書體 Std W5"/>
          <w:sz w:val="24"/>
        </w:rPr>
        <w:t xml:space="preserve">　</w:t>
      </w:r>
      <w:bookmarkEnd w:id="541"/>
      <w:r w:rsidR="00AC10E6">
        <w:rPr>
          <w:rFonts w:ascii="華康楷書體 Std W5" w:eastAsia="華康楷書體 Std W5" w:hAnsi="華康楷書體 Std W5"/>
          <w:sz w:val="24"/>
        </w:rPr>
        <w:br/>
      </w:r>
      <w:r w:rsidRPr="003A447F">
        <w:rPr>
          <w:rFonts w:ascii="華康楷書體 Std W5" w:eastAsia="華康楷書體 Std W5" w:hAnsi="華康楷書體 Std W5"/>
          <w:sz w:val="24"/>
        </w:rPr>
        <w:t>(C)</w:t>
      </w:r>
      <w:bookmarkStart w:id="542" w:name="QQ190321000124_1_3"/>
      <w:r w:rsidRPr="003A447F">
        <w:rPr>
          <w:rFonts w:ascii="華康楷書體 Std W5" w:eastAsia="華康楷書體 Std W5" w:hAnsi="華康楷書體 Std W5" w:hint="eastAsia"/>
          <w:kern w:val="2"/>
          <w:sz w:val="24"/>
        </w:rPr>
        <w:t>會抑制葡萄糖的使用</w:t>
      </w:r>
      <w:r w:rsidRPr="003A447F">
        <w:rPr>
          <w:rFonts w:ascii="華康楷書體 Std W5" w:eastAsia="華康楷書體 Std W5" w:hAnsi="華康楷書體 Std W5"/>
          <w:sz w:val="24"/>
        </w:rPr>
        <w:t xml:space="preserve">　</w:t>
      </w:r>
      <w:bookmarkEnd w:id="542"/>
      <w:r w:rsidR="00AC10E6">
        <w:rPr>
          <w:rFonts w:ascii="華康楷書體 Std W5" w:eastAsia="華康楷書體 Std W5" w:hAnsi="華康楷書體 Std W5"/>
          <w:sz w:val="24"/>
        </w:rPr>
        <w:tab/>
      </w:r>
      <w:r w:rsidRPr="003A447F">
        <w:rPr>
          <w:rFonts w:ascii="華康楷書體 Std W5" w:eastAsia="華康楷書體 Std W5" w:hAnsi="華康楷書體 Std W5"/>
          <w:sz w:val="24"/>
        </w:rPr>
        <w:t>(D)</w:t>
      </w:r>
      <w:bookmarkStart w:id="543" w:name="QQ190321000124_1_4"/>
      <w:r w:rsidRPr="003A447F">
        <w:rPr>
          <w:rFonts w:ascii="華康楷書體 Std W5" w:eastAsia="華康楷書體 Std W5" w:hAnsi="華康楷書體 Std W5" w:hint="eastAsia"/>
          <w:kern w:val="2"/>
          <w:sz w:val="24"/>
        </w:rPr>
        <w:t>會有丙酮酸的形成</w:t>
      </w:r>
      <w:r w:rsidRPr="003A447F">
        <w:rPr>
          <w:rFonts w:ascii="華康楷書體 Std W5" w:eastAsia="華康楷書體 Std W5" w:hAnsi="華康楷書體 Std W5"/>
          <w:sz w:val="24"/>
        </w:rPr>
        <w:t xml:space="preserve">　</w:t>
      </w:r>
      <w:bookmarkEnd w:id="543"/>
      <w:r w:rsidR="00AC10E6">
        <w:rPr>
          <w:rFonts w:ascii="華康楷書體 Std W5" w:eastAsia="華康楷書體 Std W5" w:hAnsi="華康楷書體 Std W5"/>
          <w:sz w:val="24"/>
        </w:rPr>
        <w:tab/>
      </w:r>
      <w:r w:rsidRPr="003A447F">
        <w:rPr>
          <w:rFonts w:ascii="華康楷書體 Std W5" w:eastAsia="華康楷書體 Std W5" w:hAnsi="華康楷書體 Std W5"/>
          <w:sz w:val="24"/>
        </w:rPr>
        <w:t>(E)</w:t>
      </w:r>
      <w:bookmarkStart w:id="544" w:name="QQ190321000124_1_5"/>
      <w:r w:rsidRPr="003A447F">
        <w:rPr>
          <w:rFonts w:ascii="華康楷書體 Std W5" w:eastAsia="華康楷書體 Std W5" w:hAnsi="華康楷書體 Std W5" w:hint="eastAsia"/>
          <w:kern w:val="2"/>
          <w:sz w:val="24"/>
        </w:rPr>
        <w:t>是一種巴斯德效應</w:t>
      </w:r>
      <w:r w:rsidRPr="003A447F">
        <w:rPr>
          <w:rFonts w:ascii="華康楷書體 Std W5" w:eastAsia="華康楷書體 Std W5" w:hAnsi="華康楷書體 Std W5"/>
          <w:sz w:val="24"/>
        </w:rPr>
        <w:t xml:space="preserve">　</w:t>
      </w:r>
      <w:bookmarkEnd w:id="544"/>
      <w:r w:rsidR="009C042A">
        <w:rPr>
          <w:rFonts w:ascii="華康楷書體 Std W5" w:eastAsia="華康楷書體 Std W5" w:hAnsi="華康楷書體 Std W5"/>
          <w:sz w:val="24"/>
        </w:rPr>
        <w:br/>
      </w:r>
    </w:p>
    <w:p w:rsidR="00120BBC" w:rsidRPr="003A447F" w:rsidRDefault="00120BBC" w:rsidP="00414B42">
      <w:pPr>
        <w:pStyle w:val="Normal2"/>
        <w:adjustRightInd w:val="0"/>
        <w:snapToGrid w:val="0"/>
        <w:spacing w:line="420" w:lineRule="atLeast"/>
        <w:ind w:left="336" w:hangingChars="140" w:hanging="336"/>
        <w:textAlignment w:val="center"/>
        <w:rPr>
          <w:rFonts w:ascii="華康楷書體 Std W5" w:eastAsia="華康楷書體 Std W5" w:hAnsi="華康楷書體 Std W5"/>
          <w:sz w:val="24"/>
          <w:lang w:eastAsia="zh-CN"/>
        </w:rPr>
      </w:pPr>
      <w:bookmarkStart w:id="545" w:name="QQ190321000124_2_H"/>
      <w:r w:rsidRPr="003A447F">
        <w:rPr>
          <w:rFonts w:ascii="華康楷書體 Std W5" w:eastAsia="華康楷書體 Std W5" w:hAnsi="華康楷書體 Std W5"/>
          <w:sz w:val="24"/>
        </w:rPr>
        <w:t>(2)</w:t>
      </w:r>
      <w:r w:rsidRPr="003A447F">
        <w:rPr>
          <w:rFonts w:ascii="華康楷書體 Std W5" w:eastAsia="華康楷書體 Std W5" w:hAnsi="華康楷書體 Std W5"/>
          <w:sz w:val="24"/>
        </w:rPr>
        <w:tab/>
      </w:r>
      <w:r w:rsidRPr="003A447F">
        <w:rPr>
          <w:rFonts w:ascii="華康楷書體 Std W5" w:eastAsia="華康楷書體 Std W5" w:hAnsi="華康楷書體 Std W5" w:hint="eastAsia"/>
          <w:kern w:val="2"/>
          <w:sz w:val="24"/>
        </w:rPr>
        <w:t>下列有關文章中所提葡萄球菌和酵母菌的敘述，何者正確？（多選）</w:t>
      </w:r>
      <w:r w:rsidRPr="003A447F">
        <w:rPr>
          <w:rFonts w:ascii="華康楷書體 Std W5" w:eastAsia="華康楷書體 Std W5" w:hAnsi="華康楷書體 Std W5"/>
          <w:sz w:val="24"/>
        </w:rPr>
        <w:t xml:space="preserve">　</w:t>
      </w:r>
      <w:bookmarkEnd w:id="545"/>
      <w:r w:rsidR="009C042A">
        <w:rPr>
          <w:rFonts w:ascii="華康楷書體 Std W5" w:eastAsia="華康楷書體 Std W5" w:hAnsi="華康楷書體 Std W5"/>
          <w:sz w:val="24"/>
        </w:rPr>
        <w:br/>
      </w:r>
      <w:r w:rsidRPr="003A447F">
        <w:rPr>
          <w:rFonts w:ascii="華康楷書體 Std W5" w:eastAsia="華康楷書體 Std W5" w:hAnsi="華康楷書體 Std W5"/>
          <w:sz w:val="24"/>
        </w:rPr>
        <w:t>(A)</w:t>
      </w:r>
      <w:bookmarkStart w:id="546" w:name="QQ190321000124_2_1"/>
      <w:r w:rsidRPr="003A447F">
        <w:rPr>
          <w:rFonts w:ascii="華康楷書體 Std W5" w:eastAsia="華康楷書體 Std W5" w:hAnsi="華康楷書體 Std W5" w:hint="eastAsia"/>
          <w:kern w:val="2"/>
          <w:sz w:val="24"/>
        </w:rPr>
        <w:t>兩者具有互利共生關係</w:t>
      </w:r>
      <w:r w:rsidRPr="003A447F">
        <w:rPr>
          <w:rFonts w:ascii="華康楷書體 Std W5" w:eastAsia="華康楷書體 Std W5" w:hAnsi="華康楷書體 Std W5"/>
          <w:sz w:val="24"/>
        </w:rPr>
        <w:t xml:space="preserve">　</w:t>
      </w:r>
      <w:bookmarkEnd w:id="546"/>
      <w:r w:rsidR="00AC10E6">
        <w:rPr>
          <w:rFonts w:ascii="華康楷書體 Std W5" w:eastAsia="華康楷書體 Std W5" w:hAnsi="華康楷書體 Std W5"/>
          <w:sz w:val="24"/>
        </w:rPr>
        <w:tab/>
      </w:r>
      <w:r w:rsidR="00AC10E6">
        <w:rPr>
          <w:rFonts w:ascii="華康楷書體 Std W5" w:eastAsia="華康楷書體 Std W5" w:hAnsi="華康楷書體 Std W5"/>
          <w:sz w:val="24"/>
        </w:rPr>
        <w:tab/>
      </w:r>
      <w:r w:rsidR="00AC10E6">
        <w:rPr>
          <w:rFonts w:ascii="華康楷書體 Std W5" w:eastAsia="華康楷書體 Std W5" w:hAnsi="華康楷書體 Std W5"/>
          <w:sz w:val="24"/>
        </w:rPr>
        <w:tab/>
      </w:r>
      <w:r w:rsidR="00AC10E6">
        <w:rPr>
          <w:rFonts w:ascii="華康楷書體 Std W5" w:eastAsia="華康楷書體 Std W5" w:hAnsi="華康楷書體 Std W5"/>
          <w:sz w:val="24"/>
        </w:rPr>
        <w:tab/>
      </w:r>
      <w:r w:rsidR="00AC10E6">
        <w:rPr>
          <w:rFonts w:ascii="華康楷書體 Std W5" w:eastAsia="華康楷書體 Std W5" w:hAnsi="華康楷書體 Std W5"/>
          <w:sz w:val="24"/>
        </w:rPr>
        <w:tab/>
      </w:r>
      <w:r w:rsidRPr="003A447F">
        <w:rPr>
          <w:rFonts w:ascii="華康楷書體 Std W5" w:eastAsia="華康楷書體 Std W5" w:hAnsi="華康楷書體 Std W5"/>
          <w:sz w:val="24"/>
        </w:rPr>
        <w:t>(B)</w:t>
      </w:r>
      <w:bookmarkStart w:id="547" w:name="QQ190321000124_2_2"/>
      <w:r w:rsidRPr="003A447F">
        <w:rPr>
          <w:rFonts w:ascii="華康楷書體 Std W5" w:eastAsia="華康楷書體 Std W5" w:hAnsi="華康楷書體 Std W5" w:hint="eastAsia"/>
          <w:kern w:val="2"/>
          <w:sz w:val="24"/>
        </w:rPr>
        <w:t>兩者為競爭關係</w:t>
      </w:r>
      <w:r w:rsidRPr="003A447F">
        <w:rPr>
          <w:rFonts w:ascii="華康楷書體 Std W5" w:eastAsia="華康楷書體 Std W5" w:hAnsi="華康楷書體 Std W5"/>
          <w:sz w:val="24"/>
        </w:rPr>
        <w:t xml:space="preserve">　</w:t>
      </w:r>
      <w:bookmarkEnd w:id="547"/>
      <w:r w:rsidR="00AC10E6">
        <w:rPr>
          <w:rFonts w:ascii="華康楷書體 Std W5" w:eastAsia="華康楷書體 Std W5" w:hAnsi="華康楷書體 Std W5"/>
          <w:sz w:val="24"/>
        </w:rPr>
        <w:br/>
      </w:r>
      <w:r w:rsidRPr="003A447F">
        <w:rPr>
          <w:rFonts w:ascii="華康楷書體 Std W5" w:eastAsia="華康楷書體 Std W5" w:hAnsi="華康楷書體 Std W5"/>
          <w:sz w:val="24"/>
        </w:rPr>
        <w:t>(C)</w:t>
      </w:r>
      <w:bookmarkStart w:id="548" w:name="QQ190321000124_2_3"/>
      <w:r w:rsidRPr="003A447F">
        <w:rPr>
          <w:rFonts w:ascii="華康楷書體 Std W5" w:eastAsia="華康楷書體 Std W5" w:hAnsi="華康楷書體 Std W5" w:hint="eastAsia"/>
          <w:kern w:val="2"/>
          <w:sz w:val="24"/>
        </w:rPr>
        <w:t>葡萄球菌可促進酵母菌的酒精發酵作用</w:t>
      </w:r>
      <w:r w:rsidRPr="003A447F">
        <w:rPr>
          <w:rFonts w:ascii="華康楷書體 Std W5" w:eastAsia="華康楷書體 Std W5" w:hAnsi="華康楷書體 Std W5"/>
          <w:sz w:val="24"/>
        </w:rPr>
        <w:t xml:space="preserve">　</w:t>
      </w:r>
      <w:bookmarkEnd w:id="548"/>
      <w:r w:rsidR="00AC10E6">
        <w:rPr>
          <w:rFonts w:ascii="華康楷書體 Std W5" w:eastAsia="華康楷書體 Std W5" w:hAnsi="華康楷書體 Std W5"/>
          <w:sz w:val="24"/>
        </w:rPr>
        <w:tab/>
      </w:r>
      <w:r w:rsidRPr="003A447F">
        <w:rPr>
          <w:rFonts w:ascii="華康楷書體 Std W5" w:eastAsia="華康楷書體 Std W5" w:hAnsi="華康楷書體 Std W5"/>
          <w:sz w:val="24"/>
        </w:rPr>
        <w:t>(D)</w:t>
      </w:r>
      <w:bookmarkStart w:id="549" w:name="QQ190321000124_2_4"/>
      <w:r w:rsidRPr="003A447F">
        <w:rPr>
          <w:rFonts w:ascii="華康楷書體 Std W5" w:eastAsia="華康楷書體 Std W5" w:hAnsi="華康楷書體 Std W5" w:hint="eastAsia"/>
          <w:kern w:val="2"/>
          <w:sz w:val="24"/>
        </w:rPr>
        <w:t>葡萄球菌可使酵母菌減少利用葡萄糖</w:t>
      </w:r>
      <w:r w:rsidRPr="003A447F">
        <w:rPr>
          <w:rFonts w:ascii="華康楷書體 Std W5" w:eastAsia="華康楷書體 Std W5" w:hAnsi="華康楷書體 Std W5"/>
          <w:sz w:val="24"/>
        </w:rPr>
        <w:t xml:space="preserve">　</w:t>
      </w:r>
      <w:bookmarkEnd w:id="549"/>
      <w:r w:rsidR="00AC10E6">
        <w:rPr>
          <w:rFonts w:ascii="華康楷書體 Std W5" w:eastAsia="華康楷書體 Std W5" w:hAnsi="華康楷書體 Std W5"/>
          <w:sz w:val="24"/>
        </w:rPr>
        <w:br/>
      </w:r>
      <w:r w:rsidRPr="003A447F">
        <w:rPr>
          <w:rFonts w:ascii="華康楷書體 Std W5" w:eastAsia="華康楷書體 Std W5" w:hAnsi="華康楷書體 Std W5"/>
          <w:sz w:val="24"/>
        </w:rPr>
        <w:t>(E)</w:t>
      </w:r>
      <w:bookmarkStart w:id="550" w:name="QQ190321000124_2_5"/>
      <w:r w:rsidRPr="003A447F">
        <w:rPr>
          <w:rFonts w:ascii="華康楷書體 Std W5" w:eastAsia="華康楷書體 Std W5" w:hAnsi="華康楷書體 Std W5" w:hint="eastAsia"/>
          <w:kern w:val="2"/>
          <w:sz w:val="24"/>
        </w:rPr>
        <w:t>兩者都是原核生物</w:t>
      </w:r>
      <w:r w:rsidRPr="003A447F">
        <w:rPr>
          <w:rFonts w:ascii="華康楷書體 Std W5" w:eastAsia="華康楷書體 Std W5" w:hAnsi="華康楷書體 Std W5"/>
          <w:sz w:val="24"/>
        </w:rPr>
        <w:t xml:space="preserve">　</w:t>
      </w:r>
      <w:bookmarkEnd w:id="550"/>
      <w:r w:rsidR="009C042A">
        <w:rPr>
          <w:rFonts w:ascii="華康楷書體 Std W5" w:eastAsia="華康楷書體 Std W5" w:hAnsi="華康楷書體 Std W5"/>
          <w:sz w:val="24"/>
        </w:rPr>
        <w:br/>
      </w:r>
    </w:p>
    <w:p w:rsidR="00120BBC" w:rsidRPr="003A447F" w:rsidRDefault="00120BBC" w:rsidP="00414B42">
      <w:pPr>
        <w:pStyle w:val="Normal3"/>
        <w:adjustRightInd w:val="0"/>
        <w:snapToGrid w:val="0"/>
        <w:spacing w:line="420" w:lineRule="atLeast"/>
        <w:ind w:left="336" w:hangingChars="140" w:hanging="336"/>
        <w:textAlignment w:val="center"/>
        <w:rPr>
          <w:rFonts w:ascii="華康楷書體 Std W5" w:eastAsia="華康楷書體 Std W5" w:hAnsi="華康楷書體 Std W5"/>
          <w:sz w:val="24"/>
        </w:rPr>
      </w:pPr>
      <w:bookmarkStart w:id="551" w:name="QQ190321000124_3_H"/>
      <w:r w:rsidRPr="003A447F">
        <w:rPr>
          <w:rFonts w:ascii="華康楷書體 Std W5" w:eastAsia="華康楷書體 Std W5" w:hAnsi="華康楷書體 Std W5"/>
          <w:sz w:val="24"/>
        </w:rPr>
        <w:t>(3)</w:t>
      </w:r>
      <w:r w:rsidRPr="003A447F">
        <w:rPr>
          <w:rFonts w:ascii="華康楷書體 Std W5" w:eastAsia="華康楷書體 Std W5" w:hAnsi="華康楷書體 Std W5"/>
          <w:sz w:val="24"/>
        </w:rPr>
        <w:tab/>
      </w:r>
      <w:r w:rsidRPr="003A447F">
        <w:rPr>
          <w:rFonts w:ascii="華康楷書體 Std W5" w:eastAsia="華康楷書體 Std W5" w:hAnsi="華康楷書體 Std W5" w:hint="eastAsia"/>
          <w:kern w:val="2"/>
          <w:sz w:val="24"/>
        </w:rPr>
        <w:t>下列有關[</w:t>
      </w:r>
      <w:r w:rsidRPr="003A447F">
        <w:rPr>
          <w:rFonts w:ascii="華康楷書體 Std W5" w:eastAsia="華康楷書體 Std W5" w:hAnsi="華康楷書體 Std W5" w:hint="eastAsia"/>
          <w:i/>
          <w:kern w:val="2"/>
          <w:sz w:val="24"/>
        </w:rPr>
        <w:t>GAR</w:t>
      </w:r>
      <w:r w:rsidRPr="003A447F">
        <w:rPr>
          <w:rFonts w:ascii="華康楷書體 Std W5" w:eastAsia="華康楷書體 Std W5" w:hAnsi="華康楷書體 Std W5"/>
          <w:kern w:val="2"/>
          <w:sz w:val="24"/>
          <w:vertAlign w:val="superscript"/>
        </w:rPr>
        <w:t>+</w:t>
      </w:r>
      <w:r w:rsidRPr="003A447F">
        <w:rPr>
          <w:rFonts w:ascii="華康楷書體 Std W5" w:eastAsia="華康楷書體 Std W5" w:hAnsi="華康楷書體 Std W5" w:hint="eastAsia"/>
          <w:kern w:val="2"/>
          <w:sz w:val="24"/>
        </w:rPr>
        <w:t>]的酵母菌敘述，何者正確？（多選）</w:t>
      </w:r>
      <w:r w:rsidRPr="003A447F">
        <w:rPr>
          <w:rFonts w:ascii="華康楷書體 Std W5" w:eastAsia="華康楷書體 Std W5" w:hAnsi="華康楷書體 Std W5"/>
          <w:sz w:val="24"/>
        </w:rPr>
        <w:t xml:space="preserve">　</w:t>
      </w:r>
      <w:bookmarkEnd w:id="551"/>
      <w:r w:rsidR="00AC10E6">
        <w:rPr>
          <w:rFonts w:ascii="華康楷書體 Std W5" w:eastAsia="華康楷書體 Std W5" w:hAnsi="華康楷書體 Std W5"/>
          <w:sz w:val="24"/>
        </w:rPr>
        <w:br/>
      </w:r>
      <w:r w:rsidRPr="003A447F">
        <w:rPr>
          <w:rFonts w:ascii="華康楷書體 Std W5" w:eastAsia="華康楷書體 Std W5" w:hAnsi="華康楷書體 Std W5"/>
          <w:sz w:val="24"/>
        </w:rPr>
        <w:t>(A)</w:t>
      </w:r>
      <w:bookmarkStart w:id="552" w:name="QQ190321000124_3_1"/>
      <w:r w:rsidRPr="003A447F">
        <w:rPr>
          <w:rFonts w:ascii="華康楷書體 Std W5" w:eastAsia="華康楷書體 Std W5" w:hAnsi="華康楷書體 Std W5" w:hint="eastAsia"/>
          <w:kern w:val="2"/>
          <w:sz w:val="24"/>
        </w:rPr>
        <w:t>對葡萄糖抑制作用有促進作用</w:t>
      </w:r>
      <w:r w:rsidRPr="003A447F">
        <w:rPr>
          <w:rFonts w:ascii="華康楷書體 Std W5" w:eastAsia="華康楷書體 Std W5" w:hAnsi="華康楷書體 Std W5"/>
          <w:sz w:val="24"/>
        </w:rPr>
        <w:t xml:space="preserve">　</w:t>
      </w:r>
      <w:bookmarkEnd w:id="552"/>
      <w:r w:rsidR="00AC10E6">
        <w:rPr>
          <w:rFonts w:ascii="華康楷書體 Std W5" w:eastAsia="華康楷書體 Std W5" w:hAnsi="華康楷書體 Std W5"/>
          <w:sz w:val="24"/>
        </w:rPr>
        <w:tab/>
      </w:r>
      <w:r w:rsidRPr="003A447F">
        <w:rPr>
          <w:rFonts w:ascii="華康楷書體 Std W5" w:eastAsia="華康楷書體 Std W5" w:hAnsi="華康楷書體 Std W5"/>
          <w:sz w:val="24"/>
        </w:rPr>
        <w:t>(B)</w:t>
      </w:r>
      <w:bookmarkStart w:id="553" w:name="QQ190321000124_3_2"/>
      <w:r w:rsidRPr="003A447F">
        <w:rPr>
          <w:rFonts w:ascii="華康楷書體 Std W5" w:eastAsia="華康楷書體 Std W5" w:hAnsi="華康楷書體 Std W5" w:hint="eastAsia"/>
          <w:kern w:val="2"/>
          <w:sz w:val="24"/>
        </w:rPr>
        <w:t>比原來的酵母菌更耐酒精及耐低養分環境</w:t>
      </w:r>
      <w:r w:rsidRPr="003A447F">
        <w:rPr>
          <w:rFonts w:ascii="華康楷書體 Std W5" w:eastAsia="華康楷書體 Std W5" w:hAnsi="華康楷書體 Std W5"/>
          <w:sz w:val="24"/>
        </w:rPr>
        <w:t xml:space="preserve">　</w:t>
      </w:r>
      <w:bookmarkEnd w:id="553"/>
      <w:r w:rsidR="00AC10E6">
        <w:rPr>
          <w:rFonts w:ascii="華康楷書體 Std W5" w:eastAsia="華康楷書體 Std W5" w:hAnsi="華康楷書體 Std W5"/>
          <w:sz w:val="24"/>
        </w:rPr>
        <w:br/>
      </w:r>
      <w:r w:rsidRPr="003A447F">
        <w:rPr>
          <w:rFonts w:ascii="華康楷書體 Std W5" w:eastAsia="華康楷書體 Std W5" w:hAnsi="華康楷書體 Std W5"/>
          <w:sz w:val="24"/>
        </w:rPr>
        <w:t>(C)</w:t>
      </w:r>
      <w:bookmarkStart w:id="554" w:name="QQ190321000124_3_3"/>
      <w:r w:rsidRPr="003A447F">
        <w:rPr>
          <w:rFonts w:ascii="華康楷書體 Std W5" w:eastAsia="華康楷書體 Std W5" w:hAnsi="華康楷書體 Std W5" w:hint="eastAsia"/>
          <w:kern w:val="2"/>
          <w:sz w:val="24"/>
        </w:rPr>
        <w:t>通常會使發酵作用產生停滯現象</w:t>
      </w:r>
      <w:r w:rsidRPr="003A447F">
        <w:rPr>
          <w:rFonts w:ascii="華康楷書體 Std W5" w:eastAsia="華康楷書體 Std W5" w:hAnsi="華康楷書體 Std W5"/>
          <w:sz w:val="24"/>
        </w:rPr>
        <w:t xml:space="preserve">　</w:t>
      </w:r>
      <w:bookmarkEnd w:id="554"/>
      <w:r w:rsidR="00AC10E6">
        <w:rPr>
          <w:rFonts w:ascii="華康楷書體 Std W5" w:eastAsia="華康楷書體 Std W5" w:hAnsi="華康楷書體 Std W5"/>
          <w:sz w:val="24"/>
        </w:rPr>
        <w:tab/>
      </w:r>
      <w:r w:rsidRPr="003A447F">
        <w:rPr>
          <w:rFonts w:ascii="華康楷書體 Std W5" w:eastAsia="華康楷書體 Std W5" w:hAnsi="華康楷書體 Std W5"/>
          <w:sz w:val="24"/>
        </w:rPr>
        <w:t>(D)</w:t>
      </w:r>
      <w:bookmarkStart w:id="555" w:name="QQ190321000124_3_4"/>
      <w:r w:rsidRPr="003A447F">
        <w:rPr>
          <w:rFonts w:ascii="華康楷書體 Std W5" w:eastAsia="華康楷書體 Std W5" w:hAnsi="華康楷書體 Std W5" w:hint="eastAsia"/>
          <w:kern w:val="2"/>
          <w:sz w:val="24"/>
        </w:rPr>
        <w:t>會產生核酸物質以利遺傳</w:t>
      </w:r>
      <w:r w:rsidRPr="003A447F">
        <w:rPr>
          <w:rFonts w:ascii="華康楷書體 Std W5" w:eastAsia="華康楷書體 Std W5" w:hAnsi="華康楷書體 Std W5"/>
          <w:sz w:val="24"/>
        </w:rPr>
        <w:t xml:space="preserve">　</w:t>
      </w:r>
      <w:bookmarkEnd w:id="555"/>
      <w:r w:rsidR="00AC10E6">
        <w:rPr>
          <w:rFonts w:ascii="華康楷書體 Std W5" w:eastAsia="華康楷書體 Std W5" w:hAnsi="華康楷書體 Std W5"/>
          <w:sz w:val="24"/>
        </w:rPr>
        <w:br/>
      </w:r>
      <w:r w:rsidRPr="003A447F">
        <w:rPr>
          <w:rFonts w:ascii="華康楷書體 Std W5" w:eastAsia="華康楷書體 Std W5" w:hAnsi="華康楷書體 Std W5"/>
          <w:sz w:val="24"/>
        </w:rPr>
        <w:t>(E)</w:t>
      </w:r>
      <w:bookmarkStart w:id="556" w:name="QQ190321000124_3_5"/>
      <w:r w:rsidRPr="003A447F">
        <w:rPr>
          <w:rFonts w:ascii="華康楷書體 Std W5" w:eastAsia="華康楷書體 Std W5" w:hAnsi="華康楷書體 Std W5" w:hint="eastAsia"/>
          <w:kern w:val="2"/>
          <w:sz w:val="24"/>
        </w:rPr>
        <w:t>會產生一種普利昂蛋白質</w:t>
      </w:r>
      <w:r w:rsidRPr="003A447F">
        <w:rPr>
          <w:rFonts w:ascii="華康楷書體 Std W5" w:eastAsia="華康楷書體 Std W5" w:hAnsi="華康楷書體 Std W5"/>
          <w:sz w:val="24"/>
        </w:rPr>
        <w:t xml:space="preserve">　</w:t>
      </w:r>
      <w:bookmarkEnd w:id="538"/>
      <w:bookmarkEnd w:id="556"/>
    </w:p>
    <w:p w:rsidR="00120BBC" w:rsidRPr="003A447F" w:rsidRDefault="00120BBC" w:rsidP="00F25966">
      <w:pPr>
        <w:pStyle w:val="Normal3"/>
        <w:snapToGrid w:val="0"/>
        <w:ind w:left="1304" w:hanging="1304"/>
        <w:jc w:val="right"/>
        <w:textAlignment w:val="center"/>
        <w:rPr>
          <w:rFonts w:ascii="華康楷書體 Std W5" w:eastAsia="華康楷書體 Std W5" w:hAnsi="華康楷書體 Std W5"/>
          <w:vanish/>
          <w:sz w:val="24"/>
          <w:lang w:eastAsia="zh-CN"/>
        </w:rPr>
      </w:pPr>
      <w:r w:rsidRPr="003A447F">
        <w:rPr>
          <w:rFonts w:ascii="華康楷書體 Std W5" w:eastAsia="華康楷書體 Std W5" w:hAnsi="華康楷書體 Std W5"/>
          <w:vanish/>
          <w:color w:val="0000FF"/>
          <w:sz w:val="24"/>
          <w:lang w:eastAsia="zh-CN"/>
        </w:rPr>
        <w:t>【龍騰自命題】</w:t>
      </w:r>
    </w:p>
    <w:p w:rsidR="00120BBC" w:rsidRPr="003A447F" w:rsidRDefault="00120BBC" w:rsidP="00F25966">
      <w:pPr>
        <w:pStyle w:val="Normal4"/>
        <w:snapToGrid w:val="0"/>
        <w:ind w:left="1304" w:hanging="1020"/>
        <w:textAlignment w:val="center"/>
        <w:rPr>
          <w:rFonts w:ascii="華康楷書體 Std W5" w:eastAsia="華康楷書體 Std W5" w:hAnsi="華康楷書體 Std W5"/>
          <w:vanish/>
          <w:color w:val="FF0000"/>
          <w:sz w:val="24"/>
          <w:lang w:eastAsia="zh-CN"/>
        </w:rPr>
      </w:pPr>
      <w:bookmarkStart w:id="557" w:name="AQ190321000124_M"/>
      <w:bookmarkStart w:id="558" w:name="AQ190321000124"/>
      <w:r w:rsidRPr="003A447F">
        <w:rPr>
          <w:rFonts w:ascii="華康楷書體 Std W5" w:eastAsia="華康楷書體 Std W5" w:hAnsi="華康楷書體 Std W5"/>
          <w:vanish/>
          <w:color w:val="FF0000"/>
          <w:sz w:val="24"/>
          <w:bdr w:val="single" w:sz="2" w:space="0" w:color="auto" w:shadow="1"/>
        </w:rPr>
        <w:t xml:space="preserve"> 解答 </w:t>
      </w:r>
      <w:r w:rsidRPr="003A447F">
        <w:rPr>
          <w:rFonts w:ascii="華康楷書體 Std W5" w:eastAsia="華康楷書體 Std W5" w:hAnsi="華康楷書體 Std W5"/>
          <w:vanish/>
          <w:color w:val="FF0000"/>
          <w:sz w:val="24"/>
        </w:rPr>
        <w:t xml:space="preserve">　</w:t>
      </w:r>
      <w:bookmarkEnd w:id="557"/>
      <w:r w:rsidRPr="003A447F">
        <w:rPr>
          <w:rFonts w:ascii="華康楷書體 Std W5" w:eastAsia="華康楷書體 Std W5" w:hAnsi="華康楷書體 Std W5"/>
          <w:vanish/>
          <w:color w:val="FF0000"/>
          <w:sz w:val="24"/>
        </w:rPr>
        <w:t>(1)</w:t>
      </w:r>
      <w:bookmarkStart w:id="559" w:name="AQ190321000124_1"/>
      <w:r w:rsidRPr="003A447F">
        <w:rPr>
          <w:rFonts w:ascii="華康楷書體 Std W5" w:eastAsia="華康楷書體 Std W5" w:hAnsi="華康楷書體 Std W5"/>
          <w:vanish/>
          <w:color w:val="FF0000"/>
          <w:sz w:val="24"/>
        </w:rPr>
        <w:t xml:space="preserve">AD　</w:t>
      </w:r>
      <w:bookmarkEnd w:id="559"/>
      <w:r w:rsidRPr="003A447F">
        <w:rPr>
          <w:rFonts w:ascii="華康楷書體 Std W5" w:eastAsia="華康楷書體 Std W5" w:hAnsi="華康楷書體 Std W5"/>
          <w:vanish/>
          <w:color w:val="FF0000"/>
          <w:sz w:val="24"/>
        </w:rPr>
        <w:t>(2)</w:t>
      </w:r>
      <w:bookmarkStart w:id="560" w:name="AQ190321000124_2"/>
      <w:r w:rsidRPr="003A447F">
        <w:rPr>
          <w:rFonts w:ascii="華康楷書體 Std W5" w:eastAsia="華康楷書體 Std W5" w:hAnsi="華康楷書體 Std W5"/>
          <w:vanish/>
          <w:color w:val="FF0000"/>
          <w:sz w:val="24"/>
        </w:rPr>
        <w:t xml:space="preserve">AD　</w:t>
      </w:r>
      <w:bookmarkEnd w:id="560"/>
      <w:r w:rsidRPr="003A447F">
        <w:rPr>
          <w:rFonts w:ascii="華康楷書體 Std W5" w:eastAsia="華康楷書體 Std W5" w:hAnsi="華康楷書體 Std W5"/>
          <w:vanish/>
          <w:color w:val="FF0000"/>
          <w:sz w:val="24"/>
        </w:rPr>
        <w:t>(3)</w:t>
      </w:r>
      <w:bookmarkStart w:id="561" w:name="AQ190321000124_3"/>
      <w:r w:rsidRPr="003A447F">
        <w:rPr>
          <w:rFonts w:ascii="華康楷書體 Std W5" w:eastAsia="華康楷書體 Std W5" w:hAnsi="華康楷書體 Std W5"/>
          <w:vanish/>
          <w:color w:val="FF0000"/>
          <w:sz w:val="24"/>
        </w:rPr>
        <w:t xml:space="preserve">BCE　</w:t>
      </w:r>
      <w:bookmarkEnd w:id="558"/>
      <w:bookmarkEnd w:id="561"/>
    </w:p>
    <w:p w:rsidR="00120BBC" w:rsidRPr="003A447F" w:rsidRDefault="00120BBC" w:rsidP="00F25966">
      <w:pPr>
        <w:pStyle w:val="Normal5"/>
        <w:tabs>
          <w:tab w:val="left" w:pos="1587"/>
        </w:tabs>
        <w:snapToGrid w:val="0"/>
        <w:ind w:left="1304" w:hanging="1020"/>
        <w:textAlignment w:val="center"/>
        <w:rPr>
          <w:rFonts w:ascii="華康楷書體 Std W5" w:eastAsia="華康楷書體 Std W5" w:hAnsi="華康楷書體 Std W5"/>
          <w:vanish/>
          <w:color w:val="008000"/>
          <w:sz w:val="24"/>
          <w:lang w:eastAsia="zh-CN"/>
        </w:rPr>
      </w:pPr>
      <w:bookmarkStart w:id="562" w:name="RQ190321000124_M"/>
      <w:bookmarkStart w:id="563" w:name="RQ190321000124"/>
      <w:r w:rsidRPr="003A447F">
        <w:rPr>
          <w:rFonts w:ascii="華康楷書體 Std W5" w:eastAsia="華康楷書體 Std W5" w:hAnsi="華康楷書體 Std W5"/>
          <w:vanish/>
          <w:color w:val="008000"/>
          <w:sz w:val="24"/>
          <w:bdr w:val="single" w:sz="2" w:space="0" w:color="auto" w:shadow="1"/>
        </w:rPr>
        <w:t xml:space="preserve"> 解析 </w:t>
      </w:r>
      <w:r w:rsidRPr="003A447F">
        <w:rPr>
          <w:rFonts w:ascii="華康楷書體 Std W5" w:eastAsia="華康楷書體 Std W5" w:hAnsi="華康楷書體 Std W5"/>
          <w:vanish/>
          <w:color w:val="008000"/>
          <w:sz w:val="24"/>
        </w:rPr>
        <w:t xml:space="preserve">　</w:t>
      </w:r>
      <w:bookmarkStart w:id="564" w:name="RQ190321000124_1_H"/>
      <w:bookmarkEnd w:id="562"/>
      <w:r w:rsidRPr="003A447F">
        <w:rPr>
          <w:rFonts w:ascii="華康楷書體 Std W5" w:eastAsia="華康楷書體 Std W5" w:hAnsi="華康楷書體 Std W5"/>
          <w:vanish/>
          <w:color w:val="008000"/>
          <w:sz w:val="24"/>
        </w:rPr>
        <w:t>(1)</w:t>
      </w:r>
      <w:r w:rsidRPr="003A447F">
        <w:rPr>
          <w:rFonts w:ascii="華康楷書體 Std W5" w:eastAsia="華康楷書體 Std W5" w:hAnsi="華康楷書體 Std W5"/>
          <w:vanish/>
          <w:color w:val="008000"/>
          <w:sz w:val="24"/>
        </w:rPr>
        <w:tab/>
      </w:r>
      <w:bookmarkEnd w:id="564"/>
      <w:r w:rsidRPr="003A447F">
        <w:rPr>
          <w:rFonts w:ascii="華康楷書體 Std W5" w:eastAsia="華康楷書體 Std W5" w:hAnsi="華康楷書體 Std W5"/>
          <w:vanish/>
          <w:color w:val="008000"/>
          <w:sz w:val="24"/>
        </w:rPr>
        <w:t>(B)</w:t>
      </w:r>
      <w:bookmarkStart w:id="565" w:name="RQ190321000124_1_2"/>
      <w:r w:rsidRPr="003A447F">
        <w:rPr>
          <w:rFonts w:ascii="華康楷書體 Std W5" w:eastAsia="華康楷書體 Std W5" w:hAnsi="華康楷書體 Std W5" w:hint="eastAsia"/>
          <w:vanish/>
          <w:color w:val="008000"/>
          <w:kern w:val="2"/>
          <w:sz w:val="24"/>
          <w:szCs w:val="22"/>
        </w:rPr>
        <w:t>不會使得雜菌滋生</w:t>
      </w:r>
      <w:r w:rsidRPr="003A447F">
        <w:rPr>
          <w:rFonts w:ascii="華康楷書體 Std W5" w:eastAsia="華康楷書體 Std W5" w:hAnsi="華康楷書體 Std W5"/>
          <w:vanish/>
          <w:color w:val="008000"/>
          <w:sz w:val="24"/>
        </w:rPr>
        <w:t xml:space="preserve">　</w:t>
      </w:r>
      <w:bookmarkEnd w:id="565"/>
      <w:r w:rsidRPr="003A447F">
        <w:rPr>
          <w:rFonts w:ascii="華康楷書體 Std W5" w:eastAsia="華康楷書體 Std W5" w:hAnsi="華康楷書體 Std W5"/>
          <w:vanish/>
          <w:color w:val="008000"/>
          <w:sz w:val="24"/>
        </w:rPr>
        <w:t>(C)</w:t>
      </w:r>
      <w:bookmarkStart w:id="566" w:name="RQ190321000124_1_3"/>
      <w:r w:rsidRPr="003A447F">
        <w:rPr>
          <w:rFonts w:ascii="華康楷書體 Std W5" w:eastAsia="華康楷書體 Std W5" w:hAnsi="華康楷書體 Std W5" w:hint="eastAsia"/>
          <w:vanish/>
          <w:color w:val="008000"/>
          <w:kern w:val="2"/>
          <w:sz w:val="24"/>
          <w:szCs w:val="22"/>
        </w:rPr>
        <w:t>會促進葡萄糖的使用</w:t>
      </w:r>
      <w:r w:rsidRPr="003A447F">
        <w:rPr>
          <w:rFonts w:ascii="華康楷書體 Std W5" w:eastAsia="華康楷書體 Std W5" w:hAnsi="華康楷書體 Std W5"/>
          <w:vanish/>
          <w:color w:val="008000"/>
          <w:sz w:val="24"/>
        </w:rPr>
        <w:t xml:space="preserve">　</w:t>
      </w:r>
      <w:bookmarkEnd w:id="566"/>
      <w:r w:rsidRPr="003A447F">
        <w:rPr>
          <w:rFonts w:ascii="華康楷書體 Std W5" w:eastAsia="華康楷書體 Std W5" w:hAnsi="華康楷書體 Std W5"/>
          <w:vanish/>
          <w:color w:val="008000"/>
          <w:sz w:val="24"/>
        </w:rPr>
        <w:t>(E)</w:t>
      </w:r>
      <w:bookmarkStart w:id="567" w:name="RQ190321000124_1_5"/>
      <w:r w:rsidRPr="003A447F">
        <w:rPr>
          <w:rFonts w:ascii="華康楷書體 Std W5" w:eastAsia="華康楷書體 Std W5" w:hAnsi="華康楷書體 Std W5" w:hint="eastAsia"/>
          <w:vanish/>
          <w:color w:val="008000"/>
          <w:kern w:val="2"/>
          <w:sz w:val="24"/>
          <w:szCs w:val="22"/>
        </w:rPr>
        <w:t>不是一種巴斯德效應（有氧條件下的有氧呼吸作用會抑制發酵作用進行）</w:t>
      </w:r>
      <w:r w:rsidRPr="003A447F">
        <w:rPr>
          <w:rFonts w:ascii="華康楷書體 Std W5" w:eastAsia="華康楷書體 Std W5" w:hAnsi="華康楷書體 Std W5"/>
          <w:vanish/>
          <w:color w:val="008000"/>
          <w:sz w:val="24"/>
        </w:rPr>
        <w:t xml:space="preserve">　</w:t>
      </w:r>
      <w:bookmarkEnd w:id="567"/>
    </w:p>
    <w:p w:rsidR="00120BBC" w:rsidRPr="003A447F" w:rsidRDefault="00120BBC" w:rsidP="00F25966">
      <w:pPr>
        <w:pStyle w:val="Normal6"/>
        <w:tabs>
          <w:tab w:val="left" w:pos="1587"/>
        </w:tabs>
        <w:snapToGrid w:val="0"/>
        <w:ind w:left="1304"/>
        <w:textAlignment w:val="center"/>
        <w:rPr>
          <w:rFonts w:ascii="華康楷書體 Std W5" w:eastAsia="華康楷書體 Std W5" w:hAnsi="華康楷書體 Std W5"/>
          <w:vanish/>
          <w:color w:val="008000"/>
          <w:sz w:val="24"/>
          <w:lang w:eastAsia="zh-CN"/>
        </w:rPr>
      </w:pPr>
      <w:bookmarkStart w:id="568" w:name="RQ190321000124_2_H"/>
      <w:r w:rsidRPr="003A447F">
        <w:rPr>
          <w:rFonts w:ascii="華康楷書體 Std W5" w:eastAsia="華康楷書體 Std W5" w:hAnsi="華康楷書體 Std W5"/>
          <w:vanish/>
          <w:color w:val="008000"/>
          <w:sz w:val="24"/>
        </w:rPr>
        <w:t>(2)</w:t>
      </w:r>
      <w:r w:rsidRPr="003A447F">
        <w:rPr>
          <w:rFonts w:ascii="華康楷書體 Std W5" w:eastAsia="華康楷書體 Std W5" w:hAnsi="華康楷書體 Std W5"/>
          <w:vanish/>
          <w:color w:val="008000"/>
          <w:sz w:val="24"/>
        </w:rPr>
        <w:tab/>
      </w:r>
      <w:bookmarkEnd w:id="568"/>
      <w:r w:rsidRPr="003A447F">
        <w:rPr>
          <w:rFonts w:ascii="華康楷書體 Std W5" w:eastAsia="華康楷書體 Std W5" w:hAnsi="華康楷書體 Std W5"/>
          <w:vanish/>
          <w:color w:val="008000"/>
          <w:sz w:val="24"/>
        </w:rPr>
        <w:t>(B)</w:t>
      </w:r>
      <w:bookmarkStart w:id="569" w:name="RQ190321000124_2_2"/>
      <w:r w:rsidRPr="003A447F">
        <w:rPr>
          <w:rFonts w:ascii="華康楷書體 Std W5" w:eastAsia="華康楷書體 Std W5" w:hAnsi="華康楷書體 Std W5" w:hint="eastAsia"/>
          <w:vanish/>
          <w:color w:val="008000"/>
          <w:kern w:val="2"/>
          <w:sz w:val="24"/>
          <w:szCs w:val="22"/>
        </w:rPr>
        <w:t>兩者為互利共生關係</w:t>
      </w:r>
      <w:r w:rsidRPr="003A447F">
        <w:rPr>
          <w:rFonts w:ascii="華康楷書體 Std W5" w:eastAsia="華康楷書體 Std W5" w:hAnsi="華康楷書體 Std W5"/>
          <w:vanish/>
          <w:color w:val="008000"/>
          <w:sz w:val="24"/>
        </w:rPr>
        <w:t xml:space="preserve">　</w:t>
      </w:r>
      <w:bookmarkEnd w:id="569"/>
      <w:r w:rsidRPr="003A447F">
        <w:rPr>
          <w:rFonts w:ascii="華康楷書體 Std W5" w:eastAsia="華康楷書體 Std W5" w:hAnsi="華康楷書體 Std W5"/>
          <w:vanish/>
          <w:color w:val="008000"/>
          <w:sz w:val="24"/>
        </w:rPr>
        <w:t>(C)</w:t>
      </w:r>
      <w:bookmarkStart w:id="570" w:name="RQ190321000124_2_3"/>
      <w:r w:rsidRPr="003A447F">
        <w:rPr>
          <w:rFonts w:ascii="華康楷書體 Std W5" w:eastAsia="華康楷書體 Std W5" w:hAnsi="華康楷書體 Std W5" w:hint="eastAsia"/>
          <w:vanish/>
          <w:color w:val="008000"/>
          <w:kern w:val="2"/>
          <w:sz w:val="24"/>
          <w:szCs w:val="22"/>
        </w:rPr>
        <w:t>葡萄球菌會抑制酵母菌的酒精發酵作用</w:t>
      </w:r>
      <w:r w:rsidRPr="003A447F">
        <w:rPr>
          <w:rFonts w:ascii="華康楷書體 Std W5" w:eastAsia="華康楷書體 Std W5" w:hAnsi="華康楷書體 Std W5"/>
          <w:vanish/>
          <w:color w:val="008000"/>
          <w:sz w:val="24"/>
        </w:rPr>
        <w:t xml:space="preserve">　</w:t>
      </w:r>
      <w:bookmarkEnd w:id="570"/>
      <w:r w:rsidRPr="003A447F">
        <w:rPr>
          <w:rFonts w:ascii="華康楷書體 Std W5" w:eastAsia="華康楷書體 Std W5" w:hAnsi="華康楷書體 Std W5"/>
          <w:vanish/>
          <w:color w:val="008000"/>
          <w:sz w:val="24"/>
        </w:rPr>
        <w:t>(E)</w:t>
      </w:r>
      <w:bookmarkStart w:id="571" w:name="RQ190321000124_2_5"/>
      <w:r w:rsidRPr="003A447F">
        <w:rPr>
          <w:rFonts w:ascii="華康楷書體 Std W5" w:eastAsia="華康楷書體 Std W5" w:hAnsi="華康楷書體 Std W5" w:hint="eastAsia"/>
          <w:vanish/>
          <w:color w:val="008000"/>
          <w:kern w:val="2"/>
          <w:sz w:val="24"/>
          <w:szCs w:val="22"/>
        </w:rPr>
        <w:t>酵母菌為真核生物</w:t>
      </w:r>
      <w:r w:rsidRPr="003A447F">
        <w:rPr>
          <w:rFonts w:ascii="華康楷書體 Std W5" w:eastAsia="華康楷書體 Std W5" w:hAnsi="華康楷書體 Std W5"/>
          <w:vanish/>
          <w:color w:val="008000"/>
          <w:sz w:val="24"/>
        </w:rPr>
        <w:t xml:space="preserve">　</w:t>
      </w:r>
      <w:bookmarkEnd w:id="571"/>
    </w:p>
    <w:p w:rsidR="00120BBC" w:rsidRPr="003A447F" w:rsidRDefault="00120BBC" w:rsidP="00F25966">
      <w:pPr>
        <w:pStyle w:val="Normal7"/>
        <w:tabs>
          <w:tab w:val="left" w:pos="1587"/>
        </w:tabs>
        <w:snapToGrid w:val="0"/>
        <w:ind w:left="1304"/>
        <w:textAlignment w:val="center"/>
        <w:rPr>
          <w:rFonts w:ascii="華康楷書體 Std W5" w:eastAsia="華康楷書體 Std W5" w:hAnsi="華康楷書體 Std W5"/>
          <w:vanish/>
          <w:sz w:val="24"/>
          <w:lang w:eastAsia="zh-CN"/>
        </w:rPr>
      </w:pPr>
      <w:bookmarkStart w:id="572" w:name="RQ190321000124_3_H"/>
      <w:r w:rsidRPr="003A447F">
        <w:rPr>
          <w:rFonts w:ascii="華康楷書體 Std W5" w:eastAsia="華康楷書體 Std W5" w:hAnsi="華康楷書體 Std W5"/>
          <w:vanish/>
          <w:color w:val="008000"/>
          <w:sz w:val="24"/>
        </w:rPr>
        <w:t>(3)</w:t>
      </w:r>
      <w:r w:rsidRPr="003A447F">
        <w:rPr>
          <w:rFonts w:ascii="華康楷書體 Std W5" w:eastAsia="華康楷書體 Std W5" w:hAnsi="華康楷書體 Std W5"/>
          <w:vanish/>
          <w:color w:val="008000"/>
          <w:sz w:val="24"/>
        </w:rPr>
        <w:tab/>
      </w:r>
      <w:bookmarkEnd w:id="572"/>
      <w:r w:rsidRPr="003A447F">
        <w:rPr>
          <w:rFonts w:ascii="華康楷書體 Std W5" w:eastAsia="華康楷書體 Std W5" w:hAnsi="華康楷書體 Std W5"/>
          <w:vanish/>
          <w:color w:val="008000"/>
          <w:sz w:val="24"/>
        </w:rPr>
        <w:t>(A)</w:t>
      </w:r>
      <w:bookmarkStart w:id="573" w:name="RQ190321000124_3_1"/>
      <w:r w:rsidRPr="003A447F">
        <w:rPr>
          <w:rFonts w:ascii="華康楷書體 Std W5" w:eastAsia="華康楷書體 Std W5" w:hAnsi="華康楷書體 Std W5" w:hint="eastAsia"/>
          <w:vanish/>
          <w:color w:val="008000"/>
          <w:kern w:val="2"/>
          <w:sz w:val="24"/>
          <w:szCs w:val="22"/>
        </w:rPr>
        <w:t>對葡萄糖抑制作用有抑制作用</w:t>
      </w:r>
      <w:r w:rsidRPr="003A447F">
        <w:rPr>
          <w:rFonts w:ascii="華康楷書體 Std W5" w:eastAsia="華康楷書體 Std W5" w:hAnsi="華康楷書體 Std W5"/>
          <w:vanish/>
          <w:color w:val="008000"/>
          <w:sz w:val="24"/>
        </w:rPr>
        <w:t xml:space="preserve">　</w:t>
      </w:r>
      <w:bookmarkEnd w:id="573"/>
      <w:r w:rsidRPr="003A447F">
        <w:rPr>
          <w:rFonts w:ascii="華康楷書體 Std W5" w:eastAsia="華康楷書體 Std W5" w:hAnsi="華康楷書體 Std W5"/>
          <w:vanish/>
          <w:color w:val="008000"/>
          <w:sz w:val="24"/>
        </w:rPr>
        <w:t>(D)</w:t>
      </w:r>
      <w:bookmarkStart w:id="574" w:name="RQ190321000124_3_4"/>
      <w:r w:rsidRPr="003A447F">
        <w:rPr>
          <w:rFonts w:ascii="華康楷書體 Std W5" w:eastAsia="華康楷書體 Std W5" w:hAnsi="華康楷書體 Std W5" w:hint="eastAsia"/>
          <w:vanish/>
          <w:color w:val="008000"/>
          <w:kern w:val="2"/>
          <w:sz w:val="24"/>
          <w:szCs w:val="22"/>
        </w:rPr>
        <w:t>會產生蛋白質物質以利遺傳</w:t>
      </w:r>
      <w:r w:rsidRPr="003A447F">
        <w:rPr>
          <w:rFonts w:ascii="華康楷書體 Std W5" w:eastAsia="華康楷書體 Std W5" w:hAnsi="華康楷書體 Std W5"/>
          <w:vanish/>
          <w:color w:val="008000"/>
          <w:sz w:val="24"/>
        </w:rPr>
        <w:t xml:space="preserve">　</w:t>
      </w:r>
      <w:bookmarkEnd w:id="563"/>
      <w:bookmarkEnd w:id="574"/>
    </w:p>
    <w:p w:rsidR="00120BBC" w:rsidRPr="003A447F" w:rsidRDefault="00120BBC" w:rsidP="00F25966">
      <w:pPr>
        <w:snapToGrid w:val="0"/>
        <w:rPr>
          <w:rFonts w:ascii="華康楷書體 Std W5" w:eastAsia="華康楷書體 Std W5" w:hAnsi="華康楷書體 Std W5"/>
        </w:rPr>
      </w:pPr>
    </w:p>
    <w:p w:rsidR="009B2506" w:rsidRDefault="009B2506">
      <w:pPr>
        <w:widowControl/>
        <w:rPr>
          <w:rFonts w:ascii="MS Mincho" w:eastAsia="MS Mincho" w:hAnsi="MS Mincho" w:cs="MS Mincho"/>
          <w:sz w:val="40"/>
          <w:szCs w:val="40"/>
        </w:rPr>
      </w:pPr>
      <w:r>
        <w:rPr>
          <w:rFonts w:ascii="MS Mincho" w:eastAsia="MS Mincho" w:hAnsi="MS Mincho" w:cs="MS Mincho"/>
          <w:sz w:val="40"/>
          <w:szCs w:val="40"/>
        </w:rPr>
        <w:br w:type="page"/>
      </w: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9B2506" w:rsidRDefault="009B2506" w:rsidP="00FA7DFF">
      <w:pPr>
        <w:adjustRightInd w:val="0"/>
        <w:snapToGrid w:val="0"/>
        <w:spacing w:line="420" w:lineRule="atLeast"/>
        <w:rPr>
          <w:rFonts w:ascii="MS Mincho" w:eastAsiaTheme="minorEastAsia" w:hAnsi="MS Mincho" w:cs="MS Mincho"/>
          <w:sz w:val="40"/>
          <w:szCs w:val="40"/>
        </w:rPr>
      </w:pPr>
    </w:p>
    <w:p w:rsidR="00120BBC" w:rsidRDefault="0089699C">
      <w:pPr>
        <w:widowControl/>
        <w:rPr>
          <w:rFonts w:ascii="華康楷書體 Std W7" w:eastAsia="華康楷書體 Std W7" w:hAnsi="華康楷書體 Std W7"/>
          <w:szCs w:val="24"/>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074496" behindDoc="0" locked="0" layoutInCell="1" allowOverlap="1" wp14:anchorId="73DD2D75" wp14:editId="0725DF3D">
                <wp:simplePos x="0" y="0"/>
                <wp:positionH relativeFrom="page">
                  <wp:posOffset>544945</wp:posOffset>
                </wp:positionH>
                <wp:positionV relativeFrom="bottomMargin">
                  <wp:posOffset>-3549535</wp:posOffset>
                </wp:positionV>
                <wp:extent cx="6479540" cy="3668222"/>
                <wp:effectExtent l="0" t="0" r="0" b="2540"/>
                <wp:wrapNone/>
                <wp:docPr id="17" name="文字方塊 17"/>
                <wp:cNvGraphicFramePr/>
                <a:graphic xmlns:a="http://schemas.openxmlformats.org/drawingml/2006/main">
                  <a:graphicData uri="http://schemas.microsoft.com/office/word/2010/wordprocessingShape">
                    <wps:wsp>
                      <wps:cNvSpPr txBox="1"/>
                      <wps:spPr>
                        <a:xfrm>
                          <a:off x="0" y="0"/>
                          <a:ext cx="6479540" cy="3668222"/>
                        </a:xfrm>
                        <a:prstGeom prst="rect">
                          <a:avLst/>
                        </a:prstGeom>
                        <a:noFill/>
                        <a:ln w="6350">
                          <a:noFill/>
                        </a:ln>
                      </wps:spPr>
                      <wps:txbx>
                        <w:txbxContent>
                          <w:p w:rsidR="002B4F66" w:rsidRDefault="002B4F66" w:rsidP="007F2FC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7F2FC0">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E97A4A" w:rsidRDefault="002B4F66" w:rsidP="007F2FC0">
                            <w:pPr>
                              <w:pStyle w:val="TIT1"/>
                              <w:adjustRightInd w:val="0"/>
                              <w:snapToGrid w:val="0"/>
                              <w:spacing w:beforeLines="0" w:before="0" w:line="420" w:lineRule="atLeast"/>
                              <w:ind w:left="333" w:hangingChars="128" w:hanging="333"/>
                              <w:rPr>
                                <w:rFonts w:ascii="華康楷書體 Std W5" w:eastAsia="華康楷書體 Std W5" w:hAnsi="華康楷書體 Std W5"/>
                                <w:sz w:val="26"/>
                                <w:szCs w:val="26"/>
                              </w:rPr>
                            </w:pPr>
                            <w:r w:rsidRPr="00E97A4A">
                              <w:rPr>
                                <w:rFonts w:ascii="華康楷書體 Std W5" w:eastAsia="華康楷書體 Std W5" w:hAnsi="華康楷書體 Std W5" w:hint="eastAsia"/>
                                <w:spacing w:val="0"/>
                                <w:kern w:val="2"/>
                                <w:sz w:val="26"/>
                                <w:szCs w:val="26"/>
                              </w:rPr>
                              <w:t>一、單一選擇題</w:t>
                            </w:r>
                          </w:p>
                          <w:tbl>
                            <w:tblPr>
                              <w:tblW w:w="9920"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hint="eastAsia"/>
                                      <w:szCs w:val="24"/>
                                    </w:rPr>
                                    <w:t>A</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sidRPr="00783725">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A</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r>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eastAsia="Adobe Gothic Std B" w:hAnsi="News702 BT"/>
                                      <w:szCs w:val="24"/>
                                    </w:rPr>
                                  </w:pPr>
                                  <w:r>
                                    <w:rPr>
                                      <w:rFonts w:ascii="News702 BT" w:hAnsi="News702 BT"/>
                                      <w:szCs w:val="24"/>
                                    </w:rPr>
                                    <w:t>D</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B</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r>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eastAsia="Adobe Gothic Std B" w:hAnsi="News702 BT"/>
                                      <w:szCs w:val="24"/>
                                    </w:rPr>
                                  </w:pPr>
                                  <w:r>
                                    <w:rPr>
                                      <w:rFonts w:ascii="News702 BT" w:hAnsi="News702 BT"/>
                                      <w:szCs w:val="24"/>
                                    </w:rPr>
                                    <w:t>B</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A</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r>
                          </w:tbl>
                          <w:p w:rsidR="002B4F66" w:rsidRPr="00E97A4A" w:rsidRDefault="002B4F66" w:rsidP="007F2FC0">
                            <w:pPr>
                              <w:pStyle w:val="TIT1"/>
                              <w:adjustRightInd w:val="0"/>
                              <w:snapToGrid w:val="0"/>
                              <w:spacing w:beforeLines="0" w:before="0" w:line="420" w:lineRule="atLeast"/>
                              <w:ind w:left="333" w:hangingChars="128" w:hanging="333"/>
                              <w:rPr>
                                <w:rFonts w:ascii="華康楷書體 Std W5" w:eastAsia="華康楷書體 Std W5" w:hAnsi="華康楷書體 Std W5"/>
                                <w:spacing w:val="0"/>
                                <w:kern w:val="2"/>
                                <w:sz w:val="26"/>
                                <w:szCs w:val="26"/>
                              </w:rPr>
                            </w:pPr>
                            <w:r w:rsidRPr="00E97A4A">
                              <w:rPr>
                                <w:rFonts w:ascii="華康楷書體 Std W5" w:eastAsia="華康楷書體 Std W5" w:hAnsi="華康楷書體 Std W5" w:hint="eastAsia"/>
                                <w:spacing w:val="0"/>
                                <w:kern w:val="2"/>
                                <w:sz w:val="26"/>
                                <w:szCs w:val="26"/>
                              </w:rPr>
                              <w:t>二、多選題</w:t>
                            </w:r>
                          </w:p>
                          <w:tbl>
                            <w:tblPr>
                              <w:tblW w:w="9920"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jc w:val="both"/>
                                    <w:rPr>
                                      <w:rFonts w:ascii="News702 BT" w:hAnsi="News702 BT"/>
                                      <w:szCs w:val="24"/>
                                    </w:rPr>
                                  </w:pPr>
                                  <w:r w:rsidRPr="00783725">
                                    <w:rPr>
                                      <w:rFonts w:ascii="News702 BT" w:hAnsi="News702 BT" w:hint="eastAsia"/>
                                      <w:szCs w:val="24"/>
                                    </w:rPr>
                                    <w:t>A</w:t>
                                  </w: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D</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szCs w:val="24"/>
                                    </w:rPr>
                                    <w:t>A</w:t>
                                  </w:r>
                                  <w:r>
                                    <w:rPr>
                                      <w:rFonts w:ascii="News702 BT" w:hAnsi="News702 BT"/>
                                      <w:szCs w:val="24"/>
                                    </w:rPr>
                                    <w:t>B</w:t>
                                  </w:r>
                                  <w:r w:rsidRPr="00783725">
                                    <w:rPr>
                                      <w:rFonts w:ascii="News702 BT" w:hAnsi="News702 BT" w:hint="eastAsia"/>
                                      <w:szCs w:val="24"/>
                                    </w:rPr>
                                    <w:t>CD</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w:t>
                                  </w:r>
                                  <w:r>
                                    <w:rPr>
                                      <w:rFonts w:ascii="News702 BT" w:hAnsi="News702 BT"/>
                                      <w:szCs w:val="24"/>
                                    </w:rPr>
                                    <w:t>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szCs w:val="24"/>
                                    </w:rPr>
                                    <w:t>A</w:t>
                                  </w:r>
                                  <w:r>
                                    <w:rPr>
                                      <w:rFonts w:ascii="News702 BT" w:hAnsi="News702 BT" w:hint="eastAsia"/>
                                      <w:szCs w:val="24"/>
                                    </w:rPr>
                                    <w:t>BCD</w:t>
                                  </w:r>
                                </w:p>
                              </w:tc>
                            </w:tr>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eastAsia="Adobe Gothic Std B" w:hAnsi="News702 BT"/>
                                      <w:szCs w:val="24"/>
                                    </w:rPr>
                                  </w:pPr>
                                  <w:r>
                                    <w:rPr>
                                      <w:rFonts w:ascii="News702 BT" w:hAnsi="News702 BT" w:hint="eastAsia"/>
                                      <w:szCs w:val="24"/>
                                    </w:rPr>
                                    <w:t>A</w:t>
                                  </w:r>
                                  <w:r w:rsidRPr="00783725">
                                    <w:rPr>
                                      <w:rFonts w:ascii="News702 BT" w:hAnsi="News702 BT" w:hint="eastAsia"/>
                                      <w:szCs w:val="24"/>
                                    </w:rPr>
                                    <w:t>C</w:t>
                                  </w:r>
                                  <w:r>
                                    <w:rPr>
                                      <w:rFonts w:ascii="News702 BT" w:hAnsi="News702 BT"/>
                                      <w:szCs w:val="24"/>
                                    </w:rPr>
                                    <w:t>D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hint="eastAsia"/>
                                      <w:szCs w:val="24"/>
                                    </w:rPr>
                                    <w:t>C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hint="eastAsia"/>
                                      <w:szCs w:val="24"/>
                                    </w:rPr>
                                    <w:t>CD</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C</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hint="eastAsia"/>
                                      <w:szCs w:val="24"/>
                                    </w:rPr>
                                    <w:t>BDE</w:t>
                                  </w:r>
                                </w:p>
                              </w:tc>
                            </w:tr>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eastAsia="Adobe Gothic Std B" w:hAnsi="News702 BT"/>
                                      <w:szCs w:val="24"/>
                                    </w:rPr>
                                  </w:pPr>
                                  <w:r>
                                    <w:rPr>
                                      <w:rFonts w:ascii="News702 BT" w:hAnsi="News702 BT" w:hint="eastAsia"/>
                                      <w:szCs w:val="24"/>
                                    </w:rPr>
                                    <w:t>B</w:t>
                                  </w:r>
                                  <w:r w:rsidRPr="00783725">
                                    <w:rPr>
                                      <w:rFonts w:ascii="News702 BT" w:hAnsi="News702 BT" w:hint="eastAsia"/>
                                      <w:szCs w:val="24"/>
                                    </w:rPr>
                                    <w:t>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C</w:t>
                                  </w:r>
                                  <w:r>
                                    <w:rPr>
                                      <w:rFonts w:ascii="News702 BT" w:hAnsi="News702 BT"/>
                                      <w:szCs w:val="24"/>
                                    </w:rPr>
                                    <w:t>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szCs w:val="24"/>
                                    </w:rPr>
                                    <w:t>A</w:t>
                                  </w:r>
                                  <w:r>
                                    <w:rPr>
                                      <w:rFonts w:ascii="News702 BT" w:hAnsi="News702 BT" w:hint="eastAsia"/>
                                      <w:szCs w:val="24"/>
                                    </w:rPr>
                                    <w:t>BC</w:t>
                                  </w:r>
                                  <w:r w:rsidRPr="00783725">
                                    <w:rPr>
                                      <w:rFonts w:ascii="News702 BT" w:hAnsi="News702 BT" w:hint="eastAsia"/>
                                      <w:szCs w:val="24"/>
                                    </w:rPr>
                                    <w:t>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hint="eastAsia"/>
                                      <w:szCs w:val="24"/>
                                    </w:rPr>
                                    <w:t>B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D</w:t>
                                  </w:r>
                                </w:p>
                              </w:tc>
                            </w:tr>
                            <w:tr w:rsidR="0089699C" w:rsidRPr="00783725" w:rsidTr="007F2FC0">
                              <w:trPr>
                                <w:trHeight w:val="340"/>
                                <w:jc w:val="center"/>
                              </w:trPr>
                              <w:tc>
                                <w:tcPr>
                                  <w:tcW w:w="1984" w:type="dxa"/>
                                  <w:shd w:val="clear" w:color="auto" w:fill="auto"/>
                                  <w:vAlign w:val="center"/>
                                </w:tcPr>
                                <w:p w:rsidR="0089699C" w:rsidRDefault="0089699C"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hint="eastAsia"/>
                                      <w:szCs w:val="24"/>
                                    </w:rPr>
                                    <w:t>C</w:t>
                                  </w:r>
                                  <w:r>
                                    <w:rPr>
                                      <w:rFonts w:ascii="News702 BT" w:hAnsi="News702 BT"/>
                                      <w:szCs w:val="24"/>
                                    </w:rPr>
                                    <w:t>D</w:t>
                                  </w:r>
                                </w:p>
                              </w:tc>
                              <w:tc>
                                <w:tcPr>
                                  <w:tcW w:w="1984" w:type="dxa"/>
                                  <w:shd w:val="clear" w:color="auto" w:fill="auto"/>
                                  <w:vAlign w:val="center"/>
                                </w:tcPr>
                                <w:p w:rsidR="0089699C" w:rsidRPr="00783725" w:rsidRDefault="0089699C" w:rsidP="0089699C">
                                  <w:pPr>
                                    <w:adjustRightInd w:val="0"/>
                                    <w:snapToGrid w:val="0"/>
                                    <w:spacing w:line="420" w:lineRule="atLeast"/>
                                    <w:ind w:left="334"/>
                                    <w:jc w:val="both"/>
                                    <w:rPr>
                                      <w:rFonts w:ascii="News702 BT" w:hAnsi="News702 BT"/>
                                      <w:szCs w:val="24"/>
                                    </w:rPr>
                                  </w:pPr>
                                </w:p>
                              </w:tc>
                              <w:tc>
                                <w:tcPr>
                                  <w:tcW w:w="1984" w:type="dxa"/>
                                  <w:shd w:val="clear" w:color="auto" w:fill="auto"/>
                                  <w:vAlign w:val="center"/>
                                </w:tcPr>
                                <w:p w:rsidR="0089699C" w:rsidRDefault="0089699C" w:rsidP="0089699C">
                                  <w:pPr>
                                    <w:adjustRightInd w:val="0"/>
                                    <w:snapToGrid w:val="0"/>
                                    <w:spacing w:line="420" w:lineRule="atLeast"/>
                                    <w:ind w:left="334"/>
                                    <w:jc w:val="both"/>
                                    <w:rPr>
                                      <w:rFonts w:ascii="News702 BT" w:hAnsi="News702 BT"/>
                                      <w:szCs w:val="24"/>
                                    </w:rPr>
                                  </w:pPr>
                                </w:p>
                              </w:tc>
                              <w:tc>
                                <w:tcPr>
                                  <w:tcW w:w="1984" w:type="dxa"/>
                                  <w:shd w:val="clear" w:color="auto" w:fill="auto"/>
                                  <w:vAlign w:val="center"/>
                                </w:tcPr>
                                <w:p w:rsidR="0089699C" w:rsidRDefault="0089699C" w:rsidP="0089699C">
                                  <w:pPr>
                                    <w:adjustRightInd w:val="0"/>
                                    <w:snapToGrid w:val="0"/>
                                    <w:spacing w:line="420" w:lineRule="atLeast"/>
                                    <w:ind w:left="334"/>
                                    <w:jc w:val="both"/>
                                    <w:rPr>
                                      <w:rFonts w:ascii="News702 BT" w:hAnsi="News702 BT"/>
                                      <w:szCs w:val="24"/>
                                    </w:rPr>
                                  </w:pPr>
                                </w:p>
                              </w:tc>
                              <w:tc>
                                <w:tcPr>
                                  <w:tcW w:w="1984" w:type="dxa"/>
                                  <w:shd w:val="clear" w:color="auto" w:fill="auto"/>
                                  <w:vAlign w:val="center"/>
                                </w:tcPr>
                                <w:p w:rsidR="0089699C" w:rsidRPr="00783725" w:rsidRDefault="0089699C" w:rsidP="0089699C">
                                  <w:pPr>
                                    <w:adjustRightInd w:val="0"/>
                                    <w:snapToGrid w:val="0"/>
                                    <w:spacing w:line="420" w:lineRule="atLeast"/>
                                    <w:ind w:left="334"/>
                                    <w:jc w:val="both"/>
                                    <w:rPr>
                                      <w:rFonts w:ascii="News702 BT" w:hAnsi="News702 BT"/>
                                      <w:szCs w:val="24"/>
                                    </w:rPr>
                                  </w:pPr>
                                </w:p>
                              </w:tc>
                            </w:tr>
                          </w:tbl>
                          <w:p w:rsidR="002B4F66" w:rsidRPr="00E97A4A" w:rsidRDefault="002B4F66" w:rsidP="007F2FC0">
                            <w:pPr>
                              <w:pStyle w:val="TIT1"/>
                              <w:adjustRightInd w:val="0"/>
                              <w:snapToGrid w:val="0"/>
                              <w:spacing w:beforeLines="0" w:before="0" w:line="420" w:lineRule="atLeast"/>
                              <w:ind w:left="333" w:hangingChars="128" w:hanging="333"/>
                              <w:rPr>
                                <w:rFonts w:ascii="華康楷書體 Std W5" w:eastAsia="華康楷書體 Std W5" w:hAnsi="華康楷書體 Std W5"/>
                                <w:spacing w:val="0"/>
                                <w:kern w:val="2"/>
                                <w:sz w:val="26"/>
                                <w:szCs w:val="26"/>
                              </w:rPr>
                            </w:pPr>
                            <w:r w:rsidRPr="00E97A4A">
                              <w:rPr>
                                <w:rFonts w:ascii="華康楷書體 Std W5" w:eastAsia="華康楷書體 Std W5" w:hAnsi="華康楷書體 Std W5" w:hint="eastAsia"/>
                                <w:spacing w:val="0"/>
                                <w:kern w:val="2"/>
                                <w:sz w:val="26"/>
                                <w:szCs w:val="26"/>
                              </w:rPr>
                              <w:t>三、閱讀素養題</w:t>
                            </w:r>
                          </w:p>
                          <w:tbl>
                            <w:tblPr>
                              <w:tblW w:w="9922"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961"/>
                              <w:gridCol w:w="4961"/>
                            </w:tblGrid>
                            <w:tr w:rsidR="002B4F66" w:rsidRPr="00783725" w:rsidTr="007F2FC0">
                              <w:trPr>
                                <w:trHeight w:val="340"/>
                                <w:jc w:val="center"/>
                              </w:trPr>
                              <w:tc>
                                <w:tcPr>
                                  <w:tcW w:w="4961" w:type="dxa"/>
                                  <w:shd w:val="clear" w:color="auto" w:fill="auto"/>
                                  <w:vAlign w:val="center"/>
                                </w:tcPr>
                                <w:p w:rsidR="002B4F66" w:rsidRPr="001939B7" w:rsidRDefault="002B4F66" w:rsidP="003B7459">
                                  <w:pPr>
                                    <w:numPr>
                                      <w:ilvl w:val="0"/>
                                      <w:numId w:val="11"/>
                                    </w:numPr>
                                    <w:adjustRightInd w:val="0"/>
                                    <w:snapToGrid w:val="0"/>
                                    <w:spacing w:line="420" w:lineRule="atLeast"/>
                                    <w:jc w:val="both"/>
                                    <w:rPr>
                                      <w:rFonts w:ascii="News702 BT" w:hAnsi="News702 BT"/>
                                      <w:szCs w:val="24"/>
                                    </w:rPr>
                                  </w:pPr>
                                  <w:r w:rsidRPr="001939B7">
                                    <w:rPr>
                                      <w:rFonts w:ascii="News702 BT" w:hAnsi="News702 BT"/>
                                      <w:szCs w:val="24"/>
                                    </w:rPr>
                                    <w:t>(1)B</w:t>
                                  </w:r>
                                  <w:r w:rsidRPr="001939B7">
                                    <w:rPr>
                                      <w:rFonts w:ascii="News702 BT" w:hAnsi="News702 BT"/>
                                      <w:szCs w:val="24"/>
                                    </w:rPr>
                                    <w:t xml:space="preserve">　</w:t>
                                  </w:r>
                                  <w:r w:rsidRPr="001939B7">
                                    <w:rPr>
                                      <w:rFonts w:ascii="News702 BT" w:hAnsi="News702 BT"/>
                                      <w:szCs w:val="24"/>
                                    </w:rPr>
                                    <w:t>(2)D</w:t>
                                  </w:r>
                                  <w:r w:rsidRPr="001939B7">
                                    <w:rPr>
                                      <w:rFonts w:ascii="News702 BT" w:hAnsi="News702 BT"/>
                                      <w:szCs w:val="24"/>
                                    </w:rPr>
                                    <w:t xml:space="preserve">　</w:t>
                                  </w:r>
                                  <w:r w:rsidRPr="001939B7">
                                    <w:rPr>
                                      <w:rFonts w:ascii="News702 BT" w:hAnsi="News702 BT"/>
                                      <w:szCs w:val="24"/>
                                    </w:rPr>
                                    <w:t>(3)A</w:t>
                                  </w:r>
                                </w:p>
                              </w:tc>
                              <w:tc>
                                <w:tcPr>
                                  <w:tcW w:w="4961" w:type="dxa"/>
                                  <w:shd w:val="clear" w:color="auto" w:fill="auto"/>
                                  <w:vAlign w:val="center"/>
                                </w:tcPr>
                                <w:p w:rsidR="002B4F66" w:rsidRPr="009B2506" w:rsidRDefault="002B4F66" w:rsidP="003B7459">
                                  <w:pPr>
                                    <w:pStyle w:val="af1"/>
                                    <w:numPr>
                                      <w:ilvl w:val="0"/>
                                      <w:numId w:val="11"/>
                                    </w:numPr>
                                    <w:adjustRightInd w:val="0"/>
                                    <w:snapToGrid w:val="0"/>
                                    <w:spacing w:line="420" w:lineRule="atLeast"/>
                                    <w:ind w:leftChars="0"/>
                                    <w:jc w:val="both"/>
                                    <w:rPr>
                                      <w:rFonts w:ascii="News702 BT" w:hAnsi="News702 BT"/>
                                    </w:rPr>
                                  </w:pPr>
                                  <w:r w:rsidRPr="009B2506">
                                    <w:rPr>
                                      <w:rFonts w:ascii="News702 BT" w:hAnsi="News702 BT"/>
                                    </w:rPr>
                                    <w:t>(1)AD</w:t>
                                  </w:r>
                                  <w:r w:rsidRPr="009B2506">
                                    <w:rPr>
                                      <w:rFonts w:ascii="News702 BT" w:hAnsi="News702 BT"/>
                                    </w:rPr>
                                    <w:t xml:space="preserve">　</w:t>
                                  </w:r>
                                  <w:r w:rsidRPr="009B2506">
                                    <w:rPr>
                                      <w:rFonts w:ascii="News702 BT" w:hAnsi="News702 BT"/>
                                    </w:rPr>
                                    <w:t>(2)AD</w:t>
                                  </w:r>
                                  <w:r w:rsidRPr="009B2506">
                                    <w:rPr>
                                      <w:rFonts w:ascii="News702 BT" w:hAnsi="News702 BT"/>
                                    </w:rPr>
                                    <w:t xml:space="preserve">　</w:t>
                                  </w:r>
                                  <w:r w:rsidRPr="009B2506">
                                    <w:rPr>
                                      <w:rFonts w:ascii="News702 BT" w:hAnsi="News702 BT"/>
                                    </w:rPr>
                                    <w:t>(3)BCE</w:t>
                                  </w:r>
                                </w:p>
                              </w:tc>
                            </w:tr>
                          </w:tbl>
                          <w:p w:rsidR="002B4F66" w:rsidRDefault="002B4F66" w:rsidP="007F2FC0"/>
                        </w:txbxContent>
                      </wps:txbx>
                      <wps:bodyPr rot="0" spcFirstLastPara="0" vertOverflow="overflow" horzOverflow="overflow" vert="horz" wrap="square" lIns="180000" tIns="0" rIns="180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DD2D75" id="文字方塊 17" o:spid="_x0000_s1215" type="#_x0000_t202" style="position:absolute;margin-left:42.9pt;margin-top:-279.5pt;width:510.2pt;height:288.85pt;z-index:252074496;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" filled="f" stroked="f" strokeweight=".5pt">
                <v:textbox inset="5mm,0,5mm,0">
                  <w:txbxContent>
                    <w:p w:rsidR="002B4F66" w:rsidRDefault="002B4F66" w:rsidP="007F2FC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7F2FC0">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E97A4A" w:rsidRDefault="002B4F66" w:rsidP="007F2FC0">
                      <w:pPr>
                        <w:pStyle w:val="TIT1"/>
                        <w:adjustRightInd w:val="0"/>
                        <w:snapToGrid w:val="0"/>
                        <w:spacing w:beforeLines="0" w:before="0" w:line="420" w:lineRule="atLeast"/>
                        <w:ind w:left="333" w:hangingChars="128" w:hanging="333"/>
                        <w:rPr>
                          <w:rFonts w:ascii="華康楷書體 Std W5" w:eastAsia="華康楷書體 Std W5" w:hAnsi="華康楷書體 Std W5"/>
                          <w:sz w:val="26"/>
                          <w:szCs w:val="26"/>
                        </w:rPr>
                      </w:pPr>
                      <w:r w:rsidRPr="00E97A4A">
                        <w:rPr>
                          <w:rFonts w:ascii="華康楷書體 Std W5" w:eastAsia="華康楷書體 Std W5" w:hAnsi="華康楷書體 Std W5" w:hint="eastAsia"/>
                          <w:spacing w:val="0"/>
                          <w:kern w:val="2"/>
                          <w:sz w:val="26"/>
                          <w:szCs w:val="26"/>
                        </w:rPr>
                        <w:t>一、單一選擇題</w:t>
                      </w:r>
                    </w:p>
                    <w:tbl>
                      <w:tblPr>
                        <w:tblW w:w="9920"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hint="eastAsia"/>
                                <w:szCs w:val="24"/>
                              </w:rPr>
                              <w:t>A</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sidRPr="00783725">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A</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r>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eastAsia="Adobe Gothic Std B" w:hAnsi="News702 BT"/>
                                <w:szCs w:val="24"/>
                              </w:rPr>
                            </w:pPr>
                            <w:r>
                              <w:rPr>
                                <w:rFonts w:ascii="News702 BT" w:hAnsi="News702 BT"/>
                                <w:szCs w:val="24"/>
                              </w:rPr>
                              <w:t>D</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B</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r>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eastAsia="Adobe Gothic Std B" w:hAnsi="News702 BT"/>
                                <w:szCs w:val="24"/>
                              </w:rPr>
                            </w:pPr>
                            <w:r>
                              <w:rPr>
                                <w:rFonts w:ascii="News702 BT" w:hAnsi="News702 BT"/>
                                <w:szCs w:val="24"/>
                              </w:rPr>
                              <w:t>B</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A</w:t>
                            </w:r>
                          </w:p>
                        </w:tc>
                        <w:tc>
                          <w:tcPr>
                            <w:tcW w:w="1984" w:type="dxa"/>
                            <w:shd w:val="clear" w:color="auto" w:fill="auto"/>
                            <w:vAlign w:val="center"/>
                          </w:tcPr>
                          <w:p w:rsidR="002B4F66" w:rsidRPr="00783725" w:rsidRDefault="002B4F66" w:rsidP="003B7459">
                            <w:pPr>
                              <w:numPr>
                                <w:ilvl w:val="0"/>
                                <w:numId w:val="9"/>
                              </w:numPr>
                              <w:adjustRightInd w:val="0"/>
                              <w:snapToGrid w:val="0"/>
                              <w:spacing w:line="420" w:lineRule="atLeast"/>
                              <w:ind w:left="334" w:hanging="334"/>
                              <w:jc w:val="both"/>
                              <w:rPr>
                                <w:rFonts w:ascii="News702 BT" w:hAnsi="News702 BT"/>
                                <w:szCs w:val="24"/>
                              </w:rPr>
                            </w:pPr>
                            <w:r>
                              <w:rPr>
                                <w:rFonts w:ascii="News702 BT" w:hAnsi="News702 BT"/>
                                <w:szCs w:val="24"/>
                              </w:rPr>
                              <w:t>C</w:t>
                            </w:r>
                          </w:p>
                        </w:tc>
                      </w:tr>
                    </w:tbl>
                    <w:p w:rsidR="002B4F66" w:rsidRPr="00E97A4A" w:rsidRDefault="002B4F66" w:rsidP="007F2FC0">
                      <w:pPr>
                        <w:pStyle w:val="TIT1"/>
                        <w:adjustRightInd w:val="0"/>
                        <w:snapToGrid w:val="0"/>
                        <w:spacing w:beforeLines="0" w:before="0" w:line="420" w:lineRule="atLeast"/>
                        <w:ind w:left="333" w:hangingChars="128" w:hanging="333"/>
                        <w:rPr>
                          <w:rFonts w:ascii="華康楷書體 Std W5" w:eastAsia="華康楷書體 Std W5" w:hAnsi="華康楷書體 Std W5"/>
                          <w:spacing w:val="0"/>
                          <w:kern w:val="2"/>
                          <w:sz w:val="26"/>
                          <w:szCs w:val="26"/>
                        </w:rPr>
                      </w:pPr>
                      <w:r w:rsidRPr="00E97A4A">
                        <w:rPr>
                          <w:rFonts w:ascii="華康楷書體 Std W5" w:eastAsia="華康楷書體 Std W5" w:hAnsi="華康楷書體 Std W5" w:hint="eastAsia"/>
                          <w:spacing w:val="0"/>
                          <w:kern w:val="2"/>
                          <w:sz w:val="26"/>
                          <w:szCs w:val="26"/>
                        </w:rPr>
                        <w:t>二、多選題</w:t>
                      </w:r>
                    </w:p>
                    <w:tbl>
                      <w:tblPr>
                        <w:tblW w:w="9920"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jc w:val="both"/>
                              <w:rPr>
                                <w:rFonts w:ascii="News702 BT" w:hAnsi="News702 BT"/>
                                <w:szCs w:val="24"/>
                              </w:rPr>
                            </w:pPr>
                            <w:r w:rsidRPr="00783725">
                              <w:rPr>
                                <w:rFonts w:ascii="News702 BT" w:hAnsi="News702 BT" w:hint="eastAsia"/>
                                <w:szCs w:val="24"/>
                              </w:rPr>
                              <w:t>A</w:t>
                            </w:r>
                            <w:r>
                              <w:rPr>
                                <w:rFonts w:ascii="News702 BT" w:hAnsi="News702 BT"/>
                                <w:szCs w:val="24"/>
                              </w:rPr>
                              <w:t>C</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D</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szCs w:val="24"/>
                              </w:rPr>
                              <w:t>A</w:t>
                            </w:r>
                            <w:r>
                              <w:rPr>
                                <w:rFonts w:ascii="News702 BT" w:hAnsi="News702 BT"/>
                                <w:szCs w:val="24"/>
                              </w:rPr>
                              <w:t>B</w:t>
                            </w:r>
                            <w:r w:rsidRPr="00783725">
                              <w:rPr>
                                <w:rFonts w:ascii="News702 BT" w:hAnsi="News702 BT" w:hint="eastAsia"/>
                                <w:szCs w:val="24"/>
                              </w:rPr>
                              <w:t>CD</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B</w:t>
                            </w:r>
                            <w:r>
                              <w:rPr>
                                <w:rFonts w:ascii="News702 BT" w:hAnsi="News702 BT"/>
                                <w:szCs w:val="24"/>
                              </w:rPr>
                              <w:t>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szCs w:val="24"/>
                              </w:rPr>
                              <w:t>A</w:t>
                            </w:r>
                            <w:r>
                              <w:rPr>
                                <w:rFonts w:ascii="News702 BT" w:hAnsi="News702 BT" w:hint="eastAsia"/>
                                <w:szCs w:val="24"/>
                              </w:rPr>
                              <w:t>BCD</w:t>
                            </w:r>
                          </w:p>
                        </w:tc>
                      </w:tr>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eastAsia="Adobe Gothic Std B" w:hAnsi="News702 BT"/>
                                <w:szCs w:val="24"/>
                              </w:rPr>
                            </w:pPr>
                            <w:r>
                              <w:rPr>
                                <w:rFonts w:ascii="News702 BT" w:hAnsi="News702 BT" w:hint="eastAsia"/>
                                <w:szCs w:val="24"/>
                              </w:rPr>
                              <w:t>A</w:t>
                            </w:r>
                            <w:r w:rsidRPr="00783725">
                              <w:rPr>
                                <w:rFonts w:ascii="News702 BT" w:hAnsi="News702 BT" w:hint="eastAsia"/>
                                <w:szCs w:val="24"/>
                              </w:rPr>
                              <w:t>C</w:t>
                            </w:r>
                            <w:r>
                              <w:rPr>
                                <w:rFonts w:ascii="News702 BT" w:hAnsi="News702 BT"/>
                                <w:szCs w:val="24"/>
                              </w:rPr>
                              <w:t>D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hint="eastAsia"/>
                                <w:szCs w:val="24"/>
                              </w:rPr>
                              <w:t>C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hint="eastAsia"/>
                                <w:szCs w:val="24"/>
                              </w:rPr>
                              <w:t>CD</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C</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hint="eastAsia"/>
                                <w:szCs w:val="24"/>
                              </w:rPr>
                              <w:t>BDE</w:t>
                            </w:r>
                          </w:p>
                        </w:tc>
                      </w:tr>
                      <w:tr w:rsidR="002B4F66" w:rsidRPr="00783725" w:rsidTr="007F2FC0">
                        <w:trPr>
                          <w:trHeight w:val="340"/>
                          <w:jc w:val="center"/>
                        </w:trPr>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eastAsia="Adobe Gothic Std B" w:hAnsi="News702 BT"/>
                                <w:szCs w:val="24"/>
                              </w:rPr>
                            </w:pPr>
                            <w:r>
                              <w:rPr>
                                <w:rFonts w:ascii="News702 BT" w:hAnsi="News702 BT" w:hint="eastAsia"/>
                                <w:szCs w:val="24"/>
                              </w:rPr>
                              <w:t>B</w:t>
                            </w:r>
                            <w:r w:rsidRPr="00783725">
                              <w:rPr>
                                <w:rFonts w:ascii="News702 BT" w:hAnsi="News702 BT" w:hint="eastAsia"/>
                                <w:szCs w:val="24"/>
                              </w:rPr>
                              <w:t>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C</w:t>
                            </w:r>
                            <w:r>
                              <w:rPr>
                                <w:rFonts w:ascii="News702 BT" w:hAnsi="News702 BT"/>
                                <w:szCs w:val="24"/>
                              </w:rPr>
                              <w:t>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szCs w:val="24"/>
                              </w:rPr>
                              <w:t>A</w:t>
                            </w:r>
                            <w:r>
                              <w:rPr>
                                <w:rFonts w:ascii="News702 BT" w:hAnsi="News702 BT" w:hint="eastAsia"/>
                                <w:szCs w:val="24"/>
                              </w:rPr>
                              <w:t>BC</w:t>
                            </w:r>
                            <w:r w:rsidRPr="00783725">
                              <w:rPr>
                                <w:rFonts w:ascii="News702 BT" w:hAnsi="News702 BT" w:hint="eastAsia"/>
                                <w:szCs w:val="24"/>
                              </w:rPr>
                              <w:t>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hint="eastAsia"/>
                                <w:szCs w:val="24"/>
                              </w:rPr>
                              <w:t>BE</w:t>
                            </w:r>
                          </w:p>
                        </w:tc>
                        <w:tc>
                          <w:tcPr>
                            <w:tcW w:w="1984" w:type="dxa"/>
                            <w:shd w:val="clear" w:color="auto" w:fill="auto"/>
                            <w:vAlign w:val="center"/>
                          </w:tcPr>
                          <w:p w:rsidR="002B4F66" w:rsidRPr="00783725" w:rsidRDefault="002B4F66" w:rsidP="003B7459">
                            <w:pPr>
                              <w:numPr>
                                <w:ilvl w:val="0"/>
                                <w:numId w:val="10"/>
                              </w:numPr>
                              <w:adjustRightInd w:val="0"/>
                              <w:snapToGrid w:val="0"/>
                              <w:spacing w:line="420" w:lineRule="atLeast"/>
                              <w:ind w:left="334" w:hanging="334"/>
                              <w:jc w:val="both"/>
                              <w:rPr>
                                <w:rFonts w:ascii="News702 BT" w:hAnsi="News702 BT"/>
                                <w:szCs w:val="24"/>
                              </w:rPr>
                            </w:pPr>
                            <w:r w:rsidRPr="00783725">
                              <w:rPr>
                                <w:rFonts w:ascii="News702 BT" w:hAnsi="News702 BT" w:hint="eastAsia"/>
                                <w:szCs w:val="24"/>
                              </w:rPr>
                              <w:t>ABD</w:t>
                            </w:r>
                          </w:p>
                        </w:tc>
                      </w:tr>
                      <w:tr w:rsidR="0089699C" w:rsidRPr="00783725" w:rsidTr="007F2FC0">
                        <w:trPr>
                          <w:trHeight w:val="340"/>
                          <w:jc w:val="center"/>
                        </w:trPr>
                        <w:tc>
                          <w:tcPr>
                            <w:tcW w:w="1984" w:type="dxa"/>
                            <w:shd w:val="clear" w:color="auto" w:fill="auto"/>
                            <w:vAlign w:val="center"/>
                          </w:tcPr>
                          <w:p w:rsidR="0089699C" w:rsidRDefault="0089699C" w:rsidP="003B7459">
                            <w:pPr>
                              <w:numPr>
                                <w:ilvl w:val="0"/>
                                <w:numId w:val="10"/>
                              </w:numPr>
                              <w:adjustRightInd w:val="0"/>
                              <w:snapToGrid w:val="0"/>
                              <w:spacing w:line="420" w:lineRule="atLeast"/>
                              <w:ind w:left="334" w:hanging="334"/>
                              <w:jc w:val="both"/>
                              <w:rPr>
                                <w:rFonts w:ascii="News702 BT" w:hAnsi="News702 BT"/>
                                <w:szCs w:val="24"/>
                              </w:rPr>
                            </w:pPr>
                            <w:r>
                              <w:rPr>
                                <w:rFonts w:ascii="News702 BT" w:hAnsi="News702 BT" w:hint="eastAsia"/>
                                <w:szCs w:val="24"/>
                              </w:rPr>
                              <w:t>C</w:t>
                            </w:r>
                            <w:r>
                              <w:rPr>
                                <w:rFonts w:ascii="News702 BT" w:hAnsi="News702 BT"/>
                                <w:szCs w:val="24"/>
                              </w:rPr>
                              <w:t>D</w:t>
                            </w:r>
                          </w:p>
                        </w:tc>
                        <w:tc>
                          <w:tcPr>
                            <w:tcW w:w="1984" w:type="dxa"/>
                            <w:shd w:val="clear" w:color="auto" w:fill="auto"/>
                            <w:vAlign w:val="center"/>
                          </w:tcPr>
                          <w:p w:rsidR="0089699C" w:rsidRPr="00783725" w:rsidRDefault="0089699C" w:rsidP="0089699C">
                            <w:pPr>
                              <w:adjustRightInd w:val="0"/>
                              <w:snapToGrid w:val="0"/>
                              <w:spacing w:line="420" w:lineRule="atLeast"/>
                              <w:ind w:left="334"/>
                              <w:jc w:val="both"/>
                              <w:rPr>
                                <w:rFonts w:ascii="News702 BT" w:hAnsi="News702 BT"/>
                                <w:szCs w:val="24"/>
                              </w:rPr>
                            </w:pPr>
                          </w:p>
                        </w:tc>
                        <w:tc>
                          <w:tcPr>
                            <w:tcW w:w="1984" w:type="dxa"/>
                            <w:shd w:val="clear" w:color="auto" w:fill="auto"/>
                            <w:vAlign w:val="center"/>
                          </w:tcPr>
                          <w:p w:rsidR="0089699C" w:rsidRDefault="0089699C" w:rsidP="0089699C">
                            <w:pPr>
                              <w:adjustRightInd w:val="0"/>
                              <w:snapToGrid w:val="0"/>
                              <w:spacing w:line="420" w:lineRule="atLeast"/>
                              <w:ind w:left="334"/>
                              <w:jc w:val="both"/>
                              <w:rPr>
                                <w:rFonts w:ascii="News702 BT" w:hAnsi="News702 BT"/>
                                <w:szCs w:val="24"/>
                              </w:rPr>
                            </w:pPr>
                          </w:p>
                        </w:tc>
                        <w:tc>
                          <w:tcPr>
                            <w:tcW w:w="1984" w:type="dxa"/>
                            <w:shd w:val="clear" w:color="auto" w:fill="auto"/>
                            <w:vAlign w:val="center"/>
                          </w:tcPr>
                          <w:p w:rsidR="0089699C" w:rsidRDefault="0089699C" w:rsidP="0089699C">
                            <w:pPr>
                              <w:adjustRightInd w:val="0"/>
                              <w:snapToGrid w:val="0"/>
                              <w:spacing w:line="420" w:lineRule="atLeast"/>
                              <w:ind w:left="334"/>
                              <w:jc w:val="both"/>
                              <w:rPr>
                                <w:rFonts w:ascii="News702 BT" w:hAnsi="News702 BT"/>
                                <w:szCs w:val="24"/>
                              </w:rPr>
                            </w:pPr>
                          </w:p>
                        </w:tc>
                        <w:tc>
                          <w:tcPr>
                            <w:tcW w:w="1984" w:type="dxa"/>
                            <w:shd w:val="clear" w:color="auto" w:fill="auto"/>
                            <w:vAlign w:val="center"/>
                          </w:tcPr>
                          <w:p w:rsidR="0089699C" w:rsidRPr="00783725" w:rsidRDefault="0089699C" w:rsidP="0089699C">
                            <w:pPr>
                              <w:adjustRightInd w:val="0"/>
                              <w:snapToGrid w:val="0"/>
                              <w:spacing w:line="420" w:lineRule="atLeast"/>
                              <w:ind w:left="334"/>
                              <w:jc w:val="both"/>
                              <w:rPr>
                                <w:rFonts w:ascii="News702 BT" w:hAnsi="News702 BT"/>
                                <w:szCs w:val="24"/>
                              </w:rPr>
                            </w:pPr>
                          </w:p>
                        </w:tc>
                      </w:tr>
                    </w:tbl>
                    <w:p w:rsidR="002B4F66" w:rsidRPr="00E97A4A" w:rsidRDefault="002B4F66" w:rsidP="007F2FC0">
                      <w:pPr>
                        <w:pStyle w:val="TIT1"/>
                        <w:adjustRightInd w:val="0"/>
                        <w:snapToGrid w:val="0"/>
                        <w:spacing w:beforeLines="0" w:before="0" w:line="420" w:lineRule="atLeast"/>
                        <w:ind w:left="333" w:hangingChars="128" w:hanging="333"/>
                        <w:rPr>
                          <w:rFonts w:ascii="華康楷書體 Std W5" w:eastAsia="華康楷書體 Std W5" w:hAnsi="華康楷書體 Std W5"/>
                          <w:spacing w:val="0"/>
                          <w:kern w:val="2"/>
                          <w:sz w:val="26"/>
                          <w:szCs w:val="26"/>
                        </w:rPr>
                      </w:pPr>
                      <w:r w:rsidRPr="00E97A4A">
                        <w:rPr>
                          <w:rFonts w:ascii="華康楷書體 Std W5" w:eastAsia="華康楷書體 Std W5" w:hAnsi="華康楷書體 Std W5" w:hint="eastAsia"/>
                          <w:spacing w:val="0"/>
                          <w:kern w:val="2"/>
                          <w:sz w:val="26"/>
                          <w:szCs w:val="26"/>
                        </w:rPr>
                        <w:t>三、閱讀素養題</w:t>
                      </w:r>
                    </w:p>
                    <w:tbl>
                      <w:tblPr>
                        <w:tblW w:w="9922"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961"/>
                        <w:gridCol w:w="4961"/>
                      </w:tblGrid>
                      <w:tr w:rsidR="002B4F66" w:rsidRPr="00783725" w:rsidTr="007F2FC0">
                        <w:trPr>
                          <w:trHeight w:val="340"/>
                          <w:jc w:val="center"/>
                        </w:trPr>
                        <w:tc>
                          <w:tcPr>
                            <w:tcW w:w="4961" w:type="dxa"/>
                            <w:shd w:val="clear" w:color="auto" w:fill="auto"/>
                            <w:vAlign w:val="center"/>
                          </w:tcPr>
                          <w:p w:rsidR="002B4F66" w:rsidRPr="001939B7" w:rsidRDefault="002B4F66" w:rsidP="003B7459">
                            <w:pPr>
                              <w:numPr>
                                <w:ilvl w:val="0"/>
                                <w:numId w:val="11"/>
                              </w:numPr>
                              <w:adjustRightInd w:val="0"/>
                              <w:snapToGrid w:val="0"/>
                              <w:spacing w:line="420" w:lineRule="atLeast"/>
                              <w:jc w:val="both"/>
                              <w:rPr>
                                <w:rFonts w:ascii="News702 BT" w:hAnsi="News702 BT"/>
                                <w:szCs w:val="24"/>
                              </w:rPr>
                            </w:pPr>
                            <w:r w:rsidRPr="001939B7">
                              <w:rPr>
                                <w:rFonts w:ascii="News702 BT" w:hAnsi="News702 BT"/>
                                <w:szCs w:val="24"/>
                              </w:rPr>
                              <w:t>(1)B</w:t>
                            </w:r>
                            <w:r w:rsidRPr="001939B7">
                              <w:rPr>
                                <w:rFonts w:ascii="News702 BT" w:hAnsi="News702 BT"/>
                                <w:szCs w:val="24"/>
                              </w:rPr>
                              <w:t xml:space="preserve">　</w:t>
                            </w:r>
                            <w:r w:rsidRPr="001939B7">
                              <w:rPr>
                                <w:rFonts w:ascii="News702 BT" w:hAnsi="News702 BT"/>
                                <w:szCs w:val="24"/>
                              </w:rPr>
                              <w:t>(2)D</w:t>
                            </w:r>
                            <w:r w:rsidRPr="001939B7">
                              <w:rPr>
                                <w:rFonts w:ascii="News702 BT" w:hAnsi="News702 BT"/>
                                <w:szCs w:val="24"/>
                              </w:rPr>
                              <w:t xml:space="preserve">　</w:t>
                            </w:r>
                            <w:r w:rsidRPr="001939B7">
                              <w:rPr>
                                <w:rFonts w:ascii="News702 BT" w:hAnsi="News702 BT"/>
                                <w:szCs w:val="24"/>
                              </w:rPr>
                              <w:t>(3)A</w:t>
                            </w:r>
                          </w:p>
                        </w:tc>
                        <w:tc>
                          <w:tcPr>
                            <w:tcW w:w="4961" w:type="dxa"/>
                            <w:shd w:val="clear" w:color="auto" w:fill="auto"/>
                            <w:vAlign w:val="center"/>
                          </w:tcPr>
                          <w:p w:rsidR="002B4F66" w:rsidRPr="009B2506" w:rsidRDefault="002B4F66" w:rsidP="003B7459">
                            <w:pPr>
                              <w:pStyle w:val="af1"/>
                              <w:numPr>
                                <w:ilvl w:val="0"/>
                                <w:numId w:val="11"/>
                              </w:numPr>
                              <w:adjustRightInd w:val="0"/>
                              <w:snapToGrid w:val="0"/>
                              <w:spacing w:line="420" w:lineRule="atLeast"/>
                              <w:ind w:leftChars="0"/>
                              <w:jc w:val="both"/>
                              <w:rPr>
                                <w:rFonts w:ascii="News702 BT" w:hAnsi="News702 BT"/>
                              </w:rPr>
                            </w:pPr>
                            <w:r w:rsidRPr="009B2506">
                              <w:rPr>
                                <w:rFonts w:ascii="News702 BT" w:hAnsi="News702 BT"/>
                              </w:rPr>
                              <w:t>(1)AD</w:t>
                            </w:r>
                            <w:r w:rsidRPr="009B2506">
                              <w:rPr>
                                <w:rFonts w:ascii="News702 BT" w:hAnsi="News702 BT"/>
                              </w:rPr>
                              <w:t xml:space="preserve">　</w:t>
                            </w:r>
                            <w:r w:rsidRPr="009B2506">
                              <w:rPr>
                                <w:rFonts w:ascii="News702 BT" w:hAnsi="News702 BT"/>
                              </w:rPr>
                              <w:t>(2)AD</w:t>
                            </w:r>
                            <w:r w:rsidRPr="009B2506">
                              <w:rPr>
                                <w:rFonts w:ascii="News702 BT" w:hAnsi="News702 BT"/>
                              </w:rPr>
                              <w:t xml:space="preserve">　</w:t>
                            </w:r>
                            <w:r w:rsidRPr="009B2506">
                              <w:rPr>
                                <w:rFonts w:ascii="News702 BT" w:hAnsi="News702 BT"/>
                              </w:rPr>
                              <w:t>(3)BCE</w:t>
                            </w:r>
                          </w:p>
                        </w:tc>
                      </w:tr>
                    </w:tbl>
                    <w:p w:rsidR="002B4F66" w:rsidRDefault="002B4F66" w:rsidP="007F2FC0"/>
                  </w:txbxContent>
                </v:textbox>
                <w10:wrap anchorx="page" anchory="margin"/>
              </v:shape>
            </w:pict>
          </mc:Fallback>
        </mc:AlternateContent>
      </w:r>
    </w:p>
    <w:p w:rsidR="00EA42CA" w:rsidRPr="007103C1" w:rsidRDefault="00EA42CA" w:rsidP="007103C1">
      <w:pPr>
        <w:adjustRightInd w:val="0"/>
        <w:snapToGrid w:val="0"/>
        <w:spacing w:line="420" w:lineRule="atLeast"/>
        <w:ind w:left="2"/>
        <w:rPr>
          <w:rFonts w:ascii="華康楷書體 Std W7" w:eastAsia="華康楷書體 Std W7" w:hAnsi="華康楷書體 Std W7"/>
          <w:szCs w:val="24"/>
        </w:rPr>
        <w:sectPr w:rsidR="00EA42CA" w:rsidRPr="007103C1" w:rsidSect="00093C76">
          <w:headerReference w:type="even" r:id="rId93"/>
          <w:headerReference w:type="default" r:id="rId94"/>
          <w:pgSz w:w="11906" w:h="16838" w:code="9"/>
          <w:pgMar w:top="851" w:right="851" w:bottom="851" w:left="851" w:header="851" w:footer="850" w:gutter="0"/>
          <w:cols w:sep="1" w:space="425"/>
          <w:docGrid w:type="linesAndChars" w:linePitch="360"/>
        </w:sectPr>
      </w:pPr>
    </w:p>
    <w:p w:rsidR="00C37017" w:rsidRPr="00C37017" w:rsidRDefault="00382F7C" w:rsidP="000B5E77">
      <w:pPr>
        <w:pStyle w:val="aff"/>
      </w:pPr>
      <w:bookmarkStart w:id="575" w:name="_Toc80801588"/>
      <w:r w:rsidRPr="009126BF">
        <w:rPr>
          <w:rFonts w:hint="eastAsia"/>
        </w:rPr>
        <w:lastRenderedPageBreak/>
        <w:sym w:font="Wingdings" w:char="F0DC"/>
      </w:r>
      <w:r w:rsidRPr="009126BF">
        <w:rPr>
          <w:rFonts w:hint="eastAsia"/>
        </w:rPr>
        <w:t>專論</w:t>
      </w:r>
      <w:r w:rsidR="000B5E77">
        <w:rPr>
          <w:rFonts w:hint="eastAsia"/>
        </w:rPr>
        <w:t>四</w:t>
      </w:r>
      <w:r w:rsidRPr="009126BF">
        <w:rPr>
          <w:rFonts w:hint="eastAsia"/>
        </w:rPr>
        <w:t>：細胞週期與細胞分裂</w:t>
      </w:r>
      <w:bookmarkEnd w:id="575"/>
    </w:p>
    <w:p w:rsidR="00C37017" w:rsidRPr="00A746AF" w:rsidRDefault="00C37017" w:rsidP="00BE71E9">
      <w:pPr>
        <w:pStyle w:val="aff1"/>
        <w:rPr>
          <w:rFonts w:ascii="華康唐風隸 Std W9" w:eastAsia="華康唐風隸 Std W9" w:hAnsi="華康唐風隸 Std W9"/>
        </w:rPr>
      </w:pPr>
      <w:r w:rsidRPr="00C37017">
        <w:rPr>
          <w:rFonts w:hint="eastAsia"/>
        </w:rPr>
        <w:t xml:space="preserve"> 一、</w:t>
      </w:r>
      <w:r w:rsidRPr="00BE71E9">
        <w:rPr>
          <w:rFonts w:ascii="華康唐風隸 Std W9" w:eastAsia="華康唐風隸 Std W9" w:hAnsi="華康唐風隸 Std W9" w:hint="eastAsia"/>
          <w:shd w:val="clear" w:color="auto" w:fill="auto"/>
        </w:rPr>
        <w:t xml:space="preserve"> </w:t>
      </w:r>
      <w:r w:rsidRPr="00BE71E9">
        <w:rPr>
          <w:rFonts w:hint="eastAsia"/>
          <w:shd w:val="clear" w:color="auto" w:fill="auto"/>
        </w:rPr>
        <w:t>從DNA到染色體</w:t>
      </w:r>
      <w:r w:rsidRPr="00BE71E9">
        <w:rPr>
          <w:rFonts w:ascii="華康唐風隸 Std W9" w:eastAsia="華康唐風隸 Std W9" w:hAnsi="華康唐風隸 Std W9" w:hint="eastAsia"/>
          <w:shd w:val="clear" w:color="auto" w:fill="auto"/>
        </w:rPr>
        <w:t xml:space="preserve"> </w:t>
      </w:r>
    </w:p>
    <w:p w:rsidR="00C37017" w:rsidRDefault="005D5787" w:rsidP="00C37017">
      <w:pPr>
        <w:snapToGrid w:val="0"/>
        <w:spacing w:beforeLines="50" w:before="180" w:line="420" w:lineRule="atLeast"/>
        <w:rPr>
          <w:rFonts w:ascii="華康唐風隸 Std W9" w:eastAsia="華康唐風隸 Std W9" w:hAnsi="華康唐風隸 Std W9"/>
          <w:sz w:val="34"/>
          <w:szCs w:val="34"/>
          <w:shd w:val="clear" w:color="auto" w:fill="000000"/>
        </w:rPr>
      </w:pPr>
      <w:r>
        <w:rPr>
          <w:noProof/>
        </w:rPr>
        <w:drawing>
          <wp:anchor distT="0" distB="0" distL="114300" distR="114300" simplePos="0" relativeHeight="251271680" behindDoc="1" locked="0" layoutInCell="1" allowOverlap="1" wp14:anchorId="52F1D2D8" wp14:editId="22327E57">
            <wp:simplePos x="0" y="0"/>
            <wp:positionH relativeFrom="margin">
              <wp:align>center</wp:align>
            </wp:positionH>
            <wp:positionV relativeFrom="paragraph">
              <wp:posOffset>184150</wp:posOffset>
            </wp:positionV>
            <wp:extent cx="5878195" cy="2896870"/>
            <wp:effectExtent l="0" t="0" r="0" b="0"/>
            <wp:wrapNone/>
            <wp:docPr id="7529" name="圖片 7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9"/>
                    <pic:cNvPicPr>
                      <a:picLocks noChangeAspect="1" noChangeArrowheads="1"/>
                    </pic:cNvPicPr>
                  </pic:nvPicPr>
                  <pic:blipFill>
                    <a:blip r:embed="rId95">
                      <a:lum bright="-20000" contrast="40000"/>
                      <a:grayscl/>
                      <a:extLst>
                        <a:ext uri="{28A0092B-C50C-407E-A947-70E740481C1C}">
                          <a14:useLocalDpi xmlns:a14="http://schemas.microsoft.com/office/drawing/2010/main" val="0"/>
                        </a:ext>
                      </a:extLst>
                    </a:blip>
                    <a:srcRect l="4222" r="5905"/>
                    <a:stretch>
                      <a:fillRect/>
                    </a:stretch>
                  </pic:blipFill>
                  <pic:spPr bwMode="auto">
                    <a:xfrm>
                      <a:off x="0" y="0"/>
                      <a:ext cx="5878195" cy="2896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37017" w:rsidRDefault="00C37017" w:rsidP="00C37017">
      <w:pPr>
        <w:snapToGrid w:val="0"/>
        <w:spacing w:beforeLines="50" w:before="180" w:line="420" w:lineRule="atLeast"/>
        <w:rPr>
          <w:rFonts w:ascii="華康唐風隸 Std W9" w:eastAsia="華康唐風隸 Std W9" w:hAnsi="華康唐風隸 Std W9"/>
          <w:sz w:val="34"/>
          <w:szCs w:val="34"/>
          <w:shd w:val="clear" w:color="auto" w:fill="000000"/>
        </w:rPr>
      </w:pPr>
    </w:p>
    <w:p w:rsidR="00C37017" w:rsidRDefault="00C37017"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C37017" w:rsidRDefault="00C37017"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C37017" w:rsidRDefault="00C37017"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C37017" w:rsidRDefault="00C37017"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C37017" w:rsidRDefault="00C37017"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C37017" w:rsidRDefault="00C37017"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C37017" w:rsidRDefault="00C37017"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FE5A4F" w:rsidRDefault="00FE5A4F" w:rsidP="00FE5A4F">
      <w:pPr>
        <w:pStyle w:val="-11"/>
        <w:snapToGrid w:val="0"/>
        <w:spacing w:line="420" w:lineRule="atLeast"/>
        <w:ind w:leftChars="0" w:left="0"/>
        <w:jc w:val="both"/>
        <w:rPr>
          <w:rFonts w:ascii="華康楷書體 Std W7" w:eastAsia="華康楷書體 Std W7" w:hAnsi="華康楷書體 Std W7"/>
          <w:sz w:val="34"/>
          <w:szCs w:val="34"/>
          <w:bdr w:val="single" w:sz="4" w:space="0" w:color="auto"/>
          <w:shd w:val="clear" w:color="auto" w:fill="000000"/>
        </w:rPr>
      </w:pPr>
    </w:p>
    <w:p w:rsidR="00FE5A4F" w:rsidRDefault="00FE5A4F" w:rsidP="00FE5A4F">
      <w:pPr>
        <w:pStyle w:val="-11"/>
        <w:snapToGrid w:val="0"/>
        <w:spacing w:line="420" w:lineRule="atLeast"/>
        <w:ind w:leftChars="0" w:left="0"/>
        <w:jc w:val="both"/>
        <w:rPr>
          <w:rFonts w:ascii="華康楷書體 Std W7" w:eastAsia="華康楷書體 Std W7" w:hAnsi="華康楷書體 Std W7"/>
          <w:sz w:val="34"/>
          <w:szCs w:val="34"/>
          <w:bdr w:val="single" w:sz="4" w:space="0" w:color="auto"/>
          <w:shd w:val="clear" w:color="auto" w:fill="000000"/>
        </w:rPr>
      </w:pPr>
    </w:p>
    <w:p w:rsidR="00FE5A4F" w:rsidRDefault="00FE5A4F" w:rsidP="00FE5A4F">
      <w:pPr>
        <w:pStyle w:val="-11"/>
        <w:snapToGrid w:val="0"/>
        <w:spacing w:line="420" w:lineRule="atLeast"/>
        <w:ind w:leftChars="0" w:left="0"/>
        <w:jc w:val="both"/>
        <w:rPr>
          <w:rFonts w:ascii="華康唐風隸 Std W5" w:eastAsia="華康唐風隸 Std W5" w:hAnsi="華康唐風隸 Std W5"/>
          <w:noProof/>
          <w:sz w:val="30"/>
          <w:szCs w:val="30"/>
        </w:rPr>
      </w:pPr>
    </w:p>
    <w:p w:rsidR="00FE5A4F" w:rsidRDefault="005D5787" w:rsidP="00FE5A4F">
      <w:pPr>
        <w:pStyle w:val="-11"/>
        <w:snapToGrid w:val="0"/>
        <w:spacing w:line="420" w:lineRule="atLeast"/>
        <w:ind w:leftChars="0" w:left="0"/>
        <w:jc w:val="both"/>
        <w:rPr>
          <w:rFonts w:ascii="華康唐風隸 Std W5" w:eastAsia="華康唐風隸 Std W5" w:hAnsi="華康唐風隸 Std W5"/>
          <w:noProof/>
          <w:sz w:val="30"/>
          <w:szCs w:val="30"/>
        </w:rPr>
      </w:pPr>
      <w:r>
        <w:rPr>
          <w:rFonts w:ascii="華康唐風隸 Std W9" w:eastAsia="華康唐風隸 Std W9" w:hAnsi="華康唐風隸 Std W9" w:hint="eastAsia"/>
          <w:noProof/>
          <w:sz w:val="34"/>
          <w:szCs w:val="34"/>
        </w:rPr>
        <mc:AlternateContent>
          <mc:Choice Requires="wps">
            <w:drawing>
              <wp:anchor distT="0" distB="0" distL="114300" distR="114300" simplePos="0" relativeHeight="251281920" behindDoc="0" locked="0" layoutInCell="1" allowOverlap="1" wp14:anchorId="0625893B" wp14:editId="690E43B2">
                <wp:simplePos x="0" y="0"/>
                <wp:positionH relativeFrom="margin">
                  <wp:posOffset>32078</wp:posOffset>
                </wp:positionH>
                <wp:positionV relativeFrom="paragraph">
                  <wp:posOffset>16961</wp:posOffset>
                </wp:positionV>
                <wp:extent cx="6130413" cy="948813"/>
                <wp:effectExtent l="0" t="0" r="0" b="3810"/>
                <wp:wrapNone/>
                <wp:docPr id="9279" name="Text Box 7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0413" cy="94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935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34"/>
                              <w:gridCol w:w="8221"/>
                            </w:tblGrid>
                            <w:tr w:rsidR="002B4F66" w:rsidRPr="00FE5A4F" w:rsidTr="00FE5A4F">
                              <w:tc>
                                <w:tcPr>
                                  <w:tcW w:w="1134" w:type="dxa"/>
                                  <w:shd w:val="clear" w:color="auto" w:fill="BFBFBF"/>
                                  <w:vAlign w:val="center"/>
                                </w:tcPr>
                                <w:p w:rsidR="002B4F66" w:rsidRPr="00B648DB" w:rsidRDefault="002B4F66" w:rsidP="00FE5A4F">
                                  <w:pPr>
                                    <w:adjustRightInd w:val="0"/>
                                    <w:snapToGrid w:val="0"/>
                                    <w:spacing w:line="420" w:lineRule="atLeast"/>
                                    <w:jc w:val="center"/>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中  節</w:t>
                                  </w:r>
                                </w:p>
                              </w:tc>
                              <w:tc>
                                <w:tcPr>
                                  <w:tcW w:w="8221" w:type="dxa"/>
                                  <w:shd w:val="clear" w:color="auto" w:fill="auto"/>
                                </w:tcPr>
                                <w:p w:rsidR="002B4F66" w:rsidRPr="00B648DB" w:rsidRDefault="002B4F66" w:rsidP="00FE5A4F">
                                  <w:pPr>
                                    <w:adjustRightInd w:val="0"/>
                                    <w:snapToGrid w:val="0"/>
                                    <w:spacing w:line="420" w:lineRule="atLeast"/>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每一條染色體上較凹陷的小區域稱之為中節，並將染色體分成兩個臂</w:t>
                                  </w:r>
                                </w:p>
                              </w:tc>
                            </w:tr>
                            <w:tr w:rsidR="002B4F66" w:rsidRPr="00FE5A4F" w:rsidTr="00FE5A4F">
                              <w:tc>
                                <w:tcPr>
                                  <w:tcW w:w="1134" w:type="dxa"/>
                                  <w:shd w:val="clear" w:color="auto" w:fill="BFBFBF"/>
                                  <w:vAlign w:val="center"/>
                                </w:tcPr>
                                <w:p w:rsidR="002B4F66" w:rsidRPr="00B648DB" w:rsidRDefault="002B4F66" w:rsidP="00FE5A4F">
                                  <w:pPr>
                                    <w:adjustRightInd w:val="0"/>
                                    <w:snapToGrid w:val="0"/>
                                    <w:spacing w:line="420" w:lineRule="atLeast"/>
                                    <w:jc w:val="center"/>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著絲點</w:t>
                                  </w:r>
                                </w:p>
                              </w:tc>
                              <w:tc>
                                <w:tcPr>
                                  <w:tcW w:w="8221" w:type="dxa"/>
                                  <w:shd w:val="clear" w:color="auto" w:fill="auto"/>
                                </w:tcPr>
                                <w:p w:rsidR="002B4F66" w:rsidRPr="00B648DB" w:rsidRDefault="002B4F66" w:rsidP="003A3F61">
                                  <w:pPr>
                                    <w:adjustRightInd w:val="0"/>
                                    <w:snapToGrid w:val="0"/>
                                    <w:spacing w:line="420" w:lineRule="atLeast"/>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中節外側各有一個著絲點，可連接紡錘絲，在細胞分裂時，將未分開的染色體拉往兩極</w:t>
                                  </w:r>
                                </w:p>
                              </w:tc>
                            </w:tr>
                          </w:tbl>
                          <w:p w:rsidR="002B4F66" w:rsidRDefault="002B4F66" w:rsidP="00FE5A4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25893B" id="Text Box 7598" o:spid="_x0000_s1216" type="#_x0000_t202" style="position:absolute;left:0;text-align:left;margin-left:2.55pt;margin-top:1.35pt;width:482.7pt;height:74.7pt;z-index:251281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" filled="f" stroked="f">
                <v:textbox>
                  <w:txbxContent>
                    <w:tbl>
                      <w:tblPr>
                        <w:tblW w:w="935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34"/>
                        <w:gridCol w:w="8221"/>
                      </w:tblGrid>
                      <w:tr w:rsidR="002B4F66" w:rsidRPr="00FE5A4F" w:rsidTr="00FE5A4F">
                        <w:tc>
                          <w:tcPr>
                            <w:tcW w:w="1134" w:type="dxa"/>
                            <w:shd w:val="clear" w:color="auto" w:fill="BFBFBF"/>
                            <w:vAlign w:val="center"/>
                          </w:tcPr>
                          <w:p w:rsidR="002B4F66" w:rsidRPr="00B648DB" w:rsidRDefault="002B4F66" w:rsidP="00FE5A4F">
                            <w:pPr>
                              <w:adjustRightInd w:val="0"/>
                              <w:snapToGrid w:val="0"/>
                              <w:spacing w:line="420" w:lineRule="atLeast"/>
                              <w:jc w:val="center"/>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中  節</w:t>
                            </w:r>
                          </w:p>
                        </w:tc>
                        <w:tc>
                          <w:tcPr>
                            <w:tcW w:w="8221" w:type="dxa"/>
                            <w:shd w:val="clear" w:color="auto" w:fill="auto"/>
                          </w:tcPr>
                          <w:p w:rsidR="002B4F66" w:rsidRPr="00B648DB" w:rsidRDefault="002B4F66" w:rsidP="00FE5A4F">
                            <w:pPr>
                              <w:adjustRightInd w:val="0"/>
                              <w:snapToGrid w:val="0"/>
                              <w:spacing w:line="420" w:lineRule="atLeast"/>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每一條染色體上較凹陷的小區域稱之為中節，並將染色體分成兩個臂</w:t>
                            </w:r>
                          </w:p>
                        </w:tc>
                      </w:tr>
                      <w:tr w:rsidR="002B4F66" w:rsidRPr="00FE5A4F" w:rsidTr="00FE5A4F">
                        <w:tc>
                          <w:tcPr>
                            <w:tcW w:w="1134" w:type="dxa"/>
                            <w:shd w:val="clear" w:color="auto" w:fill="BFBFBF"/>
                            <w:vAlign w:val="center"/>
                          </w:tcPr>
                          <w:p w:rsidR="002B4F66" w:rsidRPr="00B648DB" w:rsidRDefault="002B4F66" w:rsidP="00FE5A4F">
                            <w:pPr>
                              <w:adjustRightInd w:val="0"/>
                              <w:snapToGrid w:val="0"/>
                              <w:spacing w:line="420" w:lineRule="atLeast"/>
                              <w:jc w:val="center"/>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著絲點</w:t>
                            </w:r>
                          </w:p>
                        </w:tc>
                        <w:tc>
                          <w:tcPr>
                            <w:tcW w:w="8221" w:type="dxa"/>
                            <w:shd w:val="clear" w:color="auto" w:fill="auto"/>
                          </w:tcPr>
                          <w:p w:rsidR="002B4F66" w:rsidRPr="00B648DB" w:rsidRDefault="002B4F66" w:rsidP="003A3F61">
                            <w:pPr>
                              <w:adjustRightInd w:val="0"/>
                              <w:snapToGrid w:val="0"/>
                              <w:spacing w:line="420" w:lineRule="atLeast"/>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中節外側各有一個著絲點，可連接紡錘絲，在細胞分裂時，將未分開的染色體拉往兩極</w:t>
                            </w:r>
                          </w:p>
                        </w:tc>
                      </w:tr>
                    </w:tbl>
                    <w:p w:rsidR="002B4F66" w:rsidRDefault="002B4F66" w:rsidP="00FE5A4F"/>
                  </w:txbxContent>
                </v:textbox>
                <w10:wrap anchorx="margin"/>
              </v:shape>
            </w:pict>
          </mc:Fallback>
        </mc:AlternateContent>
      </w:r>
    </w:p>
    <w:p w:rsidR="00FE5A4F" w:rsidRDefault="00FE5A4F" w:rsidP="00FE5A4F">
      <w:pPr>
        <w:pStyle w:val="-11"/>
        <w:snapToGrid w:val="0"/>
        <w:spacing w:line="420" w:lineRule="atLeast"/>
        <w:ind w:leftChars="177" w:left="425"/>
        <w:jc w:val="both"/>
        <w:rPr>
          <w:rFonts w:ascii="華康唐風隸 Std W5" w:eastAsia="華康唐風隸 Std W5" w:hAnsi="華康唐風隸 Std W5"/>
          <w:sz w:val="30"/>
          <w:szCs w:val="30"/>
        </w:rPr>
      </w:pPr>
    </w:p>
    <w:p w:rsidR="00FE5A4F" w:rsidRDefault="00FE5A4F" w:rsidP="00FE5A4F">
      <w:pPr>
        <w:snapToGrid w:val="0"/>
        <w:spacing w:beforeLines="50" w:before="180" w:line="420" w:lineRule="atLeast"/>
        <w:rPr>
          <w:rFonts w:ascii="華康唐風隸 Std W9" w:eastAsia="華康唐風隸 Std W9" w:hAnsi="華康唐風隸 Std W9"/>
          <w:sz w:val="34"/>
          <w:szCs w:val="34"/>
          <w:shd w:val="clear" w:color="auto" w:fill="000000"/>
        </w:rPr>
      </w:pPr>
    </w:p>
    <w:p w:rsidR="00FE5A4F" w:rsidRDefault="00FE5A4F" w:rsidP="00FE5A4F">
      <w:pPr>
        <w:snapToGrid w:val="0"/>
        <w:spacing w:beforeLines="50" w:before="180" w:line="420" w:lineRule="atLeast"/>
        <w:rPr>
          <w:rFonts w:ascii="華康唐風隸 Std W9" w:eastAsia="華康唐風隸 Std W9" w:hAnsi="華康唐風隸 Std W9"/>
          <w:sz w:val="34"/>
          <w:szCs w:val="34"/>
          <w:shd w:val="clear" w:color="auto" w:fill="000000"/>
        </w:rPr>
      </w:pPr>
    </w:p>
    <w:p w:rsidR="00C37017" w:rsidRPr="00727573" w:rsidRDefault="00C37017" w:rsidP="00BE71E9">
      <w:pPr>
        <w:pStyle w:val="aff1"/>
        <w:rPr>
          <w:rFonts w:ascii="華康唐風隸 Std W9" w:eastAsia="華康唐風隸 Std W9" w:hAnsi="華康唐風隸 Std W9"/>
        </w:rPr>
      </w:pPr>
      <w:r w:rsidRPr="00C37017">
        <w:rPr>
          <w:rFonts w:hint="eastAsia"/>
        </w:rPr>
        <w:t xml:space="preserve"> 二、</w:t>
      </w:r>
      <w:r w:rsidRPr="00BE71E9">
        <w:rPr>
          <w:rFonts w:ascii="華康唐風隸 Std W9" w:eastAsia="華康唐風隸 Std W9" w:hAnsi="華康唐風隸 Std W9" w:hint="eastAsia"/>
          <w:shd w:val="clear" w:color="auto" w:fill="auto"/>
        </w:rPr>
        <w:t xml:space="preserve"> </w:t>
      </w:r>
      <w:r w:rsidRPr="00BE71E9">
        <w:rPr>
          <w:rFonts w:hint="eastAsia"/>
          <w:shd w:val="clear" w:color="auto" w:fill="auto"/>
        </w:rPr>
        <w:t>染色體相關名詞</w:t>
      </w:r>
      <w:r w:rsidRPr="00BE71E9">
        <w:rPr>
          <w:rFonts w:ascii="華康唐風隸 Std W9" w:eastAsia="華康唐風隸 Std W9" w:hAnsi="華康唐風隸 Std W9" w:hint="eastAsia"/>
          <w:shd w:val="clear" w:color="auto" w:fill="auto"/>
        </w:rPr>
        <w:t xml:space="preserve"> </w:t>
      </w:r>
    </w:p>
    <w:p w:rsidR="00C37017" w:rsidRPr="00C37017" w:rsidRDefault="00C37017" w:rsidP="00B648DB">
      <w:pPr>
        <w:pStyle w:val="11"/>
        <w:ind w:left="818" w:right="480" w:hanging="338"/>
      </w:pPr>
      <w:r w:rsidRPr="00C37017">
        <w:rPr>
          <w:rFonts w:hint="eastAsia"/>
        </w:rPr>
        <w:t>圖解：</w:t>
      </w:r>
    </w:p>
    <w:p w:rsidR="00594FF3" w:rsidRDefault="005D5787" w:rsidP="00594FF3">
      <w:pPr>
        <w:pStyle w:val="-11"/>
        <w:snapToGrid w:val="0"/>
        <w:spacing w:line="420" w:lineRule="atLeast"/>
        <w:ind w:leftChars="0" w:left="0"/>
        <w:jc w:val="both"/>
        <w:rPr>
          <w:rFonts w:ascii="華康唐風隸 Std W5" w:eastAsia="華康唐風隸 Std W5" w:hAnsi="華康唐風隸 Std W5"/>
          <w:sz w:val="30"/>
          <w:szCs w:val="30"/>
        </w:rPr>
      </w:pPr>
      <w:r>
        <w:rPr>
          <w:rFonts w:ascii="華康唐風隸 Std W5" w:eastAsia="華康唐風隸 Std W5" w:hAnsi="華康唐風隸 Std W5" w:hint="eastAsia"/>
          <w:noProof/>
          <w:sz w:val="30"/>
          <w:szCs w:val="30"/>
        </w:rPr>
        <mc:AlternateContent>
          <mc:Choice Requires="wps">
            <w:drawing>
              <wp:anchor distT="0" distB="0" distL="114300" distR="114300" simplePos="0" relativeHeight="251272704" behindDoc="0" locked="0" layoutInCell="1" allowOverlap="1" wp14:anchorId="6347E465" wp14:editId="5811E3A3">
                <wp:simplePos x="0" y="0"/>
                <wp:positionH relativeFrom="column">
                  <wp:posOffset>3164923</wp:posOffset>
                </wp:positionH>
                <wp:positionV relativeFrom="paragraph">
                  <wp:posOffset>239892</wp:posOffset>
                </wp:positionV>
                <wp:extent cx="3142339" cy="1276350"/>
                <wp:effectExtent l="0" t="0" r="20320" b="19050"/>
                <wp:wrapNone/>
                <wp:docPr id="9278" name="Text Box 7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2339" cy="1276350"/>
                        </a:xfrm>
                        <a:prstGeom prst="rect">
                          <a:avLst/>
                        </a:prstGeom>
                        <a:solidFill>
                          <a:srgbClr val="FFFFFF"/>
                        </a:solidFill>
                        <a:ln w="9525">
                          <a:solidFill>
                            <a:srgbClr val="000000"/>
                          </a:solidFill>
                          <a:miter lim="800000"/>
                          <a:headEnd/>
                          <a:tailEnd/>
                        </a:ln>
                      </wps:spPr>
                      <wps:txbx>
                        <w:txbxContent>
                          <w:p w:rsidR="002B4F66" w:rsidRPr="00B648DB" w:rsidRDefault="002B4F66" w:rsidP="00C37017">
                            <w:pPr>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左圖中，基因A、</w:t>
                            </w:r>
                            <w:r w:rsidRPr="00B648DB">
                              <w:rPr>
                                <w:rFonts w:ascii="華康楷書體 Std W5" w:eastAsia="華康楷書體 Std W5" w:hAnsi="華康楷書體 Std W5"/>
                                <w:sz w:val="26"/>
                                <w:szCs w:val="26"/>
                              </w:rPr>
                              <w:t>a</w:t>
                            </w:r>
                            <w:r w:rsidRPr="00B648DB">
                              <w:rPr>
                                <w:rFonts w:ascii="華康楷書體 Std W5" w:eastAsia="華康楷書體 Std W5" w:hAnsi="華康楷書體 Std W5" w:hint="eastAsia"/>
                                <w:sz w:val="26"/>
                                <w:szCs w:val="26"/>
                              </w:rPr>
                              <w:t>在染色體相等位置，</w:t>
                            </w:r>
                            <w:r w:rsidRPr="00B648DB">
                              <w:rPr>
                                <w:rFonts w:ascii="華康楷書體 Std W5" w:eastAsia="華康楷書體 Std W5" w:hAnsi="華康楷書體 Std W5"/>
                                <w:sz w:val="26"/>
                                <w:szCs w:val="26"/>
                              </w:rPr>
                              <w:br/>
                            </w:r>
                            <w:r w:rsidRPr="00B648DB">
                              <w:rPr>
                                <w:rFonts w:ascii="華康楷書體 Std W5" w:eastAsia="華康楷書體 Std W5" w:hAnsi="華康楷書體 Std W5" w:hint="eastAsia"/>
                                <w:sz w:val="26"/>
                                <w:szCs w:val="26"/>
                              </w:rPr>
                              <w:t>且控制同一性狀，故此兩基因的關係為</w:t>
                            </w:r>
                            <w:r w:rsidRPr="00B648DB">
                              <w:rPr>
                                <w:rFonts w:ascii="華康楷書體 Std W5" w:eastAsia="華康楷書體 Std W5" w:hAnsi="華康楷書體 Std W5"/>
                                <w:sz w:val="26"/>
                                <w:szCs w:val="26"/>
                              </w:rPr>
                              <w:br/>
                            </w:r>
                            <w:r w:rsidRPr="00B648DB">
                              <w:rPr>
                                <w:rFonts w:ascii="華康楷書體 Std W5" w:eastAsia="華康楷書體 Std W5" w:hAnsi="華康楷書體 Std W5" w:hint="eastAsia"/>
                                <w:color w:val="FEFEFE"/>
                                <w:sz w:val="26"/>
                                <w:szCs w:val="26"/>
                                <w:u w:val="single" w:color="000000"/>
                              </w:rPr>
                              <w:t xml:space="preserve">  等位基因  </w:t>
                            </w:r>
                            <w:r w:rsidRPr="00B648DB">
                              <w:rPr>
                                <w:rFonts w:ascii="華康楷書體 Std W5" w:eastAsia="華康楷書體 Std W5" w:hAnsi="華康楷書體 Std W5" w:hint="eastAsia"/>
                                <w:sz w:val="26"/>
                                <w:szCs w:val="26"/>
                              </w:rPr>
                              <w:t>。</w:t>
                            </w:r>
                            <w:r w:rsidRPr="00B648DB">
                              <w:rPr>
                                <w:rFonts w:ascii="華康楷書體 Std W5" w:eastAsia="華康楷書體 Std W5" w:hAnsi="華康楷書體 Std W5"/>
                                <w:sz w:val="26"/>
                                <w:szCs w:val="26"/>
                              </w:rPr>
                              <w:br/>
                            </w:r>
                            <w:r w:rsidRPr="00B648DB">
                              <w:rPr>
                                <w:rFonts w:ascii="華康楷書體 Std W5" w:eastAsia="華康楷書體 Std W5" w:hAnsi="華康楷書體 Std W5" w:hint="eastAsia"/>
                                <w:sz w:val="26"/>
                                <w:szCs w:val="26"/>
                              </w:rPr>
                              <w:t>雖然它們控制同一性狀，但是此兩個等位基因的顯隱性未必相同！</w:t>
                            </w:r>
                            <w:r w:rsidRPr="00B648DB">
                              <w:rPr>
                                <w:rFonts w:ascii="華康楷書體 Std W5" w:eastAsia="華康楷書體 Std W5" w:hAnsi="華康楷書體 Std W5"/>
                                <w:sz w:val="26"/>
                                <w:szCs w:val="26"/>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47E465" id="Text Box 7534" o:spid="_x0000_s1217" type="#_x0000_t202" style="position:absolute;left:0;text-align:left;margin-left:249.2pt;margin-top:18.9pt;width:247.45pt;height:100.5pt;z-index:25127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">
                <v:textbox>
                  <w:txbxContent>
                    <w:p w:rsidR="002B4F66" w:rsidRPr="00B648DB" w:rsidRDefault="002B4F66" w:rsidP="00C37017">
                      <w:pPr>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左圖中，基因A、</w:t>
                      </w:r>
                      <w:r w:rsidRPr="00B648DB">
                        <w:rPr>
                          <w:rFonts w:ascii="華康楷書體 Std W5" w:eastAsia="華康楷書體 Std W5" w:hAnsi="華康楷書體 Std W5"/>
                          <w:sz w:val="26"/>
                          <w:szCs w:val="26"/>
                        </w:rPr>
                        <w:t>a</w:t>
                      </w:r>
                      <w:r w:rsidRPr="00B648DB">
                        <w:rPr>
                          <w:rFonts w:ascii="華康楷書體 Std W5" w:eastAsia="華康楷書體 Std W5" w:hAnsi="華康楷書體 Std W5" w:hint="eastAsia"/>
                          <w:sz w:val="26"/>
                          <w:szCs w:val="26"/>
                        </w:rPr>
                        <w:t>在染色體相等位置，</w:t>
                      </w:r>
                      <w:r w:rsidRPr="00B648DB">
                        <w:rPr>
                          <w:rFonts w:ascii="華康楷書體 Std W5" w:eastAsia="華康楷書體 Std W5" w:hAnsi="華康楷書體 Std W5"/>
                          <w:sz w:val="26"/>
                          <w:szCs w:val="26"/>
                        </w:rPr>
                        <w:br/>
                      </w:r>
                      <w:r w:rsidRPr="00B648DB">
                        <w:rPr>
                          <w:rFonts w:ascii="華康楷書體 Std W5" w:eastAsia="華康楷書體 Std W5" w:hAnsi="華康楷書體 Std W5" w:hint="eastAsia"/>
                          <w:sz w:val="26"/>
                          <w:szCs w:val="26"/>
                        </w:rPr>
                        <w:t>且控制同一性狀，故此兩基因的關係為</w:t>
                      </w:r>
                      <w:r w:rsidRPr="00B648DB">
                        <w:rPr>
                          <w:rFonts w:ascii="華康楷書體 Std W5" w:eastAsia="華康楷書體 Std W5" w:hAnsi="華康楷書體 Std W5"/>
                          <w:sz w:val="26"/>
                          <w:szCs w:val="26"/>
                        </w:rPr>
                        <w:br/>
                      </w:r>
                      <w:r w:rsidRPr="00B648DB">
                        <w:rPr>
                          <w:rFonts w:ascii="華康楷書體 Std W5" w:eastAsia="華康楷書體 Std W5" w:hAnsi="華康楷書體 Std W5" w:hint="eastAsia"/>
                          <w:color w:val="FEFEFE"/>
                          <w:sz w:val="26"/>
                          <w:szCs w:val="26"/>
                          <w:u w:val="single" w:color="000000"/>
                        </w:rPr>
                        <w:t xml:space="preserve">  等位基因  </w:t>
                      </w:r>
                      <w:r w:rsidRPr="00B648DB">
                        <w:rPr>
                          <w:rFonts w:ascii="華康楷書體 Std W5" w:eastAsia="華康楷書體 Std W5" w:hAnsi="華康楷書體 Std W5" w:hint="eastAsia"/>
                          <w:sz w:val="26"/>
                          <w:szCs w:val="26"/>
                        </w:rPr>
                        <w:t>。</w:t>
                      </w:r>
                      <w:r w:rsidRPr="00B648DB">
                        <w:rPr>
                          <w:rFonts w:ascii="華康楷書體 Std W5" w:eastAsia="華康楷書體 Std W5" w:hAnsi="華康楷書體 Std W5"/>
                          <w:sz w:val="26"/>
                          <w:szCs w:val="26"/>
                        </w:rPr>
                        <w:br/>
                      </w:r>
                      <w:r w:rsidRPr="00B648DB">
                        <w:rPr>
                          <w:rFonts w:ascii="華康楷書體 Std W5" w:eastAsia="華康楷書體 Std W5" w:hAnsi="華康楷書體 Std W5" w:hint="eastAsia"/>
                          <w:sz w:val="26"/>
                          <w:szCs w:val="26"/>
                        </w:rPr>
                        <w:t>雖然它們控制同一性狀，但是此兩個等位基因的顯隱性未必相同！</w:t>
                      </w:r>
                      <w:r w:rsidRPr="00B648DB">
                        <w:rPr>
                          <w:rFonts w:ascii="華康楷書體 Std W5" w:eastAsia="華康楷書體 Std W5" w:hAnsi="華康楷書體 Std W5"/>
                          <w:sz w:val="26"/>
                          <w:szCs w:val="26"/>
                        </w:rPr>
                        <w:br/>
                      </w:r>
                    </w:p>
                  </w:txbxContent>
                </v:textbox>
              </v:shape>
            </w:pict>
          </mc:Fallback>
        </mc:AlternateContent>
      </w:r>
      <w:r>
        <w:rPr>
          <w:rFonts w:ascii="華康唐風隸 Std W5" w:eastAsia="華康唐風隸 Std W5" w:hAnsi="華康唐風隸 Std W5" w:hint="eastAsia"/>
          <w:noProof/>
          <w:sz w:val="30"/>
          <w:szCs w:val="30"/>
        </w:rPr>
        <mc:AlternateContent>
          <mc:Choice Requires="wpg">
            <w:drawing>
              <wp:anchor distT="0" distB="0" distL="114300" distR="114300" simplePos="0" relativeHeight="251274752" behindDoc="0" locked="0" layoutInCell="1" allowOverlap="1" wp14:anchorId="4156C21A" wp14:editId="386129C6">
                <wp:simplePos x="0" y="0"/>
                <wp:positionH relativeFrom="column">
                  <wp:posOffset>1892300</wp:posOffset>
                </wp:positionH>
                <wp:positionV relativeFrom="paragraph">
                  <wp:posOffset>81915</wp:posOffset>
                </wp:positionV>
                <wp:extent cx="321945" cy="2431415"/>
                <wp:effectExtent l="31115" t="14605" r="37465" b="11430"/>
                <wp:wrapNone/>
                <wp:docPr id="9272" name="Group 7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945" cy="2431415"/>
                          <a:chOff x="5315" y="12120"/>
                          <a:chExt cx="553" cy="4171"/>
                        </a:xfrm>
                      </wpg:grpSpPr>
                      <wps:wsp>
                        <wps:cNvPr id="9273" name="Oval 7542"/>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74" name="Oval 7543"/>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75" name="Oval 7544"/>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76" name="Oval 7545"/>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77" name="Oval 7546"/>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D90C8A" id="Group 7541" o:spid="_x0000_s1026" style="position:absolute;margin-left:149pt;margin-top:6.45pt;width:25.35pt;height:191.45pt;z-index:251274752" coordorigin="5315,12120" coordsize="553,4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">
                <v:oval id="Oval 7542" o:spid="_x0000_s1027"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"/>
                <v:oval id="Oval 7543" o:spid="_x0000_s1028"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"/>
                <v:oval id="Oval 7544" o:spid="_x0000_s1029"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"/>
                <v:oval id="Oval 7545" o:spid="_x0000_s1030"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"/>
                <v:oval id="Oval 7546" o:spid="_x0000_s1031"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"/>
              </v:group>
            </w:pict>
          </mc:Fallback>
        </mc:AlternateContent>
      </w:r>
      <w:r>
        <w:rPr>
          <w:rFonts w:ascii="華康唐風隸 Std W5" w:eastAsia="華康唐風隸 Std W5" w:hAnsi="華康唐風隸 Std W5" w:hint="eastAsia"/>
          <w:noProof/>
          <w:sz w:val="30"/>
          <w:szCs w:val="30"/>
        </w:rPr>
        <mc:AlternateContent>
          <mc:Choice Requires="wpg">
            <w:drawing>
              <wp:anchor distT="0" distB="0" distL="114300" distR="114300" simplePos="0" relativeHeight="251273728" behindDoc="0" locked="0" layoutInCell="1" allowOverlap="1" wp14:anchorId="028C71F7" wp14:editId="60FCCCD2">
                <wp:simplePos x="0" y="0"/>
                <wp:positionH relativeFrom="column">
                  <wp:posOffset>783590</wp:posOffset>
                </wp:positionH>
                <wp:positionV relativeFrom="paragraph">
                  <wp:posOffset>81915</wp:posOffset>
                </wp:positionV>
                <wp:extent cx="321945" cy="2431415"/>
                <wp:effectExtent l="36830" t="14605" r="31750" b="11430"/>
                <wp:wrapNone/>
                <wp:docPr id="9266" name="Group 7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945" cy="2431415"/>
                          <a:chOff x="5315" y="12120"/>
                          <a:chExt cx="553" cy="4171"/>
                        </a:xfrm>
                      </wpg:grpSpPr>
                      <wps:wsp>
                        <wps:cNvPr id="9267" name="Oval 7536"/>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68" name="Oval 7537"/>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69" name="Oval 7538"/>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70" name="Oval 7539"/>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71" name="Oval 7540"/>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7B83FC" id="Group 7535" o:spid="_x0000_s1026" style="position:absolute;margin-left:61.7pt;margin-top:6.45pt;width:25.35pt;height:191.45pt;z-index:251273728" coordorigin="5315,12120" coordsize="553,4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">
                <v:oval id="Oval 7536" o:spid="_x0000_s1027"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"/>
                <v:oval id="Oval 7537" o:spid="_x0000_s1028"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"/>
                <v:oval id="Oval 7538" o:spid="_x0000_s1029"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"/>
                <v:oval id="Oval 7539" o:spid="_x0000_s1030"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"/>
                <v:oval id="Oval 7540" o:spid="_x0000_s1031"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"/>
              </v:group>
            </w:pict>
          </mc:Fallback>
        </mc:AlternateContent>
      </w:r>
    </w:p>
    <w:p w:rsidR="00594FF3" w:rsidRDefault="00594FF3">
      <w:pPr>
        <w:widowControl/>
        <w:rPr>
          <w:rFonts w:ascii="華康唐風隸 Std W5" w:eastAsia="華康唐風隸 Std W5" w:hAnsi="華康唐風隸 Std W5"/>
          <w:sz w:val="30"/>
          <w:szCs w:val="30"/>
        </w:rPr>
      </w:pPr>
      <w:r>
        <w:rPr>
          <w:rFonts w:ascii="華康唐風隸 Std W5" w:eastAsia="華康唐風隸 Std W5" w:hAnsi="華康唐風隸 Std W5" w:hint="eastAsia"/>
          <w:noProof/>
          <w:sz w:val="30"/>
          <w:szCs w:val="30"/>
        </w:rPr>
        <mc:AlternateContent>
          <mc:Choice Requires="wps">
            <w:drawing>
              <wp:anchor distT="0" distB="0" distL="114300" distR="114300" simplePos="0" relativeHeight="251276800" behindDoc="0" locked="0" layoutInCell="1" allowOverlap="1" wp14:anchorId="5D4A880E" wp14:editId="0F5263EB">
                <wp:simplePos x="0" y="0"/>
                <wp:positionH relativeFrom="column">
                  <wp:posOffset>751840</wp:posOffset>
                </wp:positionH>
                <wp:positionV relativeFrom="paragraph">
                  <wp:posOffset>154305</wp:posOffset>
                </wp:positionV>
                <wp:extent cx="169545" cy="90805"/>
                <wp:effectExtent l="0" t="0" r="0" b="4445"/>
                <wp:wrapNone/>
                <wp:docPr id="9262" name="Rectangle 75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 cy="90805"/>
                        </a:xfrm>
                        <a:prstGeom prst="rect">
                          <a:avLst/>
                        </a:prstGeom>
                        <a:solidFill>
                          <a:srgbClr val="000000"/>
                        </a:solidFill>
                        <a:ln>
                          <a:noFill/>
                        </a:ln>
                        <a:effectLst/>
                        <a:extLst>
                          <a:ext uri="{91240B29-F687-4F45-9708-019B960494DF}">
                            <a14:hiddenLine xmlns:a14="http://schemas.microsoft.com/office/drawing/2010/main" w="38100" algn="ctr">
                              <a:solidFill>
                                <a:srgbClr val="F2F2F2"/>
                              </a:solidFill>
                              <a:miter lim="800000"/>
                              <a:headEnd/>
                              <a:tailEnd/>
                            </a14:hiddenLine>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398B6B" id="Rectangle 7590" o:spid="_x0000_s1026" style="position:absolute;margin-left:59.2pt;margin-top:12.15pt;width:13.35pt;height:7.15pt;z-index:25127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" fillcolor="black" stroked="f" strokecolor="#f2f2f2" strokeweight="3pt">
                <v:shadow color="#7f7f7f" opacity=".5" offset="1pt"/>
              </v:rect>
            </w:pict>
          </mc:Fallback>
        </mc:AlternateContent>
      </w:r>
      <w:r>
        <w:rPr>
          <w:rFonts w:ascii="華康唐風隸 Std W5" w:eastAsia="華康唐風隸 Std W5" w:hAnsi="華康唐風隸 Std W5" w:hint="eastAsia"/>
          <w:noProof/>
          <w:sz w:val="30"/>
          <w:szCs w:val="30"/>
        </w:rPr>
        <mc:AlternateContent>
          <mc:Choice Requires="wps">
            <w:drawing>
              <wp:anchor distT="0" distB="0" distL="114300" distR="114300" simplePos="0" relativeHeight="251277824" behindDoc="0" locked="0" layoutInCell="1" allowOverlap="1" wp14:anchorId="66CFF840" wp14:editId="53738CD6">
                <wp:simplePos x="0" y="0"/>
                <wp:positionH relativeFrom="column">
                  <wp:posOffset>967740</wp:posOffset>
                </wp:positionH>
                <wp:positionV relativeFrom="paragraph">
                  <wp:posOffset>154305</wp:posOffset>
                </wp:positionV>
                <wp:extent cx="169545" cy="90805"/>
                <wp:effectExtent l="1905" t="0" r="0" b="4445"/>
                <wp:wrapNone/>
                <wp:docPr id="9263" name="Rectangle 75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 cy="90805"/>
                        </a:xfrm>
                        <a:prstGeom prst="rect">
                          <a:avLst/>
                        </a:prstGeom>
                        <a:solidFill>
                          <a:srgbClr val="000000"/>
                        </a:solidFill>
                        <a:ln>
                          <a:noFill/>
                        </a:ln>
                        <a:effectLst/>
                        <a:extLst>
                          <a:ext uri="{91240B29-F687-4F45-9708-019B960494DF}">
                            <a14:hiddenLine xmlns:a14="http://schemas.microsoft.com/office/drawing/2010/main" w="38100" algn="ctr">
                              <a:solidFill>
                                <a:srgbClr val="F2F2F2"/>
                              </a:solidFill>
                              <a:miter lim="800000"/>
                              <a:headEnd/>
                              <a:tailEnd/>
                            </a14:hiddenLine>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F3F9F7" id="Rectangle 7591" o:spid="_x0000_s1026" style="position:absolute;margin-left:76.2pt;margin-top:12.15pt;width:13.35pt;height:7.15pt;z-index:25127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" fillcolor="black" stroked="f" strokecolor="#f2f2f2" strokeweight="3pt">
                <v:shadow color="#7f7f7f" opacity=".5" offset="1pt"/>
              </v:rect>
            </w:pict>
          </mc:Fallback>
        </mc:AlternateContent>
      </w:r>
      <w:r>
        <w:rPr>
          <w:rFonts w:ascii="華康唐風隸 Std W5" w:eastAsia="華康唐風隸 Std W5" w:hAnsi="華康唐風隸 Std W5" w:hint="eastAsia"/>
          <w:noProof/>
          <w:sz w:val="30"/>
          <w:szCs w:val="30"/>
        </w:rPr>
        <mc:AlternateContent>
          <mc:Choice Requires="wps">
            <w:drawing>
              <wp:anchor distT="0" distB="0" distL="114300" distR="114300" simplePos="0" relativeHeight="251279872" behindDoc="0" locked="0" layoutInCell="1" allowOverlap="1" wp14:anchorId="12EEC290" wp14:editId="6CAAD977">
                <wp:simplePos x="0" y="0"/>
                <wp:positionH relativeFrom="column">
                  <wp:posOffset>2076450</wp:posOffset>
                </wp:positionH>
                <wp:positionV relativeFrom="paragraph">
                  <wp:posOffset>154305</wp:posOffset>
                </wp:positionV>
                <wp:extent cx="169545" cy="90805"/>
                <wp:effectExtent l="0" t="0" r="0" b="4445"/>
                <wp:wrapNone/>
                <wp:docPr id="9264" name="Rectangle 75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 cy="90805"/>
                        </a:xfrm>
                        <a:prstGeom prst="rect">
                          <a:avLst/>
                        </a:prstGeom>
                        <a:solidFill>
                          <a:srgbClr val="000000"/>
                        </a:solidFill>
                        <a:ln>
                          <a:noFill/>
                        </a:ln>
                        <a:effectLst/>
                        <a:extLst>
                          <a:ext uri="{91240B29-F687-4F45-9708-019B960494DF}">
                            <a14:hiddenLine xmlns:a14="http://schemas.microsoft.com/office/drawing/2010/main" w="38100" algn="ctr">
                              <a:solidFill>
                                <a:srgbClr val="F2F2F2"/>
                              </a:solidFill>
                              <a:miter lim="800000"/>
                              <a:headEnd/>
                              <a:tailEnd/>
                            </a14:hiddenLine>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C0D9F4" id="Rectangle 7593" o:spid="_x0000_s1026" style="position:absolute;margin-left:163.5pt;margin-top:12.15pt;width:13.35pt;height:7.15pt;z-index:25127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" fillcolor="black" stroked="f" strokecolor="#f2f2f2" strokeweight="3pt">
                <v:shadow color="#7f7f7f" opacity=".5" offset="1pt"/>
              </v:rect>
            </w:pict>
          </mc:Fallback>
        </mc:AlternateContent>
      </w:r>
      <w:r>
        <w:rPr>
          <w:rFonts w:ascii="華康唐風隸 Std W5" w:eastAsia="華康唐風隸 Std W5" w:hAnsi="華康唐風隸 Std W5" w:hint="eastAsia"/>
          <w:noProof/>
          <w:sz w:val="30"/>
          <w:szCs w:val="30"/>
        </w:rPr>
        <mc:AlternateContent>
          <mc:Choice Requires="wps">
            <w:drawing>
              <wp:anchor distT="0" distB="0" distL="114300" distR="114300" simplePos="0" relativeHeight="251278848" behindDoc="0" locked="0" layoutInCell="1" allowOverlap="1" wp14:anchorId="71658B2F" wp14:editId="5F998C13">
                <wp:simplePos x="0" y="0"/>
                <wp:positionH relativeFrom="column">
                  <wp:posOffset>1860550</wp:posOffset>
                </wp:positionH>
                <wp:positionV relativeFrom="paragraph">
                  <wp:posOffset>154305</wp:posOffset>
                </wp:positionV>
                <wp:extent cx="169545" cy="90805"/>
                <wp:effectExtent l="0" t="0" r="2540" b="4445"/>
                <wp:wrapNone/>
                <wp:docPr id="9265" name="Rectangle 75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 cy="90805"/>
                        </a:xfrm>
                        <a:prstGeom prst="rect">
                          <a:avLst/>
                        </a:prstGeom>
                        <a:solidFill>
                          <a:srgbClr val="000000"/>
                        </a:solidFill>
                        <a:ln>
                          <a:noFill/>
                        </a:ln>
                        <a:effectLst/>
                        <a:extLst>
                          <a:ext uri="{91240B29-F687-4F45-9708-019B960494DF}">
                            <a14:hiddenLine xmlns:a14="http://schemas.microsoft.com/office/drawing/2010/main" w="38100" algn="ctr">
                              <a:solidFill>
                                <a:srgbClr val="F2F2F2"/>
                              </a:solidFill>
                              <a:miter lim="800000"/>
                              <a:headEnd/>
                              <a:tailEnd/>
                            </a14:hiddenLine>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83AC21" id="Rectangle 7592" o:spid="_x0000_s1026" style="position:absolute;margin-left:146.5pt;margin-top:12.15pt;width:13.35pt;height:7.15pt;z-index:25127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" fillcolor="black" stroked="f" strokecolor="#f2f2f2" strokeweight="3pt">
                <v:shadow color="#7f7f7f" opacity=".5" offset="1pt"/>
              </v:rect>
            </w:pict>
          </mc:Fallback>
        </mc:AlternateContent>
      </w:r>
      <w:r>
        <w:rPr>
          <w:rFonts w:ascii="華康唐風隸 Std W5" w:eastAsia="華康唐風隸 Std W5" w:hAnsi="華康唐風隸 Std W5"/>
          <w:sz w:val="30"/>
          <w:szCs w:val="30"/>
        </w:rPr>
        <w:br w:type="page"/>
      </w:r>
    </w:p>
    <w:p w:rsidR="00C37017" w:rsidRPr="00FE5A4F" w:rsidRDefault="00C37017" w:rsidP="00594FF3">
      <w:pPr>
        <w:pStyle w:val="aff3"/>
        <w:spacing w:after="108"/>
        <w:rPr>
          <w:rFonts w:ascii="華康唐風隸 Std W9" w:eastAsia="華康唐風隸 Std W9" w:hAnsi="華康唐風隸 Std W9"/>
          <w:sz w:val="34"/>
          <w:szCs w:val="34"/>
        </w:rPr>
      </w:pPr>
      <w:r>
        <w:lastRenderedPageBreak/>
        <w:t>(</w:t>
      </w:r>
      <w:r>
        <w:rPr>
          <w:rFonts w:hint="eastAsia"/>
        </w:rPr>
        <w:t>一</w:t>
      </w:r>
      <w:r>
        <w:t>)</w:t>
      </w:r>
      <w:r>
        <w:rPr>
          <w:rFonts w:hint="eastAsia"/>
        </w:rPr>
        <w:t>同源染色體和複製染色分體</w:t>
      </w:r>
      <w:r w:rsidRPr="009126BF">
        <w:rPr>
          <w:rFonts w:hint="eastAsia"/>
        </w:rPr>
        <w:t>：</w:t>
      </w:r>
    </w:p>
    <w:p w:rsidR="00C37017" w:rsidRPr="00122884" w:rsidRDefault="00C37017" w:rsidP="00B648DB">
      <w:pPr>
        <w:pStyle w:val="11"/>
        <w:ind w:left="818" w:right="480" w:hanging="338"/>
      </w:pPr>
      <w:r w:rsidRPr="00122884">
        <w:rPr>
          <w:rFonts w:hint="eastAsia"/>
        </w:rPr>
        <w:t>1.</w:t>
      </w:r>
      <w:r>
        <w:rPr>
          <w:rFonts w:hint="eastAsia"/>
        </w:rPr>
        <w:t>同源染色體</w:t>
      </w:r>
    </w:p>
    <w:p w:rsidR="00C37017" w:rsidRDefault="00C37017" w:rsidP="00B648DB">
      <w:pPr>
        <w:pStyle w:val="12"/>
        <w:ind w:left="1112" w:right="480" w:hanging="320"/>
      </w:pPr>
      <w:r w:rsidRPr="009126BF">
        <w:rPr>
          <w:rFonts w:hint="eastAsia"/>
        </w:rPr>
        <w:t>(1)</w:t>
      </w:r>
      <w:r w:rsidRPr="00C37017">
        <w:rPr>
          <w:rFonts w:hint="eastAsia"/>
        </w:rPr>
        <w:t>細胞內大小、形態相同的成對染色體</w:t>
      </w:r>
      <w:r>
        <w:rPr>
          <w:rFonts w:hint="eastAsia"/>
        </w:rPr>
        <w:t>。</w:t>
      </w:r>
    </w:p>
    <w:p w:rsidR="00C37017" w:rsidRDefault="00C37017" w:rsidP="00B648DB">
      <w:pPr>
        <w:pStyle w:val="12"/>
        <w:ind w:left="1112" w:right="480" w:hanging="320"/>
      </w:pPr>
      <w:r w:rsidRPr="009126BF">
        <w:rPr>
          <w:rFonts w:hint="eastAsia"/>
        </w:rPr>
        <w:t>(2)</w:t>
      </w:r>
      <w:r w:rsidR="006A6B59">
        <w:rPr>
          <w:rFonts w:hint="eastAsia"/>
        </w:rPr>
        <w:t>成對的同源</w:t>
      </w:r>
      <w:r w:rsidR="006A6B59" w:rsidRPr="00C37017">
        <w:rPr>
          <w:rFonts w:hint="eastAsia"/>
        </w:rPr>
        <w:t>染色體</w:t>
      </w:r>
      <w:r w:rsidR="006A6B59">
        <w:rPr>
          <w:rFonts w:hint="eastAsia"/>
        </w:rPr>
        <w:t>，</w:t>
      </w:r>
      <w:r w:rsidR="006A6B59" w:rsidRPr="00C37017">
        <w:rPr>
          <w:rFonts w:hint="eastAsia"/>
        </w:rPr>
        <w:t>攜帶</w:t>
      </w:r>
      <w:r w:rsidR="006A6B59">
        <w:rPr>
          <w:rFonts w:hint="eastAsia"/>
        </w:rPr>
        <w:t>的</w:t>
      </w:r>
      <w:r w:rsidR="006A6B59" w:rsidRPr="00C37017">
        <w:rPr>
          <w:rFonts w:hint="eastAsia"/>
        </w:rPr>
        <w:t>基因種類與排序位置相同</w:t>
      </w:r>
      <w:r w:rsidR="006A6B59">
        <w:rPr>
          <w:rFonts w:hint="eastAsia"/>
        </w:rPr>
        <w:t>。</w:t>
      </w:r>
    </w:p>
    <w:p w:rsidR="006A6B59" w:rsidRDefault="006A6B59" w:rsidP="00B648DB">
      <w:pPr>
        <w:pStyle w:val="12"/>
        <w:ind w:left="1112" w:right="480" w:hanging="320"/>
      </w:pPr>
      <w:r>
        <w:rPr>
          <w:rFonts w:hint="eastAsia"/>
        </w:rPr>
        <w:t>(</w:t>
      </w:r>
      <w:r>
        <w:t>3</w:t>
      </w:r>
      <w:r>
        <w:rPr>
          <w:rFonts w:hint="eastAsia"/>
        </w:rPr>
        <w:t>)</w:t>
      </w:r>
      <w:r w:rsidRPr="00C37017">
        <w:rPr>
          <w:rFonts w:hint="eastAsia"/>
        </w:rPr>
        <w:t>一條來自父親，一條來自母親</w:t>
      </w:r>
      <w:r>
        <w:rPr>
          <w:rFonts w:hint="eastAsia"/>
        </w:rPr>
        <w:t>。</w:t>
      </w:r>
    </w:p>
    <w:p w:rsidR="006A6B59" w:rsidRDefault="006A6B59" w:rsidP="00B648DB">
      <w:pPr>
        <w:pStyle w:val="12"/>
        <w:ind w:left="1112" w:right="480" w:hanging="320"/>
        <w:rPr>
          <w:rFonts w:ascii="微軟正黑體" w:eastAsia="微軟正黑體" w:hAnsi="微軟正黑體"/>
        </w:rPr>
      </w:pPr>
      <w:r>
        <w:rPr>
          <w:rFonts w:hint="eastAsia"/>
        </w:rPr>
        <w:t>(4)</w:t>
      </w:r>
      <w:r w:rsidRPr="00C37017">
        <w:rPr>
          <w:rFonts w:hint="eastAsia"/>
        </w:rPr>
        <w:t>同源染色體上相同位置的成對基因稱為</w:t>
      </w:r>
      <w:r w:rsidRPr="00522527">
        <w:rPr>
          <w:rFonts w:hint="eastAsia"/>
          <w:color w:val="FEFEFE"/>
          <w:u w:val="single" w:color="000000"/>
        </w:rPr>
        <w:t xml:space="preserve">   等位基因   </w:t>
      </w:r>
      <w:r>
        <w:rPr>
          <w:rFonts w:hint="eastAsia"/>
        </w:rPr>
        <w:t>。</w:t>
      </w:r>
    </w:p>
    <w:p w:rsidR="006A6B59" w:rsidRPr="00375C09" w:rsidRDefault="006A6B59" w:rsidP="00C37017">
      <w:pPr>
        <w:snapToGrid w:val="0"/>
        <w:spacing w:line="420" w:lineRule="atLeast"/>
        <w:ind w:leftChars="360" w:left="1188" w:hanging="324"/>
        <w:jc w:val="both"/>
        <w:rPr>
          <w:rFonts w:ascii="華康楷書體 Std W7" w:eastAsia="華康楷書體 Std W7" w:hAnsi="華康楷書體 Std W7"/>
          <w:sz w:val="26"/>
          <w:szCs w:val="26"/>
          <w:vertAlign w:val="subscript"/>
        </w:rPr>
      </w:pPr>
    </w:p>
    <w:p w:rsidR="006A6B59" w:rsidRPr="00122884" w:rsidRDefault="006A6B59" w:rsidP="00B648DB">
      <w:pPr>
        <w:pStyle w:val="11"/>
        <w:ind w:left="818" w:right="480" w:hanging="338"/>
      </w:pPr>
      <w:r>
        <w:rPr>
          <w:rFonts w:hint="eastAsia"/>
        </w:rPr>
        <w:t>2</w:t>
      </w:r>
      <w:r w:rsidRPr="00122884">
        <w:rPr>
          <w:rFonts w:hint="eastAsia"/>
        </w:rPr>
        <w:t>.</w:t>
      </w:r>
      <w:r>
        <w:rPr>
          <w:rFonts w:hint="eastAsia"/>
        </w:rPr>
        <w:t>複製染色分體</w:t>
      </w:r>
    </w:p>
    <w:p w:rsidR="006A6B59" w:rsidRDefault="006A6B59" w:rsidP="00B648DB">
      <w:pPr>
        <w:pStyle w:val="12"/>
        <w:ind w:left="1112" w:right="480" w:hanging="320"/>
      </w:pPr>
      <w:r w:rsidRPr="009126BF">
        <w:rPr>
          <w:rFonts w:hint="eastAsia"/>
        </w:rPr>
        <w:t>(1)</w:t>
      </w:r>
      <w:r>
        <w:rPr>
          <w:rFonts w:hint="eastAsia"/>
        </w:rPr>
        <w:t>一條染色體由兩個複製染色分體組成，以中節相連。</w:t>
      </w:r>
    </w:p>
    <w:p w:rsidR="006A6B59" w:rsidRDefault="006A6B59" w:rsidP="00B648DB">
      <w:pPr>
        <w:pStyle w:val="12"/>
        <w:ind w:left="1112" w:right="480" w:hanging="320"/>
      </w:pPr>
      <w:r w:rsidRPr="009126BF">
        <w:rPr>
          <w:rFonts w:hint="eastAsia"/>
        </w:rPr>
        <w:t>(2)</w:t>
      </w:r>
      <w:r>
        <w:rPr>
          <w:rFonts w:hint="eastAsia"/>
        </w:rPr>
        <w:t>一對複製染色分體＝一對</w:t>
      </w:r>
      <w:r w:rsidRPr="00522527">
        <w:rPr>
          <w:rFonts w:hint="eastAsia"/>
          <w:color w:val="FEFEFE"/>
          <w:u w:val="single" w:color="000000"/>
        </w:rPr>
        <w:t xml:space="preserve">  姊妹  </w:t>
      </w:r>
      <w:r>
        <w:rPr>
          <w:rFonts w:hint="eastAsia"/>
        </w:rPr>
        <w:t>染色分體＝一個</w:t>
      </w:r>
      <w:r w:rsidRPr="00522527">
        <w:rPr>
          <w:rFonts w:hint="eastAsia"/>
          <w:color w:val="FEFEFE"/>
          <w:u w:val="single" w:color="000000"/>
        </w:rPr>
        <w:t xml:space="preserve">   二分體   </w:t>
      </w:r>
      <w:r>
        <w:rPr>
          <w:rFonts w:hint="eastAsia"/>
        </w:rPr>
        <w:t>。</w:t>
      </w:r>
    </w:p>
    <w:p w:rsidR="00C37017" w:rsidRDefault="00C37017" w:rsidP="00C37017">
      <w:pPr>
        <w:pStyle w:val="-11"/>
        <w:snapToGrid w:val="0"/>
        <w:spacing w:line="420" w:lineRule="atLeast"/>
        <w:ind w:leftChars="0" w:left="0"/>
        <w:jc w:val="both"/>
        <w:rPr>
          <w:rFonts w:ascii="Times New Roman" w:eastAsia="華康圓體 Std W5" w:hAnsi="Times New Roman"/>
          <w:sz w:val="28"/>
          <w:szCs w:val="28"/>
        </w:rPr>
      </w:pPr>
    </w:p>
    <w:p w:rsidR="006A6B59" w:rsidRPr="009126BF" w:rsidRDefault="006A6B59" w:rsidP="00594FF3">
      <w:pPr>
        <w:pStyle w:val="aff3"/>
        <w:spacing w:after="108"/>
      </w:pPr>
      <w:r>
        <w:t>(</w:t>
      </w:r>
      <w:r w:rsidR="00C114D0">
        <w:rPr>
          <w:rFonts w:hint="eastAsia"/>
        </w:rPr>
        <w:t>二</w:t>
      </w:r>
      <w:r>
        <w:t>)</w:t>
      </w:r>
      <w:r w:rsidR="00C114D0">
        <w:rPr>
          <w:rFonts w:hint="eastAsia"/>
        </w:rPr>
        <w:t>體</w:t>
      </w:r>
      <w:r>
        <w:rPr>
          <w:rFonts w:hint="eastAsia"/>
        </w:rPr>
        <w:t>染色體和</w:t>
      </w:r>
      <w:r w:rsidR="00C114D0">
        <w:rPr>
          <w:rFonts w:hint="eastAsia"/>
        </w:rPr>
        <w:t>性</w:t>
      </w:r>
      <w:r>
        <w:rPr>
          <w:rFonts w:hint="eastAsia"/>
        </w:rPr>
        <w:t>染色體</w:t>
      </w:r>
      <w:r w:rsidRPr="009126BF">
        <w:rPr>
          <w:rFonts w:hint="eastAsia"/>
        </w:rPr>
        <w:t>：</w:t>
      </w:r>
    </w:p>
    <w:p w:rsidR="00C114D0" w:rsidRPr="00C114D0" w:rsidRDefault="00C114D0" w:rsidP="00B648DB">
      <w:pPr>
        <w:pStyle w:val="11"/>
        <w:ind w:left="818" w:right="480" w:hanging="338"/>
      </w:pPr>
      <w:r w:rsidRPr="00122884">
        <w:rPr>
          <w:rFonts w:hint="eastAsia"/>
        </w:rPr>
        <w:t>1.</w:t>
      </w:r>
      <w:r>
        <w:rPr>
          <w:rFonts w:hint="eastAsia"/>
        </w:rPr>
        <w:t>性染色體</w:t>
      </w:r>
      <w:r w:rsidR="00B648DB">
        <w:br/>
      </w:r>
      <w:r w:rsidRPr="00C114D0">
        <w:rPr>
          <w:rFonts w:hint="eastAsia"/>
        </w:rPr>
        <w:t>此染色體的組合與生物的</w:t>
      </w:r>
      <w:r w:rsidRPr="00522527">
        <w:rPr>
          <w:rFonts w:hint="eastAsia"/>
          <w:color w:val="FEFEFE"/>
          <w:u w:val="single" w:color="000000"/>
        </w:rPr>
        <w:t xml:space="preserve">  性別  </w:t>
      </w:r>
      <w:r w:rsidRPr="00C114D0">
        <w:rPr>
          <w:rFonts w:hint="eastAsia"/>
        </w:rPr>
        <w:t>決定</w:t>
      </w:r>
      <w:r>
        <w:rPr>
          <w:rFonts w:hint="eastAsia"/>
        </w:rPr>
        <w:t>有關，不同生物的決定方式不同。</w:t>
      </w:r>
      <w:r>
        <w:br/>
      </w:r>
      <w:r>
        <w:rPr>
          <w:rFonts w:hint="eastAsia"/>
        </w:rPr>
        <w:t>以</w:t>
      </w:r>
      <w:r w:rsidRPr="00C114D0">
        <w:rPr>
          <w:rFonts w:hint="eastAsia"/>
        </w:rPr>
        <w:t>人類細胞</w:t>
      </w:r>
      <w:r>
        <w:rPr>
          <w:rFonts w:hint="eastAsia"/>
        </w:rPr>
        <w:t>為例，</w:t>
      </w:r>
      <w:r w:rsidRPr="00C114D0">
        <w:rPr>
          <w:rFonts w:hint="eastAsia"/>
        </w:rPr>
        <w:t>第23對染色體為性染色體</w:t>
      </w:r>
      <w:r>
        <w:rPr>
          <w:rFonts w:hint="eastAsia"/>
        </w:rPr>
        <w:t>，</w:t>
      </w:r>
      <w:r w:rsidRPr="00C114D0">
        <w:rPr>
          <w:rFonts w:hint="eastAsia"/>
        </w:rPr>
        <w:t>XX為女性，XY為男性。</w:t>
      </w:r>
    </w:p>
    <w:p w:rsidR="00C114D0" w:rsidRPr="00375C09" w:rsidRDefault="00C114D0" w:rsidP="00C114D0">
      <w:pPr>
        <w:snapToGrid w:val="0"/>
        <w:spacing w:line="420" w:lineRule="atLeast"/>
        <w:ind w:leftChars="220" w:left="528"/>
        <w:jc w:val="both"/>
        <w:rPr>
          <w:rFonts w:ascii="華康楷書體 Std W7" w:eastAsia="華康楷書體 Std W7" w:hAnsi="華康楷書體 Std W7"/>
          <w:sz w:val="26"/>
          <w:szCs w:val="26"/>
          <w:vertAlign w:val="subscript"/>
        </w:rPr>
      </w:pPr>
    </w:p>
    <w:p w:rsidR="00C114D0" w:rsidRDefault="00C114D0" w:rsidP="00B648DB">
      <w:pPr>
        <w:pStyle w:val="11"/>
        <w:ind w:left="818" w:right="480" w:hanging="338"/>
      </w:pPr>
      <w:r>
        <w:rPr>
          <w:rFonts w:hint="eastAsia"/>
        </w:rPr>
        <w:t>2</w:t>
      </w:r>
      <w:r w:rsidRPr="00122884">
        <w:rPr>
          <w:rFonts w:hint="eastAsia"/>
        </w:rPr>
        <w:t>.</w:t>
      </w:r>
      <w:r>
        <w:rPr>
          <w:rFonts w:hint="eastAsia"/>
        </w:rPr>
        <w:t>體染色體</w:t>
      </w:r>
      <w:r w:rsidR="00B648DB">
        <w:br/>
      </w:r>
      <w:r w:rsidRPr="00C114D0">
        <w:rPr>
          <w:rFonts w:hint="eastAsia"/>
        </w:rPr>
        <w:t>除了性染色體以外的染色體，與性別決定</w:t>
      </w:r>
      <w:r w:rsidR="0064747F" w:rsidRPr="00522527">
        <w:rPr>
          <w:rFonts w:hint="eastAsia"/>
          <w:color w:val="FEFEFE"/>
          <w:u w:val="single" w:color="000000" w:themeColor="text1"/>
        </w:rPr>
        <w:t xml:space="preserve">  無關  </w:t>
      </w:r>
      <w:r w:rsidRPr="00C114D0">
        <w:rPr>
          <w:rFonts w:hint="eastAsia"/>
        </w:rPr>
        <w:t>，人類</w:t>
      </w:r>
      <w:r w:rsidR="00FE5A4F">
        <w:rPr>
          <w:rFonts w:hint="eastAsia"/>
        </w:rPr>
        <w:t>染色體中</w:t>
      </w:r>
      <w:r w:rsidRPr="00C114D0">
        <w:rPr>
          <w:rFonts w:hint="eastAsia"/>
        </w:rPr>
        <w:t>有22對。</w:t>
      </w:r>
    </w:p>
    <w:p w:rsidR="00FE5A4F" w:rsidRDefault="00FE5A4F" w:rsidP="00C37017">
      <w:pPr>
        <w:snapToGrid w:val="0"/>
        <w:spacing w:line="420" w:lineRule="atLeast"/>
        <w:jc w:val="both"/>
        <w:rPr>
          <w:rFonts w:ascii="華康唐風隸 Std W5" w:eastAsia="華康唐風隸 Std W5" w:hAnsi="華康唐風隸 Std W5"/>
          <w:noProof/>
          <w:sz w:val="30"/>
          <w:szCs w:val="30"/>
        </w:rPr>
      </w:pPr>
    </w:p>
    <w:p w:rsidR="00FE5A4F" w:rsidRPr="009126BF" w:rsidRDefault="00FE5A4F" w:rsidP="00594FF3">
      <w:pPr>
        <w:pStyle w:val="aff3"/>
        <w:spacing w:after="108"/>
      </w:pPr>
      <w:r>
        <w:t>(</w:t>
      </w:r>
      <w:r>
        <w:rPr>
          <w:rFonts w:hint="eastAsia"/>
        </w:rPr>
        <w:t>三</w:t>
      </w:r>
      <w:r>
        <w:t>)</w:t>
      </w:r>
      <w:r>
        <w:rPr>
          <w:rFonts w:hint="eastAsia"/>
        </w:rPr>
        <w:t>染色體套數：</w:t>
      </w:r>
    </w:p>
    <w:p w:rsidR="00FE5A4F" w:rsidRDefault="00FE5A4F" w:rsidP="00B648DB">
      <w:pPr>
        <w:pStyle w:val="11"/>
        <w:ind w:left="818" w:right="480" w:hanging="338"/>
      </w:pPr>
      <w:r w:rsidRPr="00122884">
        <w:rPr>
          <w:rFonts w:hint="eastAsia"/>
        </w:rPr>
        <w:t>1.</w:t>
      </w:r>
      <w:r>
        <w:rPr>
          <w:rFonts w:hint="eastAsia"/>
        </w:rPr>
        <w:t>雙套染色體(</w:t>
      </w:r>
      <w:r w:rsidRPr="00522527">
        <w:rPr>
          <w:rFonts w:hint="eastAsia"/>
          <w:color w:val="FEFEFE"/>
          <w:u w:val="single" w:color="000000"/>
        </w:rPr>
        <w:t xml:space="preserve"> 2</w:t>
      </w:r>
      <w:r w:rsidRPr="00522527">
        <w:rPr>
          <w:color w:val="FEFEFE"/>
          <w:u w:val="single" w:color="000000"/>
        </w:rPr>
        <w:t>n</w:t>
      </w:r>
      <w:r w:rsidRPr="00522527">
        <w:rPr>
          <w:rFonts w:hint="eastAsia"/>
          <w:color w:val="FEFEFE"/>
          <w:u w:val="single" w:color="000000"/>
        </w:rPr>
        <w:t xml:space="preserve"> </w:t>
      </w:r>
      <w:r>
        <w:rPr>
          <w:rFonts w:hint="eastAsia"/>
        </w:rPr>
        <w:t>)</w:t>
      </w:r>
      <w:r w:rsidR="00B648DB">
        <w:br/>
      </w:r>
      <w:r>
        <w:rPr>
          <w:rFonts w:hint="eastAsia"/>
        </w:rPr>
        <w:t>普遍存在於</w:t>
      </w:r>
      <w:r w:rsidRPr="00522527">
        <w:rPr>
          <w:rFonts w:hint="eastAsia"/>
          <w:color w:val="FEFEFE"/>
          <w:u w:val="single" w:color="000000"/>
        </w:rPr>
        <w:t xml:space="preserve">  體  </w:t>
      </w:r>
      <w:r>
        <w:rPr>
          <w:rFonts w:hint="eastAsia"/>
        </w:rPr>
        <w:t>細胞中，細胞內的染色體兩兩成對。</w:t>
      </w:r>
    </w:p>
    <w:p w:rsidR="00FE5A4F" w:rsidRDefault="00FE5A4F" w:rsidP="00FE5A4F">
      <w:pPr>
        <w:snapToGrid w:val="0"/>
        <w:spacing w:line="420" w:lineRule="atLeast"/>
        <w:ind w:leftChars="192" w:left="867" w:hangingChars="156" w:hanging="406"/>
        <w:jc w:val="both"/>
        <w:rPr>
          <w:rFonts w:ascii="華康楷書體 Std W7" w:eastAsia="華康楷書體 Std W7" w:hAnsi="華康楷書體 Std W7"/>
          <w:sz w:val="26"/>
          <w:szCs w:val="26"/>
        </w:rPr>
      </w:pPr>
    </w:p>
    <w:p w:rsidR="00FE5A4F" w:rsidRDefault="00FE5A4F" w:rsidP="00B648DB">
      <w:pPr>
        <w:pStyle w:val="11"/>
        <w:ind w:left="818" w:right="480" w:hanging="338"/>
      </w:pPr>
      <w:r>
        <w:rPr>
          <w:rFonts w:hint="eastAsia"/>
        </w:rPr>
        <w:t>2</w:t>
      </w:r>
      <w:r w:rsidRPr="00122884">
        <w:rPr>
          <w:rFonts w:hint="eastAsia"/>
        </w:rPr>
        <w:t>.</w:t>
      </w:r>
      <w:r>
        <w:rPr>
          <w:rFonts w:hint="eastAsia"/>
        </w:rPr>
        <w:t>單套染色體(</w:t>
      </w:r>
      <w:r w:rsidRPr="00522527">
        <w:rPr>
          <w:rFonts w:hint="eastAsia"/>
          <w:color w:val="FEFEFE"/>
          <w:u w:val="single" w:color="000000"/>
        </w:rPr>
        <w:t xml:space="preserve"> </w:t>
      </w:r>
      <w:r w:rsidR="0064747F" w:rsidRPr="00522527">
        <w:rPr>
          <w:color w:val="FEFEFE"/>
          <w:u w:val="single" w:color="000000"/>
        </w:rPr>
        <w:t>n</w:t>
      </w:r>
      <w:r w:rsidRPr="00522527">
        <w:rPr>
          <w:rFonts w:hint="eastAsia"/>
          <w:color w:val="FEFEFE"/>
          <w:u w:val="single" w:color="000000"/>
        </w:rPr>
        <w:t xml:space="preserve"> </w:t>
      </w:r>
      <w:r>
        <w:rPr>
          <w:rFonts w:hint="eastAsia"/>
        </w:rPr>
        <w:t>)</w:t>
      </w:r>
      <w:r w:rsidR="00B648DB">
        <w:br/>
      </w:r>
      <w:r>
        <w:rPr>
          <w:rFonts w:hint="eastAsia"/>
        </w:rPr>
        <w:t>存在於</w:t>
      </w:r>
      <w:r w:rsidRPr="00522527">
        <w:rPr>
          <w:rFonts w:hint="eastAsia"/>
          <w:color w:val="FEFEFE"/>
          <w:u w:val="single" w:color="000000"/>
        </w:rPr>
        <w:t xml:space="preserve">  配子  </w:t>
      </w:r>
      <w:r>
        <w:rPr>
          <w:rFonts w:hint="eastAsia"/>
        </w:rPr>
        <w:t>細胞中，細胞內的染色體不成對。</w:t>
      </w:r>
    </w:p>
    <w:p w:rsidR="00FE5A4F" w:rsidRPr="00C114D0" w:rsidRDefault="00FE5A4F" w:rsidP="00B648DB">
      <w:pPr>
        <w:pStyle w:val="11"/>
        <w:ind w:left="818" w:right="480" w:hanging="338"/>
      </w:pPr>
    </w:p>
    <w:p w:rsidR="004523E5" w:rsidRDefault="004523E5" w:rsidP="004523E5">
      <w:pPr>
        <w:pStyle w:val="aff7"/>
        <w:ind w:left="240" w:right="240"/>
      </w:pPr>
      <w:r>
        <w:rPr>
          <w:rFonts w:ascii="華康唐風隸 Std W5" w:eastAsia="華康唐風隸 Std W5" w:hAnsi="華康唐風隸 Std W5" w:hint="eastAsia"/>
          <w:noProof/>
        </w:rPr>
        <mc:AlternateContent>
          <mc:Choice Requires="wpg">
            <w:drawing>
              <wp:anchor distT="0" distB="0" distL="114300" distR="114300" simplePos="0" relativeHeight="251275776" behindDoc="0" locked="0" layoutInCell="1" allowOverlap="1" wp14:anchorId="209F9470" wp14:editId="250E56DE">
                <wp:simplePos x="0" y="0"/>
                <wp:positionH relativeFrom="column">
                  <wp:posOffset>1113647</wp:posOffset>
                </wp:positionH>
                <wp:positionV relativeFrom="paragraph">
                  <wp:posOffset>160511</wp:posOffset>
                </wp:positionV>
                <wp:extent cx="1943100" cy="1943100"/>
                <wp:effectExtent l="11430" t="6985" r="7620" b="12065"/>
                <wp:wrapNone/>
                <wp:docPr id="9217" name="Group 7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943100"/>
                          <a:chOff x="2102" y="13088"/>
                          <a:chExt cx="3060" cy="3060"/>
                        </a:xfrm>
                      </wpg:grpSpPr>
                      <wps:wsp>
                        <wps:cNvPr id="9218" name="Oval 7547"/>
                        <wps:cNvSpPr>
                          <a:spLocks noChangeArrowheads="1"/>
                        </wps:cNvSpPr>
                        <wps:spPr bwMode="auto">
                          <a:xfrm>
                            <a:off x="2102" y="13088"/>
                            <a:ext cx="3060" cy="30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219" name="Group 7548"/>
                        <wpg:cNvGrpSpPr>
                          <a:grpSpLocks/>
                        </wpg:cNvGrpSpPr>
                        <wpg:grpSpPr bwMode="auto">
                          <a:xfrm flipH="1">
                            <a:off x="2515" y="13883"/>
                            <a:ext cx="205" cy="1548"/>
                            <a:chOff x="5315" y="12120"/>
                            <a:chExt cx="553" cy="4171"/>
                          </a:xfrm>
                        </wpg:grpSpPr>
                        <wps:wsp>
                          <wps:cNvPr id="9220" name="Oval 7549"/>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21" name="Oval 7550"/>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22" name="Oval 7551"/>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23" name="Oval 7552"/>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24" name="Oval 7553"/>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225" name="Group 7554"/>
                        <wpg:cNvGrpSpPr>
                          <a:grpSpLocks/>
                        </wpg:cNvGrpSpPr>
                        <wpg:grpSpPr bwMode="auto">
                          <a:xfrm flipH="1">
                            <a:off x="4017" y="14306"/>
                            <a:ext cx="205" cy="1548"/>
                            <a:chOff x="5315" y="12120"/>
                            <a:chExt cx="553" cy="4171"/>
                          </a:xfrm>
                        </wpg:grpSpPr>
                        <wps:wsp>
                          <wps:cNvPr id="9226" name="Oval 7555"/>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27" name="Oval 7556"/>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28" name="Oval 7557"/>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29" name="Oval 7558"/>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30" name="Oval 7559"/>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231" name="Group 7560"/>
                        <wpg:cNvGrpSpPr>
                          <a:grpSpLocks/>
                        </wpg:cNvGrpSpPr>
                        <wpg:grpSpPr bwMode="auto">
                          <a:xfrm>
                            <a:off x="3499" y="13209"/>
                            <a:ext cx="205" cy="1192"/>
                            <a:chOff x="5234" y="10945"/>
                            <a:chExt cx="205" cy="1192"/>
                          </a:xfrm>
                        </wpg:grpSpPr>
                        <wps:wsp>
                          <wps:cNvPr id="9232" name="Oval 7561"/>
                          <wps:cNvSpPr>
                            <a:spLocks noChangeArrowheads="1"/>
                          </wps:cNvSpPr>
                          <wps:spPr bwMode="auto">
                            <a:xfrm rot="246744" flipH="1">
                              <a:off x="5351" y="10945"/>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33" name="Oval 7562"/>
                          <wps:cNvSpPr>
                            <a:spLocks noChangeArrowheads="1"/>
                          </wps:cNvSpPr>
                          <wps:spPr bwMode="auto">
                            <a:xfrm rot="-246744" flipH="1" flipV="1">
                              <a:off x="5234" y="10945"/>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234" name="Group 7563"/>
                          <wpg:cNvGrpSpPr>
                            <a:grpSpLocks/>
                          </wpg:cNvGrpSpPr>
                          <wpg:grpSpPr bwMode="auto">
                            <a:xfrm>
                              <a:off x="5248" y="11707"/>
                              <a:ext cx="173" cy="430"/>
                              <a:chOff x="5234" y="11707"/>
                              <a:chExt cx="192" cy="430"/>
                            </a:xfrm>
                          </wpg:grpSpPr>
                          <wps:wsp>
                            <wps:cNvPr id="9235" name="Oval 7564"/>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36" name="Oval 7565"/>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237" name="Oval 7566"/>
                          <wps:cNvSpPr>
                            <a:spLocks noChangeArrowheads="1"/>
                          </wps:cNvSpPr>
                          <wps:spPr bwMode="auto">
                            <a:xfrm flipH="1">
                              <a:off x="5258" y="11632"/>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238" name="Group 7567"/>
                        <wpg:cNvGrpSpPr>
                          <a:grpSpLocks/>
                        </wpg:cNvGrpSpPr>
                        <wpg:grpSpPr bwMode="auto">
                          <a:xfrm>
                            <a:off x="4421" y="13619"/>
                            <a:ext cx="205" cy="1192"/>
                            <a:chOff x="5234" y="10945"/>
                            <a:chExt cx="205" cy="1192"/>
                          </a:xfrm>
                        </wpg:grpSpPr>
                        <wps:wsp>
                          <wps:cNvPr id="9239" name="Oval 7568"/>
                          <wps:cNvSpPr>
                            <a:spLocks noChangeArrowheads="1"/>
                          </wps:cNvSpPr>
                          <wps:spPr bwMode="auto">
                            <a:xfrm rot="246744" flipH="1">
                              <a:off x="5351" y="10945"/>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40" name="Oval 7569"/>
                          <wps:cNvSpPr>
                            <a:spLocks noChangeArrowheads="1"/>
                          </wps:cNvSpPr>
                          <wps:spPr bwMode="auto">
                            <a:xfrm rot="-246744" flipH="1" flipV="1">
                              <a:off x="5234" y="10945"/>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241" name="Group 7570"/>
                          <wpg:cNvGrpSpPr>
                            <a:grpSpLocks/>
                          </wpg:cNvGrpSpPr>
                          <wpg:grpSpPr bwMode="auto">
                            <a:xfrm>
                              <a:off x="5248" y="11707"/>
                              <a:ext cx="173" cy="430"/>
                              <a:chOff x="5234" y="11707"/>
                              <a:chExt cx="192" cy="430"/>
                            </a:xfrm>
                          </wpg:grpSpPr>
                          <wps:wsp>
                            <wps:cNvPr id="9242" name="Oval 7571"/>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43" name="Oval 7572"/>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244" name="Oval 7573"/>
                          <wps:cNvSpPr>
                            <a:spLocks noChangeArrowheads="1"/>
                          </wps:cNvSpPr>
                          <wps:spPr bwMode="auto">
                            <a:xfrm flipH="1">
                              <a:off x="5258" y="11632"/>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245" name="Group 7574"/>
                        <wpg:cNvGrpSpPr>
                          <a:grpSpLocks/>
                        </wpg:cNvGrpSpPr>
                        <wpg:grpSpPr bwMode="auto">
                          <a:xfrm>
                            <a:off x="3493" y="14759"/>
                            <a:ext cx="173" cy="878"/>
                            <a:chOff x="5258" y="11095"/>
                            <a:chExt cx="173" cy="878"/>
                          </a:xfrm>
                        </wpg:grpSpPr>
                        <wpg:grpSp>
                          <wpg:cNvPr id="9246" name="Group 7575"/>
                          <wpg:cNvGrpSpPr>
                            <a:grpSpLocks/>
                          </wpg:cNvGrpSpPr>
                          <wpg:grpSpPr bwMode="auto">
                            <a:xfrm>
                              <a:off x="5258" y="11543"/>
                              <a:ext cx="173" cy="430"/>
                              <a:chOff x="5234" y="11707"/>
                              <a:chExt cx="192" cy="430"/>
                            </a:xfrm>
                          </wpg:grpSpPr>
                          <wps:wsp>
                            <wps:cNvPr id="9247" name="Oval 7576"/>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48" name="Oval 7577"/>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249" name="Group 7578"/>
                          <wpg:cNvGrpSpPr>
                            <a:grpSpLocks/>
                          </wpg:cNvGrpSpPr>
                          <wpg:grpSpPr bwMode="auto">
                            <a:xfrm flipV="1">
                              <a:off x="5258" y="11095"/>
                              <a:ext cx="173" cy="430"/>
                              <a:chOff x="5234" y="11707"/>
                              <a:chExt cx="192" cy="430"/>
                            </a:xfrm>
                          </wpg:grpSpPr>
                          <wps:wsp>
                            <wps:cNvPr id="9250" name="Oval 7579"/>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51" name="Oval 7580"/>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252" name="Oval 7581"/>
                          <wps:cNvSpPr>
                            <a:spLocks noChangeArrowheads="1"/>
                          </wps:cNvSpPr>
                          <wps:spPr bwMode="auto">
                            <a:xfrm flipH="1">
                              <a:off x="5268" y="11468"/>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253" name="Group 7582"/>
                        <wpg:cNvGrpSpPr>
                          <a:grpSpLocks/>
                        </wpg:cNvGrpSpPr>
                        <wpg:grpSpPr bwMode="auto">
                          <a:xfrm>
                            <a:off x="2974" y="14145"/>
                            <a:ext cx="173" cy="878"/>
                            <a:chOff x="5258" y="11095"/>
                            <a:chExt cx="173" cy="878"/>
                          </a:xfrm>
                        </wpg:grpSpPr>
                        <wpg:grpSp>
                          <wpg:cNvPr id="9254" name="Group 7583"/>
                          <wpg:cNvGrpSpPr>
                            <a:grpSpLocks/>
                          </wpg:cNvGrpSpPr>
                          <wpg:grpSpPr bwMode="auto">
                            <a:xfrm>
                              <a:off x="5258" y="11543"/>
                              <a:ext cx="173" cy="430"/>
                              <a:chOff x="5234" y="11707"/>
                              <a:chExt cx="192" cy="430"/>
                            </a:xfrm>
                          </wpg:grpSpPr>
                          <wps:wsp>
                            <wps:cNvPr id="9255" name="Oval 7584"/>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56" name="Oval 7585"/>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257" name="Group 7586"/>
                          <wpg:cNvGrpSpPr>
                            <a:grpSpLocks/>
                          </wpg:cNvGrpSpPr>
                          <wpg:grpSpPr bwMode="auto">
                            <a:xfrm flipV="1">
                              <a:off x="5258" y="11095"/>
                              <a:ext cx="173" cy="430"/>
                              <a:chOff x="5234" y="11707"/>
                              <a:chExt cx="192" cy="430"/>
                            </a:xfrm>
                          </wpg:grpSpPr>
                          <wps:wsp>
                            <wps:cNvPr id="9258" name="Oval 7587"/>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59" name="Oval 7588"/>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260" name="Oval 7589"/>
                          <wps:cNvSpPr>
                            <a:spLocks noChangeArrowheads="1"/>
                          </wps:cNvSpPr>
                          <wps:spPr bwMode="auto">
                            <a:xfrm flipH="1">
                              <a:off x="5268" y="11468"/>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2ED965D" id="Group 7596" o:spid="_x0000_s1026" style="position:absolute;margin-left:87.7pt;margin-top:12.65pt;width:153pt;height:153pt;z-index:251275776" coordorigin="2102,13088" coordsize="30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">
                <v:oval id="Oval 7547" o:spid="_x0000_s1027" style="position:absolute;left:2102;top:13088;width:3060;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"/>
                <v:group id="Group 7548" o:spid="_x0000_s1028" style="position:absolute;left:2515;top:13883;width:205;height:1548;flip:x" coordorigin="5315,12120" coordsize="553,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">
                  <v:oval id="Oval 7549" o:spid="_x0000_s1029"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"/>
                  <v:oval id="Oval 7550" o:spid="_x0000_s1030"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"/>
                  <v:oval id="Oval 7551" o:spid="_x0000_s1031"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"/>
                  <v:oval id="Oval 7552" o:spid="_x0000_s1032"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"/>
                  <v:oval id="Oval 7553" o:spid="_x0000_s1033"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"/>
                </v:group>
                <v:group id="Group 7554" o:spid="_x0000_s1034" style="position:absolute;left:4017;top:14306;width:205;height:1548;flip:x" coordorigin="5315,12120" coordsize="553,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">
                  <v:oval id="Oval 7555" o:spid="_x0000_s1035"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"/>
                  <v:oval id="Oval 7556" o:spid="_x0000_s1036"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"/>
                  <v:oval id="Oval 7557" o:spid="_x0000_s1037"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"/>
                  <v:oval id="Oval 7558" o:spid="_x0000_s1038"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"/>
                  <v:oval id="Oval 7559" o:spid="_x0000_s1039"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"/>
                </v:group>
                <v:group id="Group 7560" o:spid="_x0000_s1040" style="position:absolute;left:3499;top:13209;width:205;height:1192" coordorigin="5234,10945" coordsize="205,1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">
                  <v:oval id="Oval 7561" o:spid="_x0000_s1041" style="position:absolute;left:5351;top:10945;width:88;height:786;rotation:-269510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"/>
                  <v:oval id="Oval 7562" o:spid="_x0000_s1042" style="position:absolute;left:5234;top:10945;width:88;height:786;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"/>
                  <v:group id="Group 7563" o:spid="_x0000_s1043" style="position:absolute;left:5248;top:11707;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">
                    <v:oval id="Oval 7564" o:spid="_x0000_s1044"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"/>
                    <v:oval id="Oval 7565" o:spid="_x0000_s1045"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"/>
                  </v:group>
                  <v:oval id="Oval 7566" o:spid="_x0000_s1046" style="position:absolute;left:5258;top:11632;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"/>
                </v:group>
                <v:group id="Group 7567" o:spid="_x0000_s1047" style="position:absolute;left:4421;top:13619;width:205;height:1192" coordorigin="5234,10945" coordsize="205,1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">
                  <v:oval id="Oval 7568" o:spid="_x0000_s1048" style="position:absolute;left:5351;top:10945;width:88;height:786;rotation:-269510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"/>
                  <v:oval id="Oval 7569" o:spid="_x0000_s1049" style="position:absolute;left:5234;top:10945;width:88;height:786;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"/>
                  <v:group id="Group 7570" o:spid="_x0000_s1050" style="position:absolute;left:5248;top:11707;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">
                    <v:oval id="Oval 7571" o:spid="_x0000_s1051"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"/>
                    <v:oval id="Oval 7572" o:spid="_x0000_s1052"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"/>
                  </v:group>
                  <v:oval id="Oval 7573" o:spid="_x0000_s1053" style="position:absolute;left:5258;top:11632;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"/>
                </v:group>
                <v:group id="Group 7574" o:spid="_x0000_s1054" style="position:absolute;left:3493;top:14759;width:173;height:878" coordorigin="5258,11095" coordsize="173,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">
                  <v:group id="Group 7575" o:spid="_x0000_s1055" style="position:absolute;left:5258;top:11543;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">
                    <v:oval id="Oval 7576" o:spid="_x0000_s1056"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"/>
                    <v:oval id="Oval 7577" o:spid="_x0000_s1057"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"/>
                  </v:group>
                  <v:group id="Group 7578" o:spid="_x0000_s1058" style="position:absolute;left:5258;top:11095;width:173;height:430;flip:y"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">
                    <v:oval id="Oval 7579" o:spid="_x0000_s1059"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"/>
                    <v:oval id="Oval 7580" o:spid="_x0000_s1060"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"/>
                  </v:group>
                  <v:oval id="Oval 7581" o:spid="_x0000_s1061" style="position:absolute;left:5268;top:11468;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"/>
                </v:group>
                <v:group id="Group 7582" o:spid="_x0000_s1062" style="position:absolute;left:2974;top:14145;width:173;height:878" coordorigin="5258,11095" coordsize="173,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">
                  <v:group id="Group 7583" o:spid="_x0000_s1063" style="position:absolute;left:5258;top:11543;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">
                    <v:oval id="Oval 7584" o:spid="_x0000_s1064"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"/>
                    <v:oval id="Oval 7585" o:spid="_x0000_s1065"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"/>
                  </v:group>
                  <v:group id="Group 7586" o:spid="_x0000_s1066" style="position:absolute;left:5258;top:11095;width:173;height:430;flip:y"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">
                    <v:oval id="Oval 7587" o:spid="_x0000_s1067"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"/>
                    <v:oval id="Oval 7588" o:spid="_x0000_s1068"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"/>
                  </v:group>
                  <v:oval id="Oval 7589" o:spid="_x0000_s1069" style="position:absolute;left:5268;top:11468;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"/>
                </v:group>
              </v:group>
            </w:pict>
          </mc:Fallback>
        </mc:AlternateContent>
      </w:r>
      <w:r>
        <w:rPr>
          <w:rFonts w:ascii="華康唐風隸 Std W5" w:eastAsia="華康唐風隸 Std W5" w:hAnsi="華康唐風隸 Std W5" w:hint="eastAsia"/>
          <w:noProof/>
        </w:rPr>
        <mc:AlternateContent>
          <mc:Choice Requires="wps">
            <w:drawing>
              <wp:anchor distT="0" distB="0" distL="114300" distR="114300" simplePos="0" relativeHeight="251280896" behindDoc="0" locked="0" layoutInCell="1" allowOverlap="1" wp14:anchorId="322755BF" wp14:editId="2A1144B9">
                <wp:simplePos x="0" y="0"/>
                <wp:positionH relativeFrom="column">
                  <wp:posOffset>3962748</wp:posOffset>
                </wp:positionH>
                <wp:positionV relativeFrom="paragraph">
                  <wp:posOffset>113911</wp:posOffset>
                </wp:positionV>
                <wp:extent cx="2064774" cy="2045970"/>
                <wp:effectExtent l="0" t="0" r="12065" b="11430"/>
                <wp:wrapNone/>
                <wp:docPr id="9261" name="Text Box 7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4774" cy="204597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左圖中：</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共有____條染色體</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共有____對姊妹染色分體</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共有____條二分體</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共有____對同源染色體</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共有____套(n)染色體</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每套共有____條染色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2755BF" id="Text Box 7597" o:spid="_x0000_s1218" type="#_x0000_t202" style="position:absolute;left:0;text-align:left;margin-left:312.05pt;margin-top:8.95pt;width:162.6pt;height:161.1pt;z-index:25128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">
                <v:textbox>
                  <w:txbxContent>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左圖中：</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共有____條染色體</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共有____對姊妹染色分體</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共有____條二分體</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共有____對同源染色體</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共有____套(n)染色體</w:t>
                      </w:r>
                    </w:p>
                    <w:p w:rsidR="002B4F66" w:rsidRPr="00B648DB" w:rsidRDefault="002B4F66" w:rsidP="00FE5A4F">
                      <w:pPr>
                        <w:pStyle w:val="-11"/>
                        <w:adjustRightInd w:val="0"/>
                        <w:snapToGrid w:val="0"/>
                        <w:spacing w:line="420" w:lineRule="atLeast"/>
                        <w:ind w:leftChars="0" w:left="0"/>
                        <w:jc w:val="both"/>
                        <w:rPr>
                          <w:rFonts w:ascii="華康楷書體 Std W5" w:eastAsia="華康楷書體 Std W5" w:hAnsi="華康楷書體 Std W5"/>
                          <w:sz w:val="26"/>
                          <w:szCs w:val="26"/>
                        </w:rPr>
                      </w:pPr>
                      <w:r w:rsidRPr="00B648DB">
                        <w:rPr>
                          <w:rFonts w:ascii="華康楷書體 Std W5" w:eastAsia="華康楷書體 Std W5" w:hAnsi="華康楷書體 Std W5" w:hint="eastAsia"/>
                          <w:sz w:val="26"/>
                          <w:szCs w:val="26"/>
                        </w:rPr>
                        <w:t>每套共有____條染色體</w:t>
                      </w:r>
                    </w:p>
                  </w:txbxContent>
                </v:textbox>
              </v:shape>
            </w:pict>
          </mc:Fallback>
        </mc:AlternateContent>
      </w:r>
      <w:r>
        <w:t>$</w:t>
      </w:r>
      <w:r>
        <w:rPr>
          <w:rFonts w:hint="eastAsia"/>
        </w:rPr>
        <w:t>小試身手</w:t>
      </w:r>
    </w:p>
    <w:p w:rsidR="00C37017" w:rsidRDefault="00C37017" w:rsidP="00C37017">
      <w:pPr>
        <w:snapToGrid w:val="0"/>
        <w:spacing w:beforeLines="50" w:before="180" w:line="420" w:lineRule="atLeast"/>
        <w:rPr>
          <w:rFonts w:ascii="華康唐風隸 Std W9" w:eastAsia="華康唐風隸 Std W9" w:hAnsi="華康唐風隸 Std W9"/>
          <w:sz w:val="34"/>
          <w:szCs w:val="34"/>
          <w:shd w:val="clear" w:color="auto" w:fill="000000"/>
        </w:rPr>
      </w:pPr>
    </w:p>
    <w:p w:rsidR="00C37017" w:rsidRDefault="00C37017" w:rsidP="00C37017">
      <w:pPr>
        <w:adjustRightInd w:val="0"/>
        <w:snapToGrid w:val="0"/>
        <w:spacing w:afterLines="30" w:after="108" w:line="420" w:lineRule="atLeast"/>
        <w:jc w:val="both"/>
        <w:rPr>
          <w:rFonts w:ascii="華康楷書體 Std W7" w:eastAsia="華康楷書體 Std W7" w:hAnsi="華康楷書體 Std W7"/>
          <w:sz w:val="34"/>
          <w:szCs w:val="34"/>
          <w:bdr w:val="single" w:sz="4" w:space="0" w:color="auto"/>
          <w:shd w:val="clear" w:color="auto" w:fill="000000"/>
        </w:rPr>
      </w:pPr>
    </w:p>
    <w:p w:rsidR="00FE5A4F" w:rsidRPr="009126BF" w:rsidRDefault="00FE5A4F" w:rsidP="00594FF3">
      <w:pPr>
        <w:pStyle w:val="aff3"/>
        <w:spacing w:after="108"/>
      </w:pPr>
      <w:r>
        <w:br w:type="page"/>
      </w:r>
      <w:r>
        <w:lastRenderedPageBreak/>
        <w:t>(</w:t>
      </w:r>
      <w:r>
        <w:rPr>
          <w:rFonts w:hint="eastAsia"/>
        </w:rPr>
        <w:t>四</w:t>
      </w:r>
      <w:r>
        <w:t>)</w:t>
      </w:r>
      <w:r>
        <w:rPr>
          <w:rFonts w:hint="eastAsia"/>
        </w:rPr>
        <w:t>核型：</w:t>
      </w:r>
    </w:p>
    <w:p w:rsidR="00FE5A4F" w:rsidRDefault="00297381" w:rsidP="00B648DB">
      <w:pPr>
        <w:pStyle w:val="11"/>
        <w:ind w:left="818" w:right="480" w:hanging="338"/>
      </w:pPr>
      <w:r w:rsidRPr="00122884">
        <w:rPr>
          <w:rFonts w:hint="eastAsia"/>
        </w:rPr>
        <w:t>1.</w:t>
      </w:r>
      <w:r>
        <w:rPr>
          <w:rFonts w:hint="eastAsia"/>
        </w:rPr>
        <w:t>定義</w:t>
      </w:r>
      <w:r w:rsidR="00B648DB">
        <w:br/>
      </w:r>
      <w:r>
        <w:rPr>
          <w:rFonts w:hint="eastAsia"/>
        </w:rPr>
        <w:t>將</w:t>
      </w:r>
      <w:r w:rsidRPr="00297381">
        <w:t>細胞</w:t>
      </w:r>
      <w:r>
        <w:rPr>
          <w:rFonts w:hint="eastAsia"/>
        </w:rPr>
        <w:t>的染色體</w:t>
      </w:r>
      <w:r w:rsidRPr="00297381">
        <w:t>染色，通過顯微鏡</w:t>
      </w:r>
      <w:r>
        <w:rPr>
          <w:rFonts w:hint="eastAsia"/>
        </w:rPr>
        <w:t>攝影</w:t>
      </w:r>
      <w:r w:rsidRPr="00297381">
        <w:t>獲得它們的影像，</w:t>
      </w:r>
      <w:r>
        <w:rPr>
          <w:rFonts w:hint="eastAsia"/>
        </w:rPr>
        <w:t>再</w:t>
      </w:r>
      <w:r w:rsidRPr="00297381">
        <w:t>根據它們的大小，條紋以及</w:t>
      </w:r>
      <w:r>
        <w:t>著絲點所在的位置進行排列整合，</w:t>
      </w:r>
      <w:r>
        <w:rPr>
          <w:rFonts w:hint="eastAsia"/>
        </w:rPr>
        <w:t>即</w:t>
      </w:r>
      <w:r>
        <w:t>可得</w:t>
      </w:r>
      <w:r w:rsidRPr="00297381">
        <w:t>該細胞的染色體組型圖。</w:t>
      </w:r>
    </w:p>
    <w:p w:rsidR="00C37017" w:rsidRDefault="005D5787" w:rsidP="00FE5A4F">
      <w:pPr>
        <w:adjustRightInd w:val="0"/>
        <w:snapToGrid w:val="0"/>
        <w:spacing w:afterLines="30" w:after="108" w:line="420" w:lineRule="atLeast"/>
        <w:ind w:firstLine="482"/>
        <w:jc w:val="both"/>
        <w:rPr>
          <w:rFonts w:ascii="華康唐風隸 Std W9" w:eastAsia="華康唐風隸 Std W9" w:hAnsi="華康唐風隸 Std W9"/>
          <w:sz w:val="34"/>
          <w:szCs w:val="34"/>
          <w:shd w:val="clear" w:color="auto" w:fill="000000"/>
        </w:rPr>
      </w:pPr>
      <w:r>
        <w:rPr>
          <w:rFonts w:ascii="華康唐風隸 Std W9" w:eastAsia="華康唐風隸 Std W9" w:hAnsi="華康唐風隸 Std W9" w:hint="eastAsia"/>
          <w:noProof/>
          <w:sz w:val="34"/>
          <w:szCs w:val="34"/>
        </w:rPr>
        <w:drawing>
          <wp:anchor distT="0" distB="0" distL="114300" distR="114300" simplePos="0" relativeHeight="251282944" behindDoc="1" locked="0" layoutInCell="1" allowOverlap="1" wp14:anchorId="738639DB" wp14:editId="7F667FCA">
            <wp:simplePos x="0" y="0"/>
            <wp:positionH relativeFrom="column">
              <wp:posOffset>1019810</wp:posOffset>
            </wp:positionH>
            <wp:positionV relativeFrom="paragraph">
              <wp:posOffset>99060</wp:posOffset>
            </wp:positionV>
            <wp:extent cx="4034790" cy="3068320"/>
            <wp:effectExtent l="0" t="0" r="0" b="0"/>
            <wp:wrapNone/>
            <wp:docPr id="7599" name="圖片 7599" descr="http://www.spectral-imaging.com/sites/default/files/pictures/products/Cell1-karyotype-f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9" descr="http://www.spectral-imaging.com/sites/default/files/pictures/products/Cell1-karyotype-final.png"/>
                    <pic:cNvPicPr>
                      <a:picLocks noChangeAspect="1" noChangeArrowheads="1"/>
                    </pic:cNvPicPr>
                  </pic:nvPicPr>
                  <pic:blipFill>
                    <a:blip r:embed="rId96" r:link="rId97">
                      <a:extLst>
                        <a:ext uri="{28A0092B-C50C-407E-A947-70E740481C1C}">
                          <a14:useLocalDpi xmlns:a14="http://schemas.microsoft.com/office/drawing/2010/main" val="0"/>
                        </a:ext>
                      </a:extLst>
                    </a:blip>
                    <a:srcRect b="2266"/>
                    <a:stretch>
                      <a:fillRect/>
                    </a:stretch>
                  </pic:blipFill>
                  <pic:spPr bwMode="auto">
                    <a:xfrm>
                      <a:off x="0" y="0"/>
                      <a:ext cx="4034790" cy="3068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97381" w:rsidRDefault="00297381"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297381" w:rsidRDefault="00297381"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297381" w:rsidRDefault="00297381"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297381" w:rsidRDefault="00297381"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297381" w:rsidRDefault="00297381"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297381" w:rsidRDefault="00297381" w:rsidP="008C70CC">
      <w:pPr>
        <w:pStyle w:val="-11"/>
        <w:snapToGrid w:val="0"/>
        <w:spacing w:line="420" w:lineRule="atLeast"/>
        <w:ind w:leftChars="0" w:left="0"/>
        <w:jc w:val="center"/>
        <w:rPr>
          <w:rFonts w:ascii="華康唐風隸 Std W9" w:eastAsia="華康唐風隸 Std W9" w:hAnsi="華康唐風隸 Std W9"/>
          <w:sz w:val="34"/>
          <w:szCs w:val="34"/>
          <w:shd w:val="clear" w:color="auto" w:fill="000000"/>
        </w:rPr>
      </w:pPr>
    </w:p>
    <w:p w:rsidR="00297381" w:rsidRDefault="00297381"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297381" w:rsidRDefault="00297381"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297381" w:rsidRDefault="00297381"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297381" w:rsidRDefault="00297381"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297381" w:rsidRDefault="00297381" w:rsidP="00C37017">
      <w:pPr>
        <w:pStyle w:val="-11"/>
        <w:snapToGrid w:val="0"/>
        <w:spacing w:line="420" w:lineRule="atLeast"/>
        <w:ind w:leftChars="0" w:left="0"/>
        <w:jc w:val="both"/>
        <w:rPr>
          <w:rFonts w:ascii="華康唐風隸 Std W9" w:eastAsia="華康唐風隸 Std W9" w:hAnsi="華康唐風隸 Std W9"/>
          <w:sz w:val="34"/>
          <w:szCs w:val="34"/>
          <w:shd w:val="clear" w:color="auto" w:fill="000000"/>
        </w:rPr>
      </w:pPr>
    </w:p>
    <w:p w:rsidR="00B648DB" w:rsidRPr="00B648DB" w:rsidRDefault="00297381" w:rsidP="00B648DB">
      <w:pPr>
        <w:pStyle w:val="11"/>
        <w:ind w:left="818" w:right="480" w:hanging="338"/>
      </w:pPr>
      <w:r>
        <w:rPr>
          <w:rFonts w:hint="eastAsia"/>
        </w:rPr>
        <w:t>2</w:t>
      </w:r>
      <w:r w:rsidRPr="00122884">
        <w:rPr>
          <w:rFonts w:hint="eastAsia"/>
        </w:rPr>
        <w:t>.</w:t>
      </w:r>
      <w:r>
        <w:rPr>
          <w:rFonts w:hint="eastAsia"/>
        </w:rPr>
        <w:t>應用</w:t>
      </w:r>
      <w:r w:rsidR="00B648DB">
        <w:br/>
      </w:r>
      <w:r w:rsidRPr="00297381">
        <w:rPr>
          <w:rFonts w:hint="eastAsia"/>
        </w:rPr>
        <w:t>可以用來檢測胎兒是否有染色體構造或數目異常等等的遺傳性疾病</w:t>
      </w:r>
      <w:r w:rsidRPr="00297381">
        <w:t>。</w:t>
      </w:r>
      <w:r w:rsidR="00B648DB">
        <w:br/>
      </w:r>
      <w:r w:rsidRPr="00B648DB">
        <w:rPr>
          <w:rFonts w:hint="eastAsia"/>
        </w:rPr>
        <w:t>例如</w:t>
      </w:r>
    </w:p>
    <w:p w:rsidR="00B648DB" w:rsidRDefault="00297381" w:rsidP="00B648DB">
      <w:pPr>
        <w:pStyle w:val="12"/>
        <w:ind w:left="1112" w:right="480" w:hanging="320"/>
      </w:pPr>
      <w:r>
        <w:rPr>
          <w:rFonts w:hint="eastAsia"/>
        </w:rPr>
        <w:t>(</w:t>
      </w:r>
      <w:r>
        <w:t>1</w:t>
      </w:r>
      <w:r>
        <w:rPr>
          <w:rFonts w:hint="eastAsia"/>
        </w:rPr>
        <w:t>)</w:t>
      </w:r>
      <w:r w:rsidRPr="00297381">
        <w:rPr>
          <w:rFonts w:hint="eastAsia"/>
        </w:rPr>
        <w:t>唐氏症：病患的第</w:t>
      </w:r>
      <w:r w:rsidRPr="00297381">
        <w:t>21</w:t>
      </w:r>
      <w:r w:rsidRPr="00297381">
        <w:rPr>
          <w:rFonts w:hint="eastAsia"/>
        </w:rPr>
        <w:t>對染色體比一般人多出一條</w:t>
      </w:r>
      <w:r>
        <w:rPr>
          <w:rFonts w:hint="eastAsia"/>
        </w:rPr>
        <w:t>。</w:t>
      </w:r>
    </w:p>
    <w:p w:rsidR="00B648DB" w:rsidRDefault="00297381" w:rsidP="00B648DB">
      <w:pPr>
        <w:pStyle w:val="12"/>
        <w:ind w:left="1112" w:right="480" w:hanging="320"/>
      </w:pPr>
      <w:r>
        <w:rPr>
          <w:rFonts w:hint="eastAsia"/>
        </w:rPr>
        <w:t>(</w:t>
      </w:r>
      <w:r>
        <w:t>2</w:t>
      </w:r>
      <w:r>
        <w:rPr>
          <w:rFonts w:hint="eastAsia"/>
        </w:rPr>
        <w:t>)</w:t>
      </w:r>
      <w:r w:rsidRPr="00297381">
        <w:rPr>
          <w:rFonts w:hint="eastAsia"/>
        </w:rPr>
        <w:t>透納氏症：在女生的性染色體中少一條X染色體</w:t>
      </w:r>
      <w:r>
        <w:rPr>
          <w:rFonts w:hint="eastAsia"/>
        </w:rPr>
        <w:t>。</w:t>
      </w:r>
    </w:p>
    <w:p w:rsidR="00B648DB" w:rsidRDefault="00297381" w:rsidP="00B648DB">
      <w:pPr>
        <w:pStyle w:val="12"/>
        <w:ind w:left="1112" w:right="480" w:hanging="320"/>
      </w:pPr>
      <w:r>
        <w:rPr>
          <w:rFonts w:hint="eastAsia"/>
        </w:rPr>
        <w:t>(</w:t>
      </w:r>
      <w:r>
        <w:t>3</w:t>
      </w:r>
      <w:r>
        <w:rPr>
          <w:rFonts w:hint="eastAsia"/>
        </w:rPr>
        <w:t>)</w:t>
      </w:r>
      <w:r w:rsidRPr="00297381">
        <w:rPr>
          <w:rFonts w:hint="eastAsia"/>
        </w:rPr>
        <w:t>克林菲脫氏症：在男性的性染色體中多了一條以上的X染色體</w:t>
      </w:r>
      <w:r>
        <w:rPr>
          <w:rFonts w:hint="eastAsia"/>
        </w:rPr>
        <w:t>。</w:t>
      </w:r>
    </w:p>
    <w:p w:rsidR="00297381" w:rsidRDefault="00297381" w:rsidP="00B648DB">
      <w:pPr>
        <w:pStyle w:val="12"/>
        <w:ind w:left="1112" w:right="480" w:hanging="320"/>
      </w:pPr>
      <w:r>
        <w:rPr>
          <w:rFonts w:hint="eastAsia"/>
        </w:rPr>
        <w:t>(4)貓叫症：第5對染色體有一部份缺失，核型圖的染色體較一般人短。</w:t>
      </w:r>
    </w:p>
    <w:p w:rsidR="00382F7C" w:rsidRPr="009126BF" w:rsidRDefault="00C37017" w:rsidP="00BE71E9">
      <w:pPr>
        <w:pStyle w:val="aff1"/>
      </w:pPr>
      <w:r>
        <w:rPr>
          <w:rFonts w:ascii="華康唐風隸 Std W9" w:eastAsia="華康唐風隸 Std W9" w:hAnsi="華康唐風隸 Std W9"/>
        </w:rPr>
        <w:br w:type="page"/>
      </w:r>
      <w:r w:rsidR="00382F7C" w:rsidRPr="009126BF">
        <w:rPr>
          <w:rFonts w:hint="eastAsia"/>
        </w:rPr>
        <w:lastRenderedPageBreak/>
        <w:t xml:space="preserve"> </w:t>
      </w:r>
      <w:r w:rsidR="00AA37D4">
        <w:rPr>
          <w:rFonts w:hint="eastAsia"/>
        </w:rPr>
        <w:t>三</w:t>
      </w:r>
      <w:r w:rsidR="00382F7C" w:rsidRPr="009126BF">
        <w:rPr>
          <w:rFonts w:hint="eastAsia"/>
        </w:rPr>
        <w:t>、</w:t>
      </w:r>
      <w:r w:rsidR="00382F7C" w:rsidRPr="00BE71E9">
        <w:rPr>
          <w:rFonts w:hint="eastAsia"/>
          <w:shd w:val="clear" w:color="auto" w:fill="auto"/>
        </w:rPr>
        <w:t xml:space="preserve"> </w:t>
      </w:r>
      <w:r w:rsidR="00AA37D4" w:rsidRPr="00BE71E9">
        <w:rPr>
          <w:rFonts w:hint="eastAsia"/>
          <w:shd w:val="clear" w:color="auto" w:fill="auto"/>
        </w:rPr>
        <w:t>細胞分裂</w:t>
      </w:r>
      <w:r w:rsidR="00382F7C" w:rsidRPr="00BE71E9">
        <w:rPr>
          <w:rFonts w:hint="eastAsia"/>
          <w:shd w:val="clear" w:color="auto" w:fill="auto"/>
        </w:rPr>
        <w:t xml:space="preserve"> </w:t>
      </w:r>
    </w:p>
    <w:p w:rsidR="00AA37D4" w:rsidRPr="009126BF" w:rsidRDefault="00AA37D4" w:rsidP="00594FF3">
      <w:pPr>
        <w:pStyle w:val="aff3"/>
        <w:spacing w:after="108"/>
      </w:pPr>
      <w:r>
        <w:t>(</w:t>
      </w:r>
      <w:r w:rsidR="00351A59">
        <w:rPr>
          <w:rFonts w:hint="eastAsia"/>
        </w:rPr>
        <w:t>一</w:t>
      </w:r>
      <w:r>
        <w:t>)</w:t>
      </w:r>
      <w:r w:rsidR="00351A59">
        <w:rPr>
          <w:rFonts w:hint="eastAsia"/>
        </w:rPr>
        <w:t>細胞週期</w:t>
      </w:r>
      <w:r>
        <w:rPr>
          <w:rFonts w:hint="eastAsia"/>
        </w:rPr>
        <w:t>：</w:t>
      </w:r>
    </w:p>
    <w:p w:rsidR="00AA37D4" w:rsidRPr="00B648DB" w:rsidRDefault="00AA37D4" w:rsidP="00B648DB">
      <w:pPr>
        <w:pStyle w:val="11"/>
        <w:ind w:left="818" w:right="480" w:hanging="338"/>
      </w:pPr>
      <w:r w:rsidRPr="00122884">
        <w:rPr>
          <w:rFonts w:hint="eastAsia"/>
        </w:rPr>
        <w:t>1.</w:t>
      </w:r>
      <w:r>
        <w:rPr>
          <w:rFonts w:hint="eastAsia"/>
        </w:rPr>
        <w:t>定義</w:t>
      </w:r>
      <w:r w:rsidR="00B648DB">
        <w:br/>
      </w:r>
      <w:r w:rsidR="00351A59" w:rsidRPr="00351A59">
        <w:rPr>
          <w:rFonts w:hint="eastAsia"/>
        </w:rPr>
        <w:t>細胞從新生到成長再到分裂成兩個細胞的過程</w:t>
      </w:r>
      <w:r w:rsidRPr="00297381">
        <w:t>。</w:t>
      </w:r>
    </w:p>
    <w:p w:rsidR="00351A59" w:rsidRDefault="00351A59" w:rsidP="00351A59">
      <w:pPr>
        <w:adjustRightInd w:val="0"/>
        <w:snapToGrid w:val="0"/>
        <w:spacing w:line="420" w:lineRule="atLeast"/>
        <w:ind w:leftChars="250" w:left="860" w:rightChars="100" w:right="240" w:hangingChars="100" w:hanging="260"/>
        <w:jc w:val="both"/>
        <w:rPr>
          <w:rFonts w:ascii="華康楷書體 Std W7" w:eastAsia="華康楷書體 Std W7" w:hAnsi="華康楷書體 Std W7"/>
          <w:sz w:val="26"/>
          <w:szCs w:val="26"/>
        </w:rPr>
      </w:pPr>
    </w:p>
    <w:p w:rsidR="00351A59" w:rsidRDefault="00351A59" w:rsidP="00B648DB">
      <w:pPr>
        <w:pStyle w:val="11"/>
        <w:ind w:left="818" w:right="480" w:hanging="338"/>
      </w:pPr>
      <w:r>
        <w:rPr>
          <w:rFonts w:hint="eastAsia"/>
        </w:rPr>
        <w:t>2</w:t>
      </w:r>
      <w:r w:rsidRPr="00122884">
        <w:rPr>
          <w:rFonts w:hint="eastAsia"/>
        </w:rPr>
        <w:t>.</w:t>
      </w:r>
      <w:r>
        <w:rPr>
          <w:rFonts w:hint="eastAsia"/>
        </w:rPr>
        <w:t>階段</w:t>
      </w:r>
    </w:p>
    <w:p w:rsidR="00351A59" w:rsidRDefault="00351A59" w:rsidP="00B648DB">
      <w:pPr>
        <w:pStyle w:val="12"/>
        <w:ind w:left="1112" w:right="480" w:hanging="320"/>
      </w:pPr>
      <w:r>
        <w:rPr>
          <w:rFonts w:hint="eastAsia"/>
        </w:rPr>
        <w:t>(</w:t>
      </w:r>
      <w:r>
        <w:t>1</w:t>
      </w:r>
      <w:r>
        <w:rPr>
          <w:rFonts w:hint="eastAsia"/>
        </w:rPr>
        <w:t>)間期</w:t>
      </w:r>
      <w:r w:rsidRPr="00297381">
        <w:rPr>
          <w:rFonts w:hint="eastAsia"/>
        </w:rPr>
        <w:t>：</w:t>
      </w:r>
      <w:r>
        <w:br/>
      </w:r>
      <w:r w:rsidR="00B648DB">
        <w:rPr>
          <w:rFonts w:hint="eastAsia"/>
        </w:rPr>
        <w:t>①</w:t>
      </w:r>
      <w:r w:rsidRPr="00351A59">
        <w:rPr>
          <w:rFonts w:hint="eastAsia"/>
        </w:rPr>
        <w:t>細胞週期中時間最長、DNA表現的主要階段、新陳代謝旺盛。</w:t>
      </w:r>
      <w:r>
        <w:br/>
      </w:r>
      <w:r w:rsidR="00B648DB">
        <w:rPr>
          <w:rFonts w:hint="eastAsia"/>
        </w:rPr>
        <w:t>②</w:t>
      </w:r>
      <w:r>
        <w:rPr>
          <w:rFonts w:hint="eastAsia"/>
        </w:rPr>
        <w:t>具有核膜，核內DNA</w:t>
      </w:r>
      <w:r w:rsidRPr="00351A59">
        <w:rPr>
          <w:rFonts w:hint="eastAsia"/>
        </w:rPr>
        <w:t>纏繞著組蛋白形成</w:t>
      </w:r>
      <w:r w:rsidRPr="00522527">
        <w:rPr>
          <w:rFonts w:hint="eastAsia"/>
          <w:color w:val="FEFEFE"/>
          <w:u w:val="single" w:color="000000"/>
        </w:rPr>
        <w:t xml:space="preserve">  染色質  </w:t>
      </w:r>
      <w:r>
        <w:rPr>
          <w:rFonts w:hint="eastAsia"/>
        </w:rPr>
        <w:t>，呈</w:t>
      </w:r>
      <w:r w:rsidRPr="00522527">
        <w:rPr>
          <w:rFonts w:hint="eastAsia"/>
          <w:color w:val="FEFEFE"/>
          <w:u w:val="single" w:color="000000"/>
        </w:rPr>
        <w:t xml:space="preserve">  鬆散  </w:t>
      </w:r>
      <w:r>
        <w:rPr>
          <w:rFonts w:hint="eastAsia"/>
        </w:rPr>
        <w:t>狀。</w:t>
      </w:r>
      <w:r w:rsidRPr="00351A59">
        <w:br/>
      </w:r>
      <w:r w:rsidR="00B648DB">
        <w:rPr>
          <w:rFonts w:hint="eastAsia"/>
        </w:rPr>
        <w:t>③</w:t>
      </w:r>
      <w:r>
        <w:rPr>
          <w:rFonts w:hint="eastAsia"/>
        </w:rPr>
        <w:t>於複製期時，</w:t>
      </w:r>
      <w:r w:rsidRPr="00522527">
        <w:rPr>
          <w:rFonts w:hint="eastAsia"/>
          <w:color w:val="FEFEFE"/>
          <w:u w:val="single" w:color="000000"/>
        </w:rPr>
        <w:t xml:space="preserve">  DNA  </w:t>
      </w:r>
      <w:r>
        <w:rPr>
          <w:rFonts w:hint="eastAsia"/>
        </w:rPr>
        <w:t>進行複製。</w:t>
      </w:r>
      <w:r>
        <w:br/>
      </w:r>
      <w:r w:rsidR="00B648DB">
        <w:rPr>
          <w:rFonts w:hint="eastAsia"/>
        </w:rPr>
        <w:t>④</w:t>
      </w:r>
      <w:r>
        <w:rPr>
          <w:rFonts w:hint="eastAsia"/>
        </w:rPr>
        <w:t>於準備期時，細胞會合成分裂所需的構造，如</w:t>
      </w:r>
      <w:r w:rsidRPr="00522527">
        <w:rPr>
          <w:rFonts w:hint="eastAsia"/>
          <w:color w:val="FEFEFE"/>
          <w:u w:val="single" w:color="000000"/>
        </w:rPr>
        <w:t xml:space="preserve">  中心體  </w:t>
      </w:r>
      <w:r>
        <w:rPr>
          <w:rFonts w:hint="eastAsia"/>
        </w:rPr>
        <w:t>與紡錘絲。</w:t>
      </w:r>
      <w:r>
        <w:br/>
      </w:r>
      <w:r w:rsidR="00B648DB">
        <w:rPr>
          <w:rFonts w:hint="eastAsia"/>
        </w:rPr>
        <w:t xml:space="preserve">  </w:t>
      </w:r>
      <w:r>
        <w:rPr>
          <w:rFonts w:hint="eastAsia"/>
        </w:rPr>
        <w:t>同時，細胞核內的染色質開始濃縮，形成</w:t>
      </w:r>
      <w:r w:rsidRPr="00522527">
        <w:rPr>
          <w:rFonts w:hint="eastAsia"/>
          <w:color w:val="FEFEFE"/>
          <w:u w:val="single" w:color="000000"/>
        </w:rPr>
        <w:t xml:space="preserve">   染色體   </w:t>
      </w:r>
      <w:r>
        <w:rPr>
          <w:rFonts w:hint="eastAsia"/>
        </w:rPr>
        <w:t>。</w:t>
      </w:r>
    </w:p>
    <w:p w:rsidR="00351A59" w:rsidRDefault="00351A59" w:rsidP="00351A59">
      <w:pPr>
        <w:snapToGrid w:val="0"/>
        <w:spacing w:line="420" w:lineRule="atLeast"/>
        <w:ind w:leftChars="360" w:left="1188" w:hanging="324"/>
        <w:jc w:val="both"/>
        <w:rPr>
          <w:rFonts w:ascii="華康楷書體 Std W7" w:eastAsia="華康楷書體 Std W7" w:hAnsi="華康楷書體 Std W7"/>
          <w:sz w:val="26"/>
          <w:szCs w:val="26"/>
        </w:rPr>
      </w:pPr>
    </w:p>
    <w:p w:rsidR="00351A59" w:rsidRPr="00351A59" w:rsidRDefault="003A3C36" w:rsidP="00B648DB">
      <w:pPr>
        <w:pStyle w:val="12"/>
        <w:ind w:left="1136" w:right="480" w:hanging="344"/>
      </w:pPr>
      <w:r>
        <w:rPr>
          <w:rFonts w:ascii="華康楷書體 Std W7" w:eastAsia="華康楷書體 Std W7" w:hAnsi="華康楷書體 Std W7"/>
          <w:noProof/>
          <w:sz w:val="28"/>
          <w:szCs w:val="28"/>
        </w:rPr>
        <mc:AlternateContent>
          <mc:Choice Requires="wpg">
            <w:drawing>
              <wp:anchor distT="0" distB="0" distL="114300" distR="114300" simplePos="0" relativeHeight="251283968" behindDoc="1" locked="0" layoutInCell="1" allowOverlap="1" wp14:anchorId="1A4164B1" wp14:editId="59C09AF6">
                <wp:simplePos x="0" y="0"/>
                <wp:positionH relativeFrom="column">
                  <wp:posOffset>3272044</wp:posOffset>
                </wp:positionH>
                <wp:positionV relativeFrom="paragraph">
                  <wp:posOffset>767991</wp:posOffset>
                </wp:positionV>
                <wp:extent cx="3368221" cy="2109470"/>
                <wp:effectExtent l="0" t="0" r="0" b="5080"/>
                <wp:wrapNone/>
                <wp:docPr id="9210" name="Group 76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8221" cy="2109470"/>
                          <a:chOff x="1709" y="8997"/>
                          <a:chExt cx="7588" cy="5563"/>
                        </a:xfrm>
                      </wpg:grpSpPr>
                      <pic:pic xmlns:pic="http://schemas.openxmlformats.org/drawingml/2006/picture">
                        <pic:nvPicPr>
                          <pic:cNvPr id="9212" name="圖片 6"/>
                          <pic:cNvPicPr>
                            <a:picLocks noChangeAspect="1" noChangeArrowheads="1"/>
                          </pic:cNvPicPr>
                        </pic:nvPicPr>
                        <pic:blipFill>
                          <a:blip r:embed="rId98">
                            <a:grayscl/>
                            <a:extLst>
                              <a:ext uri="{28A0092B-C50C-407E-A947-70E740481C1C}">
                                <a14:useLocalDpi xmlns:a14="http://schemas.microsoft.com/office/drawing/2010/main" val="0"/>
                              </a:ext>
                            </a:extLst>
                          </a:blip>
                          <a:srcRect/>
                          <a:stretch>
                            <a:fillRect/>
                          </a:stretch>
                        </pic:blipFill>
                        <pic:spPr bwMode="auto">
                          <a:xfrm>
                            <a:off x="1709" y="8997"/>
                            <a:ext cx="7110" cy="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213" name="矩形圖說文字 154"/>
                        <wps:cNvSpPr>
                          <a:spLocks noChangeArrowheads="1"/>
                        </wps:cNvSpPr>
                        <wps:spPr bwMode="auto">
                          <a:xfrm>
                            <a:off x="3690" y="9974"/>
                            <a:ext cx="1525" cy="1660"/>
                          </a:xfrm>
                          <a:prstGeom prst="wedgeRectCallout">
                            <a:avLst>
                              <a:gd name="adj1" fmla="val -33806"/>
                              <a:gd name="adj2" fmla="val 4981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B648DB" w:rsidRDefault="002B4F66" w:rsidP="00B648DB">
                              <w:pPr>
                                <w:adjustRightInd w:val="0"/>
                                <w:snapToGrid w:val="0"/>
                                <w:spacing w:line="240" w:lineRule="atLeast"/>
                                <w:jc w:val="center"/>
                                <w:rPr>
                                  <w:rFonts w:ascii="華康楷書體 Std W5" w:eastAsia="華康楷書體 Std W5" w:hAnsi="華康楷書體 Std W5"/>
                                  <w:color w:val="000000"/>
                                </w:rPr>
                              </w:pPr>
                              <w:r w:rsidRPr="00B648DB">
                                <w:rPr>
                                  <w:rFonts w:ascii="華康楷書體 Std W5" w:eastAsia="華康楷書體 Std W5" w:hAnsi="華康楷書體 Std W5" w:hint="eastAsia"/>
                                  <w:color w:val="000000"/>
                                </w:rPr>
                                <w:t>生長期G1</w:t>
                              </w:r>
                            </w:p>
                          </w:txbxContent>
                        </wps:txbx>
                        <wps:bodyPr rot="0" vert="horz" wrap="square" lIns="91440" tIns="45720" rIns="91440" bIns="45720" anchor="ctr" anchorCtr="0" upright="1">
                          <a:noAutofit/>
                        </wps:bodyPr>
                      </wps:wsp>
                      <wps:wsp>
                        <wps:cNvPr id="9214" name="矩形圖說文字 155"/>
                        <wps:cNvSpPr>
                          <a:spLocks noChangeArrowheads="1"/>
                        </wps:cNvSpPr>
                        <wps:spPr bwMode="auto">
                          <a:xfrm>
                            <a:off x="5688" y="9974"/>
                            <a:ext cx="1539" cy="1374"/>
                          </a:xfrm>
                          <a:prstGeom prst="wedgeRectCallout">
                            <a:avLst>
                              <a:gd name="adj1" fmla="val -7051"/>
                              <a:gd name="adj2" fmla="val 8333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B648DB" w:rsidRDefault="002B4F66" w:rsidP="00B648DB">
                              <w:pPr>
                                <w:adjustRightInd w:val="0"/>
                                <w:snapToGrid w:val="0"/>
                                <w:spacing w:line="240" w:lineRule="atLeast"/>
                                <w:jc w:val="center"/>
                                <w:rPr>
                                  <w:rFonts w:ascii="華康楷書體 Std W5" w:eastAsia="華康楷書體 Std W5" w:hAnsi="華康楷書體 Std W5"/>
                                  <w:color w:val="000000"/>
                                </w:rPr>
                              </w:pPr>
                              <w:r w:rsidRPr="00B648DB">
                                <w:rPr>
                                  <w:rFonts w:ascii="華康楷書體 Std W5" w:eastAsia="華康楷書體 Std W5" w:hAnsi="華康楷書體 Std W5" w:hint="eastAsia"/>
                                  <w:color w:val="000000"/>
                                </w:rPr>
                                <w:t>複製期</w:t>
                              </w:r>
                              <w:r w:rsidRPr="00B648DB">
                                <w:rPr>
                                  <w:rFonts w:ascii="華康楷書體 Std W5" w:eastAsia="華康楷書體 Std W5" w:hAnsi="華康楷書體 Std W5"/>
                                  <w:color w:val="000000"/>
                                </w:rPr>
                                <w:t>S</w:t>
                              </w:r>
                            </w:p>
                          </w:txbxContent>
                        </wps:txbx>
                        <wps:bodyPr rot="0" vert="horz" wrap="square" lIns="91440" tIns="45720" rIns="91440" bIns="45720" anchor="ctr" anchorCtr="0" upright="1">
                          <a:noAutofit/>
                        </wps:bodyPr>
                      </wps:wsp>
                      <wps:wsp>
                        <wps:cNvPr id="9215" name="矩形圖說文字 157"/>
                        <wps:cNvSpPr>
                          <a:spLocks noChangeArrowheads="1"/>
                        </wps:cNvSpPr>
                        <wps:spPr bwMode="auto">
                          <a:xfrm>
                            <a:off x="5092" y="11511"/>
                            <a:ext cx="1525" cy="1954"/>
                          </a:xfrm>
                          <a:prstGeom prst="wedgeRectCallout">
                            <a:avLst>
                              <a:gd name="adj1" fmla="val -20829"/>
                              <a:gd name="adj2" fmla="val 18046"/>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B648DB" w:rsidRDefault="002B4F66" w:rsidP="00B648DB">
                              <w:pPr>
                                <w:adjustRightInd w:val="0"/>
                                <w:snapToGrid w:val="0"/>
                                <w:spacing w:line="240" w:lineRule="atLeast"/>
                                <w:jc w:val="center"/>
                                <w:rPr>
                                  <w:rFonts w:ascii="華康楷書體 Std W5" w:eastAsia="華康楷書體 Std W5" w:hAnsi="華康楷書體 Std W5"/>
                                  <w:color w:val="000000"/>
                                </w:rPr>
                              </w:pPr>
                              <w:r w:rsidRPr="00B648DB">
                                <w:rPr>
                                  <w:rFonts w:ascii="華康楷書體 Std W5" w:eastAsia="華康楷書體 Std W5" w:hAnsi="華康楷書體 Std W5" w:hint="eastAsia"/>
                                  <w:color w:val="000000"/>
                                </w:rPr>
                                <w:t>準備期G2</w:t>
                              </w:r>
                            </w:p>
                          </w:txbxContent>
                        </wps:txbx>
                        <wps:bodyPr rot="0" vert="horz" wrap="square" lIns="91440" tIns="45720" rIns="91440" bIns="45720" anchor="ctr" anchorCtr="0" upright="1">
                          <a:noAutofit/>
                        </wps:bodyPr>
                      </wps:wsp>
                      <wps:wsp>
                        <wps:cNvPr id="9216" name="矩形圖說文字 158"/>
                        <wps:cNvSpPr>
                          <a:spLocks noChangeArrowheads="1"/>
                        </wps:cNvSpPr>
                        <wps:spPr bwMode="auto">
                          <a:xfrm>
                            <a:off x="3071" y="12360"/>
                            <a:ext cx="1525" cy="1822"/>
                          </a:xfrm>
                          <a:prstGeom prst="wedgeRectCallout">
                            <a:avLst>
                              <a:gd name="adj1" fmla="val -20829"/>
                              <a:gd name="adj2" fmla="val 2299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B648DB" w:rsidRDefault="002B4F66" w:rsidP="00B648DB">
                              <w:pPr>
                                <w:adjustRightInd w:val="0"/>
                                <w:snapToGrid w:val="0"/>
                                <w:spacing w:line="100" w:lineRule="atLeast"/>
                                <w:jc w:val="center"/>
                                <w:rPr>
                                  <w:rFonts w:ascii="華康楷書體 Std W5" w:eastAsia="華康楷書體 Std W5" w:hAnsi="華康楷書體 Std W5"/>
                                  <w:color w:val="000000"/>
                                </w:rPr>
                              </w:pPr>
                              <w:r w:rsidRPr="00B648DB">
                                <w:rPr>
                                  <w:rFonts w:ascii="華康楷書體 Std W5" w:eastAsia="華康楷書體 Std W5" w:hAnsi="華康楷書體 Std W5" w:hint="eastAsia"/>
                                  <w:color w:val="000000"/>
                                </w:rPr>
                                <w:t>分裂期</w:t>
                              </w:r>
                              <w:r w:rsidRPr="00B648DB">
                                <w:rPr>
                                  <w:rFonts w:ascii="華康楷書體 Std W5" w:eastAsia="華康楷書體 Std W5" w:hAnsi="華康楷書體 Std W5"/>
                                  <w:color w:val="000000"/>
                                </w:rPr>
                                <w:t>M</w:t>
                              </w:r>
                            </w:p>
                          </w:txbxContent>
                        </wps:txbx>
                        <wps:bodyPr rot="0" vert="horz" wrap="square" lIns="91440" tIns="45720" rIns="91440" bIns="45720" anchor="ctr" anchorCtr="0" upright="1">
                          <a:noAutofit/>
                        </wps:bodyPr>
                      </wps:wsp>
                      <wps:wsp>
                        <wps:cNvPr id="9211" name="矩形圖說文字 153"/>
                        <wps:cNvSpPr>
                          <a:spLocks noChangeArrowheads="1"/>
                        </wps:cNvSpPr>
                        <wps:spPr bwMode="auto">
                          <a:xfrm>
                            <a:off x="7924" y="10952"/>
                            <a:ext cx="1373" cy="1096"/>
                          </a:xfrm>
                          <a:prstGeom prst="wedgeRectCallout">
                            <a:avLst>
                              <a:gd name="adj1" fmla="val -23301"/>
                              <a:gd name="adj2" fmla="val -3905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F66" w:rsidRPr="00B648DB" w:rsidRDefault="002B4F66" w:rsidP="00B648DB">
                              <w:pPr>
                                <w:adjustRightInd w:val="0"/>
                                <w:snapToGrid w:val="0"/>
                                <w:spacing w:line="240" w:lineRule="atLeast"/>
                                <w:jc w:val="center"/>
                                <w:rPr>
                                  <w:rFonts w:ascii="華康楷書體 Std W5" w:eastAsia="華康楷書體 Std W5" w:hAnsi="華康楷書體 Std W5"/>
                                  <w:color w:val="000000"/>
                                </w:rPr>
                              </w:pPr>
                              <w:r w:rsidRPr="00B648DB">
                                <w:rPr>
                                  <w:rFonts w:ascii="華康楷書體 Std W5" w:eastAsia="華康楷書體 Std W5" w:hAnsi="華康楷書體 Std W5" w:hint="eastAsia"/>
                                  <w:color w:val="000000"/>
                                </w:rPr>
                                <w:t>間期</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4164B1" id="Group 7600" o:spid="_x0000_s1219" style="position:absolute;left:0;text-align:left;margin-left:257.65pt;margin-top:60.45pt;width:265.2pt;height:166.1pt;z-index:-252032512;mso-position-horizontal-relative:text;mso-position-vertical-relative:text" coordorigin="1709,8997" coordsize="7588,5563"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">
                <v:shape id="圖片 6" o:spid="_x0000_s1220" type="#_x0000_t75" style="position:absolute;left:1709;top:8997;width:7110;height:556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">
                  <v:imagedata r:id="rId99" o:title="" grayscale="t"/>
                </v:shape>
                <v:shape id="矩形圖說文字 154" o:spid="_x0000_s1221" type="#_x0000_t61" style="position:absolute;left:3690;top:9974;width:1525;height:16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" adj="3498,21561" filled="f" stroked="f">
                  <v:textbox>
                    <w:txbxContent>
                      <w:p w:rsidR="002B4F66" w:rsidRPr="00B648DB" w:rsidRDefault="002B4F66" w:rsidP="00B648DB">
                        <w:pPr>
                          <w:adjustRightInd w:val="0"/>
                          <w:snapToGrid w:val="0"/>
                          <w:spacing w:line="240" w:lineRule="atLeast"/>
                          <w:jc w:val="center"/>
                          <w:rPr>
                            <w:rFonts w:ascii="華康楷書體 Std W5" w:eastAsia="華康楷書體 Std W5" w:hAnsi="華康楷書體 Std W5"/>
                            <w:color w:val="000000"/>
                          </w:rPr>
                        </w:pPr>
                        <w:r w:rsidRPr="00B648DB">
                          <w:rPr>
                            <w:rFonts w:ascii="華康楷書體 Std W5" w:eastAsia="華康楷書體 Std W5" w:hAnsi="華康楷書體 Std W5" w:hint="eastAsia"/>
                            <w:color w:val="000000"/>
                          </w:rPr>
                          <w:t>生長期G1</w:t>
                        </w:r>
                      </w:p>
                    </w:txbxContent>
                  </v:textbox>
                </v:shape>
                <v:shape id="矩形圖說文字 155" o:spid="_x0000_s1222" type="#_x0000_t61" style="position:absolute;left:5688;top:9974;width:1539;height:137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" adj="9277,28800" filled="f" stroked="f">
                  <v:textbox>
                    <w:txbxContent>
                      <w:p w:rsidR="002B4F66" w:rsidRPr="00B648DB" w:rsidRDefault="002B4F66" w:rsidP="00B648DB">
                        <w:pPr>
                          <w:adjustRightInd w:val="0"/>
                          <w:snapToGrid w:val="0"/>
                          <w:spacing w:line="240" w:lineRule="atLeast"/>
                          <w:jc w:val="center"/>
                          <w:rPr>
                            <w:rFonts w:ascii="華康楷書體 Std W5" w:eastAsia="華康楷書體 Std W5" w:hAnsi="華康楷書體 Std W5"/>
                            <w:color w:val="000000"/>
                          </w:rPr>
                        </w:pPr>
                        <w:r w:rsidRPr="00B648DB">
                          <w:rPr>
                            <w:rFonts w:ascii="華康楷書體 Std W5" w:eastAsia="華康楷書體 Std W5" w:hAnsi="華康楷書體 Std W5" w:hint="eastAsia"/>
                            <w:color w:val="000000"/>
                          </w:rPr>
                          <w:t>複製期</w:t>
                        </w:r>
                        <w:r w:rsidRPr="00B648DB">
                          <w:rPr>
                            <w:rFonts w:ascii="華康楷書體 Std W5" w:eastAsia="華康楷書體 Std W5" w:hAnsi="華康楷書體 Std W5"/>
                            <w:color w:val="000000"/>
                          </w:rPr>
                          <w:t>S</w:t>
                        </w:r>
                      </w:p>
                    </w:txbxContent>
                  </v:textbox>
                </v:shape>
                <v:shape id="矩形圖說文字 157" o:spid="_x0000_s1223" type="#_x0000_t61" style="position:absolute;left:5092;top:11511;width:1525;height:195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" adj="6301,14698" filled="f" stroked="f">
                  <v:textbox>
                    <w:txbxContent>
                      <w:p w:rsidR="002B4F66" w:rsidRPr="00B648DB" w:rsidRDefault="002B4F66" w:rsidP="00B648DB">
                        <w:pPr>
                          <w:adjustRightInd w:val="0"/>
                          <w:snapToGrid w:val="0"/>
                          <w:spacing w:line="240" w:lineRule="atLeast"/>
                          <w:jc w:val="center"/>
                          <w:rPr>
                            <w:rFonts w:ascii="華康楷書體 Std W5" w:eastAsia="華康楷書體 Std W5" w:hAnsi="華康楷書體 Std W5"/>
                            <w:color w:val="000000"/>
                          </w:rPr>
                        </w:pPr>
                        <w:r w:rsidRPr="00B648DB">
                          <w:rPr>
                            <w:rFonts w:ascii="華康楷書體 Std W5" w:eastAsia="華康楷書體 Std W5" w:hAnsi="華康楷書體 Std W5" w:hint="eastAsia"/>
                            <w:color w:val="000000"/>
                          </w:rPr>
                          <w:t>準備期G2</w:t>
                        </w:r>
                      </w:p>
                    </w:txbxContent>
                  </v:textbox>
                </v:shape>
                <v:shape id="矩形圖說文字 158" o:spid="_x0000_s1224" type="#_x0000_t61" style="position:absolute;left:3071;top:12360;width:1525;height:182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" adj="6301,15767" filled="f" stroked="f">
                  <v:textbox>
                    <w:txbxContent>
                      <w:p w:rsidR="002B4F66" w:rsidRPr="00B648DB" w:rsidRDefault="002B4F66" w:rsidP="00B648DB">
                        <w:pPr>
                          <w:adjustRightInd w:val="0"/>
                          <w:snapToGrid w:val="0"/>
                          <w:spacing w:line="100" w:lineRule="atLeast"/>
                          <w:jc w:val="center"/>
                          <w:rPr>
                            <w:rFonts w:ascii="華康楷書體 Std W5" w:eastAsia="華康楷書體 Std W5" w:hAnsi="華康楷書體 Std W5"/>
                            <w:color w:val="000000"/>
                          </w:rPr>
                        </w:pPr>
                        <w:r w:rsidRPr="00B648DB">
                          <w:rPr>
                            <w:rFonts w:ascii="華康楷書體 Std W5" w:eastAsia="華康楷書體 Std W5" w:hAnsi="華康楷書體 Std W5" w:hint="eastAsia"/>
                            <w:color w:val="000000"/>
                          </w:rPr>
                          <w:t>分裂期</w:t>
                        </w:r>
                        <w:r w:rsidRPr="00B648DB">
                          <w:rPr>
                            <w:rFonts w:ascii="華康楷書體 Std W5" w:eastAsia="華康楷書體 Std W5" w:hAnsi="華康楷書體 Std W5"/>
                            <w:color w:val="000000"/>
                          </w:rPr>
                          <w:t>M</w:t>
                        </w:r>
                      </w:p>
                    </w:txbxContent>
                  </v:textbox>
                </v:shape>
                <v:shape id="矩形圖說文字 153" o:spid="_x0000_s1225" type="#_x0000_t61" style="position:absolute;left:7924;top:10952;width:1373;height:109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" adj="5767,2365" filled="f" stroked="f">
                  <v:textbox>
                    <w:txbxContent>
                      <w:p w:rsidR="002B4F66" w:rsidRPr="00B648DB" w:rsidRDefault="002B4F66" w:rsidP="00B648DB">
                        <w:pPr>
                          <w:adjustRightInd w:val="0"/>
                          <w:snapToGrid w:val="0"/>
                          <w:spacing w:line="240" w:lineRule="atLeast"/>
                          <w:jc w:val="center"/>
                          <w:rPr>
                            <w:rFonts w:ascii="華康楷書體 Std W5" w:eastAsia="華康楷書體 Std W5" w:hAnsi="華康楷書體 Std W5"/>
                            <w:color w:val="000000"/>
                          </w:rPr>
                        </w:pPr>
                        <w:r w:rsidRPr="00B648DB">
                          <w:rPr>
                            <w:rFonts w:ascii="華康楷書體 Std W5" w:eastAsia="華康楷書體 Std W5" w:hAnsi="華康楷書體 Std W5" w:hint="eastAsia"/>
                            <w:color w:val="000000"/>
                          </w:rPr>
                          <w:t>間期</w:t>
                        </w:r>
                      </w:p>
                    </w:txbxContent>
                  </v:textbox>
                </v:shape>
              </v:group>
            </w:pict>
          </mc:Fallback>
        </mc:AlternateContent>
      </w:r>
      <w:r w:rsidR="00351A59">
        <w:rPr>
          <w:rFonts w:hint="eastAsia"/>
        </w:rPr>
        <w:t>(</w:t>
      </w:r>
      <w:r w:rsidR="00351A59">
        <w:t>2</w:t>
      </w:r>
      <w:r w:rsidR="00351A59">
        <w:rPr>
          <w:rFonts w:hint="eastAsia"/>
        </w:rPr>
        <w:t>)分裂期</w:t>
      </w:r>
      <w:r w:rsidR="00351A59" w:rsidRPr="00297381">
        <w:rPr>
          <w:rFonts w:hint="eastAsia"/>
        </w:rPr>
        <w:t>：</w:t>
      </w:r>
      <w:r w:rsidR="00351A59">
        <w:br/>
      </w:r>
      <w:r w:rsidR="00B648DB">
        <w:rPr>
          <w:rFonts w:hint="eastAsia"/>
        </w:rPr>
        <w:t>①</w:t>
      </w:r>
      <w:r w:rsidR="00351A59">
        <w:rPr>
          <w:rFonts w:hint="eastAsia"/>
        </w:rPr>
        <w:t>細胞進行分裂，因為DNA纏繞緊密型呈染色體，故此時</w:t>
      </w:r>
      <w:r w:rsidR="00351A59" w:rsidRPr="00522527">
        <w:rPr>
          <w:rFonts w:hint="eastAsia"/>
          <w:color w:val="FEFEFE"/>
          <w:u w:val="single" w:color="000000"/>
        </w:rPr>
        <w:t xml:space="preserve"> 無 </w:t>
      </w:r>
      <w:r w:rsidR="00351A59">
        <w:rPr>
          <w:rFonts w:hint="eastAsia"/>
        </w:rPr>
        <w:t>基因表現。</w:t>
      </w:r>
      <w:r w:rsidR="00351A59">
        <w:br/>
      </w:r>
      <w:r w:rsidR="00B648DB">
        <w:rPr>
          <w:rFonts w:hint="eastAsia"/>
        </w:rPr>
        <w:t>②</w:t>
      </w:r>
      <w:r w:rsidR="00351A59">
        <w:rPr>
          <w:rFonts w:hint="eastAsia"/>
        </w:rPr>
        <w:t>分裂期間，細胞核</w:t>
      </w:r>
      <w:r w:rsidR="00351A59" w:rsidRPr="00522527">
        <w:rPr>
          <w:rFonts w:hint="eastAsia"/>
          <w:color w:val="FEFEFE"/>
          <w:u w:val="single" w:color="000000"/>
        </w:rPr>
        <w:t xml:space="preserve">  核膜  </w:t>
      </w:r>
      <w:r w:rsidR="00351A59">
        <w:rPr>
          <w:rFonts w:hint="eastAsia"/>
        </w:rPr>
        <w:t>消失，故看不到細胞核的結構。</w:t>
      </w:r>
      <w:r w:rsidR="00351A59">
        <w:br/>
      </w:r>
      <w:r w:rsidR="00B648DB">
        <w:rPr>
          <w:rFonts w:hint="eastAsia"/>
        </w:rPr>
        <w:t>③</w:t>
      </w:r>
      <w:r w:rsidR="00351A59">
        <w:rPr>
          <w:rFonts w:hint="eastAsia"/>
        </w:rPr>
        <w:t>分裂期最後一步為</w:t>
      </w:r>
      <w:r w:rsidR="00351A59" w:rsidRPr="00522527">
        <w:rPr>
          <w:rFonts w:hint="eastAsia"/>
          <w:color w:val="FEFEFE"/>
          <w:u w:val="single" w:color="000000"/>
        </w:rPr>
        <w:t xml:space="preserve">    細胞質分離    </w:t>
      </w:r>
      <w:r w:rsidR="00351A59">
        <w:rPr>
          <w:rFonts w:hint="eastAsia"/>
        </w:rPr>
        <w:t>。</w:t>
      </w:r>
    </w:p>
    <w:p w:rsidR="00382F7C" w:rsidRPr="009126BF" w:rsidRDefault="00382F7C" w:rsidP="00382F7C">
      <w:pPr>
        <w:snapToGrid w:val="0"/>
        <w:spacing w:line="420" w:lineRule="atLeast"/>
        <w:jc w:val="both"/>
        <w:rPr>
          <w:rFonts w:ascii="華康楷書體 Std W7" w:eastAsia="華康楷書體 Std W7" w:hAnsi="華康楷書體 Std W7"/>
          <w:sz w:val="28"/>
          <w:szCs w:val="28"/>
        </w:rPr>
      </w:pPr>
    </w:p>
    <w:p w:rsidR="00382F7C" w:rsidRPr="009126BF" w:rsidRDefault="00382F7C" w:rsidP="00382F7C">
      <w:pPr>
        <w:snapToGrid w:val="0"/>
        <w:spacing w:line="420" w:lineRule="atLeast"/>
        <w:jc w:val="both"/>
        <w:rPr>
          <w:rFonts w:ascii="華康楷書體 Std W7" w:eastAsia="華康楷書體 Std W7" w:hAnsi="華康楷書體 Std W7"/>
          <w:sz w:val="28"/>
          <w:szCs w:val="28"/>
        </w:rPr>
      </w:pPr>
    </w:p>
    <w:p w:rsidR="00382F7C" w:rsidRPr="009126BF" w:rsidRDefault="00382F7C" w:rsidP="00382F7C">
      <w:pPr>
        <w:snapToGrid w:val="0"/>
        <w:spacing w:line="420" w:lineRule="atLeast"/>
        <w:jc w:val="both"/>
        <w:rPr>
          <w:rFonts w:ascii="華康楷書體 Std W7" w:eastAsia="華康楷書體 Std W7" w:hAnsi="華康楷書體 Std W7"/>
          <w:sz w:val="28"/>
          <w:szCs w:val="28"/>
        </w:rPr>
      </w:pPr>
    </w:p>
    <w:p w:rsidR="00382F7C" w:rsidRDefault="00382F7C" w:rsidP="00382F7C">
      <w:pPr>
        <w:snapToGrid w:val="0"/>
        <w:spacing w:line="420" w:lineRule="atLeast"/>
        <w:jc w:val="both"/>
        <w:rPr>
          <w:rFonts w:ascii="華康楷書體 Std W7" w:eastAsia="華康楷書體 Std W7" w:hAnsi="華康楷書體 Std W7"/>
          <w:sz w:val="28"/>
          <w:szCs w:val="28"/>
        </w:rPr>
      </w:pPr>
    </w:p>
    <w:p w:rsidR="003A3C36" w:rsidRDefault="003A3C36" w:rsidP="00382F7C">
      <w:pPr>
        <w:snapToGrid w:val="0"/>
        <w:spacing w:line="420" w:lineRule="atLeast"/>
        <w:jc w:val="both"/>
        <w:rPr>
          <w:rFonts w:ascii="華康楷書體 Std W7" w:eastAsia="華康楷書體 Std W7" w:hAnsi="華康楷書體 Std W7"/>
          <w:sz w:val="28"/>
          <w:szCs w:val="28"/>
        </w:rPr>
      </w:pPr>
    </w:p>
    <w:p w:rsidR="003A3C36" w:rsidRPr="009126BF" w:rsidRDefault="003A3C36" w:rsidP="00382F7C">
      <w:pPr>
        <w:snapToGrid w:val="0"/>
        <w:spacing w:line="420" w:lineRule="atLeast"/>
        <w:jc w:val="both"/>
        <w:rPr>
          <w:rFonts w:ascii="華康楷書體 Std W7" w:eastAsia="華康楷書體 Std W7" w:hAnsi="華康楷書體 Std W7"/>
          <w:sz w:val="28"/>
          <w:szCs w:val="28"/>
        </w:rPr>
      </w:pPr>
    </w:p>
    <w:p w:rsidR="0022109E" w:rsidRPr="009126BF" w:rsidRDefault="0022109E" w:rsidP="00594FF3">
      <w:pPr>
        <w:pStyle w:val="aff3"/>
        <w:spacing w:after="108"/>
      </w:pPr>
      <w:r>
        <w:t>(</w:t>
      </w:r>
      <w:r>
        <w:rPr>
          <w:rFonts w:hint="eastAsia"/>
        </w:rPr>
        <w:t>二</w:t>
      </w:r>
      <w:r>
        <w:t>)</w:t>
      </w:r>
      <w:r>
        <w:rPr>
          <w:rFonts w:hint="eastAsia"/>
        </w:rPr>
        <w:t>細胞分裂的種類：</w:t>
      </w:r>
    </w:p>
    <w:p w:rsidR="003A3C36" w:rsidRPr="00B11357" w:rsidRDefault="0011296A" w:rsidP="003A3C36">
      <w:pPr>
        <w:snapToGrid w:val="0"/>
        <w:spacing w:line="420" w:lineRule="atLeast"/>
        <w:jc w:val="both"/>
        <w:rPr>
          <w:rFonts w:ascii="華康楷書體 Std W5" w:eastAsia="華康楷書體 Std W5" w:hAnsi="華康楷書體 Std W5"/>
          <w:sz w:val="28"/>
          <w:szCs w:val="28"/>
        </w:rPr>
      </w:pPr>
      <w:r w:rsidRPr="00B11357">
        <w:rPr>
          <w:rFonts w:ascii="華康楷書體 Std W5" w:eastAsia="華康楷書體 Std W5" w:hAnsi="華康楷書體 Std W5"/>
          <w:noProof/>
        </w:rPr>
        <mc:AlternateContent>
          <mc:Choice Requires="wps">
            <w:drawing>
              <wp:anchor distT="0" distB="0" distL="114300" distR="114300" simplePos="0" relativeHeight="252048896" behindDoc="0" locked="0" layoutInCell="1" allowOverlap="1" wp14:anchorId="4D05C634" wp14:editId="719195E0">
                <wp:simplePos x="0" y="0"/>
                <wp:positionH relativeFrom="column">
                  <wp:posOffset>1297559</wp:posOffset>
                </wp:positionH>
                <wp:positionV relativeFrom="paragraph">
                  <wp:posOffset>32386</wp:posOffset>
                </wp:positionV>
                <wp:extent cx="4889500" cy="2459736"/>
                <wp:effectExtent l="0" t="0" r="0" b="0"/>
                <wp:wrapNone/>
                <wp:docPr id="8356" name="矩形圖說文字 83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89500" cy="2459736"/>
                        </a:xfrm>
                        <a:prstGeom prst="wedgeRectCallout">
                          <a:avLst>
                            <a:gd name="adj1" fmla="val -36287"/>
                            <a:gd name="adj2" fmla="val -1982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2B4F66" w:rsidRPr="0011296A" w:rsidRDefault="002B4F66" w:rsidP="003A3C36">
                            <w:pPr>
                              <w:spacing w:line="0" w:lineRule="atLeast"/>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有絲分裂</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進行時機：體細胞增殖</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特徵：會有染色體和紡錘絲出現，並且產生兩個與母細胞相同的子細胞</w:t>
                            </w:r>
                          </w:p>
                          <w:p w:rsidR="002B4F66" w:rsidRPr="0011296A" w:rsidRDefault="002B4F66" w:rsidP="003A3C36">
                            <w:pPr>
                              <w:spacing w:line="0" w:lineRule="atLeast"/>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減數分裂</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進行時機：生殖母細胞產生配子細胞</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特徵：進行兩次分裂，造成染色體</w:t>
                            </w:r>
                            <w:r w:rsidRPr="0011296A">
                              <w:rPr>
                                <w:rFonts w:ascii="華康楷書體 Std W5" w:eastAsia="華康楷書體 Std W5" w:hAnsi="華康楷書體 Std W5" w:hint="eastAsia"/>
                                <w:color w:val="000000"/>
                                <w:sz w:val="26"/>
                                <w:szCs w:val="26"/>
                                <w:u w:val="single"/>
                              </w:rPr>
                              <w:t xml:space="preserve">    </w:t>
                            </w:r>
                            <w:r w:rsidRPr="0011296A">
                              <w:rPr>
                                <w:rFonts w:ascii="華康楷書體 Std W5" w:eastAsia="華康楷書體 Std W5" w:hAnsi="華康楷書體 Std W5" w:hint="eastAsia"/>
                                <w:color w:val="000000"/>
                                <w:sz w:val="26"/>
                                <w:szCs w:val="26"/>
                              </w:rPr>
                              <w:t>數減半，產生四個配子細胞。</w:t>
                            </w:r>
                          </w:p>
                          <w:p w:rsidR="002B4F66" w:rsidRPr="0011296A" w:rsidRDefault="002B4F66" w:rsidP="003A3C36">
                            <w:pPr>
                              <w:spacing w:line="0" w:lineRule="atLeast"/>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無絲分裂(選修生物)</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進行時機：原核生物或是胞器分裂</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特徵：並無染色體與紡錘絲出現，直接一分為二。</w:t>
                            </w:r>
                          </w:p>
                          <w:p w:rsidR="002B4F66" w:rsidRPr="0011296A" w:rsidRDefault="002B4F66" w:rsidP="003A3C36">
                            <w:pPr>
                              <w:spacing w:line="0" w:lineRule="atLeast"/>
                              <w:rPr>
                                <w:rFonts w:ascii="華康唐風隸 Std W5" w:eastAsia="華康唐風隸 Std W5" w:hAnsi="華康唐風隸 Std W5"/>
                                <w:color w:val="000000"/>
                                <w:sz w:val="26"/>
                                <w:szCs w:val="26"/>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D05C634" id="矩形圖說文字 8356" o:spid="_x0000_s1226" type="#_x0000_t61" style="position:absolute;left:0;text-align:left;margin-left:102.15pt;margin-top:2.55pt;width:385pt;height:193.7pt;z-index:25204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" adj="2962,6517" filled="f" stroked="f" strokeweight="2pt">
                <v:textbox>
                  <w:txbxContent>
                    <w:p w:rsidR="002B4F66" w:rsidRPr="0011296A" w:rsidRDefault="002B4F66" w:rsidP="003A3C36">
                      <w:pPr>
                        <w:spacing w:line="0" w:lineRule="atLeast"/>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有絲分裂</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進行時機：體細胞增殖</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特徵：會有染色體和紡錘絲出現，並且產生兩個與母細胞相同的子細胞</w:t>
                      </w:r>
                    </w:p>
                    <w:p w:rsidR="002B4F66" w:rsidRPr="0011296A" w:rsidRDefault="002B4F66" w:rsidP="003A3C36">
                      <w:pPr>
                        <w:spacing w:line="0" w:lineRule="atLeast"/>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減數分裂</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進行時機：生殖母細胞產生配子細胞</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特徵：進行兩次分裂，造成染色體</w:t>
                      </w:r>
                      <w:r w:rsidRPr="0011296A">
                        <w:rPr>
                          <w:rFonts w:ascii="華康楷書體 Std W5" w:eastAsia="華康楷書體 Std W5" w:hAnsi="華康楷書體 Std W5" w:hint="eastAsia"/>
                          <w:color w:val="000000"/>
                          <w:sz w:val="26"/>
                          <w:szCs w:val="26"/>
                          <w:u w:val="single"/>
                        </w:rPr>
                        <w:t xml:space="preserve">    </w:t>
                      </w:r>
                      <w:r w:rsidRPr="0011296A">
                        <w:rPr>
                          <w:rFonts w:ascii="華康楷書體 Std W5" w:eastAsia="華康楷書體 Std W5" w:hAnsi="華康楷書體 Std W5" w:hint="eastAsia"/>
                          <w:color w:val="000000"/>
                          <w:sz w:val="26"/>
                          <w:szCs w:val="26"/>
                        </w:rPr>
                        <w:t>數減半，產生四個配子細胞。</w:t>
                      </w:r>
                    </w:p>
                    <w:p w:rsidR="002B4F66" w:rsidRPr="0011296A" w:rsidRDefault="002B4F66" w:rsidP="003A3C36">
                      <w:pPr>
                        <w:spacing w:line="0" w:lineRule="atLeast"/>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無絲分裂(選修生物)</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進行時機：原核生物或是胞器分裂</w:t>
                      </w:r>
                    </w:p>
                    <w:p w:rsidR="002B4F66" w:rsidRPr="0011296A" w:rsidRDefault="002B4F66" w:rsidP="003A3C36">
                      <w:pPr>
                        <w:spacing w:line="0" w:lineRule="atLeast"/>
                        <w:ind w:leftChars="227" w:left="1338" w:hangingChars="305" w:hanging="793"/>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特徵：並無染色體與紡錘絲出現，直接一分為二。</w:t>
                      </w:r>
                    </w:p>
                    <w:p w:rsidR="002B4F66" w:rsidRPr="0011296A" w:rsidRDefault="002B4F66" w:rsidP="003A3C36">
                      <w:pPr>
                        <w:spacing w:line="0" w:lineRule="atLeast"/>
                        <w:rPr>
                          <w:rFonts w:ascii="華康唐風隸 Std W5" w:eastAsia="華康唐風隸 Std W5" w:hAnsi="華康唐風隸 Std W5"/>
                          <w:color w:val="000000"/>
                          <w:sz w:val="26"/>
                          <w:szCs w:val="26"/>
                        </w:rPr>
                      </w:pPr>
                    </w:p>
                  </w:txbxContent>
                </v:textbox>
              </v:shape>
            </w:pict>
          </mc:Fallback>
        </mc:AlternateContent>
      </w:r>
      <w:r w:rsidR="003A3C36" w:rsidRPr="00B11357">
        <w:rPr>
          <w:rFonts w:ascii="華康楷書體 Std W5" w:eastAsia="華康楷書體 Std W5" w:hAnsi="華康楷書體 Std W5"/>
          <w:noProof/>
          <w:sz w:val="28"/>
          <w:szCs w:val="28"/>
        </w:rPr>
        <mc:AlternateContent>
          <mc:Choice Requires="wps">
            <w:drawing>
              <wp:anchor distT="0" distB="0" distL="114300" distR="114300" simplePos="0" relativeHeight="252047872" behindDoc="0" locked="0" layoutInCell="1" allowOverlap="1" wp14:anchorId="792F9C2C" wp14:editId="3287301B">
                <wp:simplePos x="0" y="0"/>
                <wp:positionH relativeFrom="column">
                  <wp:posOffset>1000125</wp:posOffset>
                </wp:positionH>
                <wp:positionV relativeFrom="paragraph">
                  <wp:posOffset>193040</wp:posOffset>
                </wp:positionV>
                <wp:extent cx="260985" cy="1972945"/>
                <wp:effectExtent l="19050" t="21590" r="15240" b="34290"/>
                <wp:wrapNone/>
                <wp:docPr id="8357" name="左大括弧 83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0985" cy="1972945"/>
                        </a:xfrm>
                        <a:prstGeom prst="leftBrace">
                          <a:avLst>
                            <a:gd name="adj1" fmla="val 67197"/>
                            <a:gd name="adj2" fmla="val 50000"/>
                          </a:avLst>
                        </a:prstGeom>
                        <a:noFill/>
                        <a:ln w="25400" algn="ctr">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5CE3D39" id="左大括弧 8357" o:spid="_x0000_s1026" type="#_x0000_t87" style="position:absolute;margin-left:78.75pt;margin-top:15.2pt;width:20.55pt;height:155.35pt;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" adj="1920" strokeweight="2pt">
                <v:shadow on="t" opacity="24903f" origin=",.5" offset="0,.55556mm"/>
              </v:shape>
            </w:pict>
          </mc:Fallback>
        </mc:AlternateContent>
      </w:r>
    </w:p>
    <w:p w:rsidR="003A3C36" w:rsidRPr="00B11357" w:rsidRDefault="003A3C36" w:rsidP="003A3C36">
      <w:pPr>
        <w:snapToGrid w:val="0"/>
        <w:spacing w:line="420" w:lineRule="atLeast"/>
        <w:jc w:val="both"/>
        <w:rPr>
          <w:rFonts w:ascii="華康楷書體 Std W5" w:eastAsia="華康楷書體 Std W5" w:hAnsi="華康楷書體 Std W5"/>
          <w:sz w:val="28"/>
          <w:szCs w:val="28"/>
        </w:rPr>
      </w:pPr>
    </w:p>
    <w:p w:rsidR="003A3C36" w:rsidRPr="00B11357" w:rsidRDefault="003A3C36" w:rsidP="003A3C36">
      <w:pPr>
        <w:snapToGrid w:val="0"/>
        <w:spacing w:line="420" w:lineRule="atLeast"/>
        <w:jc w:val="both"/>
        <w:rPr>
          <w:rFonts w:ascii="華康楷書體 Std W5" w:eastAsia="華康楷書體 Std W5" w:hAnsi="華康楷書體 Std W5"/>
          <w:sz w:val="28"/>
          <w:szCs w:val="28"/>
        </w:rPr>
      </w:pPr>
    </w:p>
    <w:p w:rsidR="003A3C36" w:rsidRPr="00B11357" w:rsidRDefault="003A3C36" w:rsidP="003A3C36">
      <w:pPr>
        <w:snapToGrid w:val="0"/>
        <w:spacing w:line="420" w:lineRule="atLeast"/>
        <w:jc w:val="both"/>
        <w:rPr>
          <w:rFonts w:ascii="華康楷書體 Std W5" w:eastAsia="華康楷書體 Std W5" w:hAnsi="華康楷書體 Std W5"/>
          <w:sz w:val="28"/>
          <w:szCs w:val="28"/>
        </w:rPr>
      </w:pPr>
      <w:r w:rsidRPr="00B11357">
        <w:rPr>
          <w:rFonts w:ascii="華康楷書體 Std W5" w:eastAsia="華康楷書體 Std W5" w:hAnsi="華康楷書體 Std W5"/>
          <w:noProof/>
          <w:sz w:val="28"/>
          <w:szCs w:val="28"/>
        </w:rPr>
        <mc:AlternateContent>
          <mc:Choice Requires="wps">
            <w:drawing>
              <wp:anchor distT="0" distB="0" distL="114300" distR="114300" simplePos="0" relativeHeight="252049920" behindDoc="0" locked="0" layoutInCell="1" allowOverlap="1" wp14:anchorId="074D59D9" wp14:editId="3D7C8BBC">
                <wp:simplePos x="0" y="0"/>
                <wp:positionH relativeFrom="column">
                  <wp:posOffset>3175</wp:posOffset>
                </wp:positionH>
                <wp:positionV relativeFrom="paragraph">
                  <wp:posOffset>81280</wp:posOffset>
                </wp:positionV>
                <wp:extent cx="1103630" cy="739140"/>
                <wp:effectExtent l="3175" t="0" r="0" b="0"/>
                <wp:wrapNone/>
                <wp:docPr id="8352" name="矩形圖說文字 8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3630" cy="739140"/>
                        </a:xfrm>
                        <a:prstGeom prst="wedgeRectCallout">
                          <a:avLst>
                            <a:gd name="adj1" fmla="val -21579"/>
                            <a:gd name="adj2" fmla="val -1812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2B4F66" w:rsidRPr="0011296A" w:rsidRDefault="002B4F66" w:rsidP="003A3C36">
                            <w:pPr>
                              <w:spacing w:line="0" w:lineRule="atLeast"/>
                              <w:jc w:val="center"/>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細胞分裂</w:t>
                            </w:r>
                            <w:r w:rsidRPr="0011296A">
                              <w:rPr>
                                <w:rFonts w:ascii="華康楷書體 Std W5" w:eastAsia="華康楷書體 Std W5" w:hAnsi="華康楷書體 Std W5"/>
                                <w:color w:val="000000"/>
                                <w:sz w:val="26"/>
                                <w:szCs w:val="26"/>
                              </w:rPr>
                              <w:br/>
                            </w:r>
                            <w:r w:rsidRPr="0011296A">
                              <w:rPr>
                                <w:rFonts w:ascii="華康楷書體 Std W5" w:eastAsia="華康楷書體 Std W5" w:hAnsi="華康楷書體 Std W5" w:hint="eastAsia"/>
                                <w:color w:val="000000"/>
                                <w:sz w:val="26"/>
                                <w:szCs w:val="26"/>
                              </w:rPr>
                              <w:t>模式</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74D59D9" id="矩形圖說文字 8352" o:spid="_x0000_s1227" type="#_x0000_t61" style="position:absolute;left:0;text-align:left;margin-left:.25pt;margin-top:6.4pt;width:86.9pt;height:58.2pt;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" adj="6139,6885" filled="f" stroked="f" strokeweight="2pt">
                <v:textbox>
                  <w:txbxContent>
                    <w:p w:rsidR="002B4F66" w:rsidRPr="0011296A" w:rsidRDefault="002B4F66" w:rsidP="003A3C36">
                      <w:pPr>
                        <w:spacing w:line="0" w:lineRule="atLeast"/>
                        <w:jc w:val="center"/>
                        <w:rPr>
                          <w:rFonts w:ascii="華康楷書體 Std W5" w:eastAsia="華康楷書體 Std W5" w:hAnsi="華康楷書體 Std W5"/>
                          <w:color w:val="000000"/>
                          <w:sz w:val="26"/>
                          <w:szCs w:val="26"/>
                        </w:rPr>
                      </w:pPr>
                      <w:r w:rsidRPr="0011296A">
                        <w:rPr>
                          <w:rFonts w:ascii="華康楷書體 Std W5" w:eastAsia="華康楷書體 Std W5" w:hAnsi="華康楷書體 Std W5" w:hint="eastAsia"/>
                          <w:color w:val="000000"/>
                          <w:sz w:val="26"/>
                          <w:szCs w:val="26"/>
                        </w:rPr>
                        <w:t>細胞分裂</w:t>
                      </w:r>
                      <w:r w:rsidRPr="0011296A">
                        <w:rPr>
                          <w:rFonts w:ascii="華康楷書體 Std W5" w:eastAsia="華康楷書體 Std W5" w:hAnsi="華康楷書體 Std W5"/>
                          <w:color w:val="000000"/>
                          <w:sz w:val="26"/>
                          <w:szCs w:val="26"/>
                        </w:rPr>
                        <w:br/>
                      </w:r>
                      <w:r w:rsidRPr="0011296A">
                        <w:rPr>
                          <w:rFonts w:ascii="華康楷書體 Std W5" w:eastAsia="華康楷書體 Std W5" w:hAnsi="華康楷書體 Std W5" w:hint="eastAsia"/>
                          <w:color w:val="000000"/>
                          <w:sz w:val="26"/>
                          <w:szCs w:val="26"/>
                        </w:rPr>
                        <w:t>模式</w:t>
                      </w:r>
                    </w:p>
                  </w:txbxContent>
                </v:textbox>
              </v:shape>
            </w:pict>
          </mc:Fallback>
        </mc:AlternateContent>
      </w:r>
    </w:p>
    <w:p w:rsidR="00BE6E6D" w:rsidRDefault="00BE6E6D" w:rsidP="003A3C36">
      <w:pPr>
        <w:adjustRightInd w:val="0"/>
        <w:snapToGrid w:val="0"/>
        <w:spacing w:line="420" w:lineRule="atLeast"/>
        <w:ind w:rightChars="100" w:right="240"/>
        <w:jc w:val="both"/>
        <w:rPr>
          <w:rFonts w:ascii="華康楷書體 Std W7" w:eastAsia="華康楷書體 Std W7" w:hAnsi="華康楷書體 Std W7"/>
          <w:sz w:val="26"/>
          <w:szCs w:val="26"/>
        </w:rPr>
      </w:pPr>
    </w:p>
    <w:p w:rsidR="008F000B" w:rsidRPr="005272E1" w:rsidRDefault="005272E1" w:rsidP="00594FF3">
      <w:pPr>
        <w:pStyle w:val="aff3"/>
        <w:spacing w:after="108"/>
      </w:pPr>
      <w:r>
        <w:rPr>
          <w:sz w:val="26"/>
          <w:szCs w:val="26"/>
        </w:rPr>
        <w:br w:type="page"/>
      </w:r>
      <w:r w:rsidR="005D5787">
        <w:rPr>
          <w:noProof/>
          <w:sz w:val="28"/>
          <w:szCs w:val="28"/>
        </w:rPr>
        <w:lastRenderedPageBreak/>
        <mc:AlternateContent>
          <mc:Choice Requires="wpg">
            <w:drawing>
              <wp:anchor distT="0" distB="0" distL="114300" distR="114300" simplePos="0" relativeHeight="251284992" behindDoc="0" locked="0" layoutInCell="1" allowOverlap="1" wp14:anchorId="6E098416" wp14:editId="7E1D2332">
                <wp:simplePos x="0" y="0"/>
                <wp:positionH relativeFrom="column">
                  <wp:posOffset>4006850</wp:posOffset>
                </wp:positionH>
                <wp:positionV relativeFrom="paragraph">
                  <wp:posOffset>133985</wp:posOffset>
                </wp:positionV>
                <wp:extent cx="2161540" cy="8580120"/>
                <wp:effectExtent l="0" t="0" r="10160" b="11430"/>
                <wp:wrapNone/>
                <wp:docPr id="8959" name="Group 76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1540" cy="8580120"/>
                          <a:chOff x="8063" y="3077"/>
                          <a:chExt cx="2948" cy="12480"/>
                        </a:xfrm>
                      </wpg:grpSpPr>
                      <wpg:grpSp>
                        <wpg:cNvPr id="8960" name="Group 6560"/>
                        <wpg:cNvGrpSpPr>
                          <a:grpSpLocks/>
                        </wpg:cNvGrpSpPr>
                        <wpg:grpSpPr bwMode="auto">
                          <a:xfrm>
                            <a:off x="8677" y="3077"/>
                            <a:ext cx="1506" cy="1430"/>
                            <a:chOff x="8170" y="654"/>
                            <a:chExt cx="2076" cy="1914"/>
                          </a:xfrm>
                        </wpg:grpSpPr>
                        <wpg:grpSp>
                          <wpg:cNvPr id="8961" name="Group 6561"/>
                          <wpg:cNvGrpSpPr>
                            <a:grpSpLocks/>
                          </wpg:cNvGrpSpPr>
                          <wpg:grpSpPr bwMode="auto">
                            <a:xfrm>
                              <a:off x="8170" y="654"/>
                              <a:ext cx="2076" cy="1914"/>
                              <a:chOff x="8394" y="2882"/>
                              <a:chExt cx="1570" cy="1446"/>
                            </a:xfrm>
                          </wpg:grpSpPr>
                          <wps:wsp>
                            <wps:cNvPr id="8962" name="Oval 6562"/>
                            <wps:cNvSpPr>
                              <a:spLocks noChangeArrowheads="1"/>
                            </wps:cNvSpPr>
                            <wps:spPr bwMode="auto">
                              <a:xfrm>
                                <a:off x="8394" y="2882"/>
                                <a:ext cx="1570" cy="14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63" name="Oval 6563"/>
                            <wps:cNvSpPr>
                              <a:spLocks noChangeArrowheads="1"/>
                            </wps:cNvSpPr>
                            <wps:spPr bwMode="auto">
                              <a:xfrm>
                                <a:off x="8719" y="3317"/>
                                <a:ext cx="947" cy="8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964" name="Freeform 6564"/>
                          <wps:cNvSpPr>
                            <a:spLocks/>
                          </wps:cNvSpPr>
                          <wps:spPr bwMode="auto">
                            <a:xfrm>
                              <a:off x="8706" y="1275"/>
                              <a:ext cx="1078" cy="1007"/>
                            </a:xfrm>
                            <a:custGeom>
                              <a:avLst/>
                              <a:gdLst>
                                <a:gd name="T0" fmla="*/ 6 w 1159"/>
                                <a:gd name="T1" fmla="*/ 341 h 1168"/>
                                <a:gd name="T2" fmla="*/ 415 w 1159"/>
                                <a:gd name="T3" fmla="*/ 391 h 1168"/>
                                <a:gd name="T4" fmla="*/ 844 w 1159"/>
                                <a:gd name="T5" fmla="*/ 515 h 1168"/>
                                <a:gd name="T6" fmla="*/ 862 w 1159"/>
                                <a:gd name="T7" fmla="*/ 571 h 1168"/>
                                <a:gd name="T8" fmla="*/ 651 w 1159"/>
                                <a:gd name="T9" fmla="*/ 726 h 1168"/>
                                <a:gd name="T10" fmla="*/ 502 w 1159"/>
                                <a:gd name="T11" fmla="*/ 614 h 1168"/>
                                <a:gd name="T12" fmla="*/ 862 w 1159"/>
                                <a:gd name="T13" fmla="*/ 695 h 1168"/>
                                <a:gd name="T14" fmla="*/ 229 w 1159"/>
                                <a:gd name="T15" fmla="*/ 763 h 1168"/>
                                <a:gd name="T16" fmla="*/ 267 w 1159"/>
                                <a:gd name="T17" fmla="*/ 956 h 1168"/>
                                <a:gd name="T18" fmla="*/ 509 w 1159"/>
                                <a:gd name="T19" fmla="*/ 950 h 1168"/>
                                <a:gd name="T20" fmla="*/ 471 w 1159"/>
                                <a:gd name="T21" fmla="*/ 776 h 1168"/>
                                <a:gd name="T22" fmla="*/ 608 w 1159"/>
                                <a:gd name="T23" fmla="*/ 1080 h 1168"/>
                                <a:gd name="T24" fmla="*/ 893 w 1159"/>
                                <a:gd name="T25" fmla="*/ 912 h 1168"/>
                                <a:gd name="T26" fmla="*/ 838 w 1159"/>
                                <a:gd name="T27" fmla="*/ 689 h 1168"/>
                                <a:gd name="T28" fmla="*/ 459 w 1159"/>
                                <a:gd name="T29" fmla="*/ 577 h 1168"/>
                                <a:gd name="T30" fmla="*/ 105 w 1159"/>
                                <a:gd name="T31" fmla="*/ 683 h 1168"/>
                                <a:gd name="T32" fmla="*/ 689 w 1159"/>
                                <a:gd name="T33" fmla="*/ 360 h 1168"/>
                                <a:gd name="T34" fmla="*/ 496 w 1159"/>
                                <a:gd name="T35" fmla="*/ 242 h 1168"/>
                                <a:gd name="T36" fmla="*/ 484 w 1159"/>
                                <a:gd name="T37" fmla="*/ 422 h 1168"/>
                                <a:gd name="T38" fmla="*/ 285 w 1159"/>
                                <a:gd name="T39" fmla="*/ 397 h 1168"/>
                                <a:gd name="T40" fmla="*/ 248 w 1159"/>
                                <a:gd name="T41" fmla="*/ 726 h 1168"/>
                                <a:gd name="T42" fmla="*/ 856 w 1159"/>
                                <a:gd name="T43" fmla="*/ 906 h 1168"/>
                                <a:gd name="T44" fmla="*/ 819 w 1159"/>
                                <a:gd name="T45" fmla="*/ 956 h 1168"/>
                                <a:gd name="T46" fmla="*/ 962 w 1159"/>
                                <a:gd name="T47" fmla="*/ 720 h 1168"/>
                                <a:gd name="T48" fmla="*/ 856 w 1159"/>
                                <a:gd name="T49" fmla="*/ 819 h 1168"/>
                                <a:gd name="T50" fmla="*/ 900 w 1159"/>
                                <a:gd name="T51" fmla="*/ 801 h 1168"/>
                                <a:gd name="T52" fmla="*/ 825 w 1159"/>
                                <a:gd name="T53" fmla="*/ 515 h 1168"/>
                                <a:gd name="T54" fmla="*/ 68 w 1159"/>
                                <a:gd name="T55" fmla="*/ 732 h 1168"/>
                                <a:gd name="T56" fmla="*/ 80 w 1159"/>
                                <a:gd name="T57" fmla="*/ 645 h 1168"/>
                                <a:gd name="T58" fmla="*/ 335 w 1159"/>
                                <a:gd name="T59" fmla="*/ 316 h 1168"/>
                                <a:gd name="T60" fmla="*/ 564 w 1159"/>
                                <a:gd name="T61" fmla="*/ 534 h 1168"/>
                                <a:gd name="T62" fmla="*/ 937 w 1159"/>
                                <a:gd name="T63" fmla="*/ 608 h 1168"/>
                                <a:gd name="T64" fmla="*/ 931 w 1159"/>
                                <a:gd name="T65" fmla="*/ 403 h 1168"/>
                                <a:gd name="T66" fmla="*/ 726 w 1159"/>
                                <a:gd name="T67" fmla="*/ 329 h 1168"/>
                                <a:gd name="T68" fmla="*/ 509 w 1159"/>
                                <a:gd name="T69" fmla="*/ 459 h 1168"/>
                                <a:gd name="T70" fmla="*/ 180 w 1159"/>
                                <a:gd name="T71" fmla="*/ 329 h 1168"/>
                                <a:gd name="T72" fmla="*/ 608 w 1159"/>
                                <a:gd name="T73" fmla="*/ 670 h 1168"/>
                                <a:gd name="T74" fmla="*/ 552 w 1159"/>
                                <a:gd name="T75" fmla="*/ 639 h 1168"/>
                                <a:gd name="T76" fmla="*/ 844 w 1159"/>
                                <a:gd name="T77" fmla="*/ 701 h 1168"/>
                                <a:gd name="T78" fmla="*/ 403 w 1159"/>
                                <a:gd name="T79" fmla="*/ 819 h 1168"/>
                                <a:gd name="T80" fmla="*/ 639 w 1159"/>
                                <a:gd name="T81" fmla="*/ 701 h 1168"/>
                                <a:gd name="T82" fmla="*/ 291 w 1159"/>
                                <a:gd name="T83" fmla="*/ 1030 h 1168"/>
                                <a:gd name="T84" fmla="*/ 279 w 1159"/>
                                <a:gd name="T85" fmla="*/ 819 h 1168"/>
                                <a:gd name="T86" fmla="*/ 409 w 1159"/>
                                <a:gd name="T87" fmla="*/ 1055 h 1168"/>
                                <a:gd name="T88" fmla="*/ 360 w 1159"/>
                                <a:gd name="T89" fmla="*/ 912 h 1168"/>
                                <a:gd name="T90" fmla="*/ 217 w 1159"/>
                                <a:gd name="T91" fmla="*/ 447 h 1168"/>
                                <a:gd name="T92" fmla="*/ 813 w 1159"/>
                                <a:gd name="T93" fmla="*/ 217 h 1168"/>
                                <a:gd name="T94" fmla="*/ 521 w 1159"/>
                                <a:gd name="T95" fmla="*/ 136 h 1168"/>
                                <a:gd name="T96" fmla="*/ 453 w 1159"/>
                                <a:gd name="T97" fmla="*/ 316 h 1168"/>
                                <a:gd name="T98" fmla="*/ 459 w 1159"/>
                                <a:gd name="T99" fmla="*/ 335 h 1168"/>
                                <a:gd name="T100" fmla="*/ 831 w 1159"/>
                                <a:gd name="T101" fmla="*/ 174 h 1168"/>
                                <a:gd name="T102" fmla="*/ 279 w 1159"/>
                                <a:gd name="T103" fmla="*/ 292 h 1168"/>
                                <a:gd name="T104" fmla="*/ 267 w 1159"/>
                                <a:gd name="T105" fmla="*/ 298 h 1168"/>
                                <a:gd name="T106" fmla="*/ 341 w 1159"/>
                                <a:gd name="T107" fmla="*/ 242 h 1168"/>
                                <a:gd name="T108" fmla="*/ 924 w 1159"/>
                                <a:gd name="T109" fmla="*/ 217 h 1168"/>
                                <a:gd name="T110" fmla="*/ 955 w 1159"/>
                                <a:gd name="T111" fmla="*/ 379 h 1168"/>
                                <a:gd name="T112" fmla="*/ 1104 w 1159"/>
                                <a:gd name="T113" fmla="*/ 676 h 1168"/>
                                <a:gd name="T114" fmla="*/ 887 w 1159"/>
                                <a:gd name="T115" fmla="*/ 807 h 1168"/>
                                <a:gd name="T116" fmla="*/ 242 w 1159"/>
                                <a:gd name="T117" fmla="*/ 919 h 1168"/>
                                <a:gd name="T118" fmla="*/ 167 w 1159"/>
                                <a:gd name="T119" fmla="*/ 931 h 1168"/>
                                <a:gd name="T120" fmla="*/ 713 w 1159"/>
                                <a:gd name="T121" fmla="*/ 515 h 1168"/>
                                <a:gd name="T122" fmla="*/ 459 w 1159"/>
                                <a:gd name="T123" fmla="*/ 708 h 1168"/>
                                <a:gd name="T124" fmla="*/ 502 w 1159"/>
                                <a:gd name="T125" fmla="*/ 825 h 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9" h="1168">
                                  <a:moveTo>
                                    <a:pt x="267" y="304"/>
                                  </a:moveTo>
                                  <a:cubicBezTo>
                                    <a:pt x="406" y="268"/>
                                    <a:pt x="563" y="262"/>
                                    <a:pt x="620" y="410"/>
                                  </a:cubicBezTo>
                                  <a:cubicBezTo>
                                    <a:pt x="608" y="470"/>
                                    <a:pt x="569" y="476"/>
                                    <a:pt x="515" y="509"/>
                                  </a:cubicBezTo>
                                  <a:cubicBezTo>
                                    <a:pt x="493" y="522"/>
                                    <a:pt x="450" y="555"/>
                                    <a:pt x="422" y="565"/>
                                  </a:cubicBezTo>
                                  <a:cubicBezTo>
                                    <a:pt x="381" y="579"/>
                                    <a:pt x="298" y="602"/>
                                    <a:pt x="298" y="602"/>
                                  </a:cubicBezTo>
                                  <a:cubicBezTo>
                                    <a:pt x="236" y="590"/>
                                    <a:pt x="160" y="605"/>
                                    <a:pt x="111" y="565"/>
                                  </a:cubicBezTo>
                                  <a:cubicBezTo>
                                    <a:pt x="79" y="539"/>
                                    <a:pt x="37" y="465"/>
                                    <a:pt x="37" y="465"/>
                                  </a:cubicBezTo>
                                  <a:cubicBezTo>
                                    <a:pt x="26" y="433"/>
                                    <a:pt x="12" y="403"/>
                                    <a:pt x="0" y="372"/>
                                  </a:cubicBezTo>
                                  <a:cubicBezTo>
                                    <a:pt x="2" y="362"/>
                                    <a:pt x="0" y="350"/>
                                    <a:pt x="6" y="341"/>
                                  </a:cubicBezTo>
                                  <a:cubicBezTo>
                                    <a:pt x="9" y="336"/>
                                    <a:pt x="70" y="319"/>
                                    <a:pt x="80" y="316"/>
                                  </a:cubicBezTo>
                                  <a:cubicBezTo>
                                    <a:pt x="127" y="323"/>
                                    <a:pt x="146" y="329"/>
                                    <a:pt x="180" y="360"/>
                                  </a:cubicBezTo>
                                  <a:cubicBezTo>
                                    <a:pt x="194" y="403"/>
                                    <a:pt x="175" y="354"/>
                                    <a:pt x="204" y="397"/>
                                  </a:cubicBezTo>
                                  <a:cubicBezTo>
                                    <a:pt x="208" y="403"/>
                                    <a:pt x="206" y="411"/>
                                    <a:pt x="211" y="416"/>
                                  </a:cubicBezTo>
                                  <a:cubicBezTo>
                                    <a:pt x="222" y="427"/>
                                    <a:pt x="248" y="441"/>
                                    <a:pt x="248" y="441"/>
                                  </a:cubicBezTo>
                                  <a:cubicBezTo>
                                    <a:pt x="259" y="475"/>
                                    <a:pt x="252" y="508"/>
                                    <a:pt x="291" y="521"/>
                                  </a:cubicBezTo>
                                  <a:cubicBezTo>
                                    <a:pt x="334" y="550"/>
                                    <a:pt x="340" y="538"/>
                                    <a:pt x="403" y="528"/>
                                  </a:cubicBezTo>
                                  <a:cubicBezTo>
                                    <a:pt x="415" y="492"/>
                                    <a:pt x="444" y="472"/>
                                    <a:pt x="465" y="441"/>
                                  </a:cubicBezTo>
                                  <a:cubicBezTo>
                                    <a:pt x="456" y="385"/>
                                    <a:pt x="462" y="406"/>
                                    <a:pt x="415" y="391"/>
                                  </a:cubicBezTo>
                                  <a:cubicBezTo>
                                    <a:pt x="382" y="394"/>
                                    <a:pt x="324" y="391"/>
                                    <a:pt x="322" y="410"/>
                                  </a:cubicBezTo>
                                  <a:cubicBezTo>
                                    <a:pt x="315" y="472"/>
                                    <a:pt x="320" y="530"/>
                                    <a:pt x="384" y="546"/>
                                  </a:cubicBezTo>
                                  <a:cubicBezTo>
                                    <a:pt x="415" y="538"/>
                                    <a:pt x="448" y="533"/>
                                    <a:pt x="478" y="521"/>
                                  </a:cubicBezTo>
                                  <a:cubicBezTo>
                                    <a:pt x="514" y="506"/>
                                    <a:pt x="530" y="478"/>
                                    <a:pt x="564" y="465"/>
                                  </a:cubicBezTo>
                                  <a:cubicBezTo>
                                    <a:pt x="597" y="434"/>
                                    <a:pt x="639" y="421"/>
                                    <a:pt x="682" y="410"/>
                                  </a:cubicBezTo>
                                  <a:cubicBezTo>
                                    <a:pt x="728" y="416"/>
                                    <a:pt x="726" y="411"/>
                                    <a:pt x="763" y="428"/>
                                  </a:cubicBezTo>
                                  <a:cubicBezTo>
                                    <a:pt x="780" y="436"/>
                                    <a:pt x="813" y="453"/>
                                    <a:pt x="813" y="453"/>
                                  </a:cubicBezTo>
                                  <a:cubicBezTo>
                                    <a:pt x="819" y="459"/>
                                    <a:pt x="827" y="464"/>
                                    <a:pt x="831" y="472"/>
                                  </a:cubicBezTo>
                                  <a:cubicBezTo>
                                    <a:pt x="838" y="485"/>
                                    <a:pt x="844" y="515"/>
                                    <a:pt x="844" y="515"/>
                                  </a:cubicBezTo>
                                  <a:cubicBezTo>
                                    <a:pt x="834" y="640"/>
                                    <a:pt x="851" y="547"/>
                                    <a:pt x="819" y="627"/>
                                  </a:cubicBezTo>
                                  <a:cubicBezTo>
                                    <a:pt x="811" y="647"/>
                                    <a:pt x="800" y="689"/>
                                    <a:pt x="800" y="689"/>
                                  </a:cubicBezTo>
                                  <a:cubicBezTo>
                                    <a:pt x="771" y="679"/>
                                    <a:pt x="757" y="670"/>
                                    <a:pt x="751" y="639"/>
                                  </a:cubicBezTo>
                                  <a:cubicBezTo>
                                    <a:pt x="746" y="612"/>
                                    <a:pt x="738" y="559"/>
                                    <a:pt x="738" y="559"/>
                                  </a:cubicBezTo>
                                  <a:cubicBezTo>
                                    <a:pt x="740" y="503"/>
                                    <a:pt x="740" y="447"/>
                                    <a:pt x="744" y="391"/>
                                  </a:cubicBezTo>
                                  <a:cubicBezTo>
                                    <a:pt x="745" y="370"/>
                                    <a:pt x="742" y="344"/>
                                    <a:pt x="757" y="329"/>
                                  </a:cubicBezTo>
                                  <a:cubicBezTo>
                                    <a:pt x="766" y="320"/>
                                    <a:pt x="782" y="325"/>
                                    <a:pt x="794" y="323"/>
                                  </a:cubicBezTo>
                                  <a:cubicBezTo>
                                    <a:pt x="876" y="293"/>
                                    <a:pt x="914" y="328"/>
                                    <a:pt x="955" y="385"/>
                                  </a:cubicBezTo>
                                  <a:cubicBezTo>
                                    <a:pt x="984" y="487"/>
                                    <a:pt x="972" y="550"/>
                                    <a:pt x="862" y="571"/>
                                  </a:cubicBezTo>
                                  <a:cubicBezTo>
                                    <a:pt x="846" y="569"/>
                                    <a:pt x="829" y="568"/>
                                    <a:pt x="813" y="565"/>
                                  </a:cubicBezTo>
                                  <a:cubicBezTo>
                                    <a:pt x="806" y="564"/>
                                    <a:pt x="794" y="566"/>
                                    <a:pt x="794" y="559"/>
                                  </a:cubicBezTo>
                                  <a:cubicBezTo>
                                    <a:pt x="789" y="490"/>
                                    <a:pt x="814" y="447"/>
                                    <a:pt x="875" y="428"/>
                                  </a:cubicBezTo>
                                  <a:cubicBezTo>
                                    <a:pt x="892" y="431"/>
                                    <a:pt x="914" y="427"/>
                                    <a:pt x="924" y="441"/>
                                  </a:cubicBezTo>
                                  <a:cubicBezTo>
                                    <a:pt x="945" y="469"/>
                                    <a:pt x="959" y="514"/>
                                    <a:pt x="974" y="546"/>
                                  </a:cubicBezTo>
                                  <a:cubicBezTo>
                                    <a:pt x="965" y="602"/>
                                    <a:pt x="963" y="586"/>
                                    <a:pt x="912" y="602"/>
                                  </a:cubicBezTo>
                                  <a:cubicBezTo>
                                    <a:pt x="836" y="594"/>
                                    <a:pt x="835" y="567"/>
                                    <a:pt x="844" y="633"/>
                                  </a:cubicBezTo>
                                  <a:cubicBezTo>
                                    <a:pt x="836" y="784"/>
                                    <a:pt x="861" y="754"/>
                                    <a:pt x="713" y="745"/>
                                  </a:cubicBezTo>
                                  <a:cubicBezTo>
                                    <a:pt x="690" y="720"/>
                                    <a:pt x="685" y="719"/>
                                    <a:pt x="651" y="726"/>
                                  </a:cubicBezTo>
                                  <a:cubicBezTo>
                                    <a:pt x="662" y="755"/>
                                    <a:pt x="701" y="775"/>
                                    <a:pt x="651" y="751"/>
                                  </a:cubicBezTo>
                                  <a:cubicBezTo>
                                    <a:pt x="633" y="732"/>
                                    <a:pt x="589" y="701"/>
                                    <a:pt x="589" y="701"/>
                                  </a:cubicBezTo>
                                  <a:cubicBezTo>
                                    <a:pt x="555" y="707"/>
                                    <a:pt x="538" y="705"/>
                                    <a:pt x="527" y="739"/>
                                  </a:cubicBezTo>
                                  <a:cubicBezTo>
                                    <a:pt x="525" y="764"/>
                                    <a:pt x="525" y="789"/>
                                    <a:pt x="521" y="813"/>
                                  </a:cubicBezTo>
                                  <a:cubicBezTo>
                                    <a:pt x="519" y="826"/>
                                    <a:pt x="509" y="850"/>
                                    <a:pt x="509" y="850"/>
                                  </a:cubicBezTo>
                                  <a:cubicBezTo>
                                    <a:pt x="451" y="842"/>
                                    <a:pt x="449" y="829"/>
                                    <a:pt x="403" y="807"/>
                                  </a:cubicBezTo>
                                  <a:cubicBezTo>
                                    <a:pt x="394" y="768"/>
                                    <a:pt x="389" y="766"/>
                                    <a:pt x="415" y="714"/>
                                  </a:cubicBezTo>
                                  <a:cubicBezTo>
                                    <a:pt x="426" y="693"/>
                                    <a:pt x="459" y="658"/>
                                    <a:pt x="459" y="658"/>
                                  </a:cubicBezTo>
                                  <a:cubicBezTo>
                                    <a:pt x="468" y="631"/>
                                    <a:pt x="477" y="628"/>
                                    <a:pt x="502" y="614"/>
                                  </a:cubicBezTo>
                                  <a:cubicBezTo>
                                    <a:pt x="591" y="622"/>
                                    <a:pt x="653" y="639"/>
                                    <a:pt x="726" y="689"/>
                                  </a:cubicBezTo>
                                  <a:cubicBezTo>
                                    <a:pt x="741" y="738"/>
                                    <a:pt x="718" y="760"/>
                                    <a:pt x="682" y="788"/>
                                  </a:cubicBezTo>
                                  <a:cubicBezTo>
                                    <a:pt x="666" y="800"/>
                                    <a:pt x="627" y="813"/>
                                    <a:pt x="627" y="813"/>
                                  </a:cubicBezTo>
                                  <a:cubicBezTo>
                                    <a:pt x="517" y="806"/>
                                    <a:pt x="549" y="825"/>
                                    <a:pt x="502" y="782"/>
                                  </a:cubicBezTo>
                                  <a:cubicBezTo>
                                    <a:pt x="488" y="826"/>
                                    <a:pt x="501" y="812"/>
                                    <a:pt x="471" y="832"/>
                                  </a:cubicBezTo>
                                  <a:cubicBezTo>
                                    <a:pt x="485" y="880"/>
                                    <a:pt x="537" y="870"/>
                                    <a:pt x="583" y="875"/>
                                  </a:cubicBezTo>
                                  <a:cubicBezTo>
                                    <a:pt x="618" y="872"/>
                                    <a:pt x="657" y="879"/>
                                    <a:pt x="689" y="863"/>
                                  </a:cubicBezTo>
                                  <a:cubicBezTo>
                                    <a:pt x="722" y="846"/>
                                    <a:pt x="749" y="816"/>
                                    <a:pt x="788" y="807"/>
                                  </a:cubicBezTo>
                                  <a:cubicBezTo>
                                    <a:pt x="823" y="761"/>
                                    <a:pt x="844" y="753"/>
                                    <a:pt x="862" y="695"/>
                                  </a:cubicBezTo>
                                  <a:cubicBezTo>
                                    <a:pt x="851" y="651"/>
                                    <a:pt x="810" y="645"/>
                                    <a:pt x="769" y="639"/>
                                  </a:cubicBezTo>
                                  <a:cubicBezTo>
                                    <a:pt x="744" y="641"/>
                                    <a:pt x="720" y="642"/>
                                    <a:pt x="695" y="645"/>
                                  </a:cubicBezTo>
                                  <a:cubicBezTo>
                                    <a:pt x="673" y="648"/>
                                    <a:pt x="655" y="665"/>
                                    <a:pt x="633" y="670"/>
                                  </a:cubicBezTo>
                                  <a:cubicBezTo>
                                    <a:pt x="588" y="701"/>
                                    <a:pt x="544" y="754"/>
                                    <a:pt x="527" y="807"/>
                                  </a:cubicBezTo>
                                  <a:cubicBezTo>
                                    <a:pt x="529" y="817"/>
                                    <a:pt x="543" y="834"/>
                                    <a:pt x="533" y="838"/>
                                  </a:cubicBezTo>
                                  <a:cubicBezTo>
                                    <a:pt x="512" y="847"/>
                                    <a:pt x="465" y="832"/>
                                    <a:pt x="465" y="832"/>
                                  </a:cubicBezTo>
                                  <a:cubicBezTo>
                                    <a:pt x="408" y="810"/>
                                    <a:pt x="351" y="806"/>
                                    <a:pt x="291" y="801"/>
                                  </a:cubicBezTo>
                                  <a:cubicBezTo>
                                    <a:pt x="255" y="794"/>
                                    <a:pt x="139" y="812"/>
                                    <a:pt x="211" y="770"/>
                                  </a:cubicBezTo>
                                  <a:cubicBezTo>
                                    <a:pt x="217" y="767"/>
                                    <a:pt x="223" y="765"/>
                                    <a:pt x="229" y="763"/>
                                  </a:cubicBezTo>
                                  <a:cubicBezTo>
                                    <a:pt x="260" y="734"/>
                                    <a:pt x="301" y="734"/>
                                    <a:pt x="341" y="726"/>
                                  </a:cubicBezTo>
                                  <a:cubicBezTo>
                                    <a:pt x="358" y="728"/>
                                    <a:pt x="375" y="726"/>
                                    <a:pt x="391" y="732"/>
                                  </a:cubicBezTo>
                                  <a:cubicBezTo>
                                    <a:pt x="403" y="737"/>
                                    <a:pt x="412" y="749"/>
                                    <a:pt x="422" y="757"/>
                                  </a:cubicBezTo>
                                  <a:cubicBezTo>
                                    <a:pt x="460" y="786"/>
                                    <a:pt x="500" y="819"/>
                                    <a:pt x="546" y="832"/>
                                  </a:cubicBezTo>
                                  <a:cubicBezTo>
                                    <a:pt x="630" y="916"/>
                                    <a:pt x="519" y="954"/>
                                    <a:pt x="478" y="1005"/>
                                  </a:cubicBezTo>
                                  <a:cubicBezTo>
                                    <a:pt x="411" y="1088"/>
                                    <a:pt x="288" y="1130"/>
                                    <a:pt x="186" y="1154"/>
                                  </a:cubicBezTo>
                                  <a:cubicBezTo>
                                    <a:pt x="153" y="1108"/>
                                    <a:pt x="170" y="1139"/>
                                    <a:pt x="180" y="1030"/>
                                  </a:cubicBezTo>
                                  <a:cubicBezTo>
                                    <a:pt x="181" y="1020"/>
                                    <a:pt x="180" y="1007"/>
                                    <a:pt x="186" y="999"/>
                                  </a:cubicBezTo>
                                  <a:cubicBezTo>
                                    <a:pt x="202" y="979"/>
                                    <a:pt x="243" y="964"/>
                                    <a:pt x="267" y="956"/>
                                  </a:cubicBezTo>
                                  <a:cubicBezTo>
                                    <a:pt x="281" y="958"/>
                                    <a:pt x="296" y="959"/>
                                    <a:pt x="310" y="962"/>
                                  </a:cubicBezTo>
                                  <a:cubicBezTo>
                                    <a:pt x="323" y="965"/>
                                    <a:pt x="347" y="974"/>
                                    <a:pt x="347" y="974"/>
                                  </a:cubicBezTo>
                                  <a:cubicBezTo>
                                    <a:pt x="374" y="992"/>
                                    <a:pt x="402" y="1020"/>
                                    <a:pt x="353" y="1036"/>
                                  </a:cubicBezTo>
                                  <a:cubicBezTo>
                                    <a:pt x="308" y="1030"/>
                                    <a:pt x="302" y="1029"/>
                                    <a:pt x="279" y="993"/>
                                  </a:cubicBezTo>
                                  <a:cubicBezTo>
                                    <a:pt x="275" y="976"/>
                                    <a:pt x="266" y="960"/>
                                    <a:pt x="267" y="943"/>
                                  </a:cubicBezTo>
                                  <a:cubicBezTo>
                                    <a:pt x="269" y="918"/>
                                    <a:pt x="267" y="893"/>
                                    <a:pt x="273" y="869"/>
                                  </a:cubicBezTo>
                                  <a:cubicBezTo>
                                    <a:pt x="284" y="824"/>
                                    <a:pt x="356" y="818"/>
                                    <a:pt x="391" y="813"/>
                                  </a:cubicBezTo>
                                  <a:cubicBezTo>
                                    <a:pt x="443" y="836"/>
                                    <a:pt x="458" y="845"/>
                                    <a:pt x="490" y="888"/>
                                  </a:cubicBezTo>
                                  <a:cubicBezTo>
                                    <a:pt x="497" y="909"/>
                                    <a:pt x="501" y="930"/>
                                    <a:pt x="509" y="950"/>
                                  </a:cubicBezTo>
                                  <a:cubicBezTo>
                                    <a:pt x="481" y="1044"/>
                                    <a:pt x="441" y="1001"/>
                                    <a:pt x="329" y="987"/>
                                  </a:cubicBezTo>
                                  <a:cubicBezTo>
                                    <a:pt x="295" y="976"/>
                                    <a:pt x="293" y="959"/>
                                    <a:pt x="273" y="925"/>
                                  </a:cubicBezTo>
                                  <a:cubicBezTo>
                                    <a:pt x="287" y="815"/>
                                    <a:pt x="268" y="839"/>
                                    <a:pt x="347" y="813"/>
                                  </a:cubicBezTo>
                                  <a:cubicBezTo>
                                    <a:pt x="378" y="815"/>
                                    <a:pt x="410" y="811"/>
                                    <a:pt x="440" y="819"/>
                                  </a:cubicBezTo>
                                  <a:cubicBezTo>
                                    <a:pt x="453" y="822"/>
                                    <a:pt x="461" y="835"/>
                                    <a:pt x="471" y="844"/>
                                  </a:cubicBezTo>
                                  <a:cubicBezTo>
                                    <a:pt x="516" y="884"/>
                                    <a:pt x="535" y="945"/>
                                    <a:pt x="571" y="993"/>
                                  </a:cubicBezTo>
                                  <a:cubicBezTo>
                                    <a:pt x="539" y="1055"/>
                                    <a:pt x="496" y="1028"/>
                                    <a:pt x="422" y="1024"/>
                                  </a:cubicBezTo>
                                  <a:cubicBezTo>
                                    <a:pt x="381" y="998"/>
                                    <a:pt x="372" y="965"/>
                                    <a:pt x="360" y="919"/>
                                  </a:cubicBezTo>
                                  <a:cubicBezTo>
                                    <a:pt x="379" y="840"/>
                                    <a:pt x="389" y="792"/>
                                    <a:pt x="471" y="776"/>
                                  </a:cubicBezTo>
                                  <a:cubicBezTo>
                                    <a:pt x="553" y="781"/>
                                    <a:pt x="567" y="781"/>
                                    <a:pt x="627" y="819"/>
                                  </a:cubicBezTo>
                                  <a:cubicBezTo>
                                    <a:pt x="636" y="833"/>
                                    <a:pt x="650" y="842"/>
                                    <a:pt x="658" y="856"/>
                                  </a:cubicBezTo>
                                  <a:cubicBezTo>
                                    <a:pt x="685" y="904"/>
                                    <a:pt x="651" y="888"/>
                                    <a:pt x="689" y="900"/>
                                  </a:cubicBezTo>
                                  <a:cubicBezTo>
                                    <a:pt x="710" y="886"/>
                                    <a:pt x="724" y="888"/>
                                    <a:pt x="732" y="863"/>
                                  </a:cubicBezTo>
                                  <a:cubicBezTo>
                                    <a:pt x="731" y="851"/>
                                    <a:pt x="729" y="811"/>
                                    <a:pt x="720" y="794"/>
                                  </a:cubicBezTo>
                                  <a:cubicBezTo>
                                    <a:pt x="700" y="754"/>
                                    <a:pt x="647" y="738"/>
                                    <a:pt x="608" y="726"/>
                                  </a:cubicBezTo>
                                  <a:cubicBezTo>
                                    <a:pt x="573" y="737"/>
                                    <a:pt x="557" y="779"/>
                                    <a:pt x="546" y="813"/>
                                  </a:cubicBezTo>
                                  <a:cubicBezTo>
                                    <a:pt x="540" y="905"/>
                                    <a:pt x="532" y="968"/>
                                    <a:pt x="546" y="1068"/>
                                  </a:cubicBezTo>
                                  <a:cubicBezTo>
                                    <a:pt x="547" y="1073"/>
                                    <a:pt x="582" y="1076"/>
                                    <a:pt x="608" y="1080"/>
                                  </a:cubicBezTo>
                                  <a:cubicBezTo>
                                    <a:pt x="646" y="1001"/>
                                    <a:pt x="586" y="932"/>
                                    <a:pt x="515" y="912"/>
                                  </a:cubicBezTo>
                                  <a:cubicBezTo>
                                    <a:pt x="448" y="919"/>
                                    <a:pt x="429" y="913"/>
                                    <a:pt x="409" y="974"/>
                                  </a:cubicBezTo>
                                  <a:cubicBezTo>
                                    <a:pt x="412" y="999"/>
                                    <a:pt x="406" y="1029"/>
                                    <a:pt x="422" y="1049"/>
                                  </a:cubicBezTo>
                                  <a:cubicBezTo>
                                    <a:pt x="442" y="1074"/>
                                    <a:pt x="509" y="1074"/>
                                    <a:pt x="540" y="1080"/>
                                  </a:cubicBezTo>
                                  <a:cubicBezTo>
                                    <a:pt x="614" y="1072"/>
                                    <a:pt x="633" y="1076"/>
                                    <a:pt x="682" y="1024"/>
                                  </a:cubicBezTo>
                                  <a:cubicBezTo>
                                    <a:pt x="700" y="974"/>
                                    <a:pt x="731" y="944"/>
                                    <a:pt x="751" y="894"/>
                                  </a:cubicBezTo>
                                  <a:cubicBezTo>
                                    <a:pt x="787" y="918"/>
                                    <a:pt x="790" y="955"/>
                                    <a:pt x="807" y="993"/>
                                  </a:cubicBezTo>
                                  <a:cubicBezTo>
                                    <a:pt x="815" y="1041"/>
                                    <a:pt x="805" y="1053"/>
                                    <a:pt x="856" y="1043"/>
                                  </a:cubicBezTo>
                                  <a:cubicBezTo>
                                    <a:pt x="878" y="1000"/>
                                    <a:pt x="885" y="960"/>
                                    <a:pt x="893" y="912"/>
                                  </a:cubicBezTo>
                                  <a:cubicBezTo>
                                    <a:pt x="889" y="879"/>
                                    <a:pt x="889" y="845"/>
                                    <a:pt x="881" y="813"/>
                                  </a:cubicBezTo>
                                  <a:cubicBezTo>
                                    <a:pt x="867" y="755"/>
                                    <a:pt x="808" y="734"/>
                                    <a:pt x="757" y="726"/>
                                  </a:cubicBezTo>
                                  <a:cubicBezTo>
                                    <a:pt x="728" y="734"/>
                                    <a:pt x="696" y="735"/>
                                    <a:pt x="670" y="751"/>
                                  </a:cubicBezTo>
                                  <a:cubicBezTo>
                                    <a:pt x="653" y="762"/>
                                    <a:pt x="657" y="790"/>
                                    <a:pt x="645" y="807"/>
                                  </a:cubicBezTo>
                                  <a:cubicBezTo>
                                    <a:pt x="647" y="836"/>
                                    <a:pt x="644" y="866"/>
                                    <a:pt x="651" y="894"/>
                                  </a:cubicBezTo>
                                  <a:cubicBezTo>
                                    <a:pt x="658" y="923"/>
                                    <a:pt x="736" y="935"/>
                                    <a:pt x="757" y="943"/>
                                  </a:cubicBezTo>
                                  <a:cubicBezTo>
                                    <a:pt x="835" y="936"/>
                                    <a:pt x="844" y="933"/>
                                    <a:pt x="893" y="881"/>
                                  </a:cubicBezTo>
                                  <a:cubicBezTo>
                                    <a:pt x="908" y="829"/>
                                    <a:pt x="926" y="795"/>
                                    <a:pt x="906" y="739"/>
                                  </a:cubicBezTo>
                                  <a:cubicBezTo>
                                    <a:pt x="896" y="711"/>
                                    <a:pt x="859" y="703"/>
                                    <a:pt x="838" y="689"/>
                                  </a:cubicBezTo>
                                  <a:cubicBezTo>
                                    <a:pt x="735" y="716"/>
                                    <a:pt x="693" y="731"/>
                                    <a:pt x="651" y="832"/>
                                  </a:cubicBezTo>
                                  <a:cubicBezTo>
                                    <a:pt x="681" y="887"/>
                                    <a:pt x="715" y="902"/>
                                    <a:pt x="775" y="912"/>
                                  </a:cubicBezTo>
                                  <a:cubicBezTo>
                                    <a:pt x="798" y="910"/>
                                    <a:pt x="823" y="915"/>
                                    <a:pt x="844" y="906"/>
                                  </a:cubicBezTo>
                                  <a:cubicBezTo>
                                    <a:pt x="896" y="885"/>
                                    <a:pt x="949" y="823"/>
                                    <a:pt x="980" y="776"/>
                                  </a:cubicBezTo>
                                  <a:cubicBezTo>
                                    <a:pt x="978" y="737"/>
                                    <a:pt x="977" y="697"/>
                                    <a:pt x="974" y="658"/>
                                  </a:cubicBezTo>
                                  <a:cubicBezTo>
                                    <a:pt x="973" y="646"/>
                                    <a:pt x="975" y="631"/>
                                    <a:pt x="968" y="621"/>
                                  </a:cubicBezTo>
                                  <a:cubicBezTo>
                                    <a:pt x="929" y="565"/>
                                    <a:pt x="790" y="545"/>
                                    <a:pt x="726" y="534"/>
                                  </a:cubicBezTo>
                                  <a:cubicBezTo>
                                    <a:pt x="645" y="498"/>
                                    <a:pt x="638" y="503"/>
                                    <a:pt x="540" y="509"/>
                                  </a:cubicBezTo>
                                  <a:cubicBezTo>
                                    <a:pt x="514" y="531"/>
                                    <a:pt x="488" y="558"/>
                                    <a:pt x="459" y="577"/>
                                  </a:cubicBezTo>
                                  <a:cubicBezTo>
                                    <a:pt x="436" y="614"/>
                                    <a:pt x="416" y="647"/>
                                    <a:pt x="403" y="689"/>
                                  </a:cubicBezTo>
                                  <a:cubicBezTo>
                                    <a:pt x="388" y="812"/>
                                    <a:pt x="404" y="794"/>
                                    <a:pt x="304" y="838"/>
                                  </a:cubicBezTo>
                                  <a:cubicBezTo>
                                    <a:pt x="240" y="831"/>
                                    <a:pt x="257" y="828"/>
                                    <a:pt x="211" y="813"/>
                                  </a:cubicBezTo>
                                  <a:cubicBezTo>
                                    <a:pt x="202" y="781"/>
                                    <a:pt x="190" y="764"/>
                                    <a:pt x="217" y="739"/>
                                  </a:cubicBezTo>
                                  <a:cubicBezTo>
                                    <a:pt x="274" y="744"/>
                                    <a:pt x="325" y="739"/>
                                    <a:pt x="360" y="788"/>
                                  </a:cubicBezTo>
                                  <a:cubicBezTo>
                                    <a:pt x="364" y="800"/>
                                    <a:pt x="372" y="813"/>
                                    <a:pt x="360" y="825"/>
                                  </a:cubicBezTo>
                                  <a:cubicBezTo>
                                    <a:pt x="346" y="839"/>
                                    <a:pt x="304" y="844"/>
                                    <a:pt x="304" y="844"/>
                                  </a:cubicBezTo>
                                  <a:cubicBezTo>
                                    <a:pt x="248" y="826"/>
                                    <a:pt x="186" y="814"/>
                                    <a:pt x="136" y="782"/>
                                  </a:cubicBezTo>
                                  <a:cubicBezTo>
                                    <a:pt x="125" y="749"/>
                                    <a:pt x="116" y="716"/>
                                    <a:pt x="105" y="683"/>
                                  </a:cubicBezTo>
                                  <a:cubicBezTo>
                                    <a:pt x="109" y="666"/>
                                    <a:pt x="110" y="648"/>
                                    <a:pt x="118" y="633"/>
                                  </a:cubicBezTo>
                                  <a:cubicBezTo>
                                    <a:pt x="128" y="613"/>
                                    <a:pt x="193" y="585"/>
                                    <a:pt x="211" y="577"/>
                                  </a:cubicBezTo>
                                  <a:cubicBezTo>
                                    <a:pt x="291" y="592"/>
                                    <a:pt x="295" y="587"/>
                                    <a:pt x="304" y="664"/>
                                  </a:cubicBezTo>
                                  <a:cubicBezTo>
                                    <a:pt x="298" y="706"/>
                                    <a:pt x="304" y="714"/>
                                    <a:pt x="267" y="726"/>
                                  </a:cubicBezTo>
                                  <a:cubicBezTo>
                                    <a:pt x="239" y="754"/>
                                    <a:pt x="215" y="730"/>
                                    <a:pt x="192" y="708"/>
                                  </a:cubicBezTo>
                                  <a:cubicBezTo>
                                    <a:pt x="176" y="623"/>
                                    <a:pt x="177" y="648"/>
                                    <a:pt x="223" y="496"/>
                                  </a:cubicBezTo>
                                  <a:cubicBezTo>
                                    <a:pt x="228" y="479"/>
                                    <a:pt x="243" y="467"/>
                                    <a:pt x="254" y="453"/>
                                  </a:cubicBezTo>
                                  <a:cubicBezTo>
                                    <a:pt x="302" y="389"/>
                                    <a:pt x="352" y="312"/>
                                    <a:pt x="434" y="292"/>
                                  </a:cubicBezTo>
                                  <a:cubicBezTo>
                                    <a:pt x="606" y="298"/>
                                    <a:pt x="596" y="274"/>
                                    <a:pt x="689" y="360"/>
                                  </a:cubicBezTo>
                                  <a:cubicBezTo>
                                    <a:pt x="699" y="392"/>
                                    <a:pt x="692" y="398"/>
                                    <a:pt x="664" y="379"/>
                                  </a:cubicBezTo>
                                  <a:cubicBezTo>
                                    <a:pt x="656" y="346"/>
                                    <a:pt x="647" y="313"/>
                                    <a:pt x="639" y="279"/>
                                  </a:cubicBezTo>
                                  <a:cubicBezTo>
                                    <a:pt x="646" y="230"/>
                                    <a:pt x="646" y="231"/>
                                    <a:pt x="689" y="217"/>
                                  </a:cubicBezTo>
                                  <a:cubicBezTo>
                                    <a:pt x="716" y="219"/>
                                    <a:pt x="743" y="218"/>
                                    <a:pt x="769" y="223"/>
                                  </a:cubicBezTo>
                                  <a:cubicBezTo>
                                    <a:pt x="798" y="229"/>
                                    <a:pt x="817" y="285"/>
                                    <a:pt x="825" y="310"/>
                                  </a:cubicBezTo>
                                  <a:cubicBezTo>
                                    <a:pt x="770" y="328"/>
                                    <a:pt x="710" y="274"/>
                                    <a:pt x="658" y="261"/>
                                  </a:cubicBezTo>
                                  <a:cubicBezTo>
                                    <a:pt x="620" y="235"/>
                                    <a:pt x="617" y="229"/>
                                    <a:pt x="571" y="217"/>
                                  </a:cubicBezTo>
                                  <a:cubicBezTo>
                                    <a:pt x="548" y="219"/>
                                    <a:pt x="524" y="216"/>
                                    <a:pt x="502" y="223"/>
                                  </a:cubicBezTo>
                                  <a:cubicBezTo>
                                    <a:pt x="496" y="225"/>
                                    <a:pt x="499" y="236"/>
                                    <a:pt x="496" y="242"/>
                                  </a:cubicBezTo>
                                  <a:cubicBezTo>
                                    <a:pt x="483" y="269"/>
                                    <a:pt x="469" y="298"/>
                                    <a:pt x="453" y="323"/>
                                  </a:cubicBezTo>
                                  <a:cubicBezTo>
                                    <a:pt x="457" y="369"/>
                                    <a:pt x="449" y="406"/>
                                    <a:pt x="496" y="422"/>
                                  </a:cubicBezTo>
                                  <a:cubicBezTo>
                                    <a:pt x="629" y="407"/>
                                    <a:pt x="644" y="441"/>
                                    <a:pt x="695" y="366"/>
                                  </a:cubicBezTo>
                                  <a:cubicBezTo>
                                    <a:pt x="705" y="304"/>
                                    <a:pt x="689" y="174"/>
                                    <a:pt x="620" y="136"/>
                                  </a:cubicBezTo>
                                  <a:cubicBezTo>
                                    <a:pt x="595" y="122"/>
                                    <a:pt x="567" y="115"/>
                                    <a:pt x="540" y="105"/>
                                  </a:cubicBezTo>
                                  <a:cubicBezTo>
                                    <a:pt x="468" y="113"/>
                                    <a:pt x="488" y="105"/>
                                    <a:pt x="453" y="143"/>
                                  </a:cubicBezTo>
                                  <a:cubicBezTo>
                                    <a:pt x="445" y="175"/>
                                    <a:pt x="428" y="200"/>
                                    <a:pt x="415" y="230"/>
                                  </a:cubicBezTo>
                                  <a:cubicBezTo>
                                    <a:pt x="403" y="306"/>
                                    <a:pt x="400" y="344"/>
                                    <a:pt x="453" y="397"/>
                                  </a:cubicBezTo>
                                  <a:cubicBezTo>
                                    <a:pt x="464" y="408"/>
                                    <a:pt x="468" y="417"/>
                                    <a:pt x="484" y="422"/>
                                  </a:cubicBezTo>
                                  <a:cubicBezTo>
                                    <a:pt x="504" y="428"/>
                                    <a:pt x="526" y="429"/>
                                    <a:pt x="546" y="434"/>
                                  </a:cubicBezTo>
                                  <a:cubicBezTo>
                                    <a:pt x="565" y="424"/>
                                    <a:pt x="584" y="414"/>
                                    <a:pt x="602" y="403"/>
                                  </a:cubicBezTo>
                                  <a:cubicBezTo>
                                    <a:pt x="615" y="396"/>
                                    <a:pt x="639" y="379"/>
                                    <a:pt x="639" y="379"/>
                                  </a:cubicBezTo>
                                  <a:cubicBezTo>
                                    <a:pt x="637" y="366"/>
                                    <a:pt x="639" y="352"/>
                                    <a:pt x="633" y="341"/>
                                  </a:cubicBezTo>
                                  <a:cubicBezTo>
                                    <a:pt x="628" y="332"/>
                                    <a:pt x="616" y="330"/>
                                    <a:pt x="608" y="323"/>
                                  </a:cubicBezTo>
                                  <a:cubicBezTo>
                                    <a:pt x="566" y="286"/>
                                    <a:pt x="521" y="243"/>
                                    <a:pt x="465" y="230"/>
                                  </a:cubicBezTo>
                                  <a:cubicBezTo>
                                    <a:pt x="420" y="234"/>
                                    <a:pt x="390" y="231"/>
                                    <a:pt x="353" y="254"/>
                                  </a:cubicBezTo>
                                  <a:cubicBezTo>
                                    <a:pt x="336" y="278"/>
                                    <a:pt x="328" y="300"/>
                                    <a:pt x="310" y="323"/>
                                  </a:cubicBezTo>
                                  <a:cubicBezTo>
                                    <a:pt x="305" y="355"/>
                                    <a:pt x="303" y="371"/>
                                    <a:pt x="285" y="397"/>
                                  </a:cubicBezTo>
                                  <a:cubicBezTo>
                                    <a:pt x="283" y="412"/>
                                    <a:pt x="278" y="426"/>
                                    <a:pt x="279" y="441"/>
                                  </a:cubicBezTo>
                                  <a:cubicBezTo>
                                    <a:pt x="281" y="489"/>
                                    <a:pt x="295" y="552"/>
                                    <a:pt x="329" y="590"/>
                                  </a:cubicBezTo>
                                  <a:cubicBezTo>
                                    <a:pt x="339" y="601"/>
                                    <a:pt x="345" y="620"/>
                                    <a:pt x="360" y="621"/>
                                  </a:cubicBezTo>
                                  <a:cubicBezTo>
                                    <a:pt x="385" y="623"/>
                                    <a:pt x="409" y="625"/>
                                    <a:pt x="434" y="627"/>
                                  </a:cubicBezTo>
                                  <a:cubicBezTo>
                                    <a:pt x="526" y="619"/>
                                    <a:pt x="481" y="621"/>
                                    <a:pt x="546" y="596"/>
                                  </a:cubicBezTo>
                                  <a:cubicBezTo>
                                    <a:pt x="564" y="577"/>
                                    <a:pt x="571" y="566"/>
                                    <a:pt x="577" y="540"/>
                                  </a:cubicBezTo>
                                  <a:cubicBezTo>
                                    <a:pt x="561" y="477"/>
                                    <a:pt x="536" y="359"/>
                                    <a:pt x="459" y="335"/>
                                  </a:cubicBezTo>
                                  <a:cubicBezTo>
                                    <a:pt x="322" y="351"/>
                                    <a:pt x="271" y="488"/>
                                    <a:pt x="254" y="608"/>
                                  </a:cubicBezTo>
                                  <a:cubicBezTo>
                                    <a:pt x="252" y="647"/>
                                    <a:pt x="247" y="687"/>
                                    <a:pt x="248" y="726"/>
                                  </a:cubicBezTo>
                                  <a:cubicBezTo>
                                    <a:pt x="249" y="764"/>
                                    <a:pt x="251" y="801"/>
                                    <a:pt x="260" y="838"/>
                                  </a:cubicBezTo>
                                  <a:cubicBezTo>
                                    <a:pt x="262" y="846"/>
                                    <a:pt x="273" y="849"/>
                                    <a:pt x="279" y="856"/>
                                  </a:cubicBezTo>
                                  <a:cubicBezTo>
                                    <a:pt x="319" y="904"/>
                                    <a:pt x="380" y="923"/>
                                    <a:pt x="440" y="937"/>
                                  </a:cubicBezTo>
                                  <a:cubicBezTo>
                                    <a:pt x="561" y="931"/>
                                    <a:pt x="574" y="917"/>
                                    <a:pt x="682" y="888"/>
                                  </a:cubicBezTo>
                                  <a:cubicBezTo>
                                    <a:pt x="719" y="862"/>
                                    <a:pt x="762" y="854"/>
                                    <a:pt x="794" y="819"/>
                                  </a:cubicBezTo>
                                  <a:cubicBezTo>
                                    <a:pt x="804" y="776"/>
                                    <a:pt x="792" y="773"/>
                                    <a:pt x="838" y="782"/>
                                  </a:cubicBezTo>
                                  <a:cubicBezTo>
                                    <a:pt x="859" y="804"/>
                                    <a:pt x="870" y="825"/>
                                    <a:pt x="887" y="850"/>
                                  </a:cubicBezTo>
                                  <a:cubicBezTo>
                                    <a:pt x="874" y="906"/>
                                    <a:pt x="893" y="850"/>
                                    <a:pt x="862" y="888"/>
                                  </a:cubicBezTo>
                                  <a:cubicBezTo>
                                    <a:pt x="858" y="893"/>
                                    <a:pt x="860" y="902"/>
                                    <a:pt x="856" y="906"/>
                                  </a:cubicBezTo>
                                  <a:cubicBezTo>
                                    <a:pt x="838" y="924"/>
                                    <a:pt x="757" y="924"/>
                                    <a:pt x="751" y="925"/>
                                  </a:cubicBezTo>
                                  <a:cubicBezTo>
                                    <a:pt x="705" y="936"/>
                                    <a:pt x="668" y="950"/>
                                    <a:pt x="620" y="956"/>
                                  </a:cubicBezTo>
                                  <a:cubicBezTo>
                                    <a:pt x="600" y="969"/>
                                    <a:pt x="591" y="986"/>
                                    <a:pt x="571" y="999"/>
                                  </a:cubicBezTo>
                                  <a:cubicBezTo>
                                    <a:pt x="558" y="1023"/>
                                    <a:pt x="552" y="1049"/>
                                    <a:pt x="533" y="1068"/>
                                  </a:cubicBezTo>
                                  <a:cubicBezTo>
                                    <a:pt x="522" y="1111"/>
                                    <a:pt x="536" y="1135"/>
                                    <a:pt x="577" y="1148"/>
                                  </a:cubicBezTo>
                                  <a:cubicBezTo>
                                    <a:pt x="658" y="1141"/>
                                    <a:pt x="685" y="1146"/>
                                    <a:pt x="744" y="1123"/>
                                  </a:cubicBezTo>
                                  <a:cubicBezTo>
                                    <a:pt x="767" y="1102"/>
                                    <a:pt x="793" y="1090"/>
                                    <a:pt x="819" y="1074"/>
                                  </a:cubicBezTo>
                                  <a:cubicBezTo>
                                    <a:pt x="821" y="1068"/>
                                    <a:pt x="825" y="1062"/>
                                    <a:pt x="825" y="1055"/>
                                  </a:cubicBezTo>
                                  <a:cubicBezTo>
                                    <a:pt x="825" y="1022"/>
                                    <a:pt x="824" y="989"/>
                                    <a:pt x="819" y="956"/>
                                  </a:cubicBezTo>
                                  <a:cubicBezTo>
                                    <a:pt x="813" y="921"/>
                                    <a:pt x="725" y="921"/>
                                    <a:pt x="707" y="919"/>
                                  </a:cubicBezTo>
                                  <a:cubicBezTo>
                                    <a:pt x="630" y="931"/>
                                    <a:pt x="640" y="916"/>
                                    <a:pt x="595" y="956"/>
                                  </a:cubicBezTo>
                                  <a:cubicBezTo>
                                    <a:pt x="582" y="968"/>
                                    <a:pt x="558" y="993"/>
                                    <a:pt x="558" y="993"/>
                                  </a:cubicBezTo>
                                  <a:cubicBezTo>
                                    <a:pt x="544" y="1035"/>
                                    <a:pt x="532" y="1050"/>
                                    <a:pt x="564" y="1099"/>
                                  </a:cubicBezTo>
                                  <a:cubicBezTo>
                                    <a:pt x="578" y="1121"/>
                                    <a:pt x="718" y="1146"/>
                                    <a:pt x="726" y="1148"/>
                                  </a:cubicBezTo>
                                  <a:cubicBezTo>
                                    <a:pt x="757" y="1144"/>
                                    <a:pt x="789" y="1144"/>
                                    <a:pt x="819" y="1136"/>
                                  </a:cubicBezTo>
                                  <a:cubicBezTo>
                                    <a:pt x="869" y="1122"/>
                                    <a:pt x="906" y="1092"/>
                                    <a:pt x="955" y="1080"/>
                                  </a:cubicBezTo>
                                  <a:cubicBezTo>
                                    <a:pt x="1027" y="1024"/>
                                    <a:pt x="1044" y="919"/>
                                    <a:pt x="1061" y="832"/>
                                  </a:cubicBezTo>
                                  <a:cubicBezTo>
                                    <a:pt x="1053" y="745"/>
                                    <a:pt x="1050" y="732"/>
                                    <a:pt x="962" y="720"/>
                                  </a:cubicBezTo>
                                  <a:cubicBezTo>
                                    <a:pt x="931" y="722"/>
                                    <a:pt x="899" y="720"/>
                                    <a:pt x="869" y="726"/>
                                  </a:cubicBezTo>
                                  <a:cubicBezTo>
                                    <a:pt x="823" y="736"/>
                                    <a:pt x="796" y="845"/>
                                    <a:pt x="782" y="881"/>
                                  </a:cubicBezTo>
                                  <a:cubicBezTo>
                                    <a:pt x="784" y="908"/>
                                    <a:pt x="781" y="936"/>
                                    <a:pt x="788" y="962"/>
                                  </a:cubicBezTo>
                                  <a:cubicBezTo>
                                    <a:pt x="791" y="975"/>
                                    <a:pt x="821" y="989"/>
                                    <a:pt x="831" y="993"/>
                                  </a:cubicBezTo>
                                  <a:cubicBezTo>
                                    <a:pt x="843" y="998"/>
                                    <a:pt x="869" y="1005"/>
                                    <a:pt x="869" y="1005"/>
                                  </a:cubicBezTo>
                                  <a:cubicBezTo>
                                    <a:pt x="952" y="989"/>
                                    <a:pt x="1003" y="866"/>
                                    <a:pt x="1018" y="788"/>
                                  </a:cubicBezTo>
                                  <a:cubicBezTo>
                                    <a:pt x="1008" y="700"/>
                                    <a:pt x="1012" y="677"/>
                                    <a:pt x="924" y="645"/>
                                  </a:cubicBezTo>
                                  <a:cubicBezTo>
                                    <a:pt x="876" y="662"/>
                                    <a:pt x="843" y="684"/>
                                    <a:pt x="813" y="726"/>
                                  </a:cubicBezTo>
                                  <a:cubicBezTo>
                                    <a:pt x="791" y="788"/>
                                    <a:pt x="792" y="804"/>
                                    <a:pt x="856" y="819"/>
                                  </a:cubicBezTo>
                                  <a:cubicBezTo>
                                    <a:pt x="905" y="810"/>
                                    <a:pt x="928" y="816"/>
                                    <a:pt x="943" y="770"/>
                                  </a:cubicBezTo>
                                  <a:cubicBezTo>
                                    <a:pt x="937" y="695"/>
                                    <a:pt x="932" y="663"/>
                                    <a:pt x="869" y="621"/>
                                  </a:cubicBezTo>
                                  <a:cubicBezTo>
                                    <a:pt x="834" y="629"/>
                                    <a:pt x="797" y="632"/>
                                    <a:pt x="763" y="645"/>
                                  </a:cubicBezTo>
                                  <a:cubicBezTo>
                                    <a:pt x="746" y="651"/>
                                    <a:pt x="720" y="676"/>
                                    <a:pt x="720" y="676"/>
                                  </a:cubicBezTo>
                                  <a:cubicBezTo>
                                    <a:pt x="712" y="712"/>
                                    <a:pt x="698" y="746"/>
                                    <a:pt x="689" y="782"/>
                                  </a:cubicBezTo>
                                  <a:cubicBezTo>
                                    <a:pt x="694" y="854"/>
                                    <a:pt x="677" y="874"/>
                                    <a:pt x="738" y="894"/>
                                  </a:cubicBezTo>
                                  <a:cubicBezTo>
                                    <a:pt x="763" y="890"/>
                                    <a:pt x="788" y="887"/>
                                    <a:pt x="813" y="881"/>
                                  </a:cubicBezTo>
                                  <a:cubicBezTo>
                                    <a:pt x="843" y="874"/>
                                    <a:pt x="842" y="853"/>
                                    <a:pt x="869" y="844"/>
                                  </a:cubicBezTo>
                                  <a:cubicBezTo>
                                    <a:pt x="878" y="829"/>
                                    <a:pt x="893" y="817"/>
                                    <a:pt x="900" y="801"/>
                                  </a:cubicBezTo>
                                  <a:cubicBezTo>
                                    <a:pt x="907" y="783"/>
                                    <a:pt x="906" y="763"/>
                                    <a:pt x="912" y="745"/>
                                  </a:cubicBezTo>
                                  <a:cubicBezTo>
                                    <a:pt x="907" y="695"/>
                                    <a:pt x="919" y="639"/>
                                    <a:pt x="893" y="596"/>
                                  </a:cubicBezTo>
                                  <a:cubicBezTo>
                                    <a:pt x="859" y="542"/>
                                    <a:pt x="803" y="516"/>
                                    <a:pt x="744" y="509"/>
                                  </a:cubicBezTo>
                                  <a:cubicBezTo>
                                    <a:pt x="706" y="516"/>
                                    <a:pt x="679" y="536"/>
                                    <a:pt x="645" y="552"/>
                                  </a:cubicBezTo>
                                  <a:cubicBezTo>
                                    <a:pt x="607" y="592"/>
                                    <a:pt x="591" y="619"/>
                                    <a:pt x="571" y="670"/>
                                  </a:cubicBezTo>
                                  <a:cubicBezTo>
                                    <a:pt x="559" y="745"/>
                                    <a:pt x="553" y="821"/>
                                    <a:pt x="639" y="838"/>
                                  </a:cubicBezTo>
                                  <a:cubicBezTo>
                                    <a:pt x="760" y="817"/>
                                    <a:pt x="775" y="811"/>
                                    <a:pt x="869" y="751"/>
                                  </a:cubicBezTo>
                                  <a:cubicBezTo>
                                    <a:pt x="893" y="661"/>
                                    <a:pt x="898" y="678"/>
                                    <a:pt x="869" y="565"/>
                                  </a:cubicBezTo>
                                  <a:cubicBezTo>
                                    <a:pt x="867" y="556"/>
                                    <a:pt x="831" y="519"/>
                                    <a:pt x="825" y="515"/>
                                  </a:cubicBezTo>
                                  <a:cubicBezTo>
                                    <a:pt x="710" y="441"/>
                                    <a:pt x="606" y="397"/>
                                    <a:pt x="471" y="385"/>
                                  </a:cubicBezTo>
                                  <a:cubicBezTo>
                                    <a:pt x="442" y="389"/>
                                    <a:pt x="412" y="390"/>
                                    <a:pt x="384" y="397"/>
                                  </a:cubicBezTo>
                                  <a:cubicBezTo>
                                    <a:pt x="356" y="404"/>
                                    <a:pt x="344" y="432"/>
                                    <a:pt x="322" y="447"/>
                                  </a:cubicBezTo>
                                  <a:cubicBezTo>
                                    <a:pt x="276" y="508"/>
                                    <a:pt x="287" y="507"/>
                                    <a:pt x="260" y="577"/>
                                  </a:cubicBezTo>
                                  <a:cubicBezTo>
                                    <a:pt x="254" y="614"/>
                                    <a:pt x="246" y="646"/>
                                    <a:pt x="242" y="683"/>
                                  </a:cubicBezTo>
                                  <a:cubicBezTo>
                                    <a:pt x="246" y="744"/>
                                    <a:pt x="237" y="788"/>
                                    <a:pt x="298" y="807"/>
                                  </a:cubicBezTo>
                                  <a:cubicBezTo>
                                    <a:pt x="334" y="795"/>
                                    <a:pt x="308" y="768"/>
                                    <a:pt x="291" y="745"/>
                                  </a:cubicBezTo>
                                  <a:cubicBezTo>
                                    <a:pt x="253" y="693"/>
                                    <a:pt x="194" y="666"/>
                                    <a:pt x="136" y="645"/>
                                  </a:cubicBezTo>
                                  <a:cubicBezTo>
                                    <a:pt x="95" y="661"/>
                                    <a:pt x="91" y="698"/>
                                    <a:pt x="68" y="732"/>
                                  </a:cubicBezTo>
                                  <a:cubicBezTo>
                                    <a:pt x="52" y="782"/>
                                    <a:pt x="93" y="815"/>
                                    <a:pt x="136" y="832"/>
                                  </a:cubicBezTo>
                                  <a:cubicBezTo>
                                    <a:pt x="197" y="824"/>
                                    <a:pt x="193" y="831"/>
                                    <a:pt x="211" y="782"/>
                                  </a:cubicBezTo>
                                  <a:cubicBezTo>
                                    <a:pt x="203" y="739"/>
                                    <a:pt x="204" y="738"/>
                                    <a:pt x="167" y="720"/>
                                  </a:cubicBezTo>
                                  <a:cubicBezTo>
                                    <a:pt x="75" y="735"/>
                                    <a:pt x="83" y="722"/>
                                    <a:pt x="55" y="794"/>
                                  </a:cubicBezTo>
                                  <a:cubicBezTo>
                                    <a:pt x="63" y="946"/>
                                    <a:pt x="29" y="924"/>
                                    <a:pt x="130" y="956"/>
                                  </a:cubicBezTo>
                                  <a:cubicBezTo>
                                    <a:pt x="151" y="954"/>
                                    <a:pt x="174" y="960"/>
                                    <a:pt x="192" y="950"/>
                                  </a:cubicBezTo>
                                  <a:cubicBezTo>
                                    <a:pt x="201" y="945"/>
                                    <a:pt x="199" y="930"/>
                                    <a:pt x="198" y="919"/>
                                  </a:cubicBezTo>
                                  <a:cubicBezTo>
                                    <a:pt x="193" y="823"/>
                                    <a:pt x="214" y="738"/>
                                    <a:pt x="136" y="689"/>
                                  </a:cubicBezTo>
                                  <a:cubicBezTo>
                                    <a:pt x="118" y="664"/>
                                    <a:pt x="109" y="656"/>
                                    <a:pt x="80" y="645"/>
                                  </a:cubicBezTo>
                                  <a:cubicBezTo>
                                    <a:pt x="85" y="631"/>
                                    <a:pt x="84" y="614"/>
                                    <a:pt x="93" y="602"/>
                                  </a:cubicBezTo>
                                  <a:cubicBezTo>
                                    <a:pt x="108" y="580"/>
                                    <a:pt x="141" y="575"/>
                                    <a:pt x="161" y="559"/>
                                  </a:cubicBezTo>
                                  <a:cubicBezTo>
                                    <a:pt x="166" y="555"/>
                                    <a:pt x="167" y="548"/>
                                    <a:pt x="173" y="546"/>
                                  </a:cubicBezTo>
                                  <a:cubicBezTo>
                                    <a:pt x="191" y="541"/>
                                    <a:pt x="210" y="542"/>
                                    <a:pt x="229" y="540"/>
                                  </a:cubicBezTo>
                                  <a:cubicBezTo>
                                    <a:pt x="221" y="514"/>
                                    <a:pt x="209" y="499"/>
                                    <a:pt x="186" y="484"/>
                                  </a:cubicBezTo>
                                  <a:cubicBezTo>
                                    <a:pt x="184" y="478"/>
                                    <a:pt x="183" y="471"/>
                                    <a:pt x="180" y="465"/>
                                  </a:cubicBezTo>
                                  <a:cubicBezTo>
                                    <a:pt x="177" y="460"/>
                                    <a:pt x="167" y="459"/>
                                    <a:pt x="167" y="453"/>
                                  </a:cubicBezTo>
                                  <a:cubicBezTo>
                                    <a:pt x="167" y="421"/>
                                    <a:pt x="182" y="417"/>
                                    <a:pt x="198" y="397"/>
                                  </a:cubicBezTo>
                                  <a:cubicBezTo>
                                    <a:pt x="245" y="341"/>
                                    <a:pt x="279" y="348"/>
                                    <a:pt x="335" y="316"/>
                                  </a:cubicBezTo>
                                  <a:cubicBezTo>
                                    <a:pt x="362" y="301"/>
                                    <a:pt x="373" y="293"/>
                                    <a:pt x="403" y="285"/>
                                  </a:cubicBezTo>
                                  <a:cubicBezTo>
                                    <a:pt x="445" y="303"/>
                                    <a:pt x="439" y="307"/>
                                    <a:pt x="403" y="341"/>
                                  </a:cubicBezTo>
                                  <a:cubicBezTo>
                                    <a:pt x="347" y="393"/>
                                    <a:pt x="284" y="422"/>
                                    <a:pt x="211" y="441"/>
                                  </a:cubicBezTo>
                                  <a:cubicBezTo>
                                    <a:pt x="107" y="433"/>
                                    <a:pt x="92" y="436"/>
                                    <a:pt x="155" y="416"/>
                                  </a:cubicBezTo>
                                  <a:cubicBezTo>
                                    <a:pt x="228" y="363"/>
                                    <a:pt x="324" y="368"/>
                                    <a:pt x="409" y="348"/>
                                  </a:cubicBezTo>
                                  <a:cubicBezTo>
                                    <a:pt x="479" y="353"/>
                                    <a:pt x="539" y="361"/>
                                    <a:pt x="602" y="391"/>
                                  </a:cubicBezTo>
                                  <a:cubicBezTo>
                                    <a:pt x="609" y="402"/>
                                    <a:pt x="621" y="410"/>
                                    <a:pt x="627" y="422"/>
                                  </a:cubicBezTo>
                                  <a:cubicBezTo>
                                    <a:pt x="634" y="435"/>
                                    <a:pt x="634" y="451"/>
                                    <a:pt x="639" y="465"/>
                                  </a:cubicBezTo>
                                  <a:cubicBezTo>
                                    <a:pt x="632" y="550"/>
                                    <a:pt x="641" y="543"/>
                                    <a:pt x="564" y="534"/>
                                  </a:cubicBezTo>
                                  <a:cubicBezTo>
                                    <a:pt x="534" y="518"/>
                                    <a:pt x="518" y="515"/>
                                    <a:pt x="502" y="484"/>
                                  </a:cubicBezTo>
                                  <a:cubicBezTo>
                                    <a:pt x="516" y="450"/>
                                    <a:pt x="516" y="437"/>
                                    <a:pt x="552" y="428"/>
                                  </a:cubicBezTo>
                                  <a:cubicBezTo>
                                    <a:pt x="584" y="410"/>
                                    <a:pt x="611" y="385"/>
                                    <a:pt x="645" y="372"/>
                                  </a:cubicBezTo>
                                  <a:cubicBezTo>
                                    <a:pt x="666" y="364"/>
                                    <a:pt x="691" y="366"/>
                                    <a:pt x="713" y="360"/>
                                  </a:cubicBezTo>
                                  <a:cubicBezTo>
                                    <a:pt x="750" y="364"/>
                                    <a:pt x="788" y="365"/>
                                    <a:pt x="825" y="372"/>
                                  </a:cubicBezTo>
                                  <a:cubicBezTo>
                                    <a:pt x="833" y="373"/>
                                    <a:pt x="837" y="382"/>
                                    <a:pt x="844" y="385"/>
                                  </a:cubicBezTo>
                                  <a:cubicBezTo>
                                    <a:pt x="856" y="390"/>
                                    <a:pt x="881" y="397"/>
                                    <a:pt x="881" y="397"/>
                                  </a:cubicBezTo>
                                  <a:cubicBezTo>
                                    <a:pt x="919" y="436"/>
                                    <a:pt x="951" y="462"/>
                                    <a:pt x="968" y="515"/>
                                  </a:cubicBezTo>
                                  <a:cubicBezTo>
                                    <a:pt x="965" y="554"/>
                                    <a:pt x="976" y="595"/>
                                    <a:pt x="937" y="608"/>
                                  </a:cubicBezTo>
                                  <a:cubicBezTo>
                                    <a:pt x="920" y="606"/>
                                    <a:pt x="903" y="608"/>
                                    <a:pt x="887" y="602"/>
                                  </a:cubicBezTo>
                                  <a:cubicBezTo>
                                    <a:pt x="880" y="599"/>
                                    <a:pt x="868" y="586"/>
                                    <a:pt x="875" y="583"/>
                                  </a:cubicBezTo>
                                  <a:cubicBezTo>
                                    <a:pt x="886" y="578"/>
                                    <a:pt x="900" y="588"/>
                                    <a:pt x="912" y="590"/>
                                  </a:cubicBezTo>
                                  <a:cubicBezTo>
                                    <a:pt x="931" y="602"/>
                                    <a:pt x="952" y="612"/>
                                    <a:pt x="968" y="627"/>
                                  </a:cubicBezTo>
                                  <a:cubicBezTo>
                                    <a:pt x="978" y="636"/>
                                    <a:pt x="1000" y="658"/>
                                    <a:pt x="1011" y="664"/>
                                  </a:cubicBezTo>
                                  <a:cubicBezTo>
                                    <a:pt x="1027" y="672"/>
                                    <a:pt x="1061" y="683"/>
                                    <a:pt x="1061" y="683"/>
                                  </a:cubicBezTo>
                                  <a:cubicBezTo>
                                    <a:pt x="1070" y="655"/>
                                    <a:pt x="1066" y="648"/>
                                    <a:pt x="1042" y="633"/>
                                  </a:cubicBezTo>
                                  <a:cubicBezTo>
                                    <a:pt x="1021" y="600"/>
                                    <a:pt x="1010" y="563"/>
                                    <a:pt x="993" y="528"/>
                                  </a:cubicBezTo>
                                  <a:cubicBezTo>
                                    <a:pt x="983" y="485"/>
                                    <a:pt x="962" y="436"/>
                                    <a:pt x="931" y="403"/>
                                  </a:cubicBezTo>
                                  <a:cubicBezTo>
                                    <a:pt x="905" y="429"/>
                                    <a:pt x="912" y="415"/>
                                    <a:pt x="924" y="478"/>
                                  </a:cubicBezTo>
                                  <a:cubicBezTo>
                                    <a:pt x="936" y="541"/>
                                    <a:pt x="977" y="573"/>
                                    <a:pt x="1036" y="590"/>
                                  </a:cubicBezTo>
                                  <a:cubicBezTo>
                                    <a:pt x="1051" y="588"/>
                                    <a:pt x="1074" y="597"/>
                                    <a:pt x="1080" y="583"/>
                                  </a:cubicBezTo>
                                  <a:cubicBezTo>
                                    <a:pt x="1087" y="567"/>
                                    <a:pt x="1075" y="506"/>
                                    <a:pt x="1067" y="478"/>
                                  </a:cubicBezTo>
                                  <a:cubicBezTo>
                                    <a:pt x="1054" y="432"/>
                                    <a:pt x="1023" y="379"/>
                                    <a:pt x="980" y="354"/>
                                  </a:cubicBezTo>
                                  <a:cubicBezTo>
                                    <a:pt x="961" y="343"/>
                                    <a:pt x="938" y="340"/>
                                    <a:pt x="918" y="329"/>
                                  </a:cubicBezTo>
                                  <a:cubicBezTo>
                                    <a:pt x="841" y="287"/>
                                    <a:pt x="949" y="332"/>
                                    <a:pt x="862" y="298"/>
                                  </a:cubicBezTo>
                                  <a:cubicBezTo>
                                    <a:pt x="834" y="268"/>
                                    <a:pt x="813" y="281"/>
                                    <a:pt x="769" y="285"/>
                                  </a:cubicBezTo>
                                  <a:cubicBezTo>
                                    <a:pt x="745" y="294"/>
                                    <a:pt x="739" y="308"/>
                                    <a:pt x="726" y="329"/>
                                  </a:cubicBezTo>
                                  <a:cubicBezTo>
                                    <a:pt x="742" y="418"/>
                                    <a:pt x="734" y="398"/>
                                    <a:pt x="819" y="416"/>
                                  </a:cubicBezTo>
                                  <a:cubicBezTo>
                                    <a:pt x="833" y="414"/>
                                    <a:pt x="858" y="424"/>
                                    <a:pt x="862" y="410"/>
                                  </a:cubicBezTo>
                                  <a:cubicBezTo>
                                    <a:pt x="872" y="378"/>
                                    <a:pt x="811" y="326"/>
                                    <a:pt x="788" y="310"/>
                                  </a:cubicBezTo>
                                  <a:cubicBezTo>
                                    <a:pt x="721" y="263"/>
                                    <a:pt x="640" y="240"/>
                                    <a:pt x="564" y="211"/>
                                  </a:cubicBezTo>
                                  <a:cubicBezTo>
                                    <a:pt x="552" y="213"/>
                                    <a:pt x="538" y="211"/>
                                    <a:pt x="527" y="217"/>
                                  </a:cubicBezTo>
                                  <a:cubicBezTo>
                                    <a:pt x="502" y="230"/>
                                    <a:pt x="448" y="291"/>
                                    <a:pt x="428" y="316"/>
                                  </a:cubicBezTo>
                                  <a:cubicBezTo>
                                    <a:pt x="421" y="339"/>
                                    <a:pt x="409" y="355"/>
                                    <a:pt x="403" y="379"/>
                                  </a:cubicBezTo>
                                  <a:cubicBezTo>
                                    <a:pt x="406" y="434"/>
                                    <a:pt x="382" y="502"/>
                                    <a:pt x="440" y="521"/>
                                  </a:cubicBezTo>
                                  <a:cubicBezTo>
                                    <a:pt x="507" y="507"/>
                                    <a:pt x="496" y="515"/>
                                    <a:pt x="509" y="459"/>
                                  </a:cubicBezTo>
                                  <a:cubicBezTo>
                                    <a:pt x="503" y="395"/>
                                    <a:pt x="511" y="360"/>
                                    <a:pt x="447" y="348"/>
                                  </a:cubicBezTo>
                                  <a:cubicBezTo>
                                    <a:pt x="397" y="352"/>
                                    <a:pt x="346" y="347"/>
                                    <a:pt x="298" y="360"/>
                                  </a:cubicBezTo>
                                  <a:cubicBezTo>
                                    <a:pt x="281" y="364"/>
                                    <a:pt x="269" y="382"/>
                                    <a:pt x="260" y="397"/>
                                  </a:cubicBezTo>
                                  <a:cubicBezTo>
                                    <a:pt x="250" y="414"/>
                                    <a:pt x="229" y="447"/>
                                    <a:pt x="229" y="447"/>
                                  </a:cubicBezTo>
                                  <a:cubicBezTo>
                                    <a:pt x="235" y="510"/>
                                    <a:pt x="222" y="518"/>
                                    <a:pt x="273" y="534"/>
                                  </a:cubicBezTo>
                                  <a:cubicBezTo>
                                    <a:pt x="285" y="532"/>
                                    <a:pt x="299" y="535"/>
                                    <a:pt x="310" y="528"/>
                                  </a:cubicBezTo>
                                  <a:cubicBezTo>
                                    <a:pt x="364" y="494"/>
                                    <a:pt x="367" y="445"/>
                                    <a:pt x="384" y="391"/>
                                  </a:cubicBezTo>
                                  <a:cubicBezTo>
                                    <a:pt x="378" y="313"/>
                                    <a:pt x="391" y="298"/>
                                    <a:pt x="329" y="267"/>
                                  </a:cubicBezTo>
                                  <a:cubicBezTo>
                                    <a:pt x="229" y="274"/>
                                    <a:pt x="237" y="267"/>
                                    <a:pt x="180" y="329"/>
                                  </a:cubicBezTo>
                                  <a:cubicBezTo>
                                    <a:pt x="162" y="369"/>
                                    <a:pt x="117" y="477"/>
                                    <a:pt x="87" y="509"/>
                                  </a:cubicBezTo>
                                  <a:cubicBezTo>
                                    <a:pt x="61" y="570"/>
                                    <a:pt x="47" y="701"/>
                                    <a:pt x="87" y="757"/>
                                  </a:cubicBezTo>
                                  <a:cubicBezTo>
                                    <a:pt x="89" y="765"/>
                                    <a:pt x="116" y="815"/>
                                    <a:pt x="111" y="819"/>
                                  </a:cubicBezTo>
                                  <a:cubicBezTo>
                                    <a:pt x="103" y="825"/>
                                    <a:pt x="90" y="815"/>
                                    <a:pt x="80" y="813"/>
                                  </a:cubicBezTo>
                                  <a:cubicBezTo>
                                    <a:pt x="52" y="795"/>
                                    <a:pt x="36" y="776"/>
                                    <a:pt x="24" y="745"/>
                                  </a:cubicBezTo>
                                  <a:cubicBezTo>
                                    <a:pt x="26" y="697"/>
                                    <a:pt x="23" y="649"/>
                                    <a:pt x="31" y="602"/>
                                  </a:cubicBezTo>
                                  <a:cubicBezTo>
                                    <a:pt x="46" y="507"/>
                                    <a:pt x="138" y="489"/>
                                    <a:pt x="217" y="478"/>
                                  </a:cubicBezTo>
                                  <a:cubicBezTo>
                                    <a:pt x="340" y="482"/>
                                    <a:pt x="414" y="461"/>
                                    <a:pt x="509" y="521"/>
                                  </a:cubicBezTo>
                                  <a:cubicBezTo>
                                    <a:pt x="548" y="571"/>
                                    <a:pt x="593" y="606"/>
                                    <a:pt x="608" y="670"/>
                                  </a:cubicBezTo>
                                  <a:cubicBezTo>
                                    <a:pt x="593" y="809"/>
                                    <a:pt x="492" y="935"/>
                                    <a:pt x="353" y="968"/>
                                  </a:cubicBezTo>
                                  <a:cubicBezTo>
                                    <a:pt x="341" y="966"/>
                                    <a:pt x="327" y="968"/>
                                    <a:pt x="316" y="962"/>
                                  </a:cubicBezTo>
                                  <a:cubicBezTo>
                                    <a:pt x="303" y="954"/>
                                    <a:pt x="316" y="906"/>
                                    <a:pt x="316" y="906"/>
                                  </a:cubicBezTo>
                                  <a:cubicBezTo>
                                    <a:pt x="319" y="900"/>
                                    <a:pt x="329" y="902"/>
                                    <a:pt x="335" y="900"/>
                                  </a:cubicBezTo>
                                  <a:cubicBezTo>
                                    <a:pt x="370" y="904"/>
                                    <a:pt x="406" y="905"/>
                                    <a:pt x="440" y="912"/>
                                  </a:cubicBezTo>
                                  <a:cubicBezTo>
                                    <a:pt x="458" y="916"/>
                                    <a:pt x="465" y="962"/>
                                    <a:pt x="465" y="962"/>
                                  </a:cubicBezTo>
                                  <a:cubicBezTo>
                                    <a:pt x="508" y="908"/>
                                    <a:pt x="536" y="841"/>
                                    <a:pt x="595" y="801"/>
                                  </a:cubicBezTo>
                                  <a:cubicBezTo>
                                    <a:pt x="627" y="753"/>
                                    <a:pt x="639" y="728"/>
                                    <a:pt x="658" y="676"/>
                                  </a:cubicBezTo>
                                  <a:cubicBezTo>
                                    <a:pt x="645" y="606"/>
                                    <a:pt x="629" y="628"/>
                                    <a:pt x="552" y="639"/>
                                  </a:cubicBezTo>
                                  <a:cubicBezTo>
                                    <a:pt x="514" y="667"/>
                                    <a:pt x="503" y="682"/>
                                    <a:pt x="471" y="714"/>
                                  </a:cubicBezTo>
                                  <a:cubicBezTo>
                                    <a:pt x="463" y="737"/>
                                    <a:pt x="453" y="758"/>
                                    <a:pt x="447" y="782"/>
                                  </a:cubicBezTo>
                                  <a:cubicBezTo>
                                    <a:pt x="451" y="799"/>
                                    <a:pt x="450" y="818"/>
                                    <a:pt x="459" y="832"/>
                                  </a:cubicBezTo>
                                  <a:cubicBezTo>
                                    <a:pt x="464" y="839"/>
                                    <a:pt x="476" y="835"/>
                                    <a:pt x="484" y="838"/>
                                  </a:cubicBezTo>
                                  <a:cubicBezTo>
                                    <a:pt x="531" y="855"/>
                                    <a:pt x="570" y="873"/>
                                    <a:pt x="620" y="881"/>
                                  </a:cubicBezTo>
                                  <a:cubicBezTo>
                                    <a:pt x="655" y="879"/>
                                    <a:pt x="691" y="882"/>
                                    <a:pt x="726" y="875"/>
                                  </a:cubicBezTo>
                                  <a:cubicBezTo>
                                    <a:pt x="735" y="873"/>
                                    <a:pt x="738" y="863"/>
                                    <a:pt x="744" y="856"/>
                                  </a:cubicBezTo>
                                  <a:cubicBezTo>
                                    <a:pt x="790" y="800"/>
                                    <a:pt x="793" y="790"/>
                                    <a:pt x="838" y="720"/>
                                  </a:cubicBezTo>
                                  <a:cubicBezTo>
                                    <a:pt x="840" y="714"/>
                                    <a:pt x="840" y="695"/>
                                    <a:pt x="844" y="701"/>
                                  </a:cubicBezTo>
                                  <a:cubicBezTo>
                                    <a:pt x="851" y="712"/>
                                    <a:pt x="847" y="726"/>
                                    <a:pt x="850" y="739"/>
                                  </a:cubicBezTo>
                                  <a:cubicBezTo>
                                    <a:pt x="856" y="769"/>
                                    <a:pt x="861" y="796"/>
                                    <a:pt x="887" y="813"/>
                                  </a:cubicBezTo>
                                  <a:cubicBezTo>
                                    <a:pt x="883" y="785"/>
                                    <a:pt x="881" y="753"/>
                                    <a:pt x="869" y="726"/>
                                  </a:cubicBezTo>
                                  <a:cubicBezTo>
                                    <a:pt x="854" y="692"/>
                                    <a:pt x="858" y="712"/>
                                    <a:pt x="850" y="683"/>
                                  </a:cubicBezTo>
                                  <a:cubicBezTo>
                                    <a:pt x="849" y="679"/>
                                    <a:pt x="842" y="645"/>
                                    <a:pt x="838" y="639"/>
                                  </a:cubicBezTo>
                                  <a:cubicBezTo>
                                    <a:pt x="835" y="634"/>
                                    <a:pt x="811" y="616"/>
                                    <a:pt x="807" y="614"/>
                                  </a:cubicBezTo>
                                  <a:cubicBezTo>
                                    <a:pt x="795" y="609"/>
                                    <a:pt x="769" y="602"/>
                                    <a:pt x="769" y="602"/>
                                  </a:cubicBezTo>
                                  <a:cubicBezTo>
                                    <a:pt x="719" y="612"/>
                                    <a:pt x="668" y="617"/>
                                    <a:pt x="620" y="633"/>
                                  </a:cubicBezTo>
                                  <a:cubicBezTo>
                                    <a:pt x="523" y="665"/>
                                    <a:pt x="462" y="742"/>
                                    <a:pt x="403" y="819"/>
                                  </a:cubicBezTo>
                                  <a:cubicBezTo>
                                    <a:pt x="377" y="892"/>
                                    <a:pt x="372" y="909"/>
                                    <a:pt x="366" y="987"/>
                                  </a:cubicBezTo>
                                  <a:cubicBezTo>
                                    <a:pt x="310" y="982"/>
                                    <a:pt x="279" y="980"/>
                                    <a:pt x="242" y="937"/>
                                  </a:cubicBezTo>
                                  <a:cubicBezTo>
                                    <a:pt x="232" y="925"/>
                                    <a:pt x="221" y="913"/>
                                    <a:pt x="211" y="900"/>
                                  </a:cubicBezTo>
                                  <a:cubicBezTo>
                                    <a:pt x="202" y="888"/>
                                    <a:pt x="186" y="863"/>
                                    <a:pt x="186" y="863"/>
                                  </a:cubicBezTo>
                                  <a:cubicBezTo>
                                    <a:pt x="184" y="857"/>
                                    <a:pt x="173" y="823"/>
                                    <a:pt x="173" y="819"/>
                                  </a:cubicBezTo>
                                  <a:cubicBezTo>
                                    <a:pt x="173" y="792"/>
                                    <a:pt x="174" y="765"/>
                                    <a:pt x="180" y="739"/>
                                  </a:cubicBezTo>
                                  <a:cubicBezTo>
                                    <a:pt x="195" y="672"/>
                                    <a:pt x="292" y="654"/>
                                    <a:pt x="347" y="645"/>
                                  </a:cubicBezTo>
                                  <a:cubicBezTo>
                                    <a:pt x="420" y="650"/>
                                    <a:pt x="475" y="658"/>
                                    <a:pt x="546" y="664"/>
                                  </a:cubicBezTo>
                                  <a:cubicBezTo>
                                    <a:pt x="580" y="675"/>
                                    <a:pt x="605" y="690"/>
                                    <a:pt x="639" y="701"/>
                                  </a:cubicBezTo>
                                  <a:cubicBezTo>
                                    <a:pt x="645" y="705"/>
                                    <a:pt x="651" y="711"/>
                                    <a:pt x="658" y="714"/>
                                  </a:cubicBezTo>
                                  <a:cubicBezTo>
                                    <a:pt x="670" y="719"/>
                                    <a:pt x="695" y="726"/>
                                    <a:pt x="695" y="726"/>
                                  </a:cubicBezTo>
                                  <a:cubicBezTo>
                                    <a:pt x="712" y="738"/>
                                    <a:pt x="727" y="751"/>
                                    <a:pt x="744" y="763"/>
                                  </a:cubicBezTo>
                                  <a:cubicBezTo>
                                    <a:pt x="742" y="788"/>
                                    <a:pt x="743" y="813"/>
                                    <a:pt x="738" y="838"/>
                                  </a:cubicBezTo>
                                  <a:cubicBezTo>
                                    <a:pt x="735" y="854"/>
                                    <a:pt x="691" y="886"/>
                                    <a:pt x="689" y="888"/>
                                  </a:cubicBezTo>
                                  <a:cubicBezTo>
                                    <a:pt x="652" y="925"/>
                                    <a:pt x="624" y="933"/>
                                    <a:pt x="589" y="968"/>
                                  </a:cubicBezTo>
                                  <a:cubicBezTo>
                                    <a:pt x="556" y="1001"/>
                                    <a:pt x="533" y="1045"/>
                                    <a:pt x="496" y="1074"/>
                                  </a:cubicBezTo>
                                  <a:cubicBezTo>
                                    <a:pt x="458" y="1104"/>
                                    <a:pt x="404" y="1132"/>
                                    <a:pt x="360" y="1154"/>
                                  </a:cubicBezTo>
                                  <a:cubicBezTo>
                                    <a:pt x="306" y="1128"/>
                                    <a:pt x="321" y="1074"/>
                                    <a:pt x="291" y="1030"/>
                                  </a:cubicBezTo>
                                  <a:cubicBezTo>
                                    <a:pt x="286" y="986"/>
                                    <a:pt x="264" y="918"/>
                                    <a:pt x="285" y="875"/>
                                  </a:cubicBezTo>
                                  <a:cubicBezTo>
                                    <a:pt x="301" y="843"/>
                                    <a:pt x="370" y="842"/>
                                    <a:pt x="397" y="838"/>
                                  </a:cubicBezTo>
                                  <a:cubicBezTo>
                                    <a:pt x="404" y="838"/>
                                    <a:pt x="495" y="842"/>
                                    <a:pt x="521" y="850"/>
                                  </a:cubicBezTo>
                                  <a:cubicBezTo>
                                    <a:pt x="576" y="867"/>
                                    <a:pt x="628" y="898"/>
                                    <a:pt x="682" y="919"/>
                                  </a:cubicBezTo>
                                  <a:cubicBezTo>
                                    <a:pt x="710" y="891"/>
                                    <a:pt x="683" y="836"/>
                                    <a:pt x="664" y="807"/>
                                  </a:cubicBezTo>
                                  <a:cubicBezTo>
                                    <a:pt x="651" y="787"/>
                                    <a:pt x="576" y="679"/>
                                    <a:pt x="540" y="664"/>
                                  </a:cubicBezTo>
                                  <a:cubicBezTo>
                                    <a:pt x="487" y="641"/>
                                    <a:pt x="509" y="654"/>
                                    <a:pt x="471" y="627"/>
                                  </a:cubicBezTo>
                                  <a:cubicBezTo>
                                    <a:pt x="457" y="629"/>
                                    <a:pt x="441" y="626"/>
                                    <a:pt x="428" y="633"/>
                                  </a:cubicBezTo>
                                  <a:cubicBezTo>
                                    <a:pt x="356" y="673"/>
                                    <a:pt x="327" y="759"/>
                                    <a:pt x="279" y="819"/>
                                  </a:cubicBezTo>
                                  <a:cubicBezTo>
                                    <a:pt x="273" y="848"/>
                                    <a:pt x="261" y="876"/>
                                    <a:pt x="260" y="906"/>
                                  </a:cubicBezTo>
                                  <a:cubicBezTo>
                                    <a:pt x="258" y="976"/>
                                    <a:pt x="267" y="1130"/>
                                    <a:pt x="360" y="1161"/>
                                  </a:cubicBezTo>
                                  <a:cubicBezTo>
                                    <a:pt x="382" y="1168"/>
                                    <a:pt x="405" y="1165"/>
                                    <a:pt x="428" y="1167"/>
                                  </a:cubicBezTo>
                                  <a:cubicBezTo>
                                    <a:pt x="463" y="1163"/>
                                    <a:pt x="500" y="1165"/>
                                    <a:pt x="533" y="1154"/>
                                  </a:cubicBezTo>
                                  <a:cubicBezTo>
                                    <a:pt x="577" y="1139"/>
                                    <a:pt x="657" y="1068"/>
                                    <a:pt x="695" y="1030"/>
                                  </a:cubicBezTo>
                                  <a:cubicBezTo>
                                    <a:pt x="724" y="944"/>
                                    <a:pt x="731" y="834"/>
                                    <a:pt x="633" y="801"/>
                                  </a:cubicBezTo>
                                  <a:cubicBezTo>
                                    <a:pt x="608" y="806"/>
                                    <a:pt x="575" y="809"/>
                                    <a:pt x="552" y="825"/>
                                  </a:cubicBezTo>
                                  <a:cubicBezTo>
                                    <a:pt x="533" y="838"/>
                                    <a:pt x="494" y="896"/>
                                    <a:pt x="490" y="900"/>
                                  </a:cubicBezTo>
                                  <a:cubicBezTo>
                                    <a:pt x="447" y="943"/>
                                    <a:pt x="420" y="996"/>
                                    <a:pt x="409" y="1055"/>
                                  </a:cubicBezTo>
                                  <a:cubicBezTo>
                                    <a:pt x="425" y="1100"/>
                                    <a:pt x="437" y="1119"/>
                                    <a:pt x="484" y="1130"/>
                                  </a:cubicBezTo>
                                  <a:cubicBezTo>
                                    <a:pt x="558" y="1111"/>
                                    <a:pt x="673" y="1084"/>
                                    <a:pt x="713" y="1005"/>
                                  </a:cubicBezTo>
                                  <a:cubicBezTo>
                                    <a:pt x="726" y="980"/>
                                    <a:pt x="736" y="913"/>
                                    <a:pt x="738" y="906"/>
                                  </a:cubicBezTo>
                                  <a:cubicBezTo>
                                    <a:pt x="733" y="767"/>
                                    <a:pt x="751" y="652"/>
                                    <a:pt x="589" y="621"/>
                                  </a:cubicBezTo>
                                  <a:cubicBezTo>
                                    <a:pt x="530" y="625"/>
                                    <a:pt x="504" y="633"/>
                                    <a:pt x="453" y="645"/>
                                  </a:cubicBezTo>
                                  <a:cubicBezTo>
                                    <a:pt x="405" y="671"/>
                                    <a:pt x="354" y="702"/>
                                    <a:pt x="304" y="726"/>
                                  </a:cubicBezTo>
                                  <a:cubicBezTo>
                                    <a:pt x="274" y="775"/>
                                    <a:pt x="240" y="820"/>
                                    <a:pt x="223" y="875"/>
                                  </a:cubicBezTo>
                                  <a:cubicBezTo>
                                    <a:pt x="239" y="945"/>
                                    <a:pt x="225" y="957"/>
                                    <a:pt x="279" y="974"/>
                                  </a:cubicBezTo>
                                  <a:cubicBezTo>
                                    <a:pt x="349" y="967"/>
                                    <a:pt x="346" y="973"/>
                                    <a:pt x="360" y="912"/>
                                  </a:cubicBezTo>
                                  <a:cubicBezTo>
                                    <a:pt x="358" y="883"/>
                                    <a:pt x="363" y="852"/>
                                    <a:pt x="353" y="825"/>
                                  </a:cubicBezTo>
                                  <a:cubicBezTo>
                                    <a:pt x="346" y="806"/>
                                    <a:pt x="323" y="798"/>
                                    <a:pt x="310" y="782"/>
                                  </a:cubicBezTo>
                                  <a:cubicBezTo>
                                    <a:pt x="265" y="726"/>
                                    <a:pt x="224" y="709"/>
                                    <a:pt x="161" y="670"/>
                                  </a:cubicBezTo>
                                  <a:cubicBezTo>
                                    <a:pt x="133" y="653"/>
                                    <a:pt x="107" y="632"/>
                                    <a:pt x="80" y="614"/>
                                  </a:cubicBezTo>
                                  <a:cubicBezTo>
                                    <a:pt x="74" y="610"/>
                                    <a:pt x="62" y="602"/>
                                    <a:pt x="62" y="602"/>
                                  </a:cubicBezTo>
                                  <a:cubicBezTo>
                                    <a:pt x="56" y="593"/>
                                    <a:pt x="43" y="578"/>
                                    <a:pt x="43" y="565"/>
                                  </a:cubicBezTo>
                                  <a:cubicBezTo>
                                    <a:pt x="43" y="544"/>
                                    <a:pt x="44" y="523"/>
                                    <a:pt x="49" y="503"/>
                                  </a:cubicBezTo>
                                  <a:cubicBezTo>
                                    <a:pt x="51" y="495"/>
                                    <a:pt x="76" y="481"/>
                                    <a:pt x="80" y="478"/>
                                  </a:cubicBezTo>
                                  <a:cubicBezTo>
                                    <a:pt x="116" y="449"/>
                                    <a:pt x="171" y="451"/>
                                    <a:pt x="217" y="447"/>
                                  </a:cubicBezTo>
                                  <a:cubicBezTo>
                                    <a:pt x="287" y="449"/>
                                    <a:pt x="377" y="501"/>
                                    <a:pt x="428" y="453"/>
                                  </a:cubicBezTo>
                                  <a:cubicBezTo>
                                    <a:pt x="481" y="403"/>
                                    <a:pt x="429" y="308"/>
                                    <a:pt x="440" y="236"/>
                                  </a:cubicBezTo>
                                  <a:cubicBezTo>
                                    <a:pt x="450" y="172"/>
                                    <a:pt x="486" y="95"/>
                                    <a:pt x="509" y="31"/>
                                  </a:cubicBezTo>
                                  <a:cubicBezTo>
                                    <a:pt x="515" y="14"/>
                                    <a:pt x="552" y="0"/>
                                    <a:pt x="552" y="0"/>
                                  </a:cubicBezTo>
                                  <a:cubicBezTo>
                                    <a:pt x="579" y="5"/>
                                    <a:pt x="601" y="5"/>
                                    <a:pt x="620" y="25"/>
                                  </a:cubicBezTo>
                                  <a:cubicBezTo>
                                    <a:pt x="628" y="45"/>
                                    <a:pt x="641" y="55"/>
                                    <a:pt x="651" y="74"/>
                                  </a:cubicBezTo>
                                  <a:cubicBezTo>
                                    <a:pt x="677" y="126"/>
                                    <a:pt x="651" y="155"/>
                                    <a:pt x="707" y="192"/>
                                  </a:cubicBezTo>
                                  <a:cubicBezTo>
                                    <a:pt x="729" y="234"/>
                                    <a:pt x="750" y="240"/>
                                    <a:pt x="794" y="254"/>
                                  </a:cubicBezTo>
                                  <a:cubicBezTo>
                                    <a:pt x="800" y="242"/>
                                    <a:pt x="808" y="230"/>
                                    <a:pt x="813" y="217"/>
                                  </a:cubicBezTo>
                                  <a:cubicBezTo>
                                    <a:pt x="835" y="157"/>
                                    <a:pt x="798" y="145"/>
                                    <a:pt x="757" y="118"/>
                                  </a:cubicBezTo>
                                  <a:cubicBezTo>
                                    <a:pt x="683" y="128"/>
                                    <a:pt x="623" y="171"/>
                                    <a:pt x="571" y="223"/>
                                  </a:cubicBezTo>
                                  <a:cubicBezTo>
                                    <a:pt x="567" y="238"/>
                                    <a:pt x="559" y="252"/>
                                    <a:pt x="558" y="267"/>
                                  </a:cubicBezTo>
                                  <a:cubicBezTo>
                                    <a:pt x="553" y="327"/>
                                    <a:pt x="626" y="320"/>
                                    <a:pt x="670" y="329"/>
                                  </a:cubicBezTo>
                                  <a:cubicBezTo>
                                    <a:pt x="695" y="327"/>
                                    <a:pt x="721" y="333"/>
                                    <a:pt x="744" y="323"/>
                                  </a:cubicBezTo>
                                  <a:cubicBezTo>
                                    <a:pt x="754" y="319"/>
                                    <a:pt x="757" y="303"/>
                                    <a:pt x="757" y="292"/>
                                  </a:cubicBezTo>
                                  <a:cubicBezTo>
                                    <a:pt x="757" y="220"/>
                                    <a:pt x="760" y="191"/>
                                    <a:pt x="726" y="143"/>
                                  </a:cubicBezTo>
                                  <a:cubicBezTo>
                                    <a:pt x="696" y="100"/>
                                    <a:pt x="640" y="98"/>
                                    <a:pt x="595" y="93"/>
                                  </a:cubicBezTo>
                                  <a:cubicBezTo>
                                    <a:pt x="556" y="100"/>
                                    <a:pt x="553" y="111"/>
                                    <a:pt x="521" y="136"/>
                                  </a:cubicBezTo>
                                  <a:cubicBezTo>
                                    <a:pt x="501" y="168"/>
                                    <a:pt x="515" y="151"/>
                                    <a:pt x="471" y="180"/>
                                  </a:cubicBezTo>
                                  <a:cubicBezTo>
                                    <a:pt x="465" y="184"/>
                                    <a:pt x="453" y="192"/>
                                    <a:pt x="453" y="192"/>
                                  </a:cubicBezTo>
                                  <a:cubicBezTo>
                                    <a:pt x="414" y="266"/>
                                    <a:pt x="365" y="319"/>
                                    <a:pt x="310" y="379"/>
                                  </a:cubicBezTo>
                                  <a:cubicBezTo>
                                    <a:pt x="304" y="397"/>
                                    <a:pt x="296" y="444"/>
                                    <a:pt x="322" y="391"/>
                                  </a:cubicBezTo>
                                  <a:cubicBezTo>
                                    <a:pt x="315" y="298"/>
                                    <a:pt x="317" y="338"/>
                                    <a:pt x="298" y="279"/>
                                  </a:cubicBezTo>
                                  <a:cubicBezTo>
                                    <a:pt x="348" y="215"/>
                                    <a:pt x="411" y="201"/>
                                    <a:pt x="490" y="192"/>
                                  </a:cubicBezTo>
                                  <a:cubicBezTo>
                                    <a:pt x="515" y="194"/>
                                    <a:pt x="540" y="193"/>
                                    <a:pt x="564" y="199"/>
                                  </a:cubicBezTo>
                                  <a:cubicBezTo>
                                    <a:pt x="584" y="204"/>
                                    <a:pt x="595" y="254"/>
                                    <a:pt x="595" y="254"/>
                                  </a:cubicBezTo>
                                  <a:cubicBezTo>
                                    <a:pt x="579" y="336"/>
                                    <a:pt x="527" y="298"/>
                                    <a:pt x="453" y="316"/>
                                  </a:cubicBezTo>
                                  <a:cubicBezTo>
                                    <a:pt x="428" y="314"/>
                                    <a:pt x="402" y="317"/>
                                    <a:pt x="378" y="310"/>
                                  </a:cubicBezTo>
                                  <a:cubicBezTo>
                                    <a:pt x="365" y="306"/>
                                    <a:pt x="355" y="296"/>
                                    <a:pt x="347" y="285"/>
                                  </a:cubicBezTo>
                                  <a:cubicBezTo>
                                    <a:pt x="340" y="274"/>
                                    <a:pt x="335" y="248"/>
                                    <a:pt x="335" y="248"/>
                                  </a:cubicBezTo>
                                  <a:cubicBezTo>
                                    <a:pt x="337" y="236"/>
                                    <a:pt x="337" y="223"/>
                                    <a:pt x="341" y="211"/>
                                  </a:cubicBezTo>
                                  <a:cubicBezTo>
                                    <a:pt x="354" y="172"/>
                                    <a:pt x="401" y="170"/>
                                    <a:pt x="434" y="161"/>
                                  </a:cubicBezTo>
                                  <a:cubicBezTo>
                                    <a:pt x="538" y="167"/>
                                    <a:pt x="543" y="176"/>
                                    <a:pt x="627" y="192"/>
                                  </a:cubicBezTo>
                                  <a:cubicBezTo>
                                    <a:pt x="668" y="225"/>
                                    <a:pt x="699" y="240"/>
                                    <a:pt x="664" y="310"/>
                                  </a:cubicBezTo>
                                  <a:cubicBezTo>
                                    <a:pt x="651" y="336"/>
                                    <a:pt x="571" y="336"/>
                                    <a:pt x="546" y="341"/>
                                  </a:cubicBezTo>
                                  <a:cubicBezTo>
                                    <a:pt x="517" y="339"/>
                                    <a:pt x="485" y="347"/>
                                    <a:pt x="459" y="335"/>
                                  </a:cubicBezTo>
                                  <a:cubicBezTo>
                                    <a:pt x="449" y="331"/>
                                    <a:pt x="472" y="318"/>
                                    <a:pt x="478" y="310"/>
                                  </a:cubicBezTo>
                                  <a:cubicBezTo>
                                    <a:pt x="487" y="298"/>
                                    <a:pt x="495" y="281"/>
                                    <a:pt x="509" y="273"/>
                                  </a:cubicBezTo>
                                  <a:cubicBezTo>
                                    <a:pt x="520" y="267"/>
                                    <a:pt x="546" y="261"/>
                                    <a:pt x="546" y="261"/>
                                  </a:cubicBezTo>
                                  <a:cubicBezTo>
                                    <a:pt x="575" y="263"/>
                                    <a:pt x="605" y="260"/>
                                    <a:pt x="633" y="267"/>
                                  </a:cubicBezTo>
                                  <a:cubicBezTo>
                                    <a:pt x="647" y="271"/>
                                    <a:pt x="655" y="290"/>
                                    <a:pt x="670" y="292"/>
                                  </a:cubicBezTo>
                                  <a:cubicBezTo>
                                    <a:pt x="695" y="296"/>
                                    <a:pt x="720" y="299"/>
                                    <a:pt x="744" y="304"/>
                                  </a:cubicBezTo>
                                  <a:cubicBezTo>
                                    <a:pt x="757" y="307"/>
                                    <a:pt x="782" y="316"/>
                                    <a:pt x="782" y="316"/>
                                  </a:cubicBezTo>
                                  <a:cubicBezTo>
                                    <a:pt x="794" y="329"/>
                                    <a:pt x="807" y="341"/>
                                    <a:pt x="819" y="354"/>
                                  </a:cubicBezTo>
                                  <a:cubicBezTo>
                                    <a:pt x="861" y="309"/>
                                    <a:pt x="828" y="220"/>
                                    <a:pt x="831" y="174"/>
                                  </a:cubicBezTo>
                                  <a:cubicBezTo>
                                    <a:pt x="832" y="163"/>
                                    <a:pt x="838" y="196"/>
                                    <a:pt x="844" y="205"/>
                                  </a:cubicBezTo>
                                  <a:cubicBezTo>
                                    <a:pt x="857" y="226"/>
                                    <a:pt x="878" y="229"/>
                                    <a:pt x="900" y="236"/>
                                  </a:cubicBezTo>
                                  <a:cubicBezTo>
                                    <a:pt x="919" y="255"/>
                                    <a:pt x="928" y="270"/>
                                    <a:pt x="949" y="248"/>
                                  </a:cubicBezTo>
                                  <a:cubicBezTo>
                                    <a:pt x="936" y="195"/>
                                    <a:pt x="912" y="212"/>
                                    <a:pt x="856" y="217"/>
                                  </a:cubicBezTo>
                                  <a:cubicBezTo>
                                    <a:pt x="771" y="260"/>
                                    <a:pt x="694" y="322"/>
                                    <a:pt x="602" y="348"/>
                                  </a:cubicBezTo>
                                  <a:cubicBezTo>
                                    <a:pt x="577" y="346"/>
                                    <a:pt x="551" y="348"/>
                                    <a:pt x="527" y="341"/>
                                  </a:cubicBezTo>
                                  <a:cubicBezTo>
                                    <a:pt x="495" y="332"/>
                                    <a:pt x="475" y="263"/>
                                    <a:pt x="459" y="236"/>
                                  </a:cubicBezTo>
                                  <a:cubicBezTo>
                                    <a:pt x="450" y="220"/>
                                    <a:pt x="409" y="211"/>
                                    <a:pt x="409" y="211"/>
                                  </a:cubicBezTo>
                                  <a:cubicBezTo>
                                    <a:pt x="349" y="219"/>
                                    <a:pt x="321" y="247"/>
                                    <a:pt x="279" y="292"/>
                                  </a:cubicBezTo>
                                  <a:cubicBezTo>
                                    <a:pt x="259" y="352"/>
                                    <a:pt x="293" y="258"/>
                                    <a:pt x="254" y="329"/>
                                  </a:cubicBezTo>
                                  <a:cubicBezTo>
                                    <a:pt x="228" y="376"/>
                                    <a:pt x="258" y="360"/>
                                    <a:pt x="211" y="391"/>
                                  </a:cubicBezTo>
                                  <a:cubicBezTo>
                                    <a:pt x="161" y="379"/>
                                    <a:pt x="164" y="333"/>
                                    <a:pt x="142" y="292"/>
                                  </a:cubicBezTo>
                                  <a:cubicBezTo>
                                    <a:pt x="129" y="212"/>
                                    <a:pt x="158" y="185"/>
                                    <a:pt x="229" y="168"/>
                                  </a:cubicBezTo>
                                  <a:cubicBezTo>
                                    <a:pt x="306" y="128"/>
                                    <a:pt x="352" y="151"/>
                                    <a:pt x="459" y="155"/>
                                  </a:cubicBezTo>
                                  <a:cubicBezTo>
                                    <a:pt x="502" y="202"/>
                                    <a:pt x="495" y="292"/>
                                    <a:pt x="440" y="329"/>
                                  </a:cubicBezTo>
                                  <a:cubicBezTo>
                                    <a:pt x="427" y="338"/>
                                    <a:pt x="373" y="341"/>
                                    <a:pt x="372" y="341"/>
                                  </a:cubicBezTo>
                                  <a:cubicBezTo>
                                    <a:pt x="335" y="354"/>
                                    <a:pt x="296" y="357"/>
                                    <a:pt x="273" y="323"/>
                                  </a:cubicBezTo>
                                  <a:cubicBezTo>
                                    <a:pt x="271" y="315"/>
                                    <a:pt x="267" y="307"/>
                                    <a:pt x="267" y="298"/>
                                  </a:cubicBezTo>
                                  <a:cubicBezTo>
                                    <a:pt x="269" y="262"/>
                                    <a:pt x="274" y="227"/>
                                    <a:pt x="279" y="192"/>
                                  </a:cubicBezTo>
                                  <a:cubicBezTo>
                                    <a:pt x="292" y="103"/>
                                    <a:pt x="421" y="104"/>
                                    <a:pt x="484" y="99"/>
                                  </a:cubicBezTo>
                                  <a:cubicBezTo>
                                    <a:pt x="524" y="104"/>
                                    <a:pt x="539" y="104"/>
                                    <a:pt x="571" y="124"/>
                                  </a:cubicBezTo>
                                  <a:cubicBezTo>
                                    <a:pt x="581" y="156"/>
                                    <a:pt x="566" y="169"/>
                                    <a:pt x="546" y="192"/>
                                  </a:cubicBezTo>
                                  <a:cubicBezTo>
                                    <a:pt x="531" y="210"/>
                                    <a:pt x="527" y="221"/>
                                    <a:pt x="509" y="236"/>
                                  </a:cubicBezTo>
                                  <a:cubicBezTo>
                                    <a:pt x="488" y="253"/>
                                    <a:pt x="458" y="256"/>
                                    <a:pt x="434" y="267"/>
                                  </a:cubicBezTo>
                                  <a:cubicBezTo>
                                    <a:pt x="354" y="305"/>
                                    <a:pt x="397" y="290"/>
                                    <a:pt x="353" y="304"/>
                                  </a:cubicBezTo>
                                  <a:cubicBezTo>
                                    <a:pt x="341" y="302"/>
                                    <a:pt x="324" y="308"/>
                                    <a:pt x="316" y="298"/>
                                  </a:cubicBezTo>
                                  <a:cubicBezTo>
                                    <a:pt x="305" y="285"/>
                                    <a:pt x="335" y="248"/>
                                    <a:pt x="341" y="242"/>
                                  </a:cubicBezTo>
                                  <a:cubicBezTo>
                                    <a:pt x="393" y="195"/>
                                    <a:pt x="464" y="185"/>
                                    <a:pt x="527" y="161"/>
                                  </a:cubicBezTo>
                                  <a:cubicBezTo>
                                    <a:pt x="629" y="176"/>
                                    <a:pt x="702" y="215"/>
                                    <a:pt x="800" y="248"/>
                                  </a:cubicBezTo>
                                  <a:cubicBezTo>
                                    <a:pt x="813" y="256"/>
                                    <a:pt x="830" y="260"/>
                                    <a:pt x="838" y="273"/>
                                  </a:cubicBezTo>
                                  <a:cubicBezTo>
                                    <a:pt x="846" y="285"/>
                                    <a:pt x="862" y="310"/>
                                    <a:pt x="862" y="310"/>
                                  </a:cubicBezTo>
                                  <a:cubicBezTo>
                                    <a:pt x="860" y="325"/>
                                    <a:pt x="862" y="341"/>
                                    <a:pt x="856" y="354"/>
                                  </a:cubicBezTo>
                                  <a:cubicBezTo>
                                    <a:pt x="837" y="393"/>
                                    <a:pt x="823" y="322"/>
                                    <a:pt x="819" y="310"/>
                                  </a:cubicBezTo>
                                  <a:cubicBezTo>
                                    <a:pt x="821" y="291"/>
                                    <a:pt x="818" y="271"/>
                                    <a:pt x="825" y="254"/>
                                  </a:cubicBezTo>
                                  <a:cubicBezTo>
                                    <a:pt x="827" y="248"/>
                                    <a:pt x="838" y="251"/>
                                    <a:pt x="844" y="248"/>
                                  </a:cubicBezTo>
                                  <a:cubicBezTo>
                                    <a:pt x="877" y="232"/>
                                    <a:pt x="888" y="224"/>
                                    <a:pt x="924" y="217"/>
                                  </a:cubicBezTo>
                                  <a:cubicBezTo>
                                    <a:pt x="1020" y="225"/>
                                    <a:pt x="976" y="222"/>
                                    <a:pt x="1036" y="242"/>
                                  </a:cubicBezTo>
                                  <a:cubicBezTo>
                                    <a:pt x="1082" y="284"/>
                                    <a:pt x="1061" y="365"/>
                                    <a:pt x="1011" y="397"/>
                                  </a:cubicBezTo>
                                  <a:cubicBezTo>
                                    <a:pt x="972" y="395"/>
                                    <a:pt x="931" y="399"/>
                                    <a:pt x="893" y="391"/>
                                  </a:cubicBezTo>
                                  <a:cubicBezTo>
                                    <a:pt x="853" y="382"/>
                                    <a:pt x="854" y="301"/>
                                    <a:pt x="850" y="273"/>
                                  </a:cubicBezTo>
                                  <a:cubicBezTo>
                                    <a:pt x="868" y="216"/>
                                    <a:pt x="958" y="257"/>
                                    <a:pt x="999" y="261"/>
                                  </a:cubicBezTo>
                                  <a:cubicBezTo>
                                    <a:pt x="1025" y="279"/>
                                    <a:pt x="1039" y="301"/>
                                    <a:pt x="1061" y="323"/>
                                  </a:cubicBezTo>
                                  <a:cubicBezTo>
                                    <a:pt x="1073" y="349"/>
                                    <a:pt x="1085" y="357"/>
                                    <a:pt x="1092" y="385"/>
                                  </a:cubicBezTo>
                                  <a:cubicBezTo>
                                    <a:pt x="1086" y="467"/>
                                    <a:pt x="1107" y="490"/>
                                    <a:pt x="1036" y="478"/>
                                  </a:cubicBezTo>
                                  <a:cubicBezTo>
                                    <a:pt x="997" y="450"/>
                                    <a:pt x="982" y="416"/>
                                    <a:pt x="955" y="379"/>
                                  </a:cubicBezTo>
                                  <a:cubicBezTo>
                                    <a:pt x="951" y="360"/>
                                    <a:pt x="947" y="342"/>
                                    <a:pt x="943" y="323"/>
                                  </a:cubicBezTo>
                                  <a:cubicBezTo>
                                    <a:pt x="941" y="317"/>
                                    <a:pt x="930" y="305"/>
                                    <a:pt x="937" y="304"/>
                                  </a:cubicBezTo>
                                  <a:cubicBezTo>
                                    <a:pt x="964" y="299"/>
                                    <a:pt x="991" y="308"/>
                                    <a:pt x="1018" y="310"/>
                                  </a:cubicBezTo>
                                  <a:cubicBezTo>
                                    <a:pt x="1039" y="337"/>
                                    <a:pt x="1045" y="349"/>
                                    <a:pt x="1055" y="379"/>
                                  </a:cubicBezTo>
                                  <a:cubicBezTo>
                                    <a:pt x="1044" y="459"/>
                                    <a:pt x="1023" y="434"/>
                                    <a:pt x="937" y="428"/>
                                  </a:cubicBezTo>
                                  <a:cubicBezTo>
                                    <a:pt x="932" y="412"/>
                                    <a:pt x="921" y="399"/>
                                    <a:pt x="955" y="403"/>
                                  </a:cubicBezTo>
                                  <a:cubicBezTo>
                                    <a:pt x="982" y="406"/>
                                    <a:pt x="1024" y="441"/>
                                    <a:pt x="1042" y="459"/>
                                  </a:cubicBezTo>
                                  <a:cubicBezTo>
                                    <a:pt x="1054" y="492"/>
                                    <a:pt x="1065" y="526"/>
                                    <a:pt x="1036" y="552"/>
                                  </a:cubicBezTo>
                                  <a:cubicBezTo>
                                    <a:pt x="1059" y="596"/>
                                    <a:pt x="1088" y="629"/>
                                    <a:pt x="1104" y="676"/>
                                  </a:cubicBezTo>
                                  <a:cubicBezTo>
                                    <a:pt x="1093" y="736"/>
                                    <a:pt x="1081" y="744"/>
                                    <a:pt x="1024" y="763"/>
                                  </a:cubicBezTo>
                                  <a:cubicBezTo>
                                    <a:pt x="1022" y="753"/>
                                    <a:pt x="1015" y="742"/>
                                    <a:pt x="1018" y="732"/>
                                  </a:cubicBezTo>
                                  <a:cubicBezTo>
                                    <a:pt x="1020" y="724"/>
                                    <a:pt x="1031" y="721"/>
                                    <a:pt x="1036" y="714"/>
                                  </a:cubicBezTo>
                                  <a:cubicBezTo>
                                    <a:pt x="1095" y="632"/>
                                    <a:pt x="1054" y="662"/>
                                    <a:pt x="1098" y="633"/>
                                  </a:cubicBezTo>
                                  <a:cubicBezTo>
                                    <a:pt x="1110" y="635"/>
                                    <a:pt x="1127" y="630"/>
                                    <a:pt x="1135" y="639"/>
                                  </a:cubicBezTo>
                                  <a:cubicBezTo>
                                    <a:pt x="1159" y="666"/>
                                    <a:pt x="1144" y="787"/>
                                    <a:pt x="1142" y="794"/>
                                  </a:cubicBezTo>
                                  <a:cubicBezTo>
                                    <a:pt x="1139" y="806"/>
                                    <a:pt x="1122" y="809"/>
                                    <a:pt x="1111" y="813"/>
                                  </a:cubicBezTo>
                                  <a:cubicBezTo>
                                    <a:pt x="1071" y="827"/>
                                    <a:pt x="1017" y="837"/>
                                    <a:pt x="974" y="844"/>
                                  </a:cubicBezTo>
                                  <a:cubicBezTo>
                                    <a:pt x="935" y="833"/>
                                    <a:pt x="921" y="818"/>
                                    <a:pt x="887" y="807"/>
                                  </a:cubicBezTo>
                                  <a:cubicBezTo>
                                    <a:pt x="883" y="795"/>
                                    <a:pt x="878" y="783"/>
                                    <a:pt x="875" y="770"/>
                                  </a:cubicBezTo>
                                  <a:cubicBezTo>
                                    <a:pt x="873" y="762"/>
                                    <a:pt x="874" y="752"/>
                                    <a:pt x="869" y="745"/>
                                  </a:cubicBezTo>
                                  <a:cubicBezTo>
                                    <a:pt x="861" y="735"/>
                                    <a:pt x="844" y="736"/>
                                    <a:pt x="831" y="732"/>
                                  </a:cubicBezTo>
                                  <a:cubicBezTo>
                                    <a:pt x="812" y="726"/>
                                    <a:pt x="775" y="714"/>
                                    <a:pt x="775" y="714"/>
                                  </a:cubicBezTo>
                                  <a:cubicBezTo>
                                    <a:pt x="736" y="716"/>
                                    <a:pt x="697" y="715"/>
                                    <a:pt x="658" y="720"/>
                                  </a:cubicBezTo>
                                  <a:cubicBezTo>
                                    <a:pt x="643" y="722"/>
                                    <a:pt x="608" y="780"/>
                                    <a:pt x="589" y="794"/>
                                  </a:cubicBezTo>
                                  <a:cubicBezTo>
                                    <a:pt x="544" y="826"/>
                                    <a:pt x="496" y="893"/>
                                    <a:pt x="471" y="943"/>
                                  </a:cubicBezTo>
                                  <a:cubicBezTo>
                                    <a:pt x="448" y="989"/>
                                    <a:pt x="471" y="961"/>
                                    <a:pt x="447" y="987"/>
                                  </a:cubicBezTo>
                                  <a:cubicBezTo>
                                    <a:pt x="378" y="967"/>
                                    <a:pt x="311" y="938"/>
                                    <a:pt x="242" y="919"/>
                                  </a:cubicBezTo>
                                  <a:cubicBezTo>
                                    <a:pt x="204" y="908"/>
                                    <a:pt x="151" y="906"/>
                                    <a:pt x="111" y="900"/>
                                  </a:cubicBezTo>
                                  <a:cubicBezTo>
                                    <a:pt x="87" y="888"/>
                                    <a:pt x="74" y="891"/>
                                    <a:pt x="93" y="856"/>
                                  </a:cubicBezTo>
                                  <a:cubicBezTo>
                                    <a:pt x="99" y="845"/>
                                    <a:pt x="145" y="829"/>
                                    <a:pt x="155" y="825"/>
                                  </a:cubicBezTo>
                                  <a:cubicBezTo>
                                    <a:pt x="167" y="820"/>
                                    <a:pt x="192" y="813"/>
                                    <a:pt x="192" y="813"/>
                                  </a:cubicBezTo>
                                  <a:cubicBezTo>
                                    <a:pt x="229" y="820"/>
                                    <a:pt x="255" y="841"/>
                                    <a:pt x="291" y="850"/>
                                  </a:cubicBezTo>
                                  <a:cubicBezTo>
                                    <a:pt x="328" y="887"/>
                                    <a:pt x="346" y="909"/>
                                    <a:pt x="316" y="968"/>
                                  </a:cubicBezTo>
                                  <a:cubicBezTo>
                                    <a:pt x="303" y="994"/>
                                    <a:pt x="236" y="997"/>
                                    <a:pt x="217" y="999"/>
                                  </a:cubicBezTo>
                                  <a:cubicBezTo>
                                    <a:pt x="207" y="997"/>
                                    <a:pt x="195" y="998"/>
                                    <a:pt x="186" y="993"/>
                                  </a:cubicBezTo>
                                  <a:cubicBezTo>
                                    <a:pt x="167" y="982"/>
                                    <a:pt x="169" y="943"/>
                                    <a:pt x="167" y="931"/>
                                  </a:cubicBezTo>
                                  <a:cubicBezTo>
                                    <a:pt x="161" y="898"/>
                                    <a:pt x="157" y="865"/>
                                    <a:pt x="149" y="832"/>
                                  </a:cubicBezTo>
                                  <a:cubicBezTo>
                                    <a:pt x="161" y="782"/>
                                    <a:pt x="199" y="780"/>
                                    <a:pt x="242" y="770"/>
                                  </a:cubicBezTo>
                                  <a:cubicBezTo>
                                    <a:pt x="344" y="780"/>
                                    <a:pt x="363" y="760"/>
                                    <a:pt x="409" y="832"/>
                                  </a:cubicBezTo>
                                  <a:cubicBezTo>
                                    <a:pt x="401" y="874"/>
                                    <a:pt x="387" y="887"/>
                                    <a:pt x="353" y="912"/>
                                  </a:cubicBezTo>
                                  <a:cubicBezTo>
                                    <a:pt x="296" y="901"/>
                                    <a:pt x="271" y="868"/>
                                    <a:pt x="254" y="813"/>
                                  </a:cubicBezTo>
                                  <a:cubicBezTo>
                                    <a:pt x="268" y="682"/>
                                    <a:pt x="278" y="398"/>
                                    <a:pt x="459" y="354"/>
                                  </a:cubicBezTo>
                                  <a:cubicBezTo>
                                    <a:pt x="556" y="374"/>
                                    <a:pt x="562" y="361"/>
                                    <a:pt x="614" y="410"/>
                                  </a:cubicBezTo>
                                  <a:cubicBezTo>
                                    <a:pt x="639" y="433"/>
                                    <a:pt x="671" y="450"/>
                                    <a:pt x="689" y="478"/>
                                  </a:cubicBezTo>
                                  <a:cubicBezTo>
                                    <a:pt x="697" y="490"/>
                                    <a:pt x="713" y="515"/>
                                    <a:pt x="713" y="515"/>
                                  </a:cubicBezTo>
                                  <a:cubicBezTo>
                                    <a:pt x="732" y="578"/>
                                    <a:pt x="754" y="605"/>
                                    <a:pt x="726" y="670"/>
                                  </a:cubicBezTo>
                                  <a:cubicBezTo>
                                    <a:pt x="721" y="682"/>
                                    <a:pt x="707" y="689"/>
                                    <a:pt x="695" y="695"/>
                                  </a:cubicBezTo>
                                  <a:cubicBezTo>
                                    <a:pt x="646" y="720"/>
                                    <a:pt x="596" y="742"/>
                                    <a:pt x="546" y="763"/>
                                  </a:cubicBezTo>
                                  <a:cubicBezTo>
                                    <a:pt x="461" y="798"/>
                                    <a:pt x="382" y="824"/>
                                    <a:pt x="291" y="838"/>
                                  </a:cubicBezTo>
                                  <a:cubicBezTo>
                                    <a:pt x="172" y="828"/>
                                    <a:pt x="129" y="865"/>
                                    <a:pt x="111" y="770"/>
                                  </a:cubicBezTo>
                                  <a:cubicBezTo>
                                    <a:pt x="113" y="747"/>
                                    <a:pt x="106" y="721"/>
                                    <a:pt x="118" y="701"/>
                                  </a:cubicBezTo>
                                  <a:cubicBezTo>
                                    <a:pt x="137" y="669"/>
                                    <a:pt x="202" y="651"/>
                                    <a:pt x="235" y="645"/>
                                  </a:cubicBezTo>
                                  <a:cubicBezTo>
                                    <a:pt x="343" y="651"/>
                                    <a:pt x="326" y="636"/>
                                    <a:pt x="391" y="670"/>
                                  </a:cubicBezTo>
                                  <a:cubicBezTo>
                                    <a:pt x="414" y="682"/>
                                    <a:pt x="436" y="695"/>
                                    <a:pt x="459" y="708"/>
                                  </a:cubicBezTo>
                                  <a:cubicBezTo>
                                    <a:pt x="469" y="714"/>
                                    <a:pt x="490" y="726"/>
                                    <a:pt x="490" y="726"/>
                                  </a:cubicBezTo>
                                  <a:cubicBezTo>
                                    <a:pt x="511" y="753"/>
                                    <a:pt x="525" y="762"/>
                                    <a:pt x="533" y="794"/>
                                  </a:cubicBezTo>
                                  <a:cubicBezTo>
                                    <a:pt x="531" y="809"/>
                                    <a:pt x="527" y="823"/>
                                    <a:pt x="527" y="838"/>
                                  </a:cubicBezTo>
                                  <a:cubicBezTo>
                                    <a:pt x="527" y="850"/>
                                    <a:pt x="530" y="813"/>
                                    <a:pt x="533" y="801"/>
                                  </a:cubicBezTo>
                                  <a:cubicBezTo>
                                    <a:pt x="535" y="794"/>
                                    <a:pt x="536" y="788"/>
                                    <a:pt x="540" y="782"/>
                                  </a:cubicBezTo>
                                  <a:cubicBezTo>
                                    <a:pt x="553" y="763"/>
                                    <a:pt x="571" y="752"/>
                                    <a:pt x="583" y="732"/>
                                  </a:cubicBezTo>
                                  <a:cubicBezTo>
                                    <a:pt x="579" y="701"/>
                                    <a:pt x="581" y="673"/>
                                    <a:pt x="558" y="652"/>
                                  </a:cubicBezTo>
                                  <a:cubicBezTo>
                                    <a:pt x="536" y="685"/>
                                    <a:pt x="522" y="718"/>
                                    <a:pt x="502" y="751"/>
                                  </a:cubicBezTo>
                                  <a:cubicBezTo>
                                    <a:pt x="500" y="764"/>
                                    <a:pt x="479" y="815"/>
                                    <a:pt x="502" y="825"/>
                                  </a:cubicBezTo>
                                  <a:cubicBezTo>
                                    <a:pt x="519" y="833"/>
                                    <a:pt x="558" y="838"/>
                                    <a:pt x="558" y="838"/>
                                  </a:cubicBezTo>
                                  <a:cubicBezTo>
                                    <a:pt x="684" y="774"/>
                                    <a:pt x="706" y="747"/>
                                    <a:pt x="769" y="621"/>
                                  </a:cubicBezTo>
                                  <a:cubicBezTo>
                                    <a:pt x="778" y="583"/>
                                    <a:pt x="789" y="555"/>
                                    <a:pt x="794" y="515"/>
                                  </a:cubicBezTo>
                                  <a:cubicBezTo>
                                    <a:pt x="790" y="445"/>
                                    <a:pt x="815" y="395"/>
                                    <a:pt x="751" y="379"/>
                                  </a:cubicBezTo>
                                  <a:cubicBezTo>
                                    <a:pt x="738" y="381"/>
                                    <a:pt x="724" y="379"/>
                                    <a:pt x="713" y="385"/>
                                  </a:cubicBezTo>
                                  <a:cubicBezTo>
                                    <a:pt x="686" y="400"/>
                                    <a:pt x="672" y="458"/>
                                    <a:pt x="664" y="484"/>
                                  </a:cubicBezTo>
                                  <a:cubicBezTo>
                                    <a:pt x="657" y="567"/>
                                    <a:pt x="658" y="529"/>
                                    <a:pt x="658" y="596"/>
                                  </a:cubicBezTo>
                                </a:path>
                              </a:pathLst>
                            </a:custGeom>
                            <a:noFill/>
                            <a:ln w="9525">
                              <a:solidFill>
                                <a:schemeClr val="bg1">
                                  <a:lumMod val="65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965" name="Group 6735"/>
                        <wpg:cNvGrpSpPr>
                          <a:grpSpLocks/>
                        </wpg:cNvGrpSpPr>
                        <wpg:grpSpPr bwMode="auto">
                          <a:xfrm>
                            <a:off x="8063" y="11983"/>
                            <a:ext cx="2948" cy="3574"/>
                            <a:chOff x="6858" y="11522"/>
                            <a:chExt cx="4064" cy="4783"/>
                          </a:xfrm>
                        </wpg:grpSpPr>
                        <wpg:grpSp>
                          <wpg:cNvPr id="8966" name="Group 6736"/>
                          <wpg:cNvGrpSpPr>
                            <a:grpSpLocks/>
                          </wpg:cNvGrpSpPr>
                          <wpg:grpSpPr bwMode="auto">
                            <a:xfrm>
                              <a:off x="7234" y="11522"/>
                              <a:ext cx="3159" cy="1831"/>
                              <a:chOff x="7709" y="1945"/>
                              <a:chExt cx="3339" cy="1933"/>
                            </a:xfrm>
                          </wpg:grpSpPr>
                          <wps:wsp>
                            <wps:cNvPr id="8967" name="Oval 6737"/>
                            <wps:cNvSpPr>
                              <a:spLocks noChangeArrowheads="1"/>
                            </wps:cNvSpPr>
                            <wps:spPr bwMode="auto">
                              <a:xfrm>
                                <a:off x="7709" y="1945"/>
                                <a:ext cx="1933" cy="19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68" name="Oval 6738"/>
                            <wps:cNvSpPr>
                              <a:spLocks noChangeArrowheads="1"/>
                            </wps:cNvSpPr>
                            <wps:spPr bwMode="auto">
                              <a:xfrm>
                                <a:off x="9115" y="1945"/>
                                <a:ext cx="1933" cy="19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69" name="Rectangle 6739"/>
                            <wps:cNvSpPr>
                              <a:spLocks noChangeArrowheads="1"/>
                            </wps:cNvSpPr>
                            <wps:spPr bwMode="auto">
                              <a:xfrm>
                                <a:off x="8905" y="2267"/>
                                <a:ext cx="913" cy="130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s:wsp>
                          <wps:cNvPr id="8970" name="AutoShape 6740"/>
                          <wps:cNvSpPr>
                            <a:spLocks noChangeArrowheads="1"/>
                          </wps:cNvSpPr>
                          <wps:spPr bwMode="auto">
                            <a:xfrm rot="5400000">
                              <a:off x="8526" y="13661"/>
                              <a:ext cx="641" cy="765"/>
                            </a:xfrm>
                            <a:prstGeom prst="rightArrow">
                              <a:avLst>
                                <a:gd name="adj1" fmla="val 50120"/>
                                <a:gd name="adj2" fmla="val 5596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971" name="Group 6741"/>
                          <wpg:cNvGrpSpPr>
                            <a:grpSpLocks/>
                          </wpg:cNvGrpSpPr>
                          <wpg:grpSpPr bwMode="auto">
                            <a:xfrm>
                              <a:off x="6858" y="14298"/>
                              <a:ext cx="1958" cy="1950"/>
                              <a:chOff x="1871" y="1698"/>
                              <a:chExt cx="2385" cy="2385"/>
                            </a:xfrm>
                          </wpg:grpSpPr>
                          <wps:wsp>
                            <wps:cNvPr id="8972" name="Oval 6742"/>
                            <wps:cNvSpPr>
                              <a:spLocks noChangeArrowheads="1"/>
                            </wps:cNvSpPr>
                            <wps:spPr bwMode="auto">
                              <a:xfrm>
                                <a:off x="1871" y="1698"/>
                                <a:ext cx="2385" cy="23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73" name="Oval 6743"/>
                            <wps:cNvSpPr>
                              <a:spLocks noChangeArrowheads="1"/>
                            </wps:cNvSpPr>
                            <wps:spPr bwMode="auto">
                              <a:xfrm>
                                <a:off x="2364" y="2415"/>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974" name="Group 6744"/>
                          <wpg:cNvGrpSpPr>
                            <a:grpSpLocks/>
                          </wpg:cNvGrpSpPr>
                          <wpg:grpSpPr bwMode="auto">
                            <a:xfrm>
                              <a:off x="8964" y="14356"/>
                              <a:ext cx="1958" cy="1949"/>
                              <a:chOff x="1871" y="1698"/>
                              <a:chExt cx="2385" cy="2385"/>
                            </a:xfrm>
                          </wpg:grpSpPr>
                          <wps:wsp>
                            <wps:cNvPr id="8975" name="Oval 6745"/>
                            <wps:cNvSpPr>
                              <a:spLocks noChangeArrowheads="1"/>
                            </wps:cNvSpPr>
                            <wps:spPr bwMode="auto">
                              <a:xfrm>
                                <a:off x="1871" y="1698"/>
                                <a:ext cx="2385" cy="23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76" name="Oval 6746"/>
                            <wps:cNvSpPr>
                              <a:spLocks noChangeArrowheads="1"/>
                            </wps:cNvSpPr>
                            <wps:spPr bwMode="auto">
                              <a:xfrm>
                                <a:off x="2364" y="2415"/>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977" name="Freeform 6747"/>
                          <wps:cNvSpPr>
                            <a:spLocks/>
                          </wps:cNvSpPr>
                          <wps:spPr bwMode="auto">
                            <a:xfrm>
                              <a:off x="7367" y="14942"/>
                              <a:ext cx="1078" cy="1007"/>
                            </a:xfrm>
                            <a:custGeom>
                              <a:avLst/>
                              <a:gdLst>
                                <a:gd name="T0" fmla="*/ 6 w 1159"/>
                                <a:gd name="T1" fmla="*/ 341 h 1168"/>
                                <a:gd name="T2" fmla="*/ 415 w 1159"/>
                                <a:gd name="T3" fmla="*/ 391 h 1168"/>
                                <a:gd name="T4" fmla="*/ 844 w 1159"/>
                                <a:gd name="T5" fmla="*/ 515 h 1168"/>
                                <a:gd name="T6" fmla="*/ 862 w 1159"/>
                                <a:gd name="T7" fmla="*/ 571 h 1168"/>
                                <a:gd name="T8" fmla="*/ 651 w 1159"/>
                                <a:gd name="T9" fmla="*/ 726 h 1168"/>
                                <a:gd name="T10" fmla="*/ 502 w 1159"/>
                                <a:gd name="T11" fmla="*/ 614 h 1168"/>
                                <a:gd name="T12" fmla="*/ 862 w 1159"/>
                                <a:gd name="T13" fmla="*/ 695 h 1168"/>
                                <a:gd name="T14" fmla="*/ 229 w 1159"/>
                                <a:gd name="T15" fmla="*/ 763 h 1168"/>
                                <a:gd name="T16" fmla="*/ 267 w 1159"/>
                                <a:gd name="T17" fmla="*/ 956 h 1168"/>
                                <a:gd name="T18" fmla="*/ 509 w 1159"/>
                                <a:gd name="T19" fmla="*/ 950 h 1168"/>
                                <a:gd name="T20" fmla="*/ 471 w 1159"/>
                                <a:gd name="T21" fmla="*/ 776 h 1168"/>
                                <a:gd name="T22" fmla="*/ 608 w 1159"/>
                                <a:gd name="T23" fmla="*/ 1080 h 1168"/>
                                <a:gd name="T24" fmla="*/ 893 w 1159"/>
                                <a:gd name="T25" fmla="*/ 912 h 1168"/>
                                <a:gd name="T26" fmla="*/ 838 w 1159"/>
                                <a:gd name="T27" fmla="*/ 689 h 1168"/>
                                <a:gd name="T28" fmla="*/ 459 w 1159"/>
                                <a:gd name="T29" fmla="*/ 577 h 1168"/>
                                <a:gd name="T30" fmla="*/ 105 w 1159"/>
                                <a:gd name="T31" fmla="*/ 683 h 1168"/>
                                <a:gd name="T32" fmla="*/ 689 w 1159"/>
                                <a:gd name="T33" fmla="*/ 360 h 1168"/>
                                <a:gd name="T34" fmla="*/ 496 w 1159"/>
                                <a:gd name="T35" fmla="*/ 242 h 1168"/>
                                <a:gd name="T36" fmla="*/ 484 w 1159"/>
                                <a:gd name="T37" fmla="*/ 422 h 1168"/>
                                <a:gd name="T38" fmla="*/ 285 w 1159"/>
                                <a:gd name="T39" fmla="*/ 397 h 1168"/>
                                <a:gd name="T40" fmla="*/ 248 w 1159"/>
                                <a:gd name="T41" fmla="*/ 726 h 1168"/>
                                <a:gd name="T42" fmla="*/ 856 w 1159"/>
                                <a:gd name="T43" fmla="*/ 906 h 1168"/>
                                <a:gd name="T44" fmla="*/ 819 w 1159"/>
                                <a:gd name="T45" fmla="*/ 956 h 1168"/>
                                <a:gd name="T46" fmla="*/ 962 w 1159"/>
                                <a:gd name="T47" fmla="*/ 720 h 1168"/>
                                <a:gd name="T48" fmla="*/ 856 w 1159"/>
                                <a:gd name="T49" fmla="*/ 819 h 1168"/>
                                <a:gd name="T50" fmla="*/ 900 w 1159"/>
                                <a:gd name="T51" fmla="*/ 801 h 1168"/>
                                <a:gd name="T52" fmla="*/ 825 w 1159"/>
                                <a:gd name="T53" fmla="*/ 515 h 1168"/>
                                <a:gd name="T54" fmla="*/ 68 w 1159"/>
                                <a:gd name="T55" fmla="*/ 732 h 1168"/>
                                <a:gd name="T56" fmla="*/ 80 w 1159"/>
                                <a:gd name="T57" fmla="*/ 645 h 1168"/>
                                <a:gd name="T58" fmla="*/ 335 w 1159"/>
                                <a:gd name="T59" fmla="*/ 316 h 1168"/>
                                <a:gd name="T60" fmla="*/ 564 w 1159"/>
                                <a:gd name="T61" fmla="*/ 534 h 1168"/>
                                <a:gd name="T62" fmla="*/ 937 w 1159"/>
                                <a:gd name="T63" fmla="*/ 608 h 1168"/>
                                <a:gd name="T64" fmla="*/ 931 w 1159"/>
                                <a:gd name="T65" fmla="*/ 403 h 1168"/>
                                <a:gd name="T66" fmla="*/ 726 w 1159"/>
                                <a:gd name="T67" fmla="*/ 329 h 1168"/>
                                <a:gd name="T68" fmla="*/ 509 w 1159"/>
                                <a:gd name="T69" fmla="*/ 459 h 1168"/>
                                <a:gd name="T70" fmla="*/ 180 w 1159"/>
                                <a:gd name="T71" fmla="*/ 329 h 1168"/>
                                <a:gd name="T72" fmla="*/ 608 w 1159"/>
                                <a:gd name="T73" fmla="*/ 670 h 1168"/>
                                <a:gd name="T74" fmla="*/ 552 w 1159"/>
                                <a:gd name="T75" fmla="*/ 639 h 1168"/>
                                <a:gd name="T76" fmla="*/ 844 w 1159"/>
                                <a:gd name="T77" fmla="*/ 701 h 1168"/>
                                <a:gd name="T78" fmla="*/ 403 w 1159"/>
                                <a:gd name="T79" fmla="*/ 819 h 1168"/>
                                <a:gd name="T80" fmla="*/ 639 w 1159"/>
                                <a:gd name="T81" fmla="*/ 701 h 1168"/>
                                <a:gd name="T82" fmla="*/ 291 w 1159"/>
                                <a:gd name="T83" fmla="*/ 1030 h 1168"/>
                                <a:gd name="T84" fmla="*/ 279 w 1159"/>
                                <a:gd name="T85" fmla="*/ 819 h 1168"/>
                                <a:gd name="T86" fmla="*/ 409 w 1159"/>
                                <a:gd name="T87" fmla="*/ 1055 h 1168"/>
                                <a:gd name="T88" fmla="*/ 360 w 1159"/>
                                <a:gd name="T89" fmla="*/ 912 h 1168"/>
                                <a:gd name="T90" fmla="*/ 217 w 1159"/>
                                <a:gd name="T91" fmla="*/ 447 h 1168"/>
                                <a:gd name="T92" fmla="*/ 813 w 1159"/>
                                <a:gd name="T93" fmla="*/ 217 h 1168"/>
                                <a:gd name="T94" fmla="*/ 521 w 1159"/>
                                <a:gd name="T95" fmla="*/ 136 h 1168"/>
                                <a:gd name="T96" fmla="*/ 453 w 1159"/>
                                <a:gd name="T97" fmla="*/ 316 h 1168"/>
                                <a:gd name="T98" fmla="*/ 459 w 1159"/>
                                <a:gd name="T99" fmla="*/ 335 h 1168"/>
                                <a:gd name="T100" fmla="*/ 831 w 1159"/>
                                <a:gd name="T101" fmla="*/ 174 h 1168"/>
                                <a:gd name="T102" fmla="*/ 279 w 1159"/>
                                <a:gd name="T103" fmla="*/ 292 h 1168"/>
                                <a:gd name="T104" fmla="*/ 267 w 1159"/>
                                <a:gd name="T105" fmla="*/ 298 h 1168"/>
                                <a:gd name="T106" fmla="*/ 341 w 1159"/>
                                <a:gd name="T107" fmla="*/ 242 h 1168"/>
                                <a:gd name="T108" fmla="*/ 924 w 1159"/>
                                <a:gd name="T109" fmla="*/ 217 h 1168"/>
                                <a:gd name="T110" fmla="*/ 955 w 1159"/>
                                <a:gd name="T111" fmla="*/ 379 h 1168"/>
                                <a:gd name="T112" fmla="*/ 1104 w 1159"/>
                                <a:gd name="T113" fmla="*/ 676 h 1168"/>
                                <a:gd name="T114" fmla="*/ 887 w 1159"/>
                                <a:gd name="T115" fmla="*/ 807 h 1168"/>
                                <a:gd name="T116" fmla="*/ 242 w 1159"/>
                                <a:gd name="T117" fmla="*/ 919 h 1168"/>
                                <a:gd name="T118" fmla="*/ 167 w 1159"/>
                                <a:gd name="T119" fmla="*/ 931 h 1168"/>
                                <a:gd name="T120" fmla="*/ 713 w 1159"/>
                                <a:gd name="T121" fmla="*/ 515 h 1168"/>
                                <a:gd name="T122" fmla="*/ 459 w 1159"/>
                                <a:gd name="T123" fmla="*/ 708 h 1168"/>
                                <a:gd name="T124" fmla="*/ 502 w 1159"/>
                                <a:gd name="T125" fmla="*/ 825 h 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9" h="1168">
                                  <a:moveTo>
                                    <a:pt x="267" y="304"/>
                                  </a:moveTo>
                                  <a:cubicBezTo>
                                    <a:pt x="406" y="268"/>
                                    <a:pt x="563" y="262"/>
                                    <a:pt x="620" y="410"/>
                                  </a:cubicBezTo>
                                  <a:cubicBezTo>
                                    <a:pt x="608" y="470"/>
                                    <a:pt x="569" y="476"/>
                                    <a:pt x="515" y="509"/>
                                  </a:cubicBezTo>
                                  <a:cubicBezTo>
                                    <a:pt x="493" y="522"/>
                                    <a:pt x="450" y="555"/>
                                    <a:pt x="422" y="565"/>
                                  </a:cubicBezTo>
                                  <a:cubicBezTo>
                                    <a:pt x="381" y="579"/>
                                    <a:pt x="298" y="602"/>
                                    <a:pt x="298" y="602"/>
                                  </a:cubicBezTo>
                                  <a:cubicBezTo>
                                    <a:pt x="236" y="590"/>
                                    <a:pt x="160" y="605"/>
                                    <a:pt x="111" y="565"/>
                                  </a:cubicBezTo>
                                  <a:cubicBezTo>
                                    <a:pt x="79" y="539"/>
                                    <a:pt x="37" y="465"/>
                                    <a:pt x="37" y="465"/>
                                  </a:cubicBezTo>
                                  <a:cubicBezTo>
                                    <a:pt x="26" y="433"/>
                                    <a:pt x="12" y="403"/>
                                    <a:pt x="0" y="372"/>
                                  </a:cubicBezTo>
                                  <a:cubicBezTo>
                                    <a:pt x="2" y="362"/>
                                    <a:pt x="0" y="350"/>
                                    <a:pt x="6" y="341"/>
                                  </a:cubicBezTo>
                                  <a:cubicBezTo>
                                    <a:pt x="9" y="336"/>
                                    <a:pt x="70" y="319"/>
                                    <a:pt x="80" y="316"/>
                                  </a:cubicBezTo>
                                  <a:cubicBezTo>
                                    <a:pt x="127" y="323"/>
                                    <a:pt x="146" y="329"/>
                                    <a:pt x="180" y="360"/>
                                  </a:cubicBezTo>
                                  <a:cubicBezTo>
                                    <a:pt x="194" y="403"/>
                                    <a:pt x="175" y="354"/>
                                    <a:pt x="204" y="397"/>
                                  </a:cubicBezTo>
                                  <a:cubicBezTo>
                                    <a:pt x="208" y="403"/>
                                    <a:pt x="206" y="411"/>
                                    <a:pt x="211" y="416"/>
                                  </a:cubicBezTo>
                                  <a:cubicBezTo>
                                    <a:pt x="222" y="427"/>
                                    <a:pt x="248" y="441"/>
                                    <a:pt x="248" y="441"/>
                                  </a:cubicBezTo>
                                  <a:cubicBezTo>
                                    <a:pt x="259" y="475"/>
                                    <a:pt x="252" y="508"/>
                                    <a:pt x="291" y="521"/>
                                  </a:cubicBezTo>
                                  <a:cubicBezTo>
                                    <a:pt x="334" y="550"/>
                                    <a:pt x="340" y="538"/>
                                    <a:pt x="403" y="528"/>
                                  </a:cubicBezTo>
                                  <a:cubicBezTo>
                                    <a:pt x="415" y="492"/>
                                    <a:pt x="444" y="472"/>
                                    <a:pt x="465" y="441"/>
                                  </a:cubicBezTo>
                                  <a:cubicBezTo>
                                    <a:pt x="456" y="385"/>
                                    <a:pt x="462" y="406"/>
                                    <a:pt x="415" y="391"/>
                                  </a:cubicBezTo>
                                  <a:cubicBezTo>
                                    <a:pt x="382" y="394"/>
                                    <a:pt x="324" y="391"/>
                                    <a:pt x="322" y="410"/>
                                  </a:cubicBezTo>
                                  <a:cubicBezTo>
                                    <a:pt x="315" y="472"/>
                                    <a:pt x="320" y="530"/>
                                    <a:pt x="384" y="546"/>
                                  </a:cubicBezTo>
                                  <a:cubicBezTo>
                                    <a:pt x="415" y="538"/>
                                    <a:pt x="448" y="533"/>
                                    <a:pt x="478" y="521"/>
                                  </a:cubicBezTo>
                                  <a:cubicBezTo>
                                    <a:pt x="514" y="506"/>
                                    <a:pt x="530" y="478"/>
                                    <a:pt x="564" y="465"/>
                                  </a:cubicBezTo>
                                  <a:cubicBezTo>
                                    <a:pt x="597" y="434"/>
                                    <a:pt x="639" y="421"/>
                                    <a:pt x="682" y="410"/>
                                  </a:cubicBezTo>
                                  <a:cubicBezTo>
                                    <a:pt x="728" y="416"/>
                                    <a:pt x="726" y="411"/>
                                    <a:pt x="763" y="428"/>
                                  </a:cubicBezTo>
                                  <a:cubicBezTo>
                                    <a:pt x="780" y="436"/>
                                    <a:pt x="813" y="453"/>
                                    <a:pt x="813" y="453"/>
                                  </a:cubicBezTo>
                                  <a:cubicBezTo>
                                    <a:pt x="819" y="459"/>
                                    <a:pt x="827" y="464"/>
                                    <a:pt x="831" y="472"/>
                                  </a:cubicBezTo>
                                  <a:cubicBezTo>
                                    <a:pt x="838" y="485"/>
                                    <a:pt x="844" y="515"/>
                                    <a:pt x="844" y="515"/>
                                  </a:cubicBezTo>
                                  <a:cubicBezTo>
                                    <a:pt x="834" y="640"/>
                                    <a:pt x="851" y="547"/>
                                    <a:pt x="819" y="627"/>
                                  </a:cubicBezTo>
                                  <a:cubicBezTo>
                                    <a:pt x="811" y="647"/>
                                    <a:pt x="800" y="689"/>
                                    <a:pt x="800" y="689"/>
                                  </a:cubicBezTo>
                                  <a:cubicBezTo>
                                    <a:pt x="771" y="679"/>
                                    <a:pt x="757" y="670"/>
                                    <a:pt x="751" y="639"/>
                                  </a:cubicBezTo>
                                  <a:cubicBezTo>
                                    <a:pt x="746" y="612"/>
                                    <a:pt x="738" y="559"/>
                                    <a:pt x="738" y="559"/>
                                  </a:cubicBezTo>
                                  <a:cubicBezTo>
                                    <a:pt x="740" y="503"/>
                                    <a:pt x="740" y="447"/>
                                    <a:pt x="744" y="391"/>
                                  </a:cubicBezTo>
                                  <a:cubicBezTo>
                                    <a:pt x="745" y="370"/>
                                    <a:pt x="742" y="344"/>
                                    <a:pt x="757" y="329"/>
                                  </a:cubicBezTo>
                                  <a:cubicBezTo>
                                    <a:pt x="766" y="320"/>
                                    <a:pt x="782" y="325"/>
                                    <a:pt x="794" y="323"/>
                                  </a:cubicBezTo>
                                  <a:cubicBezTo>
                                    <a:pt x="876" y="293"/>
                                    <a:pt x="914" y="328"/>
                                    <a:pt x="955" y="385"/>
                                  </a:cubicBezTo>
                                  <a:cubicBezTo>
                                    <a:pt x="984" y="487"/>
                                    <a:pt x="972" y="550"/>
                                    <a:pt x="862" y="571"/>
                                  </a:cubicBezTo>
                                  <a:cubicBezTo>
                                    <a:pt x="846" y="569"/>
                                    <a:pt x="829" y="568"/>
                                    <a:pt x="813" y="565"/>
                                  </a:cubicBezTo>
                                  <a:cubicBezTo>
                                    <a:pt x="806" y="564"/>
                                    <a:pt x="794" y="566"/>
                                    <a:pt x="794" y="559"/>
                                  </a:cubicBezTo>
                                  <a:cubicBezTo>
                                    <a:pt x="789" y="490"/>
                                    <a:pt x="814" y="447"/>
                                    <a:pt x="875" y="428"/>
                                  </a:cubicBezTo>
                                  <a:cubicBezTo>
                                    <a:pt x="892" y="431"/>
                                    <a:pt x="914" y="427"/>
                                    <a:pt x="924" y="441"/>
                                  </a:cubicBezTo>
                                  <a:cubicBezTo>
                                    <a:pt x="945" y="469"/>
                                    <a:pt x="959" y="514"/>
                                    <a:pt x="974" y="546"/>
                                  </a:cubicBezTo>
                                  <a:cubicBezTo>
                                    <a:pt x="965" y="602"/>
                                    <a:pt x="963" y="586"/>
                                    <a:pt x="912" y="602"/>
                                  </a:cubicBezTo>
                                  <a:cubicBezTo>
                                    <a:pt x="836" y="594"/>
                                    <a:pt x="835" y="567"/>
                                    <a:pt x="844" y="633"/>
                                  </a:cubicBezTo>
                                  <a:cubicBezTo>
                                    <a:pt x="836" y="784"/>
                                    <a:pt x="861" y="754"/>
                                    <a:pt x="713" y="745"/>
                                  </a:cubicBezTo>
                                  <a:cubicBezTo>
                                    <a:pt x="690" y="720"/>
                                    <a:pt x="685" y="719"/>
                                    <a:pt x="651" y="726"/>
                                  </a:cubicBezTo>
                                  <a:cubicBezTo>
                                    <a:pt x="662" y="755"/>
                                    <a:pt x="701" y="775"/>
                                    <a:pt x="651" y="751"/>
                                  </a:cubicBezTo>
                                  <a:cubicBezTo>
                                    <a:pt x="633" y="732"/>
                                    <a:pt x="589" y="701"/>
                                    <a:pt x="589" y="701"/>
                                  </a:cubicBezTo>
                                  <a:cubicBezTo>
                                    <a:pt x="555" y="707"/>
                                    <a:pt x="538" y="705"/>
                                    <a:pt x="527" y="739"/>
                                  </a:cubicBezTo>
                                  <a:cubicBezTo>
                                    <a:pt x="525" y="764"/>
                                    <a:pt x="525" y="789"/>
                                    <a:pt x="521" y="813"/>
                                  </a:cubicBezTo>
                                  <a:cubicBezTo>
                                    <a:pt x="519" y="826"/>
                                    <a:pt x="509" y="850"/>
                                    <a:pt x="509" y="850"/>
                                  </a:cubicBezTo>
                                  <a:cubicBezTo>
                                    <a:pt x="451" y="842"/>
                                    <a:pt x="449" y="829"/>
                                    <a:pt x="403" y="807"/>
                                  </a:cubicBezTo>
                                  <a:cubicBezTo>
                                    <a:pt x="394" y="768"/>
                                    <a:pt x="389" y="766"/>
                                    <a:pt x="415" y="714"/>
                                  </a:cubicBezTo>
                                  <a:cubicBezTo>
                                    <a:pt x="426" y="693"/>
                                    <a:pt x="459" y="658"/>
                                    <a:pt x="459" y="658"/>
                                  </a:cubicBezTo>
                                  <a:cubicBezTo>
                                    <a:pt x="468" y="631"/>
                                    <a:pt x="477" y="628"/>
                                    <a:pt x="502" y="614"/>
                                  </a:cubicBezTo>
                                  <a:cubicBezTo>
                                    <a:pt x="591" y="622"/>
                                    <a:pt x="653" y="639"/>
                                    <a:pt x="726" y="689"/>
                                  </a:cubicBezTo>
                                  <a:cubicBezTo>
                                    <a:pt x="741" y="738"/>
                                    <a:pt x="718" y="760"/>
                                    <a:pt x="682" y="788"/>
                                  </a:cubicBezTo>
                                  <a:cubicBezTo>
                                    <a:pt x="666" y="800"/>
                                    <a:pt x="627" y="813"/>
                                    <a:pt x="627" y="813"/>
                                  </a:cubicBezTo>
                                  <a:cubicBezTo>
                                    <a:pt x="517" y="806"/>
                                    <a:pt x="549" y="825"/>
                                    <a:pt x="502" y="782"/>
                                  </a:cubicBezTo>
                                  <a:cubicBezTo>
                                    <a:pt x="488" y="826"/>
                                    <a:pt x="501" y="812"/>
                                    <a:pt x="471" y="832"/>
                                  </a:cubicBezTo>
                                  <a:cubicBezTo>
                                    <a:pt x="485" y="880"/>
                                    <a:pt x="537" y="870"/>
                                    <a:pt x="583" y="875"/>
                                  </a:cubicBezTo>
                                  <a:cubicBezTo>
                                    <a:pt x="618" y="872"/>
                                    <a:pt x="657" y="879"/>
                                    <a:pt x="689" y="863"/>
                                  </a:cubicBezTo>
                                  <a:cubicBezTo>
                                    <a:pt x="722" y="846"/>
                                    <a:pt x="749" y="816"/>
                                    <a:pt x="788" y="807"/>
                                  </a:cubicBezTo>
                                  <a:cubicBezTo>
                                    <a:pt x="823" y="761"/>
                                    <a:pt x="844" y="753"/>
                                    <a:pt x="862" y="695"/>
                                  </a:cubicBezTo>
                                  <a:cubicBezTo>
                                    <a:pt x="851" y="651"/>
                                    <a:pt x="810" y="645"/>
                                    <a:pt x="769" y="639"/>
                                  </a:cubicBezTo>
                                  <a:cubicBezTo>
                                    <a:pt x="744" y="641"/>
                                    <a:pt x="720" y="642"/>
                                    <a:pt x="695" y="645"/>
                                  </a:cubicBezTo>
                                  <a:cubicBezTo>
                                    <a:pt x="673" y="648"/>
                                    <a:pt x="655" y="665"/>
                                    <a:pt x="633" y="670"/>
                                  </a:cubicBezTo>
                                  <a:cubicBezTo>
                                    <a:pt x="588" y="701"/>
                                    <a:pt x="544" y="754"/>
                                    <a:pt x="527" y="807"/>
                                  </a:cubicBezTo>
                                  <a:cubicBezTo>
                                    <a:pt x="529" y="817"/>
                                    <a:pt x="543" y="834"/>
                                    <a:pt x="533" y="838"/>
                                  </a:cubicBezTo>
                                  <a:cubicBezTo>
                                    <a:pt x="512" y="847"/>
                                    <a:pt x="465" y="832"/>
                                    <a:pt x="465" y="832"/>
                                  </a:cubicBezTo>
                                  <a:cubicBezTo>
                                    <a:pt x="408" y="810"/>
                                    <a:pt x="351" y="806"/>
                                    <a:pt x="291" y="801"/>
                                  </a:cubicBezTo>
                                  <a:cubicBezTo>
                                    <a:pt x="255" y="794"/>
                                    <a:pt x="139" y="812"/>
                                    <a:pt x="211" y="770"/>
                                  </a:cubicBezTo>
                                  <a:cubicBezTo>
                                    <a:pt x="217" y="767"/>
                                    <a:pt x="223" y="765"/>
                                    <a:pt x="229" y="763"/>
                                  </a:cubicBezTo>
                                  <a:cubicBezTo>
                                    <a:pt x="260" y="734"/>
                                    <a:pt x="301" y="734"/>
                                    <a:pt x="341" y="726"/>
                                  </a:cubicBezTo>
                                  <a:cubicBezTo>
                                    <a:pt x="358" y="728"/>
                                    <a:pt x="375" y="726"/>
                                    <a:pt x="391" y="732"/>
                                  </a:cubicBezTo>
                                  <a:cubicBezTo>
                                    <a:pt x="403" y="737"/>
                                    <a:pt x="412" y="749"/>
                                    <a:pt x="422" y="757"/>
                                  </a:cubicBezTo>
                                  <a:cubicBezTo>
                                    <a:pt x="460" y="786"/>
                                    <a:pt x="500" y="819"/>
                                    <a:pt x="546" y="832"/>
                                  </a:cubicBezTo>
                                  <a:cubicBezTo>
                                    <a:pt x="630" y="916"/>
                                    <a:pt x="519" y="954"/>
                                    <a:pt x="478" y="1005"/>
                                  </a:cubicBezTo>
                                  <a:cubicBezTo>
                                    <a:pt x="411" y="1088"/>
                                    <a:pt x="288" y="1130"/>
                                    <a:pt x="186" y="1154"/>
                                  </a:cubicBezTo>
                                  <a:cubicBezTo>
                                    <a:pt x="153" y="1108"/>
                                    <a:pt x="170" y="1139"/>
                                    <a:pt x="180" y="1030"/>
                                  </a:cubicBezTo>
                                  <a:cubicBezTo>
                                    <a:pt x="181" y="1020"/>
                                    <a:pt x="180" y="1007"/>
                                    <a:pt x="186" y="999"/>
                                  </a:cubicBezTo>
                                  <a:cubicBezTo>
                                    <a:pt x="202" y="979"/>
                                    <a:pt x="243" y="964"/>
                                    <a:pt x="267" y="956"/>
                                  </a:cubicBezTo>
                                  <a:cubicBezTo>
                                    <a:pt x="281" y="958"/>
                                    <a:pt x="296" y="959"/>
                                    <a:pt x="310" y="962"/>
                                  </a:cubicBezTo>
                                  <a:cubicBezTo>
                                    <a:pt x="323" y="965"/>
                                    <a:pt x="347" y="974"/>
                                    <a:pt x="347" y="974"/>
                                  </a:cubicBezTo>
                                  <a:cubicBezTo>
                                    <a:pt x="374" y="992"/>
                                    <a:pt x="402" y="1020"/>
                                    <a:pt x="353" y="1036"/>
                                  </a:cubicBezTo>
                                  <a:cubicBezTo>
                                    <a:pt x="308" y="1030"/>
                                    <a:pt x="302" y="1029"/>
                                    <a:pt x="279" y="993"/>
                                  </a:cubicBezTo>
                                  <a:cubicBezTo>
                                    <a:pt x="275" y="976"/>
                                    <a:pt x="266" y="960"/>
                                    <a:pt x="267" y="943"/>
                                  </a:cubicBezTo>
                                  <a:cubicBezTo>
                                    <a:pt x="269" y="918"/>
                                    <a:pt x="267" y="893"/>
                                    <a:pt x="273" y="869"/>
                                  </a:cubicBezTo>
                                  <a:cubicBezTo>
                                    <a:pt x="284" y="824"/>
                                    <a:pt x="356" y="818"/>
                                    <a:pt x="391" y="813"/>
                                  </a:cubicBezTo>
                                  <a:cubicBezTo>
                                    <a:pt x="443" y="836"/>
                                    <a:pt x="458" y="845"/>
                                    <a:pt x="490" y="888"/>
                                  </a:cubicBezTo>
                                  <a:cubicBezTo>
                                    <a:pt x="497" y="909"/>
                                    <a:pt x="501" y="930"/>
                                    <a:pt x="509" y="950"/>
                                  </a:cubicBezTo>
                                  <a:cubicBezTo>
                                    <a:pt x="481" y="1044"/>
                                    <a:pt x="441" y="1001"/>
                                    <a:pt x="329" y="987"/>
                                  </a:cubicBezTo>
                                  <a:cubicBezTo>
                                    <a:pt x="295" y="976"/>
                                    <a:pt x="293" y="959"/>
                                    <a:pt x="273" y="925"/>
                                  </a:cubicBezTo>
                                  <a:cubicBezTo>
                                    <a:pt x="287" y="815"/>
                                    <a:pt x="268" y="839"/>
                                    <a:pt x="347" y="813"/>
                                  </a:cubicBezTo>
                                  <a:cubicBezTo>
                                    <a:pt x="378" y="815"/>
                                    <a:pt x="410" y="811"/>
                                    <a:pt x="440" y="819"/>
                                  </a:cubicBezTo>
                                  <a:cubicBezTo>
                                    <a:pt x="453" y="822"/>
                                    <a:pt x="461" y="835"/>
                                    <a:pt x="471" y="844"/>
                                  </a:cubicBezTo>
                                  <a:cubicBezTo>
                                    <a:pt x="516" y="884"/>
                                    <a:pt x="535" y="945"/>
                                    <a:pt x="571" y="993"/>
                                  </a:cubicBezTo>
                                  <a:cubicBezTo>
                                    <a:pt x="539" y="1055"/>
                                    <a:pt x="496" y="1028"/>
                                    <a:pt x="422" y="1024"/>
                                  </a:cubicBezTo>
                                  <a:cubicBezTo>
                                    <a:pt x="381" y="998"/>
                                    <a:pt x="372" y="965"/>
                                    <a:pt x="360" y="919"/>
                                  </a:cubicBezTo>
                                  <a:cubicBezTo>
                                    <a:pt x="379" y="840"/>
                                    <a:pt x="389" y="792"/>
                                    <a:pt x="471" y="776"/>
                                  </a:cubicBezTo>
                                  <a:cubicBezTo>
                                    <a:pt x="553" y="781"/>
                                    <a:pt x="567" y="781"/>
                                    <a:pt x="627" y="819"/>
                                  </a:cubicBezTo>
                                  <a:cubicBezTo>
                                    <a:pt x="636" y="833"/>
                                    <a:pt x="650" y="842"/>
                                    <a:pt x="658" y="856"/>
                                  </a:cubicBezTo>
                                  <a:cubicBezTo>
                                    <a:pt x="685" y="904"/>
                                    <a:pt x="651" y="888"/>
                                    <a:pt x="689" y="900"/>
                                  </a:cubicBezTo>
                                  <a:cubicBezTo>
                                    <a:pt x="710" y="886"/>
                                    <a:pt x="724" y="888"/>
                                    <a:pt x="732" y="863"/>
                                  </a:cubicBezTo>
                                  <a:cubicBezTo>
                                    <a:pt x="731" y="851"/>
                                    <a:pt x="729" y="811"/>
                                    <a:pt x="720" y="794"/>
                                  </a:cubicBezTo>
                                  <a:cubicBezTo>
                                    <a:pt x="700" y="754"/>
                                    <a:pt x="647" y="738"/>
                                    <a:pt x="608" y="726"/>
                                  </a:cubicBezTo>
                                  <a:cubicBezTo>
                                    <a:pt x="573" y="737"/>
                                    <a:pt x="557" y="779"/>
                                    <a:pt x="546" y="813"/>
                                  </a:cubicBezTo>
                                  <a:cubicBezTo>
                                    <a:pt x="540" y="905"/>
                                    <a:pt x="532" y="968"/>
                                    <a:pt x="546" y="1068"/>
                                  </a:cubicBezTo>
                                  <a:cubicBezTo>
                                    <a:pt x="547" y="1073"/>
                                    <a:pt x="582" y="1076"/>
                                    <a:pt x="608" y="1080"/>
                                  </a:cubicBezTo>
                                  <a:cubicBezTo>
                                    <a:pt x="646" y="1001"/>
                                    <a:pt x="586" y="932"/>
                                    <a:pt x="515" y="912"/>
                                  </a:cubicBezTo>
                                  <a:cubicBezTo>
                                    <a:pt x="448" y="919"/>
                                    <a:pt x="429" y="913"/>
                                    <a:pt x="409" y="974"/>
                                  </a:cubicBezTo>
                                  <a:cubicBezTo>
                                    <a:pt x="412" y="999"/>
                                    <a:pt x="406" y="1029"/>
                                    <a:pt x="422" y="1049"/>
                                  </a:cubicBezTo>
                                  <a:cubicBezTo>
                                    <a:pt x="442" y="1074"/>
                                    <a:pt x="509" y="1074"/>
                                    <a:pt x="540" y="1080"/>
                                  </a:cubicBezTo>
                                  <a:cubicBezTo>
                                    <a:pt x="614" y="1072"/>
                                    <a:pt x="633" y="1076"/>
                                    <a:pt x="682" y="1024"/>
                                  </a:cubicBezTo>
                                  <a:cubicBezTo>
                                    <a:pt x="700" y="974"/>
                                    <a:pt x="731" y="944"/>
                                    <a:pt x="751" y="894"/>
                                  </a:cubicBezTo>
                                  <a:cubicBezTo>
                                    <a:pt x="787" y="918"/>
                                    <a:pt x="790" y="955"/>
                                    <a:pt x="807" y="993"/>
                                  </a:cubicBezTo>
                                  <a:cubicBezTo>
                                    <a:pt x="815" y="1041"/>
                                    <a:pt x="805" y="1053"/>
                                    <a:pt x="856" y="1043"/>
                                  </a:cubicBezTo>
                                  <a:cubicBezTo>
                                    <a:pt x="878" y="1000"/>
                                    <a:pt x="885" y="960"/>
                                    <a:pt x="893" y="912"/>
                                  </a:cubicBezTo>
                                  <a:cubicBezTo>
                                    <a:pt x="889" y="879"/>
                                    <a:pt x="889" y="845"/>
                                    <a:pt x="881" y="813"/>
                                  </a:cubicBezTo>
                                  <a:cubicBezTo>
                                    <a:pt x="867" y="755"/>
                                    <a:pt x="808" y="734"/>
                                    <a:pt x="757" y="726"/>
                                  </a:cubicBezTo>
                                  <a:cubicBezTo>
                                    <a:pt x="728" y="734"/>
                                    <a:pt x="696" y="735"/>
                                    <a:pt x="670" y="751"/>
                                  </a:cubicBezTo>
                                  <a:cubicBezTo>
                                    <a:pt x="653" y="762"/>
                                    <a:pt x="657" y="790"/>
                                    <a:pt x="645" y="807"/>
                                  </a:cubicBezTo>
                                  <a:cubicBezTo>
                                    <a:pt x="647" y="836"/>
                                    <a:pt x="644" y="866"/>
                                    <a:pt x="651" y="894"/>
                                  </a:cubicBezTo>
                                  <a:cubicBezTo>
                                    <a:pt x="658" y="923"/>
                                    <a:pt x="736" y="935"/>
                                    <a:pt x="757" y="943"/>
                                  </a:cubicBezTo>
                                  <a:cubicBezTo>
                                    <a:pt x="835" y="936"/>
                                    <a:pt x="844" y="933"/>
                                    <a:pt x="893" y="881"/>
                                  </a:cubicBezTo>
                                  <a:cubicBezTo>
                                    <a:pt x="908" y="829"/>
                                    <a:pt x="926" y="795"/>
                                    <a:pt x="906" y="739"/>
                                  </a:cubicBezTo>
                                  <a:cubicBezTo>
                                    <a:pt x="896" y="711"/>
                                    <a:pt x="859" y="703"/>
                                    <a:pt x="838" y="689"/>
                                  </a:cubicBezTo>
                                  <a:cubicBezTo>
                                    <a:pt x="735" y="716"/>
                                    <a:pt x="693" y="731"/>
                                    <a:pt x="651" y="832"/>
                                  </a:cubicBezTo>
                                  <a:cubicBezTo>
                                    <a:pt x="681" y="887"/>
                                    <a:pt x="715" y="902"/>
                                    <a:pt x="775" y="912"/>
                                  </a:cubicBezTo>
                                  <a:cubicBezTo>
                                    <a:pt x="798" y="910"/>
                                    <a:pt x="823" y="915"/>
                                    <a:pt x="844" y="906"/>
                                  </a:cubicBezTo>
                                  <a:cubicBezTo>
                                    <a:pt x="896" y="885"/>
                                    <a:pt x="949" y="823"/>
                                    <a:pt x="980" y="776"/>
                                  </a:cubicBezTo>
                                  <a:cubicBezTo>
                                    <a:pt x="978" y="737"/>
                                    <a:pt x="977" y="697"/>
                                    <a:pt x="974" y="658"/>
                                  </a:cubicBezTo>
                                  <a:cubicBezTo>
                                    <a:pt x="973" y="646"/>
                                    <a:pt x="975" y="631"/>
                                    <a:pt x="968" y="621"/>
                                  </a:cubicBezTo>
                                  <a:cubicBezTo>
                                    <a:pt x="929" y="565"/>
                                    <a:pt x="790" y="545"/>
                                    <a:pt x="726" y="534"/>
                                  </a:cubicBezTo>
                                  <a:cubicBezTo>
                                    <a:pt x="645" y="498"/>
                                    <a:pt x="638" y="503"/>
                                    <a:pt x="540" y="509"/>
                                  </a:cubicBezTo>
                                  <a:cubicBezTo>
                                    <a:pt x="514" y="531"/>
                                    <a:pt x="488" y="558"/>
                                    <a:pt x="459" y="577"/>
                                  </a:cubicBezTo>
                                  <a:cubicBezTo>
                                    <a:pt x="436" y="614"/>
                                    <a:pt x="416" y="647"/>
                                    <a:pt x="403" y="689"/>
                                  </a:cubicBezTo>
                                  <a:cubicBezTo>
                                    <a:pt x="388" y="812"/>
                                    <a:pt x="404" y="794"/>
                                    <a:pt x="304" y="838"/>
                                  </a:cubicBezTo>
                                  <a:cubicBezTo>
                                    <a:pt x="240" y="831"/>
                                    <a:pt x="257" y="828"/>
                                    <a:pt x="211" y="813"/>
                                  </a:cubicBezTo>
                                  <a:cubicBezTo>
                                    <a:pt x="202" y="781"/>
                                    <a:pt x="190" y="764"/>
                                    <a:pt x="217" y="739"/>
                                  </a:cubicBezTo>
                                  <a:cubicBezTo>
                                    <a:pt x="274" y="744"/>
                                    <a:pt x="325" y="739"/>
                                    <a:pt x="360" y="788"/>
                                  </a:cubicBezTo>
                                  <a:cubicBezTo>
                                    <a:pt x="364" y="800"/>
                                    <a:pt x="372" y="813"/>
                                    <a:pt x="360" y="825"/>
                                  </a:cubicBezTo>
                                  <a:cubicBezTo>
                                    <a:pt x="346" y="839"/>
                                    <a:pt x="304" y="844"/>
                                    <a:pt x="304" y="844"/>
                                  </a:cubicBezTo>
                                  <a:cubicBezTo>
                                    <a:pt x="248" y="826"/>
                                    <a:pt x="186" y="814"/>
                                    <a:pt x="136" y="782"/>
                                  </a:cubicBezTo>
                                  <a:cubicBezTo>
                                    <a:pt x="125" y="749"/>
                                    <a:pt x="116" y="716"/>
                                    <a:pt x="105" y="683"/>
                                  </a:cubicBezTo>
                                  <a:cubicBezTo>
                                    <a:pt x="109" y="666"/>
                                    <a:pt x="110" y="648"/>
                                    <a:pt x="118" y="633"/>
                                  </a:cubicBezTo>
                                  <a:cubicBezTo>
                                    <a:pt x="128" y="613"/>
                                    <a:pt x="193" y="585"/>
                                    <a:pt x="211" y="577"/>
                                  </a:cubicBezTo>
                                  <a:cubicBezTo>
                                    <a:pt x="291" y="592"/>
                                    <a:pt x="295" y="587"/>
                                    <a:pt x="304" y="664"/>
                                  </a:cubicBezTo>
                                  <a:cubicBezTo>
                                    <a:pt x="298" y="706"/>
                                    <a:pt x="304" y="714"/>
                                    <a:pt x="267" y="726"/>
                                  </a:cubicBezTo>
                                  <a:cubicBezTo>
                                    <a:pt x="239" y="754"/>
                                    <a:pt x="215" y="730"/>
                                    <a:pt x="192" y="708"/>
                                  </a:cubicBezTo>
                                  <a:cubicBezTo>
                                    <a:pt x="176" y="623"/>
                                    <a:pt x="177" y="648"/>
                                    <a:pt x="223" y="496"/>
                                  </a:cubicBezTo>
                                  <a:cubicBezTo>
                                    <a:pt x="228" y="479"/>
                                    <a:pt x="243" y="467"/>
                                    <a:pt x="254" y="453"/>
                                  </a:cubicBezTo>
                                  <a:cubicBezTo>
                                    <a:pt x="302" y="389"/>
                                    <a:pt x="352" y="312"/>
                                    <a:pt x="434" y="292"/>
                                  </a:cubicBezTo>
                                  <a:cubicBezTo>
                                    <a:pt x="606" y="298"/>
                                    <a:pt x="596" y="274"/>
                                    <a:pt x="689" y="360"/>
                                  </a:cubicBezTo>
                                  <a:cubicBezTo>
                                    <a:pt x="699" y="392"/>
                                    <a:pt x="692" y="398"/>
                                    <a:pt x="664" y="379"/>
                                  </a:cubicBezTo>
                                  <a:cubicBezTo>
                                    <a:pt x="656" y="346"/>
                                    <a:pt x="647" y="313"/>
                                    <a:pt x="639" y="279"/>
                                  </a:cubicBezTo>
                                  <a:cubicBezTo>
                                    <a:pt x="646" y="230"/>
                                    <a:pt x="646" y="231"/>
                                    <a:pt x="689" y="217"/>
                                  </a:cubicBezTo>
                                  <a:cubicBezTo>
                                    <a:pt x="716" y="219"/>
                                    <a:pt x="743" y="218"/>
                                    <a:pt x="769" y="223"/>
                                  </a:cubicBezTo>
                                  <a:cubicBezTo>
                                    <a:pt x="798" y="229"/>
                                    <a:pt x="817" y="285"/>
                                    <a:pt x="825" y="310"/>
                                  </a:cubicBezTo>
                                  <a:cubicBezTo>
                                    <a:pt x="770" y="328"/>
                                    <a:pt x="710" y="274"/>
                                    <a:pt x="658" y="261"/>
                                  </a:cubicBezTo>
                                  <a:cubicBezTo>
                                    <a:pt x="620" y="235"/>
                                    <a:pt x="617" y="229"/>
                                    <a:pt x="571" y="217"/>
                                  </a:cubicBezTo>
                                  <a:cubicBezTo>
                                    <a:pt x="548" y="219"/>
                                    <a:pt x="524" y="216"/>
                                    <a:pt x="502" y="223"/>
                                  </a:cubicBezTo>
                                  <a:cubicBezTo>
                                    <a:pt x="496" y="225"/>
                                    <a:pt x="499" y="236"/>
                                    <a:pt x="496" y="242"/>
                                  </a:cubicBezTo>
                                  <a:cubicBezTo>
                                    <a:pt x="483" y="269"/>
                                    <a:pt x="469" y="298"/>
                                    <a:pt x="453" y="323"/>
                                  </a:cubicBezTo>
                                  <a:cubicBezTo>
                                    <a:pt x="457" y="369"/>
                                    <a:pt x="449" y="406"/>
                                    <a:pt x="496" y="422"/>
                                  </a:cubicBezTo>
                                  <a:cubicBezTo>
                                    <a:pt x="629" y="407"/>
                                    <a:pt x="644" y="441"/>
                                    <a:pt x="695" y="366"/>
                                  </a:cubicBezTo>
                                  <a:cubicBezTo>
                                    <a:pt x="705" y="304"/>
                                    <a:pt x="689" y="174"/>
                                    <a:pt x="620" y="136"/>
                                  </a:cubicBezTo>
                                  <a:cubicBezTo>
                                    <a:pt x="595" y="122"/>
                                    <a:pt x="567" y="115"/>
                                    <a:pt x="540" y="105"/>
                                  </a:cubicBezTo>
                                  <a:cubicBezTo>
                                    <a:pt x="468" y="113"/>
                                    <a:pt x="488" y="105"/>
                                    <a:pt x="453" y="143"/>
                                  </a:cubicBezTo>
                                  <a:cubicBezTo>
                                    <a:pt x="445" y="175"/>
                                    <a:pt x="428" y="200"/>
                                    <a:pt x="415" y="230"/>
                                  </a:cubicBezTo>
                                  <a:cubicBezTo>
                                    <a:pt x="403" y="306"/>
                                    <a:pt x="400" y="344"/>
                                    <a:pt x="453" y="397"/>
                                  </a:cubicBezTo>
                                  <a:cubicBezTo>
                                    <a:pt x="464" y="408"/>
                                    <a:pt x="468" y="417"/>
                                    <a:pt x="484" y="422"/>
                                  </a:cubicBezTo>
                                  <a:cubicBezTo>
                                    <a:pt x="504" y="428"/>
                                    <a:pt x="526" y="429"/>
                                    <a:pt x="546" y="434"/>
                                  </a:cubicBezTo>
                                  <a:cubicBezTo>
                                    <a:pt x="565" y="424"/>
                                    <a:pt x="584" y="414"/>
                                    <a:pt x="602" y="403"/>
                                  </a:cubicBezTo>
                                  <a:cubicBezTo>
                                    <a:pt x="615" y="396"/>
                                    <a:pt x="639" y="379"/>
                                    <a:pt x="639" y="379"/>
                                  </a:cubicBezTo>
                                  <a:cubicBezTo>
                                    <a:pt x="637" y="366"/>
                                    <a:pt x="639" y="352"/>
                                    <a:pt x="633" y="341"/>
                                  </a:cubicBezTo>
                                  <a:cubicBezTo>
                                    <a:pt x="628" y="332"/>
                                    <a:pt x="616" y="330"/>
                                    <a:pt x="608" y="323"/>
                                  </a:cubicBezTo>
                                  <a:cubicBezTo>
                                    <a:pt x="566" y="286"/>
                                    <a:pt x="521" y="243"/>
                                    <a:pt x="465" y="230"/>
                                  </a:cubicBezTo>
                                  <a:cubicBezTo>
                                    <a:pt x="420" y="234"/>
                                    <a:pt x="390" y="231"/>
                                    <a:pt x="353" y="254"/>
                                  </a:cubicBezTo>
                                  <a:cubicBezTo>
                                    <a:pt x="336" y="278"/>
                                    <a:pt x="328" y="300"/>
                                    <a:pt x="310" y="323"/>
                                  </a:cubicBezTo>
                                  <a:cubicBezTo>
                                    <a:pt x="305" y="355"/>
                                    <a:pt x="303" y="371"/>
                                    <a:pt x="285" y="397"/>
                                  </a:cubicBezTo>
                                  <a:cubicBezTo>
                                    <a:pt x="283" y="412"/>
                                    <a:pt x="278" y="426"/>
                                    <a:pt x="279" y="441"/>
                                  </a:cubicBezTo>
                                  <a:cubicBezTo>
                                    <a:pt x="281" y="489"/>
                                    <a:pt x="295" y="552"/>
                                    <a:pt x="329" y="590"/>
                                  </a:cubicBezTo>
                                  <a:cubicBezTo>
                                    <a:pt x="339" y="601"/>
                                    <a:pt x="345" y="620"/>
                                    <a:pt x="360" y="621"/>
                                  </a:cubicBezTo>
                                  <a:cubicBezTo>
                                    <a:pt x="385" y="623"/>
                                    <a:pt x="409" y="625"/>
                                    <a:pt x="434" y="627"/>
                                  </a:cubicBezTo>
                                  <a:cubicBezTo>
                                    <a:pt x="526" y="619"/>
                                    <a:pt x="481" y="621"/>
                                    <a:pt x="546" y="596"/>
                                  </a:cubicBezTo>
                                  <a:cubicBezTo>
                                    <a:pt x="564" y="577"/>
                                    <a:pt x="571" y="566"/>
                                    <a:pt x="577" y="540"/>
                                  </a:cubicBezTo>
                                  <a:cubicBezTo>
                                    <a:pt x="561" y="477"/>
                                    <a:pt x="536" y="359"/>
                                    <a:pt x="459" y="335"/>
                                  </a:cubicBezTo>
                                  <a:cubicBezTo>
                                    <a:pt x="322" y="351"/>
                                    <a:pt x="271" y="488"/>
                                    <a:pt x="254" y="608"/>
                                  </a:cubicBezTo>
                                  <a:cubicBezTo>
                                    <a:pt x="252" y="647"/>
                                    <a:pt x="247" y="687"/>
                                    <a:pt x="248" y="726"/>
                                  </a:cubicBezTo>
                                  <a:cubicBezTo>
                                    <a:pt x="249" y="764"/>
                                    <a:pt x="251" y="801"/>
                                    <a:pt x="260" y="838"/>
                                  </a:cubicBezTo>
                                  <a:cubicBezTo>
                                    <a:pt x="262" y="846"/>
                                    <a:pt x="273" y="849"/>
                                    <a:pt x="279" y="856"/>
                                  </a:cubicBezTo>
                                  <a:cubicBezTo>
                                    <a:pt x="319" y="904"/>
                                    <a:pt x="380" y="923"/>
                                    <a:pt x="440" y="937"/>
                                  </a:cubicBezTo>
                                  <a:cubicBezTo>
                                    <a:pt x="561" y="931"/>
                                    <a:pt x="574" y="917"/>
                                    <a:pt x="682" y="888"/>
                                  </a:cubicBezTo>
                                  <a:cubicBezTo>
                                    <a:pt x="719" y="862"/>
                                    <a:pt x="762" y="854"/>
                                    <a:pt x="794" y="819"/>
                                  </a:cubicBezTo>
                                  <a:cubicBezTo>
                                    <a:pt x="804" y="776"/>
                                    <a:pt x="792" y="773"/>
                                    <a:pt x="838" y="782"/>
                                  </a:cubicBezTo>
                                  <a:cubicBezTo>
                                    <a:pt x="859" y="804"/>
                                    <a:pt x="870" y="825"/>
                                    <a:pt x="887" y="850"/>
                                  </a:cubicBezTo>
                                  <a:cubicBezTo>
                                    <a:pt x="874" y="906"/>
                                    <a:pt x="893" y="850"/>
                                    <a:pt x="862" y="888"/>
                                  </a:cubicBezTo>
                                  <a:cubicBezTo>
                                    <a:pt x="858" y="893"/>
                                    <a:pt x="860" y="902"/>
                                    <a:pt x="856" y="906"/>
                                  </a:cubicBezTo>
                                  <a:cubicBezTo>
                                    <a:pt x="838" y="924"/>
                                    <a:pt x="757" y="924"/>
                                    <a:pt x="751" y="925"/>
                                  </a:cubicBezTo>
                                  <a:cubicBezTo>
                                    <a:pt x="705" y="936"/>
                                    <a:pt x="668" y="950"/>
                                    <a:pt x="620" y="956"/>
                                  </a:cubicBezTo>
                                  <a:cubicBezTo>
                                    <a:pt x="600" y="969"/>
                                    <a:pt x="591" y="986"/>
                                    <a:pt x="571" y="999"/>
                                  </a:cubicBezTo>
                                  <a:cubicBezTo>
                                    <a:pt x="558" y="1023"/>
                                    <a:pt x="552" y="1049"/>
                                    <a:pt x="533" y="1068"/>
                                  </a:cubicBezTo>
                                  <a:cubicBezTo>
                                    <a:pt x="522" y="1111"/>
                                    <a:pt x="536" y="1135"/>
                                    <a:pt x="577" y="1148"/>
                                  </a:cubicBezTo>
                                  <a:cubicBezTo>
                                    <a:pt x="658" y="1141"/>
                                    <a:pt x="685" y="1146"/>
                                    <a:pt x="744" y="1123"/>
                                  </a:cubicBezTo>
                                  <a:cubicBezTo>
                                    <a:pt x="767" y="1102"/>
                                    <a:pt x="793" y="1090"/>
                                    <a:pt x="819" y="1074"/>
                                  </a:cubicBezTo>
                                  <a:cubicBezTo>
                                    <a:pt x="821" y="1068"/>
                                    <a:pt x="825" y="1062"/>
                                    <a:pt x="825" y="1055"/>
                                  </a:cubicBezTo>
                                  <a:cubicBezTo>
                                    <a:pt x="825" y="1022"/>
                                    <a:pt x="824" y="989"/>
                                    <a:pt x="819" y="956"/>
                                  </a:cubicBezTo>
                                  <a:cubicBezTo>
                                    <a:pt x="813" y="921"/>
                                    <a:pt x="725" y="921"/>
                                    <a:pt x="707" y="919"/>
                                  </a:cubicBezTo>
                                  <a:cubicBezTo>
                                    <a:pt x="630" y="931"/>
                                    <a:pt x="640" y="916"/>
                                    <a:pt x="595" y="956"/>
                                  </a:cubicBezTo>
                                  <a:cubicBezTo>
                                    <a:pt x="582" y="968"/>
                                    <a:pt x="558" y="993"/>
                                    <a:pt x="558" y="993"/>
                                  </a:cubicBezTo>
                                  <a:cubicBezTo>
                                    <a:pt x="544" y="1035"/>
                                    <a:pt x="532" y="1050"/>
                                    <a:pt x="564" y="1099"/>
                                  </a:cubicBezTo>
                                  <a:cubicBezTo>
                                    <a:pt x="578" y="1121"/>
                                    <a:pt x="718" y="1146"/>
                                    <a:pt x="726" y="1148"/>
                                  </a:cubicBezTo>
                                  <a:cubicBezTo>
                                    <a:pt x="757" y="1144"/>
                                    <a:pt x="789" y="1144"/>
                                    <a:pt x="819" y="1136"/>
                                  </a:cubicBezTo>
                                  <a:cubicBezTo>
                                    <a:pt x="869" y="1122"/>
                                    <a:pt x="906" y="1092"/>
                                    <a:pt x="955" y="1080"/>
                                  </a:cubicBezTo>
                                  <a:cubicBezTo>
                                    <a:pt x="1027" y="1024"/>
                                    <a:pt x="1044" y="919"/>
                                    <a:pt x="1061" y="832"/>
                                  </a:cubicBezTo>
                                  <a:cubicBezTo>
                                    <a:pt x="1053" y="745"/>
                                    <a:pt x="1050" y="732"/>
                                    <a:pt x="962" y="720"/>
                                  </a:cubicBezTo>
                                  <a:cubicBezTo>
                                    <a:pt x="931" y="722"/>
                                    <a:pt x="899" y="720"/>
                                    <a:pt x="869" y="726"/>
                                  </a:cubicBezTo>
                                  <a:cubicBezTo>
                                    <a:pt x="823" y="736"/>
                                    <a:pt x="796" y="845"/>
                                    <a:pt x="782" y="881"/>
                                  </a:cubicBezTo>
                                  <a:cubicBezTo>
                                    <a:pt x="784" y="908"/>
                                    <a:pt x="781" y="936"/>
                                    <a:pt x="788" y="962"/>
                                  </a:cubicBezTo>
                                  <a:cubicBezTo>
                                    <a:pt x="791" y="975"/>
                                    <a:pt x="821" y="989"/>
                                    <a:pt x="831" y="993"/>
                                  </a:cubicBezTo>
                                  <a:cubicBezTo>
                                    <a:pt x="843" y="998"/>
                                    <a:pt x="869" y="1005"/>
                                    <a:pt x="869" y="1005"/>
                                  </a:cubicBezTo>
                                  <a:cubicBezTo>
                                    <a:pt x="952" y="989"/>
                                    <a:pt x="1003" y="866"/>
                                    <a:pt x="1018" y="788"/>
                                  </a:cubicBezTo>
                                  <a:cubicBezTo>
                                    <a:pt x="1008" y="700"/>
                                    <a:pt x="1012" y="677"/>
                                    <a:pt x="924" y="645"/>
                                  </a:cubicBezTo>
                                  <a:cubicBezTo>
                                    <a:pt x="876" y="662"/>
                                    <a:pt x="843" y="684"/>
                                    <a:pt x="813" y="726"/>
                                  </a:cubicBezTo>
                                  <a:cubicBezTo>
                                    <a:pt x="791" y="788"/>
                                    <a:pt x="792" y="804"/>
                                    <a:pt x="856" y="819"/>
                                  </a:cubicBezTo>
                                  <a:cubicBezTo>
                                    <a:pt x="905" y="810"/>
                                    <a:pt x="928" y="816"/>
                                    <a:pt x="943" y="770"/>
                                  </a:cubicBezTo>
                                  <a:cubicBezTo>
                                    <a:pt x="937" y="695"/>
                                    <a:pt x="932" y="663"/>
                                    <a:pt x="869" y="621"/>
                                  </a:cubicBezTo>
                                  <a:cubicBezTo>
                                    <a:pt x="834" y="629"/>
                                    <a:pt x="797" y="632"/>
                                    <a:pt x="763" y="645"/>
                                  </a:cubicBezTo>
                                  <a:cubicBezTo>
                                    <a:pt x="746" y="651"/>
                                    <a:pt x="720" y="676"/>
                                    <a:pt x="720" y="676"/>
                                  </a:cubicBezTo>
                                  <a:cubicBezTo>
                                    <a:pt x="712" y="712"/>
                                    <a:pt x="698" y="746"/>
                                    <a:pt x="689" y="782"/>
                                  </a:cubicBezTo>
                                  <a:cubicBezTo>
                                    <a:pt x="694" y="854"/>
                                    <a:pt x="677" y="874"/>
                                    <a:pt x="738" y="894"/>
                                  </a:cubicBezTo>
                                  <a:cubicBezTo>
                                    <a:pt x="763" y="890"/>
                                    <a:pt x="788" y="887"/>
                                    <a:pt x="813" y="881"/>
                                  </a:cubicBezTo>
                                  <a:cubicBezTo>
                                    <a:pt x="843" y="874"/>
                                    <a:pt x="842" y="853"/>
                                    <a:pt x="869" y="844"/>
                                  </a:cubicBezTo>
                                  <a:cubicBezTo>
                                    <a:pt x="878" y="829"/>
                                    <a:pt x="893" y="817"/>
                                    <a:pt x="900" y="801"/>
                                  </a:cubicBezTo>
                                  <a:cubicBezTo>
                                    <a:pt x="907" y="783"/>
                                    <a:pt x="906" y="763"/>
                                    <a:pt x="912" y="745"/>
                                  </a:cubicBezTo>
                                  <a:cubicBezTo>
                                    <a:pt x="907" y="695"/>
                                    <a:pt x="919" y="639"/>
                                    <a:pt x="893" y="596"/>
                                  </a:cubicBezTo>
                                  <a:cubicBezTo>
                                    <a:pt x="859" y="542"/>
                                    <a:pt x="803" y="516"/>
                                    <a:pt x="744" y="509"/>
                                  </a:cubicBezTo>
                                  <a:cubicBezTo>
                                    <a:pt x="706" y="516"/>
                                    <a:pt x="679" y="536"/>
                                    <a:pt x="645" y="552"/>
                                  </a:cubicBezTo>
                                  <a:cubicBezTo>
                                    <a:pt x="607" y="592"/>
                                    <a:pt x="591" y="619"/>
                                    <a:pt x="571" y="670"/>
                                  </a:cubicBezTo>
                                  <a:cubicBezTo>
                                    <a:pt x="559" y="745"/>
                                    <a:pt x="553" y="821"/>
                                    <a:pt x="639" y="838"/>
                                  </a:cubicBezTo>
                                  <a:cubicBezTo>
                                    <a:pt x="760" y="817"/>
                                    <a:pt x="775" y="811"/>
                                    <a:pt x="869" y="751"/>
                                  </a:cubicBezTo>
                                  <a:cubicBezTo>
                                    <a:pt x="893" y="661"/>
                                    <a:pt x="898" y="678"/>
                                    <a:pt x="869" y="565"/>
                                  </a:cubicBezTo>
                                  <a:cubicBezTo>
                                    <a:pt x="867" y="556"/>
                                    <a:pt x="831" y="519"/>
                                    <a:pt x="825" y="515"/>
                                  </a:cubicBezTo>
                                  <a:cubicBezTo>
                                    <a:pt x="710" y="441"/>
                                    <a:pt x="606" y="397"/>
                                    <a:pt x="471" y="385"/>
                                  </a:cubicBezTo>
                                  <a:cubicBezTo>
                                    <a:pt x="442" y="389"/>
                                    <a:pt x="412" y="390"/>
                                    <a:pt x="384" y="397"/>
                                  </a:cubicBezTo>
                                  <a:cubicBezTo>
                                    <a:pt x="356" y="404"/>
                                    <a:pt x="344" y="432"/>
                                    <a:pt x="322" y="447"/>
                                  </a:cubicBezTo>
                                  <a:cubicBezTo>
                                    <a:pt x="276" y="508"/>
                                    <a:pt x="287" y="507"/>
                                    <a:pt x="260" y="577"/>
                                  </a:cubicBezTo>
                                  <a:cubicBezTo>
                                    <a:pt x="254" y="614"/>
                                    <a:pt x="246" y="646"/>
                                    <a:pt x="242" y="683"/>
                                  </a:cubicBezTo>
                                  <a:cubicBezTo>
                                    <a:pt x="246" y="744"/>
                                    <a:pt x="237" y="788"/>
                                    <a:pt x="298" y="807"/>
                                  </a:cubicBezTo>
                                  <a:cubicBezTo>
                                    <a:pt x="334" y="795"/>
                                    <a:pt x="308" y="768"/>
                                    <a:pt x="291" y="745"/>
                                  </a:cubicBezTo>
                                  <a:cubicBezTo>
                                    <a:pt x="253" y="693"/>
                                    <a:pt x="194" y="666"/>
                                    <a:pt x="136" y="645"/>
                                  </a:cubicBezTo>
                                  <a:cubicBezTo>
                                    <a:pt x="95" y="661"/>
                                    <a:pt x="91" y="698"/>
                                    <a:pt x="68" y="732"/>
                                  </a:cubicBezTo>
                                  <a:cubicBezTo>
                                    <a:pt x="52" y="782"/>
                                    <a:pt x="93" y="815"/>
                                    <a:pt x="136" y="832"/>
                                  </a:cubicBezTo>
                                  <a:cubicBezTo>
                                    <a:pt x="197" y="824"/>
                                    <a:pt x="193" y="831"/>
                                    <a:pt x="211" y="782"/>
                                  </a:cubicBezTo>
                                  <a:cubicBezTo>
                                    <a:pt x="203" y="739"/>
                                    <a:pt x="204" y="738"/>
                                    <a:pt x="167" y="720"/>
                                  </a:cubicBezTo>
                                  <a:cubicBezTo>
                                    <a:pt x="75" y="735"/>
                                    <a:pt x="83" y="722"/>
                                    <a:pt x="55" y="794"/>
                                  </a:cubicBezTo>
                                  <a:cubicBezTo>
                                    <a:pt x="63" y="946"/>
                                    <a:pt x="29" y="924"/>
                                    <a:pt x="130" y="956"/>
                                  </a:cubicBezTo>
                                  <a:cubicBezTo>
                                    <a:pt x="151" y="954"/>
                                    <a:pt x="174" y="960"/>
                                    <a:pt x="192" y="950"/>
                                  </a:cubicBezTo>
                                  <a:cubicBezTo>
                                    <a:pt x="201" y="945"/>
                                    <a:pt x="199" y="930"/>
                                    <a:pt x="198" y="919"/>
                                  </a:cubicBezTo>
                                  <a:cubicBezTo>
                                    <a:pt x="193" y="823"/>
                                    <a:pt x="214" y="738"/>
                                    <a:pt x="136" y="689"/>
                                  </a:cubicBezTo>
                                  <a:cubicBezTo>
                                    <a:pt x="118" y="664"/>
                                    <a:pt x="109" y="656"/>
                                    <a:pt x="80" y="645"/>
                                  </a:cubicBezTo>
                                  <a:cubicBezTo>
                                    <a:pt x="85" y="631"/>
                                    <a:pt x="84" y="614"/>
                                    <a:pt x="93" y="602"/>
                                  </a:cubicBezTo>
                                  <a:cubicBezTo>
                                    <a:pt x="108" y="580"/>
                                    <a:pt x="141" y="575"/>
                                    <a:pt x="161" y="559"/>
                                  </a:cubicBezTo>
                                  <a:cubicBezTo>
                                    <a:pt x="166" y="555"/>
                                    <a:pt x="167" y="548"/>
                                    <a:pt x="173" y="546"/>
                                  </a:cubicBezTo>
                                  <a:cubicBezTo>
                                    <a:pt x="191" y="541"/>
                                    <a:pt x="210" y="542"/>
                                    <a:pt x="229" y="540"/>
                                  </a:cubicBezTo>
                                  <a:cubicBezTo>
                                    <a:pt x="221" y="514"/>
                                    <a:pt x="209" y="499"/>
                                    <a:pt x="186" y="484"/>
                                  </a:cubicBezTo>
                                  <a:cubicBezTo>
                                    <a:pt x="184" y="478"/>
                                    <a:pt x="183" y="471"/>
                                    <a:pt x="180" y="465"/>
                                  </a:cubicBezTo>
                                  <a:cubicBezTo>
                                    <a:pt x="177" y="460"/>
                                    <a:pt x="167" y="459"/>
                                    <a:pt x="167" y="453"/>
                                  </a:cubicBezTo>
                                  <a:cubicBezTo>
                                    <a:pt x="167" y="421"/>
                                    <a:pt x="182" y="417"/>
                                    <a:pt x="198" y="397"/>
                                  </a:cubicBezTo>
                                  <a:cubicBezTo>
                                    <a:pt x="245" y="341"/>
                                    <a:pt x="279" y="348"/>
                                    <a:pt x="335" y="316"/>
                                  </a:cubicBezTo>
                                  <a:cubicBezTo>
                                    <a:pt x="362" y="301"/>
                                    <a:pt x="373" y="293"/>
                                    <a:pt x="403" y="285"/>
                                  </a:cubicBezTo>
                                  <a:cubicBezTo>
                                    <a:pt x="445" y="303"/>
                                    <a:pt x="439" y="307"/>
                                    <a:pt x="403" y="341"/>
                                  </a:cubicBezTo>
                                  <a:cubicBezTo>
                                    <a:pt x="347" y="393"/>
                                    <a:pt x="284" y="422"/>
                                    <a:pt x="211" y="441"/>
                                  </a:cubicBezTo>
                                  <a:cubicBezTo>
                                    <a:pt x="107" y="433"/>
                                    <a:pt x="92" y="436"/>
                                    <a:pt x="155" y="416"/>
                                  </a:cubicBezTo>
                                  <a:cubicBezTo>
                                    <a:pt x="228" y="363"/>
                                    <a:pt x="324" y="368"/>
                                    <a:pt x="409" y="348"/>
                                  </a:cubicBezTo>
                                  <a:cubicBezTo>
                                    <a:pt x="479" y="353"/>
                                    <a:pt x="539" y="361"/>
                                    <a:pt x="602" y="391"/>
                                  </a:cubicBezTo>
                                  <a:cubicBezTo>
                                    <a:pt x="609" y="402"/>
                                    <a:pt x="621" y="410"/>
                                    <a:pt x="627" y="422"/>
                                  </a:cubicBezTo>
                                  <a:cubicBezTo>
                                    <a:pt x="634" y="435"/>
                                    <a:pt x="634" y="451"/>
                                    <a:pt x="639" y="465"/>
                                  </a:cubicBezTo>
                                  <a:cubicBezTo>
                                    <a:pt x="632" y="550"/>
                                    <a:pt x="641" y="543"/>
                                    <a:pt x="564" y="534"/>
                                  </a:cubicBezTo>
                                  <a:cubicBezTo>
                                    <a:pt x="534" y="518"/>
                                    <a:pt x="518" y="515"/>
                                    <a:pt x="502" y="484"/>
                                  </a:cubicBezTo>
                                  <a:cubicBezTo>
                                    <a:pt x="516" y="450"/>
                                    <a:pt x="516" y="437"/>
                                    <a:pt x="552" y="428"/>
                                  </a:cubicBezTo>
                                  <a:cubicBezTo>
                                    <a:pt x="584" y="410"/>
                                    <a:pt x="611" y="385"/>
                                    <a:pt x="645" y="372"/>
                                  </a:cubicBezTo>
                                  <a:cubicBezTo>
                                    <a:pt x="666" y="364"/>
                                    <a:pt x="691" y="366"/>
                                    <a:pt x="713" y="360"/>
                                  </a:cubicBezTo>
                                  <a:cubicBezTo>
                                    <a:pt x="750" y="364"/>
                                    <a:pt x="788" y="365"/>
                                    <a:pt x="825" y="372"/>
                                  </a:cubicBezTo>
                                  <a:cubicBezTo>
                                    <a:pt x="833" y="373"/>
                                    <a:pt x="837" y="382"/>
                                    <a:pt x="844" y="385"/>
                                  </a:cubicBezTo>
                                  <a:cubicBezTo>
                                    <a:pt x="856" y="390"/>
                                    <a:pt x="881" y="397"/>
                                    <a:pt x="881" y="397"/>
                                  </a:cubicBezTo>
                                  <a:cubicBezTo>
                                    <a:pt x="919" y="436"/>
                                    <a:pt x="951" y="462"/>
                                    <a:pt x="968" y="515"/>
                                  </a:cubicBezTo>
                                  <a:cubicBezTo>
                                    <a:pt x="965" y="554"/>
                                    <a:pt x="976" y="595"/>
                                    <a:pt x="937" y="608"/>
                                  </a:cubicBezTo>
                                  <a:cubicBezTo>
                                    <a:pt x="920" y="606"/>
                                    <a:pt x="903" y="608"/>
                                    <a:pt x="887" y="602"/>
                                  </a:cubicBezTo>
                                  <a:cubicBezTo>
                                    <a:pt x="880" y="599"/>
                                    <a:pt x="868" y="586"/>
                                    <a:pt x="875" y="583"/>
                                  </a:cubicBezTo>
                                  <a:cubicBezTo>
                                    <a:pt x="886" y="578"/>
                                    <a:pt x="900" y="588"/>
                                    <a:pt x="912" y="590"/>
                                  </a:cubicBezTo>
                                  <a:cubicBezTo>
                                    <a:pt x="931" y="602"/>
                                    <a:pt x="952" y="612"/>
                                    <a:pt x="968" y="627"/>
                                  </a:cubicBezTo>
                                  <a:cubicBezTo>
                                    <a:pt x="978" y="636"/>
                                    <a:pt x="1000" y="658"/>
                                    <a:pt x="1011" y="664"/>
                                  </a:cubicBezTo>
                                  <a:cubicBezTo>
                                    <a:pt x="1027" y="672"/>
                                    <a:pt x="1061" y="683"/>
                                    <a:pt x="1061" y="683"/>
                                  </a:cubicBezTo>
                                  <a:cubicBezTo>
                                    <a:pt x="1070" y="655"/>
                                    <a:pt x="1066" y="648"/>
                                    <a:pt x="1042" y="633"/>
                                  </a:cubicBezTo>
                                  <a:cubicBezTo>
                                    <a:pt x="1021" y="600"/>
                                    <a:pt x="1010" y="563"/>
                                    <a:pt x="993" y="528"/>
                                  </a:cubicBezTo>
                                  <a:cubicBezTo>
                                    <a:pt x="983" y="485"/>
                                    <a:pt x="962" y="436"/>
                                    <a:pt x="931" y="403"/>
                                  </a:cubicBezTo>
                                  <a:cubicBezTo>
                                    <a:pt x="905" y="429"/>
                                    <a:pt x="912" y="415"/>
                                    <a:pt x="924" y="478"/>
                                  </a:cubicBezTo>
                                  <a:cubicBezTo>
                                    <a:pt x="936" y="541"/>
                                    <a:pt x="977" y="573"/>
                                    <a:pt x="1036" y="590"/>
                                  </a:cubicBezTo>
                                  <a:cubicBezTo>
                                    <a:pt x="1051" y="588"/>
                                    <a:pt x="1074" y="597"/>
                                    <a:pt x="1080" y="583"/>
                                  </a:cubicBezTo>
                                  <a:cubicBezTo>
                                    <a:pt x="1087" y="567"/>
                                    <a:pt x="1075" y="506"/>
                                    <a:pt x="1067" y="478"/>
                                  </a:cubicBezTo>
                                  <a:cubicBezTo>
                                    <a:pt x="1054" y="432"/>
                                    <a:pt x="1023" y="379"/>
                                    <a:pt x="980" y="354"/>
                                  </a:cubicBezTo>
                                  <a:cubicBezTo>
                                    <a:pt x="961" y="343"/>
                                    <a:pt x="938" y="340"/>
                                    <a:pt x="918" y="329"/>
                                  </a:cubicBezTo>
                                  <a:cubicBezTo>
                                    <a:pt x="841" y="287"/>
                                    <a:pt x="949" y="332"/>
                                    <a:pt x="862" y="298"/>
                                  </a:cubicBezTo>
                                  <a:cubicBezTo>
                                    <a:pt x="834" y="268"/>
                                    <a:pt x="813" y="281"/>
                                    <a:pt x="769" y="285"/>
                                  </a:cubicBezTo>
                                  <a:cubicBezTo>
                                    <a:pt x="745" y="294"/>
                                    <a:pt x="739" y="308"/>
                                    <a:pt x="726" y="329"/>
                                  </a:cubicBezTo>
                                  <a:cubicBezTo>
                                    <a:pt x="742" y="418"/>
                                    <a:pt x="734" y="398"/>
                                    <a:pt x="819" y="416"/>
                                  </a:cubicBezTo>
                                  <a:cubicBezTo>
                                    <a:pt x="833" y="414"/>
                                    <a:pt x="858" y="424"/>
                                    <a:pt x="862" y="410"/>
                                  </a:cubicBezTo>
                                  <a:cubicBezTo>
                                    <a:pt x="872" y="378"/>
                                    <a:pt x="811" y="326"/>
                                    <a:pt x="788" y="310"/>
                                  </a:cubicBezTo>
                                  <a:cubicBezTo>
                                    <a:pt x="721" y="263"/>
                                    <a:pt x="640" y="240"/>
                                    <a:pt x="564" y="211"/>
                                  </a:cubicBezTo>
                                  <a:cubicBezTo>
                                    <a:pt x="552" y="213"/>
                                    <a:pt x="538" y="211"/>
                                    <a:pt x="527" y="217"/>
                                  </a:cubicBezTo>
                                  <a:cubicBezTo>
                                    <a:pt x="502" y="230"/>
                                    <a:pt x="448" y="291"/>
                                    <a:pt x="428" y="316"/>
                                  </a:cubicBezTo>
                                  <a:cubicBezTo>
                                    <a:pt x="421" y="339"/>
                                    <a:pt x="409" y="355"/>
                                    <a:pt x="403" y="379"/>
                                  </a:cubicBezTo>
                                  <a:cubicBezTo>
                                    <a:pt x="406" y="434"/>
                                    <a:pt x="382" y="502"/>
                                    <a:pt x="440" y="521"/>
                                  </a:cubicBezTo>
                                  <a:cubicBezTo>
                                    <a:pt x="507" y="507"/>
                                    <a:pt x="496" y="515"/>
                                    <a:pt x="509" y="459"/>
                                  </a:cubicBezTo>
                                  <a:cubicBezTo>
                                    <a:pt x="503" y="395"/>
                                    <a:pt x="511" y="360"/>
                                    <a:pt x="447" y="348"/>
                                  </a:cubicBezTo>
                                  <a:cubicBezTo>
                                    <a:pt x="397" y="352"/>
                                    <a:pt x="346" y="347"/>
                                    <a:pt x="298" y="360"/>
                                  </a:cubicBezTo>
                                  <a:cubicBezTo>
                                    <a:pt x="281" y="364"/>
                                    <a:pt x="269" y="382"/>
                                    <a:pt x="260" y="397"/>
                                  </a:cubicBezTo>
                                  <a:cubicBezTo>
                                    <a:pt x="250" y="414"/>
                                    <a:pt x="229" y="447"/>
                                    <a:pt x="229" y="447"/>
                                  </a:cubicBezTo>
                                  <a:cubicBezTo>
                                    <a:pt x="235" y="510"/>
                                    <a:pt x="222" y="518"/>
                                    <a:pt x="273" y="534"/>
                                  </a:cubicBezTo>
                                  <a:cubicBezTo>
                                    <a:pt x="285" y="532"/>
                                    <a:pt x="299" y="535"/>
                                    <a:pt x="310" y="528"/>
                                  </a:cubicBezTo>
                                  <a:cubicBezTo>
                                    <a:pt x="364" y="494"/>
                                    <a:pt x="367" y="445"/>
                                    <a:pt x="384" y="391"/>
                                  </a:cubicBezTo>
                                  <a:cubicBezTo>
                                    <a:pt x="378" y="313"/>
                                    <a:pt x="391" y="298"/>
                                    <a:pt x="329" y="267"/>
                                  </a:cubicBezTo>
                                  <a:cubicBezTo>
                                    <a:pt x="229" y="274"/>
                                    <a:pt x="237" y="267"/>
                                    <a:pt x="180" y="329"/>
                                  </a:cubicBezTo>
                                  <a:cubicBezTo>
                                    <a:pt x="162" y="369"/>
                                    <a:pt x="117" y="477"/>
                                    <a:pt x="87" y="509"/>
                                  </a:cubicBezTo>
                                  <a:cubicBezTo>
                                    <a:pt x="61" y="570"/>
                                    <a:pt x="47" y="701"/>
                                    <a:pt x="87" y="757"/>
                                  </a:cubicBezTo>
                                  <a:cubicBezTo>
                                    <a:pt x="89" y="765"/>
                                    <a:pt x="116" y="815"/>
                                    <a:pt x="111" y="819"/>
                                  </a:cubicBezTo>
                                  <a:cubicBezTo>
                                    <a:pt x="103" y="825"/>
                                    <a:pt x="90" y="815"/>
                                    <a:pt x="80" y="813"/>
                                  </a:cubicBezTo>
                                  <a:cubicBezTo>
                                    <a:pt x="52" y="795"/>
                                    <a:pt x="36" y="776"/>
                                    <a:pt x="24" y="745"/>
                                  </a:cubicBezTo>
                                  <a:cubicBezTo>
                                    <a:pt x="26" y="697"/>
                                    <a:pt x="23" y="649"/>
                                    <a:pt x="31" y="602"/>
                                  </a:cubicBezTo>
                                  <a:cubicBezTo>
                                    <a:pt x="46" y="507"/>
                                    <a:pt x="138" y="489"/>
                                    <a:pt x="217" y="478"/>
                                  </a:cubicBezTo>
                                  <a:cubicBezTo>
                                    <a:pt x="340" y="482"/>
                                    <a:pt x="414" y="461"/>
                                    <a:pt x="509" y="521"/>
                                  </a:cubicBezTo>
                                  <a:cubicBezTo>
                                    <a:pt x="548" y="571"/>
                                    <a:pt x="593" y="606"/>
                                    <a:pt x="608" y="670"/>
                                  </a:cubicBezTo>
                                  <a:cubicBezTo>
                                    <a:pt x="593" y="809"/>
                                    <a:pt x="492" y="935"/>
                                    <a:pt x="353" y="968"/>
                                  </a:cubicBezTo>
                                  <a:cubicBezTo>
                                    <a:pt x="341" y="966"/>
                                    <a:pt x="327" y="968"/>
                                    <a:pt x="316" y="962"/>
                                  </a:cubicBezTo>
                                  <a:cubicBezTo>
                                    <a:pt x="303" y="954"/>
                                    <a:pt x="316" y="906"/>
                                    <a:pt x="316" y="906"/>
                                  </a:cubicBezTo>
                                  <a:cubicBezTo>
                                    <a:pt x="319" y="900"/>
                                    <a:pt x="329" y="902"/>
                                    <a:pt x="335" y="900"/>
                                  </a:cubicBezTo>
                                  <a:cubicBezTo>
                                    <a:pt x="370" y="904"/>
                                    <a:pt x="406" y="905"/>
                                    <a:pt x="440" y="912"/>
                                  </a:cubicBezTo>
                                  <a:cubicBezTo>
                                    <a:pt x="458" y="916"/>
                                    <a:pt x="465" y="962"/>
                                    <a:pt x="465" y="962"/>
                                  </a:cubicBezTo>
                                  <a:cubicBezTo>
                                    <a:pt x="508" y="908"/>
                                    <a:pt x="536" y="841"/>
                                    <a:pt x="595" y="801"/>
                                  </a:cubicBezTo>
                                  <a:cubicBezTo>
                                    <a:pt x="627" y="753"/>
                                    <a:pt x="639" y="728"/>
                                    <a:pt x="658" y="676"/>
                                  </a:cubicBezTo>
                                  <a:cubicBezTo>
                                    <a:pt x="645" y="606"/>
                                    <a:pt x="629" y="628"/>
                                    <a:pt x="552" y="639"/>
                                  </a:cubicBezTo>
                                  <a:cubicBezTo>
                                    <a:pt x="514" y="667"/>
                                    <a:pt x="503" y="682"/>
                                    <a:pt x="471" y="714"/>
                                  </a:cubicBezTo>
                                  <a:cubicBezTo>
                                    <a:pt x="463" y="737"/>
                                    <a:pt x="453" y="758"/>
                                    <a:pt x="447" y="782"/>
                                  </a:cubicBezTo>
                                  <a:cubicBezTo>
                                    <a:pt x="451" y="799"/>
                                    <a:pt x="450" y="818"/>
                                    <a:pt x="459" y="832"/>
                                  </a:cubicBezTo>
                                  <a:cubicBezTo>
                                    <a:pt x="464" y="839"/>
                                    <a:pt x="476" y="835"/>
                                    <a:pt x="484" y="838"/>
                                  </a:cubicBezTo>
                                  <a:cubicBezTo>
                                    <a:pt x="531" y="855"/>
                                    <a:pt x="570" y="873"/>
                                    <a:pt x="620" y="881"/>
                                  </a:cubicBezTo>
                                  <a:cubicBezTo>
                                    <a:pt x="655" y="879"/>
                                    <a:pt x="691" y="882"/>
                                    <a:pt x="726" y="875"/>
                                  </a:cubicBezTo>
                                  <a:cubicBezTo>
                                    <a:pt x="735" y="873"/>
                                    <a:pt x="738" y="863"/>
                                    <a:pt x="744" y="856"/>
                                  </a:cubicBezTo>
                                  <a:cubicBezTo>
                                    <a:pt x="790" y="800"/>
                                    <a:pt x="793" y="790"/>
                                    <a:pt x="838" y="720"/>
                                  </a:cubicBezTo>
                                  <a:cubicBezTo>
                                    <a:pt x="840" y="714"/>
                                    <a:pt x="840" y="695"/>
                                    <a:pt x="844" y="701"/>
                                  </a:cubicBezTo>
                                  <a:cubicBezTo>
                                    <a:pt x="851" y="712"/>
                                    <a:pt x="847" y="726"/>
                                    <a:pt x="850" y="739"/>
                                  </a:cubicBezTo>
                                  <a:cubicBezTo>
                                    <a:pt x="856" y="769"/>
                                    <a:pt x="861" y="796"/>
                                    <a:pt x="887" y="813"/>
                                  </a:cubicBezTo>
                                  <a:cubicBezTo>
                                    <a:pt x="883" y="785"/>
                                    <a:pt x="881" y="753"/>
                                    <a:pt x="869" y="726"/>
                                  </a:cubicBezTo>
                                  <a:cubicBezTo>
                                    <a:pt x="854" y="692"/>
                                    <a:pt x="858" y="712"/>
                                    <a:pt x="850" y="683"/>
                                  </a:cubicBezTo>
                                  <a:cubicBezTo>
                                    <a:pt x="849" y="679"/>
                                    <a:pt x="842" y="645"/>
                                    <a:pt x="838" y="639"/>
                                  </a:cubicBezTo>
                                  <a:cubicBezTo>
                                    <a:pt x="835" y="634"/>
                                    <a:pt x="811" y="616"/>
                                    <a:pt x="807" y="614"/>
                                  </a:cubicBezTo>
                                  <a:cubicBezTo>
                                    <a:pt x="795" y="609"/>
                                    <a:pt x="769" y="602"/>
                                    <a:pt x="769" y="602"/>
                                  </a:cubicBezTo>
                                  <a:cubicBezTo>
                                    <a:pt x="719" y="612"/>
                                    <a:pt x="668" y="617"/>
                                    <a:pt x="620" y="633"/>
                                  </a:cubicBezTo>
                                  <a:cubicBezTo>
                                    <a:pt x="523" y="665"/>
                                    <a:pt x="462" y="742"/>
                                    <a:pt x="403" y="819"/>
                                  </a:cubicBezTo>
                                  <a:cubicBezTo>
                                    <a:pt x="377" y="892"/>
                                    <a:pt x="372" y="909"/>
                                    <a:pt x="366" y="987"/>
                                  </a:cubicBezTo>
                                  <a:cubicBezTo>
                                    <a:pt x="310" y="982"/>
                                    <a:pt x="279" y="980"/>
                                    <a:pt x="242" y="937"/>
                                  </a:cubicBezTo>
                                  <a:cubicBezTo>
                                    <a:pt x="232" y="925"/>
                                    <a:pt x="221" y="913"/>
                                    <a:pt x="211" y="900"/>
                                  </a:cubicBezTo>
                                  <a:cubicBezTo>
                                    <a:pt x="202" y="888"/>
                                    <a:pt x="186" y="863"/>
                                    <a:pt x="186" y="863"/>
                                  </a:cubicBezTo>
                                  <a:cubicBezTo>
                                    <a:pt x="184" y="857"/>
                                    <a:pt x="173" y="823"/>
                                    <a:pt x="173" y="819"/>
                                  </a:cubicBezTo>
                                  <a:cubicBezTo>
                                    <a:pt x="173" y="792"/>
                                    <a:pt x="174" y="765"/>
                                    <a:pt x="180" y="739"/>
                                  </a:cubicBezTo>
                                  <a:cubicBezTo>
                                    <a:pt x="195" y="672"/>
                                    <a:pt x="292" y="654"/>
                                    <a:pt x="347" y="645"/>
                                  </a:cubicBezTo>
                                  <a:cubicBezTo>
                                    <a:pt x="420" y="650"/>
                                    <a:pt x="475" y="658"/>
                                    <a:pt x="546" y="664"/>
                                  </a:cubicBezTo>
                                  <a:cubicBezTo>
                                    <a:pt x="580" y="675"/>
                                    <a:pt x="605" y="690"/>
                                    <a:pt x="639" y="701"/>
                                  </a:cubicBezTo>
                                  <a:cubicBezTo>
                                    <a:pt x="645" y="705"/>
                                    <a:pt x="651" y="711"/>
                                    <a:pt x="658" y="714"/>
                                  </a:cubicBezTo>
                                  <a:cubicBezTo>
                                    <a:pt x="670" y="719"/>
                                    <a:pt x="695" y="726"/>
                                    <a:pt x="695" y="726"/>
                                  </a:cubicBezTo>
                                  <a:cubicBezTo>
                                    <a:pt x="712" y="738"/>
                                    <a:pt x="727" y="751"/>
                                    <a:pt x="744" y="763"/>
                                  </a:cubicBezTo>
                                  <a:cubicBezTo>
                                    <a:pt x="742" y="788"/>
                                    <a:pt x="743" y="813"/>
                                    <a:pt x="738" y="838"/>
                                  </a:cubicBezTo>
                                  <a:cubicBezTo>
                                    <a:pt x="735" y="854"/>
                                    <a:pt x="691" y="886"/>
                                    <a:pt x="689" y="888"/>
                                  </a:cubicBezTo>
                                  <a:cubicBezTo>
                                    <a:pt x="652" y="925"/>
                                    <a:pt x="624" y="933"/>
                                    <a:pt x="589" y="968"/>
                                  </a:cubicBezTo>
                                  <a:cubicBezTo>
                                    <a:pt x="556" y="1001"/>
                                    <a:pt x="533" y="1045"/>
                                    <a:pt x="496" y="1074"/>
                                  </a:cubicBezTo>
                                  <a:cubicBezTo>
                                    <a:pt x="458" y="1104"/>
                                    <a:pt x="404" y="1132"/>
                                    <a:pt x="360" y="1154"/>
                                  </a:cubicBezTo>
                                  <a:cubicBezTo>
                                    <a:pt x="306" y="1128"/>
                                    <a:pt x="321" y="1074"/>
                                    <a:pt x="291" y="1030"/>
                                  </a:cubicBezTo>
                                  <a:cubicBezTo>
                                    <a:pt x="286" y="986"/>
                                    <a:pt x="264" y="918"/>
                                    <a:pt x="285" y="875"/>
                                  </a:cubicBezTo>
                                  <a:cubicBezTo>
                                    <a:pt x="301" y="843"/>
                                    <a:pt x="370" y="842"/>
                                    <a:pt x="397" y="838"/>
                                  </a:cubicBezTo>
                                  <a:cubicBezTo>
                                    <a:pt x="404" y="838"/>
                                    <a:pt x="495" y="842"/>
                                    <a:pt x="521" y="850"/>
                                  </a:cubicBezTo>
                                  <a:cubicBezTo>
                                    <a:pt x="576" y="867"/>
                                    <a:pt x="628" y="898"/>
                                    <a:pt x="682" y="919"/>
                                  </a:cubicBezTo>
                                  <a:cubicBezTo>
                                    <a:pt x="710" y="891"/>
                                    <a:pt x="683" y="836"/>
                                    <a:pt x="664" y="807"/>
                                  </a:cubicBezTo>
                                  <a:cubicBezTo>
                                    <a:pt x="651" y="787"/>
                                    <a:pt x="576" y="679"/>
                                    <a:pt x="540" y="664"/>
                                  </a:cubicBezTo>
                                  <a:cubicBezTo>
                                    <a:pt x="487" y="641"/>
                                    <a:pt x="509" y="654"/>
                                    <a:pt x="471" y="627"/>
                                  </a:cubicBezTo>
                                  <a:cubicBezTo>
                                    <a:pt x="457" y="629"/>
                                    <a:pt x="441" y="626"/>
                                    <a:pt x="428" y="633"/>
                                  </a:cubicBezTo>
                                  <a:cubicBezTo>
                                    <a:pt x="356" y="673"/>
                                    <a:pt x="327" y="759"/>
                                    <a:pt x="279" y="819"/>
                                  </a:cubicBezTo>
                                  <a:cubicBezTo>
                                    <a:pt x="273" y="848"/>
                                    <a:pt x="261" y="876"/>
                                    <a:pt x="260" y="906"/>
                                  </a:cubicBezTo>
                                  <a:cubicBezTo>
                                    <a:pt x="258" y="976"/>
                                    <a:pt x="267" y="1130"/>
                                    <a:pt x="360" y="1161"/>
                                  </a:cubicBezTo>
                                  <a:cubicBezTo>
                                    <a:pt x="382" y="1168"/>
                                    <a:pt x="405" y="1165"/>
                                    <a:pt x="428" y="1167"/>
                                  </a:cubicBezTo>
                                  <a:cubicBezTo>
                                    <a:pt x="463" y="1163"/>
                                    <a:pt x="500" y="1165"/>
                                    <a:pt x="533" y="1154"/>
                                  </a:cubicBezTo>
                                  <a:cubicBezTo>
                                    <a:pt x="577" y="1139"/>
                                    <a:pt x="657" y="1068"/>
                                    <a:pt x="695" y="1030"/>
                                  </a:cubicBezTo>
                                  <a:cubicBezTo>
                                    <a:pt x="724" y="944"/>
                                    <a:pt x="731" y="834"/>
                                    <a:pt x="633" y="801"/>
                                  </a:cubicBezTo>
                                  <a:cubicBezTo>
                                    <a:pt x="608" y="806"/>
                                    <a:pt x="575" y="809"/>
                                    <a:pt x="552" y="825"/>
                                  </a:cubicBezTo>
                                  <a:cubicBezTo>
                                    <a:pt x="533" y="838"/>
                                    <a:pt x="494" y="896"/>
                                    <a:pt x="490" y="900"/>
                                  </a:cubicBezTo>
                                  <a:cubicBezTo>
                                    <a:pt x="447" y="943"/>
                                    <a:pt x="420" y="996"/>
                                    <a:pt x="409" y="1055"/>
                                  </a:cubicBezTo>
                                  <a:cubicBezTo>
                                    <a:pt x="425" y="1100"/>
                                    <a:pt x="437" y="1119"/>
                                    <a:pt x="484" y="1130"/>
                                  </a:cubicBezTo>
                                  <a:cubicBezTo>
                                    <a:pt x="558" y="1111"/>
                                    <a:pt x="673" y="1084"/>
                                    <a:pt x="713" y="1005"/>
                                  </a:cubicBezTo>
                                  <a:cubicBezTo>
                                    <a:pt x="726" y="980"/>
                                    <a:pt x="736" y="913"/>
                                    <a:pt x="738" y="906"/>
                                  </a:cubicBezTo>
                                  <a:cubicBezTo>
                                    <a:pt x="733" y="767"/>
                                    <a:pt x="751" y="652"/>
                                    <a:pt x="589" y="621"/>
                                  </a:cubicBezTo>
                                  <a:cubicBezTo>
                                    <a:pt x="530" y="625"/>
                                    <a:pt x="504" y="633"/>
                                    <a:pt x="453" y="645"/>
                                  </a:cubicBezTo>
                                  <a:cubicBezTo>
                                    <a:pt x="405" y="671"/>
                                    <a:pt x="354" y="702"/>
                                    <a:pt x="304" y="726"/>
                                  </a:cubicBezTo>
                                  <a:cubicBezTo>
                                    <a:pt x="274" y="775"/>
                                    <a:pt x="240" y="820"/>
                                    <a:pt x="223" y="875"/>
                                  </a:cubicBezTo>
                                  <a:cubicBezTo>
                                    <a:pt x="239" y="945"/>
                                    <a:pt x="225" y="957"/>
                                    <a:pt x="279" y="974"/>
                                  </a:cubicBezTo>
                                  <a:cubicBezTo>
                                    <a:pt x="349" y="967"/>
                                    <a:pt x="346" y="973"/>
                                    <a:pt x="360" y="912"/>
                                  </a:cubicBezTo>
                                  <a:cubicBezTo>
                                    <a:pt x="358" y="883"/>
                                    <a:pt x="363" y="852"/>
                                    <a:pt x="353" y="825"/>
                                  </a:cubicBezTo>
                                  <a:cubicBezTo>
                                    <a:pt x="346" y="806"/>
                                    <a:pt x="323" y="798"/>
                                    <a:pt x="310" y="782"/>
                                  </a:cubicBezTo>
                                  <a:cubicBezTo>
                                    <a:pt x="265" y="726"/>
                                    <a:pt x="224" y="709"/>
                                    <a:pt x="161" y="670"/>
                                  </a:cubicBezTo>
                                  <a:cubicBezTo>
                                    <a:pt x="133" y="653"/>
                                    <a:pt x="107" y="632"/>
                                    <a:pt x="80" y="614"/>
                                  </a:cubicBezTo>
                                  <a:cubicBezTo>
                                    <a:pt x="74" y="610"/>
                                    <a:pt x="62" y="602"/>
                                    <a:pt x="62" y="602"/>
                                  </a:cubicBezTo>
                                  <a:cubicBezTo>
                                    <a:pt x="56" y="593"/>
                                    <a:pt x="43" y="578"/>
                                    <a:pt x="43" y="565"/>
                                  </a:cubicBezTo>
                                  <a:cubicBezTo>
                                    <a:pt x="43" y="544"/>
                                    <a:pt x="44" y="523"/>
                                    <a:pt x="49" y="503"/>
                                  </a:cubicBezTo>
                                  <a:cubicBezTo>
                                    <a:pt x="51" y="495"/>
                                    <a:pt x="76" y="481"/>
                                    <a:pt x="80" y="478"/>
                                  </a:cubicBezTo>
                                  <a:cubicBezTo>
                                    <a:pt x="116" y="449"/>
                                    <a:pt x="171" y="451"/>
                                    <a:pt x="217" y="447"/>
                                  </a:cubicBezTo>
                                  <a:cubicBezTo>
                                    <a:pt x="287" y="449"/>
                                    <a:pt x="377" y="501"/>
                                    <a:pt x="428" y="453"/>
                                  </a:cubicBezTo>
                                  <a:cubicBezTo>
                                    <a:pt x="481" y="403"/>
                                    <a:pt x="429" y="308"/>
                                    <a:pt x="440" y="236"/>
                                  </a:cubicBezTo>
                                  <a:cubicBezTo>
                                    <a:pt x="450" y="172"/>
                                    <a:pt x="486" y="95"/>
                                    <a:pt x="509" y="31"/>
                                  </a:cubicBezTo>
                                  <a:cubicBezTo>
                                    <a:pt x="515" y="14"/>
                                    <a:pt x="552" y="0"/>
                                    <a:pt x="552" y="0"/>
                                  </a:cubicBezTo>
                                  <a:cubicBezTo>
                                    <a:pt x="579" y="5"/>
                                    <a:pt x="601" y="5"/>
                                    <a:pt x="620" y="25"/>
                                  </a:cubicBezTo>
                                  <a:cubicBezTo>
                                    <a:pt x="628" y="45"/>
                                    <a:pt x="641" y="55"/>
                                    <a:pt x="651" y="74"/>
                                  </a:cubicBezTo>
                                  <a:cubicBezTo>
                                    <a:pt x="677" y="126"/>
                                    <a:pt x="651" y="155"/>
                                    <a:pt x="707" y="192"/>
                                  </a:cubicBezTo>
                                  <a:cubicBezTo>
                                    <a:pt x="729" y="234"/>
                                    <a:pt x="750" y="240"/>
                                    <a:pt x="794" y="254"/>
                                  </a:cubicBezTo>
                                  <a:cubicBezTo>
                                    <a:pt x="800" y="242"/>
                                    <a:pt x="808" y="230"/>
                                    <a:pt x="813" y="217"/>
                                  </a:cubicBezTo>
                                  <a:cubicBezTo>
                                    <a:pt x="835" y="157"/>
                                    <a:pt x="798" y="145"/>
                                    <a:pt x="757" y="118"/>
                                  </a:cubicBezTo>
                                  <a:cubicBezTo>
                                    <a:pt x="683" y="128"/>
                                    <a:pt x="623" y="171"/>
                                    <a:pt x="571" y="223"/>
                                  </a:cubicBezTo>
                                  <a:cubicBezTo>
                                    <a:pt x="567" y="238"/>
                                    <a:pt x="559" y="252"/>
                                    <a:pt x="558" y="267"/>
                                  </a:cubicBezTo>
                                  <a:cubicBezTo>
                                    <a:pt x="553" y="327"/>
                                    <a:pt x="626" y="320"/>
                                    <a:pt x="670" y="329"/>
                                  </a:cubicBezTo>
                                  <a:cubicBezTo>
                                    <a:pt x="695" y="327"/>
                                    <a:pt x="721" y="333"/>
                                    <a:pt x="744" y="323"/>
                                  </a:cubicBezTo>
                                  <a:cubicBezTo>
                                    <a:pt x="754" y="319"/>
                                    <a:pt x="757" y="303"/>
                                    <a:pt x="757" y="292"/>
                                  </a:cubicBezTo>
                                  <a:cubicBezTo>
                                    <a:pt x="757" y="220"/>
                                    <a:pt x="760" y="191"/>
                                    <a:pt x="726" y="143"/>
                                  </a:cubicBezTo>
                                  <a:cubicBezTo>
                                    <a:pt x="696" y="100"/>
                                    <a:pt x="640" y="98"/>
                                    <a:pt x="595" y="93"/>
                                  </a:cubicBezTo>
                                  <a:cubicBezTo>
                                    <a:pt x="556" y="100"/>
                                    <a:pt x="553" y="111"/>
                                    <a:pt x="521" y="136"/>
                                  </a:cubicBezTo>
                                  <a:cubicBezTo>
                                    <a:pt x="501" y="168"/>
                                    <a:pt x="515" y="151"/>
                                    <a:pt x="471" y="180"/>
                                  </a:cubicBezTo>
                                  <a:cubicBezTo>
                                    <a:pt x="465" y="184"/>
                                    <a:pt x="453" y="192"/>
                                    <a:pt x="453" y="192"/>
                                  </a:cubicBezTo>
                                  <a:cubicBezTo>
                                    <a:pt x="414" y="266"/>
                                    <a:pt x="365" y="319"/>
                                    <a:pt x="310" y="379"/>
                                  </a:cubicBezTo>
                                  <a:cubicBezTo>
                                    <a:pt x="304" y="397"/>
                                    <a:pt x="296" y="444"/>
                                    <a:pt x="322" y="391"/>
                                  </a:cubicBezTo>
                                  <a:cubicBezTo>
                                    <a:pt x="315" y="298"/>
                                    <a:pt x="317" y="338"/>
                                    <a:pt x="298" y="279"/>
                                  </a:cubicBezTo>
                                  <a:cubicBezTo>
                                    <a:pt x="348" y="215"/>
                                    <a:pt x="411" y="201"/>
                                    <a:pt x="490" y="192"/>
                                  </a:cubicBezTo>
                                  <a:cubicBezTo>
                                    <a:pt x="515" y="194"/>
                                    <a:pt x="540" y="193"/>
                                    <a:pt x="564" y="199"/>
                                  </a:cubicBezTo>
                                  <a:cubicBezTo>
                                    <a:pt x="584" y="204"/>
                                    <a:pt x="595" y="254"/>
                                    <a:pt x="595" y="254"/>
                                  </a:cubicBezTo>
                                  <a:cubicBezTo>
                                    <a:pt x="579" y="336"/>
                                    <a:pt x="527" y="298"/>
                                    <a:pt x="453" y="316"/>
                                  </a:cubicBezTo>
                                  <a:cubicBezTo>
                                    <a:pt x="428" y="314"/>
                                    <a:pt x="402" y="317"/>
                                    <a:pt x="378" y="310"/>
                                  </a:cubicBezTo>
                                  <a:cubicBezTo>
                                    <a:pt x="365" y="306"/>
                                    <a:pt x="355" y="296"/>
                                    <a:pt x="347" y="285"/>
                                  </a:cubicBezTo>
                                  <a:cubicBezTo>
                                    <a:pt x="340" y="274"/>
                                    <a:pt x="335" y="248"/>
                                    <a:pt x="335" y="248"/>
                                  </a:cubicBezTo>
                                  <a:cubicBezTo>
                                    <a:pt x="337" y="236"/>
                                    <a:pt x="337" y="223"/>
                                    <a:pt x="341" y="211"/>
                                  </a:cubicBezTo>
                                  <a:cubicBezTo>
                                    <a:pt x="354" y="172"/>
                                    <a:pt x="401" y="170"/>
                                    <a:pt x="434" y="161"/>
                                  </a:cubicBezTo>
                                  <a:cubicBezTo>
                                    <a:pt x="538" y="167"/>
                                    <a:pt x="543" y="176"/>
                                    <a:pt x="627" y="192"/>
                                  </a:cubicBezTo>
                                  <a:cubicBezTo>
                                    <a:pt x="668" y="225"/>
                                    <a:pt x="699" y="240"/>
                                    <a:pt x="664" y="310"/>
                                  </a:cubicBezTo>
                                  <a:cubicBezTo>
                                    <a:pt x="651" y="336"/>
                                    <a:pt x="571" y="336"/>
                                    <a:pt x="546" y="341"/>
                                  </a:cubicBezTo>
                                  <a:cubicBezTo>
                                    <a:pt x="517" y="339"/>
                                    <a:pt x="485" y="347"/>
                                    <a:pt x="459" y="335"/>
                                  </a:cubicBezTo>
                                  <a:cubicBezTo>
                                    <a:pt x="449" y="331"/>
                                    <a:pt x="472" y="318"/>
                                    <a:pt x="478" y="310"/>
                                  </a:cubicBezTo>
                                  <a:cubicBezTo>
                                    <a:pt x="487" y="298"/>
                                    <a:pt x="495" y="281"/>
                                    <a:pt x="509" y="273"/>
                                  </a:cubicBezTo>
                                  <a:cubicBezTo>
                                    <a:pt x="520" y="267"/>
                                    <a:pt x="546" y="261"/>
                                    <a:pt x="546" y="261"/>
                                  </a:cubicBezTo>
                                  <a:cubicBezTo>
                                    <a:pt x="575" y="263"/>
                                    <a:pt x="605" y="260"/>
                                    <a:pt x="633" y="267"/>
                                  </a:cubicBezTo>
                                  <a:cubicBezTo>
                                    <a:pt x="647" y="271"/>
                                    <a:pt x="655" y="290"/>
                                    <a:pt x="670" y="292"/>
                                  </a:cubicBezTo>
                                  <a:cubicBezTo>
                                    <a:pt x="695" y="296"/>
                                    <a:pt x="720" y="299"/>
                                    <a:pt x="744" y="304"/>
                                  </a:cubicBezTo>
                                  <a:cubicBezTo>
                                    <a:pt x="757" y="307"/>
                                    <a:pt x="782" y="316"/>
                                    <a:pt x="782" y="316"/>
                                  </a:cubicBezTo>
                                  <a:cubicBezTo>
                                    <a:pt x="794" y="329"/>
                                    <a:pt x="807" y="341"/>
                                    <a:pt x="819" y="354"/>
                                  </a:cubicBezTo>
                                  <a:cubicBezTo>
                                    <a:pt x="861" y="309"/>
                                    <a:pt x="828" y="220"/>
                                    <a:pt x="831" y="174"/>
                                  </a:cubicBezTo>
                                  <a:cubicBezTo>
                                    <a:pt x="832" y="163"/>
                                    <a:pt x="838" y="196"/>
                                    <a:pt x="844" y="205"/>
                                  </a:cubicBezTo>
                                  <a:cubicBezTo>
                                    <a:pt x="857" y="226"/>
                                    <a:pt x="878" y="229"/>
                                    <a:pt x="900" y="236"/>
                                  </a:cubicBezTo>
                                  <a:cubicBezTo>
                                    <a:pt x="919" y="255"/>
                                    <a:pt x="928" y="270"/>
                                    <a:pt x="949" y="248"/>
                                  </a:cubicBezTo>
                                  <a:cubicBezTo>
                                    <a:pt x="936" y="195"/>
                                    <a:pt x="912" y="212"/>
                                    <a:pt x="856" y="217"/>
                                  </a:cubicBezTo>
                                  <a:cubicBezTo>
                                    <a:pt x="771" y="260"/>
                                    <a:pt x="694" y="322"/>
                                    <a:pt x="602" y="348"/>
                                  </a:cubicBezTo>
                                  <a:cubicBezTo>
                                    <a:pt x="577" y="346"/>
                                    <a:pt x="551" y="348"/>
                                    <a:pt x="527" y="341"/>
                                  </a:cubicBezTo>
                                  <a:cubicBezTo>
                                    <a:pt x="495" y="332"/>
                                    <a:pt x="475" y="263"/>
                                    <a:pt x="459" y="236"/>
                                  </a:cubicBezTo>
                                  <a:cubicBezTo>
                                    <a:pt x="450" y="220"/>
                                    <a:pt x="409" y="211"/>
                                    <a:pt x="409" y="211"/>
                                  </a:cubicBezTo>
                                  <a:cubicBezTo>
                                    <a:pt x="349" y="219"/>
                                    <a:pt x="321" y="247"/>
                                    <a:pt x="279" y="292"/>
                                  </a:cubicBezTo>
                                  <a:cubicBezTo>
                                    <a:pt x="259" y="352"/>
                                    <a:pt x="293" y="258"/>
                                    <a:pt x="254" y="329"/>
                                  </a:cubicBezTo>
                                  <a:cubicBezTo>
                                    <a:pt x="228" y="376"/>
                                    <a:pt x="258" y="360"/>
                                    <a:pt x="211" y="391"/>
                                  </a:cubicBezTo>
                                  <a:cubicBezTo>
                                    <a:pt x="161" y="379"/>
                                    <a:pt x="164" y="333"/>
                                    <a:pt x="142" y="292"/>
                                  </a:cubicBezTo>
                                  <a:cubicBezTo>
                                    <a:pt x="129" y="212"/>
                                    <a:pt x="158" y="185"/>
                                    <a:pt x="229" y="168"/>
                                  </a:cubicBezTo>
                                  <a:cubicBezTo>
                                    <a:pt x="306" y="128"/>
                                    <a:pt x="352" y="151"/>
                                    <a:pt x="459" y="155"/>
                                  </a:cubicBezTo>
                                  <a:cubicBezTo>
                                    <a:pt x="502" y="202"/>
                                    <a:pt x="495" y="292"/>
                                    <a:pt x="440" y="329"/>
                                  </a:cubicBezTo>
                                  <a:cubicBezTo>
                                    <a:pt x="427" y="338"/>
                                    <a:pt x="373" y="341"/>
                                    <a:pt x="372" y="341"/>
                                  </a:cubicBezTo>
                                  <a:cubicBezTo>
                                    <a:pt x="335" y="354"/>
                                    <a:pt x="296" y="357"/>
                                    <a:pt x="273" y="323"/>
                                  </a:cubicBezTo>
                                  <a:cubicBezTo>
                                    <a:pt x="271" y="315"/>
                                    <a:pt x="267" y="307"/>
                                    <a:pt x="267" y="298"/>
                                  </a:cubicBezTo>
                                  <a:cubicBezTo>
                                    <a:pt x="269" y="262"/>
                                    <a:pt x="274" y="227"/>
                                    <a:pt x="279" y="192"/>
                                  </a:cubicBezTo>
                                  <a:cubicBezTo>
                                    <a:pt x="292" y="103"/>
                                    <a:pt x="421" y="104"/>
                                    <a:pt x="484" y="99"/>
                                  </a:cubicBezTo>
                                  <a:cubicBezTo>
                                    <a:pt x="524" y="104"/>
                                    <a:pt x="539" y="104"/>
                                    <a:pt x="571" y="124"/>
                                  </a:cubicBezTo>
                                  <a:cubicBezTo>
                                    <a:pt x="581" y="156"/>
                                    <a:pt x="566" y="169"/>
                                    <a:pt x="546" y="192"/>
                                  </a:cubicBezTo>
                                  <a:cubicBezTo>
                                    <a:pt x="531" y="210"/>
                                    <a:pt x="527" y="221"/>
                                    <a:pt x="509" y="236"/>
                                  </a:cubicBezTo>
                                  <a:cubicBezTo>
                                    <a:pt x="488" y="253"/>
                                    <a:pt x="458" y="256"/>
                                    <a:pt x="434" y="267"/>
                                  </a:cubicBezTo>
                                  <a:cubicBezTo>
                                    <a:pt x="354" y="305"/>
                                    <a:pt x="397" y="290"/>
                                    <a:pt x="353" y="304"/>
                                  </a:cubicBezTo>
                                  <a:cubicBezTo>
                                    <a:pt x="341" y="302"/>
                                    <a:pt x="324" y="308"/>
                                    <a:pt x="316" y="298"/>
                                  </a:cubicBezTo>
                                  <a:cubicBezTo>
                                    <a:pt x="305" y="285"/>
                                    <a:pt x="335" y="248"/>
                                    <a:pt x="341" y="242"/>
                                  </a:cubicBezTo>
                                  <a:cubicBezTo>
                                    <a:pt x="393" y="195"/>
                                    <a:pt x="464" y="185"/>
                                    <a:pt x="527" y="161"/>
                                  </a:cubicBezTo>
                                  <a:cubicBezTo>
                                    <a:pt x="629" y="176"/>
                                    <a:pt x="702" y="215"/>
                                    <a:pt x="800" y="248"/>
                                  </a:cubicBezTo>
                                  <a:cubicBezTo>
                                    <a:pt x="813" y="256"/>
                                    <a:pt x="830" y="260"/>
                                    <a:pt x="838" y="273"/>
                                  </a:cubicBezTo>
                                  <a:cubicBezTo>
                                    <a:pt x="846" y="285"/>
                                    <a:pt x="862" y="310"/>
                                    <a:pt x="862" y="310"/>
                                  </a:cubicBezTo>
                                  <a:cubicBezTo>
                                    <a:pt x="860" y="325"/>
                                    <a:pt x="862" y="341"/>
                                    <a:pt x="856" y="354"/>
                                  </a:cubicBezTo>
                                  <a:cubicBezTo>
                                    <a:pt x="837" y="393"/>
                                    <a:pt x="823" y="322"/>
                                    <a:pt x="819" y="310"/>
                                  </a:cubicBezTo>
                                  <a:cubicBezTo>
                                    <a:pt x="821" y="291"/>
                                    <a:pt x="818" y="271"/>
                                    <a:pt x="825" y="254"/>
                                  </a:cubicBezTo>
                                  <a:cubicBezTo>
                                    <a:pt x="827" y="248"/>
                                    <a:pt x="838" y="251"/>
                                    <a:pt x="844" y="248"/>
                                  </a:cubicBezTo>
                                  <a:cubicBezTo>
                                    <a:pt x="877" y="232"/>
                                    <a:pt x="888" y="224"/>
                                    <a:pt x="924" y="217"/>
                                  </a:cubicBezTo>
                                  <a:cubicBezTo>
                                    <a:pt x="1020" y="225"/>
                                    <a:pt x="976" y="222"/>
                                    <a:pt x="1036" y="242"/>
                                  </a:cubicBezTo>
                                  <a:cubicBezTo>
                                    <a:pt x="1082" y="284"/>
                                    <a:pt x="1061" y="365"/>
                                    <a:pt x="1011" y="397"/>
                                  </a:cubicBezTo>
                                  <a:cubicBezTo>
                                    <a:pt x="972" y="395"/>
                                    <a:pt x="931" y="399"/>
                                    <a:pt x="893" y="391"/>
                                  </a:cubicBezTo>
                                  <a:cubicBezTo>
                                    <a:pt x="853" y="382"/>
                                    <a:pt x="854" y="301"/>
                                    <a:pt x="850" y="273"/>
                                  </a:cubicBezTo>
                                  <a:cubicBezTo>
                                    <a:pt x="868" y="216"/>
                                    <a:pt x="958" y="257"/>
                                    <a:pt x="999" y="261"/>
                                  </a:cubicBezTo>
                                  <a:cubicBezTo>
                                    <a:pt x="1025" y="279"/>
                                    <a:pt x="1039" y="301"/>
                                    <a:pt x="1061" y="323"/>
                                  </a:cubicBezTo>
                                  <a:cubicBezTo>
                                    <a:pt x="1073" y="349"/>
                                    <a:pt x="1085" y="357"/>
                                    <a:pt x="1092" y="385"/>
                                  </a:cubicBezTo>
                                  <a:cubicBezTo>
                                    <a:pt x="1086" y="467"/>
                                    <a:pt x="1107" y="490"/>
                                    <a:pt x="1036" y="478"/>
                                  </a:cubicBezTo>
                                  <a:cubicBezTo>
                                    <a:pt x="997" y="450"/>
                                    <a:pt x="982" y="416"/>
                                    <a:pt x="955" y="379"/>
                                  </a:cubicBezTo>
                                  <a:cubicBezTo>
                                    <a:pt x="951" y="360"/>
                                    <a:pt x="947" y="342"/>
                                    <a:pt x="943" y="323"/>
                                  </a:cubicBezTo>
                                  <a:cubicBezTo>
                                    <a:pt x="941" y="317"/>
                                    <a:pt x="930" y="305"/>
                                    <a:pt x="937" y="304"/>
                                  </a:cubicBezTo>
                                  <a:cubicBezTo>
                                    <a:pt x="964" y="299"/>
                                    <a:pt x="991" y="308"/>
                                    <a:pt x="1018" y="310"/>
                                  </a:cubicBezTo>
                                  <a:cubicBezTo>
                                    <a:pt x="1039" y="337"/>
                                    <a:pt x="1045" y="349"/>
                                    <a:pt x="1055" y="379"/>
                                  </a:cubicBezTo>
                                  <a:cubicBezTo>
                                    <a:pt x="1044" y="459"/>
                                    <a:pt x="1023" y="434"/>
                                    <a:pt x="937" y="428"/>
                                  </a:cubicBezTo>
                                  <a:cubicBezTo>
                                    <a:pt x="932" y="412"/>
                                    <a:pt x="921" y="399"/>
                                    <a:pt x="955" y="403"/>
                                  </a:cubicBezTo>
                                  <a:cubicBezTo>
                                    <a:pt x="982" y="406"/>
                                    <a:pt x="1024" y="441"/>
                                    <a:pt x="1042" y="459"/>
                                  </a:cubicBezTo>
                                  <a:cubicBezTo>
                                    <a:pt x="1054" y="492"/>
                                    <a:pt x="1065" y="526"/>
                                    <a:pt x="1036" y="552"/>
                                  </a:cubicBezTo>
                                  <a:cubicBezTo>
                                    <a:pt x="1059" y="596"/>
                                    <a:pt x="1088" y="629"/>
                                    <a:pt x="1104" y="676"/>
                                  </a:cubicBezTo>
                                  <a:cubicBezTo>
                                    <a:pt x="1093" y="736"/>
                                    <a:pt x="1081" y="744"/>
                                    <a:pt x="1024" y="763"/>
                                  </a:cubicBezTo>
                                  <a:cubicBezTo>
                                    <a:pt x="1022" y="753"/>
                                    <a:pt x="1015" y="742"/>
                                    <a:pt x="1018" y="732"/>
                                  </a:cubicBezTo>
                                  <a:cubicBezTo>
                                    <a:pt x="1020" y="724"/>
                                    <a:pt x="1031" y="721"/>
                                    <a:pt x="1036" y="714"/>
                                  </a:cubicBezTo>
                                  <a:cubicBezTo>
                                    <a:pt x="1095" y="632"/>
                                    <a:pt x="1054" y="662"/>
                                    <a:pt x="1098" y="633"/>
                                  </a:cubicBezTo>
                                  <a:cubicBezTo>
                                    <a:pt x="1110" y="635"/>
                                    <a:pt x="1127" y="630"/>
                                    <a:pt x="1135" y="639"/>
                                  </a:cubicBezTo>
                                  <a:cubicBezTo>
                                    <a:pt x="1159" y="666"/>
                                    <a:pt x="1144" y="787"/>
                                    <a:pt x="1142" y="794"/>
                                  </a:cubicBezTo>
                                  <a:cubicBezTo>
                                    <a:pt x="1139" y="806"/>
                                    <a:pt x="1122" y="809"/>
                                    <a:pt x="1111" y="813"/>
                                  </a:cubicBezTo>
                                  <a:cubicBezTo>
                                    <a:pt x="1071" y="827"/>
                                    <a:pt x="1017" y="837"/>
                                    <a:pt x="974" y="844"/>
                                  </a:cubicBezTo>
                                  <a:cubicBezTo>
                                    <a:pt x="935" y="833"/>
                                    <a:pt x="921" y="818"/>
                                    <a:pt x="887" y="807"/>
                                  </a:cubicBezTo>
                                  <a:cubicBezTo>
                                    <a:pt x="883" y="795"/>
                                    <a:pt x="878" y="783"/>
                                    <a:pt x="875" y="770"/>
                                  </a:cubicBezTo>
                                  <a:cubicBezTo>
                                    <a:pt x="873" y="762"/>
                                    <a:pt x="874" y="752"/>
                                    <a:pt x="869" y="745"/>
                                  </a:cubicBezTo>
                                  <a:cubicBezTo>
                                    <a:pt x="861" y="735"/>
                                    <a:pt x="844" y="736"/>
                                    <a:pt x="831" y="732"/>
                                  </a:cubicBezTo>
                                  <a:cubicBezTo>
                                    <a:pt x="812" y="726"/>
                                    <a:pt x="775" y="714"/>
                                    <a:pt x="775" y="714"/>
                                  </a:cubicBezTo>
                                  <a:cubicBezTo>
                                    <a:pt x="736" y="716"/>
                                    <a:pt x="697" y="715"/>
                                    <a:pt x="658" y="720"/>
                                  </a:cubicBezTo>
                                  <a:cubicBezTo>
                                    <a:pt x="643" y="722"/>
                                    <a:pt x="608" y="780"/>
                                    <a:pt x="589" y="794"/>
                                  </a:cubicBezTo>
                                  <a:cubicBezTo>
                                    <a:pt x="544" y="826"/>
                                    <a:pt x="496" y="893"/>
                                    <a:pt x="471" y="943"/>
                                  </a:cubicBezTo>
                                  <a:cubicBezTo>
                                    <a:pt x="448" y="989"/>
                                    <a:pt x="471" y="961"/>
                                    <a:pt x="447" y="987"/>
                                  </a:cubicBezTo>
                                  <a:cubicBezTo>
                                    <a:pt x="378" y="967"/>
                                    <a:pt x="311" y="938"/>
                                    <a:pt x="242" y="919"/>
                                  </a:cubicBezTo>
                                  <a:cubicBezTo>
                                    <a:pt x="204" y="908"/>
                                    <a:pt x="151" y="906"/>
                                    <a:pt x="111" y="900"/>
                                  </a:cubicBezTo>
                                  <a:cubicBezTo>
                                    <a:pt x="87" y="888"/>
                                    <a:pt x="74" y="891"/>
                                    <a:pt x="93" y="856"/>
                                  </a:cubicBezTo>
                                  <a:cubicBezTo>
                                    <a:pt x="99" y="845"/>
                                    <a:pt x="145" y="829"/>
                                    <a:pt x="155" y="825"/>
                                  </a:cubicBezTo>
                                  <a:cubicBezTo>
                                    <a:pt x="167" y="820"/>
                                    <a:pt x="192" y="813"/>
                                    <a:pt x="192" y="813"/>
                                  </a:cubicBezTo>
                                  <a:cubicBezTo>
                                    <a:pt x="229" y="820"/>
                                    <a:pt x="255" y="841"/>
                                    <a:pt x="291" y="850"/>
                                  </a:cubicBezTo>
                                  <a:cubicBezTo>
                                    <a:pt x="328" y="887"/>
                                    <a:pt x="346" y="909"/>
                                    <a:pt x="316" y="968"/>
                                  </a:cubicBezTo>
                                  <a:cubicBezTo>
                                    <a:pt x="303" y="994"/>
                                    <a:pt x="236" y="997"/>
                                    <a:pt x="217" y="999"/>
                                  </a:cubicBezTo>
                                  <a:cubicBezTo>
                                    <a:pt x="207" y="997"/>
                                    <a:pt x="195" y="998"/>
                                    <a:pt x="186" y="993"/>
                                  </a:cubicBezTo>
                                  <a:cubicBezTo>
                                    <a:pt x="167" y="982"/>
                                    <a:pt x="169" y="943"/>
                                    <a:pt x="167" y="931"/>
                                  </a:cubicBezTo>
                                  <a:cubicBezTo>
                                    <a:pt x="161" y="898"/>
                                    <a:pt x="157" y="865"/>
                                    <a:pt x="149" y="832"/>
                                  </a:cubicBezTo>
                                  <a:cubicBezTo>
                                    <a:pt x="161" y="782"/>
                                    <a:pt x="199" y="780"/>
                                    <a:pt x="242" y="770"/>
                                  </a:cubicBezTo>
                                  <a:cubicBezTo>
                                    <a:pt x="344" y="780"/>
                                    <a:pt x="363" y="760"/>
                                    <a:pt x="409" y="832"/>
                                  </a:cubicBezTo>
                                  <a:cubicBezTo>
                                    <a:pt x="401" y="874"/>
                                    <a:pt x="387" y="887"/>
                                    <a:pt x="353" y="912"/>
                                  </a:cubicBezTo>
                                  <a:cubicBezTo>
                                    <a:pt x="296" y="901"/>
                                    <a:pt x="271" y="868"/>
                                    <a:pt x="254" y="813"/>
                                  </a:cubicBezTo>
                                  <a:cubicBezTo>
                                    <a:pt x="268" y="682"/>
                                    <a:pt x="278" y="398"/>
                                    <a:pt x="459" y="354"/>
                                  </a:cubicBezTo>
                                  <a:cubicBezTo>
                                    <a:pt x="556" y="374"/>
                                    <a:pt x="562" y="361"/>
                                    <a:pt x="614" y="410"/>
                                  </a:cubicBezTo>
                                  <a:cubicBezTo>
                                    <a:pt x="639" y="433"/>
                                    <a:pt x="671" y="450"/>
                                    <a:pt x="689" y="478"/>
                                  </a:cubicBezTo>
                                  <a:cubicBezTo>
                                    <a:pt x="697" y="490"/>
                                    <a:pt x="713" y="515"/>
                                    <a:pt x="713" y="515"/>
                                  </a:cubicBezTo>
                                  <a:cubicBezTo>
                                    <a:pt x="732" y="578"/>
                                    <a:pt x="754" y="605"/>
                                    <a:pt x="726" y="670"/>
                                  </a:cubicBezTo>
                                  <a:cubicBezTo>
                                    <a:pt x="721" y="682"/>
                                    <a:pt x="707" y="689"/>
                                    <a:pt x="695" y="695"/>
                                  </a:cubicBezTo>
                                  <a:cubicBezTo>
                                    <a:pt x="646" y="720"/>
                                    <a:pt x="596" y="742"/>
                                    <a:pt x="546" y="763"/>
                                  </a:cubicBezTo>
                                  <a:cubicBezTo>
                                    <a:pt x="461" y="798"/>
                                    <a:pt x="382" y="824"/>
                                    <a:pt x="291" y="838"/>
                                  </a:cubicBezTo>
                                  <a:cubicBezTo>
                                    <a:pt x="172" y="828"/>
                                    <a:pt x="129" y="865"/>
                                    <a:pt x="111" y="770"/>
                                  </a:cubicBezTo>
                                  <a:cubicBezTo>
                                    <a:pt x="113" y="747"/>
                                    <a:pt x="106" y="721"/>
                                    <a:pt x="118" y="701"/>
                                  </a:cubicBezTo>
                                  <a:cubicBezTo>
                                    <a:pt x="137" y="669"/>
                                    <a:pt x="202" y="651"/>
                                    <a:pt x="235" y="645"/>
                                  </a:cubicBezTo>
                                  <a:cubicBezTo>
                                    <a:pt x="343" y="651"/>
                                    <a:pt x="326" y="636"/>
                                    <a:pt x="391" y="670"/>
                                  </a:cubicBezTo>
                                  <a:cubicBezTo>
                                    <a:pt x="414" y="682"/>
                                    <a:pt x="436" y="695"/>
                                    <a:pt x="459" y="708"/>
                                  </a:cubicBezTo>
                                  <a:cubicBezTo>
                                    <a:pt x="469" y="714"/>
                                    <a:pt x="490" y="726"/>
                                    <a:pt x="490" y="726"/>
                                  </a:cubicBezTo>
                                  <a:cubicBezTo>
                                    <a:pt x="511" y="753"/>
                                    <a:pt x="525" y="762"/>
                                    <a:pt x="533" y="794"/>
                                  </a:cubicBezTo>
                                  <a:cubicBezTo>
                                    <a:pt x="531" y="809"/>
                                    <a:pt x="527" y="823"/>
                                    <a:pt x="527" y="838"/>
                                  </a:cubicBezTo>
                                  <a:cubicBezTo>
                                    <a:pt x="527" y="850"/>
                                    <a:pt x="530" y="813"/>
                                    <a:pt x="533" y="801"/>
                                  </a:cubicBezTo>
                                  <a:cubicBezTo>
                                    <a:pt x="535" y="794"/>
                                    <a:pt x="536" y="788"/>
                                    <a:pt x="540" y="782"/>
                                  </a:cubicBezTo>
                                  <a:cubicBezTo>
                                    <a:pt x="553" y="763"/>
                                    <a:pt x="571" y="752"/>
                                    <a:pt x="583" y="732"/>
                                  </a:cubicBezTo>
                                  <a:cubicBezTo>
                                    <a:pt x="579" y="701"/>
                                    <a:pt x="581" y="673"/>
                                    <a:pt x="558" y="652"/>
                                  </a:cubicBezTo>
                                  <a:cubicBezTo>
                                    <a:pt x="536" y="685"/>
                                    <a:pt x="522" y="718"/>
                                    <a:pt x="502" y="751"/>
                                  </a:cubicBezTo>
                                  <a:cubicBezTo>
                                    <a:pt x="500" y="764"/>
                                    <a:pt x="479" y="815"/>
                                    <a:pt x="502" y="825"/>
                                  </a:cubicBezTo>
                                  <a:cubicBezTo>
                                    <a:pt x="519" y="833"/>
                                    <a:pt x="558" y="838"/>
                                    <a:pt x="558" y="838"/>
                                  </a:cubicBezTo>
                                  <a:cubicBezTo>
                                    <a:pt x="684" y="774"/>
                                    <a:pt x="706" y="747"/>
                                    <a:pt x="769" y="621"/>
                                  </a:cubicBezTo>
                                  <a:cubicBezTo>
                                    <a:pt x="778" y="583"/>
                                    <a:pt x="789" y="555"/>
                                    <a:pt x="794" y="515"/>
                                  </a:cubicBezTo>
                                  <a:cubicBezTo>
                                    <a:pt x="790" y="445"/>
                                    <a:pt x="815" y="395"/>
                                    <a:pt x="751" y="379"/>
                                  </a:cubicBezTo>
                                  <a:cubicBezTo>
                                    <a:pt x="738" y="381"/>
                                    <a:pt x="724" y="379"/>
                                    <a:pt x="713" y="385"/>
                                  </a:cubicBezTo>
                                  <a:cubicBezTo>
                                    <a:pt x="686" y="400"/>
                                    <a:pt x="672" y="458"/>
                                    <a:pt x="664" y="484"/>
                                  </a:cubicBezTo>
                                  <a:cubicBezTo>
                                    <a:pt x="657" y="567"/>
                                    <a:pt x="658" y="529"/>
                                    <a:pt x="658" y="596"/>
                                  </a:cubicBezTo>
                                </a:path>
                              </a:pathLst>
                            </a:custGeom>
                            <a:noFill/>
                            <a:ln w="9525">
                              <a:solidFill>
                                <a:schemeClr val="bg1">
                                  <a:lumMod val="65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78" name="Freeform 6748"/>
                          <wps:cNvSpPr>
                            <a:spLocks/>
                          </wps:cNvSpPr>
                          <wps:spPr bwMode="auto">
                            <a:xfrm>
                              <a:off x="9458" y="14980"/>
                              <a:ext cx="1078" cy="1007"/>
                            </a:xfrm>
                            <a:custGeom>
                              <a:avLst/>
                              <a:gdLst>
                                <a:gd name="T0" fmla="*/ 6 w 1159"/>
                                <a:gd name="T1" fmla="*/ 341 h 1168"/>
                                <a:gd name="T2" fmla="*/ 415 w 1159"/>
                                <a:gd name="T3" fmla="*/ 391 h 1168"/>
                                <a:gd name="T4" fmla="*/ 844 w 1159"/>
                                <a:gd name="T5" fmla="*/ 515 h 1168"/>
                                <a:gd name="T6" fmla="*/ 862 w 1159"/>
                                <a:gd name="T7" fmla="*/ 571 h 1168"/>
                                <a:gd name="T8" fmla="*/ 651 w 1159"/>
                                <a:gd name="T9" fmla="*/ 726 h 1168"/>
                                <a:gd name="T10" fmla="*/ 502 w 1159"/>
                                <a:gd name="T11" fmla="*/ 614 h 1168"/>
                                <a:gd name="T12" fmla="*/ 862 w 1159"/>
                                <a:gd name="T13" fmla="*/ 695 h 1168"/>
                                <a:gd name="T14" fmla="*/ 229 w 1159"/>
                                <a:gd name="T15" fmla="*/ 763 h 1168"/>
                                <a:gd name="T16" fmla="*/ 267 w 1159"/>
                                <a:gd name="T17" fmla="*/ 956 h 1168"/>
                                <a:gd name="T18" fmla="*/ 509 w 1159"/>
                                <a:gd name="T19" fmla="*/ 950 h 1168"/>
                                <a:gd name="T20" fmla="*/ 471 w 1159"/>
                                <a:gd name="T21" fmla="*/ 776 h 1168"/>
                                <a:gd name="T22" fmla="*/ 608 w 1159"/>
                                <a:gd name="T23" fmla="*/ 1080 h 1168"/>
                                <a:gd name="T24" fmla="*/ 893 w 1159"/>
                                <a:gd name="T25" fmla="*/ 912 h 1168"/>
                                <a:gd name="T26" fmla="*/ 838 w 1159"/>
                                <a:gd name="T27" fmla="*/ 689 h 1168"/>
                                <a:gd name="T28" fmla="*/ 459 w 1159"/>
                                <a:gd name="T29" fmla="*/ 577 h 1168"/>
                                <a:gd name="T30" fmla="*/ 105 w 1159"/>
                                <a:gd name="T31" fmla="*/ 683 h 1168"/>
                                <a:gd name="T32" fmla="*/ 689 w 1159"/>
                                <a:gd name="T33" fmla="*/ 360 h 1168"/>
                                <a:gd name="T34" fmla="*/ 496 w 1159"/>
                                <a:gd name="T35" fmla="*/ 242 h 1168"/>
                                <a:gd name="T36" fmla="*/ 484 w 1159"/>
                                <a:gd name="T37" fmla="*/ 422 h 1168"/>
                                <a:gd name="T38" fmla="*/ 285 w 1159"/>
                                <a:gd name="T39" fmla="*/ 397 h 1168"/>
                                <a:gd name="T40" fmla="*/ 248 w 1159"/>
                                <a:gd name="T41" fmla="*/ 726 h 1168"/>
                                <a:gd name="T42" fmla="*/ 856 w 1159"/>
                                <a:gd name="T43" fmla="*/ 906 h 1168"/>
                                <a:gd name="T44" fmla="*/ 819 w 1159"/>
                                <a:gd name="T45" fmla="*/ 956 h 1168"/>
                                <a:gd name="T46" fmla="*/ 962 w 1159"/>
                                <a:gd name="T47" fmla="*/ 720 h 1168"/>
                                <a:gd name="T48" fmla="*/ 856 w 1159"/>
                                <a:gd name="T49" fmla="*/ 819 h 1168"/>
                                <a:gd name="T50" fmla="*/ 900 w 1159"/>
                                <a:gd name="T51" fmla="*/ 801 h 1168"/>
                                <a:gd name="T52" fmla="*/ 825 w 1159"/>
                                <a:gd name="T53" fmla="*/ 515 h 1168"/>
                                <a:gd name="T54" fmla="*/ 68 w 1159"/>
                                <a:gd name="T55" fmla="*/ 732 h 1168"/>
                                <a:gd name="T56" fmla="*/ 80 w 1159"/>
                                <a:gd name="T57" fmla="*/ 645 h 1168"/>
                                <a:gd name="T58" fmla="*/ 335 w 1159"/>
                                <a:gd name="T59" fmla="*/ 316 h 1168"/>
                                <a:gd name="T60" fmla="*/ 564 w 1159"/>
                                <a:gd name="T61" fmla="*/ 534 h 1168"/>
                                <a:gd name="T62" fmla="*/ 937 w 1159"/>
                                <a:gd name="T63" fmla="*/ 608 h 1168"/>
                                <a:gd name="T64" fmla="*/ 931 w 1159"/>
                                <a:gd name="T65" fmla="*/ 403 h 1168"/>
                                <a:gd name="T66" fmla="*/ 726 w 1159"/>
                                <a:gd name="T67" fmla="*/ 329 h 1168"/>
                                <a:gd name="T68" fmla="*/ 509 w 1159"/>
                                <a:gd name="T69" fmla="*/ 459 h 1168"/>
                                <a:gd name="T70" fmla="*/ 180 w 1159"/>
                                <a:gd name="T71" fmla="*/ 329 h 1168"/>
                                <a:gd name="T72" fmla="*/ 608 w 1159"/>
                                <a:gd name="T73" fmla="*/ 670 h 1168"/>
                                <a:gd name="T74" fmla="*/ 552 w 1159"/>
                                <a:gd name="T75" fmla="*/ 639 h 1168"/>
                                <a:gd name="T76" fmla="*/ 844 w 1159"/>
                                <a:gd name="T77" fmla="*/ 701 h 1168"/>
                                <a:gd name="T78" fmla="*/ 403 w 1159"/>
                                <a:gd name="T79" fmla="*/ 819 h 1168"/>
                                <a:gd name="T80" fmla="*/ 639 w 1159"/>
                                <a:gd name="T81" fmla="*/ 701 h 1168"/>
                                <a:gd name="T82" fmla="*/ 291 w 1159"/>
                                <a:gd name="T83" fmla="*/ 1030 h 1168"/>
                                <a:gd name="T84" fmla="*/ 279 w 1159"/>
                                <a:gd name="T85" fmla="*/ 819 h 1168"/>
                                <a:gd name="T86" fmla="*/ 409 w 1159"/>
                                <a:gd name="T87" fmla="*/ 1055 h 1168"/>
                                <a:gd name="T88" fmla="*/ 360 w 1159"/>
                                <a:gd name="T89" fmla="*/ 912 h 1168"/>
                                <a:gd name="T90" fmla="*/ 217 w 1159"/>
                                <a:gd name="T91" fmla="*/ 447 h 1168"/>
                                <a:gd name="T92" fmla="*/ 813 w 1159"/>
                                <a:gd name="T93" fmla="*/ 217 h 1168"/>
                                <a:gd name="T94" fmla="*/ 521 w 1159"/>
                                <a:gd name="T95" fmla="*/ 136 h 1168"/>
                                <a:gd name="T96" fmla="*/ 453 w 1159"/>
                                <a:gd name="T97" fmla="*/ 316 h 1168"/>
                                <a:gd name="T98" fmla="*/ 459 w 1159"/>
                                <a:gd name="T99" fmla="*/ 335 h 1168"/>
                                <a:gd name="T100" fmla="*/ 831 w 1159"/>
                                <a:gd name="T101" fmla="*/ 174 h 1168"/>
                                <a:gd name="T102" fmla="*/ 279 w 1159"/>
                                <a:gd name="T103" fmla="*/ 292 h 1168"/>
                                <a:gd name="T104" fmla="*/ 267 w 1159"/>
                                <a:gd name="T105" fmla="*/ 298 h 1168"/>
                                <a:gd name="T106" fmla="*/ 341 w 1159"/>
                                <a:gd name="T107" fmla="*/ 242 h 1168"/>
                                <a:gd name="T108" fmla="*/ 924 w 1159"/>
                                <a:gd name="T109" fmla="*/ 217 h 1168"/>
                                <a:gd name="T110" fmla="*/ 955 w 1159"/>
                                <a:gd name="T111" fmla="*/ 379 h 1168"/>
                                <a:gd name="T112" fmla="*/ 1104 w 1159"/>
                                <a:gd name="T113" fmla="*/ 676 h 1168"/>
                                <a:gd name="T114" fmla="*/ 887 w 1159"/>
                                <a:gd name="T115" fmla="*/ 807 h 1168"/>
                                <a:gd name="T116" fmla="*/ 242 w 1159"/>
                                <a:gd name="T117" fmla="*/ 919 h 1168"/>
                                <a:gd name="T118" fmla="*/ 167 w 1159"/>
                                <a:gd name="T119" fmla="*/ 931 h 1168"/>
                                <a:gd name="T120" fmla="*/ 713 w 1159"/>
                                <a:gd name="T121" fmla="*/ 515 h 1168"/>
                                <a:gd name="T122" fmla="*/ 459 w 1159"/>
                                <a:gd name="T123" fmla="*/ 708 h 1168"/>
                                <a:gd name="T124" fmla="*/ 502 w 1159"/>
                                <a:gd name="T125" fmla="*/ 825 h 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9" h="1168">
                                  <a:moveTo>
                                    <a:pt x="267" y="304"/>
                                  </a:moveTo>
                                  <a:cubicBezTo>
                                    <a:pt x="406" y="268"/>
                                    <a:pt x="563" y="262"/>
                                    <a:pt x="620" y="410"/>
                                  </a:cubicBezTo>
                                  <a:cubicBezTo>
                                    <a:pt x="608" y="470"/>
                                    <a:pt x="569" y="476"/>
                                    <a:pt x="515" y="509"/>
                                  </a:cubicBezTo>
                                  <a:cubicBezTo>
                                    <a:pt x="493" y="522"/>
                                    <a:pt x="450" y="555"/>
                                    <a:pt x="422" y="565"/>
                                  </a:cubicBezTo>
                                  <a:cubicBezTo>
                                    <a:pt x="381" y="579"/>
                                    <a:pt x="298" y="602"/>
                                    <a:pt x="298" y="602"/>
                                  </a:cubicBezTo>
                                  <a:cubicBezTo>
                                    <a:pt x="236" y="590"/>
                                    <a:pt x="160" y="605"/>
                                    <a:pt x="111" y="565"/>
                                  </a:cubicBezTo>
                                  <a:cubicBezTo>
                                    <a:pt x="79" y="539"/>
                                    <a:pt x="37" y="465"/>
                                    <a:pt x="37" y="465"/>
                                  </a:cubicBezTo>
                                  <a:cubicBezTo>
                                    <a:pt x="26" y="433"/>
                                    <a:pt x="12" y="403"/>
                                    <a:pt x="0" y="372"/>
                                  </a:cubicBezTo>
                                  <a:cubicBezTo>
                                    <a:pt x="2" y="362"/>
                                    <a:pt x="0" y="350"/>
                                    <a:pt x="6" y="341"/>
                                  </a:cubicBezTo>
                                  <a:cubicBezTo>
                                    <a:pt x="9" y="336"/>
                                    <a:pt x="70" y="319"/>
                                    <a:pt x="80" y="316"/>
                                  </a:cubicBezTo>
                                  <a:cubicBezTo>
                                    <a:pt x="127" y="323"/>
                                    <a:pt x="146" y="329"/>
                                    <a:pt x="180" y="360"/>
                                  </a:cubicBezTo>
                                  <a:cubicBezTo>
                                    <a:pt x="194" y="403"/>
                                    <a:pt x="175" y="354"/>
                                    <a:pt x="204" y="397"/>
                                  </a:cubicBezTo>
                                  <a:cubicBezTo>
                                    <a:pt x="208" y="403"/>
                                    <a:pt x="206" y="411"/>
                                    <a:pt x="211" y="416"/>
                                  </a:cubicBezTo>
                                  <a:cubicBezTo>
                                    <a:pt x="222" y="427"/>
                                    <a:pt x="248" y="441"/>
                                    <a:pt x="248" y="441"/>
                                  </a:cubicBezTo>
                                  <a:cubicBezTo>
                                    <a:pt x="259" y="475"/>
                                    <a:pt x="252" y="508"/>
                                    <a:pt x="291" y="521"/>
                                  </a:cubicBezTo>
                                  <a:cubicBezTo>
                                    <a:pt x="334" y="550"/>
                                    <a:pt x="340" y="538"/>
                                    <a:pt x="403" y="528"/>
                                  </a:cubicBezTo>
                                  <a:cubicBezTo>
                                    <a:pt x="415" y="492"/>
                                    <a:pt x="444" y="472"/>
                                    <a:pt x="465" y="441"/>
                                  </a:cubicBezTo>
                                  <a:cubicBezTo>
                                    <a:pt x="456" y="385"/>
                                    <a:pt x="462" y="406"/>
                                    <a:pt x="415" y="391"/>
                                  </a:cubicBezTo>
                                  <a:cubicBezTo>
                                    <a:pt x="382" y="394"/>
                                    <a:pt x="324" y="391"/>
                                    <a:pt x="322" y="410"/>
                                  </a:cubicBezTo>
                                  <a:cubicBezTo>
                                    <a:pt x="315" y="472"/>
                                    <a:pt x="320" y="530"/>
                                    <a:pt x="384" y="546"/>
                                  </a:cubicBezTo>
                                  <a:cubicBezTo>
                                    <a:pt x="415" y="538"/>
                                    <a:pt x="448" y="533"/>
                                    <a:pt x="478" y="521"/>
                                  </a:cubicBezTo>
                                  <a:cubicBezTo>
                                    <a:pt x="514" y="506"/>
                                    <a:pt x="530" y="478"/>
                                    <a:pt x="564" y="465"/>
                                  </a:cubicBezTo>
                                  <a:cubicBezTo>
                                    <a:pt x="597" y="434"/>
                                    <a:pt x="639" y="421"/>
                                    <a:pt x="682" y="410"/>
                                  </a:cubicBezTo>
                                  <a:cubicBezTo>
                                    <a:pt x="728" y="416"/>
                                    <a:pt x="726" y="411"/>
                                    <a:pt x="763" y="428"/>
                                  </a:cubicBezTo>
                                  <a:cubicBezTo>
                                    <a:pt x="780" y="436"/>
                                    <a:pt x="813" y="453"/>
                                    <a:pt x="813" y="453"/>
                                  </a:cubicBezTo>
                                  <a:cubicBezTo>
                                    <a:pt x="819" y="459"/>
                                    <a:pt x="827" y="464"/>
                                    <a:pt x="831" y="472"/>
                                  </a:cubicBezTo>
                                  <a:cubicBezTo>
                                    <a:pt x="838" y="485"/>
                                    <a:pt x="844" y="515"/>
                                    <a:pt x="844" y="515"/>
                                  </a:cubicBezTo>
                                  <a:cubicBezTo>
                                    <a:pt x="834" y="640"/>
                                    <a:pt x="851" y="547"/>
                                    <a:pt x="819" y="627"/>
                                  </a:cubicBezTo>
                                  <a:cubicBezTo>
                                    <a:pt x="811" y="647"/>
                                    <a:pt x="800" y="689"/>
                                    <a:pt x="800" y="689"/>
                                  </a:cubicBezTo>
                                  <a:cubicBezTo>
                                    <a:pt x="771" y="679"/>
                                    <a:pt x="757" y="670"/>
                                    <a:pt x="751" y="639"/>
                                  </a:cubicBezTo>
                                  <a:cubicBezTo>
                                    <a:pt x="746" y="612"/>
                                    <a:pt x="738" y="559"/>
                                    <a:pt x="738" y="559"/>
                                  </a:cubicBezTo>
                                  <a:cubicBezTo>
                                    <a:pt x="740" y="503"/>
                                    <a:pt x="740" y="447"/>
                                    <a:pt x="744" y="391"/>
                                  </a:cubicBezTo>
                                  <a:cubicBezTo>
                                    <a:pt x="745" y="370"/>
                                    <a:pt x="742" y="344"/>
                                    <a:pt x="757" y="329"/>
                                  </a:cubicBezTo>
                                  <a:cubicBezTo>
                                    <a:pt x="766" y="320"/>
                                    <a:pt x="782" y="325"/>
                                    <a:pt x="794" y="323"/>
                                  </a:cubicBezTo>
                                  <a:cubicBezTo>
                                    <a:pt x="876" y="293"/>
                                    <a:pt x="914" y="328"/>
                                    <a:pt x="955" y="385"/>
                                  </a:cubicBezTo>
                                  <a:cubicBezTo>
                                    <a:pt x="984" y="487"/>
                                    <a:pt x="972" y="550"/>
                                    <a:pt x="862" y="571"/>
                                  </a:cubicBezTo>
                                  <a:cubicBezTo>
                                    <a:pt x="846" y="569"/>
                                    <a:pt x="829" y="568"/>
                                    <a:pt x="813" y="565"/>
                                  </a:cubicBezTo>
                                  <a:cubicBezTo>
                                    <a:pt x="806" y="564"/>
                                    <a:pt x="794" y="566"/>
                                    <a:pt x="794" y="559"/>
                                  </a:cubicBezTo>
                                  <a:cubicBezTo>
                                    <a:pt x="789" y="490"/>
                                    <a:pt x="814" y="447"/>
                                    <a:pt x="875" y="428"/>
                                  </a:cubicBezTo>
                                  <a:cubicBezTo>
                                    <a:pt x="892" y="431"/>
                                    <a:pt x="914" y="427"/>
                                    <a:pt x="924" y="441"/>
                                  </a:cubicBezTo>
                                  <a:cubicBezTo>
                                    <a:pt x="945" y="469"/>
                                    <a:pt x="959" y="514"/>
                                    <a:pt x="974" y="546"/>
                                  </a:cubicBezTo>
                                  <a:cubicBezTo>
                                    <a:pt x="965" y="602"/>
                                    <a:pt x="963" y="586"/>
                                    <a:pt x="912" y="602"/>
                                  </a:cubicBezTo>
                                  <a:cubicBezTo>
                                    <a:pt x="836" y="594"/>
                                    <a:pt x="835" y="567"/>
                                    <a:pt x="844" y="633"/>
                                  </a:cubicBezTo>
                                  <a:cubicBezTo>
                                    <a:pt x="836" y="784"/>
                                    <a:pt x="861" y="754"/>
                                    <a:pt x="713" y="745"/>
                                  </a:cubicBezTo>
                                  <a:cubicBezTo>
                                    <a:pt x="690" y="720"/>
                                    <a:pt x="685" y="719"/>
                                    <a:pt x="651" y="726"/>
                                  </a:cubicBezTo>
                                  <a:cubicBezTo>
                                    <a:pt x="662" y="755"/>
                                    <a:pt x="701" y="775"/>
                                    <a:pt x="651" y="751"/>
                                  </a:cubicBezTo>
                                  <a:cubicBezTo>
                                    <a:pt x="633" y="732"/>
                                    <a:pt x="589" y="701"/>
                                    <a:pt x="589" y="701"/>
                                  </a:cubicBezTo>
                                  <a:cubicBezTo>
                                    <a:pt x="555" y="707"/>
                                    <a:pt x="538" y="705"/>
                                    <a:pt x="527" y="739"/>
                                  </a:cubicBezTo>
                                  <a:cubicBezTo>
                                    <a:pt x="525" y="764"/>
                                    <a:pt x="525" y="789"/>
                                    <a:pt x="521" y="813"/>
                                  </a:cubicBezTo>
                                  <a:cubicBezTo>
                                    <a:pt x="519" y="826"/>
                                    <a:pt x="509" y="850"/>
                                    <a:pt x="509" y="850"/>
                                  </a:cubicBezTo>
                                  <a:cubicBezTo>
                                    <a:pt x="451" y="842"/>
                                    <a:pt x="449" y="829"/>
                                    <a:pt x="403" y="807"/>
                                  </a:cubicBezTo>
                                  <a:cubicBezTo>
                                    <a:pt x="394" y="768"/>
                                    <a:pt x="389" y="766"/>
                                    <a:pt x="415" y="714"/>
                                  </a:cubicBezTo>
                                  <a:cubicBezTo>
                                    <a:pt x="426" y="693"/>
                                    <a:pt x="459" y="658"/>
                                    <a:pt x="459" y="658"/>
                                  </a:cubicBezTo>
                                  <a:cubicBezTo>
                                    <a:pt x="468" y="631"/>
                                    <a:pt x="477" y="628"/>
                                    <a:pt x="502" y="614"/>
                                  </a:cubicBezTo>
                                  <a:cubicBezTo>
                                    <a:pt x="591" y="622"/>
                                    <a:pt x="653" y="639"/>
                                    <a:pt x="726" y="689"/>
                                  </a:cubicBezTo>
                                  <a:cubicBezTo>
                                    <a:pt x="741" y="738"/>
                                    <a:pt x="718" y="760"/>
                                    <a:pt x="682" y="788"/>
                                  </a:cubicBezTo>
                                  <a:cubicBezTo>
                                    <a:pt x="666" y="800"/>
                                    <a:pt x="627" y="813"/>
                                    <a:pt x="627" y="813"/>
                                  </a:cubicBezTo>
                                  <a:cubicBezTo>
                                    <a:pt x="517" y="806"/>
                                    <a:pt x="549" y="825"/>
                                    <a:pt x="502" y="782"/>
                                  </a:cubicBezTo>
                                  <a:cubicBezTo>
                                    <a:pt x="488" y="826"/>
                                    <a:pt x="501" y="812"/>
                                    <a:pt x="471" y="832"/>
                                  </a:cubicBezTo>
                                  <a:cubicBezTo>
                                    <a:pt x="485" y="880"/>
                                    <a:pt x="537" y="870"/>
                                    <a:pt x="583" y="875"/>
                                  </a:cubicBezTo>
                                  <a:cubicBezTo>
                                    <a:pt x="618" y="872"/>
                                    <a:pt x="657" y="879"/>
                                    <a:pt x="689" y="863"/>
                                  </a:cubicBezTo>
                                  <a:cubicBezTo>
                                    <a:pt x="722" y="846"/>
                                    <a:pt x="749" y="816"/>
                                    <a:pt x="788" y="807"/>
                                  </a:cubicBezTo>
                                  <a:cubicBezTo>
                                    <a:pt x="823" y="761"/>
                                    <a:pt x="844" y="753"/>
                                    <a:pt x="862" y="695"/>
                                  </a:cubicBezTo>
                                  <a:cubicBezTo>
                                    <a:pt x="851" y="651"/>
                                    <a:pt x="810" y="645"/>
                                    <a:pt x="769" y="639"/>
                                  </a:cubicBezTo>
                                  <a:cubicBezTo>
                                    <a:pt x="744" y="641"/>
                                    <a:pt x="720" y="642"/>
                                    <a:pt x="695" y="645"/>
                                  </a:cubicBezTo>
                                  <a:cubicBezTo>
                                    <a:pt x="673" y="648"/>
                                    <a:pt x="655" y="665"/>
                                    <a:pt x="633" y="670"/>
                                  </a:cubicBezTo>
                                  <a:cubicBezTo>
                                    <a:pt x="588" y="701"/>
                                    <a:pt x="544" y="754"/>
                                    <a:pt x="527" y="807"/>
                                  </a:cubicBezTo>
                                  <a:cubicBezTo>
                                    <a:pt x="529" y="817"/>
                                    <a:pt x="543" y="834"/>
                                    <a:pt x="533" y="838"/>
                                  </a:cubicBezTo>
                                  <a:cubicBezTo>
                                    <a:pt x="512" y="847"/>
                                    <a:pt x="465" y="832"/>
                                    <a:pt x="465" y="832"/>
                                  </a:cubicBezTo>
                                  <a:cubicBezTo>
                                    <a:pt x="408" y="810"/>
                                    <a:pt x="351" y="806"/>
                                    <a:pt x="291" y="801"/>
                                  </a:cubicBezTo>
                                  <a:cubicBezTo>
                                    <a:pt x="255" y="794"/>
                                    <a:pt x="139" y="812"/>
                                    <a:pt x="211" y="770"/>
                                  </a:cubicBezTo>
                                  <a:cubicBezTo>
                                    <a:pt x="217" y="767"/>
                                    <a:pt x="223" y="765"/>
                                    <a:pt x="229" y="763"/>
                                  </a:cubicBezTo>
                                  <a:cubicBezTo>
                                    <a:pt x="260" y="734"/>
                                    <a:pt x="301" y="734"/>
                                    <a:pt x="341" y="726"/>
                                  </a:cubicBezTo>
                                  <a:cubicBezTo>
                                    <a:pt x="358" y="728"/>
                                    <a:pt x="375" y="726"/>
                                    <a:pt x="391" y="732"/>
                                  </a:cubicBezTo>
                                  <a:cubicBezTo>
                                    <a:pt x="403" y="737"/>
                                    <a:pt x="412" y="749"/>
                                    <a:pt x="422" y="757"/>
                                  </a:cubicBezTo>
                                  <a:cubicBezTo>
                                    <a:pt x="460" y="786"/>
                                    <a:pt x="500" y="819"/>
                                    <a:pt x="546" y="832"/>
                                  </a:cubicBezTo>
                                  <a:cubicBezTo>
                                    <a:pt x="630" y="916"/>
                                    <a:pt x="519" y="954"/>
                                    <a:pt x="478" y="1005"/>
                                  </a:cubicBezTo>
                                  <a:cubicBezTo>
                                    <a:pt x="411" y="1088"/>
                                    <a:pt x="288" y="1130"/>
                                    <a:pt x="186" y="1154"/>
                                  </a:cubicBezTo>
                                  <a:cubicBezTo>
                                    <a:pt x="153" y="1108"/>
                                    <a:pt x="170" y="1139"/>
                                    <a:pt x="180" y="1030"/>
                                  </a:cubicBezTo>
                                  <a:cubicBezTo>
                                    <a:pt x="181" y="1020"/>
                                    <a:pt x="180" y="1007"/>
                                    <a:pt x="186" y="999"/>
                                  </a:cubicBezTo>
                                  <a:cubicBezTo>
                                    <a:pt x="202" y="979"/>
                                    <a:pt x="243" y="964"/>
                                    <a:pt x="267" y="956"/>
                                  </a:cubicBezTo>
                                  <a:cubicBezTo>
                                    <a:pt x="281" y="958"/>
                                    <a:pt x="296" y="959"/>
                                    <a:pt x="310" y="962"/>
                                  </a:cubicBezTo>
                                  <a:cubicBezTo>
                                    <a:pt x="323" y="965"/>
                                    <a:pt x="347" y="974"/>
                                    <a:pt x="347" y="974"/>
                                  </a:cubicBezTo>
                                  <a:cubicBezTo>
                                    <a:pt x="374" y="992"/>
                                    <a:pt x="402" y="1020"/>
                                    <a:pt x="353" y="1036"/>
                                  </a:cubicBezTo>
                                  <a:cubicBezTo>
                                    <a:pt x="308" y="1030"/>
                                    <a:pt x="302" y="1029"/>
                                    <a:pt x="279" y="993"/>
                                  </a:cubicBezTo>
                                  <a:cubicBezTo>
                                    <a:pt x="275" y="976"/>
                                    <a:pt x="266" y="960"/>
                                    <a:pt x="267" y="943"/>
                                  </a:cubicBezTo>
                                  <a:cubicBezTo>
                                    <a:pt x="269" y="918"/>
                                    <a:pt x="267" y="893"/>
                                    <a:pt x="273" y="869"/>
                                  </a:cubicBezTo>
                                  <a:cubicBezTo>
                                    <a:pt x="284" y="824"/>
                                    <a:pt x="356" y="818"/>
                                    <a:pt x="391" y="813"/>
                                  </a:cubicBezTo>
                                  <a:cubicBezTo>
                                    <a:pt x="443" y="836"/>
                                    <a:pt x="458" y="845"/>
                                    <a:pt x="490" y="888"/>
                                  </a:cubicBezTo>
                                  <a:cubicBezTo>
                                    <a:pt x="497" y="909"/>
                                    <a:pt x="501" y="930"/>
                                    <a:pt x="509" y="950"/>
                                  </a:cubicBezTo>
                                  <a:cubicBezTo>
                                    <a:pt x="481" y="1044"/>
                                    <a:pt x="441" y="1001"/>
                                    <a:pt x="329" y="987"/>
                                  </a:cubicBezTo>
                                  <a:cubicBezTo>
                                    <a:pt x="295" y="976"/>
                                    <a:pt x="293" y="959"/>
                                    <a:pt x="273" y="925"/>
                                  </a:cubicBezTo>
                                  <a:cubicBezTo>
                                    <a:pt x="287" y="815"/>
                                    <a:pt x="268" y="839"/>
                                    <a:pt x="347" y="813"/>
                                  </a:cubicBezTo>
                                  <a:cubicBezTo>
                                    <a:pt x="378" y="815"/>
                                    <a:pt x="410" y="811"/>
                                    <a:pt x="440" y="819"/>
                                  </a:cubicBezTo>
                                  <a:cubicBezTo>
                                    <a:pt x="453" y="822"/>
                                    <a:pt x="461" y="835"/>
                                    <a:pt x="471" y="844"/>
                                  </a:cubicBezTo>
                                  <a:cubicBezTo>
                                    <a:pt x="516" y="884"/>
                                    <a:pt x="535" y="945"/>
                                    <a:pt x="571" y="993"/>
                                  </a:cubicBezTo>
                                  <a:cubicBezTo>
                                    <a:pt x="539" y="1055"/>
                                    <a:pt x="496" y="1028"/>
                                    <a:pt x="422" y="1024"/>
                                  </a:cubicBezTo>
                                  <a:cubicBezTo>
                                    <a:pt x="381" y="998"/>
                                    <a:pt x="372" y="965"/>
                                    <a:pt x="360" y="919"/>
                                  </a:cubicBezTo>
                                  <a:cubicBezTo>
                                    <a:pt x="379" y="840"/>
                                    <a:pt x="389" y="792"/>
                                    <a:pt x="471" y="776"/>
                                  </a:cubicBezTo>
                                  <a:cubicBezTo>
                                    <a:pt x="553" y="781"/>
                                    <a:pt x="567" y="781"/>
                                    <a:pt x="627" y="819"/>
                                  </a:cubicBezTo>
                                  <a:cubicBezTo>
                                    <a:pt x="636" y="833"/>
                                    <a:pt x="650" y="842"/>
                                    <a:pt x="658" y="856"/>
                                  </a:cubicBezTo>
                                  <a:cubicBezTo>
                                    <a:pt x="685" y="904"/>
                                    <a:pt x="651" y="888"/>
                                    <a:pt x="689" y="900"/>
                                  </a:cubicBezTo>
                                  <a:cubicBezTo>
                                    <a:pt x="710" y="886"/>
                                    <a:pt x="724" y="888"/>
                                    <a:pt x="732" y="863"/>
                                  </a:cubicBezTo>
                                  <a:cubicBezTo>
                                    <a:pt x="731" y="851"/>
                                    <a:pt x="729" y="811"/>
                                    <a:pt x="720" y="794"/>
                                  </a:cubicBezTo>
                                  <a:cubicBezTo>
                                    <a:pt x="700" y="754"/>
                                    <a:pt x="647" y="738"/>
                                    <a:pt x="608" y="726"/>
                                  </a:cubicBezTo>
                                  <a:cubicBezTo>
                                    <a:pt x="573" y="737"/>
                                    <a:pt x="557" y="779"/>
                                    <a:pt x="546" y="813"/>
                                  </a:cubicBezTo>
                                  <a:cubicBezTo>
                                    <a:pt x="540" y="905"/>
                                    <a:pt x="532" y="968"/>
                                    <a:pt x="546" y="1068"/>
                                  </a:cubicBezTo>
                                  <a:cubicBezTo>
                                    <a:pt x="547" y="1073"/>
                                    <a:pt x="582" y="1076"/>
                                    <a:pt x="608" y="1080"/>
                                  </a:cubicBezTo>
                                  <a:cubicBezTo>
                                    <a:pt x="646" y="1001"/>
                                    <a:pt x="586" y="932"/>
                                    <a:pt x="515" y="912"/>
                                  </a:cubicBezTo>
                                  <a:cubicBezTo>
                                    <a:pt x="448" y="919"/>
                                    <a:pt x="429" y="913"/>
                                    <a:pt x="409" y="974"/>
                                  </a:cubicBezTo>
                                  <a:cubicBezTo>
                                    <a:pt x="412" y="999"/>
                                    <a:pt x="406" y="1029"/>
                                    <a:pt x="422" y="1049"/>
                                  </a:cubicBezTo>
                                  <a:cubicBezTo>
                                    <a:pt x="442" y="1074"/>
                                    <a:pt x="509" y="1074"/>
                                    <a:pt x="540" y="1080"/>
                                  </a:cubicBezTo>
                                  <a:cubicBezTo>
                                    <a:pt x="614" y="1072"/>
                                    <a:pt x="633" y="1076"/>
                                    <a:pt x="682" y="1024"/>
                                  </a:cubicBezTo>
                                  <a:cubicBezTo>
                                    <a:pt x="700" y="974"/>
                                    <a:pt x="731" y="944"/>
                                    <a:pt x="751" y="894"/>
                                  </a:cubicBezTo>
                                  <a:cubicBezTo>
                                    <a:pt x="787" y="918"/>
                                    <a:pt x="790" y="955"/>
                                    <a:pt x="807" y="993"/>
                                  </a:cubicBezTo>
                                  <a:cubicBezTo>
                                    <a:pt x="815" y="1041"/>
                                    <a:pt x="805" y="1053"/>
                                    <a:pt x="856" y="1043"/>
                                  </a:cubicBezTo>
                                  <a:cubicBezTo>
                                    <a:pt x="878" y="1000"/>
                                    <a:pt x="885" y="960"/>
                                    <a:pt x="893" y="912"/>
                                  </a:cubicBezTo>
                                  <a:cubicBezTo>
                                    <a:pt x="889" y="879"/>
                                    <a:pt x="889" y="845"/>
                                    <a:pt x="881" y="813"/>
                                  </a:cubicBezTo>
                                  <a:cubicBezTo>
                                    <a:pt x="867" y="755"/>
                                    <a:pt x="808" y="734"/>
                                    <a:pt x="757" y="726"/>
                                  </a:cubicBezTo>
                                  <a:cubicBezTo>
                                    <a:pt x="728" y="734"/>
                                    <a:pt x="696" y="735"/>
                                    <a:pt x="670" y="751"/>
                                  </a:cubicBezTo>
                                  <a:cubicBezTo>
                                    <a:pt x="653" y="762"/>
                                    <a:pt x="657" y="790"/>
                                    <a:pt x="645" y="807"/>
                                  </a:cubicBezTo>
                                  <a:cubicBezTo>
                                    <a:pt x="647" y="836"/>
                                    <a:pt x="644" y="866"/>
                                    <a:pt x="651" y="894"/>
                                  </a:cubicBezTo>
                                  <a:cubicBezTo>
                                    <a:pt x="658" y="923"/>
                                    <a:pt x="736" y="935"/>
                                    <a:pt x="757" y="943"/>
                                  </a:cubicBezTo>
                                  <a:cubicBezTo>
                                    <a:pt x="835" y="936"/>
                                    <a:pt x="844" y="933"/>
                                    <a:pt x="893" y="881"/>
                                  </a:cubicBezTo>
                                  <a:cubicBezTo>
                                    <a:pt x="908" y="829"/>
                                    <a:pt x="926" y="795"/>
                                    <a:pt x="906" y="739"/>
                                  </a:cubicBezTo>
                                  <a:cubicBezTo>
                                    <a:pt x="896" y="711"/>
                                    <a:pt x="859" y="703"/>
                                    <a:pt x="838" y="689"/>
                                  </a:cubicBezTo>
                                  <a:cubicBezTo>
                                    <a:pt x="735" y="716"/>
                                    <a:pt x="693" y="731"/>
                                    <a:pt x="651" y="832"/>
                                  </a:cubicBezTo>
                                  <a:cubicBezTo>
                                    <a:pt x="681" y="887"/>
                                    <a:pt x="715" y="902"/>
                                    <a:pt x="775" y="912"/>
                                  </a:cubicBezTo>
                                  <a:cubicBezTo>
                                    <a:pt x="798" y="910"/>
                                    <a:pt x="823" y="915"/>
                                    <a:pt x="844" y="906"/>
                                  </a:cubicBezTo>
                                  <a:cubicBezTo>
                                    <a:pt x="896" y="885"/>
                                    <a:pt x="949" y="823"/>
                                    <a:pt x="980" y="776"/>
                                  </a:cubicBezTo>
                                  <a:cubicBezTo>
                                    <a:pt x="978" y="737"/>
                                    <a:pt x="977" y="697"/>
                                    <a:pt x="974" y="658"/>
                                  </a:cubicBezTo>
                                  <a:cubicBezTo>
                                    <a:pt x="973" y="646"/>
                                    <a:pt x="975" y="631"/>
                                    <a:pt x="968" y="621"/>
                                  </a:cubicBezTo>
                                  <a:cubicBezTo>
                                    <a:pt x="929" y="565"/>
                                    <a:pt x="790" y="545"/>
                                    <a:pt x="726" y="534"/>
                                  </a:cubicBezTo>
                                  <a:cubicBezTo>
                                    <a:pt x="645" y="498"/>
                                    <a:pt x="638" y="503"/>
                                    <a:pt x="540" y="509"/>
                                  </a:cubicBezTo>
                                  <a:cubicBezTo>
                                    <a:pt x="514" y="531"/>
                                    <a:pt x="488" y="558"/>
                                    <a:pt x="459" y="577"/>
                                  </a:cubicBezTo>
                                  <a:cubicBezTo>
                                    <a:pt x="436" y="614"/>
                                    <a:pt x="416" y="647"/>
                                    <a:pt x="403" y="689"/>
                                  </a:cubicBezTo>
                                  <a:cubicBezTo>
                                    <a:pt x="388" y="812"/>
                                    <a:pt x="404" y="794"/>
                                    <a:pt x="304" y="838"/>
                                  </a:cubicBezTo>
                                  <a:cubicBezTo>
                                    <a:pt x="240" y="831"/>
                                    <a:pt x="257" y="828"/>
                                    <a:pt x="211" y="813"/>
                                  </a:cubicBezTo>
                                  <a:cubicBezTo>
                                    <a:pt x="202" y="781"/>
                                    <a:pt x="190" y="764"/>
                                    <a:pt x="217" y="739"/>
                                  </a:cubicBezTo>
                                  <a:cubicBezTo>
                                    <a:pt x="274" y="744"/>
                                    <a:pt x="325" y="739"/>
                                    <a:pt x="360" y="788"/>
                                  </a:cubicBezTo>
                                  <a:cubicBezTo>
                                    <a:pt x="364" y="800"/>
                                    <a:pt x="372" y="813"/>
                                    <a:pt x="360" y="825"/>
                                  </a:cubicBezTo>
                                  <a:cubicBezTo>
                                    <a:pt x="346" y="839"/>
                                    <a:pt x="304" y="844"/>
                                    <a:pt x="304" y="844"/>
                                  </a:cubicBezTo>
                                  <a:cubicBezTo>
                                    <a:pt x="248" y="826"/>
                                    <a:pt x="186" y="814"/>
                                    <a:pt x="136" y="782"/>
                                  </a:cubicBezTo>
                                  <a:cubicBezTo>
                                    <a:pt x="125" y="749"/>
                                    <a:pt x="116" y="716"/>
                                    <a:pt x="105" y="683"/>
                                  </a:cubicBezTo>
                                  <a:cubicBezTo>
                                    <a:pt x="109" y="666"/>
                                    <a:pt x="110" y="648"/>
                                    <a:pt x="118" y="633"/>
                                  </a:cubicBezTo>
                                  <a:cubicBezTo>
                                    <a:pt x="128" y="613"/>
                                    <a:pt x="193" y="585"/>
                                    <a:pt x="211" y="577"/>
                                  </a:cubicBezTo>
                                  <a:cubicBezTo>
                                    <a:pt x="291" y="592"/>
                                    <a:pt x="295" y="587"/>
                                    <a:pt x="304" y="664"/>
                                  </a:cubicBezTo>
                                  <a:cubicBezTo>
                                    <a:pt x="298" y="706"/>
                                    <a:pt x="304" y="714"/>
                                    <a:pt x="267" y="726"/>
                                  </a:cubicBezTo>
                                  <a:cubicBezTo>
                                    <a:pt x="239" y="754"/>
                                    <a:pt x="215" y="730"/>
                                    <a:pt x="192" y="708"/>
                                  </a:cubicBezTo>
                                  <a:cubicBezTo>
                                    <a:pt x="176" y="623"/>
                                    <a:pt x="177" y="648"/>
                                    <a:pt x="223" y="496"/>
                                  </a:cubicBezTo>
                                  <a:cubicBezTo>
                                    <a:pt x="228" y="479"/>
                                    <a:pt x="243" y="467"/>
                                    <a:pt x="254" y="453"/>
                                  </a:cubicBezTo>
                                  <a:cubicBezTo>
                                    <a:pt x="302" y="389"/>
                                    <a:pt x="352" y="312"/>
                                    <a:pt x="434" y="292"/>
                                  </a:cubicBezTo>
                                  <a:cubicBezTo>
                                    <a:pt x="606" y="298"/>
                                    <a:pt x="596" y="274"/>
                                    <a:pt x="689" y="360"/>
                                  </a:cubicBezTo>
                                  <a:cubicBezTo>
                                    <a:pt x="699" y="392"/>
                                    <a:pt x="692" y="398"/>
                                    <a:pt x="664" y="379"/>
                                  </a:cubicBezTo>
                                  <a:cubicBezTo>
                                    <a:pt x="656" y="346"/>
                                    <a:pt x="647" y="313"/>
                                    <a:pt x="639" y="279"/>
                                  </a:cubicBezTo>
                                  <a:cubicBezTo>
                                    <a:pt x="646" y="230"/>
                                    <a:pt x="646" y="231"/>
                                    <a:pt x="689" y="217"/>
                                  </a:cubicBezTo>
                                  <a:cubicBezTo>
                                    <a:pt x="716" y="219"/>
                                    <a:pt x="743" y="218"/>
                                    <a:pt x="769" y="223"/>
                                  </a:cubicBezTo>
                                  <a:cubicBezTo>
                                    <a:pt x="798" y="229"/>
                                    <a:pt x="817" y="285"/>
                                    <a:pt x="825" y="310"/>
                                  </a:cubicBezTo>
                                  <a:cubicBezTo>
                                    <a:pt x="770" y="328"/>
                                    <a:pt x="710" y="274"/>
                                    <a:pt x="658" y="261"/>
                                  </a:cubicBezTo>
                                  <a:cubicBezTo>
                                    <a:pt x="620" y="235"/>
                                    <a:pt x="617" y="229"/>
                                    <a:pt x="571" y="217"/>
                                  </a:cubicBezTo>
                                  <a:cubicBezTo>
                                    <a:pt x="548" y="219"/>
                                    <a:pt x="524" y="216"/>
                                    <a:pt x="502" y="223"/>
                                  </a:cubicBezTo>
                                  <a:cubicBezTo>
                                    <a:pt x="496" y="225"/>
                                    <a:pt x="499" y="236"/>
                                    <a:pt x="496" y="242"/>
                                  </a:cubicBezTo>
                                  <a:cubicBezTo>
                                    <a:pt x="483" y="269"/>
                                    <a:pt x="469" y="298"/>
                                    <a:pt x="453" y="323"/>
                                  </a:cubicBezTo>
                                  <a:cubicBezTo>
                                    <a:pt x="457" y="369"/>
                                    <a:pt x="449" y="406"/>
                                    <a:pt x="496" y="422"/>
                                  </a:cubicBezTo>
                                  <a:cubicBezTo>
                                    <a:pt x="629" y="407"/>
                                    <a:pt x="644" y="441"/>
                                    <a:pt x="695" y="366"/>
                                  </a:cubicBezTo>
                                  <a:cubicBezTo>
                                    <a:pt x="705" y="304"/>
                                    <a:pt x="689" y="174"/>
                                    <a:pt x="620" y="136"/>
                                  </a:cubicBezTo>
                                  <a:cubicBezTo>
                                    <a:pt x="595" y="122"/>
                                    <a:pt x="567" y="115"/>
                                    <a:pt x="540" y="105"/>
                                  </a:cubicBezTo>
                                  <a:cubicBezTo>
                                    <a:pt x="468" y="113"/>
                                    <a:pt x="488" y="105"/>
                                    <a:pt x="453" y="143"/>
                                  </a:cubicBezTo>
                                  <a:cubicBezTo>
                                    <a:pt x="445" y="175"/>
                                    <a:pt x="428" y="200"/>
                                    <a:pt x="415" y="230"/>
                                  </a:cubicBezTo>
                                  <a:cubicBezTo>
                                    <a:pt x="403" y="306"/>
                                    <a:pt x="400" y="344"/>
                                    <a:pt x="453" y="397"/>
                                  </a:cubicBezTo>
                                  <a:cubicBezTo>
                                    <a:pt x="464" y="408"/>
                                    <a:pt x="468" y="417"/>
                                    <a:pt x="484" y="422"/>
                                  </a:cubicBezTo>
                                  <a:cubicBezTo>
                                    <a:pt x="504" y="428"/>
                                    <a:pt x="526" y="429"/>
                                    <a:pt x="546" y="434"/>
                                  </a:cubicBezTo>
                                  <a:cubicBezTo>
                                    <a:pt x="565" y="424"/>
                                    <a:pt x="584" y="414"/>
                                    <a:pt x="602" y="403"/>
                                  </a:cubicBezTo>
                                  <a:cubicBezTo>
                                    <a:pt x="615" y="396"/>
                                    <a:pt x="639" y="379"/>
                                    <a:pt x="639" y="379"/>
                                  </a:cubicBezTo>
                                  <a:cubicBezTo>
                                    <a:pt x="637" y="366"/>
                                    <a:pt x="639" y="352"/>
                                    <a:pt x="633" y="341"/>
                                  </a:cubicBezTo>
                                  <a:cubicBezTo>
                                    <a:pt x="628" y="332"/>
                                    <a:pt x="616" y="330"/>
                                    <a:pt x="608" y="323"/>
                                  </a:cubicBezTo>
                                  <a:cubicBezTo>
                                    <a:pt x="566" y="286"/>
                                    <a:pt x="521" y="243"/>
                                    <a:pt x="465" y="230"/>
                                  </a:cubicBezTo>
                                  <a:cubicBezTo>
                                    <a:pt x="420" y="234"/>
                                    <a:pt x="390" y="231"/>
                                    <a:pt x="353" y="254"/>
                                  </a:cubicBezTo>
                                  <a:cubicBezTo>
                                    <a:pt x="336" y="278"/>
                                    <a:pt x="328" y="300"/>
                                    <a:pt x="310" y="323"/>
                                  </a:cubicBezTo>
                                  <a:cubicBezTo>
                                    <a:pt x="305" y="355"/>
                                    <a:pt x="303" y="371"/>
                                    <a:pt x="285" y="397"/>
                                  </a:cubicBezTo>
                                  <a:cubicBezTo>
                                    <a:pt x="283" y="412"/>
                                    <a:pt x="278" y="426"/>
                                    <a:pt x="279" y="441"/>
                                  </a:cubicBezTo>
                                  <a:cubicBezTo>
                                    <a:pt x="281" y="489"/>
                                    <a:pt x="295" y="552"/>
                                    <a:pt x="329" y="590"/>
                                  </a:cubicBezTo>
                                  <a:cubicBezTo>
                                    <a:pt x="339" y="601"/>
                                    <a:pt x="345" y="620"/>
                                    <a:pt x="360" y="621"/>
                                  </a:cubicBezTo>
                                  <a:cubicBezTo>
                                    <a:pt x="385" y="623"/>
                                    <a:pt x="409" y="625"/>
                                    <a:pt x="434" y="627"/>
                                  </a:cubicBezTo>
                                  <a:cubicBezTo>
                                    <a:pt x="526" y="619"/>
                                    <a:pt x="481" y="621"/>
                                    <a:pt x="546" y="596"/>
                                  </a:cubicBezTo>
                                  <a:cubicBezTo>
                                    <a:pt x="564" y="577"/>
                                    <a:pt x="571" y="566"/>
                                    <a:pt x="577" y="540"/>
                                  </a:cubicBezTo>
                                  <a:cubicBezTo>
                                    <a:pt x="561" y="477"/>
                                    <a:pt x="536" y="359"/>
                                    <a:pt x="459" y="335"/>
                                  </a:cubicBezTo>
                                  <a:cubicBezTo>
                                    <a:pt x="322" y="351"/>
                                    <a:pt x="271" y="488"/>
                                    <a:pt x="254" y="608"/>
                                  </a:cubicBezTo>
                                  <a:cubicBezTo>
                                    <a:pt x="252" y="647"/>
                                    <a:pt x="247" y="687"/>
                                    <a:pt x="248" y="726"/>
                                  </a:cubicBezTo>
                                  <a:cubicBezTo>
                                    <a:pt x="249" y="764"/>
                                    <a:pt x="251" y="801"/>
                                    <a:pt x="260" y="838"/>
                                  </a:cubicBezTo>
                                  <a:cubicBezTo>
                                    <a:pt x="262" y="846"/>
                                    <a:pt x="273" y="849"/>
                                    <a:pt x="279" y="856"/>
                                  </a:cubicBezTo>
                                  <a:cubicBezTo>
                                    <a:pt x="319" y="904"/>
                                    <a:pt x="380" y="923"/>
                                    <a:pt x="440" y="937"/>
                                  </a:cubicBezTo>
                                  <a:cubicBezTo>
                                    <a:pt x="561" y="931"/>
                                    <a:pt x="574" y="917"/>
                                    <a:pt x="682" y="888"/>
                                  </a:cubicBezTo>
                                  <a:cubicBezTo>
                                    <a:pt x="719" y="862"/>
                                    <a:pt x="762" y="854"/>
                                    <a:pt x="794" y="819"/>
                                  </a:cubicBezTo>
                                  <a:cubicBezTo>
                                    <a:pt x="804" y="776"/>
                                    <a:pt x="792" y="773"/>
                                    <a:pt x="838" y="782"/>
                                  </a:cubicBezTo>
                                  <a:cubicBezTo>
                                    <a:pt x="859" y="804"/>
                                    <a:pt x="870" y="825"/>
                                    <a:pt x="887" y="850"/>
                                  </a:cubicBezTo>
                                  <a:cubicBezTo>
                                    <a:pt x="874" y="906"/>
                                    <a:pt x="893" y="850"/>
                                    <a:pt x="862" y="888"/>
                                  </a:cubicBezTo>
                                  <a:cubicBezTo>
                                    <a:pt x="858" y="893"/>
                                    <a:pt x="860" y="902"/>
                                    <a:pt x="856" y="906"/>
                                  </a:cubicBezTo>
                                  <a:cubicBezTo>
                                    <a:pt x="838" y="924"/>
                                    <a:pt x="757" y="924"/>
                                    <a:pt x="751" y="925"/>
                                  </a:cubicBezTo>
                                  <a:cubicBezTo>
                                    <a:pt x="705" y="936"/>
                                    <a:pt x="668" y="950"/>
                                    <a:pt x="620" y="956"/>
                                  </a:cubicBezTo>
                                  <a:cubicBezTo>
                                    <a:pt x="600" y="969"/>
                                    <a:pt x="591" y="986"/>
                                    <a:pt x="571" y="999"/>
                                  </a:cubicBezTo>
                                  <a:cubicBezTo>
                                    <a:pt x="558" y="1023"/>
                                    <a:pt x="552" y="1049"/>
                                    <a:pt x="533" y="1068"/>
                                  </a:cubicBezTo>
                                  <a:cubicBezTo>
                                    <a:pt x="522" y="1111"/>
                                    <a:pt x="536" y="1135"/>
                                    <a:pt x="577" y="1148"/>
                                  </a:cubicBezTo>
                                  <a:cubicBezTo>
                                    <a:pt x="658" y="1141"/>
                                    <a:pt x="685" y="1146"/>
                                    <a:pt x="744" y="1123"/>
                                  </a:cubicBezTo>
                                  <a:cubicBezTo>
                                    <a:pt x="767" y="1102"/>
                                    <a:pt x="793" y="1090"/>
                                    <a:pt x="819" y="1074"/>
                                  </a:cubicBezTo>
                                  <a:cubicBezTo>
                                    <a:pt x="821" y="1068"/>
                                    <a:pt x="825" y="1062"/>
                                    <a:pt x="825" y="1055"/>
                                  </a:cubicBezTo>
                                  <a:cubicBezTo>
                                    <a:pt x="825" y="1022"/>
                                    <a:pt x="824" y="989"/>
                                    <a:pt x="819" y="956"/>
                                  </a:cubicBezTo>
                                  <a:cubicBezTo>
                                    <a:pt x="813" y="921"/>
                                    <a:pt x="725" y="921"/>
                                    <a:pt x="707" y="919"/>
                                  </a:cubicBezTo>
                                  <a:cubicBezTo>
                                    <a:pt x="630" y="931"/>
                                    <a:pt x="640" y="916"/>
                                    <a:pt x="595" y="956"/>
                                  </a:cubicBezTo>
                                  <a:cubicBezTo>
                                    <a:pt x="582" y="968"/>
                                    <a:pt x="558" y="993"/>
                                    <a:pt x="558" y="993"/>
                                  </a:cubicBezTo>
                                  <a:cubicBezTo>
                                    <a:pt x="544" y="1035"/>
                                    <a:pt x="532" y="1050"/>
                                    <a:pt x="564" y="1099"/>
                                  </a:cubicBezTo>
                                  <a:cubicBezTo>
                                    <a:pt x="578" y="1121"/>
                                    <a:pt x="718" y="1146"/>
                                    <a:pt x="726" y="1148"/>
                                  </a:cubicBezTo>
                                  <a:cubicBezTo>
                                    <a:pt x="757" y="1144"/>
                                    <a:pt x="789" y="1144"/>
                                    <a:pt x="819" y="1136"/>
                                  </a:cubicBezTo>
                                  <a:cubicBezTo>
                                    <a:pt x="869" y="1122"/>
                                    <a:pt x="906" y="1092"/>
                                    <a:pt x="955" y="1080"/>
                                  </a:cubicBezTo>
                                  <a:cubicBezTo>
                                    <a:pt x="1027" y="1024"/>
                                    <a:pt x="1044" y="919"/>
                                    <a:pt x="1061" y="832"/>
                                  </a:cubicBezTo>
                                  <a:cubicBezTo>
                                    <a:pt x="1053" y="745"/>
                                    <a:pt x="1050" y="732"/>
                                    <a:pt x="962" y="720"/>
                                  </a:cubicBezTo>
                                  <a:cubicBezTo>
                                    <a:pt x="931" y="722"/>
                                    <a:pt x="899" y="720"/>
                                    <a:pt x="869" y="726"/>
                                  </a:cubicBezTo>
                                  <a:cubicBezTo>
                                    <a:pt x="823" y="736"/>
                                    <a:pt x="796" y="845"/>
                                    <a:pt x="782" y="881"/>
                                  </a:cubicBezTo>
                                  <a:cubicBezTo>
                                    <a:pt x="784" y="908"/>
                                    <a:pt x="781" y="936"/>
                                    <a:pt x="788" y="962"/>
                                  </a:cubicBezTo>
                                  <a:cubicBezTo>
                                    <a:pt x="791" y="975"/>
                                    <a:pt x="821" y="989"/>
                                    <a:pt x="831" y="993"/>
                                  </a:cubicBezTo>
                                  <a:cubicBezTo>
                                    <a:pt x="843" y="998"/>
                                    <a:pt x="869" y="1005"/>
                                    <a:pt x="869" y="1005"/>
                                  </a:cubicBezTo>
                                  <a:cubicBezTo>
                                    <a:pt x="952" y="989"/>
                                    <a:pt x="1003" y="866"/>
                                    <a:pt x="1018" y="788"/>
                                  </a:cubicBezTo>
                                  <a:cubicBezTo>
                                    <a:pt x="1008" y="700"/>
                                    <a:pt x="1012" y="677"/>
                                    <a:pt x="924" y="645"/>
                                  </a:cubicBezTo>
                                  <a:cubicBezTo>
                                    <a:pt x="876" y="662"/>
                                    <a:pt x="843" y="684"/>
                                    <a:pt x="813" y="726"/>
                                  </a:cubicBezTo>
                                  <a:cubicBezTo>
                                    <a:pt x="791" y="788"/>
                                    <a:pt x="792" y="804"/>
                                    <a:pt x="856" y="819"/>
                                  </a:cubicBezTo>
                                  <a:cubicBezTo>
                                    <a:pt x="905" y="810"/>
                                    <a:pt x="928" y="816"/>
                                    <a:pt x="943" y="770"/>
                                  </a:cubicBezTo>
                                  <a:cubicBezTo>
                                    <a:pt x="937" y="695"/>
                                    <a:pt x="932" y="663"/>
                                    <a:pt x="869" y="621"/>
                                  </a:cubicBezTo>
                                  <a:cubicBezTo>
                                    <a:pt x="834" y="629"/>
                                    <a:pt x="797" y="632"/>
                                    <a:pt x="763" y="645"/>
                                  </a:cubicBezTo>
                                  <a:cubicBezTo>
                                    <a:pt x="746" y="651"/>
                                    <a:pt x="720" y="676"/>
                                    <a:pt x="720" y="676"/>
                                  </a:cubicBezTo>
                                  <a:cubicBezTo>
                                    <a:pt x="712" y="712"/>
                                    <a:pt x="698" y="746"/>
                                    <a:pt x="689" y="782"/>
                                  </a:cubicBezTo>
                                  <a:cubicBezTo>
                                    <a:pt x="694" y="854"/>
                                    <a:pt x="677" y="874"/>
                                    <a:pt x="738" y="894"/>
                                  </a:cubicBezTo>
                                  <a:cubicBezTo>
                                    <a:pt x="763" y="890"/>
                                    <a:pt x="788" y="887"/>
                                    <a:pt x="813" y="881"/>
                                  </a:cubicBezTo>
                                  <a:cubicBezTo>
                                    <a:pt x="843" y="874"/>
                                    <a:pt x="842" y="853"/>
                                    <a:pt x="869" y="844"/>
                                  </a:cubicBezTo>
                                  <a:cubicBezTo>
                                    <a:pt x="878" y="829"/>
                                    <a:pt x="893" y="817"/>
                                    <a:pt x="900" y="801"/>
                                  </a:cubicBezTo>
                                  <a:cubicBezTo>
                                    <a:pt x="907" y="783"/>
                                    <a:pt x="906" y="763"/>
                                    <a:pt x="912" y="745"/>
                                  </a:cubicBezTo>
                                  <a:cubicBezTo>
                                    <a:pt x="907" y="695"/>
                                    <a:pt x="919" y="639"/>
                                    <a:pt x="893" y="596"/>
                                  </a:cubicBezTo>
                                  <a:cubicBezTo>
                                    <a:pt x="859" y="542"/>
                                    <a:pt x="803" y="516"/>
                                    <a:pt x="744" y="509"/>
                                  </a:cubicBezTo>
                                  <a:cubicBezTo>
                                    <a:pt x="706" y="516"/>
                                    <a:pt x="679" y="536"/>
                                    <a:pt x="645" y="552"/>
                                  </a:cubicBezTo>
                                  <a:cubicBezTo>
                                    <a:pt x="607" y="592"/>
                                    <a:pt x="591" y="619"/>
                                    <a:pt x="571" y="670"/>
                                  </a:cubicBezTo>
                                  <a:cubicBezTo>
                                    <a:pt x="559" y="745"/>
                                    <a:pt x="553" y="821"/>
                                    <a:pt x="639" y="838"/>
                                  </a:cubicBezTo>
                                  <a:cubicBezTo>
                                    <a:pt x="760" y="817"/>
                                    <a:pt x="775" y="811"/>
                                    <a:pt x="869" y="751"/>
                                  </a:cubicBezTo>
                                  <a:cubicBezTo>
                                    <a:pt x="893" y="661"/>
                                    <a:pt x="898" y="678"/>
                                    <a:pt x="869" y="565"/>
                                  </a:cubicBezTo>
                                  <a:cubicBezTo>
                                    <a:pt x="867" y="556"/>
                                    <a:pt x="831" y="519"/>
                                    <a:pt x="825" y="515"/>
                                  </a:cubicBezTo>
                                  <a:cubicBezTo>
                                    <a:pt x="710" y="441"/>
                                    <a:pt x="606" y="397"/>
                                    <a:pt x="471" y="385"/>
                                  </a:cubicBezTo>
                                  <a:cubicBezTo>
                                    <a:pt x="442" y="389"/>
                                    <a:pt x="412" y="390"/>
                                    <a:pt x="384" y="397"/>
                                  </a:cubicBezTo>
                                  <a:cubicBezTo>
                                    <a:pt x="356" y="404"/>
                                    <a:pt x="344" y="432"/>
                                    <a:pt x="322" y="447"/>
                                  </a:cubicBezTo>
                                  <a:cubicBezTo>
                                    <a:pt x="276" y="508"/>
                                    <a:pt x="287" y="507"/>
                                    <a:pt x="260" y="577"/>
                                  </a:cubicBezTo>
                                  <a:cubicBezTo>
                                    <a:pt x="254" y="614"/>
                                    <a:pt x="246" y="646"/>
                                    <a:pt x="242" y="683"/>
                                  </a:cubicBezTo>
                                  <a:cubicBezTo>
                                    <a:pt x="246" y="744"/>
                                    <a:pt x="237" y="788"/>
                                    <a:pt x="298" y="807"/>
                                  </a:cubicBezTo>
                                  <a:cubicBezTo>
                                    <a:pt x="334" y="795"/>
                                    <a:pt x="308" y="768"/>
                                    <a:pt x="291" y="745"/>
                                  </a:cubicBezTo>
                                  <a:cubicBezTo>
                                    <a:pt x="253" y="693"/>
                                    <a:pt x="194" y="666"/>
                                    <a:pt x="136" y="645"/>
                                  </a:cubicBezTo>
                                  <a:cubicBezTo>
                                    <a:pt x="95" y="661"/>
                                    <a:pt x="91" y="698"/>
                                    <a:pt x="68" y="732"/>
                                  </a:cubicBezTo>
                                  <a:cubicBezTo>
                                    <a:pt x="52" y="782"/>
                                    <a:pt x="93" y="815"/>
                                    <a:pt x="136" y="832"/>
                                  </a:cubicBezTo>
                                  <a:cubicBezTo>
                                    <a:pt x="197" y="824"/>
                                    <a:pt x="193" y="831"/>
                                    <a:pt x="211" y="782"/>
                                  </a:cubicBezTo>
                                  <a:cubicBezTo>
                                    <a:pt x="203" y="739"/>
                                    <a:pt x="204" y="738"/>
                                    <a:pt x="167" y="720"/>
                                  </a:cubicBezTo>
                                  <a:cubicBezTo>
                                    <a:pt x="75" y="735"/>
                                    <a:pt x="83" y="722"/>
                                    <a:pt x="55" y="794"/>
                                  </a:cubicBezTo>
                                  <a:cubicBezTo>
                                    <a:pt x="63" y="946"/>
                                    <a:pt x="29" y="924"/>
                                    <a:pt x="130" y="956"/>
                                  </a:cubicBezTo>
                                  <a:cubicBezTo>
                                    <a:pt x="151" y="954"/>
                                    <a:pt x="174" y="960"/>
                                    <a:pt x="192" y="950"/>
                                  </a:cubicBezTo>
                                  <a:cubicBezTo>
                                    <a:pt x="201" y="945"/>
                                    <a:pt x="199" y="930"/>
                                    <a:pt x="198" y="919"/>
                                  </a:cubicBezTo>
                                  <a:cubicBezTo>
                                    <a:pt x="193" y="823"/>
                                    <a:pt x="214" y="738"/>
                                    <a:pt x="136" y="689"/>
                                  </a:cubicBezTo>
                                  <a:cubicBezTo>
                                    <a:pt x="118" y="664"/>
                                    <a:pt x="109" y="656"/>
                                    <a:pt x="80" y="645"/>
                                  </a:cubicBezTo>
                                  <a:cubicBezTo>
                                    <a:pt x="85" y="631"/>
                                    <a:pt x="84" y="614"/>
                                    <a:pt x="93" y="602"/>
                                  </a:cubicBezTo>
                                  <a:cubicBezTo>
                                    <a:pt x="108" y="580"/>
                                    <a:pt x="141" y="575"/>
                                    <a:pt x="161" y="559"/>
                                  </a:cubicBezTo>
                                  <a:cubicBezTo>
                                    <a:pt x="166" y="555"/>
                                    <a:pt x="167" y="548"/>
                                    <a:pt x="173" y="546"/>
                                  </a:cubicBezTo>
                                  <a:cubicBezTo>
                                    <a:pt x="191" y="541"/>
                                    <a:pt x="210" y="542"/>
                                    <a:pt x="229" y="540"/>
                                  </a:cubicBezTo>
                                  <a:cubicBezTo>
                                    <a:pt x="221" y="514"/>
                                    <a:pt x="209" y="499"/>
                                    <a:pt x="186" y="484"/>
                                  </a:cubicBezTo>
                                  <a:cubicBezTo>
                                    <a:pt x="184" y="478"/>
                                    <a:pt x="183" y="471"/>
                                    <a:pt x="180" y="465"/>
                                  </a:cubicBezTo>
                                  <a:cubicBezTo>
                                    <a:pt x="177" y="460"/>
                                    <a:pt x="167" y="459"/>
                                    <a:pt x="167" y="453"/>
                                  </a:cubicBezTo>
                                  <a:cubicBezTo>
                                    <a:pt x="167" y="421"/>
                                    <a:pt x="182" y="417"/>
                                    <a:pt x="198" y="397"/>
                                  </a:cubicBezTo>
                                  <a:cubicBezTo>
                                    <a:pt x="245" y="341"/>
                                    <a:pt x="279" y="348"/>
                                    <a:pt x="335" y="316"/>
                                  </a:cubicBezTo>
                                  <a:cubicBezTo>
                                    <a:pt x="362" y="301"/>
                                    <a:pt x="373" y="293"/>
                                    <a:pt x="403" y="285"/>
                                  </a:cubicBezTo>
                                  <a:cubicBezTo>
                                    <a:pt x="445" y="303"/>
                                    <a:pt x="439" y="307"/>
                                    <a:pt x="403" y="341"/>
                                  </a:cubicBezTo>
                                  <a:cubicBezTo>
                                    <a:pt x="347" y="393"/>
                                    <a:pt x="284" y="422"/>
                                    <a:pt x="211" y="441"/>
                                  </a:cubicBezTo>
                                  <a:cubicBezTo>
                                    <a:pt x="107" y="433"/>
                                    <a:pt x="92" y="436"/>
                                    <a:pt x="155" y="416"/>
                                  </a:cubicBezTo>
                                  <a:cubicBezTo>
                                    <a:pt x="228" y="363"/>
                                    <a:pt x="324" y="368"/>
                                    <a:pt x="409" y="348"/>
                                  </a:cubicBezTo>
                                  <a:cubicBezTo>
                                    <a:pt x="479" y="353"/>
                                    <a:pt x="539" y="361"/>
                                    <a:pt x="602" y="391"/>
                                  </a:cubicBezTo>
                                  <a:cubicBezTo>
                                    <a:pt x="609" y="402"/>
                                    <a:pt x="621" y="410"/>
                                    <a:pt x="627" y="422"/>
                                  </a:cubicBezTo>
                                  <a:cubicBezTo>
                                    <a:pt x="634" y="435"/>
                                    <a:pt x="634" y="451"/>
                                    <a:pt x="639" y="465"/>
                                  </a:cubicBezTo>
                                  <a:cubicBezTo>
                                    <a:pt x="632" y="550"/>
                                    <a:pt x="641" y="543"/>
                                    <a:pt x="564" y="534"/>
                                  </a:cubicBezTo>
                                  <a:cubicBezTo>
                                    <a:pt x="534" y="518"/>
                                    <a:pt x="518" y="515"/>
                                    <a:pt x="502" y="484"/>
                                  </a:cubicBezTo>
                                  <a:cubicBezTo>
                                    <a:pt x="516" y="450"/>
                                    <a:pt x="516" y="437"/>
                                    <a:pt x="552" y="428"/>
                                  </a:cubicBezTo>
                                  <a:cubicBezTo>
                                    <a:pt x="584" y="410"/>
                                    <a:pt x="611" y="385"/>
                                    <a:pt x="645" y="372"/>
                                  </a:cubicBezTo>
                                  <a:cubicBezTo>
                                    <a:pt x="666" y="364"/>
                                    <a:pt x="691" y="366"/>
                                    <a:pt x="713" y="360"/>
                                  </a:cubicBezTo>
                                  <a:cubicBezTo>
                                    <a:pt x="750" y="364"/>
                                    <a:pt x="788" y="365"/>
                                    <a:pt x="825" y="372"/>
                                  </a:cubicBezTo>
                                  <a:cubicBezTo>
                                    <a:pt x="833" y="373"/>
                                    <a:pt x="837" y="382"/>
                                    <a:pt x="844" y="385"/>
                                  </a:cubicBezTo>
                                  <a:cubicBezTo>
                                    <a:pt x="856" y="390"/>
                                    <a:pt x="881" y="397"/>
                                    <a:pt x="881" y="397"/>
                                  </a:cubicBezTo>
                                  <a:cubicBezTo>
                                    <a:pt x="919" y="436"/>
                                    <a:pt x="951" y="462"/>
                                    <a:pt x="968" y="515"/>
                                  </a:cubicBezTo>
                                  <a:cubicBezTo>
                                    <a:pt x="965" y="554"/>
                                    <a:pt x="976" y="595"/>
                                    <a:pt x="937" y="608"/>
                                  </a:cubicBezTo>
                                  <a:cubicBezTo>
                                    <a:pt x="920" y="606"/>
                                    <a:pt x="903" y="608"/>
                                    <a:pt x="887" y="602"/>
                                  </a:cubicBezTo>
                                  <a:cubicBezTo>
                                    <a:pt x="880" y="599"/>
                                    <a:pt x="868" y="586"/>
                                    <a:pt x="875" y="583"/>
                                  </a:cubicBezTo>
                                  <a:cubicBezTo>
                                    <a:pt x="886" y="578"/>
                                    <a:pt x="900" y="588"/>
                                    <a:pt x="912" y="590"/>
                                  </a:cubicBezTo>
                                  <a:cubicBezTo>
                                    <a:pt x="931" y="602"/>
                                    <a:pt x="952" y="612"/>
                                    <a:pt x="968" y="627"/>
                                  </a:cubicBezTo>
                                  <a:cubicBezTo>
                                    <a:pt x="978" y="636"/>
                                    <a:pt x="1000" y="658"/>
                                    <a:pt x="1011" y="664"/>
                                  </a:cubicBezTo>
                                  <a:cubicBezTo>
                                    <a:pt x="1027" y="672"/>
                                    <a:pt x="1061" y="683"/>
                                    <a:pt x="1061" y="683"/>
                                  </a:cubicBezTo>
                                  <a:cubicBezTo>
                                    <a:pt x="1070" y="655"/>
                                    <a:pt x="1066" y="648"/>
                                    <a:pt x="1042" y="633"/>
                                  </a:cubicBezTo>
                                  <a:cubicBezTo>
                                    <a:pt x="1021" y="600"/>
                                    <a:pt x="1010" y="563"/>
                                    <a:pt x="993" y="528"/>
                                  </a:cubicBezTo>
                                  <a:cubicBezTo>
                                    <a:pt x="983" y="485"/>
                                    <a:pt x="962" y="436"/>
                                    <a:pt x="931" y="403"/>
                                  </a:cubicBezTo>
                                  <a:cubicBezTo>
                                    <a:pt x="905" y="429"/>
                                    <a:pt x="912" y="415"/>
                                    <a:pt x="924" y="478"/>
                                  </a:cubicBezTo>
                                  <a:cubicBezTo>
                                    <a:pt x="936" y="541"/>
                                    <a:pt x="977" y="573"/>
                                    <a:pt x="1036" y="590"/>
                                  </a:cubicBezTo>
                                  <a:cubicBezTo>
                                    <a:pt x="1051" y="588"/>
                                    <a:pt x="1074" y="597"/>
                                    <a:pt x="1080" y="583"/>
                                  </a:cubicBezTo>
                                  <a:cubicBezTo>
                                    <a:pt x="1087" y="567"/>
                                    <a:pt x="1075" y="506"/>
                                    <a:pt x="1067" y="478"/>
                                  </a:cubicBezTo>
                                  <a:cubicBezTo>
                                    <a:pt x="1054" y="432"/>
                                    <a:pt x="1023" y="379"/>
                                    <a:pt x="980" y="354"/>
                                  </a:cubicBezTo>
                                  <a:cubicBezTo>
                                    <a:pt x="961" y="343"/>
                                    <a:pt x="938" y="340"/>
                                    <a:pt x="918" y="329"/>
                                  </a:cubicBezTo>
                                  <a:cubicBezTo>
                                    <a:pt x="841" y="287"/>
                                    <a:pt x="949" y="332"/>
                                    <a:pt x="862" y="298"/>
                                  </a:cubicBezTo>
                                  <a:cubicBezTo>
                                    <a:pt x="834" y="268"/>
                                    <a:pt x="813" y="281"/>
                                    <a:pt x="769" y="285"/>
                                  </a:cubicBezTo>
                                  <a:cubicBezTo>
                                    <a:pt x="745" y="294"/>
                                    <a:pt x="739" y="308"/>
                                    <a:pt x="726" y="329"/>
                                  </a:cubicBezTo>
                                  <a:cubicBezTo>
                                    <a:pt x="742" y="418"/>
                                    <a:pt x="734" y="398"/>
                                    <a:pt x="819" y="416"/>
                                  </a:cubicBezTo>
                                  <a:cubicBezTo>
                                    <a:pt x="833" y="414"/>
                                    <a:pt x="858" y="424"/>
                                    <a:pt x="862" y="410"/>
                                  </a:cubicBezTo>
                                  <a:cubicBezTo>
                                    <a:pt x="872" y="378"/>
                                    <a:pt x="811" y="326"/>
                                    <a:pt x="788" y="310"/>
                                  </a:cubicBezTo>
                                  <a:cubicBezTo>
                                    <a:pt x="721" y="263"/>
                                    <a:pt x="640" y="240"/>
                                    <a:pt x="564" y="211"/>
                                  </a:cubicBezTo>
                                  <a:cubicBezTo>
                                    <a:pt x="552" y="213"/>
                                    <a:pt x="538" y="211"/>
                                    <a:pt x="527" y="217"/>
                                  </a:cubicBezTo>
                                  <a:cubicBezTo>
                                    <a:pt x="502" y="230"/>
                                    <a:pt x="448" y="291"/>
                                    <a:pt x="428" y="316"/>
                                  </a:cubicBezTo>
                                  <a:cubicBezTo>
                                    <a:pt x="421" y="339"/>
                                    <a:pt x="409" y="355"/>
                                    <a:pt x="403" y="379"/>
                                  </a:cubicBezTo>
                                  <a:cubicBezTo>
                                    <a:pt x="406" y="434"/>
                                    <a:pt x="382" y="502"/>
                                    <a:pt x="440" y="521"/>
                                  </a:cubicBezTo>
                                  <a:cubicBezTo>
                                    <a:pt x="507" y="507"/>
                                    <a:pt x="496" y="515"/>
                                    <a:pt x="509" y="459"/>
                                  </a:cubicBezTo>
                                  <a:cubicBezTo>
                                    <a:pt x="503" y="395"/>
                                    <a:pt x="511" y="360"/>
                                    <a:pt x="447" y="348"/>
                                  </a:cubicBezTo>
                                  <a:cubicBezTo>
                                    <a:pt x="397" y="352"/>
                                    <a:pt x="346" y="347"/>
                                    <a:pt x="298" y="360"/>
                                  </a:cubicBezTo>
                                  <a:cubicBezTo>
                                    <a:pt x="281" y="364"/>
                                    <a:pt x="269" y="382"/>
                                    <a:pt x="260" y="397"/>
                                  </a:cubicBezTo>
                                  <a:cubicBezTo>
                                    <a:pt x="250" y="414"/>
                                    <a:pt x="229" y="447"/>
                                    <a:pt x="229" y="447"/>
                                  </a:cubicBezTo>
                                  <a:cubicBezTo>
                                    <a:pt x="235" y="510"/>
                                    <a:pt x="222" y="518"/>
                                    <a:pt x="273" y="534"/>
                                  </a:cubicBezTo>
                                  <a:cubicBezTo>
                                    <a:pt x="285" y="532"/>
                                    <a:pt x="299" y="535"/>
                                    <a:pt x="310" y="528"/>
                                  </a:cubicBezTo>
                                  <a:cubicBezTo>
                                    <a:pt x="364" y="494"/>
                                    <a:pt x="367" y="445"/>
                                    <a:pt x="384" y="391"/>
                                  </a:cubicBezTo>
                                  <a:cubicBezTo>
                                    <a:pt x="378" y="313"/>
                                    <a:pt x="391" y="298"/>
                                    <a:pt x="329" y="267"/>
                                  </a:cubicBezTo>
                                  <a:cubicBezTo>
                                    <a:pt x="229" y="274"/>
                                    <a:pt x="237" y="267"/>
                                    <a:pt x="180" y="329"/>
                                  </a:cubicBezTo>
                                  <a:cubicBezTo>
                                    <a:pt x="162" y="369"/>
                                    <a:pt x="117" y="477"/>
                                    <a:pt x="87" y="509"/>
                                  </a:cubicBezTo>
                                  <a:cubicBezTo>
                                    <a:pt x="61" y="570"/>
                                    <a:pt x="47" y="701"/>
                                    <a:pt x="87" y="757"/>
                                  </a:cubicBezTo>
                                  <a:cubicBezTo>
                                    <a:pt x="89" y="765"/>
                                    <a:pt x="116" y="815"/>
                                    <a:pt x="111" y="819"/>
                                  </a:cubicBezTo>
                                  <a:cubicBezTo>
                                    <a:pt x="103" y="825"/>
                                    <a:pt x="90" y="815"/>
                                    <a:pt x="80" y="813"/>
                                  </a:cubicBezTo>
                                  <a:cubicBezTo>
                                    <a:pt x="52" y="795"/>
                                    <a:pt x="36" y="776"/>
                                    <a:pt x="24" y="745"/>
                                  </a:cubicBezTo>
                                  <a:cubicBezTo>
                                    <a:pt x="26" y="697"/>
                                    <a:pt x="23" y="649"/>
                                    <a:pt x="31" y="602"/>
                                  </a:cubicBezTo>
                                  <a:cubicBezTo>
                                    <a:pt x="46" y="507"/>
                                    <a:pt x="138" y="489"/>
                                    <a:pt x="217" y="478"/>
                                  </a:cubicBezTo>
                                  <a:cubicBezTo>
                                    <a:pt x="340" y="482"/>
                                    <a:pt x="414" y="461"/>
                                    <a:pt x="509" y="521"/>
                                  </a:cubicBezTo>
                                  <a:cubicBezTo>
                                    <a:pt x="548" y="571"/>
                                    <a:pt x="593" y="606"/>
                                    <a:pt x="608" y="670"/>
                                  </a:cubicBezTo>
                                  <a:cubicBezTo>
                                    <a:pt x="593" y="809"/>
                                    <a:pt x="492" y="935"/>
                                    <a:pt x="353" y="968"/>
                                  </a:cubicBezTo>
                                  <a:cubicBezTo>
                                    <a:pt x="341" y="966"/>
                                    <a:pt x="327" y="968"/>
                                    <a:pt x="316" y="962"/>
                                  </a:cubicBezTo>
                                  <a:cubicBezTo>
                                    <a:pt x="303" y="954"/>
                                    <a:pt x="316" y="906"/>
                                    <a:pt x="316" y="906"/>
                                  </a:cubicBezTo>
                                  <a:cubicBezTo>
                                    <a:pt x="319" y="900"/>
                                    <a:pt x="329" y="902"/>
                                    <a:pt x="335" y="900"/>
                                  </a:cubicBezTo>
                                  <a:cubicBezTo>
                                    <a:pt x="370" y="904"/>
                                    <a:pt x="406" y="905"/>
                                    <a:pt x="440" y="912"/>
                                  </a:cubicBezTo>
                                  <a:cubicBezTo>
                                    <a:pt x="458" y="916"/>
                                    <a:pt x="465" y="962"/>
                                    <a:pt x="465" y="962"/>
                                  </a:cubicBezTo>
                                  <a:cubicBezTo>
                                    <a:pt x="508" y="908"/>
                                    <a:pt x="536" y="841"/>
                                    <a:pt x="595" y="801"/>
                                  </a:cubicBezTo>
                                  <a:cubicBezTo>
                                    <a:pt x="627" y="753"/>
                                    <a:pt x="639" y="728"/>
                                    <a:pt x="658" y="676"/>
                                  </a:cubicBezTo>
                                  <a:cubicBezTo>
                                    <a:pt x="645" y="606"/>
                                    <a:pt x="629" y="628"/>
                                    <a:pt x="552" y="639"/>
                                  </a:cubicBezTo>
                                  <a:cubicBezTo>
                                    <a:pt x="514" y="667"/>
                                    <a:pt x="503" y="682"/>
                                    <a:pt x="471" y="714"/>
                                  </a:cubicBezTo>
                                  <a:cubicBezTo>
                                    <a:pt x="463" y="737"/>
                                    <a:pt x="453" y="758"/>
                                    <a:pt x="447" y="782"/>
                                  </a:cubicBezTo>
                                  <a:cubicBezTo>
                                    <a:pt x="451" y="799"/>
                                    <a:pt x="450" y="818"/>
                                    <a:pt x="459" y="832"/>
                                  </a:cubicBezTo>
                                  <a:cubicBezTo>
                                    <a:pt x="464" y="839"/>
                                    <a:pt x="476" y="835"/>
                                    <a:pt x="484" y="838"/>
                                  </a:cubicBezTo>
                                  <a:cubicBezTo>
                                    <a:pt x="531" y="855"/>
                                    <a:pt x="570" y="873"/>
                                    <a:pt x="620" y="881"/>
                                  </a:cubicBezTo>
                                  <a:cubicBezTo>
                                    <a:pt x="655" y="879"/>
                                    <a:pt x="691" y="882"/>
                                    <a:pt x="726" y="875"/>
                                  </a:cubicBezTo>
                                  <a:cubicBezTo>
                                    <a:pt x="735" y="873"/>
                                    <a:pt x="738" y="863"/>
                                    <a:pt x="744" y="856"/>
                                  </a:cubicBezTo>
                                  <a:cubicBezTo>
                                    <a:pt x="790" y="800"/>
                                    <a:pt x="793" y="790"/>
                                    <a:pt x="838" y="720"/>
                                  </a:cubicBezTo>
                                  <a:cubicBezTo>
                                    <a:pt x="840" y="714"/>
                                    <a:pt x="840" y="695"/>
                                    <a:pt x="844" y="701"/>
                                  </a:cubicBezTo>
                                  <a:cubicBezTo>
                                    <a:pt x="851" y="712"/>
                                    <a:pt x="847" y="726"/>
                                    <a:pt x="850" y="739"/>
                                  </a:cubicBezTo>
                                  <a:cubicBezTo>
                                    <a:pt x="856" y="769"/>
                                    <a:pt x="861" y="796"/>
                                    <a:pt x="887" y="813"/>
                                  </a:cubicBezTo>
                                  <a:cubicBezTo>
                                    <a:pt x="883" y="785"/>
                                    <a:pt x="881" y="753"/>
                                    <a:pt x="869" y="726"/>
                                  </a:cubicBezTo>
                                  <a:cubicBezTo>
                                    <a:pt x="854" y="692"/>
                                    <a:pt x="858" y="712"/>
                                    <a:pt x="850" y="683"/>
                                  </a:cubicBezTo>
                                  <a:cubicBezTo>
                                    <a:pt x="849" y="679"/>
                                    <a:pt x="842" y="645"/>
                                    <a:pt x="838" y="639"/>
                                  </a:cubicBezTo>
                                  <a:cubicBezTo>
                                    <a:pt x="835" y="634"/>
                                    <a:pt x="811" y="616"/>
                                    <a:pt x="807" y="614"/>
                                  </a:cubicBezTo>
                                  <a:cubicBezTo>
                                    <a:pt x="795" y="609"/>
                                    <a:pt x="769" y="602"/>
                                    <a:pt x="769" y="602"/>
                                  </a:cubicBezTo>
                                  <a:cubicBezTo>
                                    <a:pt x="719" y="612"/>
                                    <a:pt x="668" y="617"/>
                                    <a:pt x="620" y="633"/>
                                  </a:cubicBezTo>
                                  <a:cubicBezTo>
                                    <a:pt x="523" y="665"/>
                                    <a:pt x="462" y="742"/>
                                    <a:pt x="403" y="819"/>
                                  </a:cubicBezTo>
                                  <a:cubicBezTo>
                                    <a:pt x="377" y="892"/>
                                    <a:pt x="372" y="909"/>
                                    <a:pt x="366" y="987"/>
                                  </a:cubicBezTo>
                                  <a:cubicBezTo>
                                    <a:pt x="310" y="982"/>
                                    <a:pt x="279" y="980"/>
                                    <a:pt x="242" y="937"/>
                                  </a:cubicBezTo>
                                  <a:cubicBezTo>
                                    <a:pt x="232" y="925"/>
                                    <a:pt x="221" y="913"/>
                                    <a:pt x="211" y="900"/>
                                  </a:cubicBezTo>
                                  <a:cubicBezTo>
                                    <a:pt x="202" y="888"/>
                                    <a:pt x="186" y="863"/>
                                    <a:pt x="186" y="863"/>
                                  </a:cubicBezTo>
                                  <a:cubicBezTo>
                                    <a:pt x="184" y="857"/>
                                    <a:pt x="173" y="823"/>
                                    <a:pt x="173" y="819"/>
                                  </a:cubicBezTo>
                                  <a:cubicBezTo>
                                    <a:pt x="173" y="792"/>
                                    <a:pt x="174" y="765"/>
                                    <a:pt x="180" y="739"/>
                                  </a:cubicBezTo>
                                  <a:cubicBezTo>
                                    <a:pt x="195" y="672"/>
                                    <a:pt x="292" y="654"/>
                                    <a:pt x="347" y="645"/>
                                  </a:cubicBezTo>
                                  <a:cubicBezTo>
                                    <a:pt x="420" y="650"/>
                                    <a:pt x="475" y="658"/>
                                    <a:pt x="546" y="664"/>
                                  </a:cubicBezTo>
                                  <a:cubicBezTo>
                                    <a:pt x="580" y="675"/>
                                    <a:pt x="605" y="690"/>
                                    <a:pt x="639" y="701"/>
                                  </a:cubicBezTo>
                                  <a:cubicBezTo>
                                    <a:pt x="645" y="705"/>
                                    <a:pt x="651" y="711"/>
                                    <a:pt x="658" y="714"/>
                                  </a:cubicBezTo>
                                  <a:cubicBezTo>
                                    <a:pt x="670" y="719"/>
                                    <a:pt x="695" y="726"/>
                                    <a:pt x="695" y="726"/>
                                  </a:cubicBezTo>
                                  <a:cubicBezTo>
                                    <a:pt x="712" y="738"/>
                                    <a:pt x="727" y="751"/>
                                    <a:pt x="744" y="763"/>
                                  </a:cubicBezTo>
                                  <a:cubicBezTo>
                                    <a:pt x="742" y="788"/>
                                    <a:pt x="743" y="813"/>
                                    <a:pt x="738" y="838"/>
                                  </a:cubicBezTo>
                                  <a:cubicBezTo>
                                    <a:pt x="735" y="854"/>
                                    <a:pt x="691" y="886"/>
                                    <a:pt x="689" y="888"/>
                                  </a:cubicBezTo>
                                  <a:cubicBezTo>
                                    <a:pt x="652" y="925"/>
                                    <a:pt x="624" y="933"/>
                                    <a:pt x="589" y="968"/>
                                  </a:cubicBezTo>
                                  <a:cubicBezTo>
                                    <a:pt x="556" y="1001"/>
                                    <a:pt x="533" y="1045"/>
                                    <a:pt x="496" y="1074"/>
                                  </a:cubicBezTo>
                                  <a:cubicBezTo>
                                    <a:pt x="458" y="1104"/>
                                    <a:pt x="404" y="1132"/>
                                    <a:pt x="360" y="1154"/>
                                  </a:cubicBezTo>
                                  <a:cubicBezTo>
                                    <a:pt x="306" y="1128"/>
                                    <a:pt x="321" y="1074"/>
                                    <a:pt x="291" y="1030"/>
                                  </a:cubicBezTo>
                                  <a:cubicBezTo>
                                    <a:pt x="286" y="986"/>
                                    <a:pt x="264" y="918"/>
                                    <a:pt x="285" y="875"/>
                                  </a:cubicBezTo>
                                  <a:cubicBezTo>
                                    <a:pt x="301" y="843"/>
                                    <a:pt x="370" y="842"/>
                                    <a:pt x="397" y="838"/>
                                  </a:cubicBezTo>
                                  <a:cubicBezTo>
                                    <a:pt x="404" y="838"/>
                                    <a:pt x="495" y="842"/>
                                    <a:pt x="521" y="850"/>
                                  </a:cubicBezTo>
                                  <a:cubicBezTo>
                                    <a:pt x="576" y="867"/>
                                    <a:pt x="628" y="898"/>
                                    <a:pt x="682" y="919"/>
                                  </a:cubicBezTo>
                                  <a:cubicBezTo>
                                    <a:pt x="710" y="891"/>
                                    <a:pt x="683" y="836"/>
                                    <a:pt x="664" y="807"/>
                                  </a:cubicBezTo>
                                  <a:cubicBezTo>
                                    <a:pt x="651" y="787"/>
                                    <a:pt x="576" y="679"/>
                                    <a:pt x="540" y="664"/>
                                  </a:cubicBezTo>
                                  <a:cubicBezTo>
                                    <a:pt x="487" y="641"/>
                                    <a:pt x="509" y="654"/>
                                    <a:pt x="471" y="627"/>
                                  </a:cubicBezTo>
                                  <a:cubicBezTo>
                                    <a:pt x="457" y="629"/>
                                    <a:pt x="441" y="626"/>
                                    <a:pt x="428" y="633"/>
                                  </a:cubicBezTo>
                                  <a:cubicBezTo>
                                    <a:pt x="356" y="673"/>
                                    <a:pt x="327" y="759"/>
                                    <a:pt x="279" y="819"/>
                                  </a:cubicBezTo>
                                  <a:cubicBezTo>
                                    <a:pt x="273" y="848"/>
                                    <a:pt x="261" y="876"/>
                                    <a:pt x="260" y="906"/>
                                  </a:cubicBezTo>
                                  <a:cubicBezTo>
                                    <a:pt x="258" y="976"/>
                                    <a:pt x="267" y="1130"/>
                                    <a:pt x="360" y="1161"/>
                                  </a:cubicBezTo>
                                  <a:cubicBezTo>
                                    <a:pt x="382" y="1168"/>
                                    <a:pt x="405" y="1165"/>
                                    <a:pt x="428" y="1167"/>
                                  </a:cubicBezTo>
                                  <a:cubicBezTo>
                                    <a:pt x="463" y="1163"/>
                                    <a:pt x="500" y="1165"/>
                                    <a:pt x="533" y="1154"/>
                                  </a:cubicBezTo>
                                  <a:cubicBezTo>
                                    <a:pt x="577" y="1139"/>
                                    <a:pt x="657" y="1068"/>
                                    <a:pt x="695" y="1030"/>
                                  </a:cubicBezTo>
                                  <a:cubicBezTo>
                                    <a:pt x="724" y="944"/>
                                    <a:pt x="731" y="834"/>
                                    <a:pt x="633" y="801"/>
                                  </a:cubicBezTo>
                                  <a:cubicBezTo>
                                    <a:pt x="608" y="806"/>
                                    <a:pt x="575" y="809"/>
                                    <a:pt x="552" y="825"/>
                                  </a:cubicBezTo>
                                  <a:cubicBezTo>
                                    <a:pt x="533" y="838"/>
                                    <a:pt x="494" y="896"/>
                                    <a:pt x="490" y="900"/>
                                  </a:cubicBezTo>
                                  <a:cubicBezTo>
                                    <a:pt x="447" y="943"/>
                                    <a:pt x="420" y="996"/>
                                    <a:pt x="409" y="1055"/>
                                  </a:cubicBezTo>
                                  <a:cubicBezTo>
                                    <a:pt x="425" y="1100"/>
                                    <a:pt x="437" y="1119"/>
                                    <a:pt x="484" y="1130"/>
                                  </a:cubicBezTo>
                                  <a:cubicBezTo>
                                    <a:pt x="558" y="1111"/>
                                    <a:pt x="673" y="1084"/>
                                    <a:pt x="713" y="1005"/>
                                  </a:cubicBezTo>
                                  <a:cubicBezTo>
                                    <a:pt x="726" y="980"/>
                                    <a:pt x="736" y="913"/>
                                    <a:pt x="738" y="906"/>
                                  </a:cubicBezTo>
                                  <a:cubicBezTo>
                                    <a:pt x="733" y="767"/>
                                    <a:pt x="751" y="652"/>
                                    <a:pt x="589" y="621"/>
                                  </a:cubicBezTo>
                                  <a:cubicBezTo>
                                    <a:pt x="530" y="625"/>
                                    <a:pt x="504" y="633"/>
                                    <a:pt x="453" y="645"/>
                                  </a:cubicBezTo>
                                  <a:cubicBezTo>
                                    <a:pt x="405" y="671"/>
                                    <a:pt x="354" y="702"/>
                                    <a:pt x="304" y="726"/>
                                  </a:cubicBezTo>
                                  <a:cubicBezTo>
                                    <a:pt x="274" y="775"/>
                                    <a:pt x="240" y="820"/>
                                    <a:pt x="223" y="875"/>
                                  </a:cubicBezTo>
                                  <a:cubicBezTo>
                                    <a:pt x="239" y="945"/>
                                    <a:pt x="225" y="957"/>
                                    <a:pt x="279" y="974"/>
                                  </a:cubicBezTo>
                                  <a:cubicBezTo>
                                    <a:pt x="349" y="967"/>
                                    <a:pt x="346" y="973"/>
                                    <a:pt x="360" y="912"/>
                                  </a:cubicBezTo>
                                  <a:cubicBezTo>
                                    <a:pt x="358" y="883"/>
                                    <a:pt x="363" y="852"/>
                                    <a:pt x="353" y="825"/>
                                  </a:cubicBezTo>
                                  <a:cubicBezTo>
                                    <a:pt x="346" y="806"/>
                                    <a:pt x="323" y="798"/>
                                    <a:pt x="310" y="782"/>
                                  </a:cubicBezTo>
                                  <a:cubicBezTo>
                                    <a:pt x="265" y="726"/>
                                    <a:pt x="224" y="709"/>
                                    <a:pt x="161" y="670"/>
                                  </a:cubicBezTo>
                                  <a:cubicBezTo>
                                    <a:pt x="133" y="653"/>
                                    <a:pt x="107" y="632"/>
                                    <a:pt x="80" y="614"/>
                                  </a:cubicBezTo>
                                  <a:cubicBezTo>
                                    <a:pt x="74" y="610"/>
                                    <a:pt x="62" y="602"/>
                                    <a:pt x="62" y="602"/>
                                  </a:cubicBezTo>
                                  <a:cubicBezTo>
                                    <a:pt x="56" y="593"/>
                                    <a:pt x="43" y="578"/>
                                    <a:pt x="43" y="565"/>
                                  </a:cubicBezTo>
                                  <a:cubicBezTo>
                                    <a:pt x="43" y="544"/>
                                    <a:pt x="44" y="523"/>
                                    <a:pt x="49" y="503"/>
                                  </a:cubicBezTo>
                                  <a:cubicBezTo>
                                    <a:pt x="51" y="495"/>
                                    <a:pt x="76" y="481"/>
                                    <a:pt x="80" y="478"/>
                                  </a:cubicBezTo>
                                  <a:cubicBezTo>
                                    <a:pt x="116" y="449"/>
                                    <a:pt x="171" y="451"/>
                                    <a:pt x="217" y="447"/>
                                  </a:cubicBezTo>
                                  <a:cubicBezTo>
                                    <a:pt x="287" y="449"/>
                                    <a:pt x="377" y="501"/>
                                    <a:pt x="428" y="453"/>
                                  </a:cubicBezTo>
                                  <a:cubicBezTo>
                                    <a:pt x="481" y="403"/>
                                    <a:pt x="429" y="308"/>
                                    <a:pt x="440" y="236"/>
                                  </a:cubicBezTo>
                                  <a:cubicBezTo>
                                    <a:pt x="450" y="172"/>
                                    <a:pt x="486" y="95"/>
                                    <a:pt x="509" y="31"/>
                                  </a:cubicBezTo>
                                  <a:cubicBezTo>
                                    <a:pt x="515" y="14"/>
                                    <a:pt x="552" y="0"/>
                                    <a:pt x="552" y="0"/>
                                  </a:cubicBezTo>
                                  <a:cubicBezTo>
                                    <a:pt x="579" y="5"/>
                                    <a:pt x="601" y="5"/>
                                    <a:pt x="620" y="25"/>
                                  </a:cubicBezTo>
                                  <a:cubicBezTo>
                                    <a:pt x="628" y="45"/>
                                    <a:pt x="641" y="55"/>
                                    <a:pt x="651" y="74"/>
                                  </a:cubicBezTo>
                                  <a:cubicBezTo>
                                    <a:pt x="677" y="126"/>
                                    <a:pt x="651" y="155"/>
                                    <a:pt x="707" y="192"/>
                                  </a:cubicBezTo>
                                  <a:cubicBezTo>
                                    <a:pt x="729" y="234"/>
                                    <a:pt x="750" y="240"/>
                                    <a:pt x="794" y="254"/>
                                  </a:cubicBezTo>
                                  <a:cubicBezTo>
                                    <a:pt x="800" y="242"/>
                                    <a:pt x="808" y="230"/>
                                    <a:pt x="813" y="217"/>
                                  </a:cubicBezTo>
                                  <a:cubicBezTo>
                                    <a:pt x="835" y="157"/>
                                    <a:pt x="798" y="145"/>
                                    <a:pt x="757" y="118"/>
                                  </a:cubicBezTo>
                                  <a:cubicBezTo>
                                    <a:pt x="683" y="128"/>
                                    <a:pt x="623" y="171"/>
                                    <a:pt x="571" y="223"/>
                                  </a:cubicBezTo>
                                  <a:cubicBezTo>
                                    <a:pt x="567" y="238"/>
                                    <a:pt x="559" y="252"/>
                                    <a:pt x="558" y="267"/>
                                  </a:cubicBezTo>
                                  <a:cubicBezTo>
                                    <a:pt x="553" y="327"/>
                                    <a:pt x="626" y="320"/>
                                    <a:pt x="670" y="329"/>
                                  </a:cubicBezTo>
                                  <a:cubicBezTo>
                                    <a:pt x="695" y="327"/>
                                    <a:pt x="721" y="333"/>
                                    <a:pt x="744" y="323"/>
                                  </a:cubicBezTo>
                                  <a:cubicBezTo>
                                    <a:pt x="754" y="319"/>
                                    <a:pt x="757" y="303"/>
                                    <a:pt x="757" y="292"/>
                                  </a:cubicBezTo>
                                  <a:cubicBezTo>
                                    <a:pt x="757" y="220"/>
                                    <a:pt x="760" y="191"/>
                                    <a:pt x="726" y="143"/>
                                  </a:cubicBezTo>
                                  <a:cubicBezTo>
                                    <a:pt x="696" y="100"/>
                                    <a:pt x="640" y="98"/>
                                    <a:pt x="595" y="93"/>
                                  </a:cubicBezTo>
                                  <a:cubicBezTo>
                                    <a:pt x="556" y="100"/>
                                    <a:pt x="553" y="111"/>
                                    <a:pt x="521" y="136"/>
                                  </a:cubicBezTo>
                                  <a:cubicBezTo>
                                    <a:pt x="501" y="168"/>
                                    <a:pt x="515" y="151"/>
                                    <a:pt x="471" y="180"/>
                                  </a:cubicBezTo>
                                  <a:cubicBezTo>
                                    <a:pt x="465" y="184"/>
                                    <a:pt x="453" y="192"/>
                                    <a:pt x="453" y="192"/>
                                  </a:cubicBezTo>
                                  <a:cubicBezTo>
                                    <a:pt x="414" y="266"/>
                                    <a:pt x="365" y="319"/>
                                    <a:pt x="310" y="379"/>
                                  </a:cubicBezTo>
                                  <a:cubicBezTo>
                                    <a:pt x="304" y="397"/>
                                    <a:pt x="296" y="444"/>
                                    <a:pt x="322" y="391"/>
                                  </a:cubicBezTo>
                                  <a:cubicBezTo>
                                    <a:pt x="315" y="298"/>
                                    <a:pt x="317" y="338"/>
                                    <a:pt x="298" y="279"/>
                                  </a:cubicBezTo>
                                  <a:cubicBezTo>
                                    <a:pt x="348" y="215"/>
                                    <a:pt x="411" y="201"/>
                                    <a:pt x="490" y="192"/>
                                  </a:cubicBezTo>
                                  <a:cubicBezTo>
                                    <a:pt x="515" y="194"/>
                                    <a:pt x="540" y="193"/>
                                    <a:pt x="564" y="199"/>
                                  </a:cubicBezTo>
                                  <a:cubicBezTo>
                                    <a:pt x="584" y="204"/>
                                    <a:pt x="595" y="254"/>
                                    <a:pt x="595" y="254"/>
                                  </a:cubicBezTo>
                                  <a:cubicBezTo>
                                    <a:pt x="579" y="336"/>
                                    <a:pt x="527" y="298"/>
                                    <a:pt x="453" y="316"/>
                                  </a:cubicBezTo>
                                  <a:cubicBezTo>
                                    <a:pt x="428" y="314"/>
                                    <a:pt x="402" y="317"/>
                                    <a:pt x="378" y="310"/>
                                  </a:cubicBezTo>
                                  <a:cubicBezTo>
                                    <a:pt x="365" y="306"/>
                                    <a:pt x="355" y="296"/>
                                    <a:pt x="347" y="285"/>
                                  </a:cubicBezTo>
                                  <a:cubicBezTo>
                                    <a:pt x="340" y="274"/>
                                    <a:pt x="335" y="248"/>
                                    <a:pt x="335" y="248"/>
                                  </a:cubicBezTo>
                                  <a:cubicBezTo>
                                    <a:pt x="337" y="236"/>
                                    <a:pt x="337" y="223"/>
                                    <a:pt x="341" y="211"/>
                                  </a:cubicBezTo>
                                  <a:cubicBezTo>
                                    <a:pt x="354" y="172"/>
                                    <a:pt x="401" y="170"/>
                                    <a:pt x="434" y="161"/>
                                  </a:cubicBezTo>
                                  <a:cubicBezTo>
                                    <a:pt x="538" y="167"/>
                                    <a:pt x="543" y="176"/>
                                    <a:pt x="627" y="192"/>
                                  </a:cubicBezTo>
                                  <a:cubicBezTo>
                                    <a:pt x="668" y="225"/>
                                    <a:pt x="699" y="240"/>
                                    <a:pt x="664" y="310"/>
                                  </a:cubicBezTo>
                                  <a:cubicBezTo>
                                    <a:pt x="651" y="336"/>
                                    <a:pt x="571" y="336"/>
                                    <a:pt x="546" y="341"/>
                                  </a:cubicBezTo>
                                  <a:cubicBezTo>
                                    <a:pt x="517" y="339"/>
                                    <a:pt x="485" y="347"/>
                                    <a:pt x="459" y="335"/>
                                  </a:cubicBezTo>
                                  <a:cubicBezTo>
                                    <a:pt x="449" y="331"/>
                                    <a:pt x="472" y="318"/>
                                    <a:pt x="478" y="310"/>
                                  </a:cubicBezTo>
                                  <a:cubicBezTo>
                                    <a:pt x="487" y="298"/>
                                    <a:pt x="495" y="281"/>
                                    <a:pt x="509" y="273"/>
                                  </a:cubicBezTo>
                                  <a:cubicBezTo>
                                    <a:pt x="520" y="267"/>
                                    <a:pt x="546" y="261"/>
                                    <a:pt x="546" y="261"/>
                                  </a:cubicBezTo>
                                  <a:cubicBezTo>
                                    <a:pt x="575" y="263"/>
                                    <a:pt x="605" y="260"/>
                                    <a:pt x="633" y="267"/>
                                  </a:cubicBezTo>
                                  <a:cubicBezTo>
                                    <a:pt x="647" y="271"/>
                                    <a:pt x="655" y="290"/>
                                    <a:pt x="670" y="292"/>
                                  </a:cubicBezTo>
                                  <a:cubicBezTo>
                                    <a:pt x="695" y="296"/>
                                    <a:pt x="720" y="299"/>
                                    <a:pt x="744" y="304"/>
                                  </a:cubicBezTo>
                                  <a:cubicBezTo>
                                    <a:pt x="757" y="307"/>
                                    <a:pt x="782" y="316"/>
                                    <a:pt x="782" y="316"/>
                                  </a:cubicBezTo>
                                  <a:cubicBezTo>
                                    <a:pt x="794" y="329"/>
                                    <a:pt x="807" y="341"/>
                                    <a:pt x="819" y="354"/>
                                  </a:cubicBezTo>
                                  <a:cubicBezTo>
                                    <a:pt x="861" y="309"/>
                                    <a:pt x="828" y="220"/>
                                    <a:pt x="831" y="174"/>
                                  </a:cubicBezTo>
                                  <a:cubicBezTo>
                                    <a:pt x="832" y="163"/>
                                    <a:pt x="838" y="196"/>
                                    <a:pt x="844" y="205"/>
                                  </a:cubicBezTo>
                                  <a:cubicBezTo>
                                    <a:pt x="857" y="226"/>
                                    <a:pt x="878" y="229"/>
                                    <a:pt x="900" y="236"/>
                                  </a:cubicBezTo>
                                  <a:cubicBezTo>
                                    <a:pt x="919" y="255"/>
                                    <a:pt x="928" y="270"/>
                                    <a:pt x="949" y="248"/>
                                  </a:cubicBezTo>
                                  <a:cubicBezTo>
                                    <a:pt x="936" y="195"/>
                                    <a:pt x="912" y="212"/>
                                    <a:pt x="856" y="217"/>
                                  </a:cubicBezTo>
                                  <a:cubicBezTo>
                                    <a:pt x="771" y="260"/>
                                    <a:pt x="694" y="322"/>
                                    <a:pt x="602" y="348"/>
                                  </a:cubicBezTo>
                                  <a:cubicBezTo>
                                    <a:pt x="577" y="346"/>
                                    <a:pt x="551" y="348"/>
                                    <a:pt x="527" y="341"/>
                                  </a:cubicBezTo>
                                  <a:cubicBezTo>
                                    <a:pt x="495" y="332"/>
                                    <a:pt x="475" y="263"/>
                                    <a:pt x="459" y="236"/>
                                  </a:cubicBezTo>
                                  <a:cubicBezTo>
                                    <a:pt x="450" y="220"/>
                                    <a:pt x="409" y="211"/>
                                    <a:pt x="409" y="211"/>
                                  </a:cubicBezTo>
                                  <a:cubicBezTo>
                                    <a:pt x="349" y="219"/>
                                    <a:pt x="321" y="247"/>
                                    <a:pt x="279" y="292"/>
                                  </a:cubicBezTo>
                                  <a:cubicBezTo>
                                    <a:pt x="259" y="352"/>
                                    <a:pt x="293" y="258"/>
                                    <a:pt x="254" y="329"/>
                                  </a:cubicBezTo>
                                  <a:cubicBezTo>
                                    <a:pt x="228" y="376"/>
                                    <a:pt x="258" y="360"/>
                                    <a:pt x="211" y="391"/>
                                  </a:cubicBezTo>
                                  <a:cubicBezTo>
                                    <a:pt x="161" y="379"/>
                                    <a:pt x="164" y="333"/>
                                    <a:pt x="142" y="292"/>
                                  </a:cubicBezTo>
                                  <a:cubicBezTo>
                                    <a:pt x="129" y="212"/>
                                    <a:pt x="158" y="185"/>
                                    <a:pt x="229" y="168"/>
                                  </a:cubicBezTo>
                                  <a:cubicBezTo>
                                    <a:pt x="306" y="128"/>
                                    <a:pt x="352" y="151"/>
                                    <a:pt x="459" y="155"/>
                                  </a:cubicBezTo>
                                  <a:cubicBezTo>
                                    <a:pt x="502" y="202"/>
                                    <a:pt x="495" y="292"/>
                                    <a:pt x="440" y="329"/>
                                  </a:cubicBezTo>
                                  <a:cubicBezTo>
                                    <a:pt x="427" y="338"/>
                                    <a:pt x="373" y="341"/>
                                    <a:pt x="372" y="341"/>
                                  </a:cubicBezTo>
                                  <a:cubicBezTo>
                                    <a:pt x="335" y="354"/>
                                    <a:pt x="296" y="357"/>
                                    <a:pt x="273" y="323"/>
                                  </a:cubicBezTo>
                                  <a:cubicBezTo>
                                    <a:pt x="271" y="315"/>
                                    <a:pt x="267" y="307"/>
                                    <a:pt x="267" y="298"/>
                                  </a:cubicBezTo>
                                  <a:cubicBezTo>
                                    <a:pt x="269" y="262"/>
                                    <a:pt x="274" y="227"/>
                                    <a:pt x="279" y="192"/>
                                  </a:cubicBezTo>
                                  <a:cubicBezTo>
                                    <a:pt x="292" y="103"/>
                                    <a:pt x="421" y="104"/>
                                    <a:pt x="484" y="99"/>
                                  </a:cubicBezTo>
                                  <a:cubicBezTo>
                                    <a:pt x="524" y="104"/>
                                    <a:pt x="539" y="104"/>
                                    <a:pt x="571" y="124"/>
                                  </a:cubicBezTo>
                                  <a:cubicBezTo>
                                    <a:pt x="581" y="156"/>
                                    <a:pt x="566" y="169"/>
                                    <a:pt x="546" y="192"/>
                                  </a:cubicBezTo>
                                  <a:cubicBezTo>
                                    <a:pt x="531" y="210"/>
                                    <a:pt x="527" y="221"/>
                                    <a:pt x="509" y="236"/>
                                  </a:cubicBezTo>
                                  <a:cubicBezTo>
                                    <a:pt x="488" y="253"/>
                                    <a:pt x="458" y="256"/>
                                    <a:pt x="434" y="267"/>
                                  </a:cubicBezTo>
                                  <a:cubicBezTo>
                                    <a:pt x="354" y="305"/>
                                    <a:pt x="397" y="290"/>
                                    <a:pt x="353" y="304"/>
                                  </a:cubicBezTo>
                                  <a:cubicBezTo>
                                    <a:pt x="341" y="302"/>
                                    <a:pt x="324" y="308"/>
                                    <a:pt x="316" y="298"/>
                                  </a:cubicBezTo>
                                  <a:cubicBezTo>
                                    <a:pt x="305" y="285"/>
                                    <a:pt x="335" y="248"/>
                                    <a:pt x="341" y="242"/>
                                  </a:cubicBezTo>
                                  <a:cubicBezTo>
                                    <a:pt x="393" y="195"/>
                                    <a:pt x="464" y="185"/>
                                    <a:pt x="527" y="161"/>
                                  </a:cubicBezTo>
                                  <a:cubicBezTo>
                                    <a:pt x="629" y="176"/>
                                    <a:pt x="702" y="215"/>
                                    <a:pt x="800" y="248"/>
                                  </a:cubicBezTo>
                                  <a:cubicBezTo>
                                    <a:pt x="813" y="256"/>
                                    <a:pt x="830" y="260"/>
                                    <a:pt x="838" y="273"/>
                                  </a:cubicBezTo>
                                  <a:cubicBezTo>
                                    <a:pt x="846" y="285"/>
                                    <a:pt x="862" y="310"/>
                                    <a:pt x="862" y="310"/>
                                  </a:cubicBezTo>
                                  <a:cubicBezTo>
                                    <a:pt x="860" y="325"/>
                                    <a:pt x="862" y="341"/>
                                    <a:pt x="856" y="354"/>
                                  </a:cubicBezTo>
                                  <a:cubicBezTo>
                                    <a:pt x="837" y="393"/>
                                    <a:pt x="823" y="322"/>
                                    <a:pt x="819" y="310"/>
                                  </a:cubicBezTo>
                                  <a:cubicBezTo>
                                    <a:pt x="821" y="291"/>
                                    <a:pt x="818" y="271"/>
                                    <a:pt x="825" y="254"/>
                                  </a:cubicBezTo>
                                  <a:cubicBezTo>
                                    <a:pt x="827" y="248"/>
                                    <a:pt x="838" y="251"/>
                                    <a:pt x="844" y="248"/>
                                  </a:cubicBezTo>
                                  <a:cubicBezTo>
                                    <a:pt x="877" y="232"/>
                                    <a:pt x="888" y="224"/>
                                    <a:pt x="924" y="217"/>
                                  </a:cubicBezTo>
                                  <a:cubicBezTo>
                                    <a:pt x="1020" y="225"/>
                                    <a:pt x="976" y="222"/>
                                    <a:pt x="1036" y="242"/>
                                  </a:cubicBezTo>
                                  <a:cubicBezTo>
                                    <a:pt x="1082" y="284"/>
                                    <a:pt x="1061" y="365"/>
                                    <a:pt x="1011" y="397"/>
                                  </a:cubicBezTo>
                                  <a:cubicBezTo>
                                    <a:pt x="972" y="395"/>
                                    <a:pt x="931" y="399"/>
                                    <a:pt x="893" y="391"/>
                                  </a:cubicBezTo>
                                  <a:cubicBezTo>
                                    <a:pt x="853" y="382"/>
                                    <a:pt x="854" y="301"/>
                                    <a:pt x="850" y="273"/>
                                  </a:cubicBezTo>
                                  <a:cubicBezTo>
                                    <a:pt x="868" y="216"/>
                                    <a:pt x="958" y="257"/>
                                    <a:pt x="999" y="261"/>
                                  </a:cubicBezTo>
                                  <a:cubicBezTo>
                                    <a:pt x="1025" y="279"/>
                                    <a:pt x="1039" y="301"/>
                                    <a:pt x="1061" y="323"/>
                                  </a:cubicBezTo>
                                  <a:cubicBezTo>
                                    <a:pt x="1073" y="349"/>
                                    <a:pt x="1085" y="357"/>
                                    <a:pt x="1092" y="385"/>
                                  </a:cubicBezTo>
                                  <a:cubicBezTo>
                                    <a:pt x="1086" y="467"/>
                                    <a:pt x="1107" y="490"/>
                                    <a:pt x="1036" y="478"/>
                                  </a:cubicBezTo>
                                  <a:cubicBezTo>
                                    <a:pt x="997" y="450"/>
                                    <a:pt x="982" y="416"/>
                                    <a:pt x="955" y="379"/>
                                  </a:cubicBezTo>
                                  <a:cubicBezTo>
                                    <a:pt x="951" y="360"/>
                                    <a:pt x="947" y="342"/>
                                    <a:pt x="943" y="323"/>
                                  </a:cubicBezTo>
                                  <a:cubicBezTo>
                                    <a:pt x="941" y="317"/>
                                    <a:pt x="930" y="305"/>
                                    <a:pt x="937" y="304"/>
                                  </a:cubicBezTo>
                                  <a:cubicBezTo>
                                    <a:pt x="964" y="299"/>
                                    <a:pt x="991" y="308"/>
                                    <a:pt x="1018" y="310"/>
                                  </a:cubicBezTo>
                                  <a:cubicBezTo>
                                    <a:pt x="1039" y="337"/>
                                    <a:pt x="1045" y="349"/>
                                    <a:pt x="1055" y="379"/>
                                  </a:cubicBezTo>
                                  <a:cubicBezTo>
                                    <a:pt x="1044" y="459"/>
                                    <a:pt x="1023" y="434"/>
                                    <a:pt x="937" y="428"/>
                                  </a:cubicBezTo>
                                  <a:cubicBezTo>
                                    <a:pt x="932" y="412"/>
                                    <a:pt x="921" y="399"/>
                                    <a:pt x="955" y="403"/>
                                  </a:cubicBezTo>
                                  <a:cubicBezTo>
                                    <a:pt x="982" y="406"/>
                                    <a:pt x="1024" y="441"/>
                                    <a:pt x="1042" y="459"/>
                                  </a:cubicBezTo>
                                  <a:cubicBezTo>
                                    <a:pt x="1054" y="492"/>
                                    <a:pt x="1065" y="526"/>
                                    <a:pt x="1036" y="552"/>
                                  </a:cubicBezTo>
                                  <a:cubicBezTo>
                                    <a:pt x="1059" y="596"/>
                                    <a:pt x="1088" y="629"/>
                                    <a:pt x="1104" y="676"/>
                                  </a:cubicBezTo>
                                  <a:cubicBezTo>
                                    <a:pt x="1093" y="736"/>
                                    <a:pt x="1081" y="744"/>
                                    <a:pt x="1024" y="763"/>
                                  </a:cubicBezTo>
                                  <a:cubicBezTo>
                                    <a:pt x="1022" y="753"/>
                                    <a:pt x="1015" y="742"/>
                                    <a:pt x="1018" y="732"/>
                                  </a:cubicBezTo>
                                  <a:cubicBezTo>
                                    <a:pt x="1020" y="724"/>
                                    <a:pt x="1031" y="721"/>
                                    <a:pt x="1036" y="714"/>
                                  </a:cubicBezTo>
                                  <a:cubicBezTo>
                                    <a:pt x="1095" y="632"/>
                                    <a:pt x="1054" y="662"/>
                                    <a:pt x="1098" y="633"/>
                                  </a:cubicBezTo>
                                  <a:cubicBezTo>
                                    <a:pt x="1110" y="635"/>
                                    <a:pt x="1127" y="630"/>
                                    <a:pt x="1135" y="639"/>
                                  </a:cubicBezTo>
                                  <a:cubicBezTo>
                                    <a:pt x="1159" y="666"/>
                                    <a:pt x="1144" y="787"/>
                                    <a:pt x="1142" y="794"/>
                                  </a:cubicBezTo>
                                  <a:cubicBezTo>
                                    <a:pt x="1139" y="806"/>
                                    <a:pt x="1122" y="809"/>
                                    <a:pt x="1111" y="813"/>
                                  </a:cubicBezTo>
                                  <a:cubicBezTo>
                                    <a:pt x="1071" y="827"/>
                                    <a:pt x="1017" y="837"/>
                                    <a:pt x="974" y="844"/>
                                  </a:cubicBezTo>
                                  <a:cubicBezTo>
                                    <a:pt x="935" y="833"/>
                                    <a:pt x="921" y="818"/>
                                    <a:pt x="887" y="807"/>
                                  </a:cubicBezTo>
                                  <a:cubicBezTo>
                                    <a:pt x="883" y="795"/>
                                    <a:pt x="878" y="783"/>
                                    <a:pt x="875" y="770"/>
                                  </a:cubicBezTo>
                                  <a:cubicBezTo>
                                    <a:pt x="873" y="762"/>
                                    <a:pt x="874" y="752"/>
                                    <a:pt x="869" y="745"/>
                                  </a:cubicBezTo>
                                  <a:cubicBezTo>
                                    <a:pt x="861" y="735"/>
                                    <a:pt x="844" y="736"/>
                                    <a:pt x="831" y="732"/>
                                  </a:cubicBezTo>
                                  <a:cubicBezTo>
                                    <a:pt x="812" y="726"/>
                                    <a:pt x="775" y="714"/>
                                    <a:pt x="775" y="714"/>
                                  </a:cubicBezTo>
                                  <a:cubicBezTo>
                                    <a:pt x="736" y="716"/>
                                    <a:pt x="697" y="715"/>
                                    <a:pt x="658" y="720"/>
                                  </a:cubicBezTo>
                                  <a:cubicBezTo>
                                    <a:pt x="643" y="722"/>
                                    <a:pt x="608" y="780"/>
                                    <a:pt x="589" y="794"/>
                                  </a:cubicBezTo>
                                  <a:cubicBezTo>
                                    <a:pt x="544" y="826"/>
                                    <a:pt x="496" y="893"/>
                                    <a:pt x="471" y="943"/>
                                  </a:cubicBezTo>
                                  <a:cubicBezTo>
                                    <a:pt x="448" y="989"/>
                                    <a:pt x="471" y="961"/>
                                    <a:pt x="447" y="987"/>
                                  </a:cubicBezTo>
                                  <a:cubicBezTo>
                                    <a:pt x="378" y="967"/>
                                    <a:pt x="311" y="938"/>
                                    <a:pt x="242" y="919"/>
                                  </a:cubicBezTo>
                                  <a:cubicBezTo>
                                    <a:pt x="204" y="908"/>
                                    <a:pt x="151" y="906"/>
                                    <a:pt x="111" y="900"/>
                                  </a:cubicBezTo>
                                  <a:cubicBezTo>
                                    <a:pt x="87" y="888"/>
                                    <a:pt x="74" y="891"/>
                                    <a:pt x="93" y="856"/>
                                  </a:cubicBezTo>
                                  <a:cubicBezTo>
                                    <a:pt x="99" y="845"/>
                                    <a:pt x="145" y="829"/>
                                    <a:pt x="155" y="825"/>
                                  </a:cubicBezTo>
                                  <a:cubicBezTo>
                                    <a:pt x="167" y="820"/>
                                    <a:pt x="192" y="813"/>
                                    <a:pt x="192" y="813"/>
                                  </a:cubicBezTo>
                                  <a:cubicBezTo>
                                    <a:pt x="229" y="820"/>
                                    <a:pt x="255" y="841"/>
                                    <a:pt x="291" y="850"/>
                                  </a:cubicBezTo>
                                  <a:cubicBezTo>
                                    <a:pt x="328" y="887"/>
                                    <a:pt x="346" y="909"/>
                                    <a:pt x="316" y="968"/>
                                  </a:cubicBezTo>
                                  <a:cubicBezTo>
                                    <a:pt x="303" y="994"/>
                                    <a:pt x="236" y="997"/>
                                    <a:pt x="217" y="999"/>
                                  </a:cubicBezTo>
                                  <a:cubicBezTo>
                                    <a:pt x="207" y="997"/>
                                    <a:pt x="195" y="998"/>
                                    <a:pt x="186" y="993"/>
                                  </a:cubicBezTo>
                                  <a:cubicBezTo>
                                    <a:pt x="167" y="982"/>
                                    <a:pt x="169" y="943"/>
                                    <a:pt x="167" y="931"/>
                                  </a:cubicBezTo>
                                  <a:cubicBezTo>
                                    <a:pt x="161" y="898"/>
                                    <a:pt x="157" y="865"/>
                                    <a:pt x="149" y="832"/>
                                  </a:cubicBezTo>
                                  <a:cubicBezTo>
                                    <a:pt x="161" y="782"/>
                                    <a:pt x="199" y="780"/>
                                    <a:pt x="242" y="770"/>
                                  </a:cubicBezTo>
                                  <a:cubicBezTo>
                                    <a:pt x="344" y="780"/>
                                    <a:pt x="363" y="760"/>
                                    <a:pt x="409" y="832"/>
                                  </a:cubicBezTo>
                                  <a:cubicBezTo>
                                    <a:pt x="401" y="874"/>
                                    <a:pt x="387" y="887"/>
                                    <a:pt x="353" y="912"/>
                                  </a:cubicBezTo>
                                  <a:cubicBezTo>
                                    <a:pt x="296" y="901"/>
                                    <a:pt x="271" y="868"/>
                                    <a:pt x="254" y="813"/>
                                  </a:cubicBezTo>
                                  <a:cubicBezTo>
                                    <a:pt x="268" y="682"/>
                                    <a:pt x="278" y="398"/>
                                    <a:pt x="459" y="354"/>
                                  </a:cubicBezTo>
                                  <a:cubicBezTo>
                                    <a:pt x="556" y="374"/>
                                    <a:pt x="562" y="361"/>
                                    <a:pt x="614" y="410"/>
                                  </a:cubicBezTo>
                                  <a:cubicBezTo>
                                    <a:pt x="639" y="433"/>
                                    <a:pt x="671" y="450"/>
                                    <a:pt x="689" y="478"/>
                                  </a:cubicBezTo>
                                  <a:cubicBezTo>
                                    <a:pt x="697" y="490"/>
                                    <a:pt x="713" y="515"/>
                                    <a:pt x="713" y="515"/>
                                  </a:cubicBezTo>
                                  <a:cubicBezTo>
                                    <a:pt x="732" y="578"/>
                                    <a:pt x="754" y="605"/>
                                    <a:pt x="726" y="670"/>
                                  </a:cubicBezTo>
                                  <a:cubicBezTo>
                                    <a:pt x="721" y="682"/>
                                    <a:pt x="707" y="689"/>
                                    <a:pt x="695" y="695"/>
                                  </a:cubicBezTo>
                                  <a:cubicBezTo>
                                    <a:pt x="646" y="720"/>
                                    <a:pt x="596" y="742"/>
                                    <a:pt x="546" y="763"/>
                                  </a:cubicBezTo>
                                  <a:cubicBezTo>
                                    <a:pt x="461" y="798"/>
                                    <a:pt x="382" y="824"/>
                                    <a:pt x="291" y="838"/>
                                  </a:cubicBezTo>
                                  <a:cubicBezTo>
                                    <a:pt x="172" y="828"/>
                                    <a:pt x="129" y="865"/>
                                    <a:pt x="111" y="770"/>
                                  </a:cubicBezTo>
                                  <a:cubicBezTo>
                                    <a:pt x="113" y="747"/>
                                    <a:pt x="106" y="721"/>
                                    <a:pt x="118" y="701"/>
                                  </a:cubicBezTo>
                                  <a:cubicBezTo>
                                    <a:pt x="137" y="669"/>
                                    <a:pt x="202" y="651"/>
                                    <a:pt x="235" y="645"/>
                                  </a:cubicBezTo>
                                  <a:cubicBezTo>
                                    <a:pt x="343" y="651"/>
                                    <a:pt x="326" y="636"/>
                                    <a:pt x="391" y="670"/>
                                  </a:cubicBezTo>
                                  <a:cubicBezTo>
                                    <a:pt x="414" y="682"/>
                                    <a:pt x="436" y="695"/>
                                    <a:pt x="459" y="708"/>
                                  </a:cubicBezTo>
                                  <a:cubicBezTo>
                                    <a:pt x="469" y="714"/>
                                    <a:pt x="490" y="726"/>
                                    <a:pt x="490" y="726"/>
                                  </a:cubicBezTo>
                                  <a:cubicBezTo>
                                    <a:pt x="511" y="753"/>
                                    <a:pt x="525" y="762"/>
                                    <a:pt x="533" y="794"/>
                                  </a:cubicBezTo>
                                  <a:cubicBezTo>
                                    <a:pt x="531" y="809"/>
                                    <a:pt x="527" y="823"/>
                                    <a:pt x="527" y="838"/>
                                  </a:cubicBezTo>
                                  <a:cubicBezTo>
                                    <a:pt x="527" y="850"/>
                                    <a:pt x="530" y="813"/>
                                    <a:pt x="533" y="801"/>
                                  </a:cubicBezTo>
                                  <a:cubicBezTo>
                                    <a:pt x="535" y="794"/>
                                    <a:pt x="536" y="788"/>
                                    <a:pt x="540" y="782"/>
                                  </a:cubicBezTo>
                                  <a:cubicBezTo>
                                    <a:pt x="553" y="763"/>
                                    <a:pt x="571" y="752"/>
                                    <a:pt x="583" y="732"/>
                                  </a:cubicBezTo>
                                  <a:cubicBezTo>
                                    <a:pt x="579" y="701"/>
                                    <a:pt x="581" y="673"/>
                                    <a:pt x="558" y="652"/>
                                  </a:cubicBezTo>
                                  <a:cubicBezTo>
                                    <a:pt x="536" y="685"/>
                                    <a:pt x="522" y="718"/>
                                    <a:pt x="502" y="751"/>
                                  </a:cubicBezTo>
                                  <a:cubicBezTo>
                                    <a:pt x="500" y="764"/>
                                    <a:pt x="479" y="815"/>
                                    <a:pt x="502" y="825"/>
                                  </a:cubicBezTo>
                                  <a:cubicBezTo>
                                    <a:pt x="519" y="833"/>
                                    <a:pt x="558" y="838"/>
                                    <a:pt x="558" y="838"/>
                                  </a:cubicBezTo>
                                  <a:cubicBezTo>
                                    <a:pt x="684" y="774"/>
                                    <a:pt x="706" y="747"/>
                                    <a:pt x="769" y="621"/>
                                  </a:cubicBezTo>
                                  <a:cubicBezTo>
                                    <a:pt x="778" y="583"/>
                                    <a:pt x="789" y="555"/>
                                    <a:pt x="794" y="515"/>
                                  </a:cubicBezTo>
                                  <a:cubicBezTo>
                                    <a:pt x="790" y="445"/>
                                    <a:pt x="815" y="395"/>
                                    <a:pt x="751" y="379"/>
                                  </a:cubicBezTo>
                                  <a:cubicBezTo>
                                    <a:pt x="738" y="381"/>
                                    <a:pt x="724" y="379"/>
                                    <a:pt x="713" y="385"/>
                                  </a:cubicBezTo>
                                  <a:cubicBezTo>
                                    <a:pt x="686" y="400"/>
                                    <a:pt x="672" y="458"/>
                                    <a:pt x="664" y="484"/>
                                  </a:cubicBezTo>
                                  <a:cubicBezTo>
                                    <a:pt x="657" y="567"/>
                                    <a:pt x="658" y="529"/>
                                    <a:pt x="658" y="596"/>
                                  </a:cubicBezTo>
                                </a:path>
                              </a:pathLst>
                            </a:custGeom>
                            <a:noFill/>
                            <a:ln w="9525">
                              <a:solidFill>
                                <a:schemeClr val="bg1">
                                  <a:lumMod val="65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979" name="Group 6749"/>
                          <wpg:cNvGrpSpPr>
                            <a:grpSpLocks/>
                          </wpg:cNvGrpSpPr>
                          <wpg:grpSpPr bwMode="auto">
                            <a:xfrm flipV="1">
                              <a:off x="7654" y="12100"/>
                              <a:ext cx="810" cy="806"/>
                              <a:chOff x="8521" y="10275"/>
                              <a:chExt cx="584" cy="810"/>
                            </a:xfrm>
                          </wpg:grpSpPr>
                          <wps:wsp>
                            <wps:cNvPr id="8980" name="Arc 6750"/>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1" name="Arc 6751"/>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982" name="Group 6752"/>
                          <wpg:cNvGrpSpPr>
                            <a:grpSpLocks/>
                          </wpg:cNvGrpSpPr>
                          <wpg:grpSpPr bwMode="auto">
                            <a:xfrm>
                              <a:off x="7335" y="11693"/>
                              <a:ext cx="1099" cy="1481"/>
                              <a:chOff x="7335" y="1538"/>
                              <a:chExt cx="1099" cy="1481"/>
                            </a:xfrm>
                          </wpg:grpSpPr>
                          <wpg:grpSp>
                            <wpg:cNvPr id="8983" name="Group 6753"/>
                            <wpg:cNvGrpSpPr>
                              <a:grpSpLocks/>
                            </wpg:cNvGrpSpPr>
                            <wpg:grpSpPr bwMode="auto">
                              <a:xfrm>
                                <a:off x="7335" y="2085"/>
                                <a:ext cx="212" cy="195"/>
                                <a:chOff x="8281" y="7510"/>
                                <a:chExt cx="153" cy="196"/>
                              </a:xfrm>
                            </wpg:grpSpPr>
                            <wps:wsp>
                              <wps:cNvPr id="8984" name="AutoShape 6754"/>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85" name="AutoShape 6755"/>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986" name="Arc 6756"/>
                            <wps:cNvSpPr>
                              <a:spLocks/>
                            </wps:cNvSpPr>
                            <wps:spPr bwMode="auto">
                              <a:xfrm rot="-5570594">
                                <a:off x="7594" y="1401"/>
                                <a:ext cx="636" cy="90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7" name="Arc 6757"/>
                            <wps:cNvSpPr>
                              <a:spLocks/>
                            </wps:cNvSpPr>
                            <wps:spPr bwMode="auto">
                              <a:xfrm rot="-5570594">
                                <a:off x="7673" y="1539"/>
                                <a:ext cx="636" cy="887"/>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8" name="Arc 6758"/>
                            <wps:cNvSpPr>
                              <a:spLocks/>
                            </wps:cNvSpPr>
                            <wps:spPr bwMode="auto">
                              <a:xfrm rot="5570594" flipV="1">
                                <a:off x="7594" y="2246"/>
                                <a:ext cx="636" cy="90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9" name="Arc 6759"/>
                            <wps:cNvSpPr>
                              <a:spLocks/>
                            </wps:cNvSpPr>
                            <wps:spPr bwMode="auto">
                              <a:xfrm rot="5570594" flipV="1">
                                <a:off x="7658" y="2119"/>
                                <a:ext cx="636" cy="887"/>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990" name="Group 6760"/>
                          <wpg:cNvGrpSpPr>
                            <a:grpSpLocks/>
                          </wpg:cNvGrpSpPr>
                          <wpg:grpSpPr bwMode="auto">
                            <a:xfrm>
                              <a:off x="7811" y="12415"/>
                              <a:ext cx="401" cy="417"/>
                              <a:chOff x="6645" y="14712"/>
                              <a:chExt cx="401" cy="417"/>
                            </a:xfrm>
                          </wpg:grpSpPr>
                          <wps:wsp>
                            <wps:cNvPr id="8991" name="Oval 6761"/>
                            <wps:cNvSpPr>
                              <a:spLocks noChangeArrowheads="1"/>
                            </wps:cNvSpPr>
                            <wps:spPr bwMode="auto">
                              <a:xfrm rot="10800000" flipH="1">
                                <a:off x="6653" y="14875"/>
                                <a:ext cx="78" cy="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92" name="Oval 6762"/>
                            <wps:cNvSpPr>
                              <a:spLocks noChangeArrowheads="1"/>
                            </wps:cNvSpPr>
                            <wps:spPr bwMode="auto">
                              <a:xfrm rot="7880055" flipH="1">
                                <a:off x="6819" y="14902"/>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93" name="Oval 6763"/>
                            <wps:cNvSpPr>
                              <a:spLocks noChangeArrowheads="1"/>
                            </wps:cNvSpPr>
                            <wps:spPr bwMode="auto">
                              <a:xfrm rot="13719945" flipH="1" flipV="1">
                                <a:off x="6819" y="14538"/>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994" name="Group 6764"/>
                          <wpg:cNvGrpSpPr>
                            <a:grpSpLocks/>
                          </wpg:cNvGrpSpPr>
                          <wpg:grpSpPr bwMode="auto">
                            <a:xfrm>
                              <a:off x="7770" y="11541"/>
                              <a:ext cx="280" cy="331"/>
                              <a:chOff x="7347" y="14309"/>
                              <a:chExt cx="280" cy="331"/>
                            </a:xfrm>
                          </wpg:grpSpPr>
                          <wps:wsp>
                            <wps:cNvPr id="8995" name="Oval 6765"/>
                            <wps:cNvSpPr>
                              <a:spLocks noChangeArrowheads="1"/>
                            </wps:cNvSpPr>
                            <wps:spPr bwMode="auto">
                              <a:xfrm rot="6980055" flipH="1">
                                <a:off x="7491" y="14503"/>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96" name="Oval 6766"/>
                            <wps:cNvSpPr>
                              <a:spLocks noChangeArrowheads="1"/>
                            </wps:cNvSpPr>
                            <wps:spPr bwMode="auto">
                              <a:xfrm rot="12819945" flipH="1" flipV="1">
                                <a:off x="7441" y="14309"/>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97" name="Oval 6767"/>
                            <wps:cNvSpPr>
                              <a:spLocks noChangeArrowheads="1"/>
                            </wps:cNvSpPr>
                            <wps:spPr bwMode="auto">
                              <a:xfrm rot="9900000" flipH="1">
                                <a:off x="7347" y="14500"/>
                                <a:ext cx="92"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998" name="Group 6768"/>
                          <wpg:cNvGrpSpPr>
                            <a:grpSpLocks/>
                          </wpg:cNvGrpSpPr>
                          <wpg:grpSpPr bwMode="auto">
                            <a:xfrm>
                              <a:off x="7780" y="12779"/>
                              <a:ext cx="401" cy="417"/>
                              <a:chOff x="6645" y="14712"/>
                              <a:chExt cx="401" cy="417"/>
                            </a:xfrm>
                          </wpg:grpSpPr>
                          <wps:wsp>
                            <wps:cNvPr id="8999" name="Oval 6769"/>
                            <wps:cNvSpPr>
                              <a:spLocks noChangeArrowheads="1"/>
                            </wps:cNvSpPr>
                            <wps:spPr bwMode="auto">
                              <a:xfrm rot="10800000" flipH="1">
                                <a:off x="6653" y="14875"/>
                                <a:ext cx="78" cy="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00" name="Oval 6770"/>
                            <wps:cNvSpPr>
                              <a:spLocks noChangeArrowheads="1"/>
                            </wps:cNvSpPr>
                            <wps:spPr bwMode="auto">
                              <a:xfrm rot="7880055" flipH="1">
                                <a:off x="6819" y="14902"/>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01" name="Oval 6771"/>
                            <wps:cNvSpPr>
                              <a:spLocks noChangeArrowheads="1"/>
                            </wps:cNvSpPr>
                            <wps:spPr bwMode="auto">
                              <a:xfrm rot="13719945" flipH="1" flipV="1">
                                <a:off x="6819" y="14538"/>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002" name="Group 6772"/>
                          <wpg:cNvGrpSpPr>
                            <a:grpSpLocks/>
                          </wpg:cNvGrpSpPr>
                          <wpg:grpSpPr bwMode="auto">
                            <a:xfrm>
                              <a:off x="7609" y="11981"/>
                              <a:ext cx="809" cy="806"/>
                              <a:chOff x="8521" y="10275"/>
                              <a:chExt cx="584" cy="810"/>
                            </a:xfrm>
                          </wpg:grpSpPr>
                          <wps:wsp>
                            <wps:cNvPr id="9003" name="Arc 6773"/>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04" name="Arc 6774"/>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005" name="Group 6775"/>
                          <wpg:cNvGrpSpPr>
                            <a:grpSpLocks/>
                          </wpg:cNvGrpSpPr>
                          <wpg:grpSpPr bwMode="auto">
                            <a:xfrm rot="857230">
                              <a:off x="7838" y="11924"/>
                              <a:ext cx="280" cy="331"/>
                              <a:chOff x="7347" y="14309"/>
                              <a:chExt cx="280" cy="331"/>
                            </a:xfrm>
                          </wpg:grpSpPr>
                          <wps:wsp>
                            <wps:cNvPr id="9006" name="Oval 6776"/>
                            <wps:cNvSpPr>
                              <a:spLocks noChangeArrowheads="1"/>
                            </wps:cNvSpPr>
                            <wps:spPr bwMode="auto">
                              <a:xfrm rot="6980055" flipH="1">
                                <a:off x="7491" y="14503"/>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07" name="Oval 6777"/>
                            <wps:cNvSpPr>
                              <a:spLocks noChangeArrowheads="1"/>
                            </wps:cNvSpPr>
                            <wps:spPr bwMode="auto">
                              <a:xfrm rot="12819945" flipH="1" flipV="1">
                                <a:off x="7441" y="14309"/>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08" name="Oval 6778"/>
                            <wps:cNvSpPr>
                              <a:spLocks noChangeArrowheads="1"/>
                            </wps:cNvSpPr>
                            <wps:spPr bwMode="auto">
                              <a:xfrm rot="9900000" flipH="1">
                                <a:off x="7347" y="14500"/>
                                <a:ext cx="92"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009" name="Group 6779"/>
                          <wpg:cNvGrpSpPr>
                            <a:grpSpLocks/>
                          </wpg:cNvGrpSpPr>
                          <wpg:grpSpPr bwMode="auto">
                            <a:xfrm>
                              <a:off x="9171" y="11614"/>
                              <a:ext cx="1142" cy="1552"/>
                              <a:chOff x="9171" y="1459"/>
                              <a:chExt cx="1142" cy="1552"/>
                            </a:xfrm>
                          </wpg:grpSpPr>
                          <wpg:grpSp>
                            <wpg:cNvPr id="9010" name="Group 6780"/>
                            <wpg:cNvGrpSpPr>
                              <a:grpSpLocks/>
                            </wpg:cNvGrpSpPr>
                            <wpg:grpSpPr bwMode="auto">
                              <a:xfrm rot="10800000">
                                <a:off x="9171" y="1493"/>
                                <a:ext cx="1142" cy="1481"/>
                                <a:chOff x="6315" y="1329"/>
                                <a:chExt cx="1142" cy="1481"/>
                              </a:xfrm>
                            </wpg:grpSpPr>
                            <wpg:grpSp>
                              <wpg:cNvPr id="9011" name="Group 6781"/>
                              <wpg:cNvGrpSpPr>
                                <a:grpSpLocks/>
                              </wpg:cNvGrpSpPr>
                              <wpg:grpSpPr bwMode="auto">
                                <a:xfrm>
                                  <a:off x="6315" y="1329"/>
                                  <a:ext cx="1099" cy="1481"/>
                                  <a:chOff x="7335" y="1538"/>
                                  <a:chExt cx="1099" cy="1481"/>
                                </a:xfrm>
                              </wpg:grpSpPr>
                              <wpg:grpSp>
                                <wpg:cNvPr id="9012" name="Group 6782"/>
                                <wpg:cNvGrpSpPr>
                                  <a:grpSpLocks/>
                                </wpg:cNvGrpSpPr>
                                <wpg:grpSpPr bwMode="auto">
                                  <a:xfrm>
                                    <a:off x="7335" y="2085"/>
                                    <a:ext cx="212" cy="195"/>
                                    <a:chOff x="8281" y="7510"/>
                                    <a:chExt cx="153" cy="196"/>
                                  </a:xfrm>
                                </wpg:grpSpPr>
                                <wps:wsp>
                                  <wps:cNvPr id="9013" name="AutoShape 6783"/>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14" name="AutoShape 6784"/>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015" name="Arc 6785"/>
                                <wps:cNvSpPr>
                                  <a:spLocks/>
                                </wps:cNvSpPr>
                                <wps:spPr bwMode="auto">
                                  <a:xfrm rot="-5570594">
                                    <a:off x="7594" y="1401"/>
                                    <a:ext cx="636" cy="90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16" name="Arc 6786"/>
                                <wps:cNvSpPr>
                                  <a:spLocks/>
                                </wps:cNvSpPr>
                                <wps:spPr bwMode="auto">
                                  <a:xfrm rot="-5570594">
                                    <a:off x="7673" y="1539"/>
                                    <a:ext cx="636" cy="887"/>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17" name="Arc 6787"/>
                                <wps:cNvSpPr>
                                  <a:spLocks/>
                                </wps:cNvSpPr>
                                <wps:spPr bwMode="auto">
                                  <a:xfrm rot="5570594" flipV="1">
                                    <a:off x="7594" y="2246"/>
                                    <a:ext cx="636" cy="90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18" name="Arc 6788"/>
                                <wps:cNvSpPr>
                                  <a:spLocks/>
                                </wps:cNvSpPr>
                                <wps:spPr bwMode="auto">
                                  <a:xfrm rot="5570594" flipV="1">
                                    <a:off x="7658" y="2119"/>
                                    <a:ext cx="636" cy="887"/>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019" name="Group 6789"/>
                              <wpg:cNvGrpSpPr>
                                <a:grpSpLocks/>
                              </wpg:cNvGrpSpPr>
                              <wpg:grpSpPr bwMode="auto">
                                <a:xfrm>
                                  <a:off x="6633" y="1577"/>
                                  <a:ext cx="809" cy="806"/>
                                  <a:chOff x="8521" y="10275"/>
                                  <a:chExt cx="584" cy="810"/>
                                </a:xfrm>
                              </wpg:grpSpPr>
                              <wps:wsp>
                                <wps:cNvPr id="9020" name="Arc 6790"/>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1" name="Arc 6791"/>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022" name="Group 6792"/>
                              <wpg:cNvGrpSpPr>
                                <a:grpSpLocks/>
                              </wpg:cNvGrpSpPr>
                              <wpg:grpSpPr bwMode="auto">
                                <a:xfrm flipV="1">
                                  <a:off x="6647" y="1717"/>
                                  <a:ext cx="810" cy="806"/>
                                  <a:chOff x="8521" y="10275"/>
                                  <a:chExt cx="584" cy="810"/>
                                </a:xfrm>
                              </wpg:grpSpPr>
                              <wps:wsp>
                                <wps:cNvPr id="9023" name="Arc 6793"/>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4" name="Arc 6794"/>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025" name="Group 6795"/>
                            <wpg:cNvGrpSpPr>
                              <a:grpSpLocks/>
                            </wpg:cNvGrpSpPr>
                            <wpg:grpSpPr bwMode="auto">
                              <a:xfrm rot="10800000">
                                <a:off x="9458" y="2594"/>
                                <a:ext cx="401" cy="417"/>
                                <a:chOff x="6645" y="14712"/>
                                <a:chExt cx="401" cy="417"/>
                              </a:xfrm>
                            </wpg:grpSpPr>
                            <wps:wsp>
                              <wps:cNvPr id="9026" name="Oval 6796"/>
                              <wps:cNvSpPr>
                                <a:spLocks noChangeArrowheads="1"/>
                              </wps:cNvSpPr>
                              <wps:spPr bwMode="auto">
                                <a:xfrm rot="10800000" flipH="1">
                                  <a:off x="6653" y="14875"/>
                                  <a:ext cx="78" cy="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27" name="Oval 6797"/>
                              <wps:cNvSpPr>
                                <a:spLocks noChangeArrowheads="1"/>
                              </wps:cNvSpPr>
                              <wps:spPr bwMode="auto">
                                <a:xfrm rot="7880055" flipH="1">
                                  <a:off x="6819" y="14902"/>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28" name="Oval 6798"/>
                              <wps:cNvSpPr>
                                <a:spLocks noChangeArrowheads="1"/>
                              </wps:cNvSpPr>
                              <wps:spPr bwMode="auto">
                                <a:xfrm rot="13719945" flipH="1" flipV="1">
                                  <a:off x="6819" y="14538"/>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029" name="Group 6799"/>
                            <wpg:cNvGrpSpPr>
                              <a:grpSpLocks/>
                            </wpg:cNvGrpSpPr>
                            <wpg:grpSpPr bwMode="auto">
                              <a:xfrm rot="11748151">
                                <a:off x="9507" y="1812"/>
                                <a:ext cx="280" cy="331"/>
                                <a:chOff x="7347" y="14309"/>
                                <a:chExt cx="280" cy="331"/>
                              </a:xfrm>
                            </wpg:grpSpPr>
                            <wps:wsp>
                              <wps:cNvPr id="9030" name="Oval 6800"/>
                              <wps:cNvSpPr>
                                <a:spLocks noChangeArrowheads="1"/>
                              </wps:cNvSpPr>
                              <wps:spPr bwMode="auto">
                                <a:xfrm rot="6980055" flipH="1">
                                  <a:off x="7491" y="14503"/>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31" name="Oval 6801"/>
                              <wps:cNvSpPr>
                                <a:spLocks noChangeArrowheads="1"/>
                              </wps:cNvSpPr>
                              <wps:spPr bwMode="auto">
                                <a:xfrm rot="12819945" flipH="1" flipV="1">
                                  <a:off x="7441" y="14309"/>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32" name="Oval 6802"/>
                              <wps:cNvSpPr>
                                <a:spLocks noChangeArrowheads="1"/>
                              </wps:cNvSpPr>
                              <wps:spPr bwMode="auto">
                                <a:xfrm rot="9900000" flipH="1">
                                  <a:off x="7347" y="14500"/>
                                  <a:ext cx="92"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033" name="Group 6803"/>
                            <wpg:cNvGrpSpPr>
                              <a:grpSpLocks/>
                            </wpg:cNvGrpSpPr>
                            <wpg:grpSpPr bwMode="auto">
                              <a:xfrm rot="11748151">
                                <a:off x="9472" y="1459"/>
                                <a:ext cx="280" cy="331"/>
                                <a:chOff x="7347" y="14309"/>
                                <a:chExt cx="280" cy="331"/>
                              </a:xfrm>
                            </wpg:grpSpPr>
                            <wps:wsp>
                              <wps:cNvPr id="9034" name="Oval 6804"/>
                              <wps:cNvSpPr>
                                <a:spLocks noChangeArrowheads="1"/>
                              </wps:cNvSpPr>
                              <wps:spPr bwMode="auto">
                                <a:xfrm rot="6980055" flipH="1">
                                  <a:off x="7491" y="14503"/>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35" name="Oval 6805"/>
                              <wps:cNvSpPr>
                                <a:spLocks noChangeArrowheads="1"/>
                              </wps:cNvSpPr>
                              <wps:spPr bwMode="auto">
                                <a:xfrm rot="12819945" flipH="1" flipV="1">
                                  <a:off x="7441" y="14309"/>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36" name="Oval 6806"/>
                              <wps:cNvSpPr>
                                <a:spLocks noChangeArrowheads="1"/>
                              </wps:cNvSpPr>
                              <wps:spPr bwMode="auto">
                                <a:xfrm rot="9900000" flipH="1">
                                  <a:off x="7347" y="14500"/>
                                  <a:ext cx="92"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037" name="Group 6807"/>
                            <wpg:cNvGrpSpPr>
                              <a:grpSpLocks/>
                            </wpg:cNvGrpSpPr>
                            <wpg:grpSpPr bwMode="auto">
                              <a:xfrm rot="10800000">
                                <a:off x="9435" y="2207"/>
                                <a:ext cx="401" cy="417"/>
                                <a:chOff x="6645" y="14712"/>
                                <a:chExt cx="401" cy="417"/>
                              </a:xfrm>
                            </wpg:grpSpPr>
                            <wps:wsp>
                              <wps:cNvPr id="9038" name="Oval 6808"/>
                              <wps:cNvSpPr>
                                <a:spLocks noChangeArrowheads="1"/>
                              </wps:cNvSpPr>
                              <wps:spPr bwMode="auto">
                                <a:xfrm rot="10800000" flipH="1">
                                  <a:off x="6653" y="14875"/>
                                  <a:ext cx="78" cy="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39" name="Oval 6809"/>
                              <wps:cNvSpPr>
                                <a:spLocks noChangeArrowheads="1"/>
                              </wps:cNvSpPr>
                              <wps:spPr bwMode="auto">
                                <a:xfrm rot="7880055" flipH="1">
                                  <a:off x="6819" y="14902"/>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40" name="Oval 6810"/>
                              <wps:cNvSpPr>
                                <a:spLocks noChangeArrowheads="1"/>
                              </wps:cNvSpPr>
                              <wps:spPr bwMode="auto">
                                <a:xfrm rot="13719945" flipH="1" flipV="1">
                                  <a:off x="6819" y="14538"/>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s:wsp>
                        <wps:cNvPr id="9041" name="AutoShape 6566"/>
                        <wps:cNvSpPr>
                          <a:spLocks noChangeArrowheads="1"/>
                        </wps:cNvSpPr>
                        <wps:spPr bwMode="auto">
                          <a:xfrm rot="5400000">
                            <a:off x="9148" y="4506"/>
                            <a:ext cx="565" cy="653"/>
                          </a:xfrm>
                          <a:prstGeom prst="rightArrow">
                            <a:avLst>
                              <a:gd name="adj1" fmla="val 50120"/>
                              <a:gd name="adj2" fmla="val 5596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42" name="AutoShape 6568"/>
                        <wps:cNvSpPr>
                          <a:spLocks noChangeArrowheads="1"/>
                        </wps:cNvSpPr>
                        <wps:spPr bwMode="auto">
                          <a:xfrm rot="5400000">
                            <a:off x="9162" y="6735"/>
                            <a:ext cx="565" cy="652"/>
                          </a:xfrm>
                          <a:prstGeom prst="rightArrow">
                            <a:avLst>
                              <a:gd name="adj1" fmla="val 50120"/>
                              <a:gd name="adj2" fmla="val 5596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43" name="AutoShape 6569"/>
                        <wps:cNvSpPr>
                          <a:spLocks noChangeArrowheads="1"/>
                        </wps:cNvSpPr>
                        <wps:spPr bwMode="auto">
                          <a:xfrm rot="5400000">
                            <a:off x="9206" y="8980"/>
                            <a:ext cx="565" cy="653"/>
                          </a:xfrm>
                          <a:prstGeom prst="rightArrow">
                            <a:avLst>
                              <a:gd name="adj1" fmla="val 50120"/>
                              <a:gd name="adj2" fmla="val 5596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44" name="AutoShape 6571"/>
                        <wps:cNvSpPr>
                          <a:spLocks noChangeArrowheads="1"/>
                        </wps:cNvSpPr>
                        <wps:spPr bwMode="auto">
                          <a:xfrm rot="5400000">
                            <a:off x="9251" y="11318"/>
                            <a:ext cx="565" cy="653"/>
                          </a:xfrm>
                          <a:prstGeom prst="rightArrow">
                            <a:avLst>
                              <a:gd name="adj1" fmla="val 50120"/>
                              <a:gd name="adj2" fmla="val 5596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9045" name="Group 7608"/>
                        <wpg:cNvGrpSpPr>
                          <a:grpSpLocks/>
                        </wpg:cNvGrpSpPr>
                        <wpg:grpSpPr bwMode="auto">
                          <a:xfrm>
                            <a:off x="8718" y="5198"/>
                            <a:ext cx="1506" cy="1430"/>
                            <a:chOff x="8718" y="5198"/>
                            <a:chExt cx="1506" cy="1430"/>
                          </a:xfrm>
                        </wpg:grpSpPr>
                        <wps:wsp>
                          <wps:cNvPr id="9046" name="Oval 6567"/>
                          <wps:cNvSpPr>
                            <a:spLocks noChangeArrowheads="1"/>
                          </wps:cNvSpPr>
                          <wps:spPr bwMode="auto">
                            <a:xfrm>
                              <a:off x="8718" y="5198"/>
                              <a:ext cx="1506" cy="1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047" name="Group 6659"/>
                          <wpg:cNvGrpSpPr>
                            <a:grpSpLocks/>
                          </wpg:cNvGrpSpPr>
                          <wpg:grpSpPr bwMode="auto">
                            <a:xfrm>
                              <a:off x="8758" y="5354"/>
                              <a:ext cx="576" cy="1112"/>
                              <a:chOff x="8281" y="6960"/>
                              <a:chExt cx="793" cy="1488"/>
                            </a:xfrm>
                          </wpg:grpSpPr>
                          <wpg:grpSp>
                            <wpg:cNvPr id="9048" name="Group 6660"/>
                            <wpg:cNvGrpSpPr>
                              <a:grpSpLocks/>
                            </wpg:cNvGrpSpPr>
                            <wpg:grpSpPr bwMode="auto">
                              <a:xfrm>
                                <a:off x="8281" y="7510"/>
                                <a:ext cx="153" cy="196"/>
                                <a:chOff x="8281" y="7510"/>
                                <a:chExt cx="153" cy="196"/>
                              </a:xfrm>
                            </wpg:grpSpPr>
                            <wps:wsp>
                              <wps:cNvPr id="9049" name="AutoShape 6661"/>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50" name="AutoShape 6662"/>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051" name="Arc 6663"/>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2" name="Arc 6664"/>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3" name="Arc 6665"/>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4" name="Arc 6666"/>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055" name="Group 6667"/>
                          <wpg:cNvGrpSpPr>
                            <a:grpSpLocks/>
                          </wpg:cNvGrpSpPr>
                          <wpg:grpSpPr bwMode="auto">
                            <a:xfrm flipH="1">
                              <a:off x="9609" y="5354"/>
                              <a:ext cx="575" cy="1112"/>
                              <a:chOff x="8281" y="6960"/>
                              <a:chExt cx="793" cy="1488"/>
                            </a:xfrm>
                          </wpg:grpSpPr>
                          <wpg:grpSp>
                            <wpg:cNvPr id="9056" name="Group 6668"/>
                            <wpg:cNvGrpSpPr>
                              <a:grpSpLocks/>
                            </wpg:cNvGrpSpPr>
                            <wpg:grpSpPr bwMode="auto">
                              <a:xfrm>
                                <a:off x="8281" y="7510"/>
                                <a:ext cx="153" cy="196"/>
                                <a:chOff x="8281" y="7510"/>
                                <a:chExt cx="153" cy="196"/>
                              </a:xfrm>
                            </wpg:grpSpPr>
                            <wps:wsp>
                              <wps:cNvPr id="9057" name="AutoShape 6669"/>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58" name="AutoShape 6670"/>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059" name="Arc 6671"/>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0" name="Arc 6672"/>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1" name="Arc 6673"/>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2" name="Arc 6674"/>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063" name="Group 6675"/>
                          <wpg:cNvGrpSpPr>
                            <a:grpSpLocks/>
                          </wpg:cNvGrpSpPr>
                          <wpg:grpSpPr bwMode="auto">
                            <a:xfrm>
                              <a:off x="9076" y="5710"/>
                              <a:ext cx="97" cy="602"/>
                              <a:chOff x="5315" y="12120"/>
                              <a:chExt cx="553" cy="4171"/>
                            </a:xfrm>
                          </wpg:grpSpPr>
                          <wps:wsp>
                            <wps:cNvPr id="9064" name="Oval 6676"/>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65" name="Oval 6677"/>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66" name="Oval 6678"/>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67" name="Oval 6679"/>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68" name="Oval 6680"/>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069" name="Group 6681"/>
                          <wpg:cNvGrpSpPr>
                            <a:grpSpLocks/>
                          </wpg:cNvGrpSpPr>
                          <wpg:grpSpPr bwMode="auto">
                            <a:xfrm>
                              <a:off x="9445" y="5927"/>
                              <a:ext cx="97" cy="603"/>
                              <a:chOff x="5315" y="12120"/>
                              <a:chExt cx="553" cy="4171"/>
                            </a:xfrm>
                          </wpg:grpSpPr>
                          <wps:wsp>
                            <wps:cNvPr id="9070" name="Oval 6682"/>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71" name="Oval 6683"/>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72" name="Oval 6684"/>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73" name="Oval 6685"/>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74" name="Oval 6686"/>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075" name="Group 6687"/>
                          <wpg:cNvGrpSpPr>
                            <a:grpSpLocks/>
                          </wpg:cNvGrpSpPr>
                          <wpg:grpSpPr bwMode="auto">
                            <a:xfrm flipH="1">
                              <a:off x="9709" y="5710"/>
                              <a:ext cx="81" cy="341"/>
                              <a:chOff x="5258" y="11095"/>
                              <a:chExt cx="173" cy="878"/>
                            </a:xfrm>
                          </wpg:grpSpPr>
                          <wpg:grpSp>
                            <wpg:cNvPr id="9076" name="Group 6688"/>
                            <wpg:cNvGrpSpPr>
                              <a:grpSpLocks/>
                            </wpg:cNvGrpSpPr>
                            <wpg:grpSpPr bwMode="auto">
                              <a:xfrm>
                                <a:off x="5258" y="11543"/>
                                <a:ext cx="173" cy="430"/>
                                <a:chOff x="5234" y="11707"/>
                                <a:chExt cx="192" cy="430"/>
                              </a:xfrm>
                            </wpg:grpSpPr>
                            <wps:wsp>
                              <wps:cNvPr id="9077" name="Oval 6689"/>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78" name="Oval 6690"/>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079" name="Group 6691"/>
                            <wpg:cNvGrpSpPr>
                              <a:grpSpLocks/>
                            </wpg:cNvGrpSpPr>
                            <wpg:grpSpPr bwMode="auto">
                              <a:xfrm flipV="1">
                                <a:off x="5258" y="11095"/>
                                <a:ext cx="173" cy="430"/>
                                <a:chOff x="5234" y="11707"/>
                                <a:chExt cx="192" cy="430"/>
                              </a:xfrm>
                            </wpg:grpSpPr>
                            <wps:wsp>
                              <wps:cNvPr id="9080" name="Oval 6692"/>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81" name="Oval 6693"/>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082" name="Oval 6694"/>
                            <wps:cNvSpPr>
                              <a:spLocks noChangeArrowheads="1"/>
                            </wps:cNvSpPr>
                            <wps:spPr bwMode="auto">
                              <a:xfrm flipH="1">
                                <a:off x="5268" y="11468"/>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083" name="Group 6695"/>
                          <wpg:cNvGrpSpPr>
                            <a:grpSpLocks/>
                          </wpg:cNvGrpSpPr>
                          <wpg:grpSpPr bwMode="auto">
                            <a:xfrm flipH="1">
                              <a:off x="9288" y="5505"/>
                              <a:ext cx="81" cy="342"/>
                              <a:chOff x="5258" y="11095"/>
                              <a:chExt cx="173" cy="878"/>
                            </a:xfrm>
                          </wpg:grpSpPr>
                          <wpg:grpSp>
                            <wpg:cNvPr id="9084" name="Group 6696"/>
                            <wpg:cNvGrpSpPr>
                              <a:grpSpLocks/>
                            </wpg:cNvGrpSpPr>
                            <wpg:grpSpPr bwMode="auto">
                              <a:xfrm>
                                <a:off x="5258" y="11543"/>
                                <a:ext cx="173" cy="430"/>
                                <a:chOff x="5234" y="11707"/>
                                <a:chExt cx="192" cy="430"/>
                              </a:xfrm>
                            </wpg:grpSpPr>
                            <wps:wsp>
                              <wps:cNvPr id="9085" name="Oval 6697"/>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86" name="Oval 6698"/>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087" name="Group 6699"/>
                            <wpg:cNvGrpSpPr>
                              <a:grpSpLocks/>
                            </wpg:cNvGrpSpPr>
                            <wpg:grpSpPr bwMode="auto">
                              <a:xfrm flipV="1">
                                <a:off x="5258" y="11095"/>
                                <a:ext cx="173" cy="430"/>
                                <a:chOff x="5234" y="11707"/>
                                <a:chExt cx="192" cy="430"/>
                              </a:xfrm>
                            </wpg:grpSpPr>
                            <wps:wsp>
                              <wps:cNvPr id="9088" name="Oval 6700"/>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89" name="Oval 6701"/>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090" name="Oval 6702"/>
                            <wps:cNvSpPr>
                              <a:spLocks noChangeArrowheads="1"/>
                            </wps:cNvSpPr>
                            <wps:spPr bwMode="auto">
                              <a:xfrm flipH="1">
                                <a:off x="5268" y="11468"/>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9091" name="Group 7605"/>
                        <wpg:cNvGrpSpPr>
                          <a:grpSpLocks/>
                        </wpg:cNvGrpSpPr>
                        <wpg:grpSpPr bwMode="auto">
                          <a:xfrm>
                            <a:off x="8281" y="9717"/>
                            <a:ext cx="2428" cy="1431"/>
                            <a:chOff x="8281" y="9717"/>
                            <a:chExt cx="2428" cy="1431"/>
                          </a:xfrm>
                        </wpg:grpSpPr>
                        <wps:wsp>
                          <wps:cNvPr id="9092" name="Oval 6570"/>
                          <wps:cNvSpPr>
                            <a:spLocks noChangeArrowheads="1"/>
                          </wps:cNvSpPr>
                          <wps:spPr bwMode="auto">
                            <a:xfrm>
                              <a:off x="8281" y="9717"/>
                              <a:ext cx="2428" cy="14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093" name="Group 6629"/>
                          <wpg:cNvGrpSpPr>
                            <a:grpSpLocks/>
                          </wpg:cNvGrpSpPr>
                          <wpg:grpSpPr bwMode="auto">
                            <a:xfrm>
                              <a:off x="8386" y="9889"/>
                              <a:ext cx="831" cy="1107"/>
                              <a:chOff x="8312" y="9983"/>
                              <a:chExt cx="826" cy="1488"/>
                            </a:xfrm>
                          </wpg:grpSpPr>
                          <wpg:grpSp>
                            <wpg:cNvPr id="9094" name="Group 6630"/>
                            <wpg:cNvGrpSpPr>
                              <a:grpSpLocks/>
                            </wpg:cNvGrpSpPr>
                            <wpg:grpSpPr bwMode="auto">
                              <a:xfrm>
                                <a:off x="8312" y="9983"/>
                                <a:ext cx="793" cy="1488"/>
                                <a:chOff x="8281" y="6960"/>
                                <a:chExt cx="793" cy="1488"/>
                              </a:xfrm>
                            </wpg:grpSpPr>
                            <wpg:grpSp>
                              <wpg:cNvPr id="9095" name="Group 6631"/>
                              <wpg:cNvGrpSpPr>
                                <a:grpSpLocks/>
                              </wpg:cNvGrpSpPr>
                              <wpg:grpSpPr bwMode="auto">
                                <a:xfrm>
                                  <a:off x="8281" y="7510"/>
                                  <a:ext cx="153" cy="196"/>
                                  <a:chOff x="8281" y="7510"/>
                                  <a:chExt cx="153" cy="196"/>
                                </a:xfrm>
                              </wpg:grpSpPr>
                              <wps:wsp>
                                <wps:cNvPr id="9096" name="AutoShape 6632"/>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97" name="AutoShape 6633"/>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098" name="Arc 6634"/>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99" name="Arc 6635"/>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00" name="Arc 6636"/>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01" name="Arc 6637"/>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02" name="Group 6638"/>
                            <wpg:cNvGrpSpPr>
                              <a:grpSpLocks/>
                            </wpg:cNvGrpSpPr>
                            <wpg:grpSpPr bwMode="auto">
                              <a:xfrm>
                                <a:off x="8521" y="10275"/>
                                <a:ext cx="584" cy="810"/>
                                <a:chOff x="8521" y="10275"/>
                                <a:chExt cx="584" cy="810"/>
                              </a:xfrm>
                            </wpg:grpSpPr>
                            <wps:wsp>
                              <wps:cNvPr id="9103" name="Arc 6639"/>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04" name="Arc 6640"/>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05" name="Group 6641"/>
                            <wpg:cNvGrpSpPr>
                              <a:grpSpLocks/>
                            </wpg:cNvGrpSpPr>
                            <wpg:grpSpPr bwMode="auto">
                              <a:xfrm flipV="1">
                                <a:off x="8554" y="10395"/>
                                <a:ext cx="584" cy="810"/>
                                <a:chOff x="8521" y="10275"/>
                                <a:chExt cx="584" cy="810"/>
                              </a:xfrm>
                            </wpg:grpSpPr>
                            <wps:wsp>
                              <wps:cNvPr id="9106" name="Arc 6642"/>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07" name="Arc 6643"/>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108" name="Group 6644"/>
                          <wpg:cNvGrpSpPr>
                            <a:grpSpLocks/>
                          </wpg:cNvGrpSpPr>
                          <wpg:grpSpPr bwMode="auto">
                            <a:xfrm flipH="1">
                              <a:off x="9809" y="9889"/>
                              <a:ext cx="830" cy="1107"/>
                              <a:chOff x="8312" y="9983"/>
                              <a:chExt cx="826" cy="1488"/>
                            </a:xfrm>
                          </wpg:grpSpPr>
                          <wpg:grpSp>
                            <wpg:cNvPr id="9109" name="Group 6645"/>
                            <wpg:cNvGrpSpPr>
                              <a:grpSpLocks/>
                            </wpg:cNvGrpSpPr>
                            <wpg:grpSpPr bwMode="auto">
                              <a:xfrm>
                                <a:off x="8312" y="9983"/>
                                <a:ext cx="793" cy="1488"/>
                                <a:chOff x="8281" y="6960"/>
                                <a:chExt cx="793" cy="1488"/>
                              </a:xfrm>
                            </wpg:grpSpPr>
                            <wpg:grpSp>
                              <wpg:cNvPr id="9110" name="Group 6646"/>
                              <wpg:cNvGrpSpPr>
                                <a:grpSpLocks/>
                              </wpg:cNvGrpSpPr>
                              <wpg:grpSpPr bwMode="auto">
                                <a:xfrm>
                                  <a:off x="8281" y="7510"/>
                                  <a:ext cx="153" cy="196"/>
                                  <a:chOff x="8281" y="7510"/>
                                  <a:chExt cx="153" cy="196"/>
                                </a:xfrm>
                              </wpg:grpSpPr>
                              <wps:wsp>
                                <wps:cNvPr id="9111" name="AutoShape 6647"/>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12" name="AutoShape 6648"/>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113" name="Arc 6649"/>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4" name="Arc 6650"/>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5" name="Arc 6651"/>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6" name="Arc 6652"/>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17" name="Group 6653"/>
                            <wpg:cNvGrpSpPr>
                              <a:grpSpLocks/>
                            </wpg:cNvGrpSpPr>
                            <wpg:grpSpPr bwMode="auto">
                              <a:xfrm>
                                <a:off x="8521" y="10275"/>
                                <a:ext cx="584" cy="810"/>
                                <a:chOff x="8521" y="10275"/>
                                <a:chExt cx="584" cy="810"/>
                              </a:xfrm>
                            </wpg:grpSpPr>
                            <wps:wsp>
                              <wps:cNvPr id="9118" name="Arc 6654"/>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9" name="Arc 6655"/>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20" name="Group 6656"/>
                            <wpg:cNvGrpSpPr>
                              <a:grpSpLocks/>
                            </wpg:cNvGrpSpPr>
                            <wpg:grpSpPr bwMode="auto">
                              <a:xfrm flipV="1">
                                <a:off x="8554" y="10395"/>
                                <a:ext cx="584" cy="810"/>
                                <a:chOff x="8521" y="10275"/>
                                <a:chExt cx="584" cy="810"/>
                              </a:xfrm>
                            </wpg:grpSpPr>
                            <wps:wsp>
                              <wps:cNvPr id="9121" name="Arc 6657"/>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22" name="Arc 6658"/>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123" name="Group 6703"/>
                          <wpg:cNvGrpSpPr>
                            <a:grpSpLocks/>
                          </wpg:cNvGrpSpPr>
                          <wpg:grpSpPr bwMode="auto">
                            <a:xfrm>
                              <a:off x="9056" y="10417"/>
                              <a:ext cx="291" cy="312"/>
                              <a:chOff x="6645" y="14712"/>
                              <a:chExt cx="401" cy="417"/>
                            </a:xfrm>
                          </wpg:grpSpPr>
                          <wps:wsp>
                            <wps:cNvPr id="9124" name="Oval 6704"/>
                            <wps:cNvSpPr>
                              <a:spLocks noChangeArrowheads="1"/>
                            </wps:cNvSpPr>
                            <wps:spPr bwMode="auto">
                              <a:xfrm rot="10800000" flipH="1">
                                <a:off x="6653" y="14875"/>
                                <a:ext cx="78" cy="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25" name="Oval 6705"/>
                            <wps:cNvSpPr>
                              <a:spLocks noChangeArrowheads="1"/>
                            </wps:cNvSpPr>
                            <wps:spPr bwMode="auto">
                              <a:xfrm rot="7880055" flipH="1">
                                <a:off x="6819" y="14902"/>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26" name="Oval 6706"/>
                            <wps:cNvSpPr>
                              <a:spLocks noChangeArrowheads="1"/>
                            </wps:cNvSpPr>
                            <wps:spPr bwMode="auto">
                              <a:xfrm rot="13719945" flipH="1" flipV="1">
                                <a:off x="6819" y="14538"/>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27" name="Group 6707"/>
                          <wpg:cNvGrpSpPr>
                            <a:grpSpLocks/>
                          </wpg:cNvGrpSpPr>
                          <wpg:grpSpPr bwMode="auto">
                            <a:xfrm rot="10800000">
                              <a:off x="9644" y="10709"/>
                              <a:ext cx="291" cy="311"/>
                              <a:chOff x="6645" y="14712"/>
                              <a:chExt cx="401" cy="417"/>
                            </a:xfrm>
                          </wpg:grpSpPr>
                          <wps:wsp>
                            <wps:cNvPr id="9128" name="Oval 6708"/>
                            <wps:cNvSpPr>
                              <a:spLocks noChangeArrowheads="1"/>
                            </wps:cNvSpPr>
                            <wps:spPr bwMode="auto">
                              <a:xfrm rot="10800000" flipH="1">
                                <a:off x="6653" y="14875"/>
                                <a:ext cx="78" cy="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29" name="Oval 6709"/>
                            <wps:cNvSpPr>
                              <a:spLocks noChangeArrowheads="1"/>
                            </wps:cNvSpPr>
                            <wps:spPr bwMode="auto">
                              <a:xfrm rot="7880055" flipH="1">
                                <a:off x="6819" y="14902"/>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30" name="Oval 6710"/>
                            <wps:cNvSpPr>
                              <a:spLocks noChangeArrowheads="1"/>
                            </wps:cNvSpPr>
                            <wps:spPr bwMode="auto">
                              <a:xfrm rot="13719945" flipH="1" flipV="1">
                                <a:off x="6819" y="14538"/>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31" name="Group 6711"/>
                          <wpg:cNvGrpSpPr>
                            <a:grpSpLocks/>
                          </wpg:cNvGrpSpPr>
                          <wpg:grpSpPr bwMode="auto">
                            <a:xfrm rot="11748151">
                              <a:off x="9656" y="10117"/>
                              <a:ext cx="204" cy="247"/>
                              <a:chOff x="7347" y="14309"/>
                              <a:chExt cx="280" cy="331"/>
                            </a:xfrm>
                          </wpg:grpSpPr>
                          <wps:wsp>
                            <wps:cNvPr id="9132" name="Oval 6712"/>
                            <wps:cNvSpPr>
                              <a:spLocks noChangeArrowheads="1"/>
                            </wps:cNvSpPr>
                            <wps:spPr bwMode="auto">
                              <a:xfrm rot="6980055" flipH="1">
                                <a:off x="7491" y="14503"/>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33" name="Oval 6713"/>
                            <wps:cNvSpPr>
                              <a:spLocks noChangeArrowheads="1"/>
                            </wps:cNvSpPr>
                            <wps:spPr bwMode="auto">
                              <a:xfrm rot="12819945" flipH="1" flipV="1">
                                <a:off x="7441" y="14309"/>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34" name="Oval 6714"/>
                            <wps:cNvSpPr>
                              <a:spLocks noChangeArrowheads="1"/>
                            </wps:cNvSpPr>
                            <wps:spPr bwMode="auto">
                              <a:xfrm rot="9900000" flipH="1">
                                <a:off x="7347" y="14500"/>
                                <a:ext cx="92"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35" name="Group 6715"/>
                          <wpg:cNvGrpSpPr>
                            <a:grpSpLocks/>
                          </wpg:cNvGrpSpPr>
                          <wpg:grpSpPr bwMode="auto">
                            <a:xfrm rot="857230">
                              <a:off x="9076" y="10050"/>
                              <a:ext cx="203" cy="248"/>
                              <a:chOff x="7347" y="14309"/>
                              <a:chExt cx="280" cy="331"/>
                            </a:xfrm>
                          </wpg:grpSpPr>
                          <wps:wsp>
                            <wps:cNvPr id="9136" name="Oval 6716"/>
                            <wps:cNvSpPr>
                              <a:spLocks noChangeArrowheads="1"/>
                            </wps:cNvSpPr>
                            <wps:spPr bwMode="auto">
                              <a:xfrm rot="6980055" flipH="1">
                                <a:off x="7491" y="14503"/>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37" name="Oval 6717"/>
                            <wps:cNvSpPr>
                              <a:spLocks noChangeArrowheads="1"/>
                            </wps:cNvSpPr>
                            <wps:spPr bwMode="auto">
                              <a:xfrm rot="12819945" flipH="1" flipV="1">
                                <a:off x="7441" y="14309"/>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38" name="Oval 6718"/>
                            <wps:cNvSpPr>
                              <a:spLocks noChangeArrowheads="1"/>
                            </wps:cNvSpPr>
                            <wps:spPr bwMode="auto">
                              <a:xfrm rot="9900000" flipH="1">
                                <a:off x="7347" y="14500"/>
                                <a:ext cx="92"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39" name="Group 6719"/>
                          <wpg:cNvGrpSpPr>
                            <a:grpSpLocks/>
                          </wpg:cNvGrpSpPr>
                          <wpg:grpSpPr bwMode="auto">
                            <a:xfrm>
                              <a:off x="9027" y="9764"/>
                              <a:ext cx="203" cy="248"/>
                              <a:chOff x="7347" y="14309"/>
                              <a:chExt cx="280" cy="331"/>
                            </a:xfrm>
                          </wpg:grpSpPr>
                          <wps:wsp>
                            <wps:cNvPr id="9140" name="Oval 6720"/>
                            <wps:cNvSpPr>
                              <a:spLocks noChangeArrowheads="1"/>
                            </wps:cNvSpPr>
                            <wps:spPr bwMode="auto">
                              <a:xfrm rot="6980055" flipH="1">
                                <a:off x="7491" y="14503"/>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41" name="Oval 6721"/>
                            <wps:cNvSpPr>
                              <a:spLocks noChangeArrowheads="1"/>
                            </wps:cNvSpPr>
                            <wps:spPr bwMode="auto">
                              <a:xfrm rot="12819945" flipH="1" flipV="1">
                                <a:off x="7441" y="14309"/>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42" name="Oval 6722"/>
                            <wps:cNvSpPr>
                              <a:spLocks noChangeArrowheads="1"/>
                            </wps:cNvSpPr>
                            <wps:spPr bwMode="auto">
                              <a:xfrm rot="9900000" flipH="1">
                                <a:off x="7347" y="14500"/>
                                <a:ext cx="92"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43" name="Group 6723"/>
                          <wpg:cNvGrpSpPr>
                            <a:grpSpLocks/>
                          </wpg:cNvGrpSpPr>
                          <wpg:grpSpPr bwMode="auto">
                            <a:xfrm rot="11748151">
                              <a:off x="9639" y="9811"/>
                              <a:ext cx="203" cy="248"/>
                              <a:chOff x="7347" y="14309"/>
                              <a:chExt cx="280" cy="331"/>
                            </a:xfrm>
                          </wpg:grpSpPr>
                          <wps:wsp>
                            <wps:cNvPr id="9144" name="Oval 6724"/>
                            <wps:cNvSpPr>
                              <a:spLocks noChangeArrowheads="1"/>
                            </wps:cNvSpPr>
                            <wps:spPr bwMode="auto">
                              <a:xfrm rot="6980055" flipH="1">
                                <a:off x="7491" y="14503"/>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45" name="Oval 6725"/>
                            <wps:cNvSpPr>
                              <a:spLocks noChangeArrowheads="1"/>
                            </wps:cNvSpPr>
                            <wps:spPr bwMode="auto">
                              <a:xfrm rot="12819945" flipH="1" flipV="1">
                                <a:off x="7441" y="14309"/>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46" name="Oval 6726"/>
                            <wps:cNvSpPr>
                              <a:spLocks noChangeArrowheads="1"/>
                            </wps:cNvSpPr>
                            <wps:spPr bwMode="auto">
                              <a:xfrm rot="9900000" flipH="1">
                                <a:off x="7347" y="14500"/>
                                <a:ext cx="92"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47" name="Group 6727"/>
                          <wpg:cNvGrpSpPr>
                            <a:grpSpLocks/>
                          </wpg:cNvGrpSpPr>
                          <wpg:grpSpPr bwMode="auto">
                            <a:xfrm rot="10800000">
                              <a:off x="9580" y="10439"/>
                              <a:ext cx="290" cy="312"/>
                              <a:chOff x="6645" y="14712"/>
                              <a:chExt cx="401" cy="417"/>
                            </a:xfrm>
                          </wpg:grpSpPr>
                          <wps:wsp>
                            <wps:cNvPr id="9148" name="Oval 6728"/>
                            <wps:cNvSpPr>
                              <a:spLocks noChangeArrowheads="1"/>
                            </wps:cNvSpPr>
                            <wps:spPr bwMode="auto">
                              <a:xfrm rot="10800000" flipH="1">
                                <a:off x="6653" y="14875"/>
                                <a:ext cx="78" cy="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49" name="Oval 6729"/>
                            <wps:cNvSpPr>
                              <a:spLocks noChangeArrowheads="1"/>
                            </wps:cNvSpPr>
                            <wps:spPr bwMode="auto">
                              <a:xfrm rot="7880055" flipH="1">
                                <a:off x="6819" y="14902"/>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50" name="Oval 6730"/>
                            <wps:cNvSpPr>
                              <a:spLocks noChangeArrowheads="1"/>
                            </wps:cNvSpPr>
                            <wps:spPr bwMode="auto">
                              <a:xfrm rot="13719945" flipH="1" flipV="1">
                                <a:off x="6819" y="14538"/>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51" name="Group 6731"/>
                          <wpg:cNvGrpSpPr>
                            <a:grpSpLocks/>
                          </wpg:cNvGrpSpPr>
                          <wpg:grpSpPr bwMode="auto">
                            <a:xfrm>
                              <a:off x="9034" y="10689"/>
                              <a:ext cx="291" cy="312"/>
                              <a:chOff x="6645" y="14712"/>
                              <a:chExt cx="401" cy="417"/>
                            </a:xfrm>
                          </wpg:grpSpPr>
                          <wps:wsp>
                            <wps:cNvPr id="9152" name="Oval 6732"/>
                            <wps:cNvSpPr>
                              <a:spLocks noChangeArrowheads="1"/>
                            </wps:cNvSpPr>
                            <wps:spPr bwMode="auto">
                              <a:xfrm rot="10800000" flipH="1">
                                <a:off x="6653" y="14875"/>
                                <a:ext cx="78" cy="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53" name="Oval 6733"/>
                            <wps:cNvSpPr>
                              <a:spLocks noChangeArrowheads="1"/>
                            </wps:cNvSpPr>
                            <wps:spPr bwMode="auto">
                              <a:xfrm rot="7880055" flipH="1">
                                <a:off x="6819" y="14902"/>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54" name="Oval 6734"/>
                            <wps:cNvSpPr>
                              <a:spLocks noChangeArrowheads="1"/>
                            </wps:cNvSpPr>
                            <wps:spPr bwMode="auto">
                              <a:xfrm rot="13719945" flipH="1" flipV="1">
                                <a:off x="6819" y="14538"/>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9155" name="Group 7603"/>
                        <wpg:cNvGrpSpPr>
                          <a:grpSpLocks/>
                        </wpg:cNvGrpSpPr>
                        <wpg:grpSpPr bwMode="auto">
                          <a:xfrm>
                            <a:off x="8706" y="7436"/>
                            <a:ext cx="1506" cy="1431"/>
                            <a:chOff x="8706" y="7436"/>
                            <a:chExt cx="1506" cy="1431"/>
                          </a:xfrm>
                        </wpg:grpSpPr>
                        <wps:wsp>
                          <wps:cNvPr id="9156" name="Oval 6574"/>
                          <wps:cNvSpPr>
                            <a:spLocks noChangeArrowheads="1"/>
                          </wps:cNvSpPr>
                          <wps:spPr bwMode="auto">
                            <a:xfrm>
                              <a:off x="8706" y="7436"/>
                              <a:ext cx="1506" cy="14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157" name="Group 6575"/>
                          <wpg:cNvGrpSpPr>
                            <a:grpSpLocks/>
                          </wpg:cNvGrpSpPr>
                          <wpg:grpSpPr bwMode="auto">
                            <a:xfrm>
                              <a:off x="9436" y="8072"/>
                              <a:ext cx="49" cy="297"/>
                              <a:chOff x="8654" y="7125"/>
                              <a:chExt cx="138" cy="826"/>
                            </a:xfrm>
                          </wpg:grpSpPr>
                          <wps:wsp>
                            <wps:cNvPr id="9158" name="AutoShape 6576"/>
                            <wps:cNvSpPr>
                              <a:spLocks noChangeArrowheads="1"/>
                            </wps:cNvSpPr>
                            <wps:spPr bwMode="auto">
                              <a:xfrm>
                                <a:off x="8654" y="7129"/>
                                <a:ext cx="47" cy="395"/>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59" name="AutoShape 6577"/>
                            <wps:cNvSpPr>
                              <a:spLocks noChangeArrowheads="1"/>
                            </wps:cNvSpPr>
                            <wps:spPr bwMode="auto">
                              <a:xfrm>
                                <a:off x="8654" y="7556"/>
                                <a:ext cx="47" cy="395"/>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60" name="AutoShape 6578"/>
                            <wps:cNvSpPr>
                              <a:spLocks noChangeArrowheads="1"/>
                            </wps:cNvSpPr>
                            <wps:spPr bwMode="auto">
                              <a:xfrm>
                                <a:off x="8745" y="7125"/>
                                <a:ext cx="47" cy="395"/>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61" name="AutoShape 6579"/>
                            <wps:cNvSpPr>
                              <a:spLocks noChangeArrowheads="1"/>
                            </wps:cNvSpPr>
                            <wps:spPr bwMode="auto">
                              <a:xfrm>
                                <a:off x="8745" y="7556"/>
                                <a:ext cx="47" cy="395"/>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62" name="Oval 6580"/>
                            <wps:cNvSpPr>
                              <a:spLocks noChangeArrowheads="1"/>
                            </wps:cNvSpPr>
                            <wps:spPr bwMode="auto">
                              <a:xfrm>
                                <a:off x="8671" y="7480"/>
                                <a:ext cx="107"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63" name="Group 6581"/>
                          <wpg:cNvGrpSpPr>
                            <a:grpSpLocks/>
                          </wpg:cNvGrpSpPr>
                          <wpg:grpSpPr bwMode="auto">
                            <a:xfrm>
                              <a:off x="9428" y="7748"/>
                              <a:ext cx="49" cy="211"/>
                              <a:chOff x="9519" y="7608"/>
                              <a:chExt cx="139" cy="522"/>
                            </a:xfrm>
                          </wpg:grpSpPr>
                          <wps:wsp>
                            <wps:cNvPr id="9164" name="AutoShape 6582"/>
                            <wps:cNvSpPr>
                              <a:spLocks noChangeArrowheads="1"/>
                            </wps:cNvSpPr>
                            <wps:spPr bwMode="auto">
                              <a:xfrm>
                                <a:off x="9519" y="7608"/>
                                <a:ext cx="57" cy="207"/>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65" name="AutoShape 6583"/>
                            <wps:cNvSpPr>
                              <a:spLocks noChangeArrowheads="1"/>
                            </wps:cNvSpPr>
                            <wps:spPr bwMode="auto">
                              <a:xfrm>
                                <a:off x="9519" y="7847"/>
                                <a:ext cx="57" cy="283"/>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66" name="AutoShape 6584"/>
                            <wps:cNvSpPr>
                              <a:spLocks noChangeArrowheads="1"/>
                            </wps:cNvSpPr>
                            <wps:spPr bwMode="auto">
                              <a:xfrm>
                                <a:off x="9601" y="7608"/>
                                <a:ext cx="57" cy="203"/>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67" name="AutoShape 6585"/>
                            <wps:cNvSpPr>
                              <a:spLocks noChangeArrowheads="1"/>
                            </wps:cNvSpPr>
                            <wps:spPr bwMode="auto">
                              <a:xfrm>
                                <a:off x="9601" y="7847"/>
                                <a:ext cx="57" cy="283"/>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68" name="Oval 6586"/>
                            <wps:cNvSpPr>
                              <a:spLocks noChangeArrowheads="1"/>
                            </wps:cNvSpPr>
                            <wps:spPr bwMode="auto">
                              <a:xfrm>
                                <a:off x="9536" y="7771"/>
                                <a:ext cx="107"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69" name="Group 6587"/>
                          <wpg:cNvGrpSpPr>
                            <a:grpSpLocks/>
                          </wpg:cNvGrpSpPr>
                          <wpg:grpSpPr bwMode="auto">
                            <a:xfrm>
                              <a:off x="9436" y="8504"/>
                              <a:ext cx="49" cy="297"/>
                              <a:chOff x="8654" y="7125"/>
                              <a:chExt cx="138" cy="826"/>
                            </a:xfrm>
                          </wpg:grpSpPr>
                          <wps:wsp>
                            <wps:cNvPr id="9170" name="AutoShape 6588"/>
                            <wps:cNvSpPr>
                              <a:spLocks noChangeArrowheads="1"/>
                            </wps:cNvSpPr>
                            <wps:spPr bwMode="auto">
                              <a:xfrm>
                                <a:off x="8654" y="7129"/>
                                <a:ext cx="47" cy="395"/>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71" name="AutoShape 6589"/>
                            <wps:cNvSpPr>
                              <a:spLocks noChangeArrowheads="1"/>
                            </wps:cNvSpPr>
                            <wps:spPr bwMode="auto">
                              <a:xfrm>
                                <a:off x="8654" y="7556"/>
                                <a:ext cx="47" cy="395"/>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72" name="AutoShape 6590"/>
                            <wps:cNvSpPr>
                              <a:spLocks noChangeArrowheads="1"/>
                            </wps:cNvSpPr>
                            <wps:spPr bwMode="auto">
                              <a:xfrm>
                                <a:off x="8745" y="7125"/>
                                <a:ext cx="47" cy="395"/>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73" name="AutoShape 6591"/>
                            <wps:cNvSpPr>
                              <a:spLocks noChangeArrowheads="1"/>
                            </wps:cNvSpPr>
                            <wps:spPr bwMode="auto">
                              <a:xfrm>
                                <a:off x="8745" y="7556"/>
                                <a:ext cx="47" cy="395"/>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74" name="Oval 6592"/>
                            <wps:cNvSpPr>
                              <a:spLocks noChangeArrowheads="1"/>
                            </wps:cNvSpPr>
                            <wps:spPr bwMode="auto">
                              <a:xfrm>
                                <a:off x="8671" y="7480"/>
                                <a:ext cx="107"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75" name="Group 6593"/>
                          <wpg:cNvGrpSpPr>
                            <a:grpSpLocks/>
                          </wpg:cNvGrpSpPr>
                          <wpg:grpSpPr bwMode="auto">
                            <a:xfrm>
                              <a:off x="8792" y="7613"/>
                              <a:ext cx="600" cy="1113"/>
                              <a:chOff x="8312" y="9983"/>
                              <a:chExt cx="826" cy="1488"/>
                            </a:xfrm>
                          </wpg:grpSpPr>
                          <wpg:grpSp>
                            <wpg:cNvPr id="9176" name="Group 6594"/>
                            <wpg:cNvGrpSpPr>
                              <a:grpSpLocks/>
                            </wpg:cNvGrpSpPr>
                            <wpg:grpSpPr bwMode="auto">
                              <a:xfrm>
                                <a:off x="8312" y="9983"/>
                                <a:ext cx="793" cy="1488"/>
                                <a:chOff x="8281" y="6960"/>
                                <a:chExt cx="793" cy="1488"/>
                              </a:xfrm>
                            </wpg:grpSpPr>
                            <wpg:grpSp>
                              <wpg:cNvPr id="9177" name="Group 6595"/>
                              <wpg:cNvGrpSpPr>
                                <a:grpSpLocks/>
                              </wpg:cNvGrpSpPr>
                              <wpg:grpSpPr bwMode="auto">
                                <a:xfrm>
                                  <a:off x="8281" y="7510"/>
                                  <a:ext cx="153" cy="196"/>
                                  <a:chOff x="8281" y="7510"/>
                                  <a:chExt cx="153" cy="196"/>
                                </a:xfrm>
                              </wpg:grpSpPr>
                              <wps:wsp>
                                <wps:cNvPr id="9178" name="AutoShape 6596"/>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79" name="AutoShape 6597"/>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180" name="Arc 6598"/>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81" name="Arc 6599"/>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82" name="Arc 6600"/>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83" name="Arc 6601"/>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84" name="Group 6602"/>
                            <wpg:cNvGrpSpPr>
                              <a:grpSpLocks/>
                            </wpg:cNvGrpSpPr>
                            <wpg:grpSpPr bwMode="auto">
                              <a:xfrm>
                                <a:off x="8521" y="10275"/>
                                <a:ext cx="584" cy="810"/>
                                <a:chOff x="8521" y="10275"/>
                                <a:chExt cx="584" cy="810"/>
                              </a:xfrm>
                            </wpg:grpSpPr>
                            <wps:wsp>
                              <wps:cNvPr id="9185" name="Arc 6603"/>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86" name="Arc 6604"/>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87" name="Group 6605"/>
                            <wpg:cNvGrpSpPr>
                              <a:grpSpLocks/>
                            </wpg:cNvGrpSpPr>
                            <wpg:grpSpPr bwMode="auto">
                              <a:xfrm flipV="1">
                                <a:off x="8554" y="10395"/>
                                <a:ext cx="584" cy="810"/>
                                <a:chOff x="8521" y="10275"/>
                                <a:chExt cx="584" cy="810"/>
                              </a:xfrm>
                            </wpg:grpSpPr>
                            <wps:wsp>
                              <wps:cNvPr id="9188" name="Arc 6606"/>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89" name="Arc 6607"/>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190" name="Group 6608"/>
                          <wpg:cNvGrpSpPr>
                            <a:grpSpLocks/>
                          </wpg:cNvGrpSpPr>
                          <wpg:grpSpPr bwMode="auto">
                            <a:xfrm flipH="1">
                              <a:off x="9535" y="7610"/>
                              <a:ext cx="599" cy="1113"/>
                              <a:chOff x="8312" y="9983"/>
                              <a:chExt cx="826" cy="1488"/>
                            </a:xfrm>
                          </wpg:grpSpPr>
                          <wpg:grpSp>
                            <wpg:cNvPr id="9191" name="Group 6609"/>
                            <wpg:cNvGrpSpPr>
                              <a:grpSpLocks/>
                            </wpg:cNvGrpSpPr>
                            <wpg:grpSpPr bwMode="auto">
                              <a:xfrm>
                                <a:off x="8312" y="9983"/>
                                <a:ext cx="793" cy="1488"/>
                                <a:chOff x="8281" y="6960"/>
                                <a:chExt cx="793" cy="1488"/>
                              </a:xfrm>
                            </wpg:grpSpPr>
                            <wpg:grpSp>
                              <wpg:cNvPr id="9192" name="Group 6610"/>
                              <wpg:cNvGrpSpPr>
                                <a:grpSpLocks/>
                              </wpg:cNvGrpSpPr>
                              <wpg:grpSpPr bwMode="auto">
                                <a:xfrm>
                                  <a:off x="8281" y="7510"/>
                                  <a:ext cx="153" cy="196"/>
                                  <a:chOff x="8281" y="7510"/>
                                  <a:chExt cx="153" cy="196"/>
                                </a:xfrm>
                              </wpg:grpSpPr>
                              <wps:wsp>
                                <wps:cNvPr id="9193" name="AutoShape 6611"/>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94" name="AutoShape 6612"/>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195" name="Arc 6613"/>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96" name="Arc 6614"/>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97" name="Arc 6615"/>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98" name="Arc 6616"/>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99" name="Group 6617"/>
                            <wpg:cNvGrpSpPr>
                              <a:grpSpLocks/>
                            </wpg:cNvGrpSpPr>
                            <wpg:grpSpPr bwMode="auto">
                              <a:xfrm>
                                <a:off x="8521" y="10275"/>
                                <a:ext cx="584" cy="810"/>
                                <a:chOff x="8521" y="10275"/>
                                <a:chExt cx="584" cy="810"/>
                              </a:xfrm>
                            </wpg:grpSpPr>
                            <wps:wsp>
                              <wps:cNvPr id="9200" name="Arc 6618"/>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1" name="Arc 6619"/>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02" name="Group 6620"/>
                            <wpg:cNvGrpSpPr>
                              <a:grpSpLocks/>
                            </wpg:cNvGrpSpPr>
                            <wpg:grpSpPr bwMode="auto">
                              <a:xfrm flipV="1">
                                <a:off x="8554" y="10395"/>
                                <a:ext cx="584" cy="810"/>
                                <a:chOff x="8521" y="10275"/>
                                <a:chExt cx="584" cy="810"/>
                              </a:xfrm>
                            </wpg:grpSpPr>
                            <wps:wsp>
                              <wps:cNvPr id="9203" name="Arc 6621"/>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4" name="Arc 6622"/>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205" name="AutoShape 6624"/>
                          <wps:cNvSpPr>
                            <a:spLocks noChangeArrowheads="1"/>
                          </wps:cNvSpPr>
                          <wps:spPr bwMode="auto">
                            <a:xfrm>
                              <a:off x="9430" y="7484"/>
                              <a:ext cx="20" cy="84"/>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06" name="AutoShape 6625"/>
                          <wps:cNvSpPr>
                            <a:spLocks noChangeArrowheads="1"/>
                          </wps:cNvSpPr>
                          <wps:spPr bwMode="auto">
                            <a:xfrm>
                              <a:off x="9430" y="7581"/>
                              <a:ext cx="20" cy="115"/>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07" name="AutoShape 6626"/>
                          <wps:cNvSpPr>
                            <a:spLocks noChangeArrowheads="1"/>
                          </wps:cNvSpPr>
                          <wps:spPr bwMode="auto">
                            <a:xfrm>
                              <a:off x="9459" y="7484"/>
                              <a:ext cx="20" cy="82"/>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08" name="AutoShape 6627"/>
                          <wps:cNvSpPr>
                            <a:spLocks noChangeArrowheads="1"/>
                          </wps:cNvSpPr>
                          <wps:spPr bwMode="auto">
                            <a:xfrm>
                              <a:off x="9459" y="7581"/>
                              <a:ext cx="20" cy="115"/>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09" name="Oval 6628"/>
                          <wps:cNvSpPr>
                            <a:spLocks noChangeArrowheads="1"/>
                          </wps:cNvSpPr>
                          <wps:spPr bwMode="auto">
                            <a:xfrm>
                              <a:off x="9436" y="7550"/>
                              <a:ext cx="38" cy="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8C24232" id="Group 7609" o:spid="_x0000_s1026" style="position:absolute;margin-left:315.5pt;margin-top:10.55pt;width:170.2pt;height:675.6pt;z-index:251284992" coordorigin="8063,3077" coordsize="2948,12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">
                <v:group id="Group 6560" o:spid="_x0000_s1027" style="position:absolute;left:8677;top:3077;width:1506;height:1430" coordorigin="8170,654" coordsize="2076,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">
                  <v:group id="Group 6561" o:spid="_x0000_s1028" style="position:absolute;left:8170;top:654;width:2076;height:1914" coordorigin="8394,2882" coordsize="1570,1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">
                    <v:oval id="Oval 6562" o:spid="_x0000_s1029" style="position:absolute;left:8394;top:2882;width:1570;height:1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"/>
                    <v:oval id="Oval 6563" o:spid="_x0000_s1030" style="position:absolute;left:8719;top:3317;width:947;height: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"/>
                  </v:group>
                  <v:shape id="Freeform 6564" o:spid="_x0000_s1031" style="position:absolute;left:8706;top:1275;width:1078;height:1007;visibility:visible;mso-wrap-style:square;v-text-anchor:top" coordsize="1159,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" path="m267,304c406,268,563,262,620,410v-12,60,-51,66,-105,99c493,522,450,555,422,565v-41,14,-124,37,-124,37c236,590,160,605,111,565,79,539,37,465,37,465,26,433,12,403,,372,2,362,,350,6,341v3,-5,64,-22,74,-25c127,323,146,329,180,360v14,43,-5,-6,24,37c208,403,206,411,211,416v11,11,37,25,37,25c259,475,252,508,291,521v43,29,49,17,112,7c415,492,444,472,465,441v-9,-56,-3,-35,-50,-50c382,394,324,391,322,410v-7,62,-2,120,62,136c415,538,448,533,478,521v36,-15,52,-43,86,-56c597,434,639,421,682,410v46,6,44,1,81,18c780,436,813,453,813,453v6,6,14,11,18,19c838,485,844,515,844,515v-10,125,7,32,-25,112c811,647,800,689,800,689,771,679,757,670,751,639v-5,-27,-13,-80,-13,-80c740,503,740,447,744,391v1,-21,-2,-47,13,-62c766,320,782,325,794,323v82,-30,120,5,161,62c984,487,972,550,862,571v-16,-2,-33,-3,-49,-6c806,564,794,566,794,559v-5,-69,20,-112,81,-131c892,431,914,427,924,441v21,28,35,73,50,105c965,602,963,586,912,602v-76,-8,-77,-35,-68,31c836,784,861,754,713,745,690,720,685,719,651,726v11,29,50,49,,25c633,732,589,701,589,701v-34,6,-51,4,-62,38c525,764,525,789,521,813v-2,13,-12,37,-12,37c451,842,449,829,403,807v-9,-39,-14,-41,12,-93c426,693,459,658,459,658v9,-27,18,-30,43,-44c591,622,653,639,726,689v15,49,-8,71,-44,99c666,800,627,813,627,813,517,806,549,825,502,782v-14,44,-1,30,-31,50c485,880,537,870,583,875v35,-3,74,4,106,-12c722,846,749,816,788,807v35,-46,56,-54,74,-112c851,651,810,645,769,639v-25,2,-49,3,-74,6c673,648,655,665,633,670v-45,31,-89,84,-106,137c529,817,543,834,533,838v-21,9,-68,-6,-68,-6c408,810,351,806,291,801v-36,-7,-152,11,-80,-31c217,767,223,765,229,763v31,-29,72,-29,112,-37c358,728,375,726,391,732v12,5,21,17,31,25c460,786,500,819,546,832v84,84,-27,122,-68,173c411,1088,288,1130,186,1154v-33,-46,-16,-15,-6,-124c181,1020,180,1007,186,999v16,-20,57,-35,81,-43c281,958,296,959,310,962v13,3,37,12,37,12c374,992,402,1020,353,1036v-45,-6,-51,-7,-74,-43c275,976,266,960,267,943v2,-25,,-50,6,-74c284,824,356,818,391,813v52,23,67,32,99,75c497,909,501,930,509,950v-28,94,-68,51,-180,37c295,976,293,959,273,925v14,-110,-5,-86,74,-112c378,815,410,811,440,819v13,3,21,16,31,25c516,884,535,945,571,993v-32,62,-75,35,-149,31c381,998,372,965,360,919,379,840,389,792,471,776v82,5,96,5,156,43c636,833,650,842,658,856v27,48,-7,32,31,44c710,886,724,888,732,863v-1,-12,-3,-52,-12,-69c700,754,647,738,608,726v-35,11,-51,53,-62,87c540,905,532,968,546,1068v1,5,36,8,62,12c646,1001,586,932,515,912v-67,7,-86,1,-106,62c412,999,406,1029,422,1049v20,25,87,25,118,31c614,1072,633,1076,682,1024v18,-50,49,-80,69,-130c787,918,790,955,807,993v8,48,-2,60,49,50c878,1000,885,960,893,912v-4,-33,-4,-67,-12,-99c867,755,808,734,757,726v-29,8,-61,9,-87,25c653,762,657,790,645,807v2,29,-1,59,6,87c658,923,736,935,757,943v78,-7,87,-10,136,-62c908,829,926,795,906,739,896,711,859,703,838,689,735,716,693,731,651,832v30,55,64,70,124,80c798,910,823,915,844,906,896,885,949,823,980,776v-2,-39,-3,-79,-6,-118c973,646,975,631,968,621,929,565,790,545,726,534,645,498,638,503,540,509v-26,22,-52,49,-81,68c436,614,416,647,403,689v-15,123,1,105,-99,149c240,831,257,828,211,813v-9,-32,-21,-49,6,-74c274,744,325,739,360,788v4,12,12,25,,37c346,839,304,844,304,844,248,826,186,814,136,782,125,749,116,716,105,683v4,-17,5,-35,13,-50c128,613,193,585,211,577v80,15,84,10,93,87c298,706,304,714,267,726v-28,28,-52,4,-75,-18c176,623,177,648,223,496v5,-17,20,-29,31,-43c302,389,352,312,434,292v172,6,162,-18,255,68c699,392,692,398,664,379,656,346,647,313,639,279v7,-49,7,-48,50,-62c716,219,743,218,769,223v29,6,48,62,56,87c770,328,710,274,658,261,620,235,617,229,571,217v-23,2,-47,-1,-69,6c496,225,499,236,496,242v-13,27,-27,56,-43,81c457,369,449,406,496,422v133,-15,148,19,199,-56c705,304,689,174,620,136,595,122,567,115,540,105v-72,8,-52,,-87,38c445,175,428,200,415,230v-12,76,-15,114,38,167c464,408,468,417,484,422v20,6,42,7,62,12c565,424,584,414,602,403v13,-7,37,-24,37,-24c637,366,639,352,633,341v-5,-9,-17,-11,-25,-18c566,286,521,243,465,230v-45,4,-75,1,-112,24c336,278,328,300,310,323v-5,32,-7,48,-25,74c283,412,278,426,279,441v2,48,16,111,50,149c339,601,345,620,360,621v25,2,49,4,74,6c526,619,481,621,546,596v18,-19,25,-30,31,-56c561,477,536,359,459,335,322,351,271,488,254,608v-2,39,-7,79,-6,118c249,764,251,801,260,838v2,8,13,11,19,18c319,904,380,923,440,937v121,-6,134,-20,242,-49c719,862,762,854,794,819v10,-43,-2,-46,44,-37c859,804,870,825,887,850v-13,56,6,,-25,38c858,893,860,902,856,906v-18,18,-99,18,-105,19c705,936,668,950,620,956v-20,13,-29,30,-49,43c558,1023,552,1049,533,1068v-11,43,3,67,44,80c658,1141,685,1146,744,1123v23,-21,49,-33,75,-49c821,1068,825,1062,825,1055v,-33,-1,-66,-6,-99c813,921,725,921,707,919v-77,12,-67,-3,-112,37c582,968,558,993,558,993v-14,42,-26,57,6,106c578,1121,718,1146,726,1148v31,-4,63,-4,93,-12c869,1122,906,1092,955,1080v72,-56,89,-161,106,-248c1053,745,1050,732,962,720v-31,2,-63,,-93,6c823,736,796,845,782,881v2,27,-1,55,6,81c791,975,821,989,831,993v12,5,38,12,38,12c952,989,1003,866,1018,788v-10,-88,-6,-111,-94,-143c876,662,843,684,813,726v-22,62,-21,78,43,93c905,810,928,816,943,770,937,695,932,663,869,621v-35,8,-72,11,-106,24c746,651,720,676,720,676v-8,36,-22,70,-31,106c694,854,677,874,738,894v25,-4,50,-7,75,-13c843,874,842,853,869,844v9,-15,24,-27,31,-43c907,783,906,763,912,745v-5,-50,7,-106,-19,-149c859,542,803,516,744,509v-38,7,-65,27,-99,43c607,592,591,619,571,670v-12,75,-18,151,68,168c760,817,775,811,869,751v24,-90,29,-73,,-186c867,556,831,519,825,515,710,441,606,397,471,385v-29,4,-59,5,-87,12c356,404,344,432,322,447v-46,61,-35,60,-62,130c254,614,246,646,242,683v4,61,-5,105,56,124c334,795,308,768,291,745,253,693,194,666,136,645,95,661,91,698,68,732v-16,50,25,83,68,100c197,824,193,831,211,782v-8,-43,-7,-44,-44,-62c75,735,83,722,55,794v8,152,-26,130,75,162c151,954,174,960,192,950v9,-5,7,-20,6,-31c193,823,214,738,136,689,118,664,109,656,80,645v5,-14,4,-31,13,-43c108,580,141,575,161,559v5,-4,6,-11,12,-13c191,541,210,542,229,540v-8,-26,-20,-41,-43,-56c184,478,183,471,180,465v-3,-5,-13,-6,-13,-12c167,421,182,417,198,397v47,-56,81,-49,137,-81c362,301,373,293,403,285v42,18,36,22,,56c347,393,284,422,211,441,107,433,92,436,155,416v73,-53,169,-48,254,-68c479,353,539,361,602,391v7,11,19,19,25,31c634,435,634,451,639,465v-7,85,2,78,-75,69c534,518,518,515,502,484v14,-34,14,-47,50,-56c584,410,611,385,645,372v21,-8,46,-6,68,-12c750,364,788,365,825,372v8,1,12,10,19,13c856,390,881,397,881,397v38,39,70,65,87,118c965,554,976,595,937,608v-17,-2,-34,,-50,-6c880,599,868,586,875,583v11,-5,25,5,37,7c931,602,952,612,968,627v10,9,32,31,43,37c1027,672,1061,683,1061,683v9,-28,5,-35,-19,-50c1021,600,1010,563,993,528,983,485,962,436,931,403v-26,26,-19,12,-7,75c936,541,977,573,1036,590v15,-2,38,7,44,-7c1087,567,1075,506,1067,478v-13,-46,-44,-99,-87,-124c961,343,938,340,918,329v-77,-42,31,3,-56,-31c834,268,813,281,769,285v-24,9,-30,23,-43,44c742,418,734,398,819,416v14,-2,39,8,43,-6c872,378,811,326,788,310,721,263,640,240,564,211v-12,2,-26,,-37,6c502,230,448,291,428,316v-7,23,-19,39,-25,63c406,434,382,502,440,521v67,-14,56,-6,69,-62c503,395,511,360,447,348v-50,4,-101,-1,-149,12c281,364,269,382,260,397v-10,17,-31,50,-31,50c235,510,222,518,273,534v12,-2,26,1,37,-6c364,494,367,445,384,391v-6,-78,7,-93,-55,-124c229,274,237,267,180,329,162,369,117,477,87,509v-26,61,-40,192,,248c89,765,116,815,111,819v-8,6,-21,-4,-31,-6c52,795,36,776,24,745v2,-48,-1,-96,7,-143c46,507,138,489,217,478v123,4,197,-17,292,43c548,571,593,606,608,670,593,809,492,935,353,968v-12,-2,-26,,-37,-6c303,954,316,906,316,906v3,-6,13,-4,19,-6c370,904,406,905,440,912v18,4,25,50,25,50c508,908,536,841,595,801v32,-48,44,-73,63,-125c645,606,629,628,552,639v-38,28,-49,43,-81,75c463,737,453,758,447,782v4,17,3,36,12,50c464,839,476,835,484,838v47,17,86,35,136,43c655,879,691,882,726,875v9,-2,12,-12,18,-19c790,800,793,790,838,720v2,-6,2,-25,6,-19c851,712,847,726,850,739v6,30,11,57,37,74c883,785,881,753,869,726,854,692,858,712,850,683v-1,-4,-8,-38,-12,-44c835,634,811,616,807,614v-12,-5,-38,-12,-38,-12c719,612,668,617,620,633,523,665,462,742,403,819v-26,73,-31,90,-37,168c310,982,279,980,242,937,232,925,221,913,211,900v-9,-12,-25,-37,-25,-37c184,857,173,823,173,819v,-27,1,-54,7,-80c195,672,292,654,347,645v73,5,128,13,199,19c580,675,605,690,639,701v6,4,12,10,19,13c670,719,695,726,695,726v17,12,32,25,49,37c742,788,743,813,738,838v-3,16,-47,48,-49,50c652,925,624,933,589,968v-33,33,-56,77,-93,106c458,1104,404,1132,360,1154v-54,-26,-39,-80,-69,-124c286,986,264,918,285,875v16,-32,85,-33,112,-37c404,838,495,842,521,850v55,17,107,48,161,69c710,891,683,836,664,807,651,787,576,679,540,664,487,641,509,654,471,627v-14,2,-30,-1,-43,6c356,673,327,759,279,819v-6,29,-18,57,-19,87c258,976,267,1130,360,1161v22,7,45,4,68,6c463,1163,500,1165,533,1154v44,-15,124,-86,162,-124c724,944,731,834,633,801v-25,5,-58,8,-81,24c533,838,494,896,490,900v-43,43,-70,96,-81,155c425,1100,437,1119,484,1130v74,-19,189,-46,229,-125c726,980,736,913,738,906,733,767,751,652,589,621v-59,4,-85,12,-136,24c405,671,354,702,304,726v-30,49,-64,94,-81,149c239,945,225,957,279,974v70,-7,67,-1,81,-62c358,883,363,852,353,825v-7,-19,-30,-27,-43,-43c265,726,224,709,161,670,133,653,107,632,80,614,74,610,62,602,62,602,56,593,43,578,43,565v,-21,1,-42,6,-62c51,495,76,481,80,478v36,-29,91,-27,137,-31c287,449,377,501,428,453v53,-50,1,-145,12,-217c450,172,486,95,509,31,515,14,552,,552,v27,5,49,5,68,25c628,45,641,55,651,74v26,52,,81,56,118c729,234,750,240,794,254v6,-12,14,-24,19,-37c835,157,798,145,757,118,683,128,623,171,571,223v-4,15,-12,29,-13,44c553,327,626,320,670,329v25,-2,51,4,74,-6c754,319,757,303,757,292v,-72,3,-101,-31,-149c696,100,640,98,595,93v-39,7,-42,18,-74,43c501,168,515,151,471,180v-6,4,-18,12,-18,12c414,266,365,319,310,379v-6,18,-14,65,12,12c315,298,317,338,298,279v50,-64,113,-78,192,-87c515,194,540,193,564,199v20,5,31,55,31,55c579,336,527,298,453,316v-25,-2,-51,1,-75,-6c365,306,355,296,347,285v-7,-11,-12,-37,-12,-37c337,236,337,223,341,211v13,-39,60,-41,93,-50c538,167,543,176,627,192v41,33,72,48,37,118c651,336,571,336,546,341v-29,-2,-61,6,-87,-6c449,331,472,318,478,310v9,-12,17,-29,31,-37c520,267,546,261,546,261v29,2,59,-1,87,6c647,271,655,290,670,292v25,4,50,7,74,12c757,307,782,316,782,316v12,13,25,25,37,38c861,309,828,220,831,174v1,-11,7,22,13,31c857,226,878,229,900,236v19,19,28,34,49,12c936,195,912,212,856,217,771,260,694,322,602,348v-25,-2,-51,,-75,-7c495,332,475,263,459,236v-9,-16,-50,-25,-50,-25c349,219,321,247,279,292v-20,60,14,-34,-25,37c228,376,258,360,211,391,161,379,164,333,142,292,129,212,158,185,229,168v77,-40,123,-17,230,-13c502,202,495,292,440,329v-13,9,-67,12,-68,12c335,354,296,357,273,323v-2,-8,-6,-16,-6,-25c269,262,274,227,279,192,292,103,421,104,484,99v40,5,55,5,87,25c581,156,566,169,546,192v-15,18,-19,29,-37,44c488,253,458,256,434,267v-80,38,-37,23,-81,37c341,302,324,308,316,298v-11,-13,19,-50,25,-56c393,195,464,185,527,161v102,15,175,54,273,87c813,256,830,260,838,273v8,12,24,37,24,37c860,325,862,341,856,354v-19,39,-33,-32,-37,-44c821,291,818,271,825,254v2,-6,13,-3,19,-6c877,232,888,224,924,217v96,8,52,5,112,25c1082,284,1061,365,1011,397v-39,-2,-80,2,-118,-6c853,382,854,301,850,273v18,-57,108,-16,149,-12c1025,279,1039,301,1061,323v12,26,24,34,31,62c1086,467,1107,490,1036,478,997,450,982,416,955,379v-4,-19,-8,-37,-12,-56c941,317,930,305,937,304v27,-5,54,4,81,6c1039,337,1045,349,1055,379v-11,80,-32,55,-118,49c932,412,921,399,955,403v27,3,69,38,87,56c1054,492,1065,526,1036,552v23,44,52,77,68,124c1093,736,1081,744,1024,763v-2,-10,-9,-21,-6,-31c1020,724,1031,721,1036,714v59,-82,18,-52,62,-81c1110,635,1127,630,1135,639v24,27,9,148,7,155c1139,806,1122,809,1111,813v-40,14,-94,24,-137,31c935,833,921,818,887,807v-4,-12,-9,-24,-12,-37c873,762,874,752,869,745v-8,-10,-25,-9,-38,-13c812,726,775,714,775,714v-39,2,-78,1,-117,6c643,722,608,780,589,794v-45,32,-93,99,-118,149c448,989,471,961,447,987,378,967,311,938,242,919,204,908,151,906,111,900,87,888,74,891,93,856v6,-11,52,-27,62,-31c167,820,192,813,192,813v37,7,63,28,99,37c328,887,346,909,316,968v-13,26,-80,29,-99,31c207,997,195,998,186,993,167,982,169,943,167,931v-6,-33,-10,-66,-18,-99c161,782,199,780,242,770v102,10,121,-10,167,62c401,874,387,887,353,912,296,901,271,868,254,813,268,682,278,398,459,354v97,20,103,7,155,56c639,433,671,450,689,478v8,12,24,37,24,37c732,578,754,605,726,670v-5,12,-19,19,-31,25c646,720,596,742,546,763v-85,35,-164,61,-255,75c172,828,129,865,111,770v2,-23,-5,-49,7,-69c137,669,202,651,235,645v108,6,91,-9,156,25c414,682,436,695,459,708v10,6,31,18,31,18c511,753,525,762,533,794v-2,15,-6,29,-6,44c527,850,530,813,533,801v2,-7,3,-13,7,-19c553,763,571,752,583,732v-4,-31,-2,-59,-25,-80c536,685,522,718,502,751v-2,13,-23,64,,74c519,833,558,838,558,838,684,774,706,747,769,621v9,-38,20,-66,25,-106c790,445,815,395,751,379v-13,2,-27,,-38,6c686,400,672,458,664,484v-7,83,-6,45,-6,112e" filled="f" strokecolor="#a5a5a5 [2092]">
                    <v:path arrowok="t" o:connecttype="custom" o:connectlocs="6,294;386,337;785,444;802,492;606,626;467,529;802,599;213,658;248,824;473,819;438,669;566,931;831,786;779,594;427,497;98,589;641,310;461,209;450,364;265,342;231,626;796,781;762,824;895,621;796,706;837,691;767,444;63,631;74,556;312,272;525,460;872,524;866,347;675,284;473,396;167,284;566,578;513,551;785,604;375,706;594,604;271,888;260,706;380,910;335,786;202,385;756,187;485,117;421,272;427,289;773,150;260,252;248,257;317,209;859,187;888,327;1027,583;825,696;225,792;155,803;663,444;427,610;467,711" o:connectangles="0,0,0,0,0,0,0,0,0,0,0,0,0,0,0,0,0,0,0,0,0,0,0,0,0,0,0,0,0,0,0,0,0,0,0,0,0,0,0,0,0,0,0,0,0,0,0,0,0,0,0,0,0,0,0,0,0,0,0,0,0,0,0"/>
                  </v:shape>
                </v:group>
                <v:group id="Group 6735" o:spid="_x0000_s1032" style="position:absolute;left:8063;top:11983;width:2948;height:3574" coordorigin="6858,11522" coordsize="4064,4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">
                  <v:group id="Group 6736" o:spid="_x0000_s1033" style="position:absolute;left:7234;top:11522;width:3159;height:1831" coordorigin="7709,1945" coordsize="3339,1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">
                    <v:oval id="Oval 6737" o:spid="_x0000_s1034" style="position:absolute;left:7709;top:1945;width:1933;height:1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"/>
                    <v:oval id="Oval 6738" o:spid="_x0000_s1035" style="position:absolute;left:9115;top:1945;width:1933;height:1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"/>
                    <v:rect id="Rectangle 6739" o:spid="_x0000_s1036" style="position:absolute;left:8905;top:2267;width:913;height:1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" strokecolor="white"/>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6740" o:spid="_x0000_s1037" type="#_x0000_t13" style="position:absolute;left:8526;top:13661;width:641;height:76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" adj="9511,5387"/>
                  <v:group id="Group 6741" o:spid="_x0000_s1038" style="position:absolute;left:6858;top:14298;width:1958;height:1950" coordorigin="1871,1698" coordsize="2385,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">
                    <v:oval id="Oval 6742" o:spid="_x0000_s1039" style="position:absolute;left:1871;top:1698;width:2385;height:2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"/>
                    <v:oval id="Oval 6743" o:spid="_x0000_s1040" style="position:absolute;left:2364;top:2415;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"/>
                  </v:group>
                  <v:group id="Group 6744" o:spid="_x0000_s1041" style="position:absolute;left:8964;top:14356;width:1958;height:1949" coordorigin="1871,1698" coordsize="2385,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zjF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CZjkfweBOegFz8AQAA//8DAFBLAQItABQABgAIAAAAIQDb4fbL7gAAAIUBAAATAAAAAAAA&#10;AAAAAAAAAAAAAABbQ29udGVudF9UeXBlc10ueG1sUEsBAi0AFAAGAAgAAAAhAFr0LFu/AAAAFQEA&#10;AAsAAAAAAAAAAAAAAAAAHwEAAF9yZWxzLy5yZWxzUEsBAi0AFAAGAAgAAAAhAGdPOMXHAAAA3QAA&#10;AA8AAAAAAAAAAAAAAAAABwIAAGRycy9kb3ducmV2LnhtbFBLBQYAAAAAAwADALcAAAD7AgAAAAA=&#10;">
                    <v:oval id="Oval 6745" o:spid="_x0000_s1042" style="position:absolute;left:1871;top:1698;width:2385;height:2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"/>
                    <v:oval id="Oval 6746" o:spid="_x0000_s1043" style="position:absolute;left:2364;top:2415;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"/>
                  </v:group>
                  <v:shape id="Freeform 6747" o:spid="_x0000_s1044" style="position:absolute;left:7367;top:14942;width:1078;height:1007;visibility:visible;mso-wrap-style:square;v-text-anchor:top" coordsize="1159,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" path="m267,304c406,268,563,262,620,410v-12,60,-51,66,-105,99c493,522,450,555,422,565v-41,14,-124,37,-124,37c236,590,160,605,111,565,79,539,37,465,37,465,26,433,12,403,,372,2,362,,350,6,341v3,-5,64,-22,74,-25c127,323,146,329,180,360v14,43,-5,-6,24,37c208,403,206,411,211,416v11,11,37,25,37,25c259,475,252,508,291,521v43,29,49,17,112,7c415,492,444,472,465,441v-9,-56,-3,-35,-50,-50c382,394,324,391,322,410v-7,62,-2,120,62,136c415,538,448,533,478,521v36,-15,52,-43,86,-56c597,434,639,421,682,410v46,6,44,1,81,18c780,436,813,453,813,453v6,6,14,11,18,19c838,485,844,515,844,515v-10,125,7,32,-25,112c811,647,800,689,800,689,771,679,757,670,751,639v-5,-27,-13,-80,-13,-80c740,503,740,447,744,391v1,-21,-2,-47,13,-62c766,320,782,325,794,323v82,-30,120,5,161,62c984,487,972,550,862,571v-16,-2,-33,-3,-49,-6c806,564,794,566,794,559v-5,-69,20,-112,81,-131c892,431,914,427,924,441v21,28,35,73,50,105c965,602,963,586,912,602v-76,-8,-77,-35,-68,31c836,784,861,754,713,745,690,720,685,719,651,726v11,29,50,49,,25c633,732,589,701,589,701v-34,6,-51,4,-62,38c525,764,525,789,521,813v-2,13,-12,37,-12,37c451,842,449,829,403,807v-9,-39,-14,-41,12,-93c426,693,459,658,459,658v9,-27,18,-30,43,-44c591,622,653,639,726,689v15,49,-8,71,-44,99c666,800,627,813,627,813,517,806,549,825,502,782v-14,44,-1,30,-31,50c485,880,537,870,583,875v35,-3,74,4,106,-12c722,846,749,816,788,807v35,-46,56,-54,74,-112c851,651,810,645,769,639v-25,2,-49,3,-74,6c673,648,655,665,633,670v-45,31,-89,84,-106,137c529,817,543,834,533,838v-21,9,-68,-6,-68,-6c408,810,351,806,291,801v-36,-7,-152,11,-80,-31c217,767,223,765,229,763v31,-29,72,-29,112,-37c358,728,375,726,391,732v12,5,21,17,31,25c460,786,500,819,546,832v84,84,-27,122,-68,173c411,1088,288,1130,186,1154v-33,-46,-16,-15,-6,-124c181,1020,180,1007,186,999v16,-20,57,-35,81,-43c281,958,296,959,310,962v13,3,37,12,37,12c374,992,402,1020,353,1036v-45,-6,-51,-7,-74,-43c275,976,266,960,267,943v2,-25,,-50,6,-74c284,824,356,818,391,813v52,23,67,32,99,75c497,909,501,930,509,950v-28,94,-68,51,-180,37c295,976,293,959,273,925v14,-110,-5,-86,74,-112c378,815,410,811,440,819v13,3,21,16,31,25c516,884,535,945,571,993v-32,62,-75,35,-149,31c381,998,372,965,360,919,379,840,389,792,471,776v82,5,96,5,156,43c636,833,650,842,658,856v27,48,-7,32,31,44c710,886,724,888,732,863v-1,-12,-3,-52,-12,-69c700,754,647,738,608,726v-35,11,-51,53,-62,87c540,905,532,968,546,1068v1,5,36,8,62,12c646,1001,586,932,515,912v-67,7,-86,1,-106,62c412,999,406,1029,422,1049v20,25,87,25,118,31c614,1072,633,1076,682,1024v18,-50,49,-80,69,-130c787,918,790,955,807,993v8,48,-2,60,49,50c878,1000,885,960,893,912v-4,-33,-4,-67,-12,-99c867,755,808,734,757,726v-29,8,-61,9,-87,25c653,762,657,790,645,807v2,29,-1,59,6,87c658,923,736,935,757,943v78,-7,87,-10,136,-62c908,829,926,795,906,739,896,711,859,703,838,689,735,716,693,731,651,832v30,55,64,70,124,80c798,910,823,915,844,906,896,885,949,823,980,776v-2,-39,-3,-79,-6,-118c973,646,975,631,968,621,929,565,790,545,726,534,645,498,638,503,540,509v-26,22,-52,49,-81,68c436,614,416,647,403,689v-15,123,1,105,-99,149c240,831,257,828,211,813v-9,-32,-21,-49,6,-74c274,744,325,739,360,788v4,12,12,25,,37c346,839,304,844,304,844,248,826,186,814,136,782,125,749,116,716,105,683v4,-17,5,-35,13,-50c128,613,193,585,211,577v80,15,84,10,93,87c298,706,304,714,267,726v-28,28,-52,4,-75,-18c176,623,177,648,223,496v5,-17,20,-29,31,-43c302,389,352,312,434,292v172,6,162,-18,255,68c699,392,692,398,664,379,656,346,647,313,639,279v7,-49,7,-48,50,-62c716,219,743,218,769,223v29,6,48,62,56,87c770,328,710,274,658,261,620,235,617,229,571,217v-23,2,-47,-1,-69,6c496,225,499,236,496,242v-13,27,-27,56,-43,81c457,369,449,406,496,422v133,-15,148,19,199,-56c705,304,689,174,620,136,595,122,567,115,540,105v-72,8,-52,,-87,38c445,175,428,200,415,230v-12,76,-15,114,38,167c464,408,468,417,484,422v20,6,42,7,62,12c565,424,584,414,602,403v13,-7,37,-24,37,-24c637,366,639,352,633,341v-5,-9,-17,-11,-25,-18c566,286,521,243,465,230v-45,4,-75,1,-112,24c336,278,328,300,310,323v-5,32,-7,48,-25,74c283,412,278,426,279,441v2,48,16,111,50,149c339,601,345,620,360,621v25,2,49,4,74,6c526,619,481,621,546,596v18,-19,25,-30,31,-56c561,477,536,359,459,335,322,351,271,488,254,608v-2,39,-7,79,-6,118c249,764,251,801,260,838v2,8,13,11,19,18c319,904,380,923,440,937v121,-6,134,-20,242,-49c719,862,762,854,794,819v10,-43,-2,-46,44,-37c859,804,870,825,887,850v-13,56,6,,-25,38c858,893,860,902,856,906v-18,18,-99,18,-105,19c705,936,668,950,620,956v-20,13,-29,30,-49,43c558,1023,552,1049,533,1068v-11,43,3,67,44,80c658,1141,685,1146,744,1123v23,-21,49,-33,75,-49c821,1068,825,1062,825,1055v,-33,-1,-66,-6,-99c813,921,725,921,707,919v-77,12,-67,-3,-112,37c582,968,558,993,558,993v-14,42,-26,57,6,106c578,1121,718,1146,726,1148v31,-4,63,-4,93,-12c869,1122,906,1092,955,1080v72,-56,89,-161,106,-248c1053,745,1050,732,962,720v-31,2,-63,,-93,6c823,736,796,845,782,881v2,27,-1,55,6,81c791,975,821,989,831,993v12,5,38,12,38,12c952,989,1003,866,1018,788v-10,-88,-6,-111,-94,-143c876,662,843,684,813,726v-22,62,-21,78,43,93c905,810,928,816,943,770,937,695,932,663,869,621v-35,8,-72,11,-106,24c746,651,720,676,720,676v-8,36,-22,70,-31,106c694,854,677,874,738,894v25,-4,50,-7,75,-13c843,874,842,853,869,844v9,-15,24,-27,31,-43c907,783,906,763,912,745v-5,-50,7,-106,-19,-149c859,542,803,516,744,509v-38,7,-65,27,-99,43c607,592,591,619,571,670v-12,75,-18,151,68,168c760,817,775,811,869,751v24,-90,29,-73,,-186c867,556,831,519,825,515,710,441,606,397,471,385v-29,4,-59,5,-87,12c356,404,344,432,322,447v-46,61,-35,60,-62,130c254,614,246,646,242,683v4,61,-5,105,56,124c334,795,308,768,291,745,253,693,194,666,136,645,95,661,91,698,68,732v-16,50,25,83,68,100c197,824,193,831,211,782v-8,-43,-7,-44,-44,-62c75,735,83,722,55,794v8,152,-26,130,75,162c151,954,174,960,192,950v9,-5,7,-20,6,-31c193,823,214,738,136,689,118,664,109,656,80,645v5,-14,4,-31,13,-43c108,580,141,575,161,559v5,-4,6,-11,12,-13c191,541,210,542,229,540v-8,-26,-20,-41,-43,-56c184,478,183,471,180,465v-3,-5,-13,-6,-13,-12c167,421,182,417,198,397v47,-56,81,-49,137,-81c362,301,373,293,403,285v42,18,36,22,,56c347,393,284,422,211,441,107,433,92,436,155,416v73,-53,169,-48,254,-68c479,353,539,361,602,391v7,11,19,19,25,31c634,435,634,451,639,465v-7,85,2,78,-75,69c534,518,518,515,502,484v14,-34,14,-47,50,-56c584,410,611,385,645,372v21,-8,46,-6,68,-12c750,364,788,365,825,372v8,1,12,10,19,13c856,390,881,397,881,397v38,39,70,65,87,118c965,554,976,595,937,608v-17,-2,-34,,-50,-6c880,599,868,586,875,583v11,-5,25,5,37,7c931,602,952,612,968,627v10,9,32,31,43,37c1027,672,1061,683,1061,683v9,-28,5,-35,-19,-50c1021,600,1010,563,993,528,983,485,962,436,931,403v-26,26,-19,12,-7,75c936,541,977,573,1036,590v15,-2,38,7,44,-7c1087,567,1075,506,1067,478v-13,-46,-44,-99,-87,-124c961,343,938,340,918,329v-77,-42,31,3,-56,-31c834,268,813,281,769,285v-24,9,-30,23,-43,44c742,418,734,398,819,416v14,-2,39,8,43,-6c872,378,811,326,788,310,721,263,640,240,564,211v-12,2,-26,,-37,6c502,230,448,291,428,316v-7,23,-19,39,-25,63c406,434,382,502,440,521v67,-14,56,-6,69,-62c503,395,511,360,447,348v-50,4,-101,-1,-149,12c281,364,269,382,260,397v-10,17,-31,50,-31,50c235,510,222,518,273,534v12,-2,26,1,37,-6c364,494,367,445,384,391v-6,-78,7,-93,-55,-124c229,274,237,267,180,329,162,369,117,477,87,509v-26,61,-40,192,,248c89,765,116,815,111,819v-8,6,-21,-4,-31,-6c52,795,36,776,24,745v2,-48,-1,-96,7,-143c46,507,138,489,217,478v123,4,197,-17,292,43c548,571,593,606,608,670,593,809,492,935,353,968v-12,-2,-26,,-37,-6c303,954,316,906,316,906v3,-6,13,-4,19,-6c370,904,406,905,440,912v18,4,25,50,25,50c508,908,536,841,595,801v32,-48,44,-73,63,-125c645,606,629,628,552,639v-38,28,-49,43,-81,75c463,737,453,758,447,782v4,17,3,36,12,50c464,839,476,835,484,838v47,17,86,35,136,43c655,879,691,882,726,875v9,-2,12,-12,18,-19c790,800,793,790,838,720v2,-6,2,-25,6,-19c851,712,847,726,850,739v6,30,11,57,37,74c883,785,881,753,869,726,854,692,858,712,850,683v-1,-4,-8,-38,-12,-44c835,634,811,616,807,614v-12,-5,-38,-12,-38,-12c719,612,668,617,620,633,523,665,462,742,403,819v-26,73,-31,90,-37,168c310,982,279,980,242,937,232,925,221,913,211,900v-9,-12,-25,-37,-25,-37c184,857,173,823,173,819v,-27,1,-54,7,-80c195,672,292,654,347,645v73,5,128,13,199,19c580,675,605,690,639,701v6,4,12,10,19,13c670,719,695,726,695,726v17,12,32,25,49,37c742,788,743,813,738,838v-3,16,-47,48,-49,50c652,925,624,933,589,968v-33,33,-56,77,-93,106c458,1104,404,1132,360,1154v-54,-26,-39,-80,-69,-124c286,986,264,918,285,875v16,-32,85,-33,112,-37c404,838,495,842,521,850v55,17,107,48,161,69c710,891,683,836,664,807,651,787,576,679,540,664,487,641,509,654,471,627v-14,2,-30,-1,-43,6c356,673,327,759,279,819v-6,29,-18,57,-19,87c258,976,267,1130,360,1161v22,7,45,4,68,6c463,1163,500,1165,533,1154v44,-15,124,-86,162,-124c724,944,731,834,633,801v-25,5,-58,8,-81,24c533,838,494,896,490,900v-43,43,-70,96,-81,155c425,1100,437,1119,484,1130v74,-19,189,-46,229,-125c726,980,736,913,738,906,733,767,751,652,589,621v-59,4,-85,12,-136,24c405,671,354,702,304,726v-30,49,-64,94,-81,149c239,945,225,957,279,974v70,-7,67,-1,81,-62c358,883,363,852,353,825v-7,-19,-30,-27,-43,-43c265,726,224,709,161,670,133,653,107,632,80,614,74,610,62,602,62,602,56,593,43,578,43,565v,-21,1,-42,6,-62c51,495,76,481,80,478v36,-29,91,-27,137,-31c287,449,377,501,428,453v53,-50,1,-145,12,-217c450,172,486,95,509,31,515,14,552,,552,v27,5,49,5,68,25c628,45,641,55,651,74v26,52,,81,56,118c729,234,750,240,794,254v6,-12,14,-24,19,-37c835,157,798,145,757,118,683,128,623,171,571,223v-4,15,-12,29,-13,44c553,327,626,320,670,329v25,-2,51,4,74,-6c754,319,757,303,757,292v,-72,3,-101,-31,-149c696,100,640,98,595,93v-39,7,-42,18,-74,43c501,168,515,151,471,180v-6,4,-18,12,-18,12c414,266,365,319,310,379v-6,18,-14,65,12,12c315,298,317,338,298,279v50,-64,113,-78,192,-87c515,194,540,193,564,199v20,5,31,55,31,55c579,336,527,298,453,316v-25,-2,-51,1,-75,-6c365,306,355,296,347,285v-7,-11,-12,-37,-12,-37c337,236,337,223,341,211v13,-39,60,-41,93,-50c538,167,543,176,627,192v41,33,72,48,37,118c651,336,571,336,546,341v-29,-2,-61,6,-87,-6c449,331,472,318,478,310v9,-12,17,-29,31,-37c520,267,546,261,546,261v29,2,59,-1,87,6c647,271,655,290,670,292v25,4,50,7,74,12c757,307,782,316,782,316v12,13,25,25,37,38c861,309,828,220,831,174v1,-11,7,22,13,31c857,226,878,229,900,236v19,19,28,34,49,12c936,195,912,212,856,217,771,260,694,322,602,348v-25,-2,-51,,-75,-7c495,332,475,263,459,236v-9,-16,-50,-25,-50,-25c349,219,321,247,279,292v-20,60,14,-34,-25,37c228,376,258,360,211,391,161,379,164,333,142,292,129,212,158,185,229,168v77,-40,123,-17,230,-13c502,202,495,292,440,329v-13,9,-67,12,-68,12c335,354,296,357,273,323v-2,-8,-6,-16,-6,-25c269,262,274,227,279,192,292,103,421,104,484,99v40,5,55,5,87,25c581,156,566,169,546,192v-15,18,-19,29,-37,44c488,253,458,256,434,267v-80,38,-37,23,-81,37c341,302,324,308,316,298v-11,-13,19,-50,25,-56c393,195,464,185,527,161v102,15,175,54,273,87c813,256,830,260,838,273v8,12,24,37,24,37c860,325,862,341,856,354v-19,39,-33,-32,-37,-44c821,291,818,271,825,254v2,-6,13,-3,19,-6c877,232,888,224,924,217v96,8,52,5,112,25c1082,284,1061,365,1011,397v-39,-2,-80,2,-118,-6c853,382,854,301,850,273v18,-57,108,-16,149,-12c1025,279,1039,301,1061,323v12,26,24,34,31,62c1086,467,1107,490,1036,478,997,450,982,416,955,379v-4,-19,-8,-37,-12,-56c941,317,930,305,937,304v27,-5,54,4,81,6c1039,337,1045,349,1055,379v-11,80,-32,55,-118,49c932,412,921,399,955,403v27,3,69,38,87,56c1054,492,1065,526,1036,552v23,44,52,77,68,124c1093,736,1081,744,1024,763v-2,-10,-9,-21,-6,-31c1020,724,1031,721,1036,714v59,-82,18,-52,62,-81c1110,635,1127,630,1135,639v24,27,9,148,7,155c1139,806,1122,809,1111,813v-40,14,-94,24,-137,31c935,833,921,818,887,807v-4,-12,-9,-24,-12,-37c873,762,874,752,869,745v-8,-10,-25,-9,-38,-13c812,726,775,714,775,714v-39,2,-78,1,-117,6c643,722,608,780,589,794v-45,32,-93,99,-118,149c448,989,471,961,447,987,378,967,311,938,242,919,204,908,151,906,111,900,87,888,74,891,93,856v6,-11,52,-27,62,-31c167,820,192,813,192,813v37,7,63,28,99,37c328,887,346,909,316,968v-13,26,-80,29,-99,31c207,997,195,998,186,993,167,982,169,943,167,931v-6,-33,-10,-66,-18,-99c161,782,199,780,242,770v102,10,121,-10,167,62c401,874,387,887,353,912,296,901,271,868,254,813,268,682,278,398,459,354v97,20,103,7,155,56c639,433,671,450,689,478v8,12,24,37,24,37c732,578,754,605,726,670v-5,12,-19,19,-31,25c646,720,596,742,546,763v-85,35,-164,61,-255,75c172,828,129,865,111,770v2,-23,-5,-49,7,-69c137,669,202,651,235,645v108,6,91,-9,156,25c414,682,436,695,459,708v10,6,31,18,31,18c511,753,525,762,533,794v-2,15,-6,29,-6,44c527,850,530,813,533,801v2,-7,3,-13,7,-19c553,763,571,752,583,732v-4,-31,-2,-59,-25,-80c536,685,522,718,502,751v-2,13,-23,64,,74c519,833,558,838,558,838,684,774,706,747,769,621v9,-38,20,-66,25,-106c790,445,815,395,751,379v-13,2,-27,,-38,6c686,400,672,458,664,484v-7,83,-6,45,-6,112e" filled="f" strokecolor="#a5a5a5 [2092]">
                    <v:path arrowok="t" o:connecttype="custom" o:connectlocs="6,294;386,337;785,444;802,492;606,626;467,529;802,599;213,658;248,824;473,819;438,669;566,931;831,786;779,594;427,497;98,589;641,310;461,209;450,364;265,342;231,626;796,781;762,824;895,621;796,706;837,691;767,444;63,631;74,556;312,272;525,460;872,524;866,347;675,284;473,396;167,284;566,578;513,551;785,604;375,706;594,604;271,888;260,706;380,910;335,786;202,385;756,187;485,117;421,272;427,289;773,150;260,252;248,257;317,209;859,187;888,327;1027,583;825,696;225,792;155,803;663,444;427,610;467,711" o:connectangles="0,0,0,0,0,0,0,0,0,0,0,0,0,0,0,0,0,0,0,0,0,0,0,0,0,0,0,0,0,0,0,0,0,0,0,0,0,0,0,0,0,0,0,0,0,0,0,0,0,0,0,0,0,0,0,0,0,0,0,0,0,0,0"/>
                  </v:shape>
                  <v:shape id="Freeform 6748" o:spid="_x0000_s1045" style="position:absolute;left:9458;top:14980;width:1078;height:1007;visibility:visible;mso-wrap-style:square;v-text-anchor:top" coordsize="1159,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" path="m267,304c406,268,563,262,620,410v-12,60,-51,66,-105,99c493,522,450,555,422,565v-41,14,-124,37,-124,37c236,590,160,605,111,565,79,539,37,465,37,465,26,433,12,403,,372,2,362,,350,6,341v3,-5,64,-22,74,-25c127,323,146,329,180,360v14,43,-5,-6,24,37c208,403,206,411,211,416v11,11,37,25,37,25c259,475,252,508,291,521v43,29,49,17,112,7c415,492,444,472,465,441v-9,-56,-3,-35,-50,-50c382,394,324,391,322,410v-7,62,-2,120,62,136c415,538,448,533,478,521v36,-15,52,-43,86,-56c597,434,639,421,682,410v46,6,44,1,81,18c780,436,813,453,813,453v6,6,14,11,18,19c838,485,844,515,844,515v-10,125,7,32,-25,112c811,647,800,689,800,689,771,679,757,670,751,639v-5,-27,-13,-80,-13,-80c740,503,740,447,744,391v1,-21,-2,-47,13,-62c766,320,782,325,794,323v82,-30,120,5,161,62c984,487,972,550,862,571v-16,-2,-33,-3,-49,-6c806,564,794,566,794,559v-5,-69,20,-112,81,-131c892,431,914,427,924,441v21,28,35,73,50,105c965,602,963,586,912,602v-76,-8,-77,-35,-68,31c836,784,861,754,713,745,690,720,685,719,651,726v11,29,50,49,,25c633,732,589,701,589,701v-34,6,-51,4,-62,38c525,764,525,789,521,813v-2,13,-12,37,-12,37c451,842,449,829,403,807v-9,-39,-14,-41,12,-93c426,693,459,658,459,658v9,-27,18,-30,43,-44c591,622,653,639,726,689v15,49,-8,71,-44,99c666,800,627,813,627,813,517,806,549,825,502,782v-14,44,-1,30,-31,50c485,880,537,870,583,875v35,-3,74,4,106,-12c722,846,749,816,788,807v35,-46,56,-54,74,-112c851,651,810,645,769,639v-25,2,-49,3,-74,6c673,648,655,665,633,670v-45,31,-89,84,-106,137c529,817,543,834,533,838v-21,9,-68,-6,-68,-6c408,810,351,806,291,801v-36,-7,-152,11,-80,-31c217,767,223,765,229,763v31,-29,72,-29,112,-37c358,728,375,726,391,732v12,5,21,17,31,25c460,786,500,819,546,832v84,84,-27,122,-68,173c411,1088,288,1130,186,1154v-33,-46,-16,-15,-6,-124c181,1020,180,1007,186,999v16,-20,57,-35,81,-43c281,958,296,959,310,962v13,3,37,12,37,12c374,992,402,1020,353,1036v-45,-6,-51,-7,-74,-43c275,976,266,960,267,943v2,-25,,-50,6,-74c284,824,356,818,391,813v52,23,67,32,99,75c497,909,501,930,509,950v-28,94,-68,51,-180,37c295,976,293,959,273,925v14,-110,-5,-86,74,-112c378,815,410,811,440,819v13,3,21,16,31,25c516,884,535,945,571,993v-32,62,-75,35,-149,31c381,998,372,965,360,919,379,840,389,792,471,776v82,5,96,5,156,43c636,833,650,842,658,856v27,48,-7,32,31,44c710,886,724,888,732,863v-1,-12,-3,-52,-12,-69c700,754,647,738,608,726v-35,11,-51,53,-62,87c540,905,532,968,546,1068v1,5,36,8,62,12c646,1001,586,932,515,912v-67,7,-86,1,-106,62c412,999,406,1029,422,1049v20,25,87,25,118,31c614,1072,633,1076,682,1024v18,-50,49,-80,69,-130c787,918,790,955,807,993v8,48,-2,60,49,50c878,1000,885,960,893,912v-4,-33,-4,-67,-12,-99c867,755,808,734,757,726v-29,8,-61,9,-87,25c653,762,657,790,645,807v2,29,-1,59,6,87c658,923,736,935,757,943v78,-7,87,-10,136,-62c908,829,926,795,906,739,896,711,859,703,838,689,735,716,693,731,651,832v30,55,64,70,124,80c798,910,823,915,844,906,896,885,949,823,980,776v-2,-39,-3,-79,-6,-118c973,646,975,631,968,621,929,565,790,545,726,534,645,498,638,503,540,509v-26,22,-52,49,-81,68c436,614,416,647,403,689v-15,123,1,105,-99,149c240,831,257,828,211,813v-9,-32,-21,-49,6,-74c274,744,325,739,360,788v4,12,12,25,,37c346,839,304,844,304,844,248,826,186,814,136,782,125,749,116,716,105,683v4,-17,5,-35,13,-50c128,613,193,585,211,577v80,15,84,10,93,87c298,706,304,714,267,726v-28,28,-52,4,-75,-18c176,623,177,648,223,496v5,-17,20,-29,31,-43c302,389,352,312,434,292v172,6,162,-18,255,68c699,392,692,398,664,379,656,346,647,313,639,279v7,-49,7,-48,50,-62c716,219,743,218,769,223v29,6,48,62,56,87c770,328,710,274,658,261,620,235,617,229,571,217v-23,2,-47,-1,-69,6c496,225,499,236,496,242v-13,27,-27,56,-43,81c457,369,449,406,496,422v133,-15,148,19,199,-56c705,304,689,174,620,136,595,122,567,115,540,105v-72,8,-52,,-87,38c445,175,428,200,415,230v-12,76,-15,114,38,167c464,408,468,417,484,422v20,6,42,7,62,12c565,424,584,414,602,403v13,-7,37,-24,37,-24c637,366,639,352,633,341v-5,-9,-17,-11,-25,-18c566,286,521,243,465,230v-45,4,-75,1,-112,24c336,278,328,300,310,323v-5,32,-7,48,-25,74c283,412,278,426,279,441v2,48,16,111,50,149c339,601,345,620,360,621v25,2,49,4,74,6c526,619,481,621,546,596v18,-19,25,-30,31,-56c561,477,536,359,459,335,322,351,271,488,254,608v-2,39,-7,79,-6,118c249,764,251,801,260,838v2,8,13,11,19,18c319,904,380,923,440,937v121,-6,134,-20,242,-49c719,862,762,854,794,819v10,-43,-2,-46,44,-37c859,804,870,825,887,850v-13,56,6,,-25,38c858,893,860,902,856,906v-18,18,-99,18,-105,19c705,936,668,950,620,956v-20,13,-29,30,-49,43c558,1023,552,1049,533,1068v-11,43,3,67,44,80c658,1141,685,1146,744,1123v23,-21,49,-33,75,-49c821,1068,825,1062,825,1055v,-33,-1,-66,-6,-99c813,921,725,921,707,919v-77,12,-67,-3,-112,37c582,968,558,993,558,993v-14,42,-26,57,6,106c578,1121,718,1146,726,1148v31,-4,63,-4,93,-12c869,1122,906,1092,955,1080v72,-56,89,-161,106,-248c1053,745,1050,732,962,720v-31,2,-63,,-93,6c823,736,796,845,782,881v2,27,-1,55,6,81c791,975,821,989,831,993v12,5,38,12,38,12c952,989,1003,866,1018,788v-10,-88,-6,-111,-94,-143c876,662,843,684,813,726v-22,62,-21,78,43,93c905,810,928,816,943,770,937,695,932,663,869,621v-35,8,-72,11,-106,24c746,651,720,676,720,676v-8,36,-22,70,-31,106c694,854,677,874,738,894v25,-4,50,-7,75,-13c843,874,842,853,869,844v9,-15,24,-27,31,-43c907,783,906,763,912,745v-5,-50,7,-106,-19,-149c859,542,803,516,744,509v-38,7,-65,27,-99,43c607,592,591,619,571,670v-12,75,-18,151,68,168c760,817,775,811,869,751v24,-90,29,-73,,-186c867,556,831,519,825,515,710,441,606,397,471,385v-29,4,-59,5,-87,12c356,404,344,432,322,447v-46,61,-35,60,-62,130c254,614,246,646,242,683v4,61,-5,105,56,124c334,795,308,768,291,745,253,693,194,666,136,645,95,661,91,698,68,732v-16,50,25,83,68,100c197,824,193,831,211,782v-8,-43,-7,-44,-44,-62c75,735,83,722,55,794v8,152,-26,130,75,162c151,954,174,960,192,950v9,-5,7,-20,6,-31c193,823,214,738,136,689,118,664,109,656,80,645v5,-14,4,-31,13,-43c108,580,141,575,161,559v5,-4,6,-11,12,-13c191,541,210,542,229,540v-8,-26,-20,-41,-43,-56c184,478,183,471,180,465v-3,-5,-13,-6,-13,-12c167,421,182,417,198,397v47,-56,81,-49,137,-81c362,301,373,293,403,285v42,18,36,22,,56c347,393,284,422,211,441,107,433,92,436,155,416v73,-53,169,-48,254,-68c479,353,539,361,602,391v7,11,19,19,25,31c634,435,634,451,639,465v-7,85,2,78,-75,69c534,518,518,515,502,484v14,-34,14,-47,50,-56c584,410,611,385,645,372v21,-8,46,-6,68,-12c750,364,788,365,825,372v8,1,12,10,19,13c856,390,881,397,881,397v38,39,70,65,87,118c965,554,976,595,937,608v-17,-2,-34,,-50,-6c880,599,868,586,875,583v11,-5,25,5,37,7c931,602,952,612,968,627v10,9,32,31,43,37c1027,672,1061,683,1061,683v9,-28,5,-35,-19,-50c1021,600,1010,563,993,528,983,485,962,436,931,403v-26,26,-19,12,-7,75c936,541,977,573,1036,590v15,-2,38,7,44,-7c1087,567,1075,506,1067,478v-13,-46,-44,-99,-87,-124c961,343,938,340,918,329v-77,-42,31,3,-56,-31c834,268,813,281,769,285v-24,9,-30,23,-43,44c742,418,734,398,819,416v14,-2,39,8,43,-6c872,378,811,326,788,310,721,263,640,240,564,211v-12,2,-26,,-37,6c502,230,448,291,428,316v-7,23,-19,39,-25,63c406,434,382,502,440,521v67,-14,56,-6,69,-62c503,395,511,360,447,348v-50,4,-101,-1,-149,12c281,364,269,382,260,397v-10,17,-31,50,-31,50c235,510,222,518,273,534v12,-2,26,1,37,-6c364,494,367,445,384,391v-6,-78,7,-93,-55,-124c229,274,237,267,180,329,162,369,117,477,87,509v-26,61,-40,192,,248c89,765,116,815,111,819v-8,6,-21,-4,-31,-6c52,795,36,776,24,745v2,-48,-1,-96,7,-143c46,507,138,489,217,478v123,4,197,-17,292,43c548,571,593,606,608,670,593,809,492,935,353,968v-12,-2,-26,,-37,-6c303,954,316,906,316,906v3,-6,13,-4,19,-6c370,904,406,905,440,912v18,4,25,50,25,50c508,908,536,841,595,801v32,-48,44,-73,63,-125c645,606,629,628,552,639v-38,28,-49,43,-81,75c463,737,453,758,447,782v4,17,3,36,12,50c464,839,476,835,484,838v47,17,86,35,136,43c655,879,691,882,726,875v9,-2,12,-12,18,-19c790,800,793,790,838,720v2,-6,2,-25,6,-19c851,712,847,726,850,739v6,30,11,57,37,74c883,785,881,753,869,726,854,692,858,712,850,683v-1,-4,-8,-38,-12,-44c835,634,811,616,807,614v-12,-5,-38,-12,-38,-12c719,612,668,617,620,633,523,665,462,742,403,819v-26,73,-31,90,-37,168c310,982,279,980,242,937,232,925,221,913,211,900v-9,-12,-25,-37,-25,-37c184,857,173,823,173,819v,-27,1,-54,7,-80c195,672,292,654,347,645v73,5,128,13,199,19c580,675,605,690,639,701v6,4,12,10,19,13c670,719,695,726,695,726v17,12,32,25,49,37c742,788,743,813,738,838v-3,16,-47,48,-49,50c652,925,624,933,589,968v-33,33,-56,77,-93,106c458,1104,404,1132,360,1154v-54,-26,-39,-80,-69,-124c286,986,264,918,285,875v16,-32,85,-33,112,-37c404,838,495,842,521,850v55,17,107,48,161,69c710,891,683,836,664,807,651,787,576,679,540,664,487,641,509,654,471,627v-14,2,-30,-1,-43,6c356,673,327,759,279,819v-6,29,-18,57,-19,87c258,976,267,1130,360,1161v22,7,45,4,68,6c463,1163,500,1165,533,1154v44,-15,124,-86,162,-124c724,944,731,834,633,801v-25,5,-58,8,-81,24c533,838,494,896,490,900v-43,43,-70,96,-81,155c425,1100,437,1119,484,1130v74,-19,189,-46,229,-125c726,980,736,913,738,906,733,767,751,652,589,621v-59,4,-85,12,-136,24c405,671,354,702,304,726v-30,49,-64,94,-81,149c239,945,225,957,279,974v70,-7,67,-1,81,-62c358,883,363,852,353,825v-7,-19,-30,-27,-43,-43c265,726,224,709,161,670,133,653,107,632,80,614,74,610,62,602,62,602,56,593,43,578,43,565v,-21,1,-42,6,-62c51,495,76,481,80,478v36,-29,91,-27,137,-31c287,449,377,501,428,453v53,-50,1,-145,12,-217c450,172,486,95,509,31,515,14,552,,552,v27,5,49,5,68,25c628,45,641,55,651,74v26,52,,81,56,118c729,234,750,240,794,254v6,-12,14,-24,19,-37c835,157,798,145,757,118,683,128,623,171,571,223v-4,15,-12,29,-13,44c553,327,626,320,670,329v25,-2,51,4,74,-6c754,319,757,303,757,292v,-72,3,-101,-31,-149c696,100,640,98,595,93v-39,7,-42,18,-74,43c501,168,515,151,471,180v-6,4,-18,12,-18,12c414,266,365,319,310,379v-6,18,-14,65,12,12c315,298,317,338,298,279v50,-64,113,-78,192,-87c515,194,540,193,564,199v20,5,31,55,31,55c579,336,527,298,453,316v-25,-2,-51,1,-75,-6c365,306,355,296,347,285v-7,-11,-12,-37,-12,-37c337,236,337,223,341,211v13,-39,60,-41,93,-50c538,167,543,176,627,192v41,33,72,48,37,118c651,336,571,336,546,341v-29,-2,-61,6,-87,-6c449,331,472,318,478,310v9,-12,17,-29,31,-37c520,267,546,261,546,261v29,2,59,-1,87,6c647,271,655,290,670,292v25,4,50,7,74,12c757,307,782,316,782,316v12,13,25,25,37,38c861,309,828,220,831,174v1,-11,7,22,13,31c857,226,878,229,900,236v19,19,28,34,49,12c936,195,912,212,856,217,771,260,694,322,602,348v-25,-2,-51,,-75,-7c495,332,475,263,459,236v-9,-16,-50,-25,-50,-25c349,219,321,247,279,292v-20,60,14,-34,-25,37c228,376,258,360,211,391,161,379,164,333,142,292,129,212,158,185,229,168v77,-40,123,-17,230,-13c502,202,495,292,440,329v-13,9,-67,12,-68,12c335,354,296,357,273,323v-2,-8,-6,-16,-6,-25c269,262,274,227,279,192,292,103,421,104,484,99v40,5,55,5,87,25c581,156,566,169,546,192v-15,18,-19,29,-37,44c488,253,458,256,434,267v-80,38,-37,23,-81,37c341,302,324,308,316,298v-11,-13,19,-50,25,-56c393,195,464,185,527,161v102,15,175,54,273,87c813,256,830,260,838,273v8,12,24,37,24,37c860,325,862,341,856,354v-19,39,-33,-32,-37,-44c821,291,818,271,825,254v2,-6,13,-3,19,-6c877,232,888,224,924,217v96,8,52,5,112,25c1082,284,1061,365,1011,397v-39,-2,-80,2,-118,-6c853,382,854,301,850,273v18,-57,108,-16,149,-12c1025,279,1039,301,1061,323v12,26,24,34,31,62c1086,467,1107,490,1036,478,997,450,982,416,955,379v-4,-19,-8,-37,-12,-56c941,317,930,305,937,304v27,-5,54,4,81,6c1039,337,1045,349,1055,379v-11,80,-32,55,-118,49c932,412,921,399,955,403v27,3,69,38,87,56c1054,492,1065,526,1036,552v23,44,52,77,68,124c1093,736,1081,744,1024,763v-2,-10,-9,-21,-6,-31c1020,724,1031,721,1036,714v59,-82,18,-52,62,-81c1110,635,1127,630,1135,639v24,27,9,148,7,155c1139,806,1122,809,1111,813v-40,14,-94,24,-137,31c935,833,921,818,887,807v-4,-12,-9,-24,-12,-37c873,762,874,752,869,745v-8,-10,-25,-9,-38,-13c812,726,775,714,775,714v-39,2,-78,1,-117,6c643,722,608,780,589,794v-45,32,-93,99,-118,149c448,989,471,961,447,987,378,967,311,938,242,919,204,908,151,906,111,900,87,888,74,891,93,856v6,-11,52,-27,62,-31c167,820,192,813,192,813v37,7,63,28,99,37c328,887,346,909,316,968v-13,26,-80,29,-99,31c207,997,195,998,186,993,167,982,169,943,167,931v-6,-33,-10,-66,-18,-99c161,782,199,780,242,770v102,10,121,-10,167,62c401,874,387,887,353,912,296,901,271,868,254,813,268,682,278,398,459,354v97,20,103,7,155,56c639,433,671,450,689,478v8,12,24,37,24,37c732,578,754,605,726,670v-5,12,-19,19,-31,25c646,720,596,742,546,763v-85,35,-164,61,-255,75c172,828,129,865,111,770v2,-23,-5,-49,7,-69c137,669,202,651,235,645v108,6,91,-9,156,25c414,682,436,695,459,708v10,6,31,18,31,18c511,753,525,762,533,794v-2,15,-6,29,-6,44c527,850,530,813,533,801v2,-7,3,-13,7,-19c553,763,571,752,583,732v-4,-31,-2,-59,-25,-80c536,685,522,718,502,751v-2,13,-23,64,,74c519,833,558,838,558,838,684,774,706,747,769,621v9,-38,20,-66,25,-106c790,445,815,395,751,379v-13,2,-27,,-38,6c686,400,672,458,664,484v-7,83,-6,45,-6,112e" filled="f" strokecolor="#a5a5a5 [2092]">
                    <v:path arrowok="t" o:connecttype="custom" o:connectlocs="6,294;386,337;785,444;802,492;606,626;467,529;802,599;213,658;248,824;473,819;438,669;566,931;831,786;779,594;427,497;98,589;641,310;461,209;450,364;265,342;231,626;796,781;762,824;895,621;796,706;837,691;767,444;63,631;74,556;312,272;525,460;872,524;866,347;675,284;473,396;167,284;566,578;513,551;785,604;375,706;594,604;271,888;260,706;380,910;335,786;202,385;756,187;485,117;421,272;427,289;773,150;260,252;248,257;317,209;859,187;888,327;1027,583;825,696;225,792;155,803;663,444;427,610;467,711" o:connectangles="0,0,0,0,0,0,0,0,0,0,0,0,0,0,0,0,0,0,0,0,0,0,0,0,0,0,0,0,0,0,0,0,0,0,0,0,0,0,0,0,0,0,0,0,0,0,0,0,0,0,0,0,0,0,0,0,0,0,0,0,0,0,0"/>
                  </v:shape>
                  <v:group id="Group 6749" o:spid="_x0000_s1046" style="position:absolute;left:7654;top:12100;width:810;height:806;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">
                    <v:shape id="Arc 6750" o:spid="_x0000_s1047"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" path="m13829,-1nfc18753,4103,21600,10182,21600,16592em13829,-1nsc18753,4103,21600,10182,21600,16592l,16592,13829,-1xe" filled="f">
                      <v:stroke dashstyle="dash"/>
                      <v:path arrowok="t" o:extrusionok="f" o:connecttype="custom" o:connectlocs="409,0;639,504;0,504" o:connectangles="0,0,0"/>
                    </v:shape>
                    <v:shape id="Arc 6751" o:spid="_x0000_s1048"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" path="m9829,-1nfc17053,3691,21600,11120,21600,19234em9829,-1nsc17053,3691,21600,11120,21600,19234l,19234,9829,-1xe" filled="f">
                      <v:stroke dashstyle="dash"/>
                      <v:path arrowok="t" o:extrusionok="f" o:connecttype="custom" o:connectlocs="291,0;639,584;0,584" o:connectangles="0,0,0"/>
                    </v:shape>
                  </v:group>
                  <v:group id="Group 6752" o:spid="_x0000_s1049" style="position:absolute;left:7335;top:11693;width:1099;height:1481" coordorigin="7335,1538" coordsize="1099,1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">
                    <v:group id="Group 6753" o:spid="_x0000_s1050" style="position:absolute;left:7335;top:2085;width:212;height:195"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6754" o:spid="_x0000_s1051"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"/>
                      <v:shape id="AutoShape 6755" o:spid="_x0000_s1052"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"/>
                    </v:group>
                    <v:shape id="Arc 6756" o:spid="_x0000_s1053" style="position:absolute;left:7594;top:1401;width:636;height:909;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" path="m,nfc11929,,21600,9670,21600,21600em,nsc11929,,21600,9670,21600,21600l,21600,,xe" filled="f">
                      <v:stroke dashstyle="dash"/>
                      <v:path arrowok="t" o:extrusionok="f" o:connecttype="custom" o:connectlocs="0,0;636,909;0,909" o:connectangles="0,0,0"/>
                    </v:shape>
                    <v:shape id="Arc 6757" o:spid="_x0000_s1054" style="position:absolute;left:7673;top:1539;width:636;height:887;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" path="m4729,nfc14591,2213,21600,10969,21600,21076em4729,nsc14591,2213,21600,10969,21600,21076l,21076,4729,xe" filled="f">
                      <v:stroke dashstyle="dash"/>
                      <v:path arrowok="t" o:extrusionok="f" o:connecttype="custom" o:connectlocs="139,0;636,887;0,887" o:connectangles="0,0,0"/>
                    </v:shape>
                    <v:shape id="Arc 6758" o:spid="_x0000_s1055" style="position:absolute;left:7594;top:2246;width:636;height:909;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" path="m,nfc11929,,21600,9670,21600,21600em,nsc11929,,21600,9670,21600,21600l,21600,,xe" filled="f">
                      <v:stroke dashstyle="dash"/>
                      <v:path arrowok="t" o:extrusionok="f" o:connecttype="custom" o:connectlocs="0,0;636,909;0,909" o:connectangles="0,0,0"/>
                    </v:shape>
                    <v:shape id="Arc 6759" o:spid="_x0000_s1056" style="position:absolute;left:7658;top:2119;width:636;height:887;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" path="m4729,nfc14591,2213,21600,10969,21600,21076em4729,nsc14591,2213,21600,10969,21600,21076l,21076,4729,xe" filled="f">
                      <v:stroke dashstyle="dash"/>
                      <v:path arrowok="t" o:extrusionok="f" o:connecttype="custom" o:connectlocs="139,0;636,887;0,887" o:connectangles="0,0,0"/>
                    </v:shape>
                  </v:group>
                  <v:group id="Group 6760" o:spid="_x0000_s1057" style="position:absolute;left:7811;top:12415;width:401;height:417" coordorigin="6645,14712" coordsize="40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">
                    <v:oval id="Oval 6761" o:spid="_x0000_s1058" style="position:absolute;left:6653;top:14875;width:78;height:92;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"/>
                    <v:oval id="Oval 6762" o:spid="_x0000_s1059" style="position:absolute;left:6819;top:14902;width:53;height:401;rotation:-860712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"/>
                    <v:oval id="Oval 6763" o:spid="_x0000_s1060" style="position:absolute;left:6819;top:14538;width:53;height:401;rotation:-860712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"/>
                  </v:group>
                  <v:group id="Group 6764" o:spid="_x0000_s1061" style="position:absolute;left:7770;top:11541;width:280;height:331" coordorigin="7347,14309" coordsize="280,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">
                    <v:oval id="Oval 6765" o:spid="_x0000_s1062" style="position:absolute;left:7491;top:14503;width:34;height:239;rotation:-762408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"/>
                    <v:oval id="Oval 6766" o:spid="_x0000_s1063" style="position:absolute;left:7441;top:14309;width:34;height:239;rotation:-959016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"/>
                    <v:oval id="Oval 6767" o:spid="_x0000_s1064" style="position:absolute;left:7347;top:14500;width:92;height:89;rotation:-16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"/>
                  </v:group>
                  <v:group id="Group 6768" o:spid="_x0000_s1065" style="position:absolute;left:7780;top:12779;width:401;height:417" coordorigin="6645,14712" coordsize="40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">
                    <v:oval id="Oval 6769" o:spid="_x0000_s1066" style="position:absolute;left:6653;top:14875;width:78;height:92;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"/>
                    <v:oval id="Oval 6770" o:spid="_x0000_s1067" style="position:absolute;left:6819;top:14902;width:53;height:401;rotation:-860712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"/>
                    <v:oval id="Oval 6771" o:spid="_x0000_s1068" style="position:absolute;left:6819;top:14538;width:53;height:401;rotation:-860712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"/>
                  </v:group>
                  <v:group id="Group 6772" o:spid="_x0000_s1069" style="position:absolute;left:7609;top:11981;width:809;height:806"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">
                    <v:shape id="Arc 6773" o:spid="_x0000_s1070"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" path="m13829,-1nfc18753,4103,21600,10182,21600,16592em13829,-1nsc18753,4103,21600,10182,21600,16592l,16592,13829,-1xe" filled="f">
                      <v:stroke dashstyle="dash"/>
                      <v:path arrowok="t" o:extrusionok="f" o:connecttype="custom" o:connectlocs="409,0;639,504;0,504" o:connectangles="0,0,0"/>
                    </v:shape>
                    <v:shape id="Arc 6774" o:spid="_x0000_s1071"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" path="m9829,-1nfc17053,3691,21600,11120,21600,19234em9829,-1nsc17053,3691,21600,11120,21600,19234l,19234,9829,-1xe" filled="f">
                      <v:stroke dashstyle="dash"/>
                      <v:path arrowok="t" o:extrusionok="f" o:connecttype="custom" o:connectlocs="291,0;639,584;0,584" o:connectangles="0,0,0"/>
                    </v:shape>
                  </v:group>
                  <v:group id="Group 6775" o:spid="_x0000_s1072" style="position:absolute;left:7838;top:11924;width:280;height:331;rotation:936324fd" coordorigin="7347,14309" coordsize="280,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">
                    <v:oval id="Oval 6776" o:spid="_x0000_s1073" style="position:absolute;left:7491;top:14503;width:34;height:239;rotation:-762408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"/>
                    <v:oval id="Oval 6777" o:spid="_x0000_s1074" style="position:absolute;left:7441;top:14309;width:34;height:239;rotation:-959016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"/>
                    <v:oval id="Oval 6778" o:spid="_x0000_s1075" style="position:absolute;left:7347;top:14500;width:92;height:89;rotation:-16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"/>
                  </v:group>
                  <v:group id="Group 6779" o:spid="_x0000_s1076" style="position:absolute;left:9171;top:11614;width:1142;height:1552" coordorigin="9171,1459" coordsize="1142,1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">
                    <v:group id="Group 6780" o:spid="_x0000_s1077" style="position:absolute;left:9171;top:1493;width:1142;height:1481;rotation:180" coordorigin="6315,1329" coordsize="1142,1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">
                      <v:group id="Group 6781" o:spid="_x0000_s1078" style="position:absolute;left:6315;top:1329;width:1099;height:1481" coordorigin="7335,1538" coordsize="1099,1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">
                        <v:group id="Group 6782" o:spid="_x0000_s1079" style="position:absolute;left:7335;top:2085;width:212;height:195"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">
                          <v:shape id="AutoShape 6783" o:spid="_x0000_s1080"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"/>
                          <v:shape id="AutoShape 6784" o:spid="_x0000_s1081"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"/>
                        </v:group>
                        <v:shape id="Arc 6785" o:spid="_x0000_s1082" style="position:absolute;left:7594;top:1401;width:636;height:909;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" path="m,nfc11929,,21600,9670,21600,21600em,nsc11929,,21600,9670,21600,21600l,21600,,xe" filled="f">
                          <v:stroke dashstyle="dash"/>
                          <v:path arrowok="t" o:extrusionok="f" o:connecttype="custom" o:connectlocs="0,0;636,909;0,909" o:connectangles="0,0,0"/>
                        </v:shape>
                        <v:shape id="Arc 6786" o:spid="_x0000_s1083" style="position:absolute;left:7673;top:1539;width:636;height:887;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" path="m4729,nfc14591,2213,21600,10969,21600,21076em4729,nsc14591,2213,21600,10969,21600,21076l,21076,4729,xe" filled="f">
                          <v:stroke dashstyle="dash"/>
                          <v:path arrowok="t" o:extrusionok="f" o:connecttype="custom" o:connectlocs="139,0;636,887;0,887" o:connectangles="0,0,0"/>
                        </v:shape>
                        <v:shape id="Arc 6787" o:spid="_x0000_s1084" style="position:absolute;left:7594;top:2246;width:636;height:909;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" path="m,nfc11929,,21600,9670,21600,21600em,nsc11929,,21600,9670,21600,21600l,21600,,xe" filled="f">
                          <v:stroke dashstyle="dash"/>
                          <v:path arrowok="t" o:extrusionok="f" o:connecttype="custom" o:connectlocs="0,0;636,909;0,909" o:connectangles="0,0,0"/>
                        </v:shape>
                        <v:shape id="Arc 6788" o:spid="_x0000_s1085" style="position:absolute;left:7658;top:2119;width:636;height:887;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" path="m4729,nfc14591,2213,21600,10969,21600,21076em4729,nsc14591,2213,21600,10969,21600,21076l,21076,4729,xe" filled="f">
                          <v:stroke dashstyle="dash"/>
                          <v:path arrowok="t" o:extrusionok="f" o:connecttype="custom" o:connectlocs="139,0;636,887;0,887" o:connectangles="0,0,0"/>
                        </v:shape>
                      </v:group>
                      <v:group id="Group 6789" o:spid="_x0000_s1086" style="position:absolute;left:6633;top:1577;width:809;height:806"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">
                        <v:shape id="Arc 6790" o:spid="_x0000_s1087"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" path="m13829,-1nfc18753,4103,21600,10182,21600,16592em13829,-1nsc18753,4103,21600,10182,21600,16592l,16592,13829,-1xe" filled="f">
                          <v:stroke dashstyle="dash"/>
                          <v:path arrowok="t" o:extrusionok="f" o:connecttype="custom" o:connectlocs="409,0;639,504;0,504" o:connectangles="0,0,0"/>
                        </v:shape>
                        <v:shape id="Arc 6791" o:spid="_x0000_s1088"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" path="m9829,-1nfc17053,3691,21600,11120,21600,19234em9829,-1nsc17053,3691,21600,11120,21600,19234l,19234,9829,-1xe" filled="f">
                          <v:stroke dashstyle="dash"/>
                          <v:path arrowok="t" o:extrusionok="f" o:connecttype="custom" o:connectlocs="291,0;639,584;0,584" o:connectangles="0,0,0"/>
                        </v:shape>
                      </v:group>
                      <v:group id="Group 6792" o:spid="_x0000_s1089" style="position:absolute;left:6647;top:1717;width:810;height:806;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">
                        <v:shape id="Arc 6793" o:spid="_x0000_s1090"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" path="m13829,-1nfc18753,4103,21600,10182,21600,16592em13829,-1nsc18753,4103,21600,10182,21600,16592l,16592,13829,-1xe" filled="f">
                          <v:stroke dashstyle="dash"/>
                          <v:path arrowok="t" o:extrusionok="f" o:connecttype="custom" o:connectlocs="409,0;639,504;0,504" o:connectangles="0,0,0"/>
                        </v:shape>
                        <v:shape id="Arc 6794" o:spid="_x0000_s1091"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" path="m9829,-1nfc17053,3691,21600,11120,21600,19234em9829,-1nsc17053,3691,21600,11120,21600,19234l,19234,9829,-1xe" filled="f">
                          <v:stroke dashstyle="dash"/>
                          <v:path arrowok="t" o:extrusionok="f" o:connecttype="custom" o:connectlocs="291,0;639,584;0,584" o:connectangles="0,0,0"/>
                        </v:shape>
                      </v:group>
                    </v:group>
                    <v:group id="Group 6795" o:spid="_x0000_s1092" style="position:absolute;left:9458;top:2594;width:401;height:417;rotation:180" coordorigin="6645,14712" coordsize="40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">
                      <v:oval id="Oval 6796" o:spid="_x0000_s1093" style="position:absolute;left:6653;top:14875;width:78;height:92;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"/>
                      <v:oval id="Oval 6797" o:spid="_x0000_s1094" style="position:absolute;left:6819;top:14902;width:53;height:401;rotation:-860712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"/>
                      <v:oval id="Oval 6798" o:spid="_x0000_s1095" style="position:absolute;left:6819;top:14538;width:53;height:401;rotation:-860712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"/>
                    </v:group>
                    <v:group id="Group 6799" o:spid="_x0000_s1096" style="position:absolute;left:9507;top:1812;width:280;height:331;rotation:-10760846fd" coordorigin="7347,14309" coordsize="280,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">
                      <v:oval id="Oval 6800" o:spid="_x0000_s1097" style="position:absolute;left:7491;top:14503;width:34;height:239;rotation:-762408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"/>
                      <v:oval id="Oval 6801" o:spid="_x0000_s1098" style="position:absolute;left:7441;top:14309;width:34;height:239;rotation:-959016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"/>
                      <v:oval id="Oval 6802" o:spid="_x0000_s1099" style="position:absolute;left:7347;top:14500;width:92;height:89;rotation:-16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"/>
                    </v:group>
                    <v:group id="Group 6803" o:spid="_x0000_s1100" style="position:absolute;left:9472;top:1459;width:280;height:331;rotation:-10760846fd" coordorigin="7347,14309" coordsize="280,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">
                      <v:oval id="Oval 6804" o:spid="_x0000_s1101" style="position:absolute;left:7491;top:14503;width:34;height:239;rotation:-762408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"/>
                      <v:oval id="Oval 6805" o:spid="_x0000_s1102" style="position:absolute;left:7441;top:14309;width:34;height:239;rotation:-959016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"/>
                      <v:oval id="Oval 6806" o:spid="_x0000_s1103" style="position:absolute;left:7347;top:14500;width:92;height:89;rotation:-16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"/>
                    </v:group>
                    <v:group id="Group 6807" o:spid="_x0000_s1104" style="position:absolute;left:9435;top:2207;width:401;height:417;rotation:180" coordorigin="6645,14712" coordsize="40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">
                      <v:oval id="Oval 6808" o:spid="_x0000_s1105" style="position:absolute;left:6653;top:14875;width:78;height:92;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"/>
                      <v:oval id="Oval 6809" o:spid="_x0000_s1106" style="position:absolute;left:6819;top:14902;width:53;height:401;rotation:-860712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"/>
                      <v:oval id="Oval 6810" o:spid="_x0000_s1107" style="position:absolute;left:6819;top:14538;width:53;height:401;rotation:-860712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"/>
                    </v:group>
                  </v:group>
                </v:group>
                <v:shape id="AutoShape 6566" o:spid="_x0000_s1108" type="#_x0000_t13" style="position:absolute;left:9148;top:4506;width:565;height:65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" adj="9511,5387"/>
                <v:shape id="AutoShape 6568" o:spid="_x0000_s1109" type="#_x0000_t13" style="position:absolute;left:9162;top:6735;width:565;height:65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" adj="9511,5387"/>
                <v:shape id="AutoShape 6569" o:spid="_x0000_s1110" type="#_x0000_t13" style="position:absolute;left:9206;top:8980;width:565;height:65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" adj="9511,5387"/>
                <v:shape id="AutoShape 6571" o:spid="_x0000_s1111" type="#_x0000_t13" style="position:absolute;left:9251;top:11318;width:565;height:65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" adj="9511,5387"/>
                <v:group id="Group 7608" o:spid="_x0000_s1112" style="position:absolute;left:8718;top:5198;width:1506;height:1430" coordorigin="8718,5198" coordsize="1506,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">
                  <v:oval id="Oval 6567" o:spid="_x0000_s1113" style="position:absolute;left:8718;top:5198;width:1506;height: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"/>
                  <v:group id="Group 6659" o:spid="_x0000_s1114" style="position:absolute;left:8758;top:5354;width:576;height:1112"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">
                    <v:group id="Group 6660" o:spid="_x0000_s1115"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">
                      <v:shape id="AutoShape 6661" o:spid="_x0000_s1116"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"/>
                      <v:shape id="AutoShape 6662" o:spid="_x0000_s1117"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"/>
                    </v:group>
                    <v:shape id="Arc 6663" o:spid="_x0000_s1118"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" path="m,nfc11929,,21600,9670,21600,21600em,nsc11929,,21600,9670,21600,21600l,21600,,xe" filled="f">
                      <v:path arrowok="t" o:extrusionok="f" o:connecttype="custom" o:connectlocs="0,0;639,656;0,656" o:connectangles="0,0,0"/>
                    </v:shape>
                    <v:shape id="Arc 6664" o:spid="_x0000_s1119"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shape id="Arc 6665" o:spid="_x0000_s1120"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" path="m,nfc11929,,21600,9670,21600,21600em,nsc11929,,21600,9670,21600,21600l,21600,,xe" filled="f">
                      <v:path arrowok="t" o:extrusionok="f" o:connecttype="custom" o:connectlocs="0,0;639,656;0,656" o:connectangles="0,0,0"/>
                    </v:shape>
                    <v:shape id="Arc 6666" o:spid="_x0000_s1121"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group>
                  <v:group id="Group 6667" o:spid="_x0000_s1122" style="position:absolute;left:9609;top:5354;width:575;height:1112;flip:x"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">
                    <v:group id="Group 6668" o:spid="_x0000_s1123"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">
                      <v:shape id="AutoShape 6669" o:spid="_x0000_s1124"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"/>
                      <v:shape id="AutoShape 6670" o:spid="_x0000_s1125"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"/>
                    </v:group>
                    <v:shape id="Arc 6671" o:spid="_x0000_s1126"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" path="m,nfc11929,,21600,9670,21600,21600em,nsc11929,,21600,9670,21600,21600l,21600,,xe" filled="f">
                      <v:path arrowok="t" o:extrusionok="f" o:connecttype="custom" o:connectlocs="0,0;639,656;0,656" o:connectangles="0,0,0"/>
                    </v:shape>
                    <v:shape id="Arc 6672" o:spid="_x0000_s1127"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" path="m4729,nfc14591,2213,21600,10969,21600,21076em4729,nsc14591,2213,21600,10969,21600,21076l,21076,4729,xe" filled="f">
                      <v:path arrowok="t" o:extrusionok="f" o:connecttype="custom" o:connectlocs="140,0;639,640;0,640" o:connectangles="0,0,0"/>
                    </v:shape>
                    <v:shape id="Arc 6673" o:spid="_x0000_s1128"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" path="m,nfc11929,,21600,9670,21600,21600em,nsc11929,,21600,9670,21600,21600l,21600,,xe" filled="f">
                      <v:path arrowok="t" o:extrusionok="f" o:connecttype="custom" o:connectlocs="0,0;639,656;0,656" o:connectangles="0,0,0"/>
                    </v:shape>
                    <v:shape id="Arc 6674" o:spid="_x0000_s1129"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group>
                  <v:group id="Group 6675" o:spid="_x0000_s1130" style="position:absolute;left:9076;top:5710;width:97;height:602" coordorigin="5315,12120" coordsize="553,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">
                    <v:oval id="Oval 6676" o:spid="_x0000_s1131"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"/>
                    <v:oval id="Oval 6677" o:spid="_x0000_s1132"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"/>
                    <v:oval id="Oval 6678" o:spid="_x0000_s1133"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"/>
                    <v:oval id="Oval 6679" o:spid="_x0000_s1134"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"/>
                    <v:oval id="Oval 6680" o:spid="_x0000_s1135"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"/>
                  </v:group>
                  <v:group id="Group 6681" o:spid="_x0000_s1136" style="position:absolute;left:9445;top:5927;width:97;height:603" coordorigin="5315,12120" coordsize="553,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">
                    <v:oval id="Oval 6682" o:spid="_x0000_s1137"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"/>
                    <v:oval id="Oval 6683" o:spid="_x0000_s1138"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"/>
                    <v:oval id="Oval 6684" o:spid="_x0000_s1139"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"/>
                    <v:oval id="Oval 6685" o:spid="_x0000_s1140"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"/>
                    <v:oval id="Oval 6686" o:spid="_x0000_s1141"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"/>
                  </v:group>
                  <v:group id="Group 6687" o:spid="_x0000_s1142" style="position:absolute;left:9709;top:5710;width:81;height:341;flip:x" coordorigin="5258,11095" coordsize="173,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">
                    <v:group id="Group 6688" o:spid="_x0000_s1143" style="position:absolute;left:5258;top:11543;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">
                      <v:oval id="Oval 6689" o:spid="_x0000_s1144"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"/>
                      <v:oval id="Oval 6690" o:spid="_x0000_s1145"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"/>
                    </v:group>
                    <v:group id="Group 6691" o:spid="_x0000_s1146" style="position:absolute;left:5258;top:11095;width:173;height:430;flip:y"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">
                      <v:oval id="Oval 6692" o:spid="_x0000_s1147"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"/>
                      <v:oval id="Oval 6693" o:spid="_x0000_s1148"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"/>
                    </v:group>
                    <v:oval id="Oval 6694" o:spid="_x0000_s1149" style="position:absolute;left:5268;top:11468;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"/>
                  </v:group>
                  <v:group id="Group 6695" o:spid="_x0000_s1150" style="position:absolute;left:9288;top:5505;width:81;height:342;flip:x" coordorigin="5258,11095" coordsize="173,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">
                    <v:group id="Group 6696" o:spid="_x0000_s1151" style="position:absolute;left:5258;top:11543;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">
                      <v:oval id="Oval 6697" o:spid="_x0000_s1152"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"/>
                      <v:oval id="Oval 6698" o:spid="_x0000_s1153"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"/>
                    </v:group>
                    <v:group id="Group 6699" o:spid="_x0000_s1154" style="position:absolute;left:5258;top:11095;width:173;height:430;flip:y"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">
                      <v:oval id="Oval 6700" o:spid="_x0000_s1155"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"/>
                      <v:oval id="Oval 6701" o:spid="_x0000_s1156"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"/>
                    </v:group>
                    <v:oval id="Oval 6702" o:spid="_x0000_s1157" style="position:absolute;left:5268;top:11468;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"/>
                  </v:group>
                </v:group>
                <v:group id="Group 7605" o:spid="_x0000_s1158" style="position:absolute;left:8281;top:9717;width:2428;height:1431" coordorigin="8281,9717" coordsize="2428,1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">
                  <v:oval id="Oval 6570" o:spid="_x0000_s1159" style="position:absolute;left:8281;top:9717;width:2428;height:1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"/>
                  <v:group id="Group 6629" o:spid="_x0000_s1160" style="position:absolute;left:8386;top:9889;width:831;height:1107" coordorigin="8312,9983" coordsize="826,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">
                    <v:group id="Group 6630" o:spid="_x0000_s1161"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">
                      <v:group id="Group 6631" o:spid="_x0000_s1162"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">
                        <v:shape id="AutoShape 6632" o:spid="_x0000_s1163"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"/>
                        <v:shape id="AutoShape 6633" o:spid="_x0000_s1164"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"/>
                      </v:group>
                      <v:shape id="Arc 6634" o:spid="_x0000_s1165"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" path="m,nfc11929,,21600,9670,21600,21600em,nsc11929,,21600,9670,21600,21600l,21600,,xe" filled="f">
                        <v:path arrowok="t" o:extrusionok="f" o:connecttype="custom" o:connectlocs="0,0;639,656;0,656" o:connectangles="0,0,0"/>
                      </v:shape>
                      <v:shape id="Arc 6635" o:spid="_x0000_s1166"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shape id="Arc 6636" o:spid="_x0000_s1167"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" path="m,nfc11929,,21600,9670,21600,21600em,nsc11929,,21600,9670,21600,21600l,21600,,xe" filled="f">
                        <v:path arrowok="t" o:extrusionok="f" o:connecttype="custom" o:connectlocs="0,0;639,656;0,656" o:connectangles="0,0,0"/>
                      </v:shape>
                      <v:shape id="Arc 6637" o:spid="_x0000_s1168"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group>
                    <v:group id="Group 6638" o:spid="_x0000_s1169"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">
                      <v:shape id="Arc 6639" o:spid="_x0000_s1170"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" path="m13829,-1nfc18753,4103,21600,10182,21600,16592em13829,-1nsc18753,4103,21600,10182,21600,16592l,16592,13829,-1xe" filled="f">
                        <v:path arrowok="t" o:extrusionok="f" o:connecttype="custom" o:connectlocs="409,0;639,504;0,504" o:connectangles="0,0,0"/>
                      </v:shape>
                      <v:shape id="Arc 6640" o:spid="_x0000_s1171"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" path="m9829,-1nfc17053,3691,21600,11120,21600,19234em9829,-1nsc17053,3691,21600,11120,21600,19234l,19234,9829,-1xe" filled="f">
                        <v:path arrowok="t" o:extrusionok="f" o:connecttype="custom" o:connectlocs="291,0;639,584;0,584" o:connectangles="0,0,0"/>
                      </v:shape>
                    </v:group>
                    <v:group id="Group 6641" o:spid="_x0000_s1172"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">
                      <v:shape id="Arc 6642" o:spid="_x0000_s1173"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" path="m13829,-1nfc18753,4103,21600,10182,21600,16592em13829,-1nsc18753,4103,21600,10182,21600,16592l,16592,13829,-1xe" filled="f">
                        <v:path arrowok="t" o:extrusionok="f" o:connecttype="custom" o:connectlocs="409,0;639,504;0,504" o:connectangles="0,0,0"/>
                      </v:shape>
                      <v:shape id="Arc 6643" o:spid="_x0000_s1174"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v:group id="Group 6644" o:spid="_x0000_s1175" style="position:absolute;left:9809;top:9889;width:830;height:1107;flip:x" coordorigin="8312,9983" coordsize="826,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">
                    <v:group id="Group 6645" o:spid="_x0000_s1176"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">
                      <v:group id="Group 6646" o:spid="_x0000_s1177"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">
                        <v:shape id="AutoShape 6647" o:spid="_x0000_s1178"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"/>
                        <v:shape id="AutoShape 6648" o:spid="_x0000_s1179"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"/>
                      </v:group>
                      <v:shape id="Arc 6649" o:spid="_x0000_s1180"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" path="m,nfc11929,,21600,9670,21600,21600em,nsc11929,,21600,9670,21600,21600l,21600,,xe" filled="f">
                        <v:path arrowok="t" o:extrusionok="f" o:connecttype="custom" o:connectlocs="0,0;639,656;0,656" o:connectangles="0,0,0"/>
                      </v:shape>
                      <v:shape id="Arc 6650" o:spid="_x0000_s1181"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shape id="Arc 6651" o:spid="_x0000_s1182"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" path="m,nfc11929,,21600,9670,21600,21600em,nsc11929,,21600,9670,21600,21600l,21600,,xe" filled="f">
                        <v:path arrowok="t" o:extrusionok="f" o:connecttype="custom" o:connectlocs="0,0;639,656;0,656" o:connectangles="0,0,0"/>
                      </v:shape>
                      <v:shape id="Arc 6652" o:spid="_x0000_s1183"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group>
                    <v:group id="Group 6653" o:spid="_x0000_s1184"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">
                      <v:shape id="Arc 6654" o:spid="_x0000_s1185"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" path="m13829,-1nfc18753,4103,21600,10182,21600,16592em13829,-1nsc18753,4103,21600,10182,21600,16592l,16592,13829,-1xe" filled="f">
                        <v:path arrowok="t" o:extrusionok="f" o:connecttype="custom" o:connectlocs="409,0;639,504;0,504" o:connectangles="0,0,0"/>
                      </v:shape>
                      <v:shape id="Arc 6655" o:spid="_x0000_s1186"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id="Group 6656" o:spid="_x0000_s1187"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">
                      <v:shape id="Arc 6657" o:spid="_x0000_s1188"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" path="m13829,-1nfc18753,4103,21600,10182,21600,16592em13829,-1nsc18753,4103,21600,10182,21600,16592l,16592,13829,-1xe" filled="f">
                        <v:path arrowok="t" o:extrusionok="f" o:connecttype="custom" o:connectlocs="409,0;639,504;0,504" o:connectangles="0,0,0"/>
                      </v:shape>
                      <v:shape id="Arc 6658" o:spid="_x0000_s1189"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v:group id="Group 6703" o:spid="_x0000_s1190" style="position:absolute;left:9056;top:10417;width:291;height:312" coordorigin="6645,14712" coordsize="40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">
                    <v:oval id="Oval 6704" o:spid="_x0000_s1191" style="position:absolute;left:6653;top:14875;width:78;height:92;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"/>
                    <v:oval id="Oval 6705" o:spid="_x0000_s1192" style="position:absolute;left:6819;top:14902;width:53;height:401;rotation:-860712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"/>
                    <v:oval id="Oval 6706" o:spid="_x0000_s1193" style="position:absolute;left:6819;top:14538;width:53;height:401;rotation:-860712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"/>
                  </v:group>
                  <v:group id="Group 6707" o:spid="_x0000_s1194" style="position:absolute;left:9644;top:10709;width:291;height:311;rotation:180" coordorigin="6645,14712" coordsize="40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">
                    <v:oval id="Oval 6708" o:spid="_x0000_s1195" style="position:absolute;left:6653;top:14875;width:78;height:92;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"/>
                    <v:oval id="Oval 6709" o:spid="_x0000_s1196" style="position:absolute;left:6819;top:14902;width:53;height:401;rotation:-860712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"/>
                    <v:oval id="Oval 6710" o:spid="_x0000_s1197" style="position:absolute;left:6819;top:14538;width:53;height:401;rotation:-860712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"/>
                  </v:group>
                  <v:group id="Group 6711" o:spid="_x0000_s1198" style="position:absolute;left:9656;top:10117;width:204;height:247;rotation:-10760846fd" coordorigin="7347,14309" coordsize="280,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">
                    <v:oval id="Oval 6712" o:spid="_x0000_s1199" style="position:absolute;left:7491;top:14503;width:34;height:239;rotation:-762408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"/>
                    <v:oval id="Oval 6713" o:spid="_x0000_s1200" style="position:absolute;left:7441;top:14309;width:34;height:239;rotation:-959016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"/>
                    <v:oval id="Oval 6714" o:spid="_x0000_s1201" style="position:absolute;left:7347;top:14500;width:92;height:89;rotation:-16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"/>
                  </v:group>
                  <v:group id="Group 6715" o:spid="_x0000_s1202" style="position:absolute;left:9076;top:10050;width:203;height:248;rotation:936324fd" coordorigin="7347,14309" coordsize="280,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">
                    <v:oval id="Oval 6716" o:spid="_x0000_s1203" style="position:absolute;left:7491;top:14503;width:34;height:239;rotation:-762408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"/>
                    <v:oval id="Oval 6717" o:spid="_x0000_s1204" style="position:absolute;left:7441;top:14309;width:34;height:239;rotation:-959016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"/>
                    <v:oval id="Oval 6718" o:spid="_x0000_s1205" style="position:absolute;left:7347;top:14500;width:92;height:89;rotation:-16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"/>
                  </v:group>
                  <v:group id="Group 6719" o:spid="_x0000_s1206" style="position:absolute;left:9027;top:9764;width:203;height:248" coordorigin="7347,14309" coordsize="280,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">
                    <v:oval id="Oval 6720" o:spid="_x0000_s1207" style="position:absolute;left:7491;top:14503;width:34;height:239;rotation:-762408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"/>
                    <v:oval id="Oval 6721" o:spid="_x0000_s1208" style="position:absolute;left:7441;top:14309;width:34;height:239;rotation:-959016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"/>
                    <v:oval id="Oval 6722" o:spid="_x0000_s1209" style="position:absolute;left:7347;top:14500;width:92;height:89;rotation:-16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"/>
                  </v:group>
                  <v:group id="Group 6723" o:spid="_x0000_s1210" style="position:absolute;left:9639;top:9811;width:203;height:248;rotation:-10760846fd" coordorigin="7347,14309" coordsize="280,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">
                    <v:oval id="Oval 6724" o:spid="_x0000_s1211" style="position:absolute;left:7491;top:14503;width:34;height:239;rotation:-762408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"/>
                    <v:oval id="Oval 6725" o:spid="_x0000_s1212" style="position:absolute;left:7441;top:14309;width:34;height:239;rotation:-959016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"/>
                    <v:oval id="Oval 6726" o:spid="_x0000_s1213" style="position:absolute;left:7347;top:14500;width:92;height:89;rotation:-16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"/>
                  </v:group>
                  <v:group id="Group 6727" o:spid="_x0000_s1214" style="position:absolute;left:9580;top:10439;width:290;height:312;rotation:180" coordorigin="6645,14712" coordsize="40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">
                    <v:oval id="Oval 6728" o:spid="_x0000_s1215" style="position:absolute;left:6653;top:14875;width:78;height:92;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"/>
                    <v:oval id="Oval 6729" o:spid="_x0000_s1216" style="position:absolute;left:6819;top:14902;width:53;height:401;rotation:-860712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"/>
                    <v:oval id="Oval 6730" o:spid="_x0000_s1217" style="position:absolute;left:6819;top:14538;width:53;height:401;rotation:-860712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"/>
                  </v:group>
                  <v:group id="Group 6731" o:spid="_x0000_s1218" style="position:absolute;left:9034;top:10689;width:291;height:312" coordorigin="6645,14712" coordsize="40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">
                    <v:oval id="Oval 6732" o:spid="_x0000_s1219" style="position:absolute;left:6653;top:14875;width:78;height:92;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"/>
                    <v:oval id="Oval 6733" o:spid="_x0000_s1220" style="position:absolute;left:6819;top:14902;width:53;height:401;rotation:-860712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"/>
                    <v:oval id="Oval 6734" o:spid="_x0000_s1221" style="position:absolute;left:6819;top:14538;width:53;height:401;rotation:-860712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"/>
                  </v:group>
                </v:group>
                <v:group id="Group 7603" o:spid="_x0000_s1222" style="position:absolute;left:8706;top:7436;width:1506;height:1431" coordorigin="8706,7436" coordsize="1506,1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">
                  <v:oval id="Oval 6574" o:spid="_x0000_s1223" style="position:absolute;left:8706;top:7436;width:1506;height:1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"/>
                  <v:group id="Group 6575" o:spid="_x0000_s1224" style="position:absolute;left:9436;top:8072;width:49;height:297" coordorigin="8654,7125" coordsize="138,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">
                    <v:shapetype id="_x0000_t116" coordsize="21600,21600" o:spt="116" path="m3475,qx,10800,3475,21600l18125,21600qx21600,10800,18125,xe">
                      <v:stroke joinstyle="miter"/>
                      <v:path gradientshapeok="t" o:connecttype="rect" textboxrect="1018,3163,20582,18437"/>
                    </v:shapetype>
                    <v:shape id="AutoShape 6576" o:spid="_x0000_s1225" type="#_x0000_t116" style="position:absolute;left:8654;top:7129;width:47;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"/>
                    <v:shape id="AutoShape 6577" o:spid="_x0000_s1226" type="#_x0000_t116" style="position:absolute;left:8654;top:7556;width:47;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"/>
                    <v:shape id="AutoShape 6578" o:spid="_x0000_s1227" type="#_x0000_t116" style="position:absolute;left:8745;top:7125;width:47;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"/>
                    <v:shape id="AutoShape 6579" o:spid="_x0000_s1228" type="#_x0000_t116" style="position:absolute;left:8745;top:7556;width:47;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"/>
                    <v:oval id="Oval 6580" o:spid="_x0000_s1229" style="position:absolute;left:8671;top:7480;width:107;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"/>
                  </v:group>
                  <v:group id="Group 6581" o:spid="_x0000_s1230" style="position:absolute;left:9428;top:7748;width:49;height:211" coordorigin="9519,7608" coordsize="139,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">
                    <v:shape id="AutoShape 6582" o:spid="_x0000_s1231" type="#_x0000_t116" style="position:absolute;left:9519;top:7608;width:57;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"/>
                    <v:shape id="AutoShape 6583" o:spid="_x0000_s1232" type="#_x0000_t116" style="position:absolute;left:9519;top:7847;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"/>
                    <v:shape id="AutoShape 6584" o:spid="_x0000_s1233" type="#_x0000_t116" style="position:absolute;left:9601;top:7608;width:57;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"/>
                    <v:shape id="AutoShape 6585" o:spid="_x0000_s1234" type="#_x0000_t116" style="position:absolute;left:9601;top:7847;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"/>
                    <v:oval id="Oval 6586" o:spid="_x0000_s1235" style="position:absolute;left:9536;top:7771;width:107;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"/>
                  </v:group>
                  <v:group id="Group 6587" o:spid="_x0000_s1236" style="position:absolute;left:9436;top:8504;width:49;height:297" coordorigin="8654,7125" coordsize="138,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">
                    <v:shape id="AutoShape 6588" o:spid="_x0000_s1237" type="#_x0000_t116" style="position:absolute;left:8654;top:7129;width:47;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"/>
                    <v:shape id="AutoShape 6589" o:spid="_x0000_s1238" type="#_x0000_t116" style="position:absolute;left:8654;top:7556;width:47;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"/>
                    <v:shape id="AutoShape 6590" o:spid="_x0000_s1239" type="#_x0000_t116" style="position:absolute;left:8745;top:7125;width:47;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"/>
                    <v:shape id="AutoShape 6591" o:spid="_x0000_s1240" type="#_x0000_t116" style="position:absolute;left:8745;top:7556;width:47;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"/>
                    <v:oval id="Oval 6592" o:spid="_x0000_s1241" style="position:absolute;left:8671;top:7480;width:107;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"/>
                  </v:group>
                  <v:group id="Group 6593" o:spid="_x0000_s1242" style="position:absolute;left:8792;top:7613;width:600;height:1113" coordorigin="8312,9983" coordsize="826,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">
                    <v:group id="Group 6594" o:spid="_x0000_s1243"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">
                      <v:group id="Group 6595" o:spid="_x0000_s1244"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">
                        <v:shape id="AutoShape 6596" o:spid="_x0000_s1245"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"/>
                        <v:shape id="AutoShape 6597" o:spid="_x0000_s1246"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"/>
                      </v:group>
                      <v:shape id="Arc 6598" o:spid="_x0000_s1247"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" path="m,nfc11929,,21600,9670,21600,21600em,nsc11929,,21600,9670,21600,21600l,21600,,xe" filled="f">
                        <v:path arrowok="t" o:extrusionok="f" o:connecttype="custom" o:connectlocs="0,0;639,656;0,656" o:connectangles="0,0,0"/>
                      </v:shape>
                      <v:shape id="Arc 6599" o:spid="_x0000_s1248"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shape id="Arc 6600" o:spid="_x0000_s1249"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" path="m,nfc11929,,21600,9670,21600,21600em,nsc11929,,21600,9670,21600,21600l,21600,,xe" filled="f">
                        <v:path arrowok="t" o:extrusionok="f" o:connecttype="custom" o:connectlocs="0,0;639,656;0,656" o:connectangles="0,0,0"/>
                      </v:shape>
                      <v:shape id="Arc 6601" o:spid="_x0000_s1250"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group>
                    <v:group id="Group 6602" o:spid="_x0000_s1251"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">
                      <v:shape id="Arc 6603" o:spid="_x0000_s1252"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" path="m13829,-1nfc18753,4103,21600,10182,21600,16592em13829,-1nsc18753,4103,21600,10182,21600,16592l,16592,13829,-1xe" filled="f">
                        <v:path arrowok="t" o:extrusionok="f" o:connecttype="custom" o:connectlocs="409,0;639,504;0,504" o:connectangles="0,0,0"/>
                      </v:shape>
                      <v:shape id="Arc 6604" o:spid="_x0000_s1253"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id="Group 6605" o:spid="_x0000_s1254"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">
                      <v:shape id="Arc 6606" o:spid="_x0000_s1255"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" path="m13829,-1nfc18753,4103,21600,10182,21600,16592em13829,-1nsc18753,4103,21600,10182,21600,16592l,16592,13829,-1xe" filled="f">
                        <v:path arrowok="t" o:extrusionok="f" o:connecttype="custom" o:connectlocs="409,0;639,504;0,504" o:connectangles="0,0,0"/>
                      </v:shape>
                      <v:shape id="Arc 6607" o:spid="_x0000_s1256"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v:group id="Group 6608" o:spid="_x0000_s1257" style="position:absolute;left:9535;top:7610;width:599;height:1113;flip:x" coordorigin="8312,9983" coordsize="826,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">
                    <v:group id="Group 6609" o:spid="_x0000_s1258"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">
                      <v:group id="Group 6610" o:spid="_x0000_s1259"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">
                        <v:shape id="AutoShape 6611" o:spid="_x0000_s1260"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"/>
                        <v:shape id="AutoShape 6612" o:spid="_x0000_s1261"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"/>
                      </v:group>
                      <v:shape id="Arc 6613" o:spid="_x0000_s1262"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" path="m,nfc11929,,21600,9670,21600,21600em,nsc11929,,21600,9670,21600,21600l,21600,,xe" filled="f">
                        <v:path arrowok="t" o:extrusionok="f" o:connecttype="custom" o:connectlocs="0,0;639,656;0,656" o:connectangles="0,0,0"/>
                      </v:shape>
                      <v:shape id="Arc 6614" o:spid="_x0000_s1263"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shape id="Arc 6615" o:spid="_x0000_s1264"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" path="m,nfc11929,,21600,9670,21600,21600em,nsc11929,,21600,9670,21600,21600l,21600,,xe" filled="f">
                        <v:path arrowok="t" o:extrusionok="f" o:connecttype="custom" o:connectlocs="0,0;639,656;0,656" o:connectangles="0,0,0"/>
                      </v:shape>
                      <v:shape id="Arc 6616" o:spid="_x0000_s1265"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" path="m4729,nfc14591,2213,21600,10969,21600,21076em4729,nsc14591,2213,21600,10969,21600,21076l,21076,4729,xe" filled="f">
                        <v:path arrowok="t" o:extrusionok="f" o:connecttype="custom" o:connectlocs="140,0;639,640;0,640" o:connectangles="0,0,0"/>
                      </v:shape>
                    </v:group>
                    <v:group id="Group 6617" o:spid="_x0000_s1266"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">
                      <v:shape id="Arc 6618" o:spid="_x0000_s1267"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" path="m13829,-1nfc18753,4103,21600,10182,21600,16592em13829,-1nsc18753,4103,21600,10182,21600,16592l,16592,13829,-1xe" filled="f">
                        <v:path arrowok="t" o:extrusionok="f" o:connecttype="custom" o:connectlocs="409,0;639,504;0,504" o:connectangles="0,0,0"/>
                      </v:shape>
                      <v:shape id="Arc 6619" o:spid="_x0000_s1268"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id="Group 6620" o:spid="_x0000_s1269"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">
                      <v:shape id="Arc 6621" o:spid="_x0000_s1270"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" path="m13829,-1nfc18753,4103,21600,10182,21600,16592em13829,-1nsc18753,4103,21600,10182,21600,16592l,16592,13829,-1xe" filled="f">
                        <v:path arrowok="t" o:extrusionok="f" o:connecttype="custom" o:connectlocs="409,0;639,504;0,504" o:connectangles="0,0,0"/>
                      </v:shape>
                      <v:shape id="Arc 6622" o:spid="_x0000_s1271"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" path="m9829,-1nfc17053,3691,21600,11120,21600,19234em9829,-1nsc17053,3691,21600,11120,21600,19234l,19234,9829,-1xe" filled="f">
                        <v:path arrowok="t" o:extrusionok="f" o:connecttype="custom" o:connectlocs="291,0;639,584;0,584" o:connectangles="0,0,0"/>
                      </v:shape>
                    </v:group>
                  </v:group>
                  <v:shape id="AutoShape 6624" o:spid="_x0000_s1272" type="#_x0000_t116" style="position:absolute;left:9430;top:7484;width:20;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"/>
                  <v:shape id="AutoShape 6625" o:spid="_x0000_s1273" type="#_x0000_t116" style="position:absolute;left:9430;top:7581;width:2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"/>
                  <v:shape id="AutoShape 6626" o:spid="_x0000_s1274" type="#_x0000_t116" style="position:absolute;left:9459;top:7484;width:20;height: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"/>
                  <v:shape id="AutoShape 6627" o:spid="_x0000_s1275" type="#_x0000_t116" style="position:absolute;left:9459;top:7581;width:2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"/>
                  <v:oval id="Oval 6628" o:spid="_x0000_s1276" style="position:absolute;left:9436;top:7550;width:38;height: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"/>
                </v:group>
              </v:group>
            </w:pict>
          </mc:Fallback>
        </mc:AlternateContent>
      </w:r>
      <w:r w:rsidR="008F000B">
        <w:t>(</w:t>
      </w:r>
      <w:r w:rsidR="008F000B">
        <w:rPr>
          <w:rFonts w:hint="eastAsia"/>
        </w:rPr>
        <w:t>三</w:t>
      </w:r>
      <w:r w:rsidR="008F000B">
        <w:t>)</w:t>
      </w:r>
      <w:r w:rsidR="008F000B">
        <w:rPr>
          <w:rFonts w:hint="eastAsia"/>
        </w:rPr>
        <w:t>動物細胞的分裂</w:t>
      </w:r>
    </w:p>
    <w:p w:rsidR="005272E1" w:rsidRDefault="005272E1" w:rsidP="008F000B">
      <w:pPr>
        <w:adjustRightInd w:val="0"/>
        <w:snapToGrid w:val="0"/>
        <w:spacing w:line="420" w:lineRule="atLeast"/>
        <w:ind w:leftChars="250" w:left="860" w:rightChars="100" w:right="240" w:hangingChars="100" w:hanging="260"/>
        <w:jc w:val="both"/>
        <w:rPr>
          <w:rFonts w:ascii="華康楷書體 Std W7" w:eastAsia="華康楷書體 Std W7" w:hAnsi="華康楷書體 Std W7"/>
          <w:sz w:val="26"/>
          <w:szCs w:val="26"/>
        </w:rPr>
      </w:pPr>
    </w:p>
    <w:p w:rsidR="00382F7C" w:rsidRPr="008F000B" w:rsidRDefault="00382F7C" w:rsidP="00E51014">
      <w:pPr>
        <w:pStyle w:val="11"/>
        <w:ind w:left="818" w:right="480" w:hanging="338"/>
      </w:pPr>
      <w:r w:rsidRPr="008F000B">
        <w:rPr>
          <w:rFonts w:hint="eastAsia"/>
        </w:rPr>
        <w:t>1.前期</w:t>
      </w:r>
    </w:p>
    <w:p w:rsidR="00382F7C" w:rsidRPr="009126BF" w:rsidRDefault="00382F7C" w:rsidP="00E51014">
      <w:pPr>
        <w:pStyle w:val="12"/>
        <w:ind w:left="1112" w:right="480" w:hanging="320"/>
      </w:pPr>
      <w:r w:rsidRPr="009126BF">
        <w:rPr>
          <w:rFonts w:hint="eastAsia"/>
        </w:rPr>
        <w:t>(1)</w:t>
      </w:r>
      <w:r w:rsidR="008F000B" w:rsidRPr="009126BF">
        <w:rPr>
          <w:rFonts w:hint="eastAsia"/>
        </w:rPr>
        <w:t>核膜、核仁消失</w:t>
      </w:r>
      <w:r w:rsidR="008F000B">
        <w:rPr>
          <w:rFonts w:hint="eastAsia"/>
        </w:rPr>
        <w:t>。</w:t>
      </w:r>
    </w:p>
    <w:p w:rsidR="00382F7C" w:rsidRPr="009126BF" w:rsidRDefault="00382F7C" w:rsidP="00E51014">
      <w:pPr>
        <w:pStyle w:val="12"/>
        <w:ind w:left="1112" w:right="480" w:hanging="320"/>
      </w:pPr>
      <w:r w:rsidRPr="009126BF">
        <w:rPr>
          <w:rFonts w:hint="eastAsia"/>
        </w:rPr>
        <w:t>(2)</w:t>
      </w:r>
      <w:r w:rsidR="0064747F">
        <w:rPr>
          <w:rFonts w:hint="eastAsia"/>
        </w:rPr>
        <w:t>兩個</w:t>
      </w:r>
      <w:r w:rsidR="008F000B" w:rsidRPr="009126BF">
        <w:rPr>
          <w:rFonts w:hint="eastAsia"/>
        </w:rPr>
        <w:t>中心體</w:t>
      </w:r>
      <w:r w:rsidR="0064747F">
        <w:rPr>
          <w:rFonts w:hint="eastAsia"/>
        </w:rPr>
        <w:t>分別</w:t>
      </w:r>
      <w:r w:rsidR="008F000B">
        <w:rPr>
          <w:rFonts w:hint="eastAsia"/>
        </w:rPr>
        <w:t>往</w:t>
      </w:r>
      <w:r w:rsidR="008F000B" w:rsidRPr="009126BF">
        <w:rPr>
          <w:rFonts w:hint="eastAsia"/>
        </w:rPr>
        <w:t>兩極移動</w:t>
      </w:r>
      <w:r w:rsidR="008F000B">
        <w:rPr>
          <w:rFonts w:hint="eastAsia"/>
        </w:rPr>
        <w:t>。</w:t>
      </w:r>
    </w:p>
    <w:p w:rsidR="00382F7C" w:rsidRPr="009126BF" w:rsidRDefault="00382F7C" w:rsidP="00E51014">
      <w:pPr>
        <w:pStyle w:val="12"/>
        <w:ind w:left="1112" w:right="480" w:hanging="320"/>
      </w:pPr>
      <w:r w:rsidRPr="009126BF">
        <w:rPr>
          <w:rFonts w:hint="eastAsia"/>
        </w:rPr>
        <w:t>(3)</w:t>
      </w:r>
      <w:r w:rsidR="008F000B" w:rsidRPr="00522527">
        <w:rPr>
          <w:rFonts w:hint="eastAsia"/>
          <w:color w:val="FEFEFE"/>
          <w:u w:val="single" w:color="000000" w:themeColor="text1"/>
        </w:rPr>
        <w:t xml:space="preserve">   </w:t>
      </w:r>
      <w:r w:rsidRPr="00522527">
        <w:rPr>
          <w:rFonts w:hint="eastAsia"/>
          <w:color w:val="FEFEFE"/>
          <w:u w:val="single" w:color="000000" w:themeColor="text1"/>
        </w:rPr>
        <w:t>紡錘絲</w:t>
      </w:r>
      <w:r w:rsidR="008F000B" w:rsidRPr="00522527">
        <w:rPr>
          <w:rFonts w:hint="eastAsia"/>
          <w:color w:val="FEFEFE"/>
          <w:u w:val="single" w:color="000000" w:themeColor="text1"/>
        </w:rPr>
        <w:t xml:space="preserve">   </w:t>
      </w:r>
      <w:r w:rsidRPr="009126BF">
        <w:rPr>
          <w:rFonts w:hint="eastAsia"/>
        </w:rPr>
        <w:t>出現</w:t>
      </w:r>
      <w:r w:rsidR="008F000B">
        <w:rPr>
          <w:rFonts w:hint="eastAsia"/>
        </w:rPr>
        <w:t>。</w:t>
      </w:r>
    </w:p>
    <w:p w:rsidR="00382F7C" w:rsidRDefault="00382F7C" w:rsidP="008F000B">
      <w:pPr>
        <w:adjustRightInd w:val="0"/>
        <w:snapToGrid w:val="0"/>
        <w:spacing w:line="420" w:lineRule="atLeast"/>
        <w:ind w:leftChars="250" w:left="860" w:rightChars="100" w:right="240" w:hangingChars="100" w:hanging="260"/>
        <w:jc w:val="both"/>
        <w:rPr>
          <w:rFonts w:ascii="華康楷書體 Std W7" w:eastAsia="華康楷書體 Std W7" w:hAnsi="華康楷書體 Std W7"/>
          <w:sz w:val="26"/>
          <w:szCs w:val="26"/>
        </w:rPr>
      </w:pPr>
    </w:p>
    <w:p w:rsidR="005272E1" w:rsidRDefault="005272E1" w:rsidP="008F000B">
      <w:pPr>
        <w:adjustRightInd w:val="0"/>
        <w:snapToGrid w:val="0"/>
        <w:spacing w:line="420" w:lineRule="atLeast"/>
        <w:ind w:leftChars="250" w:left="860" w:rightChars="100" w:right="240" w:hangingChars="100" w:hanging="260"/>
        <w:jc w:val="both"/>
        <w:rPr>
          <w:rFonts w:ascii="華康楷書體 Std W7" w:eastAsia="華康楷書體 Std W7" w:hAnsi="華康楷書體 Std W7"/>
          <w:sz w:val="26"/>
          <w:szCs w:val="26"/>
        </w:rPr>
      </w:pPr>
    </w:p>
    <w:p w:rsidR="005272E1" w:rsidRDefault="005272E1" w:rsidP="008F000B">
      <w:pPr>
        <w:adjustRightInd w:val="0"/>
        <w:snapToGrid w:val="0"/>
        <w:spacing w:line="420" w:lineRule="atLeast"/>
        <w:ind w:leftChars="250" w:left="860" w:rightChars="100" w:right="240" w:hangingChars="100" w:hanging="260"/>
        <w:jc w:val="both"/>
        <w:rPr>
          <w:rFonts w:ascii="華康楷書體 Std W7" w:eastAsia="華康楷書體 Std W7" w:hAnsi="華康楷書體 Std W7"/>
          <w:sz w:val="26"/>
          <w:szCs w:val="26"/>
        </w:rPr>
      </w:pPr>
    </w:p>
    <w:p w:rsidR="005272E1" w:rsidRPr="009126BF" w:rsidRDefault="005272E1" w:rsidP="008F000B">
      <w:pPr>
        <w:adjustRightInd w:val="0"/>
        <w:snapToGrid w:val="0"/>
        <w:spacing w:line="420" w:lineRule="atLeast"/>
        <w:ind w:leftChars="250" w:left="860" w:rightChars="100" w:right="240" w:hangingChars="100" w:hanging="260"/>
        <w:jc w:val="both"/>
        <w:rPr>
          <w:rFonts w:ascii="華康楷書體 Std W7" w:eastAsia="華康楷書體 Std W7" w:hAnsi="華康楷書體 Std W7"/>
          <w:sz w:val="26"/>
          <w:szCs w:val="26"/>
        </w:rPr>
      </w:pPr>
    </w:p>
    <w:p w:rsidR="00382F7C" w:rsidRPr="008F000B" w:rsidRDefault="00382F7C" w:rsidP="00332769">
      <w:pPr>
        <w:pStyle w:val="11"/>
        <w:ind w:left="818" w:right="480" w:hanging="338"/>
      </w:pPr>
      <w:r w:rsidRPr="008F000B">
        <w:rPr>
          <w:rFonts w:hint="eastAsia"/>
        </w:rPr>
        <w:t>2.中期</w:t>
      </w:r>
    </w:p>
    <w:p w:rsidR="00382F7C" w:rsidRPr="009126BF" w:rsidRDefault="00382F7C" w:rsidP="00332769">
      <w:pPr>
        <w:pStyle w:val="12"/>
        <w:ind w:left="1112" w:right="480" w:hanging="320"/>
      </w:pPr>
      <w:r w:rsidRPr="009126BF">
        <w:rPr>
          <w:rFonts w:hint="eastAsia"/>
        </w:rPr>
        <w:t>(</w:t>
      </w:r>
      <w:r w:rsidR="00AA37D4">
        <w:rPr>
          <w:rFonts w:hint="eastAsia"/>
        </w:rPr>
        <w:t>1</w:t>
      </w:r>
      <w:r w:rsidRPr="009126BF">
        <w:rPr>
          <w:rFonts w:hint="eastAsia"/>
        </w:rPr>
        <w:t>)</w:t>
      </w:r>
      <w:r w:rsidR="008F000B">
        <w:rPr>
          <w:rFonts w:hint="eastAsia"/>
        </w:rPr>
        <w:t>紡錘絲附著於</w:t>
      </w:r>
      <w:r w:rsidRPr="009126BF">
        <w:rPr>
          <w:rFonts w:hint="eastAsia"/>
        </w:rPr>
        <w:t>染色體的</w:t>
      </w:r>
      <w:r w:rsidR="008F000B" w:rsidRPr="00522527">
        <w:rPr>
          <w:rFonts w:hint="eastAsia"/>
          <w:color w:val="FEFEFE"/>
          <w:u w:val="single" w:color="000000"/>
        </w:rPr>
        <w:t xml:space="preserve">   </w:t>
      </w:r>
      <w:r w:rsidRPr="00522527">
        <w:rPr>
          <w:rFonts w:hint="eastAsia"/>
          <w:color w:val="FEFEFE"/>
          <w:u w:val="single" w:color="000000"/>
        </w:rPr>
        <w:t>著絲點</w:t>
      </w:r>
      <w:r w:rsidR="008F000B" w:rsidRPr="00522527">
        <w:rPr>
          <w:rFonts w:hint="eastAsia"/>
          <w:color w:val="FEFEFE"/>
          <w:u w:val="single" w:color="000000"/>
        </w:rPr>
        <w:t xml:space="preserve">   </w:t>
      </w:r>
      <w:r w:rsidR="008F000B">
        <w:rPr>
          <w:rFonts w:hint="eastAsia"/>
        </w:rPr>
        <w:t>。</w:t>
      </w:r>
    </w:p>
    <w:p w:rsidR="00382F7C" w:rsidRPr="009126BF" w:rsidRDefault="00382F7C" w:rsidP="00332769">
      <w:pPr>
        <w:pStyle w:val="12"/>
        <w:ind w:left="1112" w:right="480" w:hanging="320"/>
      </w:pPr>
      <w:r w:rsidRPr="009126BF">
        <w:rPr>
          <w:rFonts w:hint="eastAsia"/>
        </w:rPr>
        <w:t>(</w:t>
      </w:r>
      <w:r w:rsidR="00063D80">
        <w:rPr>
          <w:rFonts w:hint="eastAsia"/>
        </w:rPr>
        <w:t>2</w:t>
      </w:r>
      <w:r w:rsidRPr="009126BF">
        <w:rPr>
          <w:rFonts w:hint="eastAsia"/>
        </w:rPr>
        <w:t>)紡錘絲互相拉扯、</w:t>
      </w:r>
      <w:r w:rsidR="008F000B">
        <w:rPr>
          <w:rFonts w:hint="eastAsia"/>
        </w:rPr>
        <w:t>將</w:t>
      </w:r>
      <w:r w:rsidRPr="009126BF">
        <w:rPr>
          <w:rFonts w:hint="eastAsia"/>
        </w:rPr>
        <w:t>染色體隨意(不成對、亂數</w:t>
      </w:r>
      <w:r w:rsidR="008F000B">
        <w:rPr>
          <w:rFonts w:hint="eastAsia"/>
        </w:rPr>
        <w:t>)</w:t>
      </w:r>
      <w:r w:rsidR="008F000B">
        <w:br/>
      </w:r>
      <w:r w:rsidRPr="009126BF">
        <w:rPr>
          <w:rFonts w:hint="eastAsia"/>
        </w:rPr>
        <w:t>排列於細胞中央</w:t>
      </w:r>
      <w:r w:rsidR="008F000B">
        <w:rPr>
          <w:rFonts w:hint="eastAsia"/>
        </w:rPr>
        <w:t>(</w:t>
      </w:r>
      <w:r w:rsidR="008F000B" w:rsidRPr="00522527">
        <w:rPr>
          <w:rFonts w:hint="eastAsia"/>
          <w:color w:val="FEFEFE"/>
          <w:u w:val="single" w:color="000000"/>
        </w:rPr>
        <w:t xml:space="preserve">   赤道板   </w:t>
      </w:r>
      <w:r w:rsidR="008F000B">
        <w:rPr>
          <w:rFonts w:hint="eastAsia"/>
        </w:rPr>
        <w:t>)。</w:t>
      </w:r>
    </w:p>
    <w:p w:rsidR="00382F7C" w:rsidRDefault="00382F7C" w:rsidP="008F000B">
      <w:pPr>
        <w:adjustRightInd w:val="0"/>
        <w:snapToGrid w:val="0"/>
        <w:spacing w:line="420" w:lineRule="atLeast"/>
        <w:ind w:leftChars="250" w:left="860" w:rightChars="100" w:right="240" w:hangingChars="100" w:hanging="260"/>
        <w:jc w:val="both"/>
        <w:rPr>
          <w:rFonts w:ascii="華康楷書體 Std W7" w:eastAsia="華康楷書體 Std W7" w:hAnsi="華康楷書體 Std W7"/>
          <w:sz w:val="26"/>
          <w:szCs w:val="26"/>
        </w:rPr>
      </w:pPr>
    </w:p>
    <w:p w:rsidR="005272E1" w:rsidRPr="009126BF" w:rsidRDefault="005272E1" w:rsidP="008F000B">
      <w:pPr>
        <w:adjustRightInd w:val="0"/>
        <w:snapToGrid w:val="0"/>
        <w:spacing w:line="420" w:lineRule="atLeast"/>
        <w:ind w:leftChars="250" w:left="860" w:rightChars="100" w:right="240" w:hangingChars="100" w:hanging="260"/>
        <w:jc w:val="both"/>
        <w:rPr>
          <w:rFonts w:ascii="華康楷書體 Std W7" w:eastAsia="華康楷書體 Std W7" w:hAnsi="華康楷書體 Std W7"/>
          <w:sz w:val="26"/>
          <w:szCs w:val="26"/>
        </w:rPr>
      </w:pPr>
    </w:p>
    <w:p w:rsidR="00382F7C" w:rsidRPr="008F000B" w:rsidRDefault="00382F7C" w:rsidP="00332769">
      <w:pPr>
        <w:pStyle w:val="11"/>
        <w:ind w:left="818" w:right="480" w:hanging="338"/>
      </w:pPr>
      <w:r w:rsidRPr="008F000B">
        <w:rPr>
          <w:rFonts w:hint="eastAsia"/>
        </w:rPr>
        <w:t>3.後期</w:t>
      </w:r>
    </w:p>
    <w:p w:rsidR="00382F7C" w:rsidRPr="009126BF" w:rsidRDefault="00382F7C" w:rsidP="00332769">
      <w:pPr>
        <w:pStyle w:val="12"/>
        <w:ind w:left="1112" w:right="480" w:hanging="320"/>
      </w:pPr>
      <w:r w:rsidRPr="009126BF">
        <w:rPr>
          <w:rFonts w:hint="eastAsia"/>
        </w:rPr>
        <w:t>(</w:t>
      </w:r>
      <w:r w:rsidR="008F000B">
        <w:t>1</w:t>
      </w:r>
      <w:r w:rsidRPr="009126BF">
        <w:rPr>
          <w:rFonts w:hint="eastAsia"/>
        </w:rPr>
        <w:t>)二分體</w:t>
      </w:r>
      <w:r w:rsidR="008F000B" w:rsidRPr="00522527">
        <w:rPr>
          <w:rFonts w:hint="eastAsia"/>
          <w:color w:val="FEFEFE"/>
          <w:u w:val="single" w:color="000000"/>
        </w:rPr>
        <w:t xml:space="preserve">  </w:t>
      </w:r>
      <w:r w:rsidRPr="00522527">
        <w:rPr>
          <w:rFonts w:hint="eastAsia"/>
          <w:color w:val="FEFEFE"/>
          <w:u w:val="single" w:color="000000"/>
        </w:rPr>
        <w:t>中節</w:t>
      </w:r>
      <w:r w:rsidR="008F000B" w:rsidRPr="00522527">
        <w:rPr>
          <w:rFonts w:hint="eastAsia"/>
          <w:color w:val="FEFEFE"/>
          <w:u w:val="single" w:color="000000"/>
        </w:rPr>
        <w:t xml:space="preserve">  </w:t>
      </w:r>
      <w:r w:rsidRPr="009126BF">
        <w:rPr>
          <w:rFonts w:hint="eastAsia"/>
        </w:rPr>
        <w:t>分裂，姊妹染色</w:t>
      </w:r>
      <w:r w:rsidR="008F000B">
        <w:rPr>
          <w:rFonts w:hint="eastAsia"/>
        </w:rPr>
        <w:t>分</w:t>
      </w:r>
      <w:r w:rsidRPr="009126BF">
        <w:rPr>
          <w:rFonts w:hint="eastAsia"/>
        </w:rPr>
        <w:t>體分離</w:t>
      </w:r>
      <w:r w:rsidR="008F000B">
        <w:rPr>
          <w:rFonts w:hint="eastAsia"/>
        </w:rPr>
        <w:t>。</w:t>
      </w:r>
    </w:p>
    <w:p w:rsidR="00382F7C" w:rsidRPr="009126BF" w:rsidRDefault="00382F7C" w:rsidP="00332769">
      <w:pPr>
        <w:pStyle w:val="12"/>
        <w:ind w:left="1112" w:right="480" w:hanging="320"/>
      </w:pPr>
      <w:r w:rsidRPr="009126BF">
        <w:rPr>
          <w:rFonts w:hint="eastAsia"/>
        </w:rPr>
        <w:t>(</w:t>
      </w:r>
      <w:r w:rsidR="008F000B">
        <w:t>2</w:t>
      </w:r>
      <w:r w:rsidRPr="009126BF">
        <w:rPr>
          <w:rFonts w:hint="eastAsia"/>
        </w:rPr>
        <w:t>)紡錘絲縮短，染色體成V字向兩極移動</w:t>
      </w:r>
      <w:r w:rsidR="008F000B">
        <w:rPr>
          <w:rFonts w:hint="eastAsia"/>
        </w:rPr>
        <w:t>。</w:t>
      </w:r>
    </w:p>
    <w:p w:rsidR="00382F7C" w:rsidRPr="009126BF" w:rsidRDefault="00382F7C" w:rsidP="00332769">
      <w:pPr>
        <w:pStyle w:val="12"/>
        <w:ind w:left="1112" w:right="480" w:hanging="320"/>
      </w:pPr>
      <w:r w:rsidRPr="009126BF">
        <w:rPr>
          <w:rFonts w:hint="eastAsia"/>
        </w:rPr>
        <w:t>(</w:t>
      </w:r>
      <w:r w:rsidR="008F000B">
        <w:t>3</w:t>
      </w:r>
      <w:r w:rsidRPr="009126BF">
        <w:rPr>
          <w:rFonts w:hint="eastAsia"/>
        </w:rPr>
        <w:t>)染色</w:t>
      </w:r>
      <w:r w:rsidR="008F000B">
        <w:rPr>
          <w:rFonts w:hint="eastAsia"/>
        </w:rPr>
        <w:t>分</w:t>
      </w:r>
      <w:r w:rsidRPr="009126BF">
        <w:rPr>
          <w:rFonts w:hint="eastAsia"/>
        </w:rPr>
        <w:t>體到達兩極，形成兩染色體群</w:t>
      </w:r>
      <w:r w:rsidR="008F000B">
        <w:rPr>
          <w:rFonts w:hint="eastAsia"/>
        </w:rPr>
        <w:t>。</w:t>
      </w:r>
    </w:p>
    <w:p w:rsidR="00382F7C" w:rsidRDefault="00382F7C" w:rsidP="008F000B">
      <w:pPr>
        <w:adjustRightInd w:val="0"/>
        <w:snapToGrid w:val="0"/>
        <w:spacing w:line="420" w:lineRule="atLeast"/>
        <w:ind w:leftChars="250" w:left="860" w:rightChars="100" w:right="240" w:hangingChars="100" w:hanging="260"/>
        <w:jc w:val="both"/>
        <w:rPr>
          <w:rFonts w:ascii="華康楷書體 Std W7" w:eastAsia="華康楷書體 Std W7" w:hAnsi="華康楷書體 Std W7"/>
          <w:sz w:val="26"/>
          <w:szCs w:val="26"/>
        </w:rPr>
      </w:pPr>
    </w:p>
    <w:p w:rsidR="005272E1" w:rsidRPr="009126BF" w:rsidRDefault="005272E1" w:rsidP="008F000B">
      <w:pPr>
        <w:adjustRightInd w:val="0"/>
        <w:snapToGrid w:val="0"/>
        <w:spacing w:line="420" w:lineRule="atLeast"/>
        <w:ind w:leftChars="250" w:left="860" w:rightChars="100" w:right="240" w:hangingChars="100" w:hanging="260"/>
        <w:jc w:val="both"/>
        <w:rPr>
          <w:rFonts w:ascii="華康楷書體 Std W7" w:eastAsia="華康楷書體 Std W7" w:hAnsi="華康楷書體 Std W7"/>
          <w:sz w:val="26"/>
          <w:szCs w:val="26"/>
        </w:rPr>
      </w:pPr>
    </w:p>
    <w:p w:rsidR="00382F7C" w:rsidRPr="008F000B" w:rsidRDefault="00382F7C" w:rsidP="00332769">
      <w:pPr>
        <w:pStyle w:val="11"/>
        <w:ind w:left="818" w:right="480" w:hanging="338"/>
      </w:pPr>
      <w:r w:rsidRPr="008F000B">
        <w:rPr>
          <w:rFonts w:hint="eastAsia"/>
        </w:rPr>
        <w:t>4.末期</w:t>
      </w:r>
    </w:p>
    <w:p w:rsidR="005272E1" w:rsidRDefault="00382F7C" w:rsidP="00332769">
      <w:pPr>
        <w:pStyle w:val="12"/>
        <w:ind w:left="1112" w:right="480" w:hanging="320"/>
      </w:pPr>
      <w:r w:rsidRPr="009126BF">
        <w:rPr>
          <w:rFonts w:hint="eastAsia"/>
        </w:rPr>
        <w:t>(</w:t>
      </w:r>
      <w:r w:rsidR="008F000B">
        <w:t>1</w:t>
      </w:r>
      <w:r w:rsidRPr="009126BF">
        <w:rPr>
          <w:rFonts w:hint="eastAsia"/>
        </w:rPr>
        <w:t>)中央細胞膜向內凹陷，形成</w:t>
      </w:r>
      <w:r w:rsidR="0064747F" w:rsidRPr="00D109B1">
        <w:rPr>
          <w:rFonts w:hint="eastAsia"/>
          <w:color w:val="000000" w:themeColor="text1"/>
          <w:u w:val="single" w:color="000000" w:themeColor="text1"/>
        </w:rPr>
        <w:t xml:space="preserve">   分裂溝   </w:t>
      </w:r>
      <w:r w:rsidRPr="009126BF">
        <w:rPr>
          <w:rFonts w:hint="eastAsia"/>
        </w:rPr>
        <w:t>，</w:t>
      </w:r>
      <w:r w:rsidR="005272E1">
        <w:br/>
      </w:r>
      <w:r w:rsidRPr="009126BF">
        <w:rPr>
          <w:rFonts w:hint="eastAsia"/>
        </w:rPr>
        <w:t>將細胞一分為二</w:t>
      </w:r>
      <w:r w:rsidR="005272E1">
        <w:br/>
      </w:r>
      <w:r w:rsidR="005272E1">
        <w:rPr>
          <w:rFonts w:hint="eastAsia"/>
        </w:rPr>
        <w:t>植物細胞則是產生</w:t>
      </w:r>
      <w:r w:rsidR="005272E1" w:rsidRPr="00D109B1">
        <w:rPr>
          <w:rFonts w:hint="eastAsia"/>
          <w:color w:val="000000" w:themeColor="text1"/>
          <w:u w:val="single" w:color="000000" w:themeColor="text1"/>
        </w:rPr>
        <w:t xml:space="preserve"> </w:t>
      </w:r>
      <w:r w:rsidR="005272E1" w:rsidRPr="00D109B1">
        <w:rPr>
          <w:color w:val="000000" w:themeColor="text1"/>
          <w:u w:val="single" w:color="000000" w:themeColor="text1"/>
        </w:rPr>
        <w:t xml:space="preserve">  細胞板</w:t>
      </w:r>
      <w:r w:rsidR="005272E1" w:rsidRPr="00D109B1">
        <w:rPr>
          <w:rFonts w:hint="eastAsia"/>
          <w:color w:val="000000" w:themeColor="text1"/>
          <w:u w:val="single" w:color="000000" w:themeColor="text1"/>
        </w:rPr>
        <w:t xml:space="preserve"> </w:t>
      </w:r>
      <w:r w:rsidR="005272E1" w:rsidRPr="00D109B1">
        <w:rPr>
          <w:color w:val="000000" w:themeColor="text1"/>
          <w:u w:val="single" w:color="000000" w:themeColor="text1"/>
        </w:rPr>
        <w:t xml:space="preserve">  </w:t>
      </w:r>
      <w:r w:rsidR="005272E1">
        <w:t>的結構。</w:t>
      </w:r>
    </w:p>
    <w:p w:rsidR="00382F7C" w:rsidRPr="009126BF" w:rsidRDefault="00382F7C" w:rsidP="00332769">
      <w:pPr>
        <w:pStyle w:val="12"/>
        <w:ind w:left="1112" w:right="480" w:hanging="320"/>
      </w:pPr>
      <w:r w:rsidRPr="009126BF">
        <w:rPr>
          <w:rFonts w:hint="eastAsia"/>
        </w:rPr>
        <w:t>(</w:t>
      </w:r>
      <w:r w:rsidR="008F000B">
        <w:t>2</w:t>
      </w:r>
      <w:r w:rsidRPr="009126BF">
        <w:rPr>
          <w:rFonts w:hint="eastAsia"/>
        </w:rPr>
        <w:t>)核膜、核仁重新出現</w:t>
      </w:r>
    </w:p>
    <w:p w:rsidR="00382F7C" w:rsidRPr="009126BF" w:rsidRDefault="00382F7C" w:rsidP="00332769">
      <w:pPr>
        <w:pStyle w:val="12"/>
        <w:ind w:left="1112" w:right="480" w:hanging="320"/>
      </w:pPr>
      <w:r w:rsidRPr="009126BF">
        <w:rPr>
          <w:rFonts w:hint="eastAsia"/>
        </w:rPr>
        <w:t>(</w:t>
      </w:r>
      <w:r w:rsidR="008F000B">
        <w:t>3</w:t>
      </w:r>
      <w:r w:rsidRPr="009126BF">
        <w:rPr>
          <w:rFonts w:hint="eastAsia"/>
        </w:rPr>
        <w:t>)紡錘絲漸漸消失</w:t>
      </w:r>
    </w:p>
    <w:p w:rsidR="00382F7C" w:rsidRPr="008F000B" w:rsidRDefault="00382F7C" w:rsidP="00332769">
      <w:pPr>
        <w:pStyle w:val="12"/>
        <w:ind w:left="1112" w:right="480" w:hanging="320"/>
      </w:pPr>
      <w:r w:rsidRPr="009126BF">
        <w:rPr>
          <w:rFonts w:hint="eastAsia"/>
        </w:rPr>
        <w:t>(</w:t>
      </w:r>
      <w:r w:rsidR="008F000B">
        <w:t>4</w:t>
      </w:r>
      <w:r w:rsidRPr="009126BF">
        <w:rPr>
          <w:rFonts w:hint="eastAsia"/>
        </w:rPr>
        <w:t>)染色體回復成較鬆散的染色質</w:t>
      </w:r>
    </w:p>
    <w:p w:rsidR="00D73BC9" w:rsidRPr="009126BF" w:rsidRDefault="005272E1" w:rsidP="00332769">
      <w:pPr>
        <w:pStyle w:val="aff3"/>
        <w:spacing w:after="108"/>
      </w:pPr>
      <w:r>
        <w:br w:type="page"/>
      </w:r>
      <w:r w:rsidR="00D73BC9">
        <w:lastRenderedPageBreak/>
        <w:t>(</w:t>
      </w:r>
      <w:r w:rsidR="00D73BC9">
        <w:rPr>
          <w:rFonts w:hint="eastAsia"/>
        </w:rPr>
        <w:t>四</w:t>
      </w:r>
      <w:r w:rsidR="00D73BC9">
        <w:t>)</w:t>
      </w:r>
      <w:r w:rsidR="00D73BC9">
        <w:rPr>
          <w:rFonts w:hint="eastAsia"/>
        </w:rPr>
        <w:t>動物細胞的減數分裂</w:t>
      </w:r>
    </w:p>
    <w:p w:rsidR="00D73BC9" w:rsidRPr="009126BF" w:rsidRDefault="00D73BC9" w:rsidP="00D73BC9">
      <w:pPr>
        <w:adjustRightInd w:val="0"/>
        <w:snapToGrid w:val="0"/>
        <w:spacing w:beforeLines="50" w:before="180" w:line="20" w:lineRule="atLeast"/>
        <w:jc w:val="both"/>
        <w:rPr>
          <w:rFonts w:ascii="華康楷書體 Std W7" w:eastAsia="華康楷書體 Std W7" w:hAnsi="華康楷書體 Std W7"/>
          <w:sz w:val="16"/>
          <w:szCs w:val="16"/>
          <w:bdr w:val="single" w:sz="4" w:space="0" w:color="auto"/>
        </w:rPr>
      </w:pP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42"/>
        <w:gridCol w:w="4226"/>
        <w:gridCol w:w="4226"/>
      </w:tblGrid>
      <w:tr w:rsidR="00D73BC9" w:rsidRPr="00D73BC9" w:rsidTr="0057071F">
        <w:tc>
          <w:tcPr>
            <w:tcW w:w="1242" w:type="dxa"/>
            <w:shd w:val="clear" w:color="auto" w:fill="BFBFBF"/>
            <w:vAlign w:val="center"/>
          </w:tcPr>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Cs w:val="24"/>
              </w:rPr>
            </w:pPr>
          </w:p>
        </w:tc>
        <w:tc>
          <w:tcPr>
            <w:tcW w:w="4226" w:type="dxa"/>
            <w:shd w:val="clear" w:color="auto" w:fill="BFBFBF"/>
            <w:vAlign w:val="center"/>
          </w:tcPr>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第一次減數分裂</w:t>
            </w:r>
          </w:p>
        </w:tc>
        <w:tc>
          <w:tcPr>
            <w:tcW w:w="4226" w:type="dxa"/>
            <w:shd w:val="clear" w:color="auto" w:fill="BFBFBF"/>
            <w:vAlign w:val="center"/>
          </w:tcPr>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第二次減數分裂</w:t>
            </w:r>
          </w:p>
        </w:tc>
      </w:tr>
      <w:tr w:rsidR="00D73BC9" w:rsidRPr="00D73BC9" w:rsidTr="0057071F">
        <w:trPr>
          <w:trHeight w:val="2877"/>
        </w:trPr>
        <w:tc>
          <w:tcPr>
            <w:tcW w:w="1242" w:type="dxa"/>
            <w:shd w:val="clear" w:color="auto" w:fill="BFBFBF"/>
            <w:vAlign w:val="center"/>
          </w:tcPr>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前期</w:t>
            </w:r>
          </w:p>
        </w:tc>
        <w:tc>
          <w:tcPr>
            <w:tcW w:w="4226" w:type="dxa"/>
            <w:shd w:val="clear" w:color="auto" w:fill="auto"/>
          </w:tcPr>
          <w:p w:rsidR="00D73BC9" w:rsidRPr="00332769" w:rsidRDefault="003A3F61" w:rsidP="00D73BC9">
            <w:pPr>
              <w:pStyle w:val="-11"/>
              <w:adjustRightInd w:val="0"/>
              <w:snapToGrid w:val="0"/>
              <w:spacing w:line="420" w:lineRule="atLeast"/>
              <w:ind w:leftChars="0" w:left="0"/>
              <w:jc w:val="center"/>
              <w:rPr>
                <w:rFonts w:ascii="華康楷書體 Std W5" w:eastAsia="華康楷書體 Std W5" w:hAnsi="華康楷書體 Std W5"/>
                <w:szCs w:val="24"/>
              </w:rPr>
            </w:pP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11616" behindDoc="0" locked="0" layoutInCell="1" allowOverlap="1" wp14:anchorId="3EDC21E3" wp14:editId="1E0CCA86">
                      <wp:simplePos x="0" y="0"/>
                      <wp:positionH relativeFrom="column">
                        <wp:posOffset>917025</wp:posOffset>
                      </wp:positionH>
                      <wp:positionV relativeFrom="paragraph">
                        <wp:posOffset>438131</wp:posOffset>
                      </wp:positionV>
                      <wp:extent cx="236855" cy="516726"/>
                      <wp:effectExtent l="95250" t="38100" r="86995" b="36195"/>
                      <wp:wrapNone/>
                      <wp:docPr id="158" name="群組 158"/>
                      <wp:cNvGraphicFramePr/>
                      <a:graphic xmlns:a="http://schemas.openxmlformats.org/drawingml/2006/main">
                        <a:graphicData uri="http://schemas.microsoft.com/office/word/2010/wordprocessingGroup">
                          <wpg:wgp>
                            <wpg:cNvGrpSpPr/>
                            <wpg:grpSpPr>
                              <a:xfrm rot="1358130">
                                <a:off x="0" y="0"/>
                                <a:ext cx="236855" cy="516726"/>
                                <a:chOff x="0" y="0"/>
                                <a:chExt cx="236855" cy="516726"/>
                              </a:xfrm>
                            </wpg:grpSpPr>
                            <wpg:grpSp>
                              <wpg:cNvPr id="8945" name="Group 7749"/>
                              <wpg:cNvGrpSpPr>
                                <a:grpSpLocks/>
                              </wpg:cNvGrpSpPr>
                              <wpg:grpSpPr bwMode="auto">
                                <a:xfrm>
                                  <a:off x="0" y="0"/>
                                  <a:ext cx="84455" cy="511810"/>
                                  <a:chOff x="5315" y="12120"/>
                                  <a:chExt cx="553" cy="4171"/>
                                </a:xfrm>
                              </wpg:grpSpPr>
                              <wps:wsp>
                                <wps:cNvPr id="8946" name="Oval 7750"/>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47" name="Oval 7751"/>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48" name="Oval 7752"/>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49" name="Oval 7753"/>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50" name="Oval 7754"/>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939" name="Group 7755"/>
                              <wpg:cNvGrpSpPr>
                                <a:grpSpLocks/>
                              </wpg:cNvGrpSpPr>
                              <wpg:grpSpPr bwMode="auto">
                                <a:xfrm>
                                  <a:off x="152400" y="4916"/>
                                  <a:ext cx="84455" cy="511810"/>
                                  <a:chOff x="5315" y="12120"/>
                                  <a:chExt cx="553" cy="4171"/>
                                </a:xfrm>
                              </wpg:grpSpPr>
                              <wps:wsp>
                                <wps:cNvPr id="8940" name="Oval 7756"/>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41" name="Oval 7757"/>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42" name="Oval 7758"/>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43" name="Oval 7759"/>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44" name="Oval 7760"/>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anchor>
                  </w:drawing>
                </mc:Choice>
                <mc:Fallback>
                  <w:pict>
                    <v:group w14:anchorId="65671399" id="群組 158" o:spid="_x0000_s1026" style="position:absolute;margin-left:72.2pt;margin-top:34.5pt;width:18.65pt;height:40.7pt;rotation:1483440fd;z-index:251311616" coordsize="236855,516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">
                      <v:group id="Group 7749" o:spid="_x0000_s1027" style="position:absolute;width:84455;height:511810" coordorigin="5315,12120" coordsize="553,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">
                        <v:oval id="Oval 7750" o:spid="_x0000_s1028"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"/>
                        <v:oval id="Oval 7751" o:spid="_x0000_s1029"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"/>
                        <v:oval id="Oval 7752" o:spid="_x0000_s1030"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"/>
                        <v:oval id="Oval 7753" o:spid="_x0000_s1031"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"/>
                        <v:oval id="Oval 7754" o:spid="_x0000_s1032"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"/>
                      </v:group>
                      <v:group id="Group 7755" o:spid="_x0000_s1033" style="position:absolute;left:152400;top:4916;width:84455;height:511810" coordorigin="5315,12120" coordsize="553,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">
                        <v:oval id="Oval 7756" o:spid="_x0000_s1034"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"/>
                        <v:oval id="Oval 7757" o:spid="_x0000_s1035"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"/>
                        <v:oval id="Oval 7758" o:spid="_x0000_s1036"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"/>
                        <v:oval id="Oval 7759" o:spid="_x0000_s1037"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"/>
                        <v:oval id="Oval 7760" o:spid="_x0000_s1038"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"/>
                      </v:group>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14688" behindDoc="0" locked="0" layoutInCell="1" allowOverlap="1" wp14:anchorId="6BC22DF9" wp14:editId="136AAB9C">
                      <wp:simplePos x="0" y="0"/>
                      <wp:positionH relativeFrom="column">
                        <wp:posOffset>1445409</wp:posOffset>
                      </wp:positionH>
                      <wp:positionV relativeFrom="paragraph">
                        <wp:posOffset>913672</wp:posOffset>
                      </wp:positionV>
                      <wp:extent cx="194023" cy="290195"/>
                      <wp:effectExtent l="57150" t="38100" r="53975" b="33655"/>
                      <wp:wrapNone/>
                      <wp:docPr id="159" name="群組 159"/>
                      <wp:cNvGraphicFramePr/>
                      <a:graphic xmlns:a="http://schemas.openxmlformats.org/drawingml/2006/main">
                        <a:graphicData uri="http://schemas.microsoft.com/office/word/2010/wordprocessingGroup">
                          <wpg:wgp>
                            <wpg:cNvGrpSpPr/>
                            <wpg:grpSpPr>
                              <a:xfrm rot="20513858">
                                <a:off x="0" y="0"/>
                                <a:ext cx="194023" cy="290195"/>
                                <a:chOff x="0" y="0"/>
                                <a:chExt cx="194023" cy="290195"/>
                              </a:xfrm>
                            </wpg:grpSpPr>
                            <wpg:grpSp>
                              <wpg:cNvPr id="8914" name="Group 7761"/>
                              <wpg:cNvGrpSpPr>
                                <a:grpSpLocks/>
                              </wpg:cNvGrpSpPr>
                              <wpg:grpSpPr bwMode="auto">
                                <a:xfrm flipH="1">
                                  <a:off x="122903" y="0"/>
                                  <a:ext cx="71120" cy="290195"/>
                                  <a:chOff x="5258" y="11095"/>
                                  <a:chExt cx="173" cy="878"/>
                                </a:xfrm>
                              </wpg:grpSpPr>
                              <wpg:grpSp>
                                <wpg:cNvPr id="8915" name="Group 7762"/>
                                <wpg:cNvGrpSpPr>
                                  <a:grpSpLocks/>
                                </wpg:cNvGrpSpPr>
                                <wpg:grpSpPr bwMode="auto">
                                  <a:xfrm>
                                    <a:off x="5258" y="11543"/>
                                    <a:ext cx="173" cy="430"/>
                                    <a:chOff x="5234" y="11707"/>
                                    <a:chExt cx="192" cy="430"/>
                                  </a:xfrm>
                                </wpg:grpSpPr>
                                <wps:wsp>
                                  <wps:cNvPr id="8916" name="Oval 7763"/>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17" name="Oval 7764"/>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918" name="Group 7765"/>
                                <wpg:cNvGrpSpPr>
                                  <a:grpSpLocks/>
                                </wpg:cNvGrpSpPr>
                                <wpg:grpSpPr bwMode="auto">
                                  <a:xfrm flipV="1">
                                    <a:off x="5258" y="11095"/>
                                    <a:ext cx="173" cy="430"/>
                                    <a:chOff x="5234" y="11707"/>
                                    <a:chExt cx="192" cy="430"/>
                                  </a:xfrm>
                                </wpg:grpSpPr>
                                <wps:wsp>
                                  <wps:cNvPr id="8919" name="Oval 7766"/>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20" name="Oval 7767"/>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921" name="Oval 7768"/>
                                <wps:cNvSpPr>
                                  <a:spLocks noChangeArrowheads="1"/>
                                </wps:cNvSpPr>
                                <wps:spPr bwMode="auto">
                                  <a:xfrm flipH="1">
                                    <a:off x="5268" y="11468"/>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951" name="Group 7769"/>
                              <wpg:cNvGrpSpPr>
                                <a:grpSpLocks/>
                              </wpg:cNvGrpSpPr>
                              <wpg:grpSpPr bwMode="auto">
                                <a:xfrm flipH="1">
                                  <a:off x="0" y="0"/>
                                  <a:ext cx="71120" cy="290195"/>
                                  <a:chOff x="5258" y="11095"/>
                                  <a:chExt cx="173" cy="878"/>
                                </a:xfrm>
                              </wpg:grpSpPr>
                              <wpg:grpSp>
                                <wpg:cNvPr id="8952" name="Group 7770"/>
                                <wpg:cNvGrpSpPr>
                                  <a:grpSpLocks/>
                                </wpg:cNvGrpSpPr>
                                <wpg:grpSpPr bwMode="auto">
                                  <a:xfrm>
                                    <a:off x="5258" y="11543"/>
                                    <a:ext cx="173" cy="430"/>
                                    <a:chOff x="5234" y="11707"/>
                                    <a:chExt cx="192" cy="430"/>
                                  </a:xfrm>
                                </wpg:grpSpPr>
                                <wps:wsp>
                                  <wps:cNvPr id="8953" name="Oval 7771"/>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54" name="Oval 7772"/>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955" name="Group 7773"/>
                                <wpg:cNvGrpSpPr>
                                  <a:grpSpLocks/>
                                </wpg:cNvGrpSpPr>
                                <wpg:grpSpPr bwMode="auto">
                                  <a:xfrm flipV="1">
                                    <a:off x="5258" y="11095"/>
                                    <a:ext cx="173" cy="430"/>
                                    <a:chOff x="5234" y="11707"/>
                                    <a:chExt cx="192" cy="430"/>
                                  </a:xfrm>
                                </wpg:grpSpPr>
                                <wps:wsp>
                                  <wps:cNvPr id="8956" name="Oval 7774"/>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57" name="Oval 7775"/>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958" name="Oval 7776"/>
                                <wps:cNvSpPr>
                                  <a:spLocks noChangeArrowheads="1"/>
                                </wps:cNvSpPr>
                                <wps:spPr bwMode="auto">
                                  <a:xfrm flipH="1">
                                    <a:off x="5268" y="11468"/>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anchor>
                  </w:drawing>
                </mc:Choice>
                <mc:Fallback>
                  <w:pict>
                    <v:group w14:anchorId="1AA4D7DB" id="群組 159" o:spid="_x0000_s1026" style="position:absolute;margin-left:113.8pt;margin-top:71.95pt;width:15.3pt;height:22.85pt;rotation:-1186357fd;z-index:251314688" coordsize="194023,290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">
                      <v:group id="Group 7761" o:spid="_x0000_s1027" style="position:absolute;left:122903;width:71120;height:290195;flip:x" coordorigin="5258,11095" coordsize="173,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">
                        <v:group id="Group 7762" o:spid="_x0000_s1028" style="position:absolute;left:5258;top:11543;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">
                          <v:oval id="Oval 7763" o:spid="_x0000_s1029"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"/>
                          <v:oval id="Oval 7764" o:spid="_x0000_s1030"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"/>
                        </v:group>
                        <v:group id="Group 7765" o:spid="_x0000_s1031" style="position:absolute;left:5258;top:11095;width:173;height:430;flip:y"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">
                          <v:oval id="Oval 7766" o:spid="_x0000_s1032"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"/>
                          <v:oval id="Oval 7767" o:spid="_x0000_s1033"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"/>
                        </v:group>
                        <v:oval id="Oval 7768" o:spid="_x0000_s1034" style="position:absolute;left:5268;top:11468;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"/>
                      </v:group>
                      <v:group id="Group 7769" o:spid="_x0000_s1035" style="position:absolute;width:71120;height:290195;flip:x" coordorigin="5258,11095" coordsize="173,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">
                        <v:group id="Group 7770" o:spid="_x0000_s1036" style="position:absolute;left:5258;top:11543;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">
                          <v:oval id="Oval 7771" o:spid="_x0000_s1037"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"/>
                          <v:oval id="Oval 7772" o:spid="_x0000_s1038"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"/>
                        </v:group>
                        <v:group id="Group 7773" o:spid="_x0000_s1039" style="position:absolute;left:5258;top:11095;width:173;height:430;flip:y"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">
                          <v:oval id="Oval 7774" o:spid="_x0000_s1040"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"/>
                          <v:oval id="Oval 7775" o:spid="_x0000_s1041"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"/>
                        </v:group>
                        <v:oval id="Oval 7776" o:spid="_x0000_s1042" style="position:absolute;left:5268;top:11468;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"/>
                      </v:group>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747840" behindDoc="0" locked="0" layoutInCell="1" allowOverlap="1" wp14:anchorId="7E4646C6" wp14:editId="69162897">
                      <wp:simplePos x="0" y="0"/>
                      <wp:positionH relativeFrom="column">
                        <wp:posOffset>4065270</wp:posOffset>
                      </wp:positionH>
                      <wp:positionV relativeFrom="paragraph">
                        <wp:posOffset>445135</wp:posOffset>
                      </wp:positionV>
                      <wp:extent cx="432435" cy="888365"/>
                      <wp:effectExtent l="3810" t="16510" r="11430" b="19050"/>
                      <wp:wrapNone/>
                      <wp:docPr id="143" name="Group 7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432435" cy="888365"/>
                                <a:chOff x="8281" y="6960"/>
                                <a:chExt cx="793" cy="1488"/>
                              </a:xfrm>
                            </wpg:grpSpPr>
                            <wpg:grpSp>
                              <wpg:cNvPr id="145" name="Group 7786"/>
                              <wpg:cNvGrpSpPr>
                                <a:grpSpLocks/>
                              </wpg:cNvGrpSpPr>
                              <wpg:grpSpPr bwMode="auto">
                                <a:xfrm>
                                  <a:off x="8281" y="7510"/>
                                  <a:ext cx="153" cy="196"/>
                                  <a:chOff x="8281" y="7510"/>
                                  <a:chExt cx="153" cy="196"/>
                                </a:xfrm>
                              </wpg:grpSpPr>
                              <wps:wsp>
                                <wps:cNvPr id="152" name="AutoShape 7787"/>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 name="AutoShape 7788"/>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54" name="Arc 7789"/>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Arc 7790"/>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Arc 7791"/>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Arc 7792"/>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A61B43" id="Group 7785" o:spid="_x0000_s1026" style="position:absolute;margin-left:320.1pt;margin-top:35.05pt;width:34.05pt;height:69.95pt;flip:x;z-index:251747840" coordorigin="8281,6960" coordsize="793,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">
                      <v:group id="Group 7786" o:spid="_x0000_s1027"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 id="AutoShape 7787" o:spid="_x0000_s1028"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"/>
                        <v:shape id="AutoShape 7788" o:spid="_x0000_s1029"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"/>
                      </v:group>
                      <v:shape id="Arc 7789" o:spid="_x0000_s1030"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" path="m,nfc11929,,21600,9670,21600,21600em,nsc11929,,21600,9670,21600,21600l,21600,,xe" filled="f">
                        <v:path arrowok="t" o:extrusionok="f" o:connecttype="custom" o:connectlocs="0,0;639,656;0,656" o:connectangles="0,0,0"/>
                      </v:shape>
                      <v:shape id="Arc 7790" o:spid="_x0000_s1031"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shape id="Arc 7791" o:spid="_x0000_s1032"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" path="m,nfc11929,,21600,9670,21600,21600em,nsc11929,,21600,9670,21600,21600l,21600,,xe" filled="f">
                        <v:path arrowok="t" o:extrusionok="f" o:connecttype="custom" o:connectlocs="0,0;639,656;0,656" o:connectangles="0,0,0"/>
                      </v:shape>
                      <v:shape id="Arc 7792" o:spid="_x0000_s1033"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" path="m4729,nfc14591,2213,21600,10969,21600,21076em4729,nsc14591,2213,21600,10969,21600,21076l,21076,4729,xe" filled="f">
                        <v:path arrowok="t" o:extrusionok="f" o:connecttype="custom" o:connectlocs="140,0;639,640;0,640" o:connectangles="0,0,0"/>
                      </v:shape>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746816" behindDoc="0" locked="0" layoutInCell="1" allowOverlap="1" wp14:anchorId="12202311" wp14:editId="75EE0077">
                      <wp:simplePos x="0" y="0"/>
                      <wp:positionH relativeFrom="column">
                        <wp:posOffset>3427389</wp:posOffset>
                      </wp:positionH>
                      <wp:positionV relativeFrom="paragraph">
                        <wp:posOffset>445302</wp:posOffset>
                      </wp:positionV>
                      <wp:extent cx="432435" cy="888365"/>
                      <wp:effectExtent l="12700" t="16510" r="2540" b="19050"/>
                      <wp:wrapNone/>
                      <wp:docPr id="129" name="Group 7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2435" cy="888365"/>
                                <a:chOff x="8281" y="6960"/>
                                <a:chExt cx="793" cy="1488"/>
                              </a:xfrm>
                            </wpg:grpSpPr>
                            <wpg:grpSp>
                              <wpg:cNvPr id="132" name="Group 7778"/>
                              <wpg:cNvGrpSpPr>
                                <a:grpSpLocks/>
                              </wpg:cNvGrpSpPr>
                              <wpg:grpSpPr bwMode="auto">
                                <a:xfrm>
                                  <a:off x="8281" y="7510"/>
                                  <a:ext cx="153" cy="196"/>
                                  <a:chOff x="8281" y="7510"/>
                                  <a:chExt cx="153" cy="196"/>
                                </a:xfrm>
                              </wpg:grpSpPr>
                              <wps:wsp>
                                <wps:cNvPr id="133" name="AutoShape 7779"/>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4" name="AutoShape 7780"/>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35" name="Arc 7781"/>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Arc 7782"/>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Arc 7783"/>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Arc 7784"/>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A01AFA" id="Group 7777" o:spid="_x0000_s1026" style="position:absolute;margin-left:269.85pt;margin-top:35.05pt;width:34.05pt;height:69.95pt;z-index:251746816" coordorigin="8281,6960" coordsize="793,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">
                      <v:group id="Group 7778" o:spid="_x0000_s1027"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AutoShape 7779" o:spid="_x0000_s1028"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"/>
                        <v:shape id="AutoShape 7780" o:spid="_x0000_s1029"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"/>
                      </v:group>
                      <v:shape id="Arc 7781" o:spid="_x0000_s1030"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" path="m,nfc11929,,21600,9670,21600,21600em,nsc11929,,21600,9670,21600,21600l,21600,,xe" filled="f">
                        <v:path arrowok="t" o:extrusionok="f" o:connecttype="custom" o:connectlocs="0,0;639,656;0,656" o:connectangles="0,0,0"/>
                      </v:shape>
                      <v:shape id="Arc 7782" o:spid="_x0000_s1031"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shape id="Arc 7783" o:spid="_x0000_s1032"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" path="m,nfc11929,,21600,9670,21600,21600em,nsc11929,,21600,9670,21600,21600l,21600,,xe" filled="f">
                        <v:path arrowok="t" o:extrusionok="f" o:connecttype="custom" o:connectlocs="0,0;639,656;0,656" o:connectangles="0,0,0"/>
                      </v:shape>
                      <v:shape id="Arc 7784" o:spid="_x0000_s1033"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" path="m4729,nfc14591,2213,21600,10969,21600,21076em4729,nsc14591,2213,21600,10969,21600,21076l,21076,4729,xe" filled="f">
                        <v:path arrowok="t" o:extrusionok="f" o:connecttype="custom" o:connectlocs="140,0;639,640;0,640" o:connectangles="0,0,0"/>
                      </v:shape>
                    </v:group>
                  </w:pict>
                </mc:Fallback>
              </mc:AlternateContent>
            </w:r>
            <w:r w:rsidR="005D5787"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16736" behindDoc="0" locked="0" layoutInCell="1" allowOverlap="1" wp14:anchorId="4694C566" wp14:editId="5465B0BF">
                      <wp:simplePos x="0" y="0"/>
                      <wp:positionH relativeFrom="column">
                        <wp:posOffset>1371600</wp:posOffset>
                      </wp:positionH>
                      <wp:positionV relativeFrom="paragraph">
                        <wp:posOffset>453390</wp:posOffset>
                      </wp:positionV>
                      <wp:extent cx="432435" cy="888365"/>
                      <wp:effectExtent l="3810" t="16510" r="11430" b="19050"/>
                      <wp:wrapNone/>
                      <wp:docPr id="8931" name="Group 7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432435" cy="888365"/>
                                <a:chOff x="8281" y="6960"/>
                                <a:chExt cx="793" cy="1488"/>
                              </a:xfrm>
                            </wpg:grpSpPr>
                            <wpg:grpSp>
                              <wpg:cNvPr id="8932" name="Group 7786"/>
                              <wpg:cNvGrpSpPr>
                                <a:grpSpLocks/>
                              </wpg:cNvGrpSpPr>
                              <wpg:grpSpPr bwMode="auto">
                                <a:xfrm>
                                  <a:off x="8281" y="7510"/>
                                  <a:ext cx="153" cy="196"/>
                                  <a:chOff x="8281" y="7510"/>
                                  <a:chExt cx="153" cy="196"/>
                                </a:xfrm>
                              </wpg:grpSpPr>
                              <wps:wsp>
                                <wps:cNvPr id="8933" name="AutoShape 7787"/>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34" name="AutoShape 7788"/>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935" name="Arc 7789"/>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6" name="Arc 7790"/>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7" name="Arc 7791"/>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8" name="Arc 7792"/>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DFAA34" id="Group 7785" o:spid="_x0000_s1026" style="position:absolute;margin-left:108pt;margin-top:35.7pt;width:34.05pt;height:69.95pt;flip:x;z-index:251316736" coordorigin="8281,6960" coordsize="793,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">
                      <v:group id="Group 7786" o:spid="_x0000_s1027"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">
                        <v:shape id="AutoShape 7787" o:spid="_x0000_s1028"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"/>
                        <v:shape id="AutoShape 7788" o:spid="_x0000_s1029"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"/>
                      </v:group>
                      <v:shape id="Arc 7789" o:spid="_x0000_s1030"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" path="m,nfc11929,,21600,9670,21600,21600em,nsc11929,,21600,9670,21600,21600l,21600,,xe" filled="f">
                        <v:path arrowok="t" o:extrusionok="f" o:connecttype="custom" o:connectlocs="0,0;639,656;0,656" o:connectangles="0,0,0"/>
                      </v:shape>
                      <v:shape id="Arc 7790" o:spid="_x0000_s1031"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shape id="Arc 7791" o:spid="_x0000_s1032"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" path="m,nfc11929,,21600,9670,21600,21600em,nsc11929,,21600,9670,21600,21600l,21600,,xe" filled="f">
                        <v:path arrowok="t" o:extrusionok="f" o:connecttype="custom" o:connectlocs="0,0;639,656;0,656" o:connectangles="0,0,0"/>
                      </v:shape>
                      <v:shape id="Arc 7792" o:spid="_x0000_s1033"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" path="m4729,nfc14591,2213,21600,10969,21600,21076em4729,nsc14591,2213,21600,10969,21600,21076l,21076,4729,xe" filled="f">
                        <v:path arrowok="t" o:extrusionok="f" o:connecttype="custom" o:connectlocs="140,0;639,640;0,640" o:connectangles="0,0,0"/>
                      </v:shape>
                    </v:group>
                  </w:pict>
                </mc:Fallback>
              </mc:AlternateContent>
            </w:r>
            <w:r w:rsidR="005D5787"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15712" behindDoc="0" locked="0" layoutInCell="1" allowOverlap="1" wp14:anchorId="5C3A6F4B" wp14:editId="48CC7D44">
                      <wp:simplePos x="0" y="0"/>
                      <wp:positionH relativeFrom="column">
                        <wp:posOffset>732790</wp:posOffset>
                      </wp:positionH>
                      <wp:positionV relativeFrom="paragraph">
                        <wp:posOffset>453390</wp:posOffset>
                      </wp:positionV>
                      <wp:extent cx="432435" cy="888365"/>
                      <wp:effectExtent l="12700" t="16510" r="2540" b="19050"/>
                      <wp:wrapNone/>
                      <wp:docPr id="8923" name="Group 7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2435" cy="888365"/>
                                <a:chOff x="8281" y="6960"/>
                                <a:chExt cx="793" cy="1488"/>
                              </a:xfrm>
                            </wpg:grpSpPr>
                            <wpg:grpSp>
                              <wpg:cNvPr id="8924" name="Group 7778"/>
                              <wpg:cNvGrpSpPr>
                                <a:grpSpLocks/>
                              </wpg:cNvGrpSpPr>
                              <wpg:grpSpPr bwMode="auto">
                                <a:xfrm>
                                  <a:off x="8281" y="7510"/>
                                  <a:ext cx="153" cy="196"/>
                                  <a:chOff x="8281" y="7510"/>
                                  <a:chExt cx="153" cy="196"/>
                                </a:xfrm>
                              </wpg:grpSpPr>
                              <wps:wsp>
                                <wps:cNvPr id="8925" name="AutoShape 7779"/>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26" name="AutoShape 7780"/>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927" name="Arc 7781"/>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28" name="Arc 7782"/>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29" name="Arc 7783"/>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0" name="Arc 7784"/>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972FE7" id="Group 7777" o:spid="_x0000_s1026" style="position:absolute;margin-left:57.7pt;margin-top:35.7pt;width:34.05pt;height:69.95pt;z-index:251315712" coordorigin="8281,6960" coordsize="793,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">
                      <v:group id="Group 7778" o:spid="_x0000_s1027"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">
                        <v:shape id="AutoShape 7779" o:spid="_x0000_s1028"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"/>
                        <v:shape id="AutoShape 7780" o:spid="_x0000_s1029"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"/>
                      </v:group>
                      <v:shape id="Arc 7781" o:spid="_x0000_s1030"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" path="m,nfc11929,,21600,9670,21600,21600em,nsc11929,,21600,9670,21600,21600l,21600,,xe" filled="f">
                        <v:path arrowok="t" o:extrusionok="f" o:connecttype="custom" o:connectlocs="0,0;639,656;0,656" o:connectangles="0,0,0"/>
                      </v:shape>
                      <v:shape id="Arc 7782" o:spid="_x0000_s1031"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" path="m4729,nfc14591,2213,21600,10969,21600,21076em4729,nsc14591,2213,21600,10969,21600,21076l,21076,4729,xe" filled="f">
                        <v:path arrowok="t" o:extrusionok="f" o:connecttype="custom" o:connectlocs="140,0;639,640;0,640" o:connectangles="0,0,0"/>
                      </v:shape>
                      <v:shape id="Arc 7783" o:spid="_x0000_s1032"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" path="m,nfc11929,,21600,9670,21600,21600em,nsc11929,,21600,9670,21600,21600l,21600,,xe" filled="f">
                        <v:path arrowok="t" o:extrusionok="f" o:connecttype="custom" o:connectlocs="0,0;639,656;0,656" o:connectangles="0,0,0"/>
                      </v:shape>
                      <v:shape id="Arc 7784" o:spid="_x0000_s1033"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" path="m4729,nfc14591,2213,21600,10969,21600,21076em4729,nsc14591,2213,21600,10969,21600,21076l,21076,4729,xe" filled="f">
                        <v:path arrowok="t" o:extrusionok="f" o:connecttype="custom" o:connectlocs="140,0;639,640;0,640" o:connectangles="0,0,0"/>
                      </v:shape>
                    </v:group>
                  </w:pict>
                </mc:Fallback>
              </mc:AlternateContent>
            </w:r>
            <w:r w:rsidR="005D5787" w:rsidRPr="00332769">
              <w:rPr>
                <w:rFonts w:ascii="華康楷書體 Std W5" w:eastAsia="華康楷書體 Std W5" w:hAnsi="華康楷書體 Std W5" w:hint="eastAsia"/>
                <w:noProof/>
                <w:szCs w:val="24"/>
              </w:rPr>
              <mc:AlternateContent>
                <mc:Choice Requires="wps">
                  <w:drawing>
                    <wp:anchor distT="0" distB="0" distL="114300" distR="114300" simplePos="0" relativeHeight="251292160" behindDoc="0" locked="0" layoutInCell="1" allowOverlap="1" wp14:anchorId="67EE7E8E" wp14:editId="4379FA28">
                      <wp:simplePos x="0" y="0"/>
                      <wp:positionH relativeFrom="column">
                        <wp:posOffset>649605</wp:posOffset>
                      </wp:positionH>
                      <wp:positionV relativeFrom="paragraph">
                        <wp:posOffset>293370</wp:posOffset>
                      </wp:positionV>
                      <wp:extent cx="1221740" cy="1221740"/>
                      <wp:effectExtent l="5715" t="8890" r="10795" b="7620"/>
                      <wp:wrapNone/>
                      <wp:docPr id="8922" name="Oval 76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1740" cy="1221740"/>
                              </a:xfrm>
                              <a:prstGeom prst="ellipse">
                                <a:avLst/>
                              </a:prstGeom>
                              <a:solidFill>
                                <a:srgbClr val="FFFFFF"/>
                              </a:solidFill>
                              <a:ln w="9525">
                                <a:solidFill>
                                  <a:srgbClr val="000000"/>
                                </a:solidFill>
                                <a:prstDash val="lg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8469786" id="Oval 7621" o:spid="_x0000_s1026" style="position:absolute;margin-left:51.15pt;margin-top:23.1pt;width:96.2pt;height:96.2pt;z-index:25129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">
                      <v:stroke dashstyle="longDash"/>
                    </v:oval>
                  </w:pict>
                </mc:Fallback>
              </mc:AlternateContent>
            </w:r>
            <w:r w:rsidR="005D5787" w:rsidRPr="00332769">
              <w:rPr>
                <w:rFonts w:ascii="華康楷書體 Std W5" w:eastAsia="華康楷書體 Std W5" w:hAnsi="華康楷書體 Std W5" w:hint="eastAsia"/>
                <w:noProof/>
                <w:szCs w:val="24"/>
              </w:rPr>
              <mc:AlternateContent>
                <mc:Choice Requires="wps">
                  <w:drawing>
                    <wp:anchor distT="0" distB="0" distL="114300" distR="114300" simplePos="0" relativeHeight="251286016" behindDoc="0" locked="0" layoutInCell="1" allowOverlap="1" wp14:anchorId="397EB1F0" wp14:editId="4C7D231F">
                      <wp:simplePos x="0" y="0"/>
                      <wp:positionH relativeFrom="column">
                        <wp:posOffset>356235</wp:posOffset>
                      </wp:positionH>
                      <wp:positionV relativeFrom="paragraph">
                        <wp:posOffset>13970</wp:posOffset>
                      </wp:positionV>
                      <wp:extent cx="1796415" cy="1796415"/>
                      <wp:effectExtent l="7620" t="5715" r="5715" b="7620"/>
                      <wp:wrapNone/>
                      <wp:docPr id="8913" name="Oval 76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6415" cy="17964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8193DB2" id="Oval 7611" o:spid="_x0000_s1026" style="position:absolute;margin-left:28.05pt;margin-top:1.1pt;width:141.45pt;height:141.45pt;z-index:25128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"/>
                  </w:pict>
                </mc:Fallback>
              </mc:AlternateContent>
            </w:r>
          </w:p>
        </w:tc>
        <w:tc>
          <w:tcPr>
            <w:tcW w:w="4226" w:type="dxa"/>
            <w:shd w:val="clear" w:color="auto" w:fill="auto"/>
          </w:tcPr>
          <w:p w:rsidR="00D73BC9" w:rsidRPr="00332769" w:rsidRDefault="003A3F61" w:rsidP="00D73BC9">
            <w:pPr>
              <w:pStyle w:val="-11"/>
              <w:adjustRightInd w:val="0"/>
              <w:snapToGrid w:val="0"/>
              <w:spacing w:line="420" w:lineRule="atLeast"/>
              <w:ind w:leftChars="0" w:left="0"/>
              <w:jc w:val="center"/>
              <w:rPr>
                <w:rFonts w:ascii="華康楷書體 Std W5" w:eastAsia="華康楷書體 Std W5" w:hAnsi="華康楷書體 Std W5"/>
                <w:szCs w:val="24"/>
              </w:rPr>
            </w:pPr>
            <w:r w:rsidRPr="00332769">
              <w:rPr>
                <w:rFonts w:ascii="華康楷書體 Std W5" w:eastAsia="華康楷書體 Std W5" w:hAnsi="華康楷書體 Std W5" w:hint="eastAsia"/>
                <w:noProof/>
                <w:sz w:val="28"/>
                <w:szCs w:val="28"/>
              </w:rPr>
              <mc:AlternateContent>
                <mc:Choice Requires="wpg">
                  <w:drawing>
                    <wp:anchor distT="0" distB="0" distL="114300" distR="114300" simplePos="0" relativeHeight="251326976" behindDoc="0" locked="0" layoutInCell="1" allowOverlap="1" wp14:anchorId="77B93B6B" wp14:editId="18296BF0">
                      <wp:simplePos x="0" y="0"/>
                      <wp:positionH relativeFrom="column">
                        <wp:posOffset>1185928</wp:posOffset>
                      </wp:positionH>
                      <wp:positionV relativeFrom="paragraph">
                        <wp:posOffset>908719</wp:posOffset>
                      </wp:positionV>
                      <wp:extent cx="84455" cy="511810"/>
                      <wp:effectExtent l="14923" t="80327" r="25717" b="82868"/>
                      <wp:wrapNone/>
                      <wp:docPr id="8898" name="Group 7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5245512">
                                <a:off x="0" y="0"/>
                                <a:ext cx="84455" cy="511810"/>
                                <a:chOff x="5315" y="12120"/>
                                <a:chExt cx="553" cy="4171"/>
                              </a:xfrm>
                            </wpg:grpSpPr>
                            <wps:wsp>
                              <wps:cNvPr id="8899" name="Oval 7874"/>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00" name="Oval 7875"/>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01" name="Oval 7876"/>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02" name="Oval 7877"/>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03" name="Oval 7878"/>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9F6FD2" id="Group 7873" o:spid="_x0000_s1026" style="position:absolute;margin-left:93.4pt;margin-top:71.55pt;width:6.65pt;height:40.3pt;rotation:-6940795fd;z-index:251326976" coordorigin="5315,12120" coordsize="553,4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">
                      <v:oval id="Oval 7874" o:spid="_x0000_s1027"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"/>
                      <v:oval id="Oval 7875" o:spid="_x0000_s1028"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"/>
                      <v:oval id="Oval 7876" o:spid="_x0000_s1029"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"/>
                      <v:oval id="Oval 7877" o:spid="_x0000_s1030"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"/>
                      <v:oval id="Oval 7878" o:spid="_x0000_s1031"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"/>
                    </v:group>
                  </w:pict>
                </mc:Fallback>
              </mc:AlternateContent>
            </w:r>
            <w:r w:rsidRPr="00332769">
              <w:rPr>
                <w:rFonts w:ascii="華康楷書體 Std W5" w:eastAsia="華康楷書體 Std W5" w:hAnsi="華康楷書體 Std W5" w:hint="eastAsia"/>
                <w:noProof/>
                <w:sz w:val="28"/>
                <w:szCs w:val="28"/>
              </w:rPr>
              <mc:AlternateContent>
                <mc:Choice Requires="wpg">
                  <w:drawing>
                    <wp:anchor distT="0" distB="0" distL="114300" distR="114300" simplePos="0" relativeHeight="251325952" behindDoc="0" locked="0" layoutInCell="1" allowOverlap="1" wp14:anchorId="081E979B" wp14:editId="18AAB861">
                      <wp:simplePos x="0" y="0"/>
                      <wp:positionH relativeFrom="column">
                        <wp:posOffset>1315270</wp:posOffset>
                      </wp:positionH>
                      <wp:positionV relativeFrom="paragraph">
                        <wp:posOffset>370832</wp:posOffset>
                      </wp:positionV>
                      <wp:extent cx="71120" cy="290195"/>
                      <wp:effectExtent l="76200" t="19050" r="62230" b="14605"/>
                      <wp:wrapNone/>
                      <wp:docPr id="8904" name="Group 7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20068135" flipH="1">
                                <a:off x="0" y="0"/>
                                <a:ext cx="71120" cy="290195"/>
                                <a:chOff x="5258" y="11095"/>
                                <a:chExt cx="173" cy="878"/>
                              </a:xfrm>
                            </wpg:grpSpPr>
                            <wpg:grpSp>
                              <wpg:cNvPr id="8905" name="Group 7866"/>
                              <wpg:cNvGrpSpPr>
                                <a:grpSpLocks/>
                              </wpg:cNvGrpSpPr>
                              <wpg:grpSpPr bwMode="auto">
                                <a:xfrm>
                                  <a:off x="5258" y="11543"/>
                                  <a:ext cx="173" cy="430"/>
                                  <a:chOff x="5234" y="11707"/>
                                  <a:chExt cx="192" cy="430"/>
                                </a:xfrm>
                              </wpg:grpSpPr>
                              <wps:wsp>
                                <wps:cNvPr id="8906" name="Oval 7867"/>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07" name="Oval 7868"/>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908" name="Group 7869"/>
                              <wpg:cNvGrpSpPr>
                                <a:grpSpLocks/>
                              </wpg:cNvGrpSpPr>
                              <wpg:grpSpPr bwMode="auto">
                                <a:xfrm flipV="1">
                                  <a:off x="5258" y="11095"/>
                                  <a:ext cx="173" cy="430"/>
                                  <a:chOff x="5234" y="11707"/>
                                  <a:chExt cx="192" cy="430"/>
                                </a:xfrm>
                              </wpg:grpSpPr>
                              <wps:wsp>
                                <wps:cNvPr id="8909" name="Oval 7870"/>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10" name="Oval 7871"/>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911" name="Oval 7872"/>
                              <wps:cNvSpPr>
                                <a:spLocks noChangeArrowheads="1"/>
                              </wps:cNvSpPr>
                              <wps:spPr bwMode="auto">
                                <a:xfrm flipH="1">
                                  <a:off x="5268" y="11468"/>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B11442" id="Group 7865" o:spid="_x0000_s1026" style="position:absolute;margin-left:103.55pt;margin-top:29.2pt;width:5.6pt;height:22.85pt;rotation:1673205fd;flip:x;z-index:251325952" coordorigin="5258,11095" coordsize="173,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">
                      <v:group id="Group 7866" o:spid="_x0000_s1027" style="position:absolute;left:5258;top:11543;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">
                        <v:oval id="Oval 7867" o:spid="_x0000_s1028"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"/>
                        <v:oval id="Oval 7868" o:spid="_x0000_s1029"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"/>
                      </v:group>
                      <v:group id="Group 7869" o:spid="_x0000_s1030" style="position:absolute;left:5258;top:11095;width:173;height:430;flip:y"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">
                        <v:oval id="Oval 7870" o:spid="_x0000_s1031"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"/>
                        <v:oval id="Oval 7871" o:spid="_x0000_s1032"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"/>
                      </v:group>
                      <v:oval id="Oval 7872" o:spid="_x0000_s1033" style="position:absolute;left:5268;top:11468;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"/>
                    </v:group>
                  </w:pict>
                </mc:Fallback>
              </mc:AlternateContent>
            </w:r>
            <w:r w:rsidR="005D5787" w:rsidRPr="00332769">
              <w:rPr>
                <w:rFonts w:ascii="華康楷書體 Std W5" w:eastAsia="華康楷書體 Std W5" w:hAnsi="華康楷書體 Std W5" w:hint="eastAsia"/>
                <w:noProof/>
                <w:szCs w:val="24"/>
              </w:rPr>
              <mc:AlternateContent>
                <mc:Choice Requires="wps">
                  <w:drawing>
                    <wp:anchor distT="0" distB="0" distL="114300" distR="114300" simplePos="0" relativeHeight="251293184" behindDoc="0" locked="0" layoutInCell="1" allowOverlap="1" wp14:anchorId="68701503" wp14:editId="2EE301A3">
                      <wp:simplePos x="0" y="0"/>
                      <wp:positionH relativeFrom="column">
                        <wp:posOffset>688340</wp:posOffset>
                      </wp:positionH>
                      <wp:positionV relativeFrom="paragraph">
                        <wp:posOffset>266700</wp:posOffset>
                      </wp:positionV>
                      <wp:extent cx="1221740" cy="1221740"/>
                      <wp:effectExtent l="13335" t="10795" r="12700" b="5715"/>
                      <wp:wrapNone/>
                      <wp:docPr id="8912" name="Oval 76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1740" cy="1221740"/>
                              </a:xfrm>
                              <a:prstGeom prst="ellipse">
                                <a:avLst/>
                              </a:prstGeom>
                              <a:solidFill>
                                <a:srgbClr val="FFFFFF"/>
                              </a:solidFill>
                              <a:ln w="9525">
                                <a:solidFill>
                                  <a:srgbClr val="000000"/>
                                </a:solidFill>
                                <a:prstDash val="lg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B63B95" id="Oval 7622" o:spid="_x0000_s1026" style="position:absolute;margin-left:54.2pt;margin-top:21pt;width:96.2pt;height:96.2pt;z-index:25129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">
                      <v:stroke dashstyle="longDash"/>
                    </v:oval>
                  </w:pict>
                </mc:Fallback>
              </mc:AlternateContent>
            </w:r>
            <w:r w:rsidR="005D5787" w:rsidRPr="00332769">
              <w:rPr>
                <w:rFonts w:ascii="華康楷書體 Std W5" w:eastAsia="華康楷書體 Std W5" w:hAnsi="華康楷書體 Std W5" w:hint="eastAsia"/>
                <w:noProof/>
                <w:szCs w:val="24"/>
              </w:rPr>
              <mc:AlternateContent>
                <mc:Choice Requires="wps">
                  <w:drawing>
                    <wp:anchor distT="0" distB="0" distL="114300" distR="114300" simplePos="0" relativeHeight="251287040" behindDoc="0" locked="0" layoutInCell="1" allowOverlap="1" wp14:anchorId="55C2931E" wp14:editId="2492DBFD">
                      <wp:simplePos x="0" y="0"/>
                      <wp:positionH relativeFrom="column">
                        <wp:posOffset>402590</wp:posOffset>
                      </wp:positionH>
                      <wp:positionV relativeFrom="paragraph">
                        <wp:posOffset>13970</wp:posOffset>
                      </wp:positionV>
                      <wp:extent cx="1796415" cy="1796415"/>
                      <wp:effectExtent l="13335" t="5715" r="9525" b="7620"/>
                      <wp:wrapNone/>
                      <wp:docPr id="8897" name="Oval 76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6415" cy="17964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C22B9C" id="Oval 7612" o:spid="_x0000_s1026" style="position:absolute;margin-left:31.7pt;margin-top:1.1pt;width:141.45pt;height:141.45pt;z-index:25128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"/>
                  </w:pict>
                </mc:Fallback>
              </mc:AlternateContent>
            </w:r>
          </w:p>
        </w:tc>
      </w:tr>
      <w:tr w:rsidR="00D73BC9" w:rsidRPr="00D73BC9" w:rsidTr="0057071F">
        <w:trPr>
          <w:trHeight w:val="2877"/>
        </w:trPr>
        <w:tc>
          <w:tcPr>
            <w:tcW w:w="1242" w:type="dxa"/>
            <w:shd w:val="clear" w:color="auto" w:fill="BFBFBF"/>
            <w:vAlign w:val="center"/>
          </w:tcPr>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中期</w:t>
            </w:r>
          </w:p>
        </w:tc>
        <w:tc>
          <w:tcPr>
            <w:tcW w:w="4226" w:type="dxa"/>
            <w:shd w:val="clear" w:color="auto" w:fill="auto"/>
          </w:tcPr>
          <w:p w:rsidR="00D73BC9" w:rsidRPr="00332769" w:rsidRDefault="005D5787" w:rsidP="00D73BC9">
            <w:pPr>
              <w:pStyle w:val="-11"/>
              <w:adjustRightInd w:val="0"/>
              <w:snapToGrid w:val="0"/>
              <w:spacing w:line="420" w:lineRule="atLeast"/>
              <w:ind w:leftChars="0" w:left="0"/>
              <w:jc w:val="center"/>
              <w:rPr>
                <w:rFonts w:ascii="華康楷書體 Std W5" w:eastAsia="華康楷書體 Std W5" w:hAnsi="華康楷書體 Std W5"/>
                <w:szCs w:val="24"/>
              </w:rPr>
            </w:pPr>
            <w:r w:rsidRPr="00332769">
              <w:rPr>
                <w:rFonts w:ascii="華康楷書體 Std W5" w:eastAsia="華康楷書體 Std W5" w:hAnsi="華康楷書體 Std W5" w:hint="eastAsia"/>
                <w:noProof/>
                <w:sz w:val="28"/>
                <w:szCs w:val="28"/>
              </w:rPr>
              <mc:AlternateContent>
                <mc:Choice Requires="wpg">
                  <w:drawing>
                    <wp:anchor distT="0" distB="0" distL="114300" distR="114300" simplePos="0" relativeHeight="251322880" behindDoc="0" locked="0" layoutInCell="1" allowOverlap="1" wp14:anchorId="310E3694" wp14:editId="0950920D">
                      <wp:simplePos x="0" y="0"/>
                      <wp:positionH relativeFrom="column">
                        <wp:posOffset>1294130</wp:posOffset>
                      </wp:positionH>
                      <wp:positionV relativeFrom="paragraph">
                        <wp:posOffset>1067435</wp:posOffset>
                      </wp:positionV>
                      <wp:extent cx="84455" cy="511810"/>
                      <wp:effectExtent l="12065" t="6350" r="17780" b="5715"/>
                      <wp:wrapNone/>
                      <wp:docPr id="8891" name="Group 7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455" cy="511810"/>
                                <a:chOff x="5315" y="12120"/>
                                <a:chExt cx="553" cy="4171"/>
                              </a:xfrm>
                            </wpg:grpSpPr>
                            <wps:wsp>
                              <wps:cNvPr id="8892" name="Oval 7846"/>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93" name="Oval 7847"/>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94" name="Oval 7848"/>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95" name="Oval 7849"/>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96" name="Oval 7850"/>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9A5064" id="Group 7845" o:spid="_x0000_s1026" style="position:absolute;margin-left:101.9pt;margin-top:84.05pt;width:6.65pt;height:40.3pt;z-index:251322880" coordorigin="5315,12120" coordsize="553,4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">
                      <v:oval id="Oval 7846" o:spid="_x0000_s1027"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"/>
                      <v:oval id="Oval 7847" o:spid="_x0000_s1028"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"/>
                      <v:oval id="Oval 7848" o:spid="_x0000_s1029"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"/>
                      <v:oval id="Oval 7849" o:spid="_x0000_s1030"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"/>
                      <v:oval id="Oval 7850" o:spid="_x0000_s1031"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"/>
                    </v:group>
                  </w:pict>
                </mc:Fallback>
              </mc:AlternateContent>
            </w:r>
            <w:r w:rsidRPr="00332769">
              <w:rPr>
                <w:rFonts w:ascii="華康楷書體 Std W5" w:eastAsia="華康楷書體 Std W5" w:hAnsi="華康楷書體 Std W5" w:hint="eastAsia"/>
                <w:noProof/>
                <w:sz w:val="28"/>
                <w:szCs w:val="28"/>
              </w:rPr>
              <mc:AlternateContent>
                <mc:Choice Requires="wpg">
                  <w:drawing>
                    <wp:anchor distT="0" distB="0" distL="114300" distR="114300" simplePos="0" relativeHeight="251321856" behindDoc="0" locked="0" layoutInCell="1" allowOverlap="1" wp14:anchorId="72FFBEBB" wp14:editId="58450D1C">
                      <wp:simplePos x="0" y="0"/>
                      <wp:positionH relativeFrom="column">
                        <wp:posOffset>1163955</wp:posOffset>
                      </wp:positionH>
                      <wp:positionV relativeFrom="paragraph">
                        <wp:posOffset>1067435</wp:posOffset>
                      </wp:positionV>
                      <wp:extent cx="84455" cy="511810"/>
                      <wp:effectExtent l="15240" t="6350" r="14605" b="5715"/>
                      <wp:wrapNone/>
                      <wp:docPr id="8885" name="Group 7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455" cy="511810"/>
                                <a:chOff x="5315" y="12120"/>
                                <a:chExt cx="553" cy="4171"/>
                              </a:xfrm>
                            </wpg:grpSpPr>
                            <wps:wsp>
                              <wps:cNvPr id="8886" name="Oval 7840"/>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87" name="Oval 7841"/>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88" name="Oval 7842"/>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89" name="Oval 7843"/>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90" name="Oval 7844"/>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948B81" id="Group 7839" o:spid="_x0000_s1026" style="position:absolute;margin-left:91.65pt;margin-top:84.05pt;width:6.65pt;height:40.3pt;z-index:251321856" coordorigin="5315,12120" coordsize="553,4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">
                      <v:oval id="Oval 7840" o:spid="_x0000_s1027"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"/>
                      <v:oval id="Oval 7841" o:spid="_x0000_s1028"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"/>
                      <v:oval id="Oval 7842" o:spid="_x0000_s1029"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"/>
                      <v:oval id="Oval 7843" o:spid="_x0000_s1030"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"/>
                      <v:oval id="Oval 7844" o:spid="_x0000_s1031"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"/>
                    </v:group>
                  </w:pict>
                </mc:Fallback>
              </mc:AlternateContent>
            </w:r>
            <w:r w:rsidRPr="00332769">
              <w:rPr>
                <w:rFonts w:ascii="華康楷書體 Std W5" w:eastAsia="華康楷書體 Std W5" w:hAnsi="華康楷書體 Std W5" w:hint="eastAsia"/>
                <w:noProof/>
                <w:sz w:val="28"/>
                <w:szCs w:val="28"/>
              </w:rPr>
              <mc:AlternateContent>
                <mc:Choice Requires="wpg">
                  <w:drawing>
                    <wp:anchor distT="0" distB="0" distL="114300" distR="114300" simplePos="0" relativeHeight="251320832" behindDoc="0" locked="0" layoutInCell="1" allowOverlap="1" wp14:anchorId="6C14CAB4" wp14:editId="74B14BEE">
                      <wp:simplePos x="0" y="0"/>
                      <wp:positionH relativeFrom="column">
                        <wp:posOffset>1299845</wp:posOffset>
                      </wp:positionH>
                      <wp:positionV relativeFrom="paragraph">
                        <wp:posOffset>373380</wp:posOffset>
                      </wp:positionV>
                      <wp:extent cx="71120" cy="290195"/>
                      <wp:effectExtent l="8255" t="7620" r="15875" b="6985"/>
                      <wp:wrapNone/>
                      <wp:docPr id="8877" name="Group 7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71120" cy="290195"/>
                                <a:chOff x="5258" y="11095"/>
                                <a:chExt cx="173" cy="878"/>
                              </a:xfrm>
                            </wpg:grpSpPr>
                            <wpg:grpSp>
                              <wpg:cNvPr id="8878" name="Group 7832"/>
                              <wpg:cNvGrpSpPr>
                                <a:grpSpLocks/>
                              </wpg:cNvGrpSpPr>
                              <wpg:grpSpPr bwMode="auto">
                                <a:xfrm>
                                  <a:off x="5258" y="11543"/>
                                  <a:ext cx="173" cy="430"/>
                                  <a:chOff x="5234" y="11707"/>
                                  <a:chExt cx="192" cy="430"/>
                                </a:xfrm>
                              </wpg:grpSpPr>
                              <wps:wsp>
                                <wps:cNvPr id="8879" name="Oval 7833"/>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80" name="Oval 7834"/>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881" name="Group 7835"/>
                              <wpg:cNvGrpSpPr>
                                <a:grpSpLocks/>
                              </wpg:cNvGrpSpPr>
                              <wpg:grpSpPr bwMode="auto">
                                <a:xfrm flipV="1">
                                  <a:off x="5258" y="11095"/>
                                  <a:ext cx="173" cy="430"/>
                                  <a:chOff x="5234" y="11707"/>
                                  <a:chExt cx="192" cy="430"/>
                                </a:xfrm>
                              </wpg:grpSpPr>
                              <wps:wsp>
                                <wps:cNvPr id="8882" name="Oval 7836"/>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83" name="Oval 7837"/>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884" name="Oval 7838"/>
                              <wps:cNvSpPr>
                                <a:spLocks noChangeArrowheads="1"/>
                              </wps:cNvSpPr>
                              <wps:spPr bwMode="auto">
                                <a:xfrm flipH="1">
                                  <a:off x="5268" y="11468"/>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6137FA" id="Group 7831" o:spid="_x0000_s1026" style="position:absolute;margin-left:102.35pt;margin-top:29.4pt;width:5.6pt;height:22.85pt;flip:x;z-index:251320832" coordorigin="5258,11095" coordsize="173,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">
                      <v:group id="Group 7832" o:spid="_x0000_s1027" style="position:absolute;left:5258;top:11543;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">
                        <v:oval id="Oval 7833" o:spid="_x0000_s1028"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"/>
                        <v:oval id="Oval 7834" o:spid="_x0000_s1029"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"/>
                      </v:group>
                      <v:group id="Group 7835" o:spid="_x0000_s1030" style="position:absolute;left:5258;top:11095;width:173;height:430;flip:y"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">
                        <v:oval id="Oval 7836" o:spid="_x0000_s1031"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"/>
                        <v:oval id="Oval 7837" o:spid="_x0000_s1032"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"/>
                      </v:group>
                      <v:oval id="Oval 7838" o:spid="_x0000_s1033" style="position:absolute;left:5268;top:11468;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"/>
                    </v:group>
                  </w:pict>
                </mc:Fallback>
              </mc:AlternateContent>
            </w:r>
            <w:r w:rsidRPr="00332769">
              <w:rPr>
                <w:rFonts w:ascii="華康楷書體 Std W5" w:eastAsia="華康楷書體 Std W5" w:hAnsi="華康楷書體 Std W5" w:hint="eastAsia"/>
                <w:noProof/>
                <w:sz w:val="28"/>
                <w:szCs w:val="28"/>
              </w:rPr>
              <mc:AlternateContent>
                <mc:Choice Requires="wpg">
                  <w:drawing>
                    <wp:anchor distT="0" distB="0" distL="114300" distR="114300" simplePos="0" relativeHeight="251319808" behindDoc="0" locked="0" layoutInCell="1" allowOverlap="1" wp14:anchorId="50BAE312" wp14:editId="2CA5FBE3">
                      <wp:simplePos x="0" y="0"/>
                      <wp:positionH relativeFrom="column">
                        <wp:posOffset>1183005</wp:posOffset>
                      </wp:positionH>
                      <wp:positionV relativeFrom="paragraph">
                        <wp:posOffset>373380</wp:posOffset>
                      </wp:positionV>
                      <wp:extent cx="71120" cy="290195"/>
                      <wp:effectExtent l="15240" t="7620" r="8890" b="6985"/>
                      <wp:wrapNone/>
                      <wp:docPr id="8869" name="Group 78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71120" cy="290195"/>
                                <a:chOff x="5258" y="11095"/>
                                <a:chExt cx="173" cy="878"/>
                              </a:xfrm>
                            </wpg:grpSpPr>
                            <wpg:grpSp>
                              <wpg:cNvPr id="8870" name="Group 7824"/>
                              <wpg:cNvGrpSpPr>
                                <a:grpSpLocks/>
                              </wpg:cNvGrpSpPr>
                              <wpg:grpSpPr bwMode="auto">
                                <a:xfrm>
                                  <a:off x="5258" y="11543"/>
                                  <a:ext cx="173" cy="430"/>
                                  <a:chOff x="5234" y="11707"/>
                                  <a:chExt cx="192" cy="430"/>
                                </a:xfrm>
                              </wpg:grpSpPr>
                              <wps:wsp>
                                <wps:cNvPr id="8871" name="Oval 7825"/>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72" name="Oval 7826"/>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873" name="Group 7827"/>
                              <wpg:cNvGrpSpPr>
                                <a:grpSpLocks/>
                              </wpg:cNvGrpSpPr>
                              <wpg:grpSpPr bwMode="auto">
                                <a:xfrm flipV="1">
                                  <a:off x="5258" y="11095"/>
                                  <a:ext cx="173" cy="430"/>
                                  <a:chOff x="5234" y="11707"/>
                                  <a:chExt cx="192" cy="430"/>
                                </a:xfrm>
                              </wpg:grpSpPr>
                              <wps:wsp>
                                <wps:cNvPr id="8874" name="Oval 7828"/>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75" name="Oval 7829"/>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876" name="Oval 7830"/>
                              <wps:cNvSpPr>
                                <a:spLocks noChangeArrowheads="1"/>
                              </wps:cNvSpPr>
                              <wps:spPr bwMode="auto">
                                <a:xfrm flipH="1">
                                  <a:off x="5268" y="11468"/>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256A26" id="Group 7823" o:spid="_x0000_s1026" style="position:absolute;margin-left:93.15pt;margin-top:29.4pt;width:5.6pt;height:22.85pt;flip:x;z-index:251319808" coordorigin="5258,11095" coordsize="173,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">
                      <v:group id="Group 7824" o:spid="_x0000_s1027" style="position:absolute;left:5258;top:11543;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">
                        <v:oval id="Oval 7825" o:spid="_x0000_s1028"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"/>
                        <v:oval id="Oval 7826" o:spid="_x0000_s1029"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"/>
                      </v:group>
                      <v:group id="Group 7827" o:spid="_x0000_s1030" style="position:absolute;left:5258;top:11095;width:173;height:430;flip:y"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">
                        <v:oval id="Oval 7828" o:spid="_x0000_s1031"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"/>
                        <v:oval id="Oval 7829" o:spid="_x0000_s1032"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"/>
                      </v:group>
                      <v:oval id="Oval 7830" o:spid="_x0000_s1033" style="position:absolute;left:5268;top:11468;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"/>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18784" behindDoc="0" locked="0" layoutInCell="1" allowOverlap="1" wp14:anchorId="76BCFED7" wp14:editId="4B8973F8">
                      <wp:simplePos x="0" y="0"/>
                      <wp:positionH relativeFrom="column">
                        <wp:posOffset>1336675</wp:posOffset>
                      </wp:positionH>
                      <wp:positionV relativeFrom="paragraph">
                        <wp:posOffset>339725</wp:posOffset>
                      </wp:positionV>
                      <wp:extent cx="727075" cy="1169670"/>
                      <wp:effectExtent l="0" t="21590" r="8890" b="27940"/>
                      <wp:wrapNone/>
                      <wp:docPr id="8854" name="Group 7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727075" cy="1169670"/>
                                <a:chOff x="8312" y="9983"/>
                                <a:chExt cx="826" cy="1488"/>
                              </a:xfrm>
                            </wpg:grpSpPr>
                            <wpg:grpSp>
                              <wpg:cNvPr id="8855" name="Group 7809"/>
                              <wpg:cNvGrpSpPr>
                                <a:grpSpLocks/>
                              </wpg:cNvGrpSpPr>
                              <wpg:grpSpPr bwMode="auto">
                                <a:xfrm>
                                  <a:off x="8312" y="9983"/>
                                  <a:ext cx="793" cy="1488"/>
                                  <a:chOff x="8281" y="6960"/>
                                  <a:chExt cx="793" cy="1488"/>
                                </a:xfrm>
                              </wpg:grpSpPr>
                              <wpg:grpSp>
                                <wpg:cNvPr id="8856" name="Group 7810"/>
                                <wpg:cNvGrpSpPr>
                                  <a:grpSpLocks/>
                                </wpg:cNvGrpSpPr>
                                <wpg:grpSpPr bwMode="auto">
                                  <a:xfrm>
                                    <a:off x="8281" y="7510"/>
                                    <a:ext cx="153" cy="196"/>
                                    <a:chOff x="8281" y="7510"/>
                                    <a:chExt cx="153" cy="196"/>
                                  </a:xfrm>
                                </wpg:grpSpPr>
                                <wps:wsp>
                                  <wps:cNvPr id="8857" name="AutoShape 7811"/>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58" name="AutoShape 7812"/>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859" name="Arc 7813"/>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60" name="Arc 7814"/>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61" name="Arc 7815"/>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62" name="Arc 7816"/>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63" name="Group 7817"/>
                              <wpg:cNvGrpSpPr>
                                <a:grpSpLocks/>
                              </wpg:cNvGrpSpPr>
                              <wpg:grpSpPr bwMode="auto">
                                <a:xfrm>
                                  <a:off x="8521" y="10275"/>
                                  <a:ext cx="584" cy="810"/>
                                  <a:chOff x="8521" y="10275"/>
                                  <a:chExt cx="584" cy="810"/>
                                </a:xfrm>
                              </wpg:grpSpPr>
                              <wps:wsp>
                                <wps:cNvPr id="8864" name="Arc 7818"/>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65" name="Arc 7819"/>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66" name="Group 7820"/>
                              <wpg:cNvGrpSpPr>
                                <a:grpSpLocks/>
                              </wpg:cNvGrpSpPr>
                              <wpg:grpSpPr bwMode="auto">
                                <a:xfrm flipV="1">
                                  <a:off x="8554" y="10395"/>
                                  <a:ext cx="584" cy="810"/>
                                  <a:chOff x="8521" y="10275"/>
                                  <a:chExt cx="584" cy="810"/>
                                </a:xfrm>
                              </wpg:grpSpPr>
                              <wps:wsp>
                                <wps:cNvPr id="8867" name="Arc 7821"/>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68" name="Arc 7822"/>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4AA48F6" id="Group 7808" o:spid="_x0000_s1026" style="position:absolute;margin-left:105.25pt;margin-top:26.75pt;width:57.25pt;height:92.1pt;flip:x;z-index:251318784" coordorigin="8312,9983" coordsize="82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">
                      <v:group id="Group 7809" o:spid="_x0000_s1027"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">
                        <v:group id="Group 7810" o:spid="_x0000_s1028"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">
                          <v:shape id="AutoShape 7811" o:spid="_x0000_s1029"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"/>
                          <v:shape id="AutoShape 7812" o:spid="_x0000_s1030"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"/>
                        </v:group>
                        <v:shape id="Arc 7813" o:spid="_x0000_s1031"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" path="m,nfc11929,,21600,9670,21600,21600em,nsc11929,,21600,9670,21600,21600l,21600,,xe" filled="f">
                          <v:path arrowok="t" o:extrusionok="f" o:connecttype="custom" o:connectlocs="0,0;639,656;0,656" o:connectangles="0,0,0"/>
                        </v:shape>
                        <v:shape id="Arc 7814" o:spid="_x0000_s1032"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" path="m4729,nfc14591,2213,21600,10969,21600,21076em4729,nsc14591,2213,21600,10969,21600,21076l,21076,4729,xe" filled="f">
                          <v:path arrowok="t" o:extrusionok="f" o:connecttype="custom" o:connectlocs="140,0;639,640;0,640" o:connectangles="0,0,0"/>
                        </v:shape>
                        <v:shape id="Arc 7815" o:spid="_x0000_s1033"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" path="m,nfc11929,,21600,9670,21600,21600em,nsc11929,,21600,9670,21600,21600l,21600,,xe" filled="f">
                          <v:path arrowok="t" o:extrusionok="f" o:connecttype="custom" o:connectlocs="0,0;639,656;0,656" o:connectangles="0,0,0"/>
                        </v:shape>
                        <v:shape id="Arc 7816" o:spid="_x0000_s1034"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group>
                      <v:group id="Group 7817" o:spid="_x0000_s1035"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">
                        <v:shape id="Arc 7818" o:spid="_x0000_s1036"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" path="m13829,-1nfc18753,4103,21600,10182,21600,16592em13829,-1nsc18753,4103,21600,10182,21600,16592l,16592,13829,-1xe" filled="f">
                          <v:path arrowok="t" o:extrusionok="f" o:connecttype="custom" o:connectlocs="409,0;639,504;0,504" o:connectangles="0,0,0"/>
                        </v:shape>
                        <v:shape id="Arc 7819" o:spid="_x0000_s1037"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id="Group 7820" o:spid="_x0000_s1038"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">
                        <v:shape id="Arc 7821" o:spid="_x0000_s1039"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" path="m13829,-1nfc18753,4103,21600,10182,21600,16592em13829,-1nsc18753,4103,21600,10182,21600,16592l,16592,13829,-1xe" filled="f">
                          <v:path arrowok="t" o:extrusionok="f" o:connecttype="custom" o:connectlocs="409,0;639,504;0,504" o:connectangles="0,0,0"/>
                        </v:shape>
                        <v:shape id="Arc 7822" o:spid="_x0000_s1040"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" path="m9829,-1nfc17053,3691,21600,11120,21600,19234em9829,-1nsc17053,3691,21600,11120,21600,19234l,19234,9829,-1xe" filled="f">
                          <v:path arrowok="t" o:extrusionok="f" o:connecttype="custom" o:connectlocs="291,0;639,584;0,584" o:connectangles="0,0,0"/>
                        </v:shape>
                      </v:group>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17760" behindDoc="0" locked="0" layoutInCell="1" allowOverlap="1" wp14:anchorId="7332C04A" wp14:editId="7D07D6DB">
                      <wp:simplePos x="0" y="0"/>
                      <wp:positionH relativeFrom="column">
                        <wp:posOffset>465455</wp:posOffset>
                      </wp:positionH>
                      <wp:positionV relativeFrom="paragraph">
                        <wp:posOffset>342900</wp:posOffset>
                      </wp:positionV>
                      <wp:extent cx="727075" cy="1169670"/>
                      <wp:effectExtent l="12065" t="24765" r="0" b="24765"/>
                      <wp:wrapNone/>
                      <wp:docPr id="8839" name="Group 77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7075" cy="1169670"/>
                                <a:chOff x="8312" y="9983"/>
                                <a:chExt cx="826" cy="1488"/>
                              </a:xfrm>
                            </wpg:grpSpPr>
                            <wpg:grpSp>
                              <wpg:cNvPr id="8840" name="Group 7794"/>
                              <wpg:cNvGrpSpPr>
                                <a:grpSpLocks/>
                              </wpg:cNvGrpSpPr>
                              <wpg:grpSpPr bwMode="auto">
                                <a:xfrm>
                                  <a:off x="8312" y="9983"/>
                                  <a:ext cx="793" cy="1488"/>
                                  <a:chOff x="8281" y="6960"/>
                                  <a:chExt cx="793" cy="1488"/>
                                </a:xfrm>
                              </wpg:grpSpPr>
                              <wpg:grpSp>
                                <wpg:cNvPr id="8841" name="Group 7795"/>
                                <wpg:cNvGrpSpPr>
                                  <a:grpSpLocks/>
                                </wpg:cNvGrpSpPr>
                                <wpg:grpSpPr bwMode="auto">
                                  <a:xfrm>
                                    <a:off x="8281" y="7510"/>
                                    <a:ext cx="153" cy="196"/>
                                    <a:chOff x="8281" y="7510"/>
                                    <a:chExt cx="153" cy="196"/>
                                  </a:xfrm>
                                </wpg:grpSpPr>
                                <wps:wsp>
                                  <wps:cNvPr id="8842" name="AutoShape 7796"/>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43" name="AutoShape 7797"/>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844" name="Arc 7798"/>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45" name="Arc 7799"/>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46" name="Arc 7800"/>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47" name="Arc 7801"/>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48" name="Group 7802"/>
                              <wpg:cNvGrpSpPr>
                                <a:grpSpLocks/>
                              </wpg:cNvGrpSpPr>
                              <wpg:grpSpPr bwMode="auto">
                                <a:xfrm>
                                  <a:off x="8521" y="10275"/>
                                  <a:ext cx="584" cy="810"/>
                                  <a:chOff x="8521" y="10275"/>
                                  <a:chExt cx="584" cy="810"/>
                                </a:xfrm>
                              </wpg:grpSpPr>
                              <wps:wsp>
                                <wps:cNvPr id="8849" name="Arc 7803"/>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50" name="Arc 7804"/>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51" name="Group 7805"/>
                              <wpg:cNvGrpSpPr>
                                <a:grpSpLocks/>
                              </wpg:cNvGrpSpPr>
                              <wpg:grpSpPr bwMode="auto">
                                <a:xfrm flipV="1">
                                  <a:off x="8554" y="10395"/>
                                  <a:ext cx="584" cy="810"/>
                                  <a:chOff x="8521" y="10275"/>
                                  <a:chExt cx="584" cy="810"/>
                                </a:xfrm>
                              </wpg:grpSpPr>
                              <wps:wsp>
                                <wps:cNvPr id="8852" name="Arc 7806"/>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53" name="Arc 7807"/>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B1FC1CA" id="Group 7793" o:spid="_x0000_s1026" style="position:absolute;margin-left:36.65pt;margin-top:27pt;width:57.25pt;height:92.1pt;z-index:251317760" coordorigin="8312,9983" coordsize="82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">
                      <v:group id="Group 7794" o:spid="_x0000_s1027"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">
                        <v:group id="Group 7795" o:spid="_x0000_s1028"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">
                          <v:shape id="AutoShape 7796" o:spid="_x0000_s1029"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"/>
                          <v:shape id="AutoShape 7797" o:spid="_x0000_s1030"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"/>
                        </v:group>
                        <v:shape id="Arc 7798" o:spid="_x0000_s1031"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" path="m,nfc11929,,21600,9670,21600,21600em,nsc11929,,21600,9670,21600,21600l,21600,,xe" filled="f">
                          <v:path arrowok="t" o:extrusionok="f" o:connecttype="custom" o:connectlocs="0,0;639,656;0,656" o:connectangles="0,0,0"/>
                        </v:shape>
                        <v:shape id="Arc 7799" o:spid="_x0000_s1032"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" path="m4729,nfc14591,2213,21600,10969,21600,21076em4729,nsc14591,2213,21600,10969,21600,21076l,21076,4729,xe" filled="f">
                          <v:path arrowok="t" o:extrusionok="f" o:connecttype="custom" o:connectlocs="140,0;639,640;0,640" o:connectangles="0,0,0"/>
                        </v:shape>
                        <v:shape id="Arc 7800" o:spid="_x0000_s1033"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" path="m,nfc11929,,21600,9670,21600,21600em,nsc11929,,21600,9670,21600,21600l,21600,,xe" filled="f">
                          <v:path arrowok="t" o:extrusionok="f" o:connecttype="custom" o:connectlocs="0,0;639,656;0,656" o:connectangles="0,0,0"/>
                        </v:shape>
                        <v:shape id="Arc 7801" o:spid="_x0000_s1034"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" path="m4729,nfc14591,2213,21600,10969,21600,21076em4729,nsc14591,2213,21600,10969,21600,21076l,21076,4729,xe" filled="f">
                          <v:path arrowok="t" o:extrusionok="f" o:connecttype="custom" o:connectlocs="140,0;639,640;0,640" o:connectangles="0,0,0"/>
                        </v:shape>
                      </v:group>
                      <v:group id="Group 7802" o:spid="_x0000_s1035"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">
                        <v:shape id="Arc 7803" o:spid="_x0000_s1036"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" path="m13829,-1nfc18753,4103,21600,10182,21600,16592em13829,-1nsc18753,4103,21600,10182,21600,16592l,16592,13829,-1xe" filled="f">
                          <v:path arrowok="t" o:extrusionok="f" o:connecttype="custom" o:connectlocs="409,0;639,504;0,504" o:connectangles="0,0,0"/>
                        </v:shape>
                        <v:shape id="Arc 7804" o:spid="_x0000_s1037"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" path="m9829,-1nfc17053,3691,21600,11120,21600,19234em9829,-1nsc17053,3691,21600,11120,21600,19234l,19234,9829,-1xe" filled="f">
                          <v:path arrowok="t" o:extrusionok="f" o:connecttype="custom" o:connectlocs="291,0;639,584;0,584" o:connectangles="0,0,0"/>
                        </v:shape>
                      </v:group>
                      <v:group id="Group 7805" o:spid="_x0000_s1038"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">
                        <v:shape id="Arc 7806" o:spid="_x0000_s1039"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" path="m13829,-1nfc18753,4103,21600,10182,21600,16592em13829,-1nsc18753,4103,21600,10182,21600,16592l,16592,13829,-1xe" filled="f">
                          <v:path arrowok="t" o:extrusionok="f" o:connecttype="custom" o:connectlocs="409,0;639,504;0,504" o:connectangles="0,0,0"/>
                        </v:shape>
                        <v:shape id="Arc 7807" o:spid="_x0000_s1040"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" path="m9829,-1nfc17053,3691,21600,11120,21600,19234em9829,-1nsc17053,3691,21600,11120,21600,19234l,19234,9829,-1xe" filled="f">
                          <v:path arrowok="t" o:extrusionok="f" o:connecttype="custom" o:connectlocs="291,0;639,584;0,584" o:connectangles="0,0,0"/>
                        </v:shape>
                      </v:group>
                    </v:group>
                  </w:pict>
                </mc:Fallback>
              </mc:AlternateContent>
            </w:r>
            <w:r w:rsidRPr="00332769">
              <w:rPr>
                <w:rFonts w:ascii="華康楷書體 Std W5" w:eastAsia="華康楷書體 Std W5" w:hAnsi="華康楷書體 Std W5" w:hint="eastAsia"/>
                <w:noProof/>
                <w:szCs w:val="24"/>
              </w:rPr>
              <mc:AlternateContent>
                <mc:Choice Requires="wps">
                  <w:drawing>
                    <wp:anchor distT="0" distB="0" distL="114300" distR="114300" simplePos="0" relativeHeight="251288064" behindDoc="0" locked="0" layoutInCell="1" allowOverlap="1" wp14:anchorId="30CA990E" wp14:editId="675E6D8C">
                      <wp:simplePos x="0" y="0"/>
                      <wp:positionH relativeFrom="column">
                        <wp:posOffset>356235</wp:posOffset>
                      </wp:positionH>
                      <wp:positionV relativeFrom="paragraph">
                        <wp:posOffset>13335</wp:posOffset>
                      </wp:positionV>
                      <wp:extent cx="1796415" cy="1796415"/>
                      <wp:effectExtent l="7620" t="9525" r="5715" b="13335"/>
                      <wp:wrapNone/>
                      <wp:docPr id="8838" name="Oval 76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6415" cy="17964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A67AD4" id="Oval 7613" o:spid="_x0000_s1026" style="position:absolute;margin-left:28.05pt;margin-top:1.05pt;width:141.45pt;height:141.45pt;z-index:25128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"/>
                  </w:pict>
                </mc:Fallback>
              </mc:AlternateContent>
            </w:r>
          </w:p>
        </w:tc>
        <w:tc>
          <w:tcPr>
            <w:tcW w:w="4226" w:type="dxa"/>
            <w:shd w:val="clear" w:color="auto" w:fill="auto"/>
          </w:tcPr>
          <w:p w:rsidR="00D73BC9" w:rsidRPr="00332769" w:rsidRDefault="005D5787" w:rsidP="00D73BC9">
            <w:pPr>
              <w:pStyle w:val="-11"/>
              <w:adjustRightInd w:val="0"/>
              <w:snapToGrid w:val="0"/>
              <w:spacing w:line="420" w:lineRule="atLeast"/>
              <w:ind w:leftChars="0" w:left="0"/>
              <w:jc w:val="center"/>
              <w:rPr>
                <w:rFonts w:ascii="華康楷書體 Std W5" w:eastAsia="華康楷書體 Std W5" w:hAnsi="華康楷書體 Std W5"/>
                <w:szCs w:val="24"/>
              </w:rPr>
            </w:pPr>
            <w:r w:rsidRPr="00332769">
              <w:rPr>
                <w:rFonts w:ascii="華康楷書體 Std W5" w:eastAsia="華康楷書體 Std W5" w:hAnsi="華康楷書體 Std W5" w:hint="eastAsia"/>
                <w:noProof/>
                <w:sz w:val="28"/>
                <w:szCs w:val="28"/>
              </w:rPr>
              <mc:AlternateContent>
                <mc:Choice Requires="wpg">
                  <w:drawing>
                    <wp:anchor distT="0" distB="0" distL="114300" distR="114300" simplePos="0" relativeHeight="251324928" behindDoc="0" locked="0" layoutInCell="1" allowOverlap="1" wp14:anchorId="2C9D8E4B" wp14:editId="3368A572">
                      <wp:simplePos x="0" y="0"/>
                      <wp:positionH relativeFrom="column">
                        <wp:posOffset>1313180</wp:posOffset>
                      </wp:positionH>
                      <wp:positionV relativeFrom="paragraph">
                        <wp:posOffset>1077595</wp:posOffset>
                      </wp:positionV>
                      <wp:extent cx="84455" cy="511810"/>
                      <wp:effectExtent l="19050" t="6985" r="10795" b="14605"/>
                      <wp:wrapNone/>
                      <wp:docPr id="8832" name="Group 7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455" cy="511810"/>
                                <a:chOff x="5315" y="12120"/>
                                <a:chExt cx="553" cy="4171"/>
                              </a:xfrm>
                            </wpg:grpSpPr>
                            <wps:wsp>
                              <wps:cNvPr id="8833" name="Oval 7860"/>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34" name="Oval 7861"/>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35" name="Oval 7862"/>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36" name="Oval 7863"/>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37" name="Oval 7864"/>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64360B" id="Group 7859" o:spid="_x0000_s1026" style="position:absolute;margin-left:103.4pt;margin-top:84.85pt;width:6.65pt;height:40.3pt;z-index:251324928" coordorigin="5315,12120" coordsize="553,4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">
                      <v:oval id="Oval 7860" o:spid="_x0000_s1027"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"/>
                      <v:oval id="Oval 7861" o:spid="_x0000_s1028"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"/>
                      <v:oval id="Oval 7862" o:spid="_x0000_s1029"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"/>
                      <v:oval id="Oval 7863" o:spid="_x0000_s1030"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"/>
                      <v:oval id="Oval 7864" o:spid="_x0000_s1031"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"/>
                    </v:group>
                  </w:pict>
                </mc:Fallback>
              </mc:AlternateContent>
            </w:r>
            <w:r w:rsidRPr="00332769">
              <w:rPr>
                <w:rFonts w:ascii="華康楷書體 Std W5" w:eastAsia="華康楷書體 Std W5" w:hAnsi="華康楷書體 Std W5" w:hint="eastAsia"/>
                <w:noProof/>
                <w:sz w:val="28"/>
                <w:szCs w:val="28"/>
              </w:rPr>
              <mc:AlternateContent>
                <mc:Choice Requires="wpg">
                  <w:drawing>
                    <wp:anchor distT="0" distB="0" distL="114300" distR="114300" simplePos="0" relativeHeight="251323904" behindDoc="0" locked="0" layoutInCell="1" allowOverlap="1" wp14:anchorId="509FC3DB" wp14:editId="1C29804D">
                      <wp:simplePos x="0" y="0"/>
                      <wp:positionH relativeFrom="column">
                        <wp:posOffset>1296035</wp:posOffset>
                      </wp:positionH>
                      <wp:positionV relativeFrom="paragraph">
                        <wp:posOffset>327660</wp:posOffset>
                      </wp:positionV>
                      <wp:extent cx="71120" cy="290195"/>
                      <wp:effectExtent l="11430" t="9525" r="12700" b="14605"/>
                      <wp:wrapNone/>
                      <wp:docPr id="8824" name="Group 7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71120" cy="290195"/>
                                <a:chOff x="5258" y="11095"/>
                                <a:chExt cx="173" cy="878"/>
                              </a:xfrm>
                            </wpg:grpSpPr>
                            <wpg:grpSp>
                              <wpg:cNvPr id="8825" name="Group 7852"/>
                              <wpg:cNvGrpSpPr>
                                <a:grpSpLocks/>
                              </wpg:cNvGrpSpPr>
                              <wpg:grpSpPr bwMode="auto">
                                <a:xfrm>
                                  <a:off x="5258" y="11543"/>
                                  <a:ext cx="173" cy="430"/>
                                  <a:chOff x="5234" y="11707"/>
                                  <a:chExt cx="192" cy="430"/>
                                </a:xfrm>
                              </wpg:grpSpPr>
                              <wps:wsp>
                                <wps:cNvPr id="8826" name="Oval 7853"/>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27" name="Oval 7854"/>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828" name="Group 7855"/>
                              <wpg:cNvGrpSpPr>
                                <a:grpSpLocks/>
                              </wpg:cNvGrpSpPr>
                              <wpg:grpSpPr bwMode="auto">
                                <a:xfrm flipV="1">
                                  <a:off x="5258" y="11095"/>
                                  <a:ext cx="173" cy="430"/>
                                  <a:chOff x="5234" y="11707"/>
                                  <a:chExt cx="192" cy="430"/>
                                </a:xfrm>
                              </wpg:grpSpPr>
                              <wps:wsp>
                                <wps:cNvPr id="8829" name="Oval 7856"/>
                                <wps:cNvSpPr>
                                  <a:spLocks noChangeArrowheads="1"/>
                                </wps:cNvSpPr>
                                <wps:spPr bwMode="auto">
                                  <a:xfrm rot="-246744" flipH="1" flipV="1">
                                    <a:off x="5338"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30" name="Oval 7857"/>
                                <wps:cNvSpPr>
                                  <a:spLocks noChangeArrowheads="1"/>
                                </wps:cNvSpPr>
                                <wps:spPr bwMode="auto">
                                  <a:xfrm rot="246744" flipV="1">
                                    <a:off x="5234" y="11707"/>
                                    <a:ext cx="88"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831" name="Oval 7858"/>
                              <wps:cNvSpPr>
                                <a:spLocks noChangeArrowheads="1"/>
                              </wps:cNvSpPr>
                              <wps:spPr bwMode="auto">
                                <a:xfrm flipH="1">
                                  <a:off x="5268" y="11468"/>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B02D9E" id="Group 7851" o:spid="_x0000_s1026" style="position:absolute;margin-left:102.05pt;margin-top:25.8pt;width:5.6pt;height:22.85pt;flip:x;z-index:251323904" coordorigin="5258,11095" coordsize="173,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">
                      <v:group id="Group 7852" o:spid="_x0000_s1027" style="position:absolute;left:5258;top:11543;width:173;height:430"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">
                        <v:oval id="Oval 7853" o:spid="_x0000_s1028"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"/>
                        <v:oval id="Oval 7854" o:spid="_x0000_s1029"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"/>
                      </v:group>
                      <v:group id="Group 7855" o:spid="_x0000_s1030" style="position:absolute;left:5258;top:11095;width:173;height:430;flip:y" coordorigin="5234,11707" coordsize="19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">
                        <v:oval id="Oval 7856" o:spid="_x0000_s1031" style="position:absolute;left:5338;top:11707;width:88;height:430;rotation:-269510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"/>
                        <v:oval id="Oval 7857" o:spid="_x0000_s1032" style="position:absolute;left:5234;top:11707;width:88;height:430;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"/>
                      </v:group>
                      <v:oval id="Oval 7858" o:spid="_x0000_s1033" style="position:absolute;left:5268;top:11468;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"/>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295232" behindDoc="0" locked="0" layoutInCell="1" allowOverlap="1" wp14:anchorId="7F2BD858" wp14:editId="5017A805">
                      <wp:simplePos x="0" y="0"/>
                      <wp:positionH relativeFrom="column">
                        <wp:posOffset>1424940</wp:posOffset>
                      </wp:positionH>
                      <wp:positionV relativeFrom="paragraph">
                        <wp:posOffset>342900</wp:posOffset>
                      </wp:positionV>
                      <wp:extent cx="727075" cy="1169670"/>
                      <wp:effectExtent l="0" t="24765" r="8890" b="24765"/>
                      <wp:wrapNone/>
                      <wp:docPr id="8809" name="Group 7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727075" cy="1169670"/>
                                <a:chOff x="8312" y="9983"/>
                                <a:chExt cx="826" cy="1488"/>
                              </a:xfrm>
                            </wpg:grpSpPr>
                            <wpg:grpSp>
                              <wpg:cNvPr id="8810" name="Group 7643"/>
                              <wpg:cNvGrpSpPr>
                                <a:grpSpLocks/>
                              </wpg:cNvGrpSpPr>
                              <wpg:grpSpPr bwMode="auto">
                                <a:xfrm>
                                  <a:off x="8312" y="9983"/>
                                  <a:ext cx="793" cy="1488"/>
                                  <a:chOff x="8281" y="6960"/>
                                  <a:chExt cx="793" cy="1488"/>
                                </a:xfrm>
                              </wpg:grpSpPr>
                              <wpg:grpSp>
                                <wpg:cNvPr id="8811" name="Group 7644"/>
                                <wpg:cNvGrpSpPr>
                                  <a:grpSpLocks/>
                                </wpg:cNvGrpSpPr>
                                <wpg:grpSpPr bwMode="auto">
                                  <a:xfrm>
                                    <a:off x="8281" y="7510"/>
                                    <a:ext cx="153" cy="196"/>
                                    <a:chOff x="8281" y="7510"/>
                                    <a:chExt cx="153" cy="196"/>
                                  </a:xfrm>
                                </wpg:grpSpPr>
                                <wps:wsp>
                                  <wps:cNvPr id="8812" name="AutoShape 7645"/>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13" name="AutoShape 7646"/>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814" name="Arc 7647"/>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5" name="Arc 7648"/>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6" name="Arc 7649"/>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7" name="Arc 7650"/>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18" name="Group 7651"/>
                              <wpg:cNvGrpSpPr>
                                <a:grpSpLocks/>
                              </wpg:cNvGrpSpPr>
                              <wpg:grpSpPr bwMode="auto">
                                <a:xfrm>
                                  <a:off x="8521" y="10275"/>
                                  <a:ext cx="584" cy="810"/>
                                  <a:chOff x="8521" y="10275"/>
                                  <a:chExt cx="584" cy="810"/>
                                </a:xfrm>
                              </wpg:grpSpPr>
                              <wps:wsp>
                                <wps:cNvPr id="8819" name="Arc 7652"/>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20" name="Arc 7653"/>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21" name="Group 7654"/>
                              <wpg:cNvGrpSpPr>
                                <a:grpSpLocks/>
                              </wpg:cNvGrpSpPr>
                              <wpg:grpSpPr bwMode="auto">
                                <a:xfrm flipV="1">
                                  <a:off x="8554" y="10395"/>
                                  <a:ext cx="584" cy="810"/>
                                  <a:chOff x="8521" y="10275"/>
                                  <a:chExt cx="584" cy="810"/>
                                </a:xfrm>
                              </wpg:grpSpPr>
                              <wps:wsp>
                                <wps:cNvPr id="8822" name="Arc 7655"/>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23" name="Arc 7656"/>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FB813FA" id="Group 7642" o:spid="_x0000_s1026" style="position:absolute;margin-left:112.2pt;margin-top:27pt;width:57.25pt;height:92.1pt;flip:x;z-index:251295232" coordorigin="8312,9983" coordsize="82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">
                      <v:group id="Group 7643" o:spid="_x0000_s1027"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">
                        <v:group id="Group 7644" o:spid="_x0000_s1028"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">
                          <v:shape id="AutoShape 7645" o:spid="_x0000_s1029"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"/>
                          <v:shape id="AutoShape 7646" o:spid="_x0000_s1030"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"/>
                        </v:group>
                        <v:shape id="Arc 7647" o:spid="_x0000_s1031"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" path="m,nfc11929,,21600,9670,21600,21600em,nsc11929,,21600,9670,21600,21600l,21600,,xe" filled="f">
                          <v:path arrowok="t" o:extrusionok="f" o:connecttype="custom" o:connectlocs="0,0;639,656;0,656" o:connectangles="0,0,0"/>
                        </v:shape>
                        <v:shape id="Arc 7648" o:spid="_x0000_s1032"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shape id="Arc 7649" o:spid="_x0000_s1033"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" path="m,nfc11929,,21600,9670,21600,21600em,nsc11929,,21600,9670,21600,21600l,21600,,xe" filled="f">
                          <v:path arrowok="t" o:extrusionok="f" o:connecttype="custom" o:connectlocs="0,0;639,656;0,656" o:connectangles="0,0,0"/>
                        </v:shape>
                        <v:shape id="Arc 7650" o:spid="_x0000_s1034"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" path="m4729,nfc14591,2213,21600,10969,21600,21076em4729,nsc14591,2213,21600,10969,21600,21076l,21076,4729,xe" filled="f">
                          <v:path arrowok="t" o:extrusionok="f" o:connecttype="custom" o:connectlocs="140,0;639,640;0,640" o:connectangles="0,0,0"/>
                        </v:shape>
                      </v:group>
                      <v:group id="Group 7651" o:spid="_x0000_s1035"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">
                        <v:shape id="Arc 7652" o:spid="_x0000_s1036"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" path="m13829,-1nfc18753,4103,21600,10182,21600,16592em13829,-1nsc18753,4103,21600,10182,21600,16592l,16592,13829,-1xe" filled="f">
                          <v:path arrowok="t" o:extrusionok="f" o:connecttype="custom" o:connectlocs="409,0;639,504;0,504" o:connectangles="0,0,0"/>
                        </v:shape>
                        <v:shape id="Arc 7653" o:spid="_x0000_s1037"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" path="m9829,-1nfc17053,3691,21600,11120,21600,19234em9829,-1nsc17053,3691,21600,11120,21600,19234l,19234,9829,-1xe" filled="f">
                          <v:path arrowok="t" o:extrusionok="f" o:connecttype="custom" o:connectlocs="291,0;639,584;0,584" o:connectangles="0,0,0"/>
                        </v:shape>
                      </v:group>
                      <v:group id="Group 7654" o:spid="_x0000_s1038"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">
                        <v:shape id="Arc 7655" o:spid="_x0000_s1039"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" path="m13829,-1nfc18753,4103,21600,10182,21600,16592em13829,-1nsc18753,4103,21600,10182,21600,16592l,16592,13829,-1xe" filled="f">
                          <v:path arrowok="t" o:extrusionok="f" o:connecttype="custom" o:connectlocs="409,0;639,504;0,504" o:connectangles="0,0,0"/>
                        </v:shape>
                        <v:shape id="Arc 7656" o:spid="_x0000_s1040"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" path="m9829,-1nfc17053,3691,21600,11120,21600,19234em9829,-1nsc17053,3691,21600,11120,21600,19234l,19234,9829,-1xe" filled="f">
                          <v:path arrowok="t" o:extrusionok="f" o:connecttype="custom" o:connectlocs="291,0;639,584;0,584" o:connectangles="0,0,0"/>
                        </v:shape>
                      </v:group>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294208" behindDoc="0" locked="0" layoutInCell="1" allowOverlap="1" wp14:anchorId="3695B1FE" wp14:editId="27DA1F83">
                      <wp:simplePos x="0" y="0"/>
                      <wp:positionH relativeFrom="column">
                        <wp:posOffset>553720</wp:posOffset>
                      </wp:positionH>
                      <wp:positionV relativeFrom="paragraph">
                        <wp:posOffset>346075</wp:posOffset>
                      </wp:positionV>
                      <wp:extent cx="727075" cy="1169670"/>
                      <wp:effectExtent l="12065" t="27940" r="0" b="21590"/>
                      <wp:wrapNone/>
                      <wp:docPr id="8794" name="Group 7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7075" cy="1169670"/>
                                <a:chOff x="8312" y="9983"/>
                                <a:chExt cx="826" cy="1488"/>
                              </a:xfrm>
                            </wpg:grpSpPr>
                            <wpg:grpSp>
                              <wpg:cNvPr id="8795" name="Group 7628"/>
                              <wpg:cNvGrpSpPr>
                                <a:grpSpLocks/>
                              </wpg:cNvGrpSpPr>
                              <wpg:grpSpPr bwMode="auto">
                                <a:xfrm>
                                  <a:off x="8312" y="9983"/>
                                  <a:ext cx="793" cy="1488"/>
                                  <a:chOff x="8281" y="6960"/>
                                  <a:chExt cx="793" cy="1488"/>
                                </a:xfrm>
                              </wpg:grpSpPr>
                              <wpg:grpSp>
                                <wpg:cNvPr id="8796" name="Group 7629"/>
                                <wpg:cNvGrpSpPr>
                                  <a:grpSpLocks/>
                                </wpg:cNvGrpSpPr>
                                <wpg:grpSpPr bwMode="auto">
                                  <a:xfrm>
                                    <a:off x="8281" y="7510"/>
                                    <a:ext cx="153" cy="196"/>
                                    <a:chOff x="8281" y="7510"/>
                                    <a:chExt cx="153" cy="196"/>
                                  </a:xfrm>
                                </wpg:grpSpPr>
                                <wps:wsp>
                                  <wps:cNvPr id="8797" name="AutoShape 7630"/>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98" name="AutoShape 7631"/>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799" name="Arc 7632"/>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0" name="Arc 7633"/>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1" name="Arc 7634"/>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2" name="Arc 7635"/>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03" name="Group 7636"/>
                              <wpg:cNvGrpSpPr>
                                <a:grpSpLocks/>
                              </wpg:cNvGrpSpPr>
                              <wpg:grpSpPr bwMode="auto">
                                <a:xfrm>
                                  <a:off x="8521" y="10275"/>
                                  <a:ext cx="584" cy="810"/>
                                  <a:chOff x="8521" y="10275"/>
                                  <a:chExt cx="584" cy="810"/>
                                </a:xfrm>
                              </wpg:grpSpPr>
                              <wps:wsp>
                                <wps:cNvPr id="8804" name="Arc 7637"/>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5" name="Arc 7638"/>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06" name="Group 7639"/>
                              <wpg:cNvGrpSpPr>
                                <a:grpSpLocks/>
                              </wpg:cNvGrpSpPr>
                              <wpg:grpSpPr bwMode="auto">
                                <a:xfrm flipV="1">
                                  <a:off x="8554" y="10395"/>
                                  <a:ext cx="584" cy="810"/>
                                  <a:chOff x="8521" y="10275"/>
                                  <a:chExt cx="584" cy="810"/>
                                </a:xfrm>
                              </wpg:grpSpPr>
                              <wps:wsp>
                                <wps:cNvPr id="8807" name="Arc 7640"/>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8" name="Arc 7641"/>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2F34053" id="Group 7627" o:spid="_x0000_s1026" style="position:absolute;margin-left:43.6pt;margin-top:27.25pt;width:57.25pt;height:92.1pt;z-index:251294208" coordorigin="8312,9983" coordsize="82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">
                      <v:group id="Group 7628" o:spid="_x0000_s1027"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">
                        <v:group id="Group 7629" o:spid="_x0000_s1028"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">
                          <v:shape id="AutoShape 7630" o:spid="_x0000_s1029"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"/>
                          <v:shape id="AutoShape 7631" o:spid="_x0000_s1030"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"/>
                        </v:group>
                        <v:shape id="Arc 7632" o:spid="_x0000_s1031"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" path="m,nfc11929,,21600,9670,21600,21600em,nsc11929,,21600,9670,21600,21600l,21600,,xe" filled="f">
                          <v:path arrowok="t" o:extrusionok="f" o:connecttype="custom" o:connectlocs="0,0;639,656;0,656" o:connectangles="0,0,0"/>
                        </v:shape>
                        <v:shape id="Arc 7633" o:spid="_x0000_s1032"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" path="m4729,nfc14591,2213,21600,10969,21600,21076em4729,nsc14591,2213,21600,10969,21600,21076l,21076,4729,xe" filled="f">
                          <v:path arrowok="t" o:extrusionok="f" o:connecttype="custom" o:connectlocs="140,0;639,640;0,640" o:connectangles="0,0,0"/>
                        </v:shape>
                        <v:shape id="Arc 7634" o:spid="_x0000_s1033"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" path="m,nfc11929,,21600,9670,21600,21600em,nsc11929,,21600,9670,21600,21600l,21600,,xe" filled="f">
                          <v:path arrowok="t" o:extrusionok="f" o:connecttype="custom" o:connectlocs="0,0;639,656;0,656" o:connectangles="0,0,0"/>
                        </v:shape>
                        <v:shape id="Arc 7635" o:spid="_x0000_s1034"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group>
                      <v:group id="Group 7636" o:spid="_x0000_s1035"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">
                        <v:shape id="Arc 7637" o:spid="_x0000_s1036"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" path="m13829,-1nfc18753,4103,21600,10182,21600,16592em13829,-1nsc18753,4103,21600,10182,21600,16592l,16592,13829,-1xe" filled="f">
                          <v:path arrowok="t" o:extrusionok="f" o:connecttype="custom" o:connectlocs="409,0;639,504;0,504" o:connectangles="0,0,0"/>
                        </v:shape>
                        <v:shape id="Arc 7638" o:spid="_x0000_s1037"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id="Group 7639" o:spid="_x0000_s1038"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">
                        <v:shape id="Arc 7640" o:spid="_x0000_s1039"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" path="m13829,-1nfc18753,4103,21600,10182,21600,16592em13829,-1nsc18753,4103,21600,10182,21600,16592l,16592,13829,-1xe" filled="f">
                          <v:path arrowok="t" o:extrusionok="f" o:connecttype="custom" o:connectlocs="409,0;639,504;0,504" o:connectangles="0,0,0"/>
                        </v:shape>
                        <v:shape id="Arc 7641" o:spid="_x0000_s1040"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" path="m9829,-1nfc17053,3691,21600,11120,21600,19234em9829,-1nsc17053,3691,21600,11120,21600,19234l,19234,9829,-1xe" filled="f">
                          <v:path arrowok="t" o:extrusionok="f" o:connecttype="custom" o:connectlocs="291,0;639,584;0,584" o:connectangles="0,0,0"/>
                        </v:shape>
                      </v:group>
                    </v:group>
                  </w:pict>
                </mc:Fallback>
              </mc:AlternateContent>
            </w:r>
            <w:r w:rsidRPr="00332769">
              <w:rPr>
                <w:rFonts w:ascii="華康楷書體 Std W5" w:eastAsia="華康楷書體 Std W5" w:hAnsi="華康楷書體 Std W5" w:hint="eastAsia"/>
                <w:noProof/>
                <w:szCs w:val="24"/>
              </w:rPr>
              <mc:AlternateContent>
                <mc:Choice Requires="wps">
                  <w:drawing>
                    <wp:anchor distT="0" distB="0" distL="114300" distR="114300" simplePos="0" relativeHeight="251289088" behindDoc="0" locked="0" layoutInCell="1" allowOverlap="1" wp14:anchorId="75F7ADF1" wp14:editId="39D8F016">
                      <wp:simplePos x="0" y="0"/>
                      <wp:positionH relativeFrom="column">
                        <wp:posOffset>402590</wp:posOffset>
                      </wp:positionH>
                      <wp:positionV relativeFrom="paragraph">
                        <wp:posOffset>13335</wp:posOffset>
                      </wp:positionV>
                      <wp:extent cx="1796415" cy="1796415"/>
                      <wp:effectExtent l="13335" t="9525" r="9525" b="13335"/>
                      <wp:wrapNone/>
                      <wp:docPr id="8793" name="Oval 76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6415" cy="17964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2B6725" id="Oval 7614" o:spid="_x0000_s1026" style="position:absolute;margin-left:31.7pt;margin-top:1.05pt;width:141.45pt;height:141.45pt;z-index:25128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"/>
                  </w:pict>
                </mc:Fallback>
              </mc:AlternateContent>
            </w:r>
          </w:p>
        </w:tc>
      </w:tr>
      <w:tr w:rsidR="00D73BC9" w:rsidRPr="00D73BC9" w:rsidTr="0057071F">
        <w:trPr>
          <w:trHeight w:val="2877"/>
        </w:trPr>
        <w:tc>
          <w:tcPr>
            <w:tcW w:w="1242" w:type="dxa"/>
            <w:shd w:val="clear" w:color="auto" w:fill="BFBFBF"/>
            <w:vAlign w:val="center"/>
          </w:tcPr>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後期</w:t>
            </w:r>
          </w:p>
        </w:tc>
        <w:tc>
          <w:tcPr>
            <w:tcW w:w="4226" w:type="dxa"/>
            <w:shd w:val="clear" w:color="auto" w:fill="auto"/>
          </w:tcPr>
          <w:p w:rsidR="00D73BC9" w:rsidRPr="00332769" w:rsidRDefault="005D5787" w:rsidP="00D73BC9">
            <w:pPr>
              <w:pStyle w:val="-11"/>
              <w:adjustRightInd w:val="0"/>
              <w:snapToGrid w:val="0"/>
              <w:spacing w:line="420" w:lineRule="atLeast"/>
              <w:ind w:leftChars="0" w:left="0"/>
              <w:jc w:val="center"/>
              <w:rPr>
                <w:rFonts w:ascii="華康楷書體 Std W5" w:eastAsia="華康楷書體 Std W5" w:hAnsi="華康楷書體 Std W5"/>
                <w:szCs w:val="24"/>
              </w:rPr>
            </w:pP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00352" behindDoc="0" locked="0" layoutInCell="1" allowOverlap="1" wp14:anchorId="527F4772" wp14:editId="77E4B6E1">
                      <wp:simplePos x="0" y="0"/>
                      <wp:positionH relativeFrom="column">
                        <wp:posOffset>1487805</wp:posOffset>
                      </wp:positionH>
                      <wp:positionV relativeFrom="paragraph">
                        <wp:posOffset>1203960</wp:posOffset>
                      </wp:positionV>
                      <wp:extent cx="275590" cy="264795"/>
                      <wp:effectExtent l="0" t="80645" r="4445" b="83185"/>
                      <wp:wrapNone/>
                      <wp:docPr id="8785" name="Group 7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590" cy="264795"/>
                                <a:chOff x="4263" y="8503"/>
                                <a:chExt cx="850" cy="692"/>
                              </a:xfrm>
                            </wpg:grpSpPr>
                            <wpg:grpSp>
                              <wpg:cNvPr id="8786" name="Group 7718"/>
                              <wpg:cNvGrpSpPr>
                                <a:grpSpLocks/>
                              </wpg:cNvGrpSpPr>
                              <wpg:grpSpPr bwMode="auto">
                                <a:xfrm>
                                  <a:off x="4263" y="9021"/>
                                  <a:ext cx="850" cy="174"/>
                                  <a:chOff x="4263" y="9021"/>
                                  <a:chExt cx="850" cy="174"/>
                                </a:xfrm>
                              </wpg:grpSpPr>
                              <wps:wsp>
                                <wps:cNvPr id="8787" name="Oval 7719"/>
                                <wps:cNvSpPr>
                                  <a:spLocks noChangeArrowheads="1"/>
                                </wps:cNvSpPr>
                                <wps:spPr bwMode="auto">
                                  <a:xfrm rot="2919945" flipH="1" flipV="1">
                                    <a:off x="4676" y="8758"/>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88" name="Oval 7720"/>
                                <wps:cNvSpPr>
                                  <a:spLocks noChangeArrowheads="1"/>
                                </wps:cNvSpPr>
                                <wps:spPr bwMode="auto">
                                  <a:xfrm rot="3413433" flipH="1">
                                    <a:off x="4612" y="8672"/>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789" name="Group 7721"/>
                              <wpg:cNvGrpSpPr>
                                <a:grpSpLocks/>
                              </wpg:cNvGrpSpPr>
                              <wpg:grpSpPr bwMode="auto">
                                <a:xfrm flipV="1">
                                  <a:off x="4263" y="8503"/>
                                  <a:ext cx="850" cy="174"/>
                                  <a:chOff x="4263" y="9021"/>
                                  <a:chExt cx="850" cy="174"/>
                                </a:xfrm>
                              </wpg:grpSpPr>
                              <wps:wsp>
                                <wps:cNvPr id="8790" name="Oval 7722"/>
                                <wps:cNvSpPr>
                                  <a:spLocks noChangeArrowheads="1"/>
                                </wps:cNvSpPr>
                                <wps:spPr bwMode="auto">
                                  <a:xfrm rot="2919945" flipH="1" flipV="1">
                                    <a:off x="4676" y="8758"/>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91" name="Oval 7723"/>
                                <wps:cNvSpPr>
                                  <a:spLocks noChangeArrowheads="1"/>
                                </wps:cNvSpPr>
                                <wps:spPr bwMode="auto">
                                  <a:xfrm rot="3413433" flipH="1">
                                    <a:off x="4612" y="8672"/>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792" name="Oval 7724"/>
                              <wps:cNvSpPr>
                                <a:spLocks noChangeArrowheads="1"/>
                              </wps:cNvSpPr>
                              <wps:spPr bwMode="auto">
                                <a:xfrm flipH="1">
                                  <a:off x="4947" y="8760"/>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8053A8" id="Group 7717" o:spid="_x0000_s1026" style="position:absolute;margin-left:117.15pt;margin-top:94.8pt;width:21.7pt;height:20.85pt;z-index:251300352" coordorigin="4263,8503" coordsize="850,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">
                      <v:group id="Group 7718" o:spid="_x0000_s1027" style="position:absolute;left:4263;top:9021;width:850;height:174" coordorigin="4263,9021" coordsize="850,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">
                        <v:oval id="Oval 7719" o:spid="_x0000_s1028" style="position:absolute;left:4676;top:8758;width:88;height:786;rotation:3189359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"/>
                        <v:oval id="Oval 7720" o:spid="_x0000_s1029" style="position:absolute;left:4612;top:8672;width:88;height:786;rotation:-372837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"/>
                      </v:group>
                      <v:group id="Group 7721" o:spid="_x0000_s1030" style="position:absolute;left:4263;top:8503;width:850;height:174;flip:y" coordorigin="4263,9021" coordsize="850,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">
                        <v:oval id="Oval 7722" o:spid="_x0000_s1031" style="position:absolute;left:4676;top:8758;width:88;height:786;rotation:3189359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"/>
                        <v:oval id="Oval 7723" o:spid="_x0000_s1032" style="position:absolute;left:4612;top:8672;width:88;height:786;rotation:-372837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"/>
                      </v:group>
                      <v:oval id="Oval 7724" o:spid="_x0000_s1033" style="position:absolute;left:4947;top:8760;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"/>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01376" behindDoc="0" locked="0" layoutInCell="1" allowOverlap="1" wp14:anchorId="1C48C71B" wp14:editId="2F0B29E8">
                      <wp:simplePos x="0" y="0"/>
                      <wp:positionH relativeFrom="column">
                        <wp:posOffset>1594485</wp:posOffset>
                      </wp:positionH>
                      <wp:positionV relativeFrom="paragraph">
                        <wp:posOffset>447040</wp:posOffset>
                      </wp:positionV>
                      <wp:extent cx="176530" cy="144145"/>
                      <wp:effectExtent l="0" t="57150" r="6350" b="55880"/>
                      <wp:wrapNone/>
                      <wp:docPr id="8777" name="Group 77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530" cy="144145"/>
                                <a:chOff x="9174" y="13243"/>
                                <a:chExt cx="370" cy="313"/>
                              </a:xfrm>
                            </wpg:grpSpPr>
                            <wpg:grpSp>
                              <wpg:cNvPr id="8778" name="Group 7726"/>
                              <wpg:cNvGrpSpPr>
                                <a:grpSpLocks/>
                              </wpg:cNvGrpSpPr>
                              <wpg:grpSpPr bwMode="auto">
                                <a:xfrm>
                                  <a:off x="9174" y="13462"/>
                                  <a:ext cx="344" cy="94"/>
                                  <a:chOff x="4263" y="9021"/>
                                  <a:chExt cx="850" cy="174"/>
                                </a:xfrm>
                              </wpg:grpSpPr>
                              <wps:wsp>
                                <wps:cNvPr id="8779" name="Oval 7727"/>
                                <wps:cNvSpPr>
                                  <a:spLocks noChangeArrowheads="1"/>
                                </wps:cNvSpPr>
                                <wps:spPr bwMode="auto">
                                  <a:xfrm rot="2919945" flipH="1" flipV="1">
                                    <a:off x="4676" y="8758"/>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80" name="Oval 7728"/>
                                <wps:cNvSpPr>
                                  <a:spLocks noChangeArrowheads="1"/>
                                </wps:cNvSpPr>
                                <wps:spPr bwMode="auto">
                                  <a:xfrm rot="3413433" flipH="1">
                                    <a:off x="4612" y="8672"/>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781" name="Group 7729"/>
                              <wpg:cNvGrpSpPr>
                                <a:grpSpLocks/>
                              </wpg:cNvGrpSpPr>
                              <wpg:grpSpPr bwMode="auto">
                                <a:xfrm flipV="1">
                                  <a:off x="9174" y="13243"/>
                                  <a:ext cx="344" cy="94"/>
                                  <a:chOff x="4263" y="9021"/>
                                  <a:chExt cx="850" cy="174"/>
                                </a:xfrm>
                              </wpg:grpSpPr>
                              <wps:wsp>
                                <wps:cNvPr id="8782" name="Oval 7730"/>
                                <wps:cNvSpPr>
                                  <a:spLocks noChangeArrowheads="1"/>
                                </wps:cNvSpPr>
                                <wps:spPr bwMode="auto">
                                  <a:xfrm rot="2919945" flipH="1" flipV="1">
                                    <a:off x="4676" y="8758"/>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83" name="Oval 7731"/>
                                <wps:cNvSpPr>
                                  <a:spLocks noChangeArrowheads="1"/>
                                </wps:cNvSpPr>
                                <wps:spPr bwMode="auto">
                                  <a:xfrm rot="3413433" flipH="1">
                                    <a:off x="4612" y="8672"/>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784" name="Oval 7732"/>
                              <wps:cNvSpPr>
                                <a:spLocks noChangeArrowheads="1"/>
                              </wps:cNvSpPr>
                              <wps:spPr bwMode="auto">
                                <a:xfrm flipH="1">
                                  <a:off x="9421" y="13339"/>
                                  <a:ext cx="123" cy="12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228AB1" id="Group 7725" o:spid="_x0000_s1026" style="position:absolute;margin-left:125.55pt;margin-top:35.2pt;width:13.9pt;height:11.35pt;z-index:251301376" coordorigin="9174,13243" coordsize="370,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">
                      <v:group id="Group 7726" o:spid="_x0000_s1027" style="position:absolute;left:9174;top:13462;width:344;height:94" coordorigin="4263,9021" coordsize="850,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">
                        <v:oval id="Oval 7727" o:spid="_x0000_s1028" style="position:absolute;left:4676;top:8758;width:88;height:786;rotation:3189359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"/>
                        <v:oval id="Oval 7728" o:spid="_x0000_s1029" style="position:absolute;left:4612;top:8672;width:88;height:786;rotation:-372837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"/>
                      </v:group>
                      <v:group id="Group 7729" o:spid="_x0000_s1030" style="position:absolute;left:9174;top:13243;width:344;height:94;flip:y" coordorigin="4263,9021" coordsize="850,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">
                        <v:oval id="Oval 7730" o:spid="_x0000_s1031" style="position:absolute;left:4676;top:8758;width:88;height:786;rotation:3189359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"/>
                        <v:oval id="Oval 7731" o:spid="_x0000_s1032" style="position:absolute;left:4612;top:8672;width:88;height:786;rotation:-372837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"/>
                      </v:group>
                      <v:oval id="Oval 7732" o:spid="_x0000_s1033" style="position:absolute;left:9421;top:13339;width:123;height:12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"/>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03424" behindDoc="0" locked="0" layoutInCell="1" allowOverlap="1" wp14:anchorId="5A536D9D" wp14:editId="4DA1130D">
                      <wp:simplePos x="0" y="0"/>
                      <wp:positionH relativeFrom="column">
                        <wp:posOffset>799465</wp:posOffset>
                      </wp:positionH>
                      <wp:positionV relativeFrom="paragraph">
                        <wp:posOffset>438150</wp:posOffset>
                      </wp:positionV>
                      <wp:extent cx="176530" cy="144145"/>
                      <wp:effectExtent l="12700" t="57785" r="10795" b="45720"/>
                      <wp:wrapNone/>
                      <wp:docPr id="8769" name="Group 77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312194">
                                <a:off x="0" y="0"/>
                                <a:ext cx="176530" cy="144145"/>
                                <a:chOff x="9174" y="13243"/>
                                <a:chExt cx="370" cy="313"/>
                              </a:xfrm>
                            </wpg:grpSpPr>
                            <wpg:grpSp>
                              <wpg:cNvPr id="8770" name="Group 7742"/>
                              <wpg:cNvGrpSpPr>
                                <a:grpSpLocks/>
                              </wpg:cNvGrpSpPr>
                              <wpg:grpSpPr bwMode="auto">
                                <a:xfrm>
                                  <a:off x="9174" y="13462"/>
                                  <a:ext cx="344" cy="94"/>
                                  <a:chOff x="4263" y="9021"/>
                                  <a:chExt cx="850" cy="174"/>
                                </a:xfrm>
                              </wpg:grpSpPr>
                              <wps:wsp>
                                <wps:cNvPr id="8771" name="Oval 7743"/>
                                <wps:cNvSpPr>
                                  <a:spLocks noChangeArrowheads="1"/>
                                </wps:cNvSpPr>
                                <wps:spPr bwMode="auto">
                                  <a:xfrm rot="2919945" flipH="1" flipV="1">
                                    <a:off x="4676" y="8758"/>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72" name="Oval 7744"/>
                                <wps:cNvSpPr>
                                  <a:spLocks noChangeArrowheads="1"/>
                                </wps:cNvSpPr>
                                <wps:spPr bwMode="auto">
                                  <a:xfrm rot="3413433" flipH="1">
                                    <a:off x="4612" y="8672"/>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773" name="Group 7745"/>
                              <wpg:cNvGrpSpPr>
                                <a:grpSpLocks/>
                              </wpg:cNvGrpSpPr>
                              <wpg:grpSpPr bwMode="auto">
                                <a:xfrm flipV="1">
                                  <a:off x="9174" y="13243"/>
                                  <a:ext cx="344" cy="94"/>
                                  <a:chOff x="4263" y="9021"/>
                                  <a:chExt cx="850" cy="174"/>
                                </a:xfrm>
                              </wpg:grpSpPr>
                              <wps:wsp>
                                <wps:cNvPr id="8774" name="Oval 7746"/>
                                <wps:cNvSpPr>
                                  <a:spLocks noChangeArrowheads="1"/>
                                </wps:cNvSpPr>
                                <wps:spPr bwMode="auto">
                                  <a:xfrm rot="2919945" flipH="1" flipV="1">
                                    <a:off x="4676" y="8758"/>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75" name="Oval 7747"/>
                                <wps:cNvSpPr>
                                  <a:spLocks noChangeArrowheads="1"/>
                                </wps:cNvSpPr>
                                <wps:spPr bwMode="auto">
                                  <a:xfrm rot="3413433" flipH="1">
                                    <a:off x="4612" y="8672"/>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776" name="Oval 7748"/>
                              <wps:cNvSpPr>
                                <a:spLocks noChangeArrowheads="1"/>
                              </wps:cNvSpPr>
                              <wps:spPr bwMode="auto">
                                <a:xfrm flipH="1">
                                  <a:off x="9421" y="13339"/>
                                  <a:ext cx="123" cy="12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73F542" id="Group 7741" o:spid="_x0000_s1026" style="position:absolute;margin-left:62.95pt;margin-top:34.5pt;width:13.9pt;height:11.35pt;rotation:11263666fd;z-index:251303424" coordorigin="9174,13243" coordsize="370,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">
                      <v:group id="Group 7742" o:spid="_x0000_s1027" style="position:absolute;left:9174;top:13462;width:344;height:94" coordorigin="4263,9021" coordsize="850,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">
                        <v:oval id="Oval 7743" o:spid="_x0000_s1028" style="position:absolute;left:4676;top:8758;width:88;height:786;rotation:3189359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"/>
                        <v:oval id="Oval 7744" o:spid="_x0000_s1029" style="position:absolute;left:4612;top:8672;width:88;height:786;rotation:-372837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"/>
                      </v:group>
                      <v:group id="Group 7745" o:spid="_x0000_s1030" style="position:absolute;left:9174;top:13243;width:344;height:94;flip:y" coordorigin="4263,9021" coordsize="850,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">
                        <v:oval id="Oval 7746" o:spid="_x0000_s1031" style="position:absolute;left:4676;top:8758;width:88;height:786;rotation:3189359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"/>
                        <v:oval id="Oval 7747" o:spid="_x0000_s1032" style="position:absolute;left:4612;top:8672;width:88;height:786;rotation:-372837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"/>
                      </v:group>
                      <v:oval id="Oval 7748" o:spid="_x0000_s1033" style="position:absolute;left:9421;top:13339;width:123;height:12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"/>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02400" behindDoc="0" locked="0" layoutInCell="1" allowOverlap="1" wp14:anchorId="3764AC98" wp14:editId="2C3E1903">
                      <wp:simplePos x="0" y="0"/>
                      <wp:positionH relativeFrom="column">
                        <wp:posOffset>831215</wp:posOffset>
                      </wp:positionH>
                      <wp:positionV relativeFrom="paragraph">
                        <wp:posOffset>1203325</wp:posOffset>
                      </wp:positionV>
                      <wp:extent cx="275590" cy="264795"/>
                      <wp:effectExtent l="6350" t="89535" r="3810" b="74295"/>
                      <wp:wrapNone/>
                      <wp:docPr id="7929" name="Group 7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634851">
                                <a:off x="0" y="0"/>
                                <a:ext cx="275590" cy="264795"/>
                                <a:chOff x="4263" y="8503"/>
                                <a:chExt cx="850" cy="692"/>
                              </a:xfrm>
                            </wpg:grpSpPr>
                            <wpg:grpSp>
                              <wpg:cNvPr id="7930" name="Group 7734"/>
                              <wpg:cNvGrpSpPr>
                                <a:grpSpLocks/>
                              </wpg:cNvGrpSpPr>
                              <wpg:grpSpPr bwMode="auto">
                                <a:xfrm>
                                  <a:off x="4263" y="9021"/>
                                  <a:ext cx="850" cy="174"/>
                                  <a:chOff x="4263" y="9021"/>
                                  <a:chExt cx="850" cy="174"/>
                                </a:xfrm>
                              </wpg:grpSpPr>
                              <wps:wsp>
                                <wps:cNvPr id="7931" name="Oval 7735"/>
                                <wps:cNvSpPr>
                                  <a:spLocks noChangeArrowheads="1"/>
                                </wps:cNvSpPr>
                                <wps:spPr bwMode="auto">
                                  <a:xfrm rot="2919945" flipH="1" flipV="1">
                                    <a:off x="4676" y="8758"/>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32" name="Oval 7736"/>
                                <wps:cNvSpPr>
                                  <a:spLocks noChangeArrowheads="1"/>
                                </wps:cNvSpPr>
                                <wps:spPr bwMode="auto">
                                  <a:xfrm rot="3413433" flipH="1">
                                    <a:off x="4612" y="8672"/>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933" name="Group 7737"/>
                              <wpg:cNvGrpSpPr>
                                <a:grpSpLocks/>
                              </wpg:cNvGrpSpPr>
                              <wpg:grpSpPr bwMode="auto">
                                <a:xfrm flipV="1">
                                  <a:off x="4263" y="8503"/>
                                  <a:ext cx="850" cy="174"/>
                                  <a:chOff x="4263" y="9021"/>
                                  <a:chExt cx="850" cy="174"/>
                                </a:xfrm>
                              </wpg:grpSpPr>
                              <wps:wsp>
                                <wps:cNvPr id="7934" name="Oval 7738"/>
                                <wps:cNvSpPr>
                                  <a:spLocks noChangeArrowheads="1"/>
                                </wps:cNvSpPr>
                                <wps:spPr bwMode="auto">
                                  <a:xfrm rot="2919945" flipH="1" flipV="1">
                                    <a:off x="4676" y="8758"/>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35" name="Oval 7739"/>
                                <wps:cNvSpPr>
                                  <a:spLocks noChangeArrowheads="1"/>
                                </wps:cNvSpPr>
                                <wps:spPr bwMode="auto">
                                  <a:xfrm rot="3413433" flipH="1">
                                    <a:off x="4612" y="8672"/>
                                    <a:ext cx="88" cy="7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768" name="Oval 7740"/>
                              <wps:cNvSpPr>
                                <a:spLocks noChangeArrowheads="1"/>
                              </wps:cNvSpPr>
                              <wps:spPr bwMode="auto">
                                <a:xfrm flipH="1">
                                  <a:off x="4947" y="8760"/>
                                  <a:ext cx="152"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AB69A8" id="Group 7733" o:spid="_x0000_s1026" style="position:absolute;margin-left:65.45pt;margin-top:94.75pt;width:21.7pt;height:20.85pt;rotation:11616093fd;z-index:251302400" coordorigin="4263,8503" coordsize="850,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">
                      <v:group id="Group 7734" o:spid="_x0000_s1027" style="position:absolute;left:4263;top:9021;width:850;height:174" coordorigin="4263,9021" coordsize="850,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">
                        <v:oval id="Oval 7735" o:spid="_x0000_s1028" style="position:absolute;left:4676;top:8758;width:88;height:786;rotation:3189359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"/>
                        <v:oval id="Oval 7736" o:spid="_x0000_s1029" style="position:absolute;left:4612;top:8672;width:88;height:786;rotation:-372837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"/>
                      </v:group>
                      <v:group id="Group 7737" o:spid="_x0000_s1030" style="position:absolute;left:4263;top:8503;width:850;height:174;flip:y" coordorigin="4263,9021" coordsize="850,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">
                        <v:oval id="Oval 7738" o:spid="_x0000_s1031" style="position:absolute;left:4676;top:8758;width:88;height:786;rotation:3189359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"/>
                        <v:oval id="Oval 7739" o:spid="_x0000_s1032" style="position:absolute;left:4612;top:8672;width:88;height:786;rotation:-372837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"/>
                      </v:group>
                      <v:oval id="Oval 7740" o:spid="_x0000_s1033" style="position:absolute;left:4947;top:8760;width:152;height:15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"/>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297280" behindDoc="0" locked="0" layoutInCell="1" allowOverlap="1" wp14:anchorId="6552611A" wp14:editId="24641A8F">
                      <wp:simplePos x="0" y="0"/>
                      <wp:positionH relativeFrom="column">
                        <wp:posOffset>1724660</wp:posOffset>
                      </wp:positionH>
                      <wp:positionV relativeFrom="paragraph">
                        <wp:posOffset>337820</wp:posOffset>
                      </wp:positionV>
                      <wp:extent cx="727075" cy="1169670"/>
                      <wp:effectExtent l="0" t="24130" r="11430" b="25400"/>
                      <wp:wrapNone/>
                      <wp:docPr id="7914" name="Group 7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727075" cy="1169670"/>
                                <a:chOff x="8312" y="9983"/>
                                <a:chExt cx="826" cy="1488"/>
                              </a:xfrm>
                            </wpg:grpSpPr>
                            <wpg:grpSp>
                              <wpg:cNvPr id="7915" name="Group 7673"/>
                              <wpg:cNvGrpSpPr>
                                <a:grpSpLocks/>
                              </wpg:cNvGrpSpPr>
                              <wpg:grpSpPr bwMode="auto">
                                <a:xfrm>
                                  <a:off x="8312" y="9983"/>
                                  <a:ext cx="793" cy="1488"/>
                                  <a:chOff x="8281" y="6960"/>
                                  <a:chExt cx="793" cy="1488"/>
                                </a:xfrm>
                              </wpg:grpSpPr>
                              <wpg:grpSp>
                                <wpg:cNvPr id="7916" name="Group 7674"/>
                                <wpg:cNvGrpSpPr>
                                  <a:grpSpLocks/>
                                </wpg:cNvGrpSpPr>
                                <wpg:grpSpPr bwMode="auto">
                                  <a:xfrm>
                                    <a:off x="8281" y="7510"/>
                                    <a:ext cx="153" cy="196"/>
                                    <a:chOff x="8281" y="7510"/>
                                    <a:chExt cx="153" cy="196"/>
                                  </a:xfrm>
                                </wpg:grpSpPr>
                                <wps:wsp>
                                  <wps:cNvPr id="7917" name="AutoShape 7675"/>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18" name="AutoShape 7676"/>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919" name="Arc 7677"/>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20" name="Arc 7678"/>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21" name="Arc 7679"/>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22" name="Arc 7680"/>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23" name="Group 7681"/>
                              <wpg:cNvGrpSpPr>
                                <a:grpSpLocks/>
                              </wpg:cNvGrpSpPr>
                              <wpg:grpSpPr bwMode="auto">
                                <a:xfrm>
                                  <a:off x="8521" y="10275"/>
                                  <a:ext cx="584" cy="810"/>
                                  <a:chOff x="8521" y="10275"/>
                                  <a:chExt cx="584" cy="810"/>
                                </a:xfrm>
                              </wpg:grpSpPr>
                              <wps:wsp>
                                <wps:cNvPr id="7924" name="Arc 7682"/>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25" name="Arc 7683"/>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26" name="Group 7684"/>
                              <wpg:cNvGrpSpPr>
                                <a:grpSpLocks/>
                              </wpg:cNvGrpSpPr>
                              <wpg:grpSpPr bwMode="auto">
                                <a:xfrm flipV="1">
                                  <a:off x="8554" y="10395"/>
                                  <a:ext cx="584" cy="810"/>
                                  <a:chOff x="8521" y="10275"/>
                                  <a:chExt cx="584" cy="810"/>
                                </a:xfrm>
                              </wpg:grpSpPr>
                              <wps:wsp>
                                <wps:cNvPr id="7927" name="Arc 7685"/>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28" name="Arc 7686"/>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89D2C2E" id="Group 7672" o:spid="_x0000_s1026" style="position:absolute;margin-left:135.8pt;margin-top:26.6pt;width:57.25pt;height:92.1pt;flip:x;z-index:251297280" coordorigin="8312,9983" coordsize="82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">
                      <v:group id="Group 7673" o:spid="_x0000_s1027"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">
                        <v:group id="Group 7674" o:spid="_x0000_s1028"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">
                          <v:shape id="AutoShape 7675" o:spid="_x0000_s1029"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"/>
                          <v:shape id="AutoShape 7676" o:spid="_x0000_s1030"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"/>
                        </v:group>
                        <v:shape id="Arc 7677" o:spid="_x0000_s1031"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" path="m,nfc11929,,21600,9670,21600,21600em,nsc11929,,21600,9670,21600,21600l,21600,,xe" filled="f">
                          <v:path arrowok="t" o:extrusionok="f" o:connecttype="custom" o:connectlocs="0,0;639,656;0,656" o:connectangles="0,0,0"/>
                        </v:shape>
                        <v:shape id="Arc 7678" o:spid="_x0000_s1032"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" path="m4729,nfc14591,2213,21600,10969,21600,21076em4729,nsc14591,2213,21600,10969,21600,21076l,21076,4729,xe" filled="f">
                          <v:path arrowok="t" o:extrusionok="f" o:connecttype="custom" o:connectlocs="140,0;639,640;0,640" o:connectangles="0,0,0"/>
                        </v:shape>
                        <v:shape id="Arc 7679" o:spid="_x0000_s1033"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" path="m,nfc11929,,21600,9670,21600,21600em,nsc11929,,21600,9670,21600,21600l,21600,,xe" filled="f">
                          <v:path arrowok="t" o:extrusionok="f" o:connecttype="custom" o:connectlocs="0,0;639,656;0,656" o:connectangles="0,0,0"/>
                        </v:shape>
                        <v:shape id="Arc 7680" o:spid="_x0000_s1034"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" path="m4729,nfc14591,2213,21600,10969,21600,21076em4729,nsc14591,2213,21600,10969,21600,21076l,21076,4729,xe" filled="f">
                          <v:path arrowok="t" o:extrusionok="f" o:connecttype="custom" o:connectlocs="140,0;639,640;0,640" o:connectangles="0,0,0"/>
                        </v:shape>
                      </v:group>
                      <v:group id="Group 7681" o:spid="_x0000_s1035"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">
                        <v:shape id="Arc 7682" o:spid="_x0000_s1036"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" path="m13829,-1nfc18753,4103,21600,10182,21600,16592em13829,-1nsc18753,4103,21600,10182,21600,16592l,16592,13829,-1xe" filled="f">
                          <v:path arrowok="t" o:extrusionok="f" o:connecttype="custom" o:connectlocs="409,0;639,504;0,504" o:connectangles="0,0,0"/>
                        </v:shape>
                        <v:shape id="Arc 7683" o:spid="_x0000_s1037"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id="Group 7684" o:spid="_x0000_s1038"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">
                        <v:shape id="Arc 7685" o:spid="_x0000_s1039"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" path="m13829,-1nfc18753,4103,21600,10182,21600,16592em13829,-1nsc18753,4103,21600,10182,21600,16592l,16592,13829,-1xe" filled="f">
                          <v:path arrowok="t" o:extrusionok="f" o:connecttype="custom" o:connectlocs="409,0;639,504;0,504" o:connectangles="0,0,0"/>
                        </v:shape>
                        <v:shape id="Arc 7686" o:spid="_x0000_s1040"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" path="m9829,-1nfc17053,3691,21600,11120,21600,19234em9829,-1nsc17053,3691,21600,11120,21600,19234l,19234,9829,-1xe" filled="f">
                          <v:path arrowok="t" o:extrusionok="f" o:connecttype="custom" o:connectlocs="291,0;639,584;0,584" o:connectangles="0,0,0"/>
                        </v:shape>
                      </v:group>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296256" behindDoc="0" locked="0" layoutInCell="1" allowOverlap="1" wp14:anchorId="2F5B99F2" wp14:editId="682DA304">
                      <wp:simplePos x="0" y="0"/>
                      <wp:positionH relativeFrom="column">
                        <wp:posOffset>98425</wp:posOffset>
                      </wp:positionH>
                      <wp:positionV relativeFrom="paragraph">
                        <wp:posOffset>337820</wp:posOffset>
                      </wp:positionV>
                      <wp:extent cx="727075" cy="1169670"/>
                      <wp:effectExtent l="6985" t="24130" r="0" b="25400"/>
                      <wp:wrapNone/>
                      <wp:docPr id="7898" name="Group 76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7075" cy="1169670"/>
                                <a:chOff x="8312" y="9983"/>
                                <a:chExt cx="826" cy="1488"/>
                              </a:xfrm>
                            </wpg:grpSpPr>
                            <wpg:grpSp>
                              <wpg:cNvPr id="7899" name="Group 7658"/>
                              <wpg:cNvGrpSpPr>
                                <a:grpSpLocks/>
                              </wpg:cNvGrpSpPr>
                              <wpg:grpSpPr bwMode="auto">
                                <a:xfrm>
                                  <a:off x="8312" y="9983"/>
                                  <a:ext cx="793" cy="1488"/>
                                  <a:chOff x="8281" y="6960"/>
                                  <a:chExt cx="793" cy="1488"/>
                                </a:xfrm>
                              </wpg:grpSpPr>
                              <wpg:grpSp>
                                <wpg:cNvPr id="7900" name="Group 7659"/>
                                <wpg:cNvGrpSpPr>
                                  <a:grpSpLocks/>
                                </wpg:cNvGrpSpPr>
                                <wpg:grpSpPr bwMode="auto">
                                  <a:xfrm>
                                    <a:off x="8281" y="7510"/>
                                    <a:ext cx="153" cy="196"/>
                                    <a:chOff x="8281" y="7510"/>
                                    <a:chExt cx="153" cy="196"/>
                                  </a:xfrm>
                                </wpg:grpSpPr>
                                <wps:wsp>
                                  <wps:cNvPr id="7901" name="AutoShape 7660"/>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02" name="AutoShape 7661"/>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903" name="Arc 7662"/>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04" name="Arc 7663"/>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05" name="Arc 7664"/>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07" name="Arc 7665"/>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08" name="Group 7666"/>
                              <wpg:cNvGrpSpPr>
                                <a:grpSpLocks/>
                              </wpg:cNvGrpSpPr>
                              <wpg:grpSpPr bwMode="auto">
                                <a:xfrm>
                                  <a:off x="8521" y="10275"/>
                                  <a:ext cx="584" cy="810"/>
                                  <a:chOff x="8521" y="10275"/>
                                  <a:chExt cx="584" cy="810"/>
                                </a:xfrm>
                              </wpg:grpSpPr>
                              <wps:wsp>
                                <wps:cNvPr id="7909" name="Arc 7667"/>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10" name="Arc 7668"/>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11" name="Group 7669"/>
                              <wpg:cNvGrpSpPr>
                                <a:grpSpLocks/>
                              </wpg:cNvGrpSpPr>
                              <wpg:grpSpPr bwMode="auto">
                                <a:xfrm flipV="1">
                                  <a:off x="8554" y="10395"/>
                                  <a:ext cx="584" cy="810"/>
                                  <a:chOff x="8521" y="10275"/>
                                  <a:chExt cx="584" cy="810"/>
                                </a:xfrm>
                              </wpg:grpSpPr>
                              <wps:wsp>
                                <wps:cNvPr id="7912" name="Arc 7670"/>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13" name="Arc 7671"/>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368281D" id="Group 7657" o:spid="_x0000_s1026" style="position:absolute;margin-left:7.75pt;margin-top:26.6pt;width:57.25pt;height:92.1pt;z-index:251296256" coordorigin="8312,9983" coordsize="82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">
                      <v:group id="Group 7658" o:spid="_x0000_s1027"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">
                        <v:group id="Group 7659" o:spid="_x0000_s1028"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">
                          <v:shape id="AutoShape 7660" o:spid="_x0000_s1029"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"/>
                          <v:shape id="AutoShape 7661" o:spid="_x0000_s1030"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"/>
                        </v:group>
                        <v:shape id="Arc 7662" o:spid="_x0000_s1031"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" path="m,nfc11929,,21600,9670,21600,21600em,nsc11929,,21600,9670,21600,21600l,21600,,xe" filled="f">
                          <v:path arrowok="t" o:extrusionok="f" o:connecttype="custom" o:connectlocs="0,0;639,656;0,656" o:connectangles="0,0,0"/>
                        </v:shape>
                        <v:shape id="Arc 7663" o:spid="_x0000_s1032"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" path="m4729,nfc14591,2213,21600,10969,21600,21076em4729,nsc14591,2213,21600,10969,21600,21076l,21076,4729,xe" filled="f">
                          <v:path arrowok="t" o:extrusionok="f" o:connecttype="custom" o:connectlocs="140,0;639,640;0,640" o:connectangles="0,0,0"/>
                        </v:shape>
                        <v:shape id="Arc 7664" o:spid="_x0000_s1033"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" path="m,nfc11929,,21600,9670,21600,21600em,nsc11929,,21600,9670,21600,21600l,21600,,xe" filled="f">
                          <v:path arrowok="t" o:extrusionok="f" o:connecttype="custom" o:connectlocs="0,0;639,656;0,656" o:connectangles="0,0,0"/>
                        </v:shape>
                        <v:shape id="Arc 7665" o:spid="_x0000_s1034"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" path="m4729,nfc14591,2213,21600,10969,21600,21076em4729,nsc14591,2213,21600,10969,21600,21076l,21076,4729,xe" filled="f">
                          <v:path arrowok="t" o:extrusionok="f" o:connecttype="custom" o:connectlocs="140,0;639,640;0,640" o:connectangles="0,0,0"/>
                        </v:shape>
                      </v:group>
                      <v:group id="Group 7666" o:spid="_x0000_s1035"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">
                        <v:shape id="Arc 7667" o:spid="_x0000_s1036"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" path="m13829,-1nfc18753,4103,21600,10182,21600,16592em13829,-1nsc18753,4103,21600,10182,21600,16592l,16592,13829,-1xe" filled="f">
                          <v:path arrowok="t" o:extrusionok="f" o:connecttype="custom" o:connectlocs="409,0;639,504;0,504" o:connectangles="0,0,0"/>
                        </v:shape>
                        <v:shape id="Arc 7668" o:spid="_x0000_s1037"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" path="m9829,-1nfc17053,3691,21600,11120,21600,19234em9829,-1nsc17053,3691,21600,11120,21600,19234l,19234,9829,-1xe" filled="f">
                          <v:path arrowok="t" o:extrusionok="f" o:connecttype="custom" o:connectlocs="291,0;639,584;0,584" o:connectangles="0,0,0"/>
                        </v:shape>
                      </v:group>
                      <v:group id="Group 7669" o:spid="_x0000_s1038"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">
                        <v:shape id="Arc 7670" o:spid="_x0000_s1039"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" path="m13829,-1nfc18753,4103,21600,10182,21600,16592em13829,-1nsc18753,4103,21600,10182,21600,16592l,16592,13829,-1xe" filled="f">
                          <v:path arrowok="t" o:extrusionok="f" o:connecttype="custom" o:connectlocs="409,0;639,504;0,504" o:connectangles="0,0,0"/>
                        </v:shape>
                        <v:shape id="Arc 7671" o:spid="_x0000_s1040"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w:pict>
                </mc:Fallback>
              </mc:AlternateContent>
            </w:r>
            <w:r w:rsidRPr="00332769">
              <w:rPr>
                <w:rFonts w:ascii="華康楷書體 Std W5" w:eastAsia="華康楷書體 Std W5" w:hAnsi="華康楷書體 Std W5" w:hint="eastAsia"/>
                <w:noProof/>
                <w:szCs w:val="24"/>
              </w:rPr>
              <mc:AlternateContent>
                <mc:Choice Requires="wps">
                  <w:drawing>
                    <wp:anchor distT="0" distB="0" distL="114300" distR="114300" simplePos="0" relativeHeight="251290112" behindDoc="0" locked="0" layoutInCell="1" allowOverlap="1" wp14:anchorId="39D3C2F2" wp14:editId="0BEA8660">
                      <wp:simplePos x="0" y="0"/>
                      <wp:positionH relativeFrom="column">
                        <wp:posOffset>-48260</wp:posOffset>
                      </wp:positionH>
                      <wp:positionV relativeFrom="paragraph">
                        <wp:posOffset>12700</wp:posOffset>
                      </wp:positionV>
                      <wp:extent cx="2636520" cy="1796415"/>
                      <wp:effectExtent l="12700" t="13335" r="8255" b="9525"/>
                      <wp:wrapNone/>
                      <wp:docPr id="7897" name="Oval 76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6520" cy="17964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FFE783C" id="Oval 7615" o:spid="_x0000_s1026" style="position:absolute;margin-left:-3.8pt;margin-top:1pt;width:207.6pt;height:141.45pt;z-index:25129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"/>
                  </w:pict>
                </mc:Fallback>
              </mc:AlternateContent>
            </w:r>
          </w:p>
        </w:tc>
        <w:tc>
          <w:tcPr>
            <w:tcW w:w="4226" w:type="dxa"/>
            <w:shd w:val="clear" w:color="auto" w:fill="auto"/>
          </w:tcPr>
          <w:p w:rsidR="00D73BC9" w:rsidRPr="00332769" w:rsidRDefault="005D5787" w:rsidP="00D73BC9">
            <w:pPr>
              <w:pStyle w:val="-11"/>
              <w:adjustRightInd w:val="0"/>
              <w:snapToGrid w:val="0"/>
              <w:spacing w:line="420" w:lineRule="atLeast"/>
              <w:ind w:leftChars="0" w:left="0"/>
              <w:jc w:val="center"/>
              <w:rPr>
                <w:rFonts w:ascii="華康楷書體 Std W5" w:eastAsia="華康楷書體 Std W5" w:hAnsi="華康楷書體 Std W5"/>
                <w:szCs w:val="24"/>
              </w:rPr>
            </w:pP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28000" behindDoc="0" locked="0" layoutInCell="1" allowOverlap="1" wp14:anchorId="3F31B6CA" wp14:editId="713E39C6">
                      <wp:simplePos x="0" y="0"/>
                      <wp:positionH relativeFrom="column">
                        <wp:posOffset>817880</wp:posOffset>
                      </wp:positionH>
                      <wp:positionV relativeFrom="paragraph">
                        <wp:posOffset>1202690</wp:posOffset>
                      </wp:positionV>
                      <wp:extent cx="254635" cy="264795"/>
                      <wp:effectExtent l="0" t="79375" r="0" b="84455"/>
                      <wp:wrapNone/>
                      <wp:docPr id="7893" name="Group 7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635" cy="264795"/>
                                <a:chOff x="6645" y="14712"/>
                                <a:chExt cx="401" cy="417"/>
                              </a:xfrm>
                            </wpg:grpSpPr>
                            <wps:wsp>
                              <wps:cNvPr id="7894" name="Oval 7880"/>
                              <wps:cNvSpPr>
                                <a:spLocks noChangeArrowheads="1"/>
                              </wps:cNvSpPr>
                              <wps:spPr bwMode="auto">
                                <a:xfrm rot="10800000" flipH="1">
                                  <a:off x="6653" y="14875"/>
                                  <a:ext cx="78" cy="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95" name="Oval 7881"/>
                              <wps:cNvSpPr>
                                <a:spLocks noChangeArrowheads="1"/>
                              </wps:cNvSpPr>
                              <wps:spPr bwMode="auto">
                                <a:xfrm rot="7880055" flipH="1">
                                  <a:off x="6819" y="14902"/>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96" name="Oval 7882"/>
                              <wps:cNvSpPr>
                                <a:spLocks noChangeArrowheads="1"/>
                              </wps:cNvSpPr>
                              <wps:spPr bwMode="auto">
                                <a:xfrm rot="13719945" flipH="1" flipV="1">
                                  <a:off x="6819" y="14538"/>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956D11" id="Group 7879" o:spid="_x0000_s1026" style="position:absolute;margin-left:64.4pt;margin-top:94.7pt;width:20.05pt;height:20.85pt;z-index:251328000" coordorigin="6645,14712" coordsize="401,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">
                      <v:oval id="Oval 7880" o:spid="_x0000_s1027" style="position:absolute;left:6653;top:14875;width:78;height:92;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"/>
                      <v:oval id="Oval 7881" o:spid="_x0000_s1028" style="position:absolute;left:6819;top:14902;width:53;height:401;rotation:-860712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"/>
                      <v:oval id="Oval 7882" o:spid="_x0000_s1029" style="position:absolute;left:6819;top:14538;width:53;height:401;rotation:-860712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"/>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29024" behindDoc="0" locked="0" layoutInCell="1" allowOverlap="1" wp14:anchorId="7B3B4B53" wp14:editId="2CC5ACA9">
                      <wp:simplePos x="0" y="0"/>
                      <wp:positionH relativeFrom="column">
                        <wp:posOffset>1616075</wp:posOffset>
                      </wp:positionH>
                      <wp:positionV relativeFrom="paragraph">
                        <wp:posOffset>468630</wp:posOffset>
                      </wp:positionV>
                      <wp:extent cx="177800" cy="210185"/>
                      <wp:effectExtent l="0" t="50165" r="14605" b="0"/>
                      <wp:wrapNone/>
                      <wp:docPr id="7889" name="Group 78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1748151">
                                <a:off x="0" y="0"/>
                                <a:ext cx="177800" cy="210185"/>
                                <a:chOff x="7347" y="14309"/>
                                <a:chExt cx="280" cy="331"/>
                              </a:xfrm>
                            </wpg:grpSpPr>
                            <wps:wsp>
                              <wps:cNvPr id="7890" name="Oval 7884"/>
                              <wps:cNvSpPr>
                                <a:spLocks noChangeArrowheads="1"/>
                              </wps:cNvSpPr>
                              <wps:spPr bwMode="auto">
                                <a:xfrm rot="6980055" flipH="1">
                                  <a:off x="7491" y="14503"/>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91" name="Oval 7885"/>
                              <wps:cNvSpPr>
                                <a:spLocks noChangeArrowheads="1"/>
                              </wps:cNvSpPr>
                              <wps:spPr bwMode="auto">
                                <a:xfrm rot="12819945" flipH="1" flipV="1">
                                  <a:off x="7441" y="14309"/>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92" name="Oval 7886"/>
                              <wps:cNvSpPr>
                                <a:spLocks noChangeArrowheads="1"/>
                              </wps:cNvSpPr>
                              <wps:spPr bwMode="auto">
                                <a:xfrm rot="9900000" flipH="1">
                                  <a:off x="7347" y="14500"/>
                                  <a:ext cx="92"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069509" id="Group 7883" o:spid="_x0000_s1026" style="position:absolute;margin-left:127.25pt;margin-top:36.9pt;width:14pt;height:16.55pt;rotation:-10760846fd;z-index:251329024" coordorigin="7347,14309" coordsize="280,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">
                      <v:oval id="Oval 7884" o:spid="_x0000_s1027" style="position:absolute;left:7491;top:14503;width:34;height:239;rotation:-762408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"/>
                      <v:oval id="Oval 7885" o:spid="_x0000_s1028" style="position:absolute;left:7441;top:14309;width:34;height:239;rotation:-959016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"/>
                      <v:oval id="Oval 7886" o:spid="_x0000_s1029" style="position:absolute;left:7347;top:14500;width:92;height:89;rotation:-16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"/>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31072" behindDoc="0" locked="0" layoutInCell="1" allowOverlap="1" wp14:anchorId="367D8C76" wp14:editId="09826622">
                      <wp:simplePos x="0" y="0"/>
                      <wp:positionH relativeFrom="column">
                        <wp:posOffset>1544320</wp:posOffset>
                      </wp:positionH>
                      <wp:positionV relativeFrom="paragraph">
                        <wp:posOffset>1169670</wp:posOffset>
                      </wp:positionV>
                      <wp:extent cx="254635" cy="264795"/>
                      <wp:effectExtent l="0" t="84455" r="0" b="79375"/>
                      <wp:wrapNone/>
                      <wp:docPr id="7885" name="Group 78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254635" cy="264795"/>
                                <a:chOff x="6645" y="14712"/>
                                <a:chExt cx="401" cy="417"/>
                              </a:xfrm>
                            </wpg:grpSpPr>
                            <wps:wsp>
                              <wps:cNvPr id="7886" name="Oval 7892"/>
                              <wps:cNvSpPr>
                                <a:spLocks noChangeArrowheads="1"/>
                              </wps:cNvSpPr>
                              <wps:spPr bwMode="auto">
                                <a:xfrm rot="10800000" flipH="1">
                                  <a:off x="6653" y="14875"/>
                                  <a:ext cx="78" cy="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7" name="Oval 7893"/>
                              <wps:cNvSpPr>
                                <a:spLocks noChangeArrowheads="1"/>
                              </wps:cNvSpPr>
                              <wps:spPr bwMode="auto">
                                <a:xfrm rot="7880055" flipH="1">
                                  <a:off x="6819" y="14902"/>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8" name="Oval 7894"/>
                              <wps:cNvSpPr>
                                <a:spLocks noChangeArrowheads="1"/>
                              </wps:cNvSpPr>
                              <wps:spPr bwMode="auto">
                                <a:xfrm rot="13719945" flipH="1" flipV="1">
                                  <a:off x="6819" y="14538"/>
                                  <a:ext cx="53" cy="4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A56E5E" id="Group 7891" o:spid="_x0000_s1026" style="position:absolute;margin-left:121.6pt;margin-top:92.1pt;width:20.05pt;height:20.85pt;rotation:180;z-index:251331072" coordorigin="6645,14712" coordsize="401,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">
                      <v:oval id="Oval 7892" o:spid="_x0000_s1027" style="position:absolute;left:6653;top:14875;width:78;height:92;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"/>
                      <v:oval id="Oval 7893" o:spid="_x0000_s1028" style="position:absolute;left:6819;top:14902;width:53;height:401;rotation:-860712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"/>
                      <v:oval id="Oval 7894" o:spid="_x0000_s1029" style="position:absolute;left:6819;top:14538;width:53;height:401;rotation:-860712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"/>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330048" behindDoc="0" locked="0" layoutInCell="1" allowOverlap="1" wp14:anchorId="6A94E2F7" wp14:editId="6CD41BE8">
                      <wp:simplePos x="0" y="0"/>
                      <wp:positionH relativeFrom="column">
                        <wp:posOffset>801370</wp:posOffset>
                      </wp:positionH>
                      <wp:positionV relativeFrom="paragraph">
                        <wp:posOffset>438150</wp:posOffset>
                      </wp:positionV>
                      <wp:extent cx="177800" cy="210185"/>
                      <wp:effectExtent l="21590" t="0" r="0" b="55880"/>
                      <wp:wrapNone/>
                      <wp:docPr id="7881" name="Group 78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857230">
                                <a:off x="0" y="0"/>
                                <a:ext cx="177800" cy="210185"/>
                                <a:chOff x="7347" y="14309"/>
                                <a:chExt cx="280" cy="331"/>
                              </a:xfrm>
                            </wpg:grpSpPr>
                            <wps:wsp>
                              <wps:cNvPr id="7882" name="Oval 7888"/>
                              <wps:cNvSpPr>
                                <a:spLocks noChangeArrowheads="1"/>
                              </wps:cNvSpPr>
                              <wps:spPr bwMode="auto">
                                <a:xfrm rot="6980055" flipH="1">
                                  <a:off x="7491" y="14503"/>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3" name="Oval 7889"/>
                              <wps:cNvSpPr>
                                <a:spLocks noChangeArrowheads="1"/>
                              </wps:cNvSpPr>
                              <wps:spPr bwMode="auto">
                                <a:xfrm rot="12819945" flipH="1" flipV="1">
                                  <a:off x="7441" y="14309"/>
                                  <a:ext cx="34" cy="2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4" name="Oval 7890"/>
                              <wps:cNvSpPr>
                                <a:spLocks noChangeArrowheads="1"/>
                              </wps:cNvSpPr>
                              <wps:spPr bwMode="auto">
                                <a:xfrm rot="9900000" flipH="1">
                                  <a:off x="7347" y="14500"/>
                                  <a:ext cx="92"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B86D0C" id="Group 7887" o:spid="_x0000_s1026" style="position:absolute;margin-left:63.1pt;margin-top:34.5pt;width:14pt;height:16.55pt;rotation:936324fd;z-index:251330048" coordorigin="7347,14309" coordsize="280,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">
                      <v:oval id="Oval 7888" o:spid="_x0000_s1027" style="position:absolute;left:7491;top:14503;width:34;height:239;rotation:-762408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"/>
                      <v:oval id="Oval 7889" o:spid="_x0000_s1028" style="position:absolute;left:7441;top:14309;width:34;height:239;rotation:-9590161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"/>
                      <v:oval id="Oval 7890" o:spid="_x0000_s1029" style="position:absolute;left:7347;top:14500;width:92;height:89;rotation:-16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"/>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299328" behindDoc="0" locked="0" layoutInCell="1" allowOverlap="1" wp14:anchorId="203F8EFD" wp14:editId="415D558E">
                      <wp:simplePos x="0" y="0"/>
                      <wp:positionH relativeFrom="column">
                        <wp:posOffset>1726565</wp:posOffset>
                      </wp:positionH>
                      <wp:positionV relativeFrom="paragraph">
                        <wp:posOffset>337820</wp:posOffset>
                      </wp:positionV>
                      <wp:extent cx="727075" cy="1169670"/>
                      <wp:effectExtent l="0" t="24130" r="12065" b="25400"/>
                      <wp:wrapNone/>
                      <wp:docPr id="8245" name="Group 7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727075" cy="1169670"/>
                                <a:chOff x="8312" y="9983"/>
                                <a:chExt cx="826" cy="1488"/>
                              </a:xfrm>
                            </wpg:grpSpPr>
                            <wpg:grpSp>
                              <wpg:cNvPr id="8246" name="Group 7703"/>
                              <wpg:cNvGrpSpPr>
                                <a:grpSpLocks/>
                              </wpg:cNvGrpSpPr>
                              <wpg:grpSpPr bwMode="auto">
                                <a:xfrm>
                                  <a:off x="8312" y="9983"/>
                                  <a:ext cx="793" cy="1488"/>
                                  <a:chOff x="8281" y="6960"/>
                                  <a:chExt cx="793" cy="1488"/>
                                </a:xfrm>
                              </wpg:grpSpPr>
                              <wpg:grpSp>
                                <wpg:cNvPr id="8247" name="Group 7704"/>
                                <wpg:cNvGrpSpPr>
                                  <a:grpSpLocks/>
                                </wpg:cNvGrpSpPr>
                                <wpg:grpSpPr bwMode="auto">
                                  <a:xfrm>
                                    <a:off x="8281" y="7510"/>
                                    <a:ext cx="153" cy="196"/>
                                    <a:chOff x="8281" y="7510"/>
                                    <a:chExt cx="153" cy="196"/>
                                  </a:xfrm>
                                </wpg:grpSpPr>
                                <wps:wsp>
                                  <wps:cNvPr id="8251" name="AutoShape 7705"/>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52" name="AutoShape 7706"/>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253" name="Arc 7707"/>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2" name="Arc 7708"/>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3" name="Arc 7709"/>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4" name="Arc 7710"/>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5" name="Group 7711"/>
                              <wpg:cNvGrpSpPr>
                                <a:grpSpLocks/>
                              </wpg:cNvGrpSpPr>
                              <wpg:grpSpPr bwMode="auto">
                                <a:xfrm>
                                  <a:off x="8521" y="10275"/>
                                  <a:ext cx="584" cy="810"/>
                                  <a:chOff x="8521" y="10275"/>
                                  <a:chExt cx="584" cy="810"/>
                                </a:xfrm>
                              </wpg:grpSpPr>
                              <wps:wsp>
                                <wps:cNvPr id="7876" name="Arc 7712"/>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7" name="Arc 7713"/>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8" name="Group 7714"/>
                              <wpg:cNvGrpSpPr>
                                <a:grpSpLocks/>
                              </wpg:cNvGrpSpPr>
                              <wpg:grpSpPr bwMode="auto">
                                <a:xfrm flipV="1">
                                  <a:off x="8554" y="10395"/>
                                  <a:ext cx="584" cy="810"/>
                                  <a:chOff x="8521" y="10275"/>
                                  <a:chExt cx="584" cy="810"/>
                                </a:xfrm>
                              </wpg:grpSpPr>
                              <wps:wsp>
                                <wps:cNvPr id="7879" name="Arc 7715"/>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80" name="Arc 7716"/>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D022D37" id="Group 7702" o:spid="_x0000_s1026" style="position:absolute;margin-left:135.95pt;margin-top:26.6pt;width:57.25pt;height:92.1pt;flip:x;z-index:251299328" coordorigin="8312,9983" coordsize="82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">
                      <v:group id="Group 7703" o:spid="_x0000_s1027"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">
                        <v:group id="Group 7704" o:spid="_x0000_s1028"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">
                          <v:shape id="AutoShape 7705" o:spid="_x0000_s1029"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"/>
                          <v:shape id="AutoShape 7706" o:spid="_x0000_s1030"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"/>
                        </v:group>
                        <v:shape id="Arc 7707" o:spid="_x0000_s1031"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" path="m,nfc11929,,21600,9670,21600,21600em,nsc11929,,21600,9670,21600,21600l,21600,,xe" filled="f">
                          <v:path arrowok="t" o:extrusionok="f" o:connecttype="custom" o:connectlocs="0,0;639,656;0,656" o:connectangles="0,0,0"/>
                        </v:shape>
                        <v:shape id="Arc 7708" o:spid="_x0000_s1032"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shape id="Arc 7709" o:spid="_x0000_s1033"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" path="m,nfc11929,,21600,9670,21600,21600em,nsc11929,,21600,9670,21600,21600l,21600,,xe" filled="f">
                          <v:path arrowok="t" o:extrusionok="f" o:connecttype="custom" o:connectlocs="0,0;639,656;0,656" o:connectangles="0,0,0"/>
                        </v:shape>
                        <v:shape id="Arc 7710" o:spid="_x0000_s1034"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" path="m4729,nfc14591,2213,21600,10969,21600,21076em4729,nsc14591,2213,21600,10969,21600,21076l,21076,4729,xe" filled="f">
                          <v:path arrowok="t" o:extrusionok="f" o:connecttype="custom" o:connectlocs="140,0;639,640;0,640" o:connectangles="0,0,0"/>
                        </v:shape>
                      </v:group>
                      <v:group id="Group 7711" o:spid="_x0000_s1035"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">
                        <v:shape id="Arc 7712" o:spid="_x0000_s1036"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" path="m13829,-1nfc18753,4103,21600,10182,21600,16592em13829,-1nsc18753,4103,21600,10182,21600,16592l,16592,13829,-1xe" filled="f">
                          <v:path arrowok="t" o:extrusionok="f" o:connecttype="custom" o:connectlocs="409,0;639,504;0,504" o:connectangles="0,0,0"/>
                        </v:shape>
                        <v:shape id="Arc 7713" o:spid="_x0000_s1037"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id="Group 7714" o:spid="_x0000_s1038"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">
                        <v:shape id="Arc 7715" o:spid="_x0000_s1039"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" path="m13829,-1nfc18753,4103,21600,10182,21600,16592em13829,-1nsc18753,4103,21600,10182,21600,16592l,16592,13829,-1xe" filled="f">
                          <v:path arrowok="t" o:extrusionok="f" o:connecttype="custom" o:connectlocs="409,0;639,504;0,504" o:connectangles="0,0,0"/>
                        </v:shape>
                        <v:shape id="Arc 7716" o:spid="_x0000_s1040"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" path="m9829,-1nfc17053,3691,21600,11120,21600,19234em9829,-1nsc17053,3691,21600,11120,21600,19234l,19234,9829,-1xe" filled="f">
                          <v:path arrowok="t" o:extrusionok="f" o:connecttype="custom" o:connectlocs="291,0;639,584;0,584" o:connectangles="0,0,0"/>
                        </v:shape>
                      </v:group>
                    </v:group>
                  </w:pict>
                </mc:Fallback>
              </mc:AlternateContent>
            </w:r>
            <w:r w:rsidRPr="00332769">
              <w:rPr>
                <w:rFonts w:ascii="華康楷書體 Std W5" w:eastAsia="華康楷書體 Std W5" w:hAnsi="華康楷書體 Std W5" w:hint="eastAsia"/>
                <w:noProof/>
                <w:sz w:val="26"/>
                <w:szCs w:val="26"/>
              </w:rPr>
              <mc:AlternateContent>
                <mc:Choice Requires="wpg">
                  <w:drawing>
                    <wp:anchor distT="0" distB="0" distL="114300" distR="114300" simplePos="0" relativeHeight="251298304" behindDoc="0" locked="0" layoutInCell="1" allowOverlap="1" wp14:anchorId="34A7F3AA" wp14:editId="2A3B9AC0">
                      <wp:simplePos x="0" y="0"/>
                      <wp:positionH relativeFrom="column">
                        <wp:posOffset>100330</wp:posOffset>
                      </wp:positionH>
                      <wp:positionV relativeFrom="paragraph">
                        <wp:posOffset>337820</wp:posOffset>
                      </wp:positionV>
                      <wp:extent cx="727075" cy="1169670"/>
                      <wp:effectExtent l="6350" t="24130" r="0" b="25400"/>
                      <wp:wrapNone/>
                      <wp:docPr id="8227" name="Group 7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7075" cy="1169670"/>
                                <a:chOff x="8312" y="9983"/>
                                <a:chExt cx="826" cy="1488"/>
                              </a:xfrm>
                            </wpg:grpSpPr>
                            <wpg:grpSp>
                              <wpg:cNvPr id="8228" name="Group 7688"/>
                              <wpg:cNvGrpSpPr>
                                <a:grpSpLocks/>
                              </wpg:cNvGrpSpPr>
                              <wpg:grpSpPr bwMode="auto">
                                <a:xfrm>
                                  <a:off x="8312" y="9983"/>
                                  <a:ext cx="793" cy="1488"/>
                                  <a:chOff x="8281" y="6960"/>
                                  <a:chExt cx="793" cy="1488"/>
                                </a:xfrm>
                              </wpg:grpSpPr>
                              <wpg:grpSp>
                                <wpg:cNvPr id="8229" name="Group 7689"/>
                                <wpg:cNvGrpSpPr>
                                  <a:grpSpLocks/>
                                </wpg:cNvGrpSpPr>
                                <wpg:grpSpPr bwMode="auto">
                                  <a:xfrm>
                                    <a:off x="8281" y="7510"/>
                                    <a:ext cx="153" cy="196"/>
                                    <a:chOff x="8281" y="7510"/>
                                    <a:chExt cx="153" cy="196"/>
                                  </a:xfrm>
                                </wpg:grpSpPr>
                                <wps:wsp>
                                  <wps:cNvPr id="8230" name="AutoShape 7690"/>
                                  <wps:cNvSpPr>
                                    <a:spLocks noChangeArrowheads="1"/>
                                  </wps:cNvSpPr>
                                  <wps:spPr bwMode="auto">
                                    <a:xfrm>
                                      <a:off x="8281" y="7510"/>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31" name="AutoShape 7691"/>
                                  <wps:cNvSpPr>
                                    <a:spLocks noChangeArrowheads="1"/>
                                  </wps:cNvSpPr>
                                  <wps:spPr bwMode="auto">
                                    <a:xfrm rot="-5400000">
                                      <a:off x="8349" y="7621"/>
                                      <a:ext cx="57" cy="113"/>
                                    </a:xfrm>
                                    <a:prstGeom prst="can">
                                      <a:avLst>
                                        <a:gd name="adj" fmla="val 4956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232" name="Arc 7692"/>
                                <wps:cNvSpPr>
                                  <a:spLocks/>
                                </wps:cNvSpPr>
                                <wps:spPr bwMode="auto">
                                  <a:xfrm rot="-5570594">
                                    <a:off x="8377" y="6952"/>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33" name="Arc 7693"/>
                                <wps:cNvSpPr>
                                  <a:spLocks/>
                                </wps:cNvSpPr>
                                <wps:spPr bwMode="auto">
                                  <a:xfrm rot="-5570594">
                                    <a:off x="8434" y="7088"/>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34" name="Arc 7694"/>
                                <wps:cNvSpPr>
                                  <a:spLocks/>
                                </wps:cNvSpPr>
                                <wps:spPr bwMode="auto">
                                  <a:xfrm rot="5570594" flipV="1">
                                    <a:off x="8377" y="7801"/>
                                    <a:ext cx="639" cy="6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35" name="Arc 7695"/>
                                <wps:cNvSpPr>
                                  <a:spLocks/>
                                </wps:cNvSpPr>
                                <wps:spPr bwMode="auto">
                                  <a:xfrm rot="5570594" flipV="1">
                                    <a:off x="8423" y="7670"/>
                                    <a:ext cx="639" cy="640"/>
                                  </a:xfrm>
                                  <a:custGeom>
                                    <a:avLst/>
                                    <a:gdLst>
                                      <a:gd name="G0" fmla="+- 0 0 0"/>
                                      <a:gd name="G1" fmla="+- 21076 0 0"/>
                                      <a:gd name="G2" fmla="+- 21600 0 0"/>
                                      <a:gd name="T0" fmla="*/ 4730 w 21600"/>
                                      <a:gd name="T1" fmla="*/ 0 h 21076"/>
                                      <a:gd name="T2" fmla="*/ 21600 w 21600"/>
                                      <a:gd name="T3" fmla="*/ 21076 h 21076"/>
                                      <a:gd name="T4" fmla="*/ 0 w 21600"/>
                                      <a:gd name="T5" fmla="*/ 21076 h 21076"/>
                                    </a:gdLst>
                                    <a:ahLst/>
                                    <a:cxnLst>
                                      <a:cxn ang="0">
                                        <a:pos x="T0" y="T1"/>
                                      </a:cxn>
                                      <a:cxn ang="0">
                                        <a:pos x="T2" y="T3"/>
                                      </a:cxn>
                                      <a:cxn ang="0">
                                        <a:pos x="T4" y="T5"/>
                                      </a:cxn>
                                    </a:cxnLst>
                                    <a:rect l="0" t="0" r="r" b="b"/>
                                    <a:pathLst>
                                      <a:path w="21600" h="21076" fill="none" extrusionOk="0">
                                        <a:moveTo>
                                          <a:pt x="4729" y="0"/>
                                        </a:moveTo>
                                        <a:cubicBezTo>
                                          <a:pt x="14591" y="2213"/>
                                          <a:pt x="21600" y="10969"/>
                                          <a:pt x="21600" y="21076"/>
                                        </a:cubicBezTo>
                                      </a:path>
                                      <a:path w="21600" h="21076" stroke="0" extrusionOk="0">
                                        <a:moveTo>
                                          <a:pt x="4729" y="0"/>
                                        </a:moveTo>
                                        <a:cubicBezTo>
                                          <a:pt x="14591" y="2213"/>
                                          <a:pt x="21600" y="10969"/>
                                          <a:pt x="21600" y="21076"/>
                                        </a:cubicBezTo>
                                        <a:lnTo>
                                          <a:pt x="0" y="210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36" name="Group 7696"/>
                              <wpg:cNvGrpSpPr>
                                <a:grpSpLocks/>
                              </wpg:cNvGrpSpPr>
                              <wpg:grpSpPr bwMode="auto">
                                <a:xfrm>
                                  <a:off x="8521" y="10275"/>
                                  <a:ext cx="584" cy="810"/>
                                  <a:chOff x="8521" y="10275"/>
                                  <a:chExt cx="584" cy="810"/>
                                </a:xfrm>
                              </wpg:grpSpPr>
                              <wps:wsp>
                                <wps:cNvPr id="8237" name="Arc 7697"/>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38" name="Arc 7698"/>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39" name="Group 7699"/>
                              <wpg:cNvGrpSpPr>
                                <a:grpSpLocks/>
                              </wpg:cNvGrpSpPr>
                              <wpg:grpSpPr bwMode="auto">
                                <a:xfrm flipV="1">
                                  <a:off x="8554" y="10395"/>
                                  <a:ext cx="584" cy="810"/>
                                  <a:chOff x="8521" y="10275"/>
                                  <a:chExt cx="584" cy="810"/>
                                </a:xfrm>
                              </wpg:grpSpPr>
                              <wps:wsp>
                                <wps:cNvPr id="8240" name="Arc 7700"/>
                                <wps:cNvSpPr>
                                  <a:spLocks/>
                                </wps:cNvSpPr>
                                <wps:spPr bwMode="auto">
                                  <a:xfrm rot="-5570594">
                                    <a:off x="8522" y="10514"/>
                                    <a:ext cx="639" cy="504"/>
                                  </a:xfrm>
                                  <a:custGeom>
                                    <a:avLst/>
                                    <a:gdLst>
                                      <a:gd name="G0" fmla="+- 0 0 0"/>
                                      <a:gd name="G1" fmla="+- 16592 0 0"/>
                                      <a:gd name="G2" fmla="+- 21600 0 0"/>
                                      <a:gd name="T0" fmla="*/ 13829 w 21600"/>
                                      <a:gd name="T1" fmla="*/ 0 h 16592"/>
                                      <a:gd name="T2" fmla="*/ 21600 w 21600"/>
                                      <a:gd name="T3" fmla="*/ 16592 h 16592"/>
                                      <a:gd name="T4" fmla="*/ 0 w 21600"/>
                                      <a:gd name="T5" fmla="*/ 16592 h 16592"/>
                                    </a:gdLst>
                                    <a:ahLst/>
                                    <a:cxnLst>
                                      <a:cxn ang="0">
                                        <a:pos x="T0" y="T1"/>
                                      </a:cxn>
                                      <a:cxn ang="0">
                                        <a:pos x="T2" y="T3"/>
                                      </a:cxn>
                                      <a:cxn ang="0">
                                        <a:pos x="T4" y="T5"/>
                                      </a:cxn>
                                    </a:cxnLst>
                                    <a:rect l="0" t="0" r="r" b="b"/>
                                    <a:pathLst>
                                      <a:path w="21600" h="16592" fill="none" extrusionOk="0">
                                        <a:moveTo>
                                          <a:pt x="13829" y="-1"/>
                                        </a:moveTo>
                                        <a:cubicBezTo>
                                          <a:pt x="18753" y="4103"/>
                                          <a:pt x="21600" y="10182"/>
                                          <a:pt x="21600" y="16592"/>
                                        </a:cubicBezTo>
                                      </a:path>
                                      <a:path w="21600" h="16592" stroke="0" extrusionOk="0">
                                        <a:moveTo>
                                          <a:pt x="13829" y="-1"/>
                                        </a:moveTo>
                                        <a:cubicBezTo>
                                          <a:pt x="18753" y="4103"/>
                                          <a:pt x="21600" y="10182"/>
                                          <a:pt x="21600" y="16592"/>
                                        </a:cubicBezTo>
                                        <a:lnTo>
                                          <a:pt x="0" y="16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1" name="Arc 7701"/>
                                <wps:cNvSpPr>
                                  <a:spLocks/>
                                </wps:cNvSpPr>
                                <wps:spPr bwMode="auto">
                                  <a:xfrm rot="-5570594">
                                    <a:off x="8493" y="10303"/>
                                    <a:ext cx="639" cy="584"/>
                                  </a:xfrm>
                                  <a:custGeom>
                                    <a:avLst/>
                                    <a:gdLst>
                                      <a:gd name="G0" fmla="+- 0 0 0"/>
                                      <a:gd name="G1" fmla="+- 19234 0 0"/>
                                      <a:gd name="G2" fmla="+- 21600 0 0"/>
                                      <a:gd name="T0" fmla="*/ 9829 w 21600"/>
                                      <a:gd name="T1" fmla="*/ 0 h 19234"/>
                                      <a:gd name="T2" fmla="*/ 21600 w 21600"/>
                                      <a:gd name="T3" fmla="*/ 19234 h 19234"/>
                                      <a:gd name="T4" fmla="*/ 0 w 21600"/>
                                      <a:gd name="T5" fmla="*/ 19234 h 19234"/>
                                    </a:gdLst>
                                    <a:ahLst/>
                                    <a:cxnLst>
                                      <a:cxn ang="0">
                                        <a:pos x="T0" y="T1"/>
                                      </a:cxn>
                                      <a:cxn ang="0">
                                        <a:pos x="T2" y="T3"/>
                                      </a:cxn>
                                      <a:cxn ang="0">
                                        <a:pos x="T4" y="T5"/>
                                      </a:cxn>
                                    </a:cxnLst>
                                    <a:rect l="0" t="0" r="r" b="b"/>
                                    <a:pathLst>
                                      <a:path w="21600" h="19234" fill="none" extrusionOk="0">
                                        <a:moveTo>
                                          <a:pt x="9829" y="-1"/>
                                        </a:moveTo>
                                        <a:cubicBezTo>
                                          <a:pt x="17053" y="3691"/>
                                          <a:pt x="21600" y="11120"/>
                                          <a:pt x="21600" y="19234"/>
                                        </a:cubicBezTo>
                                      </a:path>
                                      <a:path w="21600" h="19234" stroke="0" extrusionOk="0">
                                        <a:moveTo>
                                          <a:pt x="9829" y="-1"/>
                                        </a:moveTo>
                                        <a:cubicBezTo>
                                          <a:pt x="17053" y="3691"/>
                                          <a:pt x="21600" y="11120"/>
                                          <a:pt x="21600" y="19234"/>
                                        </a:cubicBezTo>
                                        <a:lnTo>
                                          <a:pt x="0" y="192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8E22DA0" id="Group 7687" o:spid="_x0000_s1026" style="position:absolute;margin-left:7.9pt;margin-top:26.6pt;width:57.25pt;height:92.1pt;z-index:251298304" coordorigin="8312,9983" coordsize="82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">
                      <v:group id="Group 7688" o:spid="_x0000_s1027" style="position:absolute;left:8312;top:9983;width:793;height:1488" coordorigin="8281,6960" coordsize="793,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">
                        <v:group id="Group 7689" o:spid="_x0000_s1028" style="position:absolute;left:8281;top:7510;width:153;height:196" coordorigin="8281,7510"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">
                          <v:shape id="AutoShape 7690" o:spid="_x0000_s1029" type="#_x0000_t22" style="position:absolute;left:8281;top:7510;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"/>
                          <v:shape id="AutoShape 7691" o:spid="_x0000_s1030" type="#_x0000_t22" style="position:absolute;left:8349;top:7621;width:57;height:1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"/>
                        </v:group>
                        <v:shape id="Arc 7692" o:spid="_x0000_s1031" style="position:absolute;left:8377;top:6952;width:639;height:656;rotation:-60845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" path="m,nfc11929,,21600,9670,21600,21600em,nsc11929,,21600,9670,21600,21600l,21600,,xe" filled="f">
                          <v:path arrowok="t" o:extrusionok="f" o:connecttype="custom" o:connectlocs="0,0;639,656;0,656" o:connectangles="0,0,0"/>
                        </v:shape>
                        <v:shape id="Arc 7693" o:spid="_x0000_s1032" style="position:absolute;left:8434;top:7088;width:639;height:640;rotation:-6084574fd;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" path="m4729,nfc14591,2213,21600,10969,21600,21076em4729,nsc14591,2213,21600,10969,21600,21076l,21076,4729,xe" filled="f">
                          <v:path arrowok="t" o:extrusionok="f" o:connecttype="custom" o:connectlocs="140,0;639,640;0,640" o:connectangles="0,0,0"/>
                        </v:shape>
                        <v:shape id="Arc 7694" o:spid="_x0000_s1033" style="position:absolute;left:8377;top:7801;width:639;height:656;rotation:-6084574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" path="m,nfc11929,,21600,9670,21600,21600em,nsc11929,,21600,9670,21600,21600l,21600,,xe" filled="f">
                          <v:path arrowok="t" o:extrusionok="f" o:connecttype="custom" o:connectlocs="0,0;639,656;0,656" o:connectangles="0,0,0"/>
                        </v:shape>
                        <v:shape id="Arc 7695" o:spid="_x0000_s1034" style="position:absolute;left:8423;top:7670;width:639;height:640;rotation:-6084574fd;flip:y;visibility:visible;mso-wrap-style:square;v-text-anchor:top" coordsize="21600,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" path="m4729,nfc14591,2213,21600,10969,21600,21076em4729,nsc14591,2213,21600,10969,21600,21076l,21076,4729,xe" filled="f">
                          <v:path arrowok="t" o:extrusionok="f" o:connecttype="custom" o:connectlocs="140,0;639,640;0,640" o:connectangles="0,0,0"/>
                        </v:shape>
                      </v:group>
                      <v:group id="Group 7696" o:spid="_x0000_s1035" style="position:absolute;left:8521;top:10275;width:584;height:810"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">
                        <v:shape id="Arc 7697" o:spid="_x0000_s1036"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" path="m13829,-1nfc18753,4103,21600,10182,21600,16592em13829,-1nsc18753,4103,21600,10182,21600,16592l,16592,13829,-1xe" filled="f">
                          <v:path arrowok="t" o:extrusionok="f" o:connecttype="custom" o:connectlocs="409,0;639,504;0,504" o:connectangles="0,0,0"/>
                        </v:shape>
                        <v:shape id="Arc 7698" o:spid="_x0000_s1037"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" path="m9829,-1nfc17053,3691,21600,11120,21600,19234em9829,-1nsc17053,3691,21600,11120,21600,19234l,19234,9829,-1xe" filled="f">
                          <v:path arrowok="t" o:extrusionok="f" o:connecttype="custom" o:connectlocs="291,0;639,584;0,584" o:connectangles="0,0,0"/>
                        </v:shape>
                      </v:group>
                      <v:group id="Group 7699" o:spid="_x0000_s1038" style="position:absolute;left:8554;top:10395;width:584;height:810;flip:y" coordorigin="8521,10275" coordsize="5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">
                        <v:shape id="Arc 7700" o:spid="_x0000_s1039" style="position:absolute;left:8522;top:10514;width:639;height:504;rotation:-6084574fd;visibility:visible;mso-wrap-style:square;v-text-anchor:top" coordsize="21600,1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" path="m13829,-1nfc18753,4103,21600,10182,21600,16592em13829,-1nsc18753,4103,21600,10182,21600,16592l,16592,13829,-1xe" filled="f">
                          <v:path arrowok="t" o:extrusionok="f" o:connecttype="custom" o:connectlocs="409,0;639,504;0,504" o:connectangles="0,0,0"/>
                        </v:shape>
                        <v:shape id="Arc 7701" o:spid="_x0000_s1040" style="position:absolute;left:8493;top:10303;width:639;height:584;rotation:-6084574fd;visibility:visible;mso-wrap-style:square;v-text-anchor:top" coordsize="21600,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" path="m9829,-1nfc17053,3691,21600,11120,21600,19234em9829,-1nsc17053,3691,21600,11120,21600,19234l,19234,9829,-1xe" filled="f">
                          <v:path arrowok="t" o:extrusionok="f" o:connecttype="custom" o:connectlocs="291,0;639,584;0,584" o:connectangles="0,0,0"/>
                        </v:shape>
                      </v:group>
                    </v:group>
                  </w:pict>
                </mc:Fallback>
              </mc:AlternateContent>
            </w:r>
            <w:r w:rsidRPr="00332769">
              <w:rPr>
                <w:rFonts w:ascii="華康楷書體 Std W5" w:eastAsia="華康楷書體 Std W5" w:hAnsi="華康楷書體 Std W5" w:hint="eastAsia"/>
                <w:noProof/>
                <w:szCs w:val="24"/>
              </w:rPr>
              <mc:AlternateContent>
                <mc:Choice Requires="wps">
                  <w:drawing>
                    <wp:anchor distT="0" distB="0" distL="114300" distR="114300" simplePos="0" relativeHeight="251291136" behindDoc="0" locked="0" layoutInCell="1" allowOverlap="1" wp14:anchorId="4BAC70FF" wp14:editId="3177B7C9">
                      <wp:simplePos x="0" y="0"/>
                      <wp:positionH relativeFrom="column">
                        <wp:posOffset>-34925</wp:posOffset>
                      </wp:positionH>
                      <wp:positionV relativeFrom="paragraph">
                        <wp:posOffset>12700</wp:posOffset>
                      </wp:positionV>
                      <wp:extent cx="2636520" cy="1796415"/>
                      <wp:effectExtent l="13970" t="13335" r="6985" b="9525"/>
                      <wp:wrapNone/>
                      <wp:docPr id="8226" name="Oval 76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6520" cy="17964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7D4B2C0" id="Oval 7616" o:spid="_x0000_s1026" style="position:absolute;margin-left:-2.75pt;margin-top:1pt;width:207.6pt;height:141.45pt;z-index:25129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"/>
                  </w:pict>
                </mc:Fallback>
              </mc:AlternateContent>
            </w:r>
          </w:p>
        </w:tc>
      </w:tr>
      <w:tr w:rsidR="00D73BC9" w:rsidRPr="00D73BC9" w:rsidTr="0057071F">
        <w:trPr>
          <w:trHeight w:val="2877"/>
        </w:trPr>
        <w:tc>
          <w:tcPr>
            <w:tcW w:w="1242" w:type="dxa"/>
            <w:shd w:val="clear" w:color="auto" w:fill="BFBFBF"/>
            <w:vAlign w:val="center"/>
          </w:tcPr>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末期</w:t>
            </w:r>
          </w:p>
        </w:tc>
        <w:tc>
          <w:tcPr>
            <w:tcW w:w="4226" w:type="dxa"/>
            <w:shd w:val="clear" w:color="auto" w:fill="auto"/>
          </w:tcPr>
          <w:p w:rsidR="00D73BC9" w:rsidRPr="00332769" w:rsidRDefault="005D5787" w:rsidP="00D73BC9">
            <w:pPr>
              <w:pStyle w:val="-11"/>
              <w:adjustRightInd w:val="0"/>
              <w:snapToGrid w:val="0"/>
              <w:spacing w:line="420" w:lineRule="atLeast"/>
              <w:ind w:leftChars="0" w:left="0"/>
              <w:jc w:val="center"/>
              <w:rPr>
                <w:rFonts w:ascii="華康楷書體 Std W5" w:eastAsia="華康楷書體 Std W5" w:hAnsi="華康楷書體 Std W5"/>
                <w:szCs w:val="24"/>
              </w:rPr>
            </w:pPr>
            <w:r w:rsidRPr="00332769">
              <w:rPr>
                <w:rFonts w:ascii="華康楷書體 Std W5" w:eastAsia="華康楷書體 Std W5" w:hAnsi="華康楷書體 Std W5"/>
                <w:noProof/>
                <w:sz w:val="28"/>
                <w:szCs w:val="28"/>
              </w:rPr>
              <mc:AlternateContent>
                <mc:Choice Requires="wpg">
                  <w:drawing>
                    <wp:anchor distT="0" distB="0" distL="114300" distR="114300" simplePos="0" relativeHeight="251332096" behindDoc="0" locked="0" layoutInCell="1" allowOverlap="1" wp14:anchorId="58D268FE" wp14:editId="1B12C359">
                      <wp:simplePos x="0" y="0"/>
                      <wp:positionH relativeFrom="column">
                        <wp:posOffset>48393</wp:posOffset>
                      </wp:positionH>
                      <wp:positionV relativeFrom="paragraph">
                        <wp:posOffset>166857</wp:posOffset>
                      </wp:positionV>
                      <wp:extent cx="2403475" cy="1584960"/>
                      <wp:effectExtent l="0" t="0" r="15875" b="15240"/>
                      <wp:wrapNone/>
                      <wp:docPr id="8217" name="Group 79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3475" cy="1584960"/>
                                <a:chOff x="2452" y="11400"/>
                                <a:chExt cx="3785" cy="2496"/>
                              </a:xfrm>
                            </wpg:grpSpPr>
                            <wpg:grpSp>
                              <wpg:cNvPr id="8218" name="Group 7907"/>
                              <wpg:cNvGrpSpPr>
                                <a:grpSpLocks/>
                              </wpg:cNvGrpSpPr>
                              <wpg:grpSpPr bwMode="auto">
                                <a:xfrm>
                                  <a:off x="2452" y="11400"/>
                                  <a:ext cx="3785" cy="2496"/>
                                  <a:chOff x="7709" y="1945"/>
                                  <a:chExt cx="3339" cy="1933"/>
                                </a:xfrm>
                              </wpg:grpSpPr>
                              <wps:wsp>
                                <wps:cNvPr id="8219" name="Oval 7908"/>
                                <wps:cNvSpPr>
                                  <a:spLocks noChangeArrowheads="1"/>
                                </wps:cNvSpPr>
                                <wps:spPr bwMode="auto">
                                  <a:xfrm>
                                    <a:off x="7709" y="1945"/>
                                    <a:ext cx="1933" cy="19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20" name="Oval 7909"/>
                                <wps:cNvSpPr>
                                  <a:spLocks noChangeArrowheads="1"/>
                                </wps:cNvSpPr>
                                <wps:spPr bwMode="auto">
                                  <a:xfrm>
                                    <a:off x="9115" y="1945"/>
                                    <a:ext cx="1933" cy="19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21" name="Rectangle 7910"/>
                                <wps:cNvSpPr>
                                  <a:spLocks noChangeArrowheads="1"/>
                                </wps:cNvSpPr>
                                <wps:spPr bwMode="auto">
                                  <a:xfrm>
                                    <a:off x="8905" y="2267"/>
                                    <a:ext cx="913" cy="130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s:wsp>
                              <wps:cNvPr id="8222" name="Oval 7623"/>
                              <wps:cNvSpPr>
                                <a:spLocks noChangeArrowheads="1"/>
                              </wps:cNvSpPr>
                              <wps:spPr bwMode="auto">
                                <a:xfrm>
                                  <a:off x="2573" y="11816"/>
                                  <a:ext cx="1662" cy="1757"/>
                                </a:xfrm>
                                <a:prstGeom prst="ellipse">
                                  <a:avLst/>
                                </a:prstGeom>
                                <a:solidFill>
                                  <a:srgbClr val="FFFFFF"/>
                                </a:solidFill>
                                <a:ln w="9525">
                                  <a:solidFill>
                                    <a:srgbClr val="000000"/>
                                  </a:solidFill>
                                  <a:prstDash val="lgDash"/>
                                  <a:round/>
                                  <a:headEnd/>
                                  <a:tailEnd/>
                                </a:ln>
                              </wps:spPr>
                              <wps:bodyPr rot="0" vert="horz" wrap="square" lIns="91440" tIns="45720" rIns="91440" bIns="45720" anchor="t" anchorCtr="0" upright="1">
                                <a:noAutofit/>
                              </wps:bodyPr>
                            </wps:wsp>
                            <wps:wsp>
                              <wps:cNvPr id="8223" name="Oval 7624"/>
                              <wps:cNvSpPr>
                                <a:spLocks noChangeArrowheads="1"/>
                              </wps:cNvSpPr>
                              <wps:spPr bwMode="auto">
                                <a:xfrm>
                                  <a:off x="4490" y="11816"/>
                                  <a:ext cx="1662" cy="1757"/>
                                </a:xfrm>
                                <a:prstGeom prst="ellipse">
                                  <a:avLst/>
                                </a:prstGeom>
                                <a:solidFill>
                                  <a:srgbClr val="FFFFFF"/>
                                </a:solidFill>
                                <a:ln w="9525">
                                  <a:solidFill>
                                    <a:srgbClr val="000000"/>
                                  </a:solidFill>
                                  <a:prstDash val="lgDash"/>
                                  <a:round/>
                                  <a:headEnd/>
                                  <a:tailEnd/>
                                </a:ln>
                              </wps:spPr>
                              <wps:bodyPr rot="0" vert="horz" wrap="square" lIns="91440" tIns="45720" rIns="91440" bIns="45720" anchor="t" anchorCtr="0" upright="1">
                                <a:noAutofit/>
                              </wps:bodyPr>
                            </wps:wsp>
                            <wps:wsp>
                              <wps:cNvPr id="8224" name="Freeform 7895"/>
                              <wps:cNvSpPr>
                                <a:spLocks/>
                              </wps:cNvSpPr>
                              <wps:spPr bwMode="auto">
                                <a:xfrm>
                                  <a:off x="2744" y="12063"/>
                                  <a:ext cx="1310" cy="1180"/>
                                </a:xfrm>
                                <a:custGeom>
                                  <a:avLst/>
                                  <a:gdLst>
                                    <a:gd name="T0" fmla="*/ 6 w 1159"/>
                                    <a:gd name="T1" fmla="*/ 341 h 1168"/>
                                    <a:gd name="T2" fmla="*/ 415 w 1159"/>
                                    <a:gd name="T3" fmla="*/ 391 h 1168"/>
                                    <a:gd name="T4" fmla="*/ 844 w 1159"/>
                                    <a:gd name="T5" fmla="*/ 515 h 1168"/>
                                    <a:gd name="T6" fmla="*/ 862 w 1159"/>
                                    <a:gd name="T7" fmla="*/ 571 h 1168"/>
                                    <a:gd name="T8" fmla="*/ 651 w 1159"/>
                                    <a:gd name="T9" fmla="*/ 726 h 1168"/>
                                    <a:gd name="T10" fmla="*/ 502 w 1159"/>
                                    <a:gd name="T11" fmla="*/ 614 h 1168"/>
                                    <a:gd name="T12" fmla="*/ 862 w 1159"/>
                                    <a:gd name="T13" fmla="*/ 695 h 1168"/>
                                    <a:gd name="T14" fmla="*/ 229 w 1159"/>
                                    <a:gd name="T15" fmla="*/ 763 h 1168"/>
                                    <a:gd name="T16" fmla="*/ 267 w 1159"/>
                                    <a:gd name="T17" fmla="*/ 956 h 1168"/>
                                    <a:gd name="T18" fmla="*/ 509 w 1159"/>
                                    <a:gd name="T19" fmla="*/ 950 h 1168"/>
                                    <a:gd name="T20" fmla="*/ 471 w 1159"/>
                                    <a:gd name="T21" fmla="*/ 776 h 1168"/>
                                    <a:gd name="T22" fmla="*/ 608 w 1159"/>
                                    <a:gd name="T23" fmla="*/ 1080 h 1168"/>
                                    <a:gd name="T24" fmla="*/ 893 w 1159"/>
                                    <a:gd name="T25" fmla="*/ 912 h 1168"/>
                                    <a:gd name="T26" fmla="*/ 838 w 1159"/>
                                    <a:gd name="T27" fmla="*/ 689 h 1168"/>
                                    <a:gd name="T28" fmla="*/ 459 w 1159"/>
                                    <a:gd name="T29" fmla="*/ 577 h 1168"/>
                                    <a:gd name="T30" fmla="*/ 105 w 1159"/>
                                    <a:gd name="T31" fmla="*/ 683 h 1168"/>
                                    <a:gd name="T32" fmla="*/ 689 w 1159"/>
                                    <a:gd name="T33" fmla="*/ 360 h 1168"/>
                                    <a:gd name="T34" fmla="*/ 496 w 1159"/>
                                    <a:gd name="T35" fmla="*/ 242 h 1168"/>
                                    <a:gd name="T36" fmla="*/ 484 w 1159"/>
                                    <a:gd name="T37" fmla="*/ 422 h 1168"/>
                                    <a:gd name="T38" fmla="*/ 285 w 1159"/>
                                    <a:gd name="T39" fmla="*/ 397 h 1168"/>
                                    <a:gd name="T40" fmla="*/ 248 w 1159"/>
                                    <a:gd name="T41" fmla="*/ 726 h 1168"/>
                                    <a:gd name="T42" fmla="*/ 856 w 1159"/>
                                    <a:gd name="T43" fmla="*/ 906 h 1168"/>
                                    <a:gd name="T44" fmla="*/ 819 w 1159"/>
                                    <a:gd name="T45" fmla="*/ 956 h 1168"/>
                                    <a:gd name="T46" fmla="*/ 962 w 1159"/>
                                    <a:gd name="T47" fmla="*/ 720 h 1168"/>
                                    <a:gd name="T48" fmla="*/ 856 w 1159"/>
                                    <a:gd name="T49" fmla="*/ 819 h 1168"/>
                                    <a:gd name="T50" fmla="*/ 900 w 1159"/>
                                    <a:gd name="T51" fmla="*/ 801 h 1168"/>
                                    <a:gd name="T52" fmla="*/ 825 w 1159"/>
                                    <a:gd name="T53" fmla="*/ 515 h 1168"/>
                                    <a:gd name="T54" fmla="*/ 68 w 1159"/>
                                    <a:gd name="T55" fmla="*/ 732 h 1168"/>
                                    <a:gd name="T56" fmla="*/ 80 w 1159"/>
                                    <a:gd name="T57" fmla="*/ 645 h 1168"/>
                                    <a:gd name="T58" fmla="*/ 335 w 1159"/>
                                    <a:gd name="T59" fmla="*/ 316 h 1168"/>
                                    <a:gd name="T60" fmla="*/ 564 w 1159"/>
                                    <a:gd name="T61" fmla="*/ 534 h 1168"/>
                                    <a:gd name="T62" fmla="*/ 937 w 1159"/>
                                    <a:gd name="T63" fmla="*/ 608 h 1168"/>
                                    <a:gd name="T64" fmla="*/ 931 w 1159"/>
                                    <a:gd name="T65" fmla="*/ 403 h 1168"/>
                                    <a:gd name="T66" fmla="*/ 726 w 1159"/>
                                    <a:gd name="T67" fmla="*/ 329 h 1168"/>
                                    <a:gd name="T68" fmla="*/ 509 w 1159"/>
                                    <a:gd name="T69" fmla="*/ 459 h 1168"/>
                                    <a:gd name="T70" fmla="*/ 180 w 1159"/>
                                    <a:gd name="T71" fmla="*/ 329 h 1168"/>
                                    <a:gd name="T72" fmla="*/ 608 w 1159"/>
                                    <a:gd name="T73" fmla="*/ 670 h 1168"/>
                                    <a:gd name="T74" fmla="*/ 552 w 1159"/>
                                    <a:gd name="T75" fmla="*/ 639 h 1168"/>
                                    <a:gd name="T76" fmla="*/ 844 w 1159"/>
                                    <a:gd name="T77" fmla="*/ 701 h 1168"/>
                                    <a:gd name="T78" fmla="*/ 403 w 1159"/>
                                    <a:gd name="T79" fmla="*/ 819 h 1168"/>
                                    <a:gd name="T80" fmla="*/ 639 w 1159"/>
                                    <a:gd name="T81" fmla="*/ 701 h 1168"/>
                                    <a:gd name="T82" fmla="*/ 291 w 1159"/>
                                    <a:gd name="T83" fmla="*/ 1030 h 1168"/>
                                    <a:gd name="T84" fmla="*/ 279 w 1159"/>
                                    <a:gd name="T85" fmla="*/ 819 h 1168"/>
                                    <a:gd name="T86" fmla="*/ 409 w 1159"/>
                                    <a:gd name="T87" fmla="*/ 1055 h 1168"/>
                                    <a:gd name="T88" fmla="*/ 360 w 1159"/>
                                    <a:gd name="T89" fmla="*/ 912 h 1168"/>
                                    <a:gd name="T90" fmla="*/ 217 w 1159"/>
                                    <a:gd name="T91" fmla="*/ 447 h 1168"/>
                                    <a:gd name="T92" fmla="*/ 813 w 1159"/>
                                    <a:gd name="T93" fmla="*/ 217 h 1168"/>
                                    <a:gd name="T94" fmla="*/ 521 w 1159"/>
                                    <a:gd name="T95" fmla="*/ 136 h 1168"/>
                                    <a:gd name="T96" fmla="*/ 453 w 1159"/>
                                    <a:gd name="T97" fmla="*/ 316 h 1168"/>
                                    <a:gd name="T98" fmla="*/ 459 w 1159"/>
                                    <a:gd name="T99" fmla="*/ 335 h 1168"/>
                                    <a:gd name="T100" fmla="*/ 831 w 1159"/>
                                    <a:gd name="T101" fmla="*/ 174 h 1168"/>
                                    <a:gd name="T102" fmla="*/ 279 w 1159"/>
                                    <a:gd name="T103" fmla="*/ 292 h 1168"/>
                                    <a:gd name="T104" fmla="*/ 267 w 1159"/>
                                    <a:gd name="T105" fmla="*/ 298 h 1168"/>
                                    <a:gd name="T106" fmla="*/ 341 w 1159"/>
                                    <a:gd name="T107" fmla="*/ 242 h 1168"/>
                                    <a:gd name="T108" fmla="*/ 924 w 1159"/>
                                    <a:gd name="T109" fmla="*/ 217 h 1168"/>
                                    <a:gd name="T110" fmla="*/ 955 w 1159"/>
                                    <a:gd name="T111" fmla="*/ 379 h 1168"/>
                                    <a:gd name="T112" fmla="*/ 1104 w 1159"/>
                                    <a:gd name="T113" fmla="*/ 676 h 1168"/>
                                    <a:gd name="T114" fmla="*/ 887 w 1159"/>
                                    <a:gd name="T115" fmla="*/ 807 h 1168"/>
                                    <a:gd name="T116" fmla="*/ 242 w 1159"/>
                                    <a:gd name="T117" fmla="*/ 919 h 1168"/>
                                    <a:gd name="T118" fmla="*/ 167 w 1159"/>
                                    <a:gd name="T119" fmla="*/ 931 h 1168"/>
                                    <a:gd name="T120" fmla="*/ 713 w 1159"/>
                                    <a:gd name="T121" fmla="*/ 515 h 1168"/>
                                    <a:gd name="T122" fmla="*/ 459 w 1159"/>
                                    <a:gd name="T123" fmla="*/ 708 h 1168"/>
                                    <a:gd name="T124" fmla="*/ 502 w 1159"/>
                                    <a:gd name="T125" fmla="*/ 825 h 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9" h="1168">
                                      <a:moveTo>
                                        <a:pt x="267" y="304"/>
                                      </a:moveTo>
                                      <a:cubicBezTo>
                                        <a:pt x="406" y="268"/>
                                        <a:pt x="563" y="262"/>
                                        <a:pt x="620" y="410"/>
                                      </a:cubicBezTo>
                                      <a:cubicBezTo>
                                        <a:pt x="608" y="470"/>
                                        <a:pt x="569" y="476"/>
                                        <a:pt x="515" y="509"/>
                                      </a:cubicBezTo>
                                      <a:cubicBezTo>
                                        <a:pt x="493" y="522"/>
                                        <a:pt x="450" y="555"/>
                                        <a:pt x="422" y="565"/>
                                      </a:cubicBezTo>
                                      <a:cubicBezTo>
                                        <a:pt x="381" y="579"/>
                                        <a:pt x="298" y="602"/>
                                        <a:pt x="298" y="602"/>
                                      </a:cubicBezTo>
                                      <a:cubicBezTo>
                                        <a:pt x="236" y="590"/>
                                        <a:pt x="160" y="605"/>
                                        <a:pt x="111" y="565"/>
                                      </a:cubicBezTo>
                                      <a:cubicBezTo>
                                        <a:pt x="79" y="539"/>
                                        <a:pt x="37" y="465"/>
                                        <a:pt x="37" y="465"/>
                                      </a:cubicBezTo>
                                      <a:cubicBezTo>
                                        <a:pt x="26" y="433"/>
                                        <a:pt x="12" y="403"/>
                                        <a:pt x="0" y="372"/>
                                      </a:cubicBezTo>
                                      <a:cubicBezTo>
                                        <a:pt x="2" y="362"/>
                                        <a:pt x="0" y="350"/>
                                        <a:pt x="6" y="341"/>
                                      </a:cubicBezTo>
                                      <a:cubicBezTo>
                                        <a:pt x="9" y="336"/>
                                        <a:pt x="70" y="319"/>
                                        <a:pt x="80" y="316"/>
                                      </a:cubicBezTo>
                                      <a:cubicBezTo>
                                        <a:pt x="127" y="323"/>
                                        <a:pt x="146" y="329"/>
                                        <a:pt x="180" y="360"/>
                                      </a:cubicBezTo>
                                      <a:cubicBezTo>
                                        <a:pt x="194" y="403"/>
                                        <a:pt x="175" y="354"/>
                                        <a:pt x="204" y="397"/>
                                      </a:cubicBezTo>
                                      <a:cubicBezTo>
                                        <a:pt x="208" y="403"/>
                                        <a:pt x="206" y="411"/>
                                        <a:pt x="211" y="416"/>
                                      </a:cubicBezTo>
                                      <a:cubicBezTo>
                                        <a:pt x="222" y="427"/>
                                        <a:pt x="248" y="441"/>
                                        <a:pt x="248" y="441"/>
                                      </a:cubicBezTo>
                                      <a:cubicBezTo>
                                        <a:pt x="259" y="475"/>
                                        <a:pt x="252" y="508"/>
                                        <a:pt x="291" y="521"/>
                                      </a:cubicBezTo>
                                      <a:cubicBezTo>
                                        <a:pt x="334" y="550"/>
                                        <a:pt x="340" y="538"/>
                                        <a:pt x="403" y="528"/>
                                      </a:cubicBezTo>
                                      <a:cubicBezTo>
                                        <a:pt x="415" y="492"/>
                                        <a:pt x="444" y="472"/>
                                        <a:pt x="465" y="441"/>
                                      </a:cubicBezTo>
                                      <a:cubicBezTo>
                                        <a:pt x="456" y="385"/>
                                        <a:pt x="462" y="406"/>
                                        <a:pt x="415" y="391"/>
                                      </a:cubicBezTo>
                                      <a:cubicBezTo>
                                        <a:pt x="382" y="394"/>
                                        <a:pt x="324" y="391"/>
                                        <a:pt x="322" y="410"/>
                                      </a:cubicBezTo>
                                      <a:cubicBezTo>
                                        <a:pt x="315" y="472"/>
                                        <a:pt x="320" y="530"/>
                                        <a:pt x="384" y="546"/>
                                      </a:cubicBezTo>
                                      <a:cubicBezTo>
                                        <a:pt x="415" y="538"/>
                                        <a:pt x="448" y="533"/>
                                        <a:pt x="478" y="521"/>
                                      </a:cubicBezTo>
                                      <a:cubicBezTo>
                                        <a:pt x="514" y="506"/>
                                        <a:pt x="530" y="478"/>
                                        <a:pt x="564" y="465"/>
                                      </a:cubicBezTo>
                                      <a:cubicBezTo>
                                        <a:pt x="597" y="434"/>
                                        <a:pt x="639" y="421"/>
                                        <a:pt x="682" y="410"/>
                                      </a:cubicBezTo>
                                      <a:cubicBezTo>
                                        <a:pt x="728" y="416"/>
                                        <a:pt x="726" y="411"/>
                                        <a:pt x="763" y="428"/>
                                      </a:cubicBezTo>
                                      <a:cubicBezTo>
                                        <a:pt x="780" y="436"/>
                                        <a:pt x="813" y="453"/>
                                        <a:pt x="813" y="453"/>
                                      </a:cubicBezTo>
                                      <a:cubicBezTo>
                                        <a:pt x="819" y="459"/>
                                        <a:pt x="827" y="464"/>
                                        <a:pt x="831" y="472"/>
                                      </a:cubicBezTo>
                                      <a:cubicBezTo>
                                        <a:pt x="838" y="485"/>
                                        <a:pt x="844" y="515"/>
                                        <a:pt x="844" y="515"/>
                                      </a:cubicBezTo>
                                      <a:cubicBezTo>
                                        <a:pt x="834" y="640"/>
                                        <a:pt x="851" y="547"/>
                                        <a:pt x="819" y="627"/>
                                      </a:cubicBezTo>
                                      <a:cubicBezTo>
                                        <a:pt x="811" y="647"/>
                                        <a:pt x="800" y="689"/>
                                        <a:pt x="800" y="689"/>
                                      </a:cubicBezTo>
                                      <a:cubicBezTo>
                                        <a:pt x="771" y="679"/>
                                        <a:pt x="757" y="670"/>
                                        <a:pt x="751" y="639"/>
                                      </a:cubicBezTo>
                                      <a:cubicBezTo>
                                        <a:pt x="746" y="612"/>
                                        <a:pt x="738" y="559"/>
                                        <a:pt x="738" y="559"/>
                                      </a:cubicBezTo>
                                      <a:cubicBezTo>
                                        <a:pt x="740" y="503"/>
                                        <a:pt x="740" y="447"/>
                                        <a:pt x="744" y="391"/>
                                      </a:cubicBezTo>
                                      <a:cubicBezTo>
                                        <a:pt x="745" y="370"/>
                                        <a:pt x="742" y="344"/>
                                        <a:pt x="757" y="329"/>
                                      </a:cubicBezTo>
                                      <a:cubicBezTo>
                                        <a:pt x="766" y="320"/>
                                        <a:pt x="782" y="325"/>
                                        <a:pt x="794" y="323"/>
                                      </a:cubicBezTo>
                                      <a:cubicBezTo>
                                        <a:pt x="876" y="293"/>
                                        <a:pt x="914" y="328"/>
                                        <a:pt x="955" y="385"/>
                                      </a:cubicBezTo>
                                      <a:cubicBezTo>
                                        <a:pt x="984" y="487"/>
                                        <a:pt x="972" y="550"/>
                                        <a:pt x="862" y="571"/>
                                      </a:cubicBezTo>
                                      <a:cubicBezTo>
                                        <a:pt x="846" y="569"/>
                                        <a:pt x="829" y="568"/>
                                        <a:pt x="813" y="565"/>
                                      </a:cubicBezTo>
                                      <a:cubicBezTo>
                                        <a:pt x="806" y="564"/>
                                        <a:pt x="794" y="566"/>
                                        <a:pt x="794" y="559"/>
                                      </a:cubicBezTo>
                                      <a:cubicBezTo>
                                        <a:pt x="789" y="490"/>
                                        <a:pt x="814" y="447"/>
                                        <a:pt x="875" y="428"/>
                                      </a:cubicBezTo>
                                      <a:cubicBezTo>
                                        <a:pt x="892" y="431"/>
                                        <a:pt x="914" y="427"/>
                                        <a:pt x="924" y="441"/>
                                      </a:cubicBezTo>
                                      <a:cubicBezTo>
                                        <a:pt x="945" y="469"/>
                                        <a:pt x="959" y="514"/>
                                        <a:pt x="974" y="546"/>
                                      </a:cubicBezTo>
                                      <a:cubicBezTo>
                                        <a:pt x="965" y="602"/>
                                        <a:pt x="963" y="586"/>
                                        <a:pt x="912" y="602"/>
                                      </a:cubicBezTo>
                                      <a:cubicBezTo>
                                        <a:pt x="836" y="594"/>
                                        <a:pt x="835" y="567"/>
                                        <a:pt x="844" y="633"/>
                                      </a:cubicBezTo>
                                      <a:cubicBezTo>
                                        <a:pt x="836" y="784"/>
                                        <a:pt x="861" y="754"/>
                                        <a:pt x="713" y="745"/>
                                      </a:cubicBezTo>
                                      <a:cubicBezTo>
                                        <a:pt x="690" y="720"/>
                                        <a:pt x="685" y="719"/>
                                        <a:pt x="651" y="726"/>
                                      </a:cubicBezTo>
                                      <a:cubicBezTo>
                                        <a:pt x="662" y="755"/>
                                        <a:pt x="701" y="775"/>
                                        <a:pt x="651" y="751"/>
                                      </a:cubicBezTo>
                                      <a:cubicBezTo>
                                        <a:pt x="633" y="732"/>
                                        <a:pt x="589" y="701"/>
                                        <a:pt x="589" y="701"/>
                                      </a:cubicBezTo>
                                      <a:cubicBezTo>
                                        <a:pt x="555" y="707"/>
                                        <a:pt x="538" y="705"/>
                                        <a:pt x="527" y="739"/>
                                      </a:cubicBezTo>
                                      <a:cubicBezTo>
                                        <a:pt x="525" y="764"/>
                                        <a:pt x="525" y="789"/>
                                        <a:pt x="521" y="813"/>
                                      </a:cubicBezTo>
                                      <a:cubicBezTo>
                                        <a:pt x="519" y="826"/>
                                        <a:pt x="509" y="850"/>
                                        <a:pt x="509" y="850"/>
                                      </a:cubicBezTo>
                                      <a:cubicBezTo>
                                        <a:pt x="451" y="842"/>
                                        <a:pt x="449" y="829"/>
                                        <a:pt x="403" y="807"/>
                                      </a:cubicBezTo>
                                      <a:cubicBezTo>
                                        <a:pt x="394" y="768"/>
                                        <a:pt x="389" y="766"/>
                                        <a:pt x="415" y="714"/>
                                      </a:cubicBezTo>
                                      <a:cubicBezTo>
                                        <a:pt x="426" y="693"/>
                                        <a:pt x="459" y="658"/>
                                        <a:pt x="459" y="658"/>
                                      </a:cubicBezTo>
                                      <a:cubicBezTo>
                                        <a:pt x="468" y="631"/>
                                        <a:pt x="477" y="628"/>
                                        <a:pt x="502" y="614"/>
                                      </a:cubicBezTo>
                                      <a:cubicBezTo>
                                        <a:pt x="591" y="622"/>
                                        <a:pt x="653" y="639"/>
                                        <a:pt x="726" y="689"/>
                                      </a:cubicBezTo>
                                      <a:cubicBezTo>
                                        <a:pt x="741" y="738"/>
                                        <a:pt x="718" y="760"/>
                                        <a:pt x="682" y="788"/>
                                      </a:cubicBezTo>
                                      <a:cubicBezTo>
                                        <a:pt x="666" y="800"/>
                                        <a:pt x="627" y="813"/>
                                        <a:pt x="627" y="813"/>
                                      </a:cubicBezTo>
                                      <a:cubicBezTo>
                                        <a:pt x="517" y="806"/>
                                        <a:pt x="549" y="825"/>
                                        <a:pt x="502" y="782"/>
                                      </a:cubicBezTo>
                                      <a:cubicBezTo>
                                        <a:pt x="488" y="826"/>
                                        <a:pt x="501" y="812"/>
                                        <a:pt x="471" y="832"/>
                                      </a:cubicBezTo>
                                      <a:cubicBezTo>
                                        <a:pt x="485" y="880"/>
                                        <a:pt x="537" y="870"/>
                                        <a:pt x="583" y="875"/>
                                      </a:cubicBezTo>
                                      <a:cubicBezTo>
                                        <a:pt x="618" y="872"/>
                                        <a:pt x="657" y="879"/>
                                        <a:pt x="689" y="863"/>
                                      </a:cubicBezTo>
                                      <a:cubicBezTo>
                                        <a:pt x="722" y="846"/>
                                        <a:pt x="749" y="816"/>
                                        <a:pt x="788" y="807"/>
                                      </a:cubicBezTo>
                                      <a:cubicBezTo>
                                        <a:pt x="823" y="761"/>
                                        <a:pt x="844" y="753"/>
                                        <a:pt x="862" y="695"/>
                                      </a:cubicBezTo>
                                      <a:cubicBezTo>
                                        <a:pt x="851" y="651"/>
                                        <a:pt x="810" y="645"/>
                                        <a:pt x="769" y="639"/>
                                      </a:cubicBezTo>
                                      <a:cubicBezTo>
                                        <a:pt x="744" y="641"/>
                                        <a:pt x="720" y="642"/>
                                        <a:pt x="695" y="645"/>
                                      </a:cubicBezTo>
                                      <a:cubicBezTo>
                                        <a:pt x="673" y="648"/>
                                        <a:pt x="655" y="665"/>
                                        <a:pt x="633" y="670"/>
                                      </a:cubicBezTo>
                                      <a:cubicBezTo>
                                        <a:pt x="588" y="701"/>
                                        <a:pt x="544" y="754"/>
                                        <a:pt x="527" y="807"/>
                                      </a:cubicBezTo>
                                      <a:cubicBezTo>
                                        <a:pt x="529" y="817"/>
                                        <a:pt x="543" y="834"/>
                                        <a:pt x="533" y="838"/>
                                      </a:cubicBezTo>
                                      <a:cubicBezTo>
                                        <a:pt x="512" y="847"/>
                                        <a:pt x="465" y="832"/>
                                        <a:pt x="465" y="832"/>
                                      </a:cubicBezTo>
                                      <a:cubicBezTo>
                                        <a:pt x="408" y="810"/>
                                        <a:pt x="351" y="806"/>
                                        <a:pt x="291" y="801"/>
                                      </a:cubicBezTo>
                                      <a:cubicBezTo>
                                        <a:pt x="255" y="794"/>
                                        <a:pt x="139" y="812"/>
                                        <a:pt x="211" y="770"/>
                                      </a:cubicBezTo>
                                      <a:cubicBezTo>
                                        <a:pt x="217" y="767"/>
                                        <a:pt x="223" y="765"/>
                                        <a:pt x="229" y="763"/>
                                      </a:cubicBezTo>
                                      <a:cubicBezTo>
                                        <a:pt x="260" y="734"/>
                                        <a:pt x="301" y="734"/>
                                        <a:pt x="341" y="726"/>
                                      </a:cubicBezTo>
                                      <a:cubicBezTo>
                                        <a:pt x="358" y="728"/>
                                        <a:pt x="375" y="726"/>
                                        <a:pt x="391" y="732"/>
                                      </a:cubicBezTo>
                                      <a:cubicBezTo>
                                        <a:pt x="403" y="737"/>
                                        <a:pt x="412" y="749"/>
                                        <a:pt x="422" y="757"/>
                                      </a:cubicBezTo>
                                      <a:cubicBezTo>
                                        <a:pt x="460" y="786"/>
                                        <a:pt x="500" y="819"/>
                                        <a:pt x="546" y="832"/>
                                      </a:cubicBezTo>
                                      <a:cubicBezTo>
                                        <a:pt x="630" y="916"/>
                                        <a:pt x="519" y="954"/>
                                        <a:pt x="478" y="1005"/>
                                      </a:cubicBezTo>
                                      <a:cubicBezTo>
                                        <a:pt x="411" y="1088"/>
                                        <a:pt x="288" y="1130"/>
                                        <a:pt x="186" y="1154"/>
                                      </a:cubicBezTo>
                                      <a:cubicBezTo>
                                        <a:pt x="153" y="1108"/>
                                        <a:pt x="170" y="1139"/>
                                        <a:pt x="180" y="1030"/>
                                      </a:cubicBezTo>
                                      <a:cubicBezTo>
                                        <a:pt x="181" y="1020"/>
                                        <a:pt x="180" y="1007"/>
                                        <a:pt x="186" y="999"/>
                                      </a:cubicBezTo>
                                      <a:cubicBezTo>
                                        <a:pt x="202" y="979"/>
                                        <a:pt x="243" y="964"/>
                                        <a:pt x="267" y="956"/>
                                      </a:cubicBezTo>
                                      <a:cubicBezTo>
                                        <a:pt x="281" y="958"/>
                                        <a:pt x="296" y="959"/>
                                        <a:pt x="310" y="962"/>
                                      </a:cubicBezTo>
                                      <a:cubicBezTo>
                                        <a:pt x="323" y="965"/>
                                        <a:pt x="347" y="974"/>
                                        <a:pt x="347" y="974"/>
                                      </a:cubicBezTo>
                                      <a:cubicBezTo>
                                        <a:pt x="374" y="992"/>
                                        <a:pt x="402" y="1020"/>
                                        <a:pt x="353" y="1036"/>
                                      </a:cubicBezTo>
                                      <a:cubicBezTo>
                                        <a:pt x="308" y="1030"/>
                                        <a:pt x="302" y="1029"/>
                                        <a:pt x="279" y="993"/>
                                      </a:cubicBezTo>
                                      <a:cubicBezTo>
                                        <a:pt x="275" y="976"/>
                                        <a:pt x="266" y="960"/>
                                        <a:pt x="267" y="943"/>
                                      </a:cubicBezTo>
                                      <a:cubicBezTo>
                                        <a:pt x="269" y="918"/>
                                        <a:pt x="267" y="893"/>
                                        <a:pt x="273" y="869"/>
                                      </a:cubicBezTo>
                                      <a:cubicBezTo>
                                        <a:pt x="284" y="824"/>
                                        <a:pt x="356" y="818"/>
                                        <a:pt x="391" y="813"/>
                                      </a:cubicBezTo>
                                      <a:cubicBezTo>
                                        <a:pt x="443" y="836"/>
                                        <a:pt x="458" y="845"/>
                                        <a:pt x="490" y="888"/>
                                      </a:cubicBezTo>
                                      <a:cubicBezTo>
                                        <a:pt x="497" y="909"/>
                                        <a:pt x="501" y="930"/>
                                        <a:pt x="509" y="950"/>
                                      </a:cubicBezTo>
                                      <a:cubicBezTo>
                                        <a:pt x="481" y="1044"/>
                                        <a:pt x="441" y="1001"/>
                                        <a:pt x="329" y="987"/>
                                      </a:cubicBezTo>
                                      <a:cubicBezTo>
                                        <a:pt x="295" y="976"/>
                                        <a:pt x="293" y="959"/>
                                        <a:pt x="273" y="925"/>
                                      </a:cubicBezTo>
                                      <a:cubicBezTo>
                                        <a:pt x="287" y="815"/>
                                        <a:pt x="268" y="839"/>
                                        <a:pt x="347" y="813"/>
                                      </a:cubicBezTo>
                                      <a:cubicBezTo>
                                        <a:pt x="378" y="815"/>
                                        <a:pt x="410" y="811"/>
                                        <a:pt x="440" y="819"/>
                                      </a:cubicBezTo>
                                      <a:cubicBezTo>
                                        <a:pt x="453" y="822"/>
                                        <a:pt x="461" y="835"/>
                                        <a:pt x="471" y="844"/>
                                      </a:cubicBezTo>
                                      <a:cubicBezTo>
                                        <a:pt x="516" y="884"/>
                                        <a:pt x="535" y="945"/>
                                        <a:pt x="571" y="993"/>
                                      </a:cubicBezTo>
                                      <a:cubicBezTo>
                                        <a:pt x="539" y="1055"/>
                                        <a:pt x="496" y="1028"/>
                                        <a:pt x="422" y="1024"/>
                                      </a:cubicBezTo>
                                      <a:cubicBezTo>
                                        <a:pt x="381" y="998"/>
                                        <a:pt x="372" y="965"/>
                                        <a:pt x="360" y="919"/>
                                      </a:cubicBezTo>
                                      <a:cubicBezTo>
                                        <a:pt x="379" y="840"/>
                                        <a:pt x="389" y="792"/>
                                        <a:pt x="471" y="776"/>
                                      </a:cubicBezTo>
                                      <a:cubicBezTo>
                                        <a:pt x="553" y="781"/>
                                        <a:pt x="567" y="781"/>
                                        <a:pt x="627" y="819"/>
                                      </a:cubicBezTo>
                                      <a:cubicBezTo>
                                        <a:pt x="636" y="833"/>
                                        <a:pt x="650" y="842"/>
                                        <a:pt x="658" y="856"/>
                                      </a:cubicBezTo>
                                      <a:cubicBezTo>
                                        <a:pt x="685" y="904"/>
                                        <a:pt x="651" y="888"/>
                                        <a:pt x="689" y="900"/>
                                      </a:cubicBezTo>
                                      <a:cubicBezTo>
                                        <a:pt x="710" y="886"/>
                                        <a:pt x="724" y="888"/>
                                        <a:pt x="732" y="863"/>
                                      </a:cubicBezTo>
                                      <a:cubicBezTo>
                                        <a:pt x="731" y="851"/>
                                        <a:pt x="729" y="811"/>
                                        <a:pt x="720" y="794"/>
                                      </a:cubicBezTo>
                                      <a:cubicBezTo>
                                        <a:pt x="700" y="754"/>
                                        <a:pt x="647" y="738"/>
                                        <a:pt x="608" y="726"/>
                                      </a:cubicBezTo>
                                      <a:cubicBezTo>
                                        <a:pt x="573" y="737"/>
                                        <a:pt x="557" y="779"/>
                                        <a:pt x="546" y="813"/>
                                      </a:cubicBezTo>
                                      <a:cubicBezTo>
                                        <a:pt x="540" y="905"/>
                                        <a:pt x="532" y="968"/>
                                        <a:pt x="546" y="1068"/>
                                      </a:cubicBezTo>
                                      <a:cubicBezTo>
                                        <a:pt x="547" y="1073"/>
                                        <a:pt x="582" y="1076"/>
                                        <a:pt x="608" y="1080"/>
                                      </a:cubicBezTo>
                                      <a:cubicBezTo>
                                        <a:pt x="646" y="1001"/>
                                        <a:pt x="586" y="932"/>
                                        <a:pt x="515" y="912"/>
                                      </a:cubicBezTo>
                                      <a:cubicBezTo>
                                        <a:pt x="448" y="919"/>
                                        <a:pt x="429" y="913"/>
                                        <a:pt x="409" y="974"/>
                                      </a:cubicBezTo>
                                      <a:cubicBezTo>
                                        <a:pt x="412" y="999"/>
                                        <a:pt x="406" y="1029"/>
                                        <a:pt x="422" y="1049"/>
                                      </a:cubicBezTo>
                                      <a:cubicBezTo>
                                        <a:pt x="442" y="1074"/>
                                        <a:pt x="509" y="1074"/>
                                        <a:pt x="540" y="1080"/>
                                      </a:cubicBezTo>
                                      <a:cubicBezTo>
                                        <a:pt x="614" y="1072"/>
                                        <a:pt x="633" y="1076"/>
                                        <a:pt x="682" y="1024"/>
                                      </a:cubicBezTo>
                                      <a:cubicBezTo>
                                        <a:pt x="700" y="974"/>
                                        <a:pt x="731" y="944"/>
                                        <a:pt x="751" y="894"/>
                                      </a:cubicBezTo>
                                      <a:cubicBezTo>
                                        <a:pt x="787" y="918"/>
                                        <a:pt x="790" y="955"/>
                                        <a:pt x="807" y="993"/>
                                      </a:cubicBezTo>
                                      <a:cubicBezTo>
                                        <a:pt x="815" y="1041"/>
                                        <a:pt x="805" y="1053"/>
                                        <a:pt x="856" y="1043"/>
                                      </a:cubicBezTo>
                                      <a:cubicBezTo>
                                        <a:pt x="878" y="1000"/>
                                        <a:pt x="885" y="960"/>
                                        <a:pt x="893" y="912"/>
                                      </a:cubicBezTo>
                                      <a:cubicBezTo>
                                        <a:pt x="889" y="879"/>
                                        <a:pt x="889" y="845"/>
                                        <a:pt x="881" y="813"/>
                                      </a:cubicBezTo>
                                      <a:cubicBezTo>
                                        <a:pt x="867" y="755"/>
                                        <a:pt x="808" y="734"/>
                                        <a:pt x="757" y="726"/>
                                      </a:cubicBezTo>
                                      <a:cubicBezTo>
                                        <a:pt x="728" y="734"/>
                                        <a:pt x="696" y="735"/>
                                        <a:pt x="670" y="751"/>
                                      </a:cubicBezTo>
                                      <a:cubicBezTo>
                                        <a:pt x="653" y="762"/>
                                        <a:pt x="657" y="790"/>
                                        <a:pt x="645" y="807"/>
                                      </a:cubicBezTo>
                                      <a:cubicBezTo>
                                        <a:pt x="647" y="836"/>
                                        <a:pt x="644" y="866"/>
                                        <a:pt x="651" y="894"/>
                                      </a:cubicBezTo>
                                      <a:cubicBezTo>
                                        <a:pt x="658" y="923"/>
                                        <a:pt x="736" y="935"/>
                                        <a:pt x="757" y="943"/>
                                      </a:cubicBezTo>
                                      <a:cubicBezTo>
                                        <a:pt x="835" y="936"/>
                                        <a:pt x="844" y="933"/>
                                        <a:pt x="893" y="881"/>
                                      </a:cubicBezTo>
                                      <a:cubicBezTo>
                                        <a:pt x="908" y="829"/>
                                        <a:pt x="926" y="795"/>
                                        <a:pt x="906" y="739"/>
                                      </a:cubicBezTo>
                                      <a:cubicBezTo>
                                        <a:pt x="896" y="711"/>
                                        <a:pt x="859" y="703"/>
                                        <a:pt x="838" y="689"/>
                                      </a:cubicBezTo>
                                      <a:cubicBezTo>
                                        <a:pt x="735" y="716"/>
                                        <a:pt x="693" y="731"/>
                                        <a:pt x="651" y="832"/>
                                      </a:cubicBezTo>
                                      <a:cubicBezTo>
                                        <a:pt x="681" y="887"/>
                                        <a:pt x="715" y="902"/>
                                        <a:pt x="775" y="912"/>
                                      </a:cubicBezTo>
                                      <a:cubicBezTo>
                                        <a:pt x="798" y="910"/>
                                        <a:pt x="823" y="915"/>
                                        <a:pt x="844" y="906"/>
                                      </a:cubicBezTo>
                                      <a:cubicBezTo>
                                        <a:pt x="896" y="885"/>
                                        <a:pt x="949" y="823"/>
                                        <a:pt x="980" y="776"/>
                                      </a:cubicBezTo>
                                      <a:cubicBezTo>
                                        <a:pt x="978" y="737"/>
                                        <a:pt x="977" y="697"/>
                                        <a:pt x="974" y="658"/>
                                      </a:cubicBezTo>
                                      <a:cubicBezTo>
                                        <a:pt x="973" y="646"/>
                                        <a:pt x="975" y="631"/>
                                        <a:pt x="968" y="621"/>
                                      </a:cubicBezTo>
                                      <a:cubicBezTo>
                                        <a:pt x="929" y="565"/>
                                        <a:pt x="790" y="545"/>
                                        <a:pt x="726" y="534"/>
                                      </a:cubicBezTo>
                                      <a:cubicBezTo>
                                        <a:pt x="645" y="498"/>
                                        <a:pt x="638" y="503"/>
                                        <a:pt x="540" y="509"/>
                                      </a:cubicBezTo>
                                      <a:cubicBezTo>
                                        <a:pt x="514" y="531"/>
                                        <a:pt x="488" y="558"/>
                                        <a:pt x="459" y="577"/>
                                      </a:cubicBezTo>
                                      <a:cubicBezTo>
                                        <a:pt x="436" y="614"/>
                                        <a:pt x="416" y="647"/>
                                        <a:pt x="403" y="689"/>
                                      </a:cubicBezTo>
                                      <a:cubicBezTo>
                                        <a:pt x="388" y="812"/>
                                        <a:pt x="404" y="794"/>
                                        <a:pt x="304" y="838"/>
                                      </a:cubicBezTo>
                                      <a:cubicBezTo>
                                        <a:pt x="240" y="831"/>
                                        <a:pt x="257" y="828"/>
                                        <a:pt x="211" y="813"/>
                                      </a:cubicBezTo>
                                      <a:cubicBezTo>
                                        <a:pt x="202" y="781"/>
                                        <a:pt x="190" y="764"/>
                                        <a:pt x="217" y="739"/>
                                      </a:cubicBezTo>
                                      <a:cubicBezTo>
                                        <a:pt x="274" y="744"/>
                                        <a:pt x="325" y="739"/>
                                        <a:pt x="360" y="788"/>
                                      </a:cubicBezTo>
                                      <a:cubicBezTo>
                                        <a:pt x="364" y="800"/>
                                        <a:pt x="372" y="813"/>
                                        <a:pt x="360" y="825"/>
                                      </a:cubicBezTo>
                                      <a:cubicBezTo>
                                        <a:pt x="346" y="839"/>
                                        <a:pt x="304" y="844"/>
                                        <a:pt x="304" y="844"/>
                                      </a:cubicBezTo>
                                      <a:cubicBezTo>
                                        <a:pt x="248" y="826"/>
                                        <a:pt x="186" y="814"/>
                                        <a:pt x="136" y="782"/>
                                      </a:cubicBezTo>
                                      <a:cubicBezTo>
                                        <a:pt x="125" y="749"/>
                                        <a:pt x="116" y="716"/>
                                        <a:pt x="105" y="683"/>
                                      </a:cubicBezTo>
                                      <a:cubicBezTo>
                                        <a:pt x="109" y="666"/>
                                        <a:pt x="110" y="648"/>
                                        <a:pt x="118" y="633"/>
                                      </a:cubicBezTo>
                                      <a:cubicBezTo>
                                        <a:pt x="128" y="613"/>
                                        <a:pt x="193" y="585"/>
                                        <a:pt x="211" y="577"/>
                                      </a:cubicBezTo>
                                      <a:cubicBezTo>
                                        <a:pt x="291" y="592"/>
                                        <a:pt x="295" y="587"/>
                                        <a:pt x="304" y="664"/>
                                      </a:cubicBezTo>
                                      <a:cubicBezTo>
                                        <a:pt x="298" y="706"/>
                                        <a:pt x="304" y="714"/>
                                        <a:pt x="267" y="726"/>
                                      </a:cubicBezTo>
                                      <a:cubicBezTo>
                                        <a:pt x="239" y="754"/>
                                        <a:pt x="215" y="730"/>
                                        <a:pt x="192" y="708"/>
                                      </a:cubicBezTo>
                                      <a:cubicBezTo>
                                        <a:pt x="176" y="623"/>
                                        <a:pt x="177" y="648"/>
                                        <a:pt x="223" y="496"/>
                                      </a:cubicBezTo>
                                      <a:cubicBezTo>
                                        <a:pt x="228" y="479"/>
                                        <a:pt x="243" y="467"/>
                                        <a:pt x="254" y="453"/>
                                      </a:cubicBezTo>
                                      <a:cubicBezTo>
                                        <a:pt x="302" y="389"/>
                                        <a:pt x="352" y="312"/>
                                        <a:pt x="434" y="292"/>
                                      </a:cubicBezTo>
                                      <a:cubicBezTo>
                                        <a:pt x="606" y="298"/>
                                        <a:pt x="596" y="274"/>
                                        <a:pt x="689" y="360"/>
                                      </a:cubicBezTo>
                                      <a:cubicBezTo>
                                        <a:pt x="699" y="392"/>
                                        <a:pt x="692" y="398"/>
                                        <a:pt x="664" y="379"/>
                                      </a:cubicBezTo>
                                      <a:cubicBezTo>
                                        <a:pt x="656" y="346"/>
                                        <a:pt x="647" y="313"/>
                                        <a:pt x="639" y="279"/>
                                      </a:cubicBezTo>
                                      <a:cubicBezTo>
                                        <a:pt x="646" y="230"/>
                                        <a:pt x="646" y="231"/>
                                        <a:pt x="689" y="217"/>
                                      </a:cubicBezTo>
                                      <a:cubicBezTo>
                                        <a:pt x="716" y="219"/>
                                        <a:pt x="743" y="218"/>
                                        <a:pt x="769" y="223"/>
                                      </a:cubicBezTo>
                                      <a:cubicBezTo>
                                        <a:pt x="798" y="229"/>
                                        <a:pt x="817" y="285"/>
                                        <a:pt x="825" y="310"/>
                                      </a:cubicBezTo>
                                      <a:cubicBezTo>
                                        <a:pt x="770" y="328"/>
                                        <a:pt x="710" y="274"/>
                                        <a:pt x="658" y="261"/>
                                      </a:cubicBezTo>
                                      <a:cubicBezTo>
                                        <a:pt x="620" y="235"/>
                                        <a:pt x="617" y="229"/>
                                        <a:pt x="571" y="217"/>
                                      </a:cubicBezTo>
                                      <a:cubicBezTo>
                                        <a:pt x="548" y="219"/>
                                        <a:pt x="524" y="216"/>
                                        <a:pt x="502" y="223"/>
                                      </a:cubicBezTo>
                                      <a:cubicBezTo>
                                        <a:pt x="496" y="225"/>
                                        <a:pt x="499" y="236"/>
                                        <a:pt x="496" y="242"/>
                                      </a:cubicBezTo>
                                      <a:cubicBezTo>
                                        <a:pt x="483" y="269"/>
                                        <a:pt x="469" y="298"/>
                                        <a:pt x="453" y="323"/>
                                      </a:cubicBezTo>
                                      <a:cubicBezTo>
                                        <a:pt x="457" y="369"/>
                                        <a:pt x="449" y="406"/>
                                        <a:pt x="496" y="422"/>
                                      </a:cubicBezTo>
                                      <a:cubicBezTo>
                                        <a:pt x="629" y="407"/>
                                        <a:pt x="644" y="441"/>
                                        <a:pt x="695" y="366"/>
                                      </a:cubicBezTo>
                                      <a:cubicBezTo>
                                        <a:pt x="705" y="304"/>
                                        <a:pt x="689" y="174"/>
                                        <a:pt x="620" y="136"/>
                                      </a:cubicBezTo>
                                      <a:cubicBezTo>
                                        <a:pt x="595" y="122"/>
                                        <a:pt x="567" y="115"/>
                                        <a:pt x="540" y="105"/>
                                      </a:cubicBezTo>
                                      <a:cubicBezTo>
                                        <a:pt x="468" y="113"/>
                                        <a:pt x="488" y="105"/>
                                        <a:pt x="453" y="143"/>
                                      </a:cubicBezTo>
                                      <a:cubicBezTo>
                                        <a:pt x="445" y="175"/>
                                        <a:pt x="428" y="200"/>
                                        <a:pt x="415" y="230"/>
                                      </a:cubicBezTo>
                                      <a:cubicBezTo>
                                        <a:pt x="403" y="306"/>
                                        <a:pt x="400" y="344"/>
                                        <a:pt x="453" y="397"/>
                                      </a:cubicBezTo>
                                      <a:cubicBezTo>
                                        <a:pt x="464" y="408"/>
                                        <a:pt x="468" y="417"/>
                                        <a:pt x="484" y="422"/>
                                      </a:cubicBezTo>
                                      <a:cubicBezTo>
                                        <a:pt x="504" y="428"/>
                                        <a:pt x="526" y="429"/>
                                        <a:pt x="546" y="434"/>
                                      </a:cubicBezTo>
                                      <a:cubicBezTo>
                                        <a:pt x="565" y="424"/>
                                        <a:pt x="584" y="414"/>
                                        <a:pt x="602" y="403"/>
                                      </a:cubicBezTo>
                                      <a:cubicBezTo>
                                        <a:pt x="615" y="396"/>
                                        <a:pt x="639" y="379"/>
                                        <a:pt x="639" y="379"/>
                                      </a:cubicBezTo>
                                      <a:cubicBezTo>
                                        <a:pt x="637" y="366"/>
                                        <a:pt x="639" y="352"/>
                                        <a:pt x="633" y="341"/>
                                      </a:cubicBezTo>
                                      <a:cubicBezTo>
                                        <a:pt x="628" y="332"/>
                                        <a:pt x="616" y="330"/>
                                        <a:pt x="608" y="323"/>
                                      </a:cubicBezTo>
                                      <a:cubicBezTo>
                                        <a:pt x="566" y="286"/>
                                        <a:pt x="521" y="243"/>
                                        <a:pt x="465" y="230"/>
                                      </a:cubicBezTo>
                                      <a:cubicBezTo>
                                        <a:pt x="420" y="234"/>
                                        <a:pt x="390" y="231"/>
                                        <a:pt x="353" y="254"/>
                                      </a:cubicBezTo>
                                      <a:cubicBezTo>
                                        <a:pt x="336" y="278"/>
                                        <a:pt x="328" y="300"/>
                                        <a:pt x="310" y="323"/>
                                      </a:cubicBezTo>
                                      <a:cubicBezTo>
                                        <a:pt x="305" y="355"/>
                                        <a:pt x="303" y="371"/>
                                        <a:pt x="285" y="397"/>
                                      </a:cubicBezTo>
                                      <a:cubicBezTo>
                                        <a:pt x="283" y="412"/>
                                        <a:pt x="278" y="426"/>
                                        <a:pt x="279" y="441"/>
                                      </a:cubicBezTo>
                                      <a:cubicBezTo>
                                        <a:pt x="281" y="489"/>
                                        <a:pt x="295" y="552"/>
                                        <a:pt x="329" y="590"/>
                                      </a:cubicBezTo>
                                      <a:cubicBezTo>
                                        <a:pt x="339" y="601"/>
                                        <a:pt x="345" y="620"/>
                                        <a:pt x="360" y="621"/>
                                      </a:cubicBezTo>
                                      <a:cubicBezTo>
                                        <a:pt x="385" y="623"/>
                                        <a:pt x="409" y="625"/>
                                        <a:pt x="434" y="627"/>
                                      </a:cubicBezTo>
                                      <a:cubicBezTo>
                                        <a:pt x="526" y="619"/>
                                        <a:pt x="481" y="621"/>
                                        <a:pt x="546" y="596"/>
                                      </a:cubicBezTo>
                                      <a:cubicBezTo>
                                        <a:pt x="564" y="577"/>
                                        <a:pt x="571" y="566"/>
                                        <a:pt x="577" y="540"/>
                                      </a:cubicBezTo>
                                      <a:cubicBezTo>
                                        <a:pt x="561" y="477"/>
                                        <a:pt x="536" y="359"/>
                                        <a:pt x="459" y="335"/>
                                      </a:cubicBezTo>
                                      <a:cubicBezTo>
                                        <a:pt x="322" y="351"/>
                                        <a:pt x="271" y="488"/>
                                        <a:pt x="254" y="608"/>
                                      </a:cubicBezTo>
                                      <a:cubicBezTo>
                                        <a:pt x="252" y="647"/>
                                        <a:pt x="247" y="687"/>
                                        <a:pt x="248" y="726"/>
                                      </a:cubicBezTo>
                                      <a:cubicBezTo>
                                        <a:pt x="249" y="764"/>
                                        <a:pt x="251" y="801"/>
                                        <a:pt x="260" y="838"/>
                                      </a:cubicBezTo>
                                      <a:cubicBezTo>
                                        <a:pt x="262" y="846"/>
                                        <a:pt x="273" y="849"/>
                                        <a:pt x="279" y="856"/>
                                      </a:cubicBezTo>
                                      <a:cubicBezTo>
                                        <a:pt x="319" y="904"/>
                                        <a:pt x="380" y="923"/>
                                        <a:pt x="440" y="937"/>
                                      </a:cubicBezTo>
                                      <a:cubicBezTo>
                                        <a:pt x="561" y="931"/>
                                        <a:pt x="574" y="917"/>
                                        <a:pt x="682" y="888"/>
                                      </a:cubicBezTo>
                                      <a:cubicBezTo>
                                        <a:pt x="719" y="862"/>
                                        <a:pt x="762" y="854"/>
                                        <a:pt x="794" y="819"/>
                                      </a:cubicBezTo>
                                      <a:cubicBezTo>
                                        <a:pt x="804" y="776"/>
                                        <a:pt x="792" y="773"/>
                                        <a:pt x="838" y="782"/>
                                      </a:cubicBezTo>
                                      <a:cubicBezTo>
                                        <a:pt x="859" y="804"/>
                                        <a:pt x="870" y="825"/>
                                        <a:pt x="887" y="850"/>
                                      </a:cubicBezTo>
                                      <a:cubicBezTo>
                                        <a:pt x="874" y="906"/>
                                        <a:pt x="893" y="850"/>
                                        <a:pt x="862" y="888"/>
                                      </a:cubicBezTo>
                                      <a:cubicBezTo>
                                        <a:pt x="858" y="893"/>
                                        <a:pt x="860" y="902"/>
                                        <a:pt x="856" y="906"/>
                                      </a:cubicBezTo>
                                      <a:cubicBezTo>
                                        <a:pt x="838" y="924"/>
                                        <a:pt x="757" y="924"/>
                                        <a:pt x="751" y="925"/>
                                      </a:cubicBezTo>
                                      <a:cubicBezTo>
                                        <a:pt x="705" y="936"/>
                                        <a:pt x="668" y="950"/>
                                        <a:pt x="620" y="956"/>
                                      </a:cubicBezTo>
                                      <a:cubicBezTo>
                                        <a:pt x="600" y="969"/>
                                        <a:pt x="591" y="986"/>
                                        <a:pt x="571" y="999"/>
                                      </a:cubicBezTo>
                                      <a:cubicBezTo>
                                        <a:pt x="558" y="1023"/>
                                        <a:pt x="552" y="1049"/>
                                        <a:pt x="533" y="1068"/>
                                      </a:cubicBezTo>
                                      <a:cubicBezTo>
                                        <a:pt x="522" y="1111"/>
                                        <a:pt x="536" y="1135"/>
                                        <a:pt x="577" y="1148"/>
                                      </a:cubicBezTo>
                                      <a:cubicBezTo>
                                        <a:pt x="658" y="1141"/>
                                        <a:pt x="685" y="1146"/>
                                        <a:pt x="744" y="1123"/>
                                      </a:cubicBezTo>
                                      <a:cubicBezTo>
                                        <a:pt x="767" y="1102"/>
                                        <a:pt x="793" y="1090"/>
                                        <a:pt x="819" y="1074"/>
                                      </a:cubicBezTo>
                                      <a:cubicBezTo>
                                        <a:pt x="821" y="1068"/>
                                        <a:pt x="825" y="1062"/>
                                        <a:pt x="825" y="1055"/>
                                      </a:cubicBezTo>
                                      <a:cubicBezTo>
                                        <a:pt x="825" y="1022"/>
                                        <a:pt x="824" y="989"/>
                                        <a:pt x="819" y="956"/>
                                      </a:cubicBezTo>
                                      <a:cubicBezTo>
                                        <a:pt x="813" y="921"/>
                                        <a:pt x="725" y="921"/>
                                        <a:pt x="707" y="919"/>
                                      </a:cubicBezTo>
                                      <a:cubicBezTo>
                                        <a:pt x="630" y="931"/>
                                        <a:pt x="640" y="916"/>
                                        <a:pt x="595" y="956"/>
                                      </a:cubicBezTo>
                                      <a:cubicBezTo>
                                        <a:pt x="582" y="968"/>
                                        <a:pt x="558" y="993"/>
                                        <a:pt x="558" y="993"/>
                                      </a:cubicBezTo>
                                      <a:cubicBezTo>
                                        <a:pt x="544" y="1035"/>
                                        <a:pt x="532" y="1050"/>
                                        <a:pt x="564" y="1099"/>
                                      </a:cubicBezTo>
                                      <a:cubicBezTo>
                                        <a:pt x="578" y="1121"/>
                                        <a:pt x="718" y="1146"/>
                                        <a:pt x="726" y="1148"/>
                                      </a:cubicBezTo>
                                      <a:cubicBezTo>
                                        <a:pt x="757" y="1144"/>
                                        <a:pt x="789" y="1144"/>
                                        <a:pt x="819" y="1136"/>
                                      </a:cubicBezTo>
                                      <a:cubicBezTo>
                                        <a:pt x="869" y="1122"/>
                                        <a:pt x="906" y="1092"/>
                                        <a:pt x="955" y="1080"/>
                                      </a:cubicBezTo>
                                      <a:cubicBezTo>
                                        <a:pt x="1027" y="1024"/>
                                        <a:pt x="1044" y="919"/>
                                        <a:pt x="1061" y="832"/>
                                      </a:cubicBezTo>
                                      <a:cubicBezTo>
                                        <a:pt x="1053" y="745"/>
                                        <a:pt x="1050" y="732"/>
                                        <a:pt x="962" y="720"/>
                                      </a:cubicBezTo>
                                      <a:cubicBezTo>
                                        <a:pt x="931" y="722"/>
                                        <a:pt x="899" y="720"/>
                                        <a:pt x="869" y="726"/>
                                      </a:cubicBezTo>
                                      <a:cubicBezTo>
                                        <a:pt x="823" y="736"/>
                                        <a:pt x="796" y="845"/>
                                        <a:pt x="782" y="881"/>
                                      </a:cubicBezTo>
                                      <a:cubicBezTo>
                                        <a:pt x="784" y="908"/>
                                        <a:pt x="781" y="936"/>
                                        <a:pt x="788" y="962"/>
                                      </a:cubicBezTo>
                                      <a:cubicBezTo>
                                        <a:pt x="791" y="975"/>
                                        <a:pt x="821" y="989"/>
                                        <a:pt x="831" y="993"/>
                                      </a:cubicBezTo>
                                      <a:cubicBezTo>
                                        <a:pt x="843" y="998"/>
                                        <a:pt x="869" y="1005"/>
                                        <a:pt x="869" y="1005"/>
                                      </a:cubicBezTo>
                                      <a:cubicBezTo>
                                        <a:pt x="952" y="989"/>
                                        <a:pt x="1003" y="866"/>
                                        <a:pt x="1018" y="788"/>
                                      </a:cubicBezTo>
                                      <a:cubicBezTo>
                                        <a:pt x="1008" y="700"/>
                                        <a:pt x="1012" y="677"/>
                                        <a:pt x="924" y="645"/>
                                      </a:cubicBezTo>
                                      <a:cubicBezTo>
                                        <a:pt x="876" y="662"/>
                                        <a:pt x="843" y="684"/>
                                        <a:pt x="813" y="726"/>
                                      </a:cubicBezTo>
                                      <a:cubicBezTo>
                                        <a:pt x="791" y="788"/>
                                        <a:pt x="792" y="804"/>
                                        <a:pt x="856" y="819"/>
                                      </a:cubicBezTo>
                                      <a:cubicBezTo>
                                        <a:pt x="905" y="810"/>
                                        <a:pt x="928" y="816"/>
                                        <a:pt x="943" y="770"/>
                                      </a:cubicBezTo>
                                      <a:cubicBezTo>
                                        <a:pt x="937" y="695"/>
                                        <a:pt x="932" y="663"/>
                                        <a:pt x="869" y="621"/>
                                      </a:cubicBezTo>
                                      <a:cubicBezTo>
                                        <a:pt x="834" y="629"/>
                                        <a:pt x="797" y="632"/>
                                        <a:pt x="763" y="645"/>
                                      </a:cubicBezTo>
                                      <a:cubicBezTo>
                                        <a:pt x="746" y="651"/>
                                        <a:pt x="720" y="676"/>
                                        <a:pt x="720" y="676"/>
                                      </a:cubicBezTo>
                                      <a:cubicBezTo>
                                        <a:pt x="712" y="712"/>
                                        <a:pt x="698" y="746"/>
                                        <a:pt x="689" y="782"/>
                                      </a:cubicBezTo>
                                      <a:cubicBezTo>
                                        <a:pt x="694" y="854"/>
                                        <a:pt x="677" y="874"/>
                                        <a:pt x="738" y="894"/>
                                      </a:cubicBezTo>
                                      <a:cubicBezTo>
                                        <a:pt x="763" y="890"/>
                                        <a:pt x="788" y="887"/>
                                        <a:pt x="813" y="881"/>
                                      </a:cubicBezTo>
                                      <a:cubicBezTo>
                                        <a:pt x="843" y="874"/>
                                        <a:pt x="842" y="853"/>
                                        <a:pt x="869" y="844"/>
                                      </a:cubicBezTo>
                                      <a:cubicBezTo>
                                        <a:pt x="878" y="829"/>
                                        <a:pt x="893" y="817"/>
                                        <a:pt x="900" y="801"/>
                                      </a:cubicBezTo>
                                      <a:cubicBezTo>
                                        <a:pt x="907" y="783"/>
                                        <a:pt x="906" y="763"/>
                                        <a:pt x="912" y="745"/>
                                      </a:cubicBezTo>
                                      <a:cubicBezTo>
                                        <a:pt x="907" y="695"/>
                                        <a:pt x="919" y="639"/>
                                        <a:pt x="893" y="596"/>
                                      </a:cubicBezTo>
                                      <a:cubicBezTo>
                                        <a:pt x="859" y="542"/>
                                        <a:pt x="803" y="516"/>
                                        <a:pt x="744" y="509"/>
                                      </a:cubicBezTo>
                                      <a:cubicBezTo>
                                        <a:pt x="706" y="516"/>
                                        <a:pt x="679" y="536"/>
                                        <a:pt x="645" y="552"/>
                                      </a:cubicBezTo>
                                      <a:cubicBezTo>
                                        <a:pt x="607" y="592"/>
                                        <a:pt x="591" y="619"/>
                                        <a:pt x="571" y="670"/>
                                      </a:cubicBezTo>
                                      <a:cubicBezTo>
                                        <a:pt x="559" y="745"/>
                                        <a:pt x="553" y="821"/>
                                        <a:pt x="639" y="838"/>
                                      </a:cubicBezTo>
                                      <a:cubicBezTo>
                                        <a:pt x="760" y="817"/>
                                        <a:pt x="775" y="811"/>
                                        <a:pt x="869" y="751"/>
                                      </a:cubicBezTo>
                                      <a:cubicBezTo>
                                        <a:pt x="893" y="661"/>
                                        <a:pt x="898" y="678"/>
                                        <a:pt x="869" y="565"/>
                                      </a:cubicBezTo>
                                      <a:cubicBezTo>
                                        <a:pt x="867" y="556"/>
                                        <a:pt x="831" y="519"/>
                                        <a:pt x="825" y="515"/>
                                      </a:cubicBezTo>
                                      <a:cubicBezTo>
                                        <a:pt x="710" y="441"/>
                                        <a:pt x="606" y="397"/>
                                        <a:pt x="471" y="385"/>
                                      </a:cubicBezTo>
                                      <a:cubicBezTo>
                                        <a:pt x="442" y="389"/>
                                        <a:pt x="412" y="390"/>
                                        <a:pt x="384" y="397"/>
                                      </a:cubicBezTo>
                                      <a:cubicBezTo>
                                        <a:pt x="356" y="404"/>
                                        <a:pt x="344" y="432"/>
                                        <a:pt x="322" y="447"/>
                                      </a:cubicBezTo>
                                      <a:cubicBezTo>
                                        <a:pt x="276" y="508"/>
                                        <a:pt x="287" y="507"/>
                                        <a:pt x="260" y="577"/>
                                      </a:cubicBezTo>
                                      <a:cubicBezTo>
                                        <a:pt x="254" y="614"/>
                                        <a:pt x="246" y="646"/>
                                        <a:pt x="242" y="683"/>
                                      </a:cubicBezTo>
                                      <a:cubicBezTo>
                                        <a:pt x="246" y="744"/>
                                        <a:pt x="237" y="788"/>
                                        <a:pt x="298" y="807"/>
                                      </a:cubicBezTo>
                                      <a:cubicBezTo>
                                        <a:pt x="334" y="795"/>
                                        <a:pt x="308" y="768"/>
                                        <a:pt x="291" y="745"/>
                                      </a:cubicBezTo>
                                      <a:cubicBezTo>
                                        <a:pt x="253" y="693"/>
                                        <a:pt x="194" y="666"/>
                                        <a:pt x="136" y="645"/>
                                      </a:cubicBezTo>
                                      <a:cubicBezTo>
                                        <a:pt x="95" y="661"/>
                                        <a:pt x="91" y="698"/>
                                        <a:pt x="68" y="732"/>
                                      </a:cubicBezTo>
                                      <a:cubicBezTo>
                                        <a:pt x="52" y="782"/>
                                        <a:pt x="93" y="815"/>
                                        <a:pt x="136" y="832"/>
                                      </a:cubicBezTo>
                                      <a:cubicBezTo>
                                        <a:pt x="197" y="824"/>
                                        <a:pt x="193" y="831"/>
                                        <a:pt x="211" y="782"/>
                                      </a:cubicBezTo>
                                      <a:cubicBezTo>
                                        <a:pt x="203" y="739"/>
                                        <a:pt x="204" y="738"/>
                                        <a:pt x="167" y="720"/>
                                      </a:cubicBezTo>
                                      <a:cubicBezTo>
                                        <a:pt x="75" y="735"/>
                                        <a:pt x="83" y="722"/>
                                        <a:pt x="55" y="794"/>
                                      </a:cubicBezTo>
                                      <a:cubicBezTo>
                                        <a:pt x="63" y="946"/>
                                        <a:pt x="29" y="924"/>
                                        <a:pt x="130" y="956"/>
                                      </a:cubicBezTo>
                                      <a:cubicBezTo>
                                        <a:pt x="151" y="954"/>
                                        <a:pt x="174" y="960"/>
                                        <a:pt x="192" y="950"/>
                                      </a:cubicBezTo>
                                      <a:cubicBezTo>
                                        <a:pt x="201" y="945"/>
                                        <a:pt x="199" y="930"/>
                                        <a:pt x="198" y="919"/>
                                      </a:cubicBezTo>
                                      <a:cubicBezTo>
                                        <a:pt x="193" y="823"/>
                                        <a:pt x="214" y="738"/>
                                        <a:pt x="136" y="689"/>
                                      </a:cubicBezTo>
                                      <a:cubicBezTo>
                                        <a:pt x="118" y="664"/>
                                        <a:pt x="109" y="656"/>
                                        <a:pt x="80" y="645"/>
                                      </a:cubicBezTo>
                                      <a:cubicBezTo>
                                        <a:pt x="85" y="631"/>
                                        <a:pt x="84" y="614"/>
                                        <a:pt x="93" y="602"/>
                                      </a:cubicBezTo>
                                      <a:cubicBezTo>
                                        <a:pt x="108" y="580"/>
                                        <a:pt x="141" y="575"/>
                                        <a:pt x="161" y="559"/>
                                      </a:cubicBezTo>
                                      <a:cubicBezTo>
                                        <a:pt x="166" y="555"/>
                                        <a:pt x="167" y="548"/>
                                        <a:pt x="173" y="546"/>
                                      </a:cubicBezTo>
                                      <a:cubicBezTo>
                                        <a:pt x="191" y="541"/>
                                        <a:pt x="210" y="542"/>
                                        <a:pt x="229" y="540"/>
                                      </a:cubicBezTo>
                                      <a:cubicBezTo>
                                        <a:pt x="221" y="514"/>
                                        <a:pt x="209" y="499"/>
                                        <a:pt x="186" y="484"/>
                                      </a:cubicBezTo>
                                      <a:cubicBezTo>
                                        <a:pt x="184" y="478"/>
                                        <a:pt x="183" y="471"/>
                                        <a:pt x="180" y="465"/>
                                      </a:cubicBezTo>
                                      <a:cubicBezTo>
                                        <a:pt x="177" y="460"/>
                                        <a:pt x="167" y="459"/>
                                        <a:pt x="167" y="453"/>
                                      </a:cubicBezTo>
                                      <a:cubicBezTo>
                                        <a:pt x="167" y="421"/>
                                        <a:pt x="182" y="417"/>
                                        <a:pt x="198" y="397"/>
                                      </a:cubicBezTo>
                                      <a:cubicBezTo>
                                        <a:pt x="245" y="341"/>
                                        <a:pt x="279" y="348"/>
                                        <a:pt x="335" y="316"/>
                                      </a:cubicBezTo>
                                      <a:cubicBezTo>
                                        <a:pt x="362" y="301"/>
                                        <a:pt x="373" y="293"/>
                                        <a:pt x="403" y="285"/>
                                      </a:cubicBezTo>
                                      <a:cubicBezTo>
                                        <a:pt x="445" y="303"/>
                                        <a:pt x="439" y="307"/>
                                        <a:pt x="403" y="341"/>
                                      </a:cubicBezTo>
                                      <a:cubicBezTo>
                                        <a:pt x="347" y="393"/>
                                        <a:pt x="284" y="422"/>
                                        <a:pt x="211" y="441"/>
                                      </a:cubicBezTo>
                                      <a:cubicBezTo>
                                        <a:pt x="107" y="433"/>
                                        <a:pt x="92" y="436"/>
                                        <a:pt x="155" y="416"/>
                                      </a:cubicBezTo>
                                      <a:cubicBezTo>
                                        <a:pt x="228" y="363"/>
                                        <a:pt x="324" y="368"/>
                                        <a:pt x="409" y="348"/>
                                      </a:cubicBezTo>
                                      <a:cubicBezTo>
                                        <a:pt x="479" y="353"/>
                                        <a:pt x="539" y="361"/>
                                        <a:pt x="602" y="391"/>
                                      </a:cubicBezTo>
                                      <a:cubicBezTo>
                                        <a:pt x="609" y="402"/>
                                        <a:pt x="621" y="410"/>
                                        <a:pt x="627" y="422"/>
                                      </a:cubicBezTo>
                                      <a:cubicBezTo>
                                        <a:pt x="634" y="435"/>
                                        <a:pt x="634" y="451"/>
                                        <a:pt x="639" y="465"/>
                                      </a:cubicBezTo>
                                      <a:cubicBezTo>
                                        <a:pt x="632" y="550"/>
                                        <a:pt x="641" y="543"/>
                                        <a:pt x="564" y="534"/>
                                      </a:cubicBezTo>
                                      <a:cubicBezTo>
                                        <a:pt x="534" y="518"/>
                                        <a:pt x="518" y="515"/>
                                        <a:pt x="502" y="484"/>
                                      </a:cubicBezTo>
                                      <a:cubicBezTo>
                                        <a:pt x="516" y="450"/>
                                        <a:pt x="516" y="437"/>
                                        <a:pt x="552" y="428"/>
                                      </a:cubicBezTo>
                                      <a:cubicBezTo>
                                        <a:pt x="584" y="410"/>
                                        <a:pt x="611" y="385"/>
                                        <a:pt x="645" y="372"/>
                                      </a:cubicBezTo>
                                      <a:cubicBezTo>
                                        <a:pt x="666" y="364"/>
                                        <a:pt x="691" y="366"/>
                                        <a:pt x="713" y="360"/>
                                      </a:cubicBezTo>
                                      <a:cubicBezTo>
                                        <a:pt x="750" y="364"/>
                                        <a:pt x="788" y="365"/>
                                        <a:pt x="825" y="372"/>
                                      </a:cubicBezTo>
                                      <a:cubicBezTo>
                                        <a:pt x="833" y="373"/>
                                        <a:pt x="837" y="382"/>
                                        <a:pt x="844" y="385"/>
                                      </a:cubicBezTo>
                                      <a:cubicBezTo>
                                        <a:pt x="856" y="390"/>
                                        <a:pt x="881" y="397"/>
                                        <a:pt x="881" y="397"/>
                                      </a:cubicBezTo>
                                      <a:cubicBezTo>
                                        <a:pt x="919" y="436"/>
                                        <a:pt x="951" y="462"/>
                                        <a:pt x="968" y="515"/>
                                      </a:cubicBezTo>
                                      <a:cubicBezTo>
                                        <a:pt x="965" y="554"/>
                                        <a:pt x="976" y="595"/>
                                        <a:pt x="937" y="608"/>
                                      </a:cubicBezTo>
                                      <a:cubicBezTo>
                                        <a:pt x="920" y="606"/>
                                        <a:pt x="903" y="608"/>
                                        <a:pt x="887" y="602"/>
                                      </a:cubicBezTo>
                                      <a:cubicBezTo>
                                        <a:pt x="880" y="599"/>
                                        <a:pt x="868" y="586"/>
                                        <a:pt x="875" y="583"/>
                                      </a:cubicBezTo>
                                      <a:cubicBezTo>
                                        <a:pt x="886" y="578"/>
                                        <a:pt x="900" y="588"/>
                                        <a:pt x="912" y="590"/>
                                      </a:cubicBezTo>
                                      <a:cubicBezTo>
                                        <a:pt x="931" y="602"/>
                                        <a:pt x="952" y="612"/>
                                        <a:pt x="968" y="627"/>
                                      </a:cubicBezTo>
                                      <a:cubicBezTo>
                                        <a:pt x="978" y="636"/>
                                        <a:pt x="1000" y="658"/>
                                        <a:pt x="1011" y="664"/>
                                      </a:cubicBezTo>
                                      <a:cubicBezTo>
                                        <a:pt x="1027" y="672"/>
                                        <a:pt x="1061" y="683"/>
                                        <a:pt x="1061" y="683"/>
                                      </a:cubicBezTo>
                                      <a:cubicBezTo>
                                        <a:pt x="1070" y="655"/>
                                        <a:pt x="1066" y="648"/>
                                        <a:pt x="1042" y="633"/>
                                      </a:cubicBezTo>
                                      <a:cubicBezTo>
                                        <a:pt x="1021" y="600"/>
                                        <a:pt x="1010" y="563"/>
                                        <a:pt x="993" y="528"/>
                                      </a:cubicBezTo>
                                      <a:cubicBezTo>
                                        <a:pt x="983" y="485"/>
                                        <a:pt x="962" y="436"/>
                                        <a:pt x="931" y="403"/>
                                      </a:cubicBezTo>
                                      <a:cubicBezTo>
                                        <a:pt x="905" y="429"/>
                                        <a:pt x="912" y="415"/>
                                        <a:pt x="924" y="478"/>
                                      </a:cubicBezTo>
                                      <a:cubicBezTo>
                                        <a:pt x="936" y="541"/>
                                        <a:pt x="977" y="573"/>
                                        <a:pt x="1036" y="590"/>
                                      </a:cubicBezTo>
                                      <a:cubicBezTo>
                                        <a:pt x="1051" y="588"/>
                                        <a:pt x="1074" y="597"/>
                                        <a:pt x="1080" y="583"/>
                                      </a:cubicBezTo>
                                      <a:cubicBezTo>
                                        <a:pt x="1087" y="567"/>
                                        <a:pt x="1075" y="506"/>
                                        <a:pt x="1067" y="478"/>
                                      </a:cubicBezTo>
                                      <a:cubicBezTo>
                                        <a:pt x="1054" y="432"/>
                                        <a:pt x="1023" y="379"/>
                                        <a:pt x="980" y="354"/>
                                      </a:cubicBezTo>
                                      <a:cubicBezTo>
                                        <a:pt x="961" y="343"/>
                                        <a:pt x="938" y="340"/>
                                        <a:pt x="918" y="329"/>
                                      </a:cubicBezTo>
                                      <a:cubicBezTo>
                                        <a:pt x="841" y="287"/>
                                        <a:pt x="949" y="332"/>
                                        <a:pt x="862" y="298"/>
                                      </a:cubicBezTo>
                                      <a:cubicBezTo>
                                        <a:pt x="834" y="268"/>
                                        <a:pt x="813" y="281"/>
                                        <a:pt x="769" y="285"/>
                                      </a:cubicBezTo>
                                      <a:cubicBezTo>
                                        <a:pt x="745" y="294"/>
                                        <a:pt x="739" y="308"/>
                                        <a:pt x="726" y="329"/>
                                      </a:cubicBezTo>
                                      <a:cubicBezTo>
                                        <a:pt x="742" y="418"/>
                                        <a:pt x="734" y="398"/>
                                        <a:pt x="819" y="416"/>
                                      </a:cubicBezTo>
                                      <a:cubicBezTo>
                                        <a:pt x="833" y="414"/>
                                        <a:pt x="858" y="424"/>
                                        <a:pt x="862" y="410"/>
                                      </a:cubicBezTo>
                                      <a:cubicBezTo>
                                        <a:pt x="872" y="378"/>
                                        <a:pt x="811" y="326"/>
                                        <a:pt x="788" y="310"/>
                                      </a:cubicBezTo>
                                      <a:cubicBezTo>
                                        <a:pt x="721" y="263"/>
                                        <a:pt x="640" y="240"/>
                                        <a:pt x="564" y="211"/>
                                      </a:cubicBezTo>
                                      <a:cubicBezTo>
                                        <a:pt x="552" y="213"/>
                                        <a:pt x="538" y="211"/>
                                        <a:pt x="527" y="217"/>
                                      </a:cubicBezTo>
                                      <a:cubicBezTo>
                                        <a:pt x="502" y="230"/>
                                        <a:pt x="448" y="291"/>
                                        <a:pt x="428" y="316"/>
                                      </a:cubicBezTo>
                                      <a:cubicBezTo>
                                        <a:pt x="421" y="339"/>
                                        <a:pt x="409" y="355"/>
                                        <a:pt x="403" y="379"/>
                                      </a:cubicBezTo>
                                      <a:cubicBezTo>
                                        <a:pt x="406" y="434"/>
                                        <a:pt x="382" y="502"/>
                                        <a:pt x="440" y="521"/>
                                      </a:cubicBezTo>
                                      <a:cubicBezTo>
                                        <a:pt x="507" y="507"/>
                                        <a:pt x="496" y="515"/>
                                        <a:pt x="509" y="459"/>
                                      </a:cubicBezTo>
                                      <a:cubicBezTo>
                                        <a:pt x="503" y="395"/>
                                        <a:pt x="511" y="360"/>
                                        <a:pt x="447" y="348"/>
                                      </a:cubicBezTo>
                                      <a:cubicBezTo>
                                        <a:pt x="397" y="352"/>
                                        <a:pt x="346" y="347"/>
                                        <a:pt x="298" y="360"/>
                                      </a:cubicBezTo>
                                      <a:cubicBezTo>
                                        <a:pt x="281" y="364"/>
                                        <a:pt x="269" y="382"/>
                                        <a:pt x="260" y="397"/>
                                      </a:cubicBezTo>
                                      <a:cubicBezTo>
                                        <a:pt x="250" y="414"/>
                                        <a:pt x="229" y="447"/>
                                        <a:pt x="229" y="447"/>
                                      </a:cubicBezTo>
                                      <a:cubicBezTo>
                                        <a:pt x="235" y="510"/>
                                        <a:pt x="222" y="518"/>
                                        <a:pt x="273" y="534"/>
                                      </a:cubicBezTo>
                                      <a:cubicBezTo>
                                        <a:pt x="285" y="532"/>
                                        <a:pt x="299" y="535"/>
                                        <a:pt x="310" y="528"/>
                                      </a:cubicBezTo>
                                      <a:cubicBezTo>
                                        <a:pt x="364" y="494"/>
                                        <a:pt x="367" y="445"/>
                                        <a:pt x="384" y="391"/>
                                      </a:cubicBezTo>
                                      <a:cubicBezTo>
                                        <a:pt x="378" y="313"/>
                                        <a:pt x="391" y="298"/>
                                        <a:pt x="329" y="267"/>
                                      </a:cubicBezTo>
                                      <a:cubicBezTo>
                                        <a:pt x="229" y="274"/>
                                        <a:pt x="237" y="267"/>
                                        <a:pt x="180" y="329"/>
                                      </a:cubicBezTo>
                                      <a:cubicBezTo>
                                        <a:pt x="162" y="369"/>
                                        <a:pt x="117" y="477"/>
                                        <a:pt x="87" y="509"/>
                                      </a:cubicBezTo>
                                      <a:cubicBezTo>
                                        <a:pt x="61" y="570"/>
                                        <a:pt x="47" y="701"/>
                                        <a:pt x="87" y="757"/>
                                      </a:cubicBezTo>
                                      <a:cubicBezTo>
                                        <a:pt x="89" y="765"/>
                                        <a:pt x="116" y="815"/>
                                        <a:pt x="111" y="819"/>
                                      </a:cubicBezTo>
                                      <a:cubicBezTo>
                                        <a:pt x="103" y="825"/>
                                        <a:pt x="90" y="815"/>
                                        <a:pt x="80" y="813"/>
                                      </a:cubicBezTo>
                                      <a:cubicBezTo>
                                        <a:pt x="52" y="795"/>
                                        <a:pt x="36" y="776"/>
                                        <a:pt x="24" y="745"/>
                                      </a:cubicBezTo>
                                      <a:cubicBezTo>
                                        <a:pt x="26" y="697"/>
                                        <a:pt x="23" y="649"/>
                                        <a:pt x="31" y="602"/>
                                      </a:cubicBezTo>
                                      <a:cubicBezTo>
                                        <a:pt x="46" y="507"/>
                                        <a:pt x="138" y="489"/>
                                        <a:pt x="217" y="478"/>
                                      </a:cubicBezTo>
                                      <a:cubicBezTo>
                                        <a:pt x="340" y="482"/>
                                        <a:pt x="414" y="461"/>
                                        <a:pt x="509" y="521"/>
                                      </a:cubicBezTo>
                                      <a:cubicBezTo>
                                        <a:pt x="548" y="571"/>
                                        <a:pt x="593" y="606"/>
                                        <a:pt x="608" y="670"/>
                                      </a:cubicBezTo>
                                      <a:cubicBezTo>
                                        <a:pt x="593" y="809"/>
                                        <a:pt x="492" y="935"/>
                                        <a:pt x="353" y="968"/>
                                      </a:cubicBezTo>
                                      <a:cubicBezTo>
                                        <a:pt x="341" y="966"/>
                                        <a:pt x="327" y="968"/>
                                        <a:pt x="316" y="962"/>
                                      </a:cubicBezTo>
                                      <a:cubicBezTo>
                                        <a:pt x="303" y="954"/>
                                        <a:pt x="316" y="906"/>
                                        <a:pt x="316" y="906"/>
                                      </a:cubicBezTo>
                                      <a:cubicBezTo>
                                        <a:pt x="319" y="900"/>
                                        <a:pt x="329" y="902"/>
                                        <a:pt x="335" y="900"/>
                                      </a:cubicBezTo>
                                      <a:cubicBezTo>
                                        <a:pt x="370" y="904"/>
                                        <a:pt x="406" y="905"/>
                                        <a:pt x="440" y="912"/>
                                      </a:cubicBezTo>
                                      <a:cubicBezTo>
                                        <a:pt x="458" y="916"/>
                                        <a:pt x="465" y="962"/>
                                        <a:pt x="465" y="962"/>
                                      </a:cubicBezTo>
                                      <a:cubicBezTo>
                                        <a:pt x="508" y="908"/>
                                        <a:pt x="536" y="841"/>
                                        <a:pt x="595" y="801"/>
                                      </a:cubicBezTo>
                                      <a:cubicBezTo>
                                        <a:pt x="627" y="753"/>
                                        <a:pt x="639" y="728"/>
                                        <a:pt x="658" y="676"/>
                                      </a:cubicBezTo>
                                      <a:cubicBezTo>
                                        <a:pt x="645" y="606"/>
                                        <a:pt x="629" y="628"/>
                                        <a:pt x="552" y="639"/>
                                      </a:cubicBezTo>
                                      <a:cubicBezTo>
                                        <a:pt x="514" y="667"/>
                                        <a:pt x="503" y="682"/>
                                        <a:pt x="471" y="714"/>
                                      </a:cubicBezTo>
                                      <a:cubicBezTo>
                                        <a:pt x="463" y="737"/>
                                        <a:pt x="453" y="758"/>
                                        <a:pt x="447" y="782"/>
                                      </a:cubicBezTo>
                                      <a:cubicBezTo>
                                        <a:pt x="451" y="799"/>
                                        <a:pt x="450" y="818"/>
                                        <a:pt x="459" y="832"/>
                                      </a:cubicBezTo>
                                      <a:cubicBezTo>
                                        <a:pt x="464" y="839"/>
                                        <a:pt x="476" y="835"/>
                                        <a:pt x="484" y="838"/>
                                      </a:cubicBezTo>
                                      <a:cubicBezTo>
                                        <a:pt x="531" y="855"/>
                                        <a:pt x="570" y="873"/>
                                        <a:pt x="620" y="881"/>
                                      </a:cubicBezTo>
                                      <a:cubicBezTo>
                                        <a:pt x="655" y="879"/>
                                        <a:pt x="691" y="882"/>
                                        <a:pt x="726" y="875"/>
                                      </a:cubicBezTo>
                                      <a:cubicBezTo>
                                        <a:pt x="735" y="873"/>
                                        <a:pt x="738" y="863"/>
                                        <a:pt x="744" y="856"/>
                                      </a:cubicBezTo>
                                      <a:cubicBezTo>
                                        <a:pt x="790" y="800"/>
                                        <a:pt x="793" y="790"/>
                                        <a:pt x="838" y="720"/>
                                      </a:cubicBezTo>
                                      <a:cubicBezTo>
                                        <a:pt x="840" y="714"/>
                                        <a:pt x="840" y="695"/>
                                        <a:pt x="844" y="701"/>
                                      </a:cubicBezTo>
                                      <a:cubicBezTo>
                                        <a:pt x="851" y="712"/>
                                        <a:pt x="847" y="726"/>
                                        <a:pt x="850" y="739"/>
                                      </a:cubicBezTo>
                                      <a:cubicBezTo>
                                        <a:pt x="856" y="769"/>
                                        <a:pt x="861" y="796"/>
                                        <a:pt x="887" y="813"/>
                                      </a:cubicBezTo>
                                      <a:cubicBezTo>
                                        <a:pt x="883" y="785"/>
                                        <a:pt x="881" y="753"/>
                                        <a:pt x="869" y="726"/>
                                      </a:cubicBezTo>
                                      <a:cubicBezTo>
                                        <a:pt x="854" y="692"/>
                                        <a:pt x="858" y="712"/>
                                        <a:pt x="850" y="683"/>
                                      </a:cubicBezTo>
                                      <a:cubicBezTo>
                                        <a:pt x="849" y="679"/>
                                        <a:pt x="842" y="645"/>
                                        <a:pt x="838" y="639"/>
                                      </a:cubicBezTo>
                                      <a:cubicBezTo>
                                        <a:pt x="835" y="634"/>
                                        <a:pt x="811" y="616"/>
                                        <a:pt x="807" y="614"/>
                                      </a:cubicBezTo>
                                      <a:cubicBezTo>
                                        <a:pt x="795" y="609"/>
                                        <a:pt x="769" y="602"/>
                                        <a:pt x="769" y="602"/>
                                      </a:cubicBezTo>
                                      <a:cubicBezTo>
                                        <a:pt x="719" y="612"/>
                                        <a:pt x="668" y="617"/>
                                        <a:pt x="620" y="633"/>
                                      </a:cubicBezTo>
                                      <a:cubicBezTo>
                                        <a:pt x="523" y="665"/>
                                        <a:pt x="462" y="742"/>
                                        <a:pt x="403" y="819"/>
                                      </a:cubicBezTo>
                                      <a:cubicBezTo>
                                        <a:pt x="377" y="892"/>
                                        <a:pt x="372" y="909"/>
                                        <a:pt x="366" y="987"/>
                                      </a:cubicBezTo>
                                      <a:cubicBezTo>
                                        <a:pt x="310" y="982"/>
                                        <a:pt x="279" y="980"/>
                                        <a:pt x="242" y="937"/>
                                      </a:cubicBezTo>
                                      <a:cubicBezTo>
                                        <a:pt x="232" y="925"/>
                                        <a:pt x="221" y="913"/>
                                        <a:pt x="211" y="900"/>
                                      </a:cubicBezTo>
                                      <a:cubicBezTo>
                                        <a:pt x="202" y="888"/>
                                        <a:pt x="186" y="863"/>
                                        <a:pt x="186" y="863"/>
                                      </a:cubicBezTo>
                                      <a:cubicBezTo>
                                        <a:pt x="184" y="857"/>
                                        <a:pt x="173" y="823"/>
                                        <a:pt x="173" y="819"/>
                                      </a:cubicBezTo>
                                      <a:cubicBezTo>
                                        <a:pt x="173" y="792"/>
                                        <a:pt x="174" y="765"/>
                                        <a:pt x="180" y="739"/>
                                      </a:cubicBezTo>
                                      <a:cubicBezTo>
                                        <a:pt x="195" y="672"/>
                                        <a:pt x="292" y="654"/>
                                        <a:pt x="347" y="645"/>
                                      </a:cubicBezTo>
                                      <a:cubicBezTo>
                                        <a:pt x="420" y="650"/>
                                        <a:pt x="475" y="658"/>
                                        <a:pt x="546" y="664"/>
                                      </a:cubicBezTo>
                                      <a:cubicBezTo>
                                        <a:pt x="580" y="675"/>
                                        <a:pt x="605" y="690"/>
                                        <a:pt x="639" y="701"/>
                                      </a:cubicBezTo>
                                      <a:cubicBezTo>
                                        <a:pt x="645" y="705"/>
                                        <a:pt x="651" y="711"/>
                                        <a:pt x="658" y="714"/>
                                      </a:cubicBezTo>
                                      <a:cubicBezTo>
                                        <a:pt x="670" y="719"/>
                                        <a:pt x="695" y="726"/>
                                        <a:pt x="695" y="726"/>
                                      </a:cubicBezTo>
                                      <a:cubicBezTo>
                                        <a:pt x="712" y="738"/>
                                        <a:pt x="727" y="751"/>
                                        <a:pt x="744" y="763"/>
                                      </a:cubicBezTo>
                                      <a:cubicBezTo>
                                        <a:pt x="742" y="788"/>
                                        <a:pt x="743" y="813"/>
                                        <a:pt x="738" y="838"/>
                                      </a:cubicBezTo>
                                      <a:cubicBezTo>
                                        <a:pt x="735" y="854"/>
                                        <a:pt x="691" y="886"/>
                                        <a:pt x="689" y="888"/>
                                      </a:cubicBezTo>
                                      <a:cubicBezTo>
                                        <a:pt x="652" y="925"/>
                                        <a:pt x="624" y="933"/>
                                        <a:pt x="589" y="968"/>
                                      </a:cubicBezTo>
                                      <a:cubicBezTo>
                                        <a:pt x="556" y="1001"/>
                                        <a:pt x="533" y="1045"/>
                                        <a:pt x="496" y="1074"/>
                                      </a:cubicBezTo>
                                      <a:cubicBezTo>
                                        <a:pt x="458" y="1104"/>
                                        <a:pt x="404" y="1132"/>
                                        <a:pt x="360" y="1154"/>
                                      </a:cubicBezTo>
                                      <a:cubicBezTo>
                                        <a:pt x="306" y="1128"/>
                                        <a:pt x="321" y="1074"/>
                                        <a:pt x="291" y="1030"/>
                                      </a:cubicBezTo>
                                      <a:cubicBezTo>
                                        <a:pt x="286" y="986"/>
                                        <a:pt x="264" y="918"/>
                                        <a:pt x="285" y="875"/>
                                      </a:cubicBezTo>
                                      <a:cubicBezTo>
                                        <a:pt x="301" y="843"/>
                                        <a:pt x="370" y="842"/>
                                        <a:pt x="397" y="838"/>
                                      </a:cubicBezTo>
                                      <a:cubicBezTo>
                                        <a:pt x="404" y="838"/>
                                        <a:pt x="495" y="842"/>
                                        <a:pt x="521" y="850"/>
                                      </a:cubicBezTo>
                                      <a:cubicBezTo>
                                        <a:pt x="576" y="867"/>
                                        <a:pt x="628" y="898"/>
                                        <a:pt x="682" y="919"/>
                                      </a:cubicBezTo>
                                      <a:cubicBezTo>
                                        <a:pt x="710" y="891"/>
                                        <a:pt x="683" y="836"/>
                                        <a:pt x="664" y="807"/>
                                      </a:cubicBezTo>
                                      <a:cubicBezTo>
                                        <a:pt x="651" y="787"/>
                                        <a:pt x="576" y="679"/>
                                        <a:pt x="540" y="664"/>
                                      </a:cubicBezTo>
                                      <a:cubicBezTo>
                                        <a:pt x="487" y="641"/>
                                        <a:pt x="509" y="654"/>
                                        <a:pt x="471" y="627"/>
                                      </a:cubicBezTo>
                                      <a:cubicBezTo>
                                        <a:pt x="457" y="629"/>
                                        <a:pt x="441" y="626"/>
                                        <a:pt x="428" y="633"/>
                                      </a:cubicBezTo>
                                      <a:cubicBezTo>
                                        <a:pt x="356" y="673"/>
                                        <a:pt x="327" y="759"/>
                                        <a:pt x="279" y="819"/>
                                      </a:cubicBezTo>
                                      <a:cubicBezTo>
                                        <a:pt x="273" y="848"/>
                                        <a:pt x="261" y="876"/>
                                        <a:pt x="260" y="906"/>
                                      </a:cubicBezTo>
                                      <a:cubicBezTo>
                                        <a:pt x="258" y="976"/>
                                        <a:pt x="267" y="1130"/>
                                        <a:pt x="360" y="1161"/>
                                      </a:cubicBezTo>
                                      <a:cubicBezTo>
                                        <a:pt x="382" y="1168"/>
                                        <a:pt x="405" y="1165"/>
                                        <a:pt x="428" y="1167"/>
                                      </a:cubicBezTo>
                                      <a:cubicBezTo>
                                        <a:pt x="463" y="1163"/>
                                        <a:pt x="500" y="1165"/>
                                        <a:pt x="533" y="1154"/>
                                      </a:cubicBezTo>
                                      <a:cubicBezTo>
                                        <a:pt x="577" y="1139"/>
                                        <a:pt x="657" y="1068"/>
                                        <a:pt x="695" y="1030"/>
                                      </a:cubicBezTo>
                                      <a:cubicBezTo>
                                        <a:pt x="724" y="944"/>
                                        <a:pt x="731" y="834"/>
                                        <a:pt x="633" y="801"/>
                                      </a:cubicBezTo>
                                      <a:cubicBezTo>
                                        <a:pt x="608" y="806"/>
                                        <a:pt x="575" y="809"/>
                                        <a:pt x="552" y="825"/>
                                      </a:cubicBezTo>
                                      <a:cubicBezTo>
                                        <a:pt x="533" y="838"/>
                                        <a:pt x="494" y="896"/>
                                        <a:pt x="490" y="900"/>
                                      </a:cubicBezTo>
                                      <a:cubicBezTo>
                                        <a:pt x="447" y="943"/>
                                        <a:pt x="420" y="996"/>
                                        <a:pt x="409" y="1055"/>
                                      </a:cubicBezTo>
                                      <a:cubicBezTo>
                                        <a:pt x="425" y="1100"/>
                                        <a:pt x="437" y="1119"/>
                                        <a:pt x="484" y="1130"/>
                                      </a:cubicBezTo>
                                      <a:cubicBezTo>
                                        <a:pt x="558" y="1111"/>
                                        <a:pt x="673" y="1084"/>
                                        <a:pt x="713" y="1005"/>
                                      </a:cubicBezTo>
                                      <a:cubicBezTo>
                                        <a:pt x="726" y="980"/>
                                        <a:pt x="736" y="913"/>
                                        <a:pt x="738" y="906"/>
                                      </a:cubicBezTo>
                                      <a:cubicBezTo>
                                        <a:pt x="733" y="767"/>
                                        <a:pt x="751" y="652"/>
                                        <a:pt x="589" y="621"/>
                                      </a:cubicBezTo>
                                      <a:cubicBezTo>
                                        <a:pt x="530" y="625"/>
                                        <a:pt x="504" y="633"/>
                                        <a:pt x="453" y="645"/>
                                      </a:cubicBezTo>
                                      <a:cubicBezTo>
                                        <a:pt x="405" y="671"/>
                                        <a:pt x="354" y="702"/>
                                        <a:pt x="304" y="726"/>
                                      </a:cubicBezTo>
                                      <a:cubicBezTo>
                                        <a:pt x="274" y="775"/>
                                        <a:pt x="240" y="820"/>
                                        <a:pt x="223" y="875"/>
                                      </a:cubicBezTo>
                                      <a:cubicBezTo>
                                        <a:pt x="239" y="945"/>
                                        <a:pt x="225" y="957"/>
                                        <a:pt x="279" y="974"/>
                                      </a:cubicBezTo>
                                      <a:cubicBezTo>
                                        <a:pt x="349" y="967"/>
                                        <a:pt x="346" y="973"/>
                                        <a:pt x="360" y="912"/>
                                      </a:cubicBezTo>
                                      <a:cubicBezTo>
                                        <a:pt x="358" y="883"/>
                                        <a:pt x="363" y="852"/>
                                        <a:pt x="353" y="825"/>
                                      </a:cubicBezTo>
                                      <a:cubicBezTo>
                                        <a:pt x="346" y="806"/>
                                        <a:pt x="323" y="798"/>
                                        <a:pt x="310" y="782"/>
                                      </a:cubicBezTo>
                                      <a:cubicBezTo>
                                        <a:pt x="265" y="726"/>
                                        <a:pt x="224" y="709"/>
                                        <a:pt x="161" y="670"/>
                                      </a:cubicBezTo>
                                      <a:cubicBezTo>
                                        <a:pt x="133" y="653"/>
                                        <a:pt x="107" y="632"/>
                                        <a:pt x="80" y="614"/>
                                      </a:cubicBezTo>
                                      <a:cubicBezTo>
                                        <a:pt x="74" y="610"/>
                                        <a:pt x="62" y="602"/>
                                        <a:pt x="62" y="602"/>
                                      </a:cubicBezTo>
                                      <a:cubicBezTo>
                                        <a:pt x="56" y="593"/>
                                        <a:pt x="43" y="578"/>
                                        <a:pt x="43" y="565"/>
                                      </a:cubicBezTo>
                                      <a:cubicBezTo>
                                        <a:pt x="43" y="544"/>
                                        <a:pt x="44" y="523"/>
                                        <a:pt x="49" y="503"/>
                                      </a:cubicBezTo>
                                      <a:cubicBezTo>
                                        <a:pt x="51" y="495"/>
                                        <a:pt x="76" y="481"/>
                                        <a:pt x="80" y="478"/>
                                      </a:cubicBezTo>
                                      <a:cubicBezTo>
                                        <a:pt x="116" y="449"/>
                                        <a:pt x="171" y="451"/>
                                        <a:pt x="217" y="447"/>
                                      </a:cubicBezTo>
                                      <a:cubicBezTo>
                                        <a:pt x="287" y="449"/>
                                        <a:pt x="377" y="501"/>
                                        <a:pt x="428" y="453"/>
                                      </a:cubicBezTo>
                                      <a:cubicBezTo>
                                        <a:pt x="481" y="403"/>
                                        <a:pt x="429" y="308"/>
                                        <a:pt x="440" y="236"/>
                                      </a:cubicBezTo>
                                      <a:cubicBezTo>
                                        <a:pt x="450" y="172"/>
                                        <a:pt x="486" y="95"/>
                                        <a:pt x="509" y="31"/>
                                      </a:cubicBezTo>
                                      <a:cubicBezTo>
                                        <a:pt x="515" y="14"/>
                                        <a:pt x="552" y="0"/>
                                        <a:pt x="552" y="0"/>
                                      </a:cubicBezTo>
                                      <a:cubicBezTo>
                                        <a:pt x="579" y="5"/>
                                        <a:pt x="601" y="5"/>
                                        <a:pt x="620" y="25"/>
                                      </a:cubicBezTo>
                                      <a:cubicBezTo>
                                        <a:pt x="628" y="45"/>
                                        <a:pt x="641" y="55"/>
                                        <a:pt x="651" y="74"/>
                                      </a:cubicBezTo>
                                      <a:cubicBezTo>
                                        <a:pt x="677" y="126"/>
                                        <a:pt x="651" y="155"/>
                                        <a:pt x="707" y="192"/>
                                      </a:cubicBezTo>
                                      <a:cubicBezTo>
                                        <a:pt x="729" y="234"/>
                                        <a:pt x="750" y="240"/>
                                        <a:pt x="794" y="254"/>
                                      </a:cubicBezTo>
                                      <a:cubicBezTo>
                                        <a:pt x="800" y="242"/>
                                        <a:pt x="808" y="230"/>
                                        <a:pt x="813" y="217"/>
                                      </a:cubicBezTo>
                                      <a:cubicBezTo>
                                        <a:pt x="835" y="157"/>
                                        <a:pt x="798" y="145"/>
                                        <a:pt x="757" y="118"/>
                                      </a:cubicBezTo>
                                      <a:cubicBezTo>
                                        <a:pt x="683" y="128"/>
                                        <a:pt x="623" y="171"/>
                                        <a:pt x="571" y="223"/>
                                      </a:cubicBezTo>
                                      <a:cubicBezTo>
                                        <a:pt x="567" y="238"/>
                                        <a:pt x="559" y="252"/>
                                        <a:pt x="558" y="267"/>
                                      </a:cubicBezTo>
                                      <a:cubicBezTo>
                                        <a:pt x="553" y="327"/>
                                        <a:pt x="626" y="320"/>
                                        <a:pt x="670" y="329"/>
                                      </a:cubicBezTo>
                                      <a:cubicBezTo>
                                        <a:pt x="695" y="327"/>
                                        <a:pt x="721" y="333"/>
                                        <a:pt x="744" y="323"/>
                                      </a:cubicBezTo>
                                      <a:cubicBezTo>
                                        <a:pt x="754" y="319"/>
                                        <a:pt x="757" y="303"/>
                                        <a:pt x="757" y="292"/>
                                      </a:cubicBezTo>
                                      <a:cubicBezTo>
                                        <a:pt x="757" y="220"/>
                                        <a:pt x="760" y="191"/>
                                        <a:pt x="726" y="143"/>
                                      </a:cubicBezTo>
                                      <a:cubicBezTo>
                                        <a:pt x="696" y="100"/>
                                        <a:pt x="640" y="98"/>
                                        <a:pt x="595" y="93"/>
                                      </a:cubicBezTo>
                                      <a:cubicBezTo>
                                        <a:pt x="556" y="100"/>
                                        <a:pt x="553" y="111"/>
                                        <a:pt x="521" y="136"/>
                                      </a:cubicBezTo>
                                      <a:cubicBezTo>
                                        <a:pt x="501" y="168"/>
                                        <a:pt x="515" y="151"/>
                                        <a:pt x="471" y="180"/>
                                      </a:cubicBezTo>
                                      <a:cubicBezTo>
                                        <a:pt x="465" y="184"/>
                                        <a:pt x="453" y="192"/>
                                        <a:pt x="453" y="192"/>
                                      </a:cubicBezTo>
                                      <a:cubicBezTo>
                                        <a:pt x="414" y="266"/>
                                        <a:pt x="365" y="319"/>
                                        <a:pt x="310" y="379"/>
                                      </a:cubicBezTo>
                                      <a:cubicBezTo>
                                        <a:pt x="304" y="397"/>
                                        <a:pt x="296" y="444"/>
                                        <a:pt x="322" y="391"/>
                                      </a:cubicBezTo>
                                      <a:cubicBezTo>
                                        <a:pt x="315" y="298"/>
                                        <a:pt x="317" y="338"/>
                                        <a:pt x="298" y="279"/>
                                      </a:cubicBezTo>
                                      <a:cubicBezTo>
                                        <a:pt x="348" y="215"/>
                                        <a:pt x="411" y="201"/>
                                        <a:pt x="490" y="192"/>
                                      </a:cubicBezTo>
                                      <a:cubicBezTo>
                                        <a:pt x="515" y="194"/>
                                        <a:pt x="540" y="193"/>
                                        <a:pt x="564" y="199"/>
                                      </a:cubicBezTo>
                                      <a:cubicBezTo>
                                        <a:pt x="584" y="204"/>
                                        <a:pt x="595" y="254"/>
                                        <a:pt x="595" y="254"/>
                                      </a:cubicBezTo>
                                      <a:cubicBezTo>
                                        <a:pt x="579" y="336"/>
                                        <a:pt x="527" y="298"/>
                                        <a:pt x="453" y="316"/>
                                      </a:cubicBezTo>
                                      <a:cubicBezTo>
                                        <a:pt x="428" y="314"/>
                                        <a:pt x="402" y="317"/>
                                        <a:pt x="378" y="310"/>
                                      </a:cubicBezTo>
                                      <a:cubicBezTo>
                                        <a:pt x="365" y="306"/>
                                        <a:pt x="355" y="296"/>
                                        <a:pt x="347" y="285"/>
                                      </a:cubicBezTo>
                                      <a:cubicBezTo>
                                        <a:pt x="340" y="274"/>
                                        <a:pt x="335" y="248"/>
                                        <a:pt x="335" y="248"/>
                                      </a:cubicBezTo>
                                      <a:cubicBezTo>
                                        <a:pt x="337" y="236"/>
                                        <a:pt x="337" y="223"/>
                                        <a:pt x="341" y="211"/>
                                      </a:cubicBezTo>
                                      <a:cubicBezTo>
                                        <a:pt x="354" y="172"/>
                                        <a:pt x="401" y="170"/>
                                        <a:pt x="434" y="161"/>
                                      </a:cubicBezTo>
                                      <a:cubicBezTo>
                                        <a:pt x="538" y="167"/>
                                        <a:pt x="543" y="176"/>
                                        <a:pt x="627" y="192"/>
                                      </a:cubicBezTo>
                                      <a:cubicBezTo>
                                        <a:pt x="668" y="225"/>
                                        <a:pt x="699" y="240"/>
                                        <a:pt x="664" y="310"/>
                                      </a:cubicBezTo>
                                      <a:cubicBezTo>
                                        <a:pt x="651" y="336"/>
                                        <a:pt x="571" y="336"/>
                                        <a:pt x="546" y="341"/>
                                      </a:cubicBezTo>
                                      <a:cubicBezTo>
                                        <a:pt x="517" y="339"/>
                                        <a:pt x="485" y="347"/>
                                        <a:pt x="459" y="335"/>
                                      </a:cubicBezTo>
                                      <a:cubicBezTo>
                                        <a:pt x="449" y="331"/>
                                        <a:pt x="472" y="318"/>
                                        <a:pt x="478" y="310"/>
                                      </a:cubicBezTo>
                                      <a:cubicBezTo>
                                        <a:pt x="487" y="298"/>
                                        <a:pt x="495" y="281"/>
                                        <a:pt x="509" y="273"/>
                                      </a:cubicBezTo>
                                      <a:cubicBezTo>
                                        <a:pt x="520" y="267"/>
                                        <a:pt x="546" y="261"/>
                                        <a:pt x="546" y="261"/>
                                      </a:cubicBezTo>
                                      <a:cubicBezTo>
                                        <a:pt x="575" y="263"/>
                                        <a:pt x="605" y="260"/>
                                        <a:pt x="633" y="267"/>
                                      </a:cubicBezTo>
                                      <a:cubicBezTo>
                                        <a:pt x="647" y="271"/>
                                        <a:pt x="655" y="290"/>
                                        <a:pt x="670" y="292"/>
                                      </a:cubicBezTo>
                                      <a:cubicBezTo>
                                        <a:pt x="695" y="296"/>
                                        <a:pt x="720" y="299"/>
                                        <a:pt x="744" y="304"/>
                                      </a:cubicBezTo>
                                      <a:cubicBezTo>
                                        <a:pt x="757" y="307"/>
                                        <a:pt x="782" y="316"/>
                                        <a:pt x="782" y="316"/>
                                      </a:cubicBezTo>
                                      <a:cubicBezTo>
                                        <a:pt x="794" y="329"/>
                                        <a:pt x="807" y="341"/>
                                        <a:pt x="819" y="354"/>
                                      </a:cubicBezTo>
                                      <a:cubicBezTo>
                                        <a:pt x="861" y="309"/>
                                        <a:pt x="828" y="220"/>
                                        <a:pt x="831" y="174"/>
                                      </a:cubicBezTo>
                                      <a:cubicBezTo>
                                        <a:pt x="832" y="163"/>
                                        <a:pt x="838" y="196"/>
                                        <a:pt x="844" y="205"/>
                                      </a:cubicBezTo>
                                      <a:cubicBezTo>
                                        <a:pt x="857" y="226"/>
                                        <a:pt x="878" y="229"/>
                                        <a:pt x="900" y="236"/>
                                      </a:cubicBezTo>
                                      <a:cubicBezTo>
                                        <a:pt x="919" y="255"/>
                                        <a:pt x="928" y="270"/>
                                        <a:pt x="949" y="248"/>
                                      </a:cubicBezTo>
                                      <a:cubicBezTo>
                                        <a:pt x="936" y="195"/>
                                        <a:pt x="912" y="212"/>
                                        <a:pt x="856" y="217"/>
                                      </a:cubicBezTo>
                                      <a:cubicBezTo>
                                        <a:pt x="771" y="260"/>
                                        <a:pt x="694" y="322"/>
                                        <a:pt x="602" y="348"/>
                                      </a:cubicBezTo>
                                      <a:cubicBezTo>
                                        <a:pt x="577" y="346"/>
                                        <a:pt x="551" y="348"/>
                                        <a:pt x="527" y="341"/>
                                      </a:cubicBezTo>
                                      <a:cubicBezTo>
                                        <a:pt x="495" y="332"/>
                                        <a:pt x="475" y="263"/>
                                        <a:pt x="459" y="236"/>
                                      </a:cubicBezTo>
                                      <a:cubicBezTo>
                                        <a:pt x="450" y="220"/>
                                        <a:pt x="409" y="211"/>
                                        <a:pt x="409" y="211"/>
                                      </a:cubicBezTo>
                                      <a:cubicBezTo>
                                        <a:pt x="349" y="219"/>
                                        <a:pt x="321" y="247"/>
                                        <a:pt x="279" y="292"/>
                                      </a:cubicBezTo>
                                      <a:cubicBezTo>
                                        <a:pt x="259" y="352"/>
                                        <a:pt x="293" y="258"/>
                                        <a:pt x="254" y="329"/>
                                      </a:cubicBezTo>
                                      <a:cubicBezTo>
                                        <a:pt x="228" y="376"/>
                                        <a:pt x="258" y="360"/>
                                        <a:pt x="211" y="391"/>
                                      </a:cubicBezTo>
                                      <a:cubicBezTo>
                                        <a:pt x="161" y="379"/>
                                        <a:pt x="164" y="333"/>
                                        <a:pt x="142" y="292"/>
                                      </a:cubicBezTo>
                                      <a:cubicBezTo>
                                        <a:pt x="129" y="212"/>
                                        <a:pt x="158" y="185"/>
                                        <a:pt x="229" y="168"/>
                                      </a:cubicBezTo>
                                      <a:cubicBezTo>
                                        <a:pt x="306" y="128"/>
                                        <a:pt x="352" y="151"/>
                                        <a:pt x="459" y="155"/>
                                      </a:cubicBezTo>
                                      <a:cubicBezTo>
                                        <a:pt x="502" y="202"/>
                                        <a:pt x="495" y="292"/>
                                        <a:pt x="440" y="329"/>
                                      </a:cubicBezTo>
                                      <a:cubicBezTo>
                                        <a:pt x="427" y="338"/>
                                        <a:pt x="373" y="341"/>
                                        <a:pt x="372" y="341"/>
                                      </a:cubicBezTo>
                                      <a:cubicBezTo>
                                        <a:pt x="335" y="354"/>
                                        <a:pt x="296" y="357"/>
                                        <a:pt x="273" y="323"/>
                                      </a:cubicBezTo>
                                      <a:cubicBezTo>
                                        <a:pt x="271" y="315"/>
                                        <a:pt x="267" y="307"/>
                                        <a:pt x="267" y="298"/>
                                      </a:cubicBezTo>
                                      <a:cubicBezTo>
                                        <a:pt x="269" y="262"/>
                                        <a:pt x="274" y="227"/>
                                        <a:pt x="279" y="192"/>
                                      </a:cubicBezTo>
                                      <a:cubicBezTo>
                                        <a:pt x="292" y="103"/>
                                        <a:pt x="421" y="104"/>
                                        <a:pt x="484" y="99"/>
                                      </a:cubicBezTo>
                                      <a:cubicBezTo>
                                        <a:pt x="524" y="104"/>
                                        <a:pt x="539" y="104"/>
                                        <a:pt x="571" y="124"/>
                                      </a:cubicBezTo>
                                      <a:cubicBezTo>
                                        <a:pt x="581" y="156"/>
                                        <a:pt x="566" y="169"/>
                                        <a:pt x="546" y="192"/>
                                      </a:cubicBezTo>
                                      <a:cubicBezTo>
                                        <a:pt x="531" y="210"/>
                                        <a:pt x="527" y="221"/>
                                        <a:pt x="509" y="236"/>
                                      </a:cubicBezTo>
                                      <a:cubicBezTo>
                                        <a:pt x="488" y="253"/>
                                        <a:pt x="458" y="256"/>
                                        <a:pt x="434" y="267"/>
                                      </a:cubicBezTo>
                                      <a:cubicBezTo>
                                        <a:pt x="354" y="305"/>
                                        <a:pt x="397" y="290"/>
                                        <a:pt x="353" y="304"/>
                                      </a:cubicBezTo>
                                      <a:cubicBezTo>
                                        <a:pt x="341" y="302"/>
                                        <a:pt x="324" y="308"/>
                                        <a:pt x="316" y="298"/>
                                      </a:cubicBezTo>
                                      <a:cubicBezTo>
                                        <a:pt x="305" y="285"/>
                                        <a:pt x="335" y="248"/>
                                        <a:pt x="341" y="242"/>
                                      </a:cubicBezTo>
                                      <a:cubicBezTo>
                                        <a:pt x="393" y="195"/>
                                        <a:pt x="464" y="185"/>
                                        <a:pt x="527" y="161"/>
                                      </a:cubicBezTo>
                                      <a:cubicBezTo>
                                        <a:pt x="629" y="176"/>
                                        <a:pt x="702" y="215"/>
                                        <a:pt x="800" y="248"/>
                                      </a:cubicBezTo>
                                      <a:cubicBezTo>
                                        <a:pt x="813" y="256"/>
                                        <a:pt x="830" y="260"/>
                                        <a:pt x="838" y="273"/>
                                      </a:cubicBezTo>
                                      <a:cubicBezTo>
                                        <a:pt x="846" y="285"/>
                                        <a:pt x="862" y="310"/>
                                        <a:pt x="862" y="310"/>
                                      </a:cubicBezTo>
                                      <a:cubicBezTo>
                                        <a:pt x="860" y="325"/>
                                        <a:pt x="862" y="341"/>
                                        <a:pt x="856" y="354"/>
                                      </a:cubicBezTo>
                                      <a:cubicBezTo>
                                        <a:pt x="837" y="393"/>
                                        <a:pt x="823" y="322"/>
                                        <a:pt x="819" y="310"/>
                                      </a:cubicBezTo>
                                      <a:cubicBezTo>
                                        <a:pt x="821" y="291"/>
                                        <a:pt x="818" y="271"/>
                                        <a:pt x="825" y="254"/>
                                      </a:cubicBezTo>
                                      <a:cubicBezTo>
                                        <a:pt x="827" y="248"/>
                                        <a:pt x="838" y="251"/>
                                        <a:pt x="844" y="248"/>
                                      </a:cubicBezTo>
                                      <a:cubicBezTo>
                                        <a:pt x="877" y="232"/>
                                        <a:pt x="888" y="224"/>
                                        <a:pt x="924" y="217"/>
                                      </a:cubicBezTo>
                                      <a:cubicBezTo>
                                        <a:pt x="1020" y="225"/>
                                        <a:pt x="976" y="222"/>
                                        <a:pt x="1036" y="242"/>
                                      </a:cubicBezTo>
                                      <a:cubicBezTo>
                                        <a:pt x="1082" y="284"/>
                                        <a:pt x="1061" y="365"/>
                                        <a:pt x="1011" y="397"/>
                                      </a:cubicBezTo>
                                      <a:cubicBezTo>
                                        <a:pt x="972" y="395"/>
                                        <a:pt x="931" y="399"/>
                                        <a:pt x="893" y="391"/>
                                      </a:cubicBezTo>
                                      <a:cubicBezTo>
                                        <a:pt x="853" y="382"/>
                                        <a:pt x="854" y="301"/>
                                        <a:pt x="850" y="273"/>
                                      </a:cubicBezTo>
                                      <a:cubicBezTo>
                                        <a:pt x="868" y="216"/>
                                        <a:pt x="958" y="257"/>
                                        <a:pt x="999" y="261"/>
                                      </a:cubicBezTo>
                                      <a:cubicBezTo>
                                        <a:pt x="1025" y="279"/>
                                        <a:pt x="1039" y="301"/>
                                        <a:pt x="1061" y="323"/>
                                      </a:cubicBezTo>
                                      <a:cubicBezTo>
                                        <a:pt x="1073" y="349"/>
                                        <a:pt x="1085" y="357"/>
                                        <a:pt x="1092" y="385"/>
                                      </a:cubicBezTo>
                                      <a:cubicBezTo>
                                        <a:pt x="1086" y="467"/>
                                        <a:pt x="1107" y="490"/>
                                        <a:pt x="1036" y="478"/>
                                      </a:cubicBezTo>
                                      <a:cubicBezTo>
                                        <a:pt x="997" y="450"/>
                                        <a:pt x="982" y="416"/>
                                        <a:pt x="955" y="379"/>
                                      </a:cubicBezTo>
                                      <a:cubicBezTo>
                                        <a:pt x="951" y="360"/>
                                        <a:pt x="947" y="342"/>
                                        <a:pt x="943" y="323"/>
                                      </a:cubicBezTo>
                                      <a:cubicBezTo>
                                        <a:pt x="941" y="317"/>
                                        <a:pt x="930" y="305"/>
                                        <a:pt x="937" y="304"/>
                                      </a:cubicBezTo>
                                      <a:cubicBezTo>
                                        <a:pt x="964" y="299"/>
                                        <a:pt x="991" y="308"/>
                                        <a:pt x="1018" y="310"/>
                                      </a:cubicBezTo>
                                      <a:cubicBezTo>
                                        <a:pt x="1039" y="337"/>
                                        <a:pt x="1045" y="349"/>
                                        <a:pt x="1055" y="379"/>
                                      </a:cubicBezTo>
                                      <a:cubicBezTo>
                                        <a:pt x="1044" y="459"/>
                                        <a:pt x="1023" y="434"/>
                                        <a:pt x="937" y="428"/>
                                      </a:cubicBezTo>
                                      <a:cubicBezTo>
                                        <a:pt x="932" y="412"/>
                                        <a:pt x="921" y="399"/>
                                        <a:pt x="955" y="403"/>
                                      </a:cubicBezTo>
                                      <a:cubicBezTo>
                                        <a:pt x="982" y="406"/>
                                        <a:pt x="1024" y="441"/>
                                        <a:pt x="1042" y="459"/>
                                      </a:cubicBezTo>
                                      <a:cubicBezTo>
                                        <a:pt x="1054" y="492"/>
                                        <a:pt x="1065" y="526"/>
                                        <a:pt x="1036" y="552"/>
                                      </a:cubicBezTo>
                                      <a:cubicBezTo>
                                        <a:pt x="1059" y="596"/>
                                        <a:pt x="1088" y="629"/>
                                        <a:pt x="1104" y="676"/>
                                      </a:cubicBezTo>
                                      <a:cubicBezTo>
                                        <a:pt x="1093" y="736"/>
                                        <a:pt x="1081" y="744"/>
                                        <a:pt x="1024" y="763"/>
                                      </a:cubicBezTo>
                                      <a:cubicBezTo>
                                        <a:pt x="1022" y="753"/>
                                        <a:pt x="1015" y="742"/>
                                        <a:pt x="1018" y="732"/>
                                      </a:cubicBezTo>
                                      <a:cubicBezTo>
                                        <a:pt x="1020" y="724"/>
                                        <a:pt x="1031" y="721"/>
                                        <a:pt x="1036" y="714"/>
                                      </a:cubicBezTo>
                                      <a:cubicBezTo>
                                        <a:pt x="1095" y="632"/>
                                        <a:pt x="1054" y="662"/>
                                        <a:pt x="1098" y="633"/>
                                      </a:cubicBezTo>
                                      <a:cubicBezTo>
                                        <a:pt x="1110" y="635"/>
                                        <a:pt x="1127" y="630"/>
                                        <a:pt x="1135" y="639"/>
                                      </a:cubicBezTo>
                                      <a:cubicBezTo>
                                        <a:pt x="1159" y="666"/>
                                        <a:pt x="1144" y="787"/>
                                        <a:pt x="1142" y="794"/>
                                      </a:cubicBezTo>
                                      <a:cubicBezTo>
                                        <a:pt x="1139" y="806"/>
                                        <a:pt x="1122" y="809"/>
                                        <a:pt x="1111" y="813"/>
                                      </a:cubicBezTo>
                                      <a:cubicBezTo>
                                        <a:pt x="1071" y="827"/>
                                        <a:pt x="1017" y="837"/>
                                        <a:pt x="974" y="844"/>
                                      </a:cubicBezTo>
                                      <a:cubicBezTo>
                                        <a:pt x="935" y="833"/>
                                        <a:pt x="921" y="818"/>
                                        <a:pt x="887" y="807"/>
                                      </a:cubicBezTo>
                                      <a:cubicBezTo>
                                        <a:pt x="883" y="795"/>
                                        <a:pt x="878" y="783"/>
                                        <a:pt x="875" y="770"/>
                                      </a:cubicBezTo>
                                      <a:cubicBezTo>
                                        <a:pt x="873" y="762"/>
                                        <a:pt x="874" y="752"/>
                                        <a:pt x="869" y="745"/>
                                      </a:cubicBezTo>
                                      <a:cubicBezTo>
                                        <a:pt x="861" y="735"/>
                                        <a:pt x="844" y="736"/>
                                        <a:pt x="831" y="732"/>
                                      </a:cubicBezTo>
                                      <a:cubicBezTo>
                                        <a:pt x="812" y="726"/>
                                        <a:pt x="775" y="714"/>
                                        <a:pt x="775" y="714"/>
                                      </a:cubicBezTo>
                                      <a:cubicBezTo>
                                        <a:pt x="736" y="716"/>
                                        <a:pt x="697" y="715"/>
                                        <a:pt x="658" y="720"/>
                                      </a:cubicBezTo>
                                      <a:cubicBezTo>
                                        <a:pt x="643" y="722"/>
                                        <a:pt x="608" y="780"/>
                                        <a:pt x="589" y="794"/>
                                      </a:cubicBezTo>
                                      <a:cubicBezTo>
                                        <a:pt x="544" y="826"/>
                                        <a:pt x="496" y="893"/>
                                        <a:pt x="471" y="943"/>
                                      </a:cubicBezTo>
                                      <a:cubicBezTo>
                                        <a:pt x="448" y="989"/>
                                        <a:pt x="471" y="961"/>
                                        <a:pt x="447" y="987"/>
                                      </a:cubicBezTo>
                                      <a:cubicBezTo>
                                        <a:pt x="378" y="967"/>
                                        <a:pt x="311" y="938"/>
                                        <a:pt x="242" y="919"/>
                                      </a:cubicBezTo>
                                      <a:cubicBezTo>
                                        <a:pt x="204" y="908"/>
                                        <a:pt x="151" y="906"/>
                                        <a:pt x="111" y="900"/>
                                      </a:cubicBezTo>
                                      <a:cubicBezTo>
                                        <a:pt x="87" y="888"/>
                                        <a:pt x="74" y="891"/>
                                        <a:pt x="93" y="856"/>
                                      </a:cubicBezTo>
                                      <a:cubicBezTo>
                                        <a:pt x="99" y="845"/>
                                        <a:pt x="145" y="829"/>
                                        <a:pt x="155" y="825"/>
                                      </a:cubicBezTo>
                                      <a:cubicBezTo>
                                        <a:pt x="167" y="820"/>
                                        <a:pt x="192" y="813"/>
                                        <a:pt x="192" y="813"/>
                                      </a:cubicBezTo>
                                      <a:cubicBezTo>
                                        <a:pt x="229" y="820"/>
                                        <a:pt x="255" y="841"/>
                                        <a:pt x="291" y="850"/>
                                      </a:cubicBezTo>
                                      <a:cubicBezTo>
                                        <a:pt x="328" y="887"/>
                                        <a:pt x="346" y="909"/>
                                        <a:pt x="316" y="968"/>
                                      </a:cubicBezTo>
                                      <a:cubicBezTo>
                                        <a:pt x="303" y="994"/>
                                        <a:pt x="236" y="997"/>
                                        <a:pt x="217" y="999"/>
                                      </a:cubicBezTo>
                                      <a:cubicBezTo>
                                        <a:pt x="207" y="997"/>
                                        <a:pt x="195" y="998"/>
                                        <a:pt x="186" y="993"/>
                                      </a:cubicBezTo>
                                      <a:cubicBezTo>
                                        <a:pt x="167" y="982"/>
                                        <a:pt x="169" y="943"/>
                                        <a:pt x="167" y="931"/>
                                      </a:cubicBezTo>
                                      <a:cubicBezTo>
                                        <a:pt x="161" y="898"/>
                                        <a:pt x="157" y="865"/>
                                        <a:pt x="149" y="832"/>
                                      </a:cubicBezTo>
                                      <a:cubicBezTo>
                                        <a:pt x="161" y="782"/>
                                        <a:pt x="199" y="780"/>
                                        <a:pt x="242" y="770"/>
                                      </a:cubicBezTo>
                                      <a:cubicBezTo>
                                        <a:pt x="344" y="780"/>
                                        <a:pt x="363" y="760"/>
                                        <a:pt x="409" y="832"/>
                                      </a:cubicBezTo>
                                      <a:cubicBezTo>
                                        <a:pt x="401" y="874"/>
                                        <a:pt x="387" y="887"/>
                                        <a:pt x="353" y="912"/>
                                      </a:cubicBezTo>
                                      <a:cubicBezTo>
                                        <a:pt x="296" y="901"/>
                                        <a:pt x="271" y="868"/>
                                        <a:pt x="254" y="813"/>
                                      </a:cubicBezTo>
                                      <a:cubicBezTo>
                                        <a:pt x="268" y="682"/>
                                        <a:pt x="278" y="398"/>
                                        <a:pt x="459" y="354"/>
                                      </a:cubicBezTo>
                                      <a:cubicBezTo>
                                        <a:pt x="556" y="374"/>
                                        <a:pt x="562" y="361"/>
                                        <a:pt x="614" y="410"/>
                                      </a:cubicBezTo>
                                      <a:cubicBezTo>
                                        <a:pt x="639" y="433"/>
                                        <a:pt x="671" y="450"/>
                                        <a:pt x="689" y="478"/>
                                      </a:cubicBezTo>
                                      <a:cubicBezTo>
                                        <a:pt x="697" y="490"/>
                                        <a:pt x="713" y="515"/>
                                        <a:pt x="713" y="515"/>
                                      </a:cubicBezTo>
                                      <a:cubicBezTo>
                                        <a:pt x="732" y="578"/>
                                        <a:pt x="754" y="605"/>
                                        <a:pt x="726" y="670"/>
                                      </a:cubicBezTo>
                                      <a:cubicBezTo>
                                        <a:pt x="721" y="682"/>
                                        <a:pt x="707" y="689"/>
                                        <a:pt x="695" y="695"/>
                                      </a:cubicBezTo>
                                      <a:cubicBezTo>
                                        <a:pt x="646" y="720"/>
                                        <a:pt x="596" y="742"/>
                                        <a:pt x="546" y="763"/>
                                      </a:cubicBezTo>
                                      <a:cubicBezTo>
                                        <a:pt x="461" y="798"/>
                                        <a:pt x="382" y="824"/>
                                        <a:pt x="291" y="838"/>
                                      </a:cubicBezTo>
                                      <a:cubicBezTo>
                                        <a:pt x="172" y="828"/>
                                        <a:pt x="129" y="865"/>
                                        <a:pt x="111" y="770"/>
                                      </a:cubicBezTo>
                                      <a:cubicBezTo>
                                        <a:pt x="113" y="747"/>
                                        <a:pt x="106" y="721"/>
                                        <a:pt x="118" y="701"/>
                                      </a:cubicBezTo>
                                      <a:cubicBezTo>
                                        <a:pt x="137" y="669"/>
                                        <a:pt x="202" y="651"/>
                                        <a:pt x="235" y="645"/>
                                      </a:cubicBezTo>
                                      <a:cubicBezTo>
                                        <a:pt x="343" y="651"/>
                                        <a:pt x="326" y="636"/>
                                        <a:pt x="391" y="670"/>
                                      </a:cubicBezTo>
                                      <a:cubicBezTo>
                                        <a:pt x="414" y="682"/>
                                        <a:pt x="436" y="695"/>
                                        <a:pt x="459" y="708"/>
                                      </a:cubicBezTo>
                                      <a:cubicBezTo>
                                        <a:pt x="469" y="714"/>
                                        <a:pt x="490" y="726"/>
                                        <a:pt x="490" y="726"/>
                                      </a:cubicBezTo>
                                      <a:cubicBezTo>
                                        <a:pt x="511" y="753"/>
                                        <a:pt x="525" y="762"/>
                                        <a:pt x="533" y="794"/>
                                      </a:cubicBezTo>
                                      <a:cubicBezTo>
                                        <a:pt x="531" y="809"/>
                                        <a:pt x="527" y="823"/>
                                        <a:pt x="527" y="838"/>
                                      </a:cubicBezTo>
                                      <a:cubicBezTo>
                                        <a:pt x="527" y="850"/>
                                        <a:pt x="530" y="813"/>
                                        <a:pt x="533" y="801"/>
                                      </a:cubicBezTo>
                                      <a:cubicBezTo>
                                        <a:pt x="535" y="794"/>
                                        <a:pt x="536" y="788"/>
                                        <a:pt x="540" y="782"/>
                                      </a:cubicBezTo>
                                      <a:cubicBezTo>
                                        <a:pt x="553" y="763"/>
                                        <a:pt x="571" y="752"/>
                                        <a:pt x="583" y="732"/>
                                      </a:cubicBezTo>
                                      <a:cubicBezTo>
                                        <a:pt x="579" y="701"/>
                                        <a:pt x="581" y="673"/>
                                        <a:pt x="558" y="652"/>
                                      </a:cubicBezTo>
                                      <a:cubicBezTo>
                                        <a:pt x="536" y="685"/>
                                        <a:pt x="522" y="718"/>
                                        <a:pt x="502" y="751"/>
                                      </a:cubicBezTo>
                                      <a:cubicBezTo>
                                        <a:pt x="500" y="764"/>
                                        <a:pt x="479" y="815"/>
                                        <a:pt x="502" y="825"/>
                                      </a:cubicBezTo>
                                      <a:cubicBezTo>
                                        <a:pt x="519" y="833"/>
                                        <a:pt x="558" y="838"/>
                                        <a:pt x="558" y="838"/>
                                      </a:cubicBezTo>
                                      <a:cubicBezTo>
                                        <a:pt x="684" y="774"/>
                                        <a:pt x="706" y="747"/>
                                        <a:pt x="769" y="621"/>
                                      </a:cubicBezTo>
                                      <a:cubicBezTo>
                                        <a:pt x="778" y="583"/>
                                        <a:pt x="789" y="555"/>
                                        <a:pt x="794" y="515"/>
                                      </a:cubicBezTo>
                                      <a:cubicBezTo>
                                        <a:pt x="790" y="445"/>
                                        <a:pt x="815" y="395"/>
                                        <a:pt x="751" y="379"/>
                                      </a:cubicBezTo>
                                      <a:cubicBezTo>
                                        <a:pt x="738" y="381"/>
                                        <a:pt x="724" y="379"/>
                                        <a:pt x="713" y="385"/>
                                      </a:cubicBezTo>
                                      <a:cubicBezTo>
                                        <a:pt x="686" y="400"/>
                                        <a:pt x="672" y="458"/>
                                        <a:pt x="664" y="484"/>
                                      </a:cubicBezTo>
                                      <a:cubicBezTo>
                                        <a:pt x="657" y="567"/>
                                        <a:pt x="658" y="529"/>
                                        <a:pt x="658" y="596"/>
                                      </a:cubicBezTo>
                                    </a:path>
                                  </a:pathLst>
                                </a:custGeom>
                                <a:noFill/>
                                <a:ln w="9525">
                                  <a:solidFill>
                                    <a:schemeClr val="bg1">
                                      <a:lumMod val="65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25" name="Freeform 7896"/>
                              <wps:cNvSpPr>
                                <a:spLocks/>
                              </wps:cNvSpPr>
                              <wps:spPr bwMode="auto">
                                <a:xfrm>
                                  <a:off x="4702" y="12063"/>
                                  <a:ext cx="1310" cy="1180"/>
                                </a:xfrm>
                                <a:custGeom>
                                  <a:avLst/>
                                  <a:gdLst>
                                    <a:gd name="T0" fmla="*/ 6 w 1159"/>
                                    <a:gd name="T1" fmla="*/ 341 h 1168"/>
                                    <a:gd name="T2" fmla="*/ 415 w 1159"/>
                                    <a:gd name="T3" fmla="*/ 391 h 1168"/>
                                    <a:gd name="T4" fmla="*/ 844 w 1159"/>
                                    <a:gd name="T5" fmla="*/ 515 h 1168"/>
                                    <a:gd name="T6" fmla="*/ 862 w 1159"/>
                                    <a:gd name="T7" fmla="*/ 571 h 1168"/>
                                    <a:gd name="T8" fmla="*/ 651 w 1159"/>
                                    <a:gd name="T9" fmla="*/ 726 h 1168"/>
                                    <a:gd name="T10" fmla="*/ 502 w 1159"/>
                                    <a:gd name="T11" fmla="*/ 614 h 1168"/>
                                    <a:gd name="T12" fmla="*/ 862 w 1159"/>
                                    <a:gd name="T13" fmla="*/ 695 h 1168"/>
                                    <a:gd name="T14" fmla="*/ 229 w 1159"/>
                                    <a:gd name="T15" fmla="*/ 763 h 1168"/>
                                    <a:gd name="T16" fmla="*/ 267 w 1159"/>
                                    <a:gd name="T17" fmla="*/ 956 h 1168"/>
                                    <a:gd name="T18" fmla="*/ 509 w 1159"/>
                                    <a:gd name="T19" fmla="*/ 950 h 1168"/>
                                    <a:gd name="T20" fmla="*/ 471 w 1159"/>
                                    <a:gd name="T21" fmla="*/ 776 h 1168"/>
                                    <a:gd name="T22" fmla="*/ 608 w 1159"/>
                                    <a:gd name="T23" fmla="*/ 1080 h 1168"/>
                                    <a:gd name="T24" fmla="*/ 893 w 1159"/>
                                    <a:gd name="T25" fmla="*/ 912 h 1168"/>
                                    <a:gd name="T26" fmla="*/ 838 w 1159"/>
                                    <a:gd name="T27" fmla="*/ 689 h 1168"/>
                                    <a:gd name="T28" fmla="*/ 459 w 1159"/>
                                    <a:gd name="T29" fmla="*/ 577 h 1168"/>
                                    <a:gd name="T30" fmla="*/ 105 w 1159"/>
                                    <a:gd name="T31" fmla="*/ 683 h 1168"/>
                                    <a:gd name="T32" fmla="*/ 689 w 1159"/>
                                    <a:gd name="T33" fmla="*/ 360 h 1168"/>
                                    <a:gd name="T34" fmla="*/ 496 w 1159"/>
                                    <a:gd name="T35" fmla="*/ 242 h 1168"/>
                                    <a:gd name="T36" fmla="*/ 484 w 1159"/>
                                    <a:gd name="T37" fmla="*/ 422 h 1168"/>
                                    <a:gd name="T38" fmla="*/ 285 w 1159"/>
                                    <a:gd name="T39" fmla="*/ 397 h 1168"/>
                                    <a:gd name="T40" fmla="*/ 248 w 1159"/>
                                    <a:gd name="T41" fmla="*/ 726 h 1168"/>
                                    <a:gd name="T42" fmla="*/ 856 w 1159"/>
                                    <a:gd name="T43" fmla="*/ 906 h 1168"/>
                                    <a:gd name="T44" fmla="*/ 819 w 1159"/>
                                    <a:gd name="T45" fmla="*/ 956 h 1168"/>
                                    <a:gd name="T46" fmla="*/ 962 w 1159"/>
                                    <a:gd name="T47" fmla="*/ 720 h 1168"/>
                                    <a:gd name="T48" fmla="*/ 856 w 1159"/>
                                    <a:gd name="T49" fmla="*/ 819 h 1168"/>
                                    <a:gd name="T50" fmla="*/ 900 w 1159"/>
                                    <a:gd name="T51" fmla="*/ 801 h 1168"/>
                                    <a:gd name="T52" fmla="*/ 825 w 1159"/>
                                    <a:gd name="T53" fmla="*/ 515 h 1168"/>
                                    <a:gd name="T54" fmla="*/ 68 w 1159"/>
                                    <a:gd name="T55" fmla="*/ 732 h 1168"/>
                                    <a:gd name="T56" fmla="*/ 80 w 1159"/>
                                    <a:gd name="T57" fmla="*/ 645 h 1168"/>
                                    <a:gd name="T58" fmla="*/ 335 w 1159"/>
                                    <a:gd name="T59" fmla="*/ 316 h 1168"/>
                                    <a:gd name="T60" fmla="*/ 564 w 1159"/>
                                    <a:gd name="T61" fmla="*/ 534 h 1168"/>
                                    <a:gd name="T62" fmla="*/ 937 w 1159"/>
                                    <a:gd name="T63" fmla="*/ 608 h 1168"/>
                                    <a:gd name="T64" fmla="*/ 931 w 1159"/>
                                    <a:gd name="T65" fmla="*/ 403 h 1168"/>
                                    <a:gd name="T66" fmla="*/ 726 w 1159"/>
                                    <a:gd name="T67" fmla="*/ 329 h 1168"/>
                                    <a:gd name="T68" fmla="*/ 509 w 1159"/>
                                    <a:gd name="T69" fmla="*/ 459 h 1168"/>
                                    <a:gd name="T70" fmla="*/ 180 w 1159"/>
                                    <a:gd name="T71" fmla="*/ 329 h 1168"/>
                                    <a:gd name="T72" fmla="*/ 608 w 1159"/>
                                    <a:gd name="T73" fmla="*/ 670 h 1168"/>
                                    <a:gd name="T74" fmla="*/ 552 w 1159"/>
                                    <a:gd name="T75" fmla="*/ 639 h 1168"/>
                                    <a:gd name="T76" fmla="*/ 844 w 1159"/>
                                    <a:gd name="T77" fmla="*/ 701 h 1168"/>
                                    <a:gd name="T78" fmla="*/ 403 w 1159"/>
                                    <a:gd name="T79" fmla="*/ 819 h 1168"/>
                                    <a:gd name="T80" fmla="*/ 639 w 1159"/>
                                    <a:gd name="T81" fmla="*/ 701 h 1168"/>
                                    <a:gd name="T82" fmla="*/ 291 w 1159"/>
                                    <a:gd name="T83" fmla="*/ 1030 h 1168"/>
                                    <a:gd name="T84" fmla="*/ 279 w 1159"/>
                                    <a:gd name="T85" fmla="*/ 819 h 1168"/>
                                    <a:gd name="T86" fmla="*/ 409 w 1159"/>
                                    <a:gd name="T87" fmla="*/ 1055 h 1168"/>
                                    <a:gd name="T88" fmla="*/ 360 w 1159"/>
                                    <a:gd name="T89" fmla="*/ 912 h 1168"/>
                                    <a:gd name="T90" fmla="*/ 217 w 1159"/>
                                    <a:gd name="T91" fmla="*/ 447 h 1168"/>
                                    <a:gd name="T92" fmla="*/ 813 w 1159"/>
                                    <a:gd name="T93" fmla="*/ 217 h 1168"/>
                                    <a:gd name="T94" fmla="*/ 521 w 1159"/>
                                    <a:gd name="T95" fmla="*/ 136 h 1168"/>
                                    <a:gd name="T96" fmla="*/ 453 w 1159"/>
                                    <a:gd name="T97" fmla="*/ 316 h 1168"/>
                                    <a:gd name="T98" fmla="*/ 459 w 1159"/>
                                    <a:gd name="T99" fmla="*/ 335 h 1168"/>
                                    <a:gd name="T100" fmla="*/ 831 w 1159"/>
                                    <a:gd name="T101" fmla="*/ 174 h 1168"/>
                                    <a:gd name="T102" fmla="*/ 279 w 1159"/>
                                    <a:gd name="T103" fmla="*/ 292 h 1168"/>
                                    <a:gd name="T104" fmla="*/ 267 w 1159"/>
                                    <a:gd name="T105" fmla="*/ 298 h 1168"/>
                                    <a:gd name="T106" fmla="*/ 341 w 1159"/>
                                    <a:gd name="T107" fmla="*/ 242 h 1168"/>
                                    <a:gd name="T108" fmla="*/ 924 w 1159"/>
                                    <a:gd name="T109" fmla="*/ 217 h 1168"/>
                                    <a:gd name="T110" fmla="*/ 955 w 1159"/>
                                    <a:gd name="T111" fmla="*/ 379 h 1168"/>
                                    <a:gd name="T112" fmla="*/ 1104 w 1159"/>
                                    <a:gd name="T113" fmla="*/ 676 h 1168"/>
                                    <a:gd name="T114" fmla="*/ 887 w 1159"/>
                                    <a:gd name="T115" fmla="*/ 807 h 1168"/>
                                    <a:gd name="T116" fmla="*/ 242 w 1159"/>
                                    <a:gd name="T117" fmla="*/ 919 h 1168"/>
                                    <a:gd name="T118" fmla="*/ 167 w 1159"/>
                                    <a:gd name="T119" fmla="*/ 931 h 1168"/>
                                    <a:gd name="T120" fmla="*/ 713 w 1159"/>
                                    <a:gd name="T121" fmla="*/ 515 h 1168"/>
                                    <a:gd name="T122" fmla="*/ 459 w 1159"/>
                                    <a:gd name="T123" fmla="*/ 708 h 1168"/>
                                    <a:gd name="T124" fmla="*/ 502 w 1159"/>
                                    <a:gd name="T125" fmla="*/ 825 h 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9" h="1168">
                                      <a:moveTo>
                                        <a:pt x="267" y="304"/>
                                      </a:moveTo>
                                      <a:cubicBezTo>
                                        <a:pt x="406" y="268"/>
                                        <a:pt x="563" y="262"/>
                                        <a:pt x="620" y="410"/>
                                      </a:cubicBezTo>
                                      <a:cubicBezTo>
                                        <a:pt x="608" y="470"/>
                                        <a:pt x="569" y="476"/>
                                        <a:pt x="515" y="509"/>
                                      </a:cubicBezTo>
                                      <a:cubicBezTo>
                                        <a:pt x="493" y="522"/>
                                        <a:pt x="450" y="555"/>
                                        <a:pt x="422" y="565"/>
                                      </a:cubicBezTo>
                                      <a:cubicBezTo>
                                        <a:pt x="381" y="579"/>
                                        <a:pt x="298" y="602"/>
                                        <a:pt x="298" y="602"/>
                                      </a:cubicBezTo>
                                      <a:cubicBezTo>
                                        <a:pt x="236" y="590"/>
                                        <a:pt x="160" y="605"/>
                                        <a:pt x="111" y="565"/>
                                      </a:cubicBezTo>
                                      <a:cubicBezTo>
                                        <a:pt x="79" y="539"/>
                                        <a:pt x="37" y="465"/>
                                        <a:pt x="37" y="465"/>
                                      </a:cubicBezTo>
                                      <a:cubicBezTo>
                                        <a:pt x="26" y="433"/>
                                        <a:pt x="12" y="403"/>
                                        <a:pt x="0" y="372"/>
                                      </a:cubicBezTo>
                                      <a:cubicBezTo>
                                        <a:pt x="2" y="362"/>
                                        <a:pt x="0" y="350"/>
                                        <a:pt x="6" y="341"/>
                                      </a:cubicBezTo>
                                      <a:cubicBezTo>
                                        <a:pt x="9" y="336"/>
                                        <a:pt x="70" y="319"/>
                                        <a:pt x="80" y="316"/>
                                      </a:cubicBezTo>
                                      <a:cubicBezTo>
                                        <a:pt x="127" y="323"/>
                                        <a:pt x="146" y="329"/>
                                        <a:pt x="180" y="360"/>
                                      </a:cubicBezTo>
                                      <a:cubicBezTo>
                                        <a:pt x="194" y="403"/>
                                        <a:pt x="175" y="354"/>
                                        <a:pt x="204" y="397"/>
                                      </a:cubicBezTo>
                                      <a:cubicBezTo>
                                        <a:pt x="208" y="403"/>
                                        <a:pt x="206" y="411"/>
                                        <a:pt x="211" y="416"/>
                                      </a:cubicBezTo>
                                      <a:cubicBezTo>
                                        <a:pt x="222" y="427"/>
                                        <a:pt x="248" y="441"/>
                                        <a:pt x="248" y="441"/>
                                      </a:cubicBezTo>
                                      <a:cubicBezTo>
                                        <a:pt x="259" y="475"/>
                                        <a:pt x="252" y="508"/>
                                        <a:pt x="291" y="521"/>
                                      </a:cubicBezTo>
                                      <a:cubicBezTo>
                                        <a:pt x="334" y="550"/>
                                        <a:pt x="340" y="538"/>
                                        <a:pt x="403" y="528"/>
                                      </a:cubicBezTo>
                                      <a:cubicBezTo>
                                        <a:pt x="415" y="492"/>
                                        <a:pt x="444" y="472"/>
                                        <a:pt x="465" y="441"/>
                                      </a:cubicBezTo>
                                      <a:cubicBezTo>
                                        <a:pt x="456" y="385"/>
                                        <a:pt x="462" y="406"/>
                                        <a:pt x="415" y="391"/>
                                      </a:cubicBezTo>
                                      <a:cubicBezTo>
                                        <a:pt x="382" y="394"/>
                                        <a:pt x="324" y="391"/>
                                        <a:pt x="322" y="410"/>
                                      </a:cubicBezTo>
                                      <a:cubicBezTo>
                                        <a:pt x="315" y="472"/>
                                        <a:pt x="320" y="530"/>
                                        <a:pt x="384" y="546"/>
                                      </a:cubicBezTo>
                                      <a:cubicBezTo>
                                        <a:pt x="415" y="538"/>
                                        <a:pt x="448" y="533"/>
                                        <a:pt x="478" y="521"/>
                                      </a:cubicBezTo>
                                      <a:cubicBezTo>
                                        <a:pt x="514" y="506"/>
                                        <a:pt x="530" y="478"/>
                                        <a:pt x="564" y="465"/>
                                      </a:cubicBezTo>
                                      <a:cubicBezTo>
                                        <a:pt x="597" y="434"/>
                                        <a:pt x="639" y="421"/>
                                        <a:pt x="682" y="410"/>
                                      </a:cubicBezTo>
                                      <a:cubicBezTo>
                                        <a:pt x="728" y="416"/>
                                        <a:pt x="726" y="411"/>
                                        <a:pt x="763" y="428"/>
                                      </a:cubicBezTo>
                                      <a:cubicBezTo>
                                        <a:pt x="780" y="436"/>
                                        <a:pt x="813" y="453"/>
                                        <a:pt x="813" y="453"/>
                                      </a:cubicBezTo>
                                      <a:cubicBezTo>
                                        <a:pt x="819" y="459"/>
                                        <a:pt x="827" y="464"/>
                                        <a:pt x="831" y="472"/>
                                      </a:cubicBezTo>
                                      <a:cubicBezTo>
                                        <a:pt x="838" y="485"/>
                                        <a:pt x="844" y="515"/>
                                        <a:pt x="844" y="515"/>
                                      </a:cubicBezTo>
                                      <a:cubicBezTo>
                                        <a:pt x="834" y="640"/>
                                        <a:pt x="851" y="547"/>
                                        <a:pt x="819" y="627"/>
                                      </a:cubicBezTo>
                                      <a:cubicBezTo>
                                        <a:pt x="811" y="647"/>
                                        <a:pt x="800" y="689"/>
                                        <a:pt x="800" y="689"/>
                                      </a:cubicBezTo>
                                      <a:cubicBezTo>
                                        <a:pt x="771" y="679"/>
                                        <a:pt x="757" y="670"/>
                                        <a:pt x="751" y="639"/>
                                      </a:cubicBezTo>
                                      <a:cubicBezTo>
                                        <a:pt x="746" y="612"/>
                                        <a:pt x="738" y="559"/>
                                        <a:pt x="738" y="559"/>
                                      </a:cubicBezTo>
                                      <a:cubicBezTo>
                                        <a:pt x="740" y="503"/>
                                        <a:pt x="740" y="447"/>
                                        <a:pt x="744" y="391"/>
                                      </a:cubicBezTo>
                                      <a:cubicBezTo>
                                        <a:pt x="745" y="370"/>
                                        <a:pt x="742" y="344"/>
                                        <a:pt x="757" y="329"/>
                                      </a:cubicBezTo>
                                      <a:cubicBezTo>
                                        <a:pt x="766" y="320"/>
                                        <a:pt x="782" y="325"/>
                                        <a:pt x="794" y="323"/>
                                      </a:cubicBezTo>
                                      <a:cubicBezTo>
                                        <a:pt x="876" y="293"/>
                                        <a:pt x="914" y="328"/>
                                        <a:pt x="955" y="385"/>
                                      </a:cubicBezTo>
                                      <a:cubicBezTo>
                                        <a:pt x="984" y="487"/>
                                        <a:pt x="972" y="550"/>
                                        <a:pt x="862" y="571"/>
                                      </a:cubicBezTo>
                                      <a:cubicBezTo>
                                        <a:pt x="846" y="569"/>
                                        <a:pt x="829" y="568"/>
                                        <a:pt x="813" y="565"/>
                                      </a:cubicBezTo>
                                      <a:cubicBezTo>
                                        <a:pt x="806" y="564"/>
                                        <a:pt x="794" y="566"/>
                                        <a:pt x="794" y="559"/>
                                      </a:cubicBezTo>
                                      <a:cubicBezTo>
                                        <a:pt x="789" y="490"/>
                                        <a:pt x="814" y="447"/>
                                        <a:pt x="875" y="428"/>
                                      </a:cubicBezTo>
                                      <a:cubicBezTo>
                                        <a:pt x="892" y="431"/>
                                        <a:pt x="914" y="427"/>
                                        <a:pt x="924" y="441"/>
                                      </a:cubicBezTo>
                                      <a:cubicBezTo>
                                        <a:pt x="945" y="469"/>
                                        <a:pt x="959" y="514"/>
                                        <a:pt x="974" y="546"/>
                                      </a:cubicBezTo>
                                      <a:cubicBezTo>
                                        <a:pt x="965" y="602"/>
                                        <a:pt x="963" y="586"/>
                                        <a:pt x="912" y="602"/>
                                      </a:cubicBezTo>
                                      <a:cubicBezTo>
                                        <a:pt x="836" y="594"/>
                                        <a:pt x="835" y="567"/>
                                        <a:pt x="844" y="633"/>
                                      </a:cubicBezTo>
                                      <a:cubicBezTo>
                                        <a:pt x="836" y="784"/>
                                        <a:pt x="861" y="754"/>
                                        <a:pt x="713" y="745"/>
                                      </a:cubicBezTo>
                                      <a:cubicBezTo>
                                        <a:pt x="690" y="720"/>
                                        <a:pt x="685" y="719"/>
                                        <a:pt x="651" y="726"/>
                                      </a:cubicBezTo>
                                      <a:cubicBezTo>
                                        <a:pt x="662" y="755"/>
                                        <a:pt x="701" y="775"/>
                                        <a:pt x="651" y="751"/>
                                      </a:cubicBezTo>
                                      <a:cubicBezTo>
                                        <a:pt x="633" y="732"/>
                                        <a:pt x="589" y="701"/>
                                        <a:pt x="589" y="701"/>
                                      </a:cubicBezTo>
                                      <a:cubicBezTo>
                                        <a:pt x="555" y="707"/>
                                        <a:pt x="538" y="705"/>
                                        <a:pt x="527" y="739"/>
                                      </a:cubicBezTo>
                                      <a:cubicBezTo>
                                        <a:pt x="525" y="764"/>
                                        <a:pt x="525" y="789"/>
                                        <a:pt x="521" y="813"/>
                                      </a:cubicBezTo>
                                      <a:cubicBezTo>
                                        <a:pt x="519" y="826"/>
                                        <a:pt x="509" y="850"/>
                                        <a:pt x="509" y="850"/>
                                      </a:cubicBezTo>
                                      <a:cubicBezTo>
                                        <a:pt x="451" y="842"/>
                                        <a:pt x="449" y="829"/>
                                        <a:pt x="403" y="807"/>
                                      </a:cubicBezTo>
                                      <a:cubicBezTo>
                                        <a:pt x="394" y="768"/>
                                        <a:pt x="389" y="766"/>
                                        <a:pt x="415" y="714"/>
                                      </a:cubicBezTo>
                                      <a:cubicBezTo>
                                        <a:pt x="426" y="693"/>
                                        <a:pt x="459" y="658"/>
                                        <a:pt x="459" y="658"/>
                                      </a:cubicBezTo>
                                      <a:cubicBezTo>
                                        <a:pt x="468" y="631"/>
                                        <a:pt x="477" y="628"/>
                                        <a:pt x="502" y="614"/>
                                      </a:cubicBezTo>
                                      <a:cubicBezTo>
                                        <a:pt x="591" y="622"/>
                                        <a:pt x="653" y="639"/>
                                        <a:pt x="726" y="689"/>
                                      </a:cubicBezTo>
                                      <a:cubicBezTo>
                                        <a:pt x="741" y="738"/>
                                        <a:pt x="718" y="760"/>
                                        <a:pt x="682" y="788"/>
                                      </a:cubicBezTo>
                                      <a:cubicBezTo>
                                        <a:pt x="666" y="800"/>
                                        <a:pt x="627" y="813"/>
                                        <a:pt x="627" y="813"/>
                                      </a:cubicBezTo>
                                      <a:cubicBezTo>
                                        <a:pt x="517" y="806"/>
                                        <a:pt x="549" y="825"/>
                                        <a:pt x="502" y="782"/>
                                      </a:cubicBezTo>
                                      <a:cubicBezTo>
                                        <a:pt x="488" y="826"/>
                                        <a:pt x="501" y="812"/>
                                        <a:pt x="471" y="832"/>
                                      </a:cubicBezTo>
                                      <a:cubicBezTo>
                                        <a:pt x="485" y="880"/>
                                        <a:pt x="537" y="870"/>
                                        <a:pt x="583" y="875"/>
                                      </a:cubicBezTo>
                                      <a:cubicBezTo>
                                        <a:pt x="618" y="872"/>
                                        <a:pt x="657" y="879"/>
                                        <a:pt x="689" y="863"/>
                                      </a:cubicBezTo>
                                      <a:cubicBezTo>
                                        <a:pt x="722" y="846"/>
                                        <a:pt x="749" y="816"/>
                                        <a:pt x="788" y="807"/>
                                      </a:cubicBezTo>
                                      <a:cubicBezTo>
                                        <a:pt x="823" y="761"/>
                                        <a:pt x="844" y="753"/>
                                        <a:pt x="862" y="695"/>
                                      </a:cubicBezTo>
                                      <a:cubicBezTo>
                                        <a:pt x="851" y="651"/>
                                        <a:pt x="810" y="645"/>
                                        <a:pt x="769" y="639"/>
                                      </a:cubicBezTo>
                                      <a:cubicBezTo>
                                        <a:pt x="744" y="641"/>
                                        <a:pt x="720" y="642"/>
                                        <a:pt x="695" y="645"/>
                                      </a:cubicBezTo>
                                      <a:cubicBezTo>
                                        <a:pt x="673" y="648"/>
                                        <a:pt x="655" y="665"/>
                                        <a:pt x="633" y="670"/>
                                      </a:cubicBezTo>
                                      <a:cubicBezTo>
                                        <a:pt x="588" y="701"/>
                                        <a:pt x="544" y="754"/>
                                        <a:pt x="527" y="807"/>
                                      </a:cubicBezTo>
                                      <a:cubicBezTo>
                                        <a:pt x="529" y="817"/>
                                        <a:pt x="543" y="834"/>
                                        <a:pt x="533" y="838"/>
                                      </a:cubicBezTo>
                                      <a:cubicBezTo>
                                        <a:pt x="512" y="847"/>
                                        <a:pt x="465" y="832"/>
                                        <a:pt x="465" y="832"/>
                                      </a:cubicBezTo>
                                      <a:cubicBezTo>
                                        <a:pt x="408" y="810"/>
                                        <a:pt x="351" y="806"/>
                                        <a:pt x="291" y="801"/>
                                      </a:cubicBezTo>
                                      <a:cubicBezTo>
                                        <a:pt x="255" y="794"/>
                                        <a:pt x="139" y="812"/>
                                        <a:pt x="211" y="770"/>
                                      </a:cubicBezTo>
                                      <a:cubicBezTo>
                                        <a:pt x="217" y="767"/>
                                        <a:pt x="223" y="765"/>
                                        <a:pt x="229" y="763"/>
                                      </a:cubicBezTo>
                                      <a:cubicBezTo>
                                        <a:pt x="260" y="734"/>
                                        <a:pt x="301" y="734"/>
                                        <a:pt x="341" y="726"/>
                                      </a:cubicBezTo>
                                      <a:cubicBezTo>
                                        <a:pt x="358" y="728"/>
                                        <a:pt x="375" y="726"/>
                                        <a:pt x="391" y="732"/>
                                      </a:cubicBezTo>
                                      <a:cubicBezTo>
                                        <a:pt x="403" y="737"/>
                                        <a:pt x="412" y="749"/>
                                        <a:pt x="422" y="757"/>
                                      </a:cubicBezTo>
                                      <a:cubicBezTo>
                                        <a:pt x="460" y="786"/>
                                        <a:pt x="500" y="819"/>
                                        <a:pt x="546" y="832"/>
                                      </a:cubicBezTo>
                                      <a:cubicBezTo>
                                        <a:pt x="630" y="916"/>
                                        <a:pt x="519" y="954"/>
                                        <a:pt x="478" y="1005"/>
                                      </a:cubicBezTo>
                                      <a:cubicBezTo>
                                        <a:pt x="411" y="1088"/>
                                        <a:pt x="288" y="1130"/>
                                        <a:pt x="186" y="1154"/>
                                      </a:cubicBezTo>
                                      <a:cubicBezTo>
                                        <a:pt x="153" y="1108"/>
                                        <a:pt x="170" y="1139"/>
                                        <a:pt x="180" y="1030"/>
                                      </a:cubicBezTo>
                                      <a:cubicBezTo>
                                        <a:pt x="181" y="1020"/>
                                        <a:pt x="180" y="1007"/>
                                        <a:pt x="186" y="999"/>
                                      </a:cubicBezTo>
                                      <a:cubicBezTo>
                                        <a:pt x="202" y="979"/>
                                        <a:pt x="243" y="964"/>
                                        <a:pt x="267" y="956"/>
                                      </a:cubicBezTo>
                                      <a:cubicBezTo>
                                        <a:pt x="281" y="958"/>
                                        <a:pt x="296" y="959"/>
                                        <a:pt x="310" y="962"/>
                                      </a:cubicBezTo>
                                      <a:cubicBezTo>
                                        <a:pt x="323" y="965"/>
                                        <a:pt x="347" y="974"/>
                                        <a:pt x="347" y="974"/>
                                      </a:cubicBezTo>
                                      <a:cubicBezTo>
                                        <a:pt x="374" y="992"/>
                                        <a:pt x="402" y="1020"/>
                                        <a:pt x="353" y="1036"/>
                                      </a:cubicBezTo>
                                      <a:cubicBezTo>
                                        <a:pt x="308" y="1030"/>
                                        <a:pt x="302" y="1029"/>
                                        <a:pt x="279" y="993"/>
                                      </a:cubicBezTo>
                                      <a:cubicBezTo>
                                        <a:pt x="275" y="976"/>
                                        <a:pt x="266" y="960"/>
                                        <a:pt x="267" y="943"/>
                                      </a:cubicBezTo>
                                      <a:cubicBezTo>
                                        <a:pt x="269" y="918"/>
                                        <a:pt x="267" y="893"/>
                                        <a:pt x="273" y="869"/>
                                      </a:cubicBezTo>
                                      <a:cubicBezTo>
                                        <a:pt x="284" y="824"/>
                                        <a:pt x="356" y="818"/>
                                        <a:pt x="391" y="813"/>
                                      </a:cubicBezTo>
                                      <a:cubicBezTo>
                                        <a:pt x="443" y="836"/>
                                        <a:pt x="458" y="845"/>
                                        <a:pt x="490" y="888"/>
                                      </a:cubicBezTo>
                                      <a:cubicBezTo>
                                        <a:pt x="497" y="909"/>
                                        <a:pt x="501" y="930"/>
                                        <a:pt x="509" y="950"/>
                                      </a:cubicBezTo>
                                      <a:cubicBezTo>
                                        <a:pt x="481" y="1044"/>
                                        <a:pt x="441" y="1001"/>
                                        <a:pt x="329" y="987"/>
                                      </a:cubicBezTo>
                                      <a:cubicBezTo>
                                        <a:pt x="295" y="976"/>
                                        <a:pt x="293" y="959"/>
                                        <a:pt x="273" y="925"/>
                                      </a:cubicBezTo>
                                      <a:cubicBezTo>
                                        <a:pt x="287" y="815"/>
                                        <a:pt x="268" y="839"/>
                                        <a:pt x="347" y="813"/>
                                      </a:cubicBezTo>
                                      <a:cubicBezTo>
                                        <a:pt x="378" y="815"/>
                                        <a:pt x="410" y="811"/>
                                        <a:pt x="440" y="819"/>
                                      </a:cubicBezTo>
                                      <a:cubicBezTo>
                                        <a:pt x="453" y="822"/>
                                        <a:pt x="461" y="835"/>
                                        <a:pt x="471" y="844"/>
                                      </a:cubicBezTo>
                                      <a:cubicBezTo>
                                        <a:pt x="516" y="884"/>
                                        <a:pt x="535" y="945"/>
                                        <a:pt x="571" y="993"/>
                                      </a:cubicBezTo>
                                      <a:cubicBezTo>
                                        <a:pt x="539" y="1055"/>
                                        <a:pt x="496" y="1028"/>
                                        <a:pt x="422" y="1024"/>
                                      </a:cubicBezTo>
                                      <a:cubicBezTo>
                                        <a:pt x="381" y="998"/>
                                        <a:pt x="372" y="965"/>
                                        <a:pt x="360" y="919"/>
                                      </a:cubicBezTo>
                                      <a:cubicBezTo>
                                        <a:pt x="379" y="840"/>
                                        <a:pt x="389" y="792"/>
                                        <a:pt x="471" y="776"/>
                                      </a:cubicBezTo>
                                      <a:cubicBezTo>
                                        <a:pt x="553" y="781"/>
                                        <a:pt x="567" y="781"/>
                                        <a:pt x="627" y="819"/>
                                      </a:cubicBezTo>
                                      <a:cubicBezTo>
                                        <a:pt x="636" y="833"/>
                                        <a:pt x="650" y="842"/>
                                        <a:pt x="658" y="856"/>
                                      </a:cubicBezTo>
                                      <a:cubicBezTo>
                                        <a:pt x="685" y="904"/>
                                        <a:pt x="651" y="888"/>
                                        <a:pt x="689" y="900"/>
                                      </a:cubicBezTo>
                                      <a:cubicBezTo>
                                        <a:pt x="710" y="886"/>
                                        <a:pt x="724" y="888"/>
                                        <a:pt x="732" y="863"/>
                                      </a:cubicBezTo>
                                      <a:cubicBezTo>
                                        <a:pt x="731" y="851"/>
                                        <a:pt x="729" y="811"/>
                                        <a:pt x="720" y="794"/>
                                      </a:cubicBezTo>
                                      <a:cubicBezTo>
                                        <a:pt x="700" y="754"/>
                                        <a:pt x="647" y="738"/>
                                        <a:pt x="608" y="726"/>
                                      </a:cubicBezTo>
                                      <a:cubicBezTo>
                                        <a:pt x="573" y="737"/>
                                        <a:pt x="557" y="779"/>
                                        <a:pt x="546" y="813"/>
                                      </a:cubicBezTo>
                                      <a:cubicBezTo>
                                        <a:pt x="540" y="905"/>
                                        <a:pt x="532" y="968"/>
                                        <a:pt x="546" y="1068"/>
                                      </a:cubicBezTo>
                                      <a:cubicBezTo>
                                        <a:pt x="547" y="1073"/>
                                        <a:pt x="582" y="1076"/>
                                        <a:pt x="608" y="1080"/>
                                      </a:cubicBezTo>
                                      <a:cubicBezTo>
                                        <a:pt x="646" y="1001"/>
                                        <a:pt x="586" y="932"/>
                                        <a:pt x="515" y="912"/>
                                      </a:cubicBezTo>
                                      <a:cubicBezTo>
                                        <a:pt x="448" y="919"/>
                                        <a:pt x="429" y="913"/>
                                        <a:pt x="409" y="974"/>
                                      </a:cubicBezTo>
                                      <a:cubicBezTo>
                                        <a:pt x="412" y="999"/>
                                        <a:pt x="406" y="1029"/>
                                        <a:pt x="422" y="1049"/>
                                      </a:cubicBezTo>
                                      <a:cubicBezTo>
                                        <a:pt x="442" y="1074"/>
                                        <a:pt x="509" y="1074"/>
                                        <a:pt x="540" y="1080"/>
                                      </a:cubicBezTo>
                                      <a:cubicBezTo>
                                        <a:pt x="614" y="1072"/>
                                        <a:pt x="633" y="1076"/>
                                        <a:pt x="682" y="1024"/>
                                      </a:cubicBezTo>
                                      <a:cubicBezTo>
                                        <a:pt x="700" y="974"/>
                                        <a:pt x="731" y="944"/>
                                        <a:pt x="751" y="894"/>
                                      </a:cubicBezTo>
                                      <a:cubicBezTo>
                                        <a:pt x="787" y="918"/>
                                        <a:pt x="790" y="955"/>
                                        <a:pt x="807" y="993"/>
                                      </a:cubicBezTo>
                                      <a:cubicBezTo>
                                        <a:pt x="815" y="1041"/>
                                        <a:pt x="805" y="1053"/>
                                        <a:pt x="856" y="1043"/>
                                      </a:cubicBezTo>
                                      <a:cubicBezTo>
                                        <a:pt x="878" y="1000"/>
                                        <a:pt x="885" y="960"/>
                                        <a:pt x="893" y="912"/>
                                      </a:cubicBezTo>
                                      <a:cubicBezTo>
                                        <a:pt x="889" y="879"/>
                                        <a:pt x="889" y="845"/>
                                        <a:pt x="881" y="813"/>
                                      </a:cubicBezTo>
                                      <a:cubicBezTo>
                                        <a:pt x="867" y="755"/>
                                        <a:pt x="808" y="734"/>
                                        <a:pt x="757" y="726"/>
                                      </a:cubicBezTo>
                                      <a:cubicBezTo>
                                        <a:pt x="728" y="734"/>
                                        <a:pt x="696" y="735"/>
                                        <a:pt x="670" y="751"/>
                                      </a:cubicBezTo>
                                      <a:cubicBezTo>
                                        <a:pt x="653" y="762"/>
                                        <a:pt x="657" y="790"/>
                                        <a:pt x="645" y="807"/>
                                      </a:cubicBezTo>
                                      <a:cubicBezTo>
                                        <a:pt x="647" y="836"/>
                                        <a:pt x="644" y="866"/>
                                        <a:pt x="651" y="894"/>
                                      </a:cubicBezTo>
                                      <a:cubicBezTo>
                                        <a:pt x="658" y="923"/>
                                        <a:pt x="736" y="935"/>
                                        <a:pt x="757" y="943"/>
                                      </a:cubicBezTo>
                                      <a:cubicBezTo>
                                        <a:pt x="835" y="936"/>
                                        <a:pt x="844" y="933"/>
                                        <a:pt x="893" y="881"/>
                                      </a:cubicBezTo>
                                      <a:cubicBezTo>
                                        <a:pt x="908" y="829"/>
                                        <a:pt x="926" y="795"/>
                                        <a:pt x="906" y="739"/>
                                      </a:cubicBezTo>
                                      <a:cubicBezTo>
                                        <a:pt x="896" y="711"/>
                                        <a:pt x="859" y="703"/>
                                        <a:pt x="838" y="689"/>
                                      </a:cubicBezTo>
                                      <a:cubicBezTo>
                                        <a:pt x="735" y="716"/>
                                        <a:pt x="693" y="731"/>
                                        <a:pt x="651" y="832"/>
                                      </a:cubicBezTo>
                                      <a:cubicBezTo>
                                        <a:pt x="681" y="887"/>
                                        <a:pt x="715" y="902"/>
                                        <a:pt x="775" y="912"/>
                                      </a:cubicBezTo>
                                      <a:cubicBezTo>
                                        <a:pt x="798" y="910"/>
                                        <a:pt x="823" y="915"/>
                                        <a:pt x="844" y="906"/>
                                      </a:cubicBezTo>
                                      <a:cubicBezTo>
                                        <a:pt x="896" y="885"/>
                                        <a:pt x="949" y="823"/>
                                        <a:pt x="980" y="776"/>
                                      </a:cubicBezTo>
                                      <a:cubicBezTo>
                                        <a:pt x="978" y="737"/>
                                        <a:pt x="977" y="697"/>
                                        <a:pt x="974" y="658"/>
                                      </a:cubicBezTo>
                                      <a:cubicBezTo>
                                        <a:pt x="973" y="646"/>
                                        <a:pt x="975" y="631"/>
                                        <a:pt x="968" y="621"/>
                                      </a:cubicBezTo>
                                      <a:cubicBezTo>
                                        <a:pt x="929" y="565"/>
                                        <a:pt x="790" y="545"/>
                                        <a:pt x="726" y="534"/>
                                      </a:cubicBezTo>
                                      <a:cubicBezTo>
                                        <a:pt x="645" y="498"/>
                                        <a:pt x="638" y="503"/>
                                        <a:pt x="540" y="509"/>
                                      </a:cubicBezTo>
                                      <a:cubicBezTo>
                                        <a:pt x="514" y="531"/>
                                        <a:pt x="488" y="558"/>
                                        <a:pt x="459" y="577"/>
                                      </a:cubicBezTo>
                                      <a:cubicBezTo>
                                        <a:pt x="436" y="614"/>
                                        <a:pt x="416" y="647"/>
                                        <a:pt x="403" y="689"/>
                                      </a:cubicBezTo>
                                      <a:cubicBezTo>
                                        <a:pt x="388" y="812"/>
                                        <a:pt x="404" y="794"/>
                                        <a:pt x="304" y="838"/>
                                      </a:cubicBezTo>
                                      <a:cubicBezTo>
                                        <a:pt x="240" y="831"/>
                                        <a:pt x="257" y="828"/>
                                        <a:pt x="211" y="813"/>
                                      </a:cubicBezTo>
                                      <a:cubicBezTo>
                                        <a:pt x="202" y="781"/>
                                        <a:pt x="190" y="764"/>
                                        <a:pt x="217" y="739"/>
                                      </a:cubicBezTo>
                                      <a:cubicBezTo>
                                        <a:pt x="274" y="744"/>
                                        <a:pt x="325" y="739"/>
                                        <a:pt x="360" y="788"/>
                                      </a:cubicBezTo>
                                      <a:cubicBezTo>
                                        <a:pt x="364" y="800"/>
                                        <a:pt x="372" y="813"/>
                                        <a:pt x="360" y="825"/>
                                      </a:cubicBezTo>
                                      <a:cubicBezTo>
                                        <a:pt x="346" y="839"/>
                                        <a:pt x="304" y="844"/>
                                        <a:pt x="304" y="844"/>
                                      </a:cubicBezTo>
                                      <a:cubicBezTo>
                                        <a:pt x="248" y="826"/>
                                        <a:pt x="186" y="814"/>
                                        <a:pt x="136" y="782"/>
                                      </a:cubicBezTo>
                                      <a:cubicBezTo>
                                        <a:pt x="125" y="749"/>
                                        <a:pt x="116" y="716"/>
                                        <a:pt x="105" y="683"/>
                                      </a:cubicBezTo>
                                      <a:cubicBezTo>
                                        <a:pt x="109" y="666"/>
                                        <a:pt x="110" y="648"/>
                                        <a:pt x="118" y="633"/>
                                      </a:cubicBezTo>
                                      <a:cubicBezTo>
                                        <a:pt x="128" y="613"/>
                                        <a:pt x="193" y="585"/>
                                        <a:pt x="211" y="577"/>
                                      </a:cubicBezTo>
                                      <a:cubicBezTo>
                                        <a:pt x="291" y="592"/>
                                        <a:pt x="295" y="587"/>
                                        <a:pt x="304" y="664"/>
                                      </a:cubicBezTo>
                                      <a:cubicBezTo>
                                        <a:pt x="298" y="706"/>
                                        <a:pt x="304" y="714"/>
                                        <a:pt x="267" y="726"/>
                                      </a:cubicBezTo>
                                      <a:cubicBezTo>
                                        <a:pt x="239" y="754"/>
                                        <a:pt x="215" y="730"/>
                                        <a:pt x="192" y="708"/>
                                      </a:cubicBezTo>
                                      <a:cubicBezTo>
                                        <a:pt x="176" y="623"/>
                                        <a:pt x="177" y="648"/>
                                        <a:pt x="223" y="496"/>
                                      </a:cubicBezTo>
                                      <a:cubicBezTo>
                                        <a:pt x="228" y="479"/>
                                        <a:pt x="243" y="467"/>
                                        <a:pt x="254" y="453"/>
                                      </a:cubicBezTo>
                                      <a:cubicBezTo>
                                        <a:pt x="302" y="389"/>
                                        <a:pt x="352" y="312"/>
                                        <a:pt x="434" y="292"/>
                                      </a:cubicBezTo>
                                      <a:cubicBezTo>
                                        <a:pt x="606" y="298"/>
                                        <a:pt x="596" y="274"/>
                                        <a:pt x="689" y="360"/>
                                      </a:cubicBezTo>
                                      <a:cubicBezTo>
                                        <a:pt x="699" y="392"/>
                                        <a:pt x="692" y="398"/>
                                        <a:pt x="664" y="379"/>
                                      </a:cubicBezTo>
                                      <a:cubicBezTo>
                                        <a:pt x="656" y="346"/>
                                        <a:pt x="647" y="313"/>
                                        <a:pt x="639" y="279"/>
                                      </a:cubicBezTo>
                                      <a:cubicBezTo>
                                        <a:pt x="646" y="230"/>
                                        <a:pt x="646" y="231"/>
                                        <a:pt x="689" y="217"/>
                                      </a:cubicBezTo>
                                      <a:cubicBezTo>
                                        <a:pt x="716" y="219"/>
                                        <a:pt x="743" y="218"/>
                                        <a:pt x="769" y="223"/>
                                      </a:cubicBezTo>
                                      <a:cubicBezTo>
                                        <a:pt x="798" y="229"/>
                                        <a:pt x="817" y="285"/>
                                        <a:pt x="825" y="310"/>
                                      </a:cubicBezTo>
                                      <a:cubicBezTo>
                                        <a:pt x="770" y="328"/>
                                        <a:pt x="710" y="274"/>
                                        <a:pt x="658" y="261"/>
                                      </a:cubicBezTo>
                                      <a:cubicBezTo>
                                        <a:pt x="620" y="235"/>
                                        <a:pt x="617" y="229"/>
                                        <a:pt x="571" y="217"/>
                                      </a:cubicBezTo>
                                      <a:cubicBezTo>
                                        <a:pt x="548" y="219"/>
                                        <a:pt x="524" y="216"/>
                                        <a:pt x="502" y="223"/>
                                      </a:cubicBezTo>
                                      <a:cubicBezTo>
                                        <a:pt x="496" y="225"/>
                                        <a:pt x="499" y="236"/>
                                        <a:pt x="496" y="242"/>
                                      </a:cubicBezTo>
                                      <a:cubicBezTo>
                                        <a:pt x="483" y="269"/>
                                        <a:pt x="469" y="298"/>
                                        <a:pt x="453" y="323"/>
                                      </a:cubicBezTo>
                                      <a:cubicBezTo>
                                        <a:pt x="457" y="369"/>
                                        <a:pt x="449" y="406"/>
                                        <a:pt x="496" y="422"/>
                                      </a:cubicBezTo>
                                      <a:cubicBezTo>
                                        <a:pt x="629" y="407"/>
                                        <a:pt x="644" y="441"/>
                                        <a:pt x="695" y="366"/>
                                      </a:cubicBezTo>
                                      <a:cubicBezTo>
                                        <a:pt x="705" y="304"/>
                                        <a:pt x="689" y="174"/>
                                        <a:pt x="620" y="136"/>
                                      </a:cubicBezTo>
                                      <a:cubicBezTo>
                                        <a:pt x="595" y="122"/>
                                        <a:pt x="567" y="115"/>
                                        <a:pt x="540" y="105"/>
                                      </a:cubicBezTo>
                                      <a:cubicBezTo>
                                        <a:pt x="468" y="113"/>
                                        <a:pt x="488" y="105"/>
                                        <a:pt x="453" y="143"/>
                                      </a:cubicBezTo>
                                      <a:cubicBezTo>
                                        <a:pt x="445" y="175"/>
                                        <a:pt x="428" y="200"/>
                                        <a:pt x="415" y="230"/>
                                      </a:cubicBezTo>
                                      <a:cubicBezTo>
                                        <a:pt x="403" y="306"/>
                                        <a:pt x="400" y="344"/>
                                        <a:pt x="453" y="397"/>
                                      </a:cubicBezTo>
                                      <a:cubicBezTo>
                                        <a:pt x="464" y="408"/>
                                        <a:pt x="468" y="417"/>
                                        <a:pt x="484" y="422"/>
                                      </a:cubicBezTo>
                                      <a:cubicBezTo>
                                        <a:pt x="504" y="428"/>
                                        <a:pt x="526" y="429"/>
                                        <a:pt x="546" y="434"/>
                                      </a:cubicBezTo>
                                      <a:cubicBezTo>
                                        <a:pt x="565" y="424"/>
                                        <a:pt x="584" y="414"/>
                                        <a:pt x="602" y="403"/>
                                      </a:cubicBezTo>
                                      <a:cubicBezTo>
                                        <a:pt x="615" y="396"/>
                                        <a:pt x="639" y="379"/>
                                        <a:pt x="639" y="379"/>
                                      </a:cubicBezTo>
                                      <a:cubicBezTo>
                                        <a:pt x="637" y="366"/>
                                        <a:pt x="639" y="352"/>
                                        <a:pt x="633" y="341"/>
                                      </a:cubicBezTo>
                                      <a:cubicBezTo>
                                        <a:pt x="628" y="332"/>
                                        <a:pt x="616" y="330"/>
                                        <a:pt x="608" y="323"/>
                                      </a:cubicBezTo>
                                      <a:cubicBezTo>
                                        <a:pt x="566" y="286"/>
                                        <a:pt x="521" y="243"/>
                                        <a:pt x="465" y="230"/>
                                      </a:cubicBezTo>
                                      <a:cubicBezTo>
                                        <a:pt x="420" y="234"/>
                                        <a:pt x="390" y="231"/>
                                        <a:pt x="353" y="254"/>
                                      </a:cubicBezTo>
                                      <a:cubicBezTo>
                                        <a:pt x="336" y="278"/>
                                        <a:pt x="328" y="300"/>
                                        <a:pt x="310" y="323"/>
                                      </a:cubicBezTo>
                                      <a:cubicBezTo>
                                        <a:pt x="305" y="355"/>
                                        <a:pt x="303" y="371"/>
                                        <a:pt x="285" y="397"/>
                                      </a:cubicBezTo>
                                      <a:cubicBezTo>
                                        <a:pt x="283" y="412"/>
                                        <a:pt x="278" y="426"/>
                                        <a:pt x="279" y="441"/>
                                      </a:cubicBezTo>
                                      <a:cubicBezTo>
                                        <a:pt x="281" y="489"/>
                                        <a:pt x="295" y="552"/>
                                        <a:pt x="329" y="590"/>
                                      </a:cubicBezTo>
                                      <a:cubicBezTo>
                                        <a:pt x="339" y="601"/>
                                        <a:pt x="345" y="620"/>
                                        <a:pt x="360" y="621"/>
                                      </a:cubicBezTo>
                                      <a:cubicBezTo>
                                        <a:pt x="385" y="623"/>
                                        <a:pt x="409" y="625"/>
                                        <a:pt x="434" y="627"/>
                                      </a:cubicBezTo>
                                      <a:cubicBezTo>
                                        <a:pt x="526" y="619"/>
                                        <a:pt x="481" y="621"/>
                                        <a:pt x="546" y="596"/>
                                      </a:cubicBezTo>
                                      <a:cubicBezTo>
                                        <a:pt x="564" y="577"/>
                                        <a:pt x="571" y="566"/>
                                        <a:pt x="577" y="540"/>
                                      </a:cubicBezTo>
                                      <a:cubicBezTo>
                                        <a:pt x="561" y="477"/>
                                        <a:pt x="536" y="359"/>
                                        <a:pt x="459" y="335"/>
                                      </a:cubicBezTo>
                                      <a:cubicBezTo>
                                        <a:pt x="322" y="351"/>
                                        <a:pt x="271" y="488"/>
                                        <a:pt x="254" y="608"/>
                                      </a:cubicBezTo>
                                      <a:cubicBezTo>
                                        <a:pt x="252" y="647"/>
                                        <a:pt x="247" y="687"/>
                                        <a:pt x="248" y="726"/>
                                      </a:cubicBezTo>
                                      <a:cubicBezTo>
                                        <a:pt x="249" y="764"/>
                                        <a:pt x="251" y="801"/>
                                        <a:pt x="260" y="838"/>
                                      </a:cubicBezTo>
                                      <a:cubicBezTo>
                                        <a:pt x="262" y="846"/>
                                        <a:pt x="273" y="849"/>
                                        <a:pt x="279" y="856"/>
                                      </a:cubicBezTo>
                                      <a:cubicBezTo>
                                        <a:pt x="319" y="904"/>
                                        <a:pt x="380" y="923"/>
                                        <a:pt x="440" y="937"/>
                                      </a:cubicBezTo>
                                      <a:cubicBezTo>
                                        <a:pt x="561" y="931"/>
                                        <a:pt x="574" y="917"/>
                                        <a:pt x="682" y="888"/>
                                      </a:cubicBezTo>
                                      <a:cubicBezTo>
                                        <a:pt x="719" y="862"/>
                                        <a:pt x="762" y="854"/>
                                        <a:pt x="794" y="819"/>
                                      </a:cubicBezTo>
                                      <a:cubicBezTo>
                                        <a:pt x="804" y="776"/>
                                        <a:pt x="792" y="773"/>
                                        <a:pt x="838" y="782"/>
                                      </a:cubicBezTo>
                                      <a:cubicBezTo>
                                        <a:pt x="859" y="804"/>
                                        <a:pt x="870" y="825"/>
                                        <a:pt x="887" y="850"/>
                                      </a:cubicBezTo>
                                      <a:cubicBezTo>
                                        <a:pt x="874" y="906"/>
                                        <a:pt x="893" y="850"/>
                                        <a:pt x="862" y="888"/>
                                      </a:cubicBezTo>
                                      <a:cubicBezTo>
                                        <a:pt x="858" y="893"/>
                                        <a:pt x="860" y="902"/>
                                        <a:pt x="856" y="906"/>
                                      </a:cubicBezTo>
                                      <a:cubicBezTo>
                                        <a:pt x="838" y="924"/>
                                        <a:pt x="757" y="924"/>
                                        <a:pt x="751" y="925"/>
                                      </a:cubicBezTo>
                                      <a:cubicBezTo>
                                        <a:pt x="705" y="936"/>
                                        <a:pt x="668" y="950"/>
                                        <a:pt x="620" y="956"/>
                                      </a:cubicBezTo>
                                      <a:cubicBezTo>
                                        <a:pt x="600" y="969"/>
                                        <a:pt x="591" y="986"/>
                                        <a:pt x="571" y="999"/>
                                      </a:cubicBezTo>
                                      <a:cubicBezTo>
                                        <a:pt x="558" y="1023"/>
                                        <a:pt x="552" y="1049"/>
                                        <a:pt x="533" y="1068"/>
                                      </a:cubicBezTo>
                                      <a:cubicBezTo>
                                        <a:pt x="522" y="1111"/>
                                        <a:pt x="536" y="1135"/>
                                        <a:pt x="577" y="1148"/>
                                      </a:cubicBezTo>
                                      <a:cubicBezTo>
                                        <a:pt x="658" y="1141"/>
                                        <a:pt x="685" y="1146"/>
                                        <a:pt x="744" y="1123"/>
                                      </a:cubicBezTo>
                                      <a:cubicBezTo>
                                        <a:pt x="767" y="1102"/>
                                        <a:pt x="793" y="1090"/>
                                        <a:pt x="819" y="1074"/>
                                      </a:cubicBezTo>
                                      <a:cubicBezTo>
                                        <a:pt x="821" y="1068"/>
                                        <a:pt x="825" y="1062"/>
                                        <a:pt x="825" y="1055"/>
                                      </a:cubicBezTo>
                                      <a:cubicBezTo>
                                        <a:pt x="825" y="1022"/>
                                        <a:pt x="824" y="989"/>
                                        <a:pt x="819" y="956"/>
                                      </a:cubicBezTo>
                                      <a:cubicBezTo>
                                        <a:pt x="813" y="921"/>
                                        <a:pt x="725" y="921"/>
                                        <a:pt x="707" y="919"/>
                                      </a:cubicBezTo>
                                      <a:cubicBezTo>
                                        <a:pt x="630" y="931"/>
                                        <a:pt x="640" y="916"/>
                                        <a:pt x="595" y="956"/>
                                      </a:cubicBezTo>
                                      <a:cubicBezTo>
                                        <a:pt x="582" y="968"/>
                                        <a:pt x="558" y="993"/>
                                        <a:pt x="558" y="993"/>
                                      </a:cubicBezTo>
                                      <a:cubicBezTo>
                                        <a:pt x="544" y="1035"/>
                                        <a:pt x="532" y="1050"/>
                                        <a:pt x="564" y="1099"/>
                                      </a:cubicBezTo>
                                      <a:cubicBezTo>
                                        <a:pt x="578" y="1121"/>
                                        <a:pt x="718" y="1146"/>
                                        <a:pt x="726" y="1148"/>
                                      </a:cubicBezTo>
                                      <a:cubicBezTo>
                                        <a:pt x="757" y="1144"/>
                                        <a:pt x="789" y="1144"/>
                                        <a:pt x="819" y="1136"/>
                                      </a:cubicBezTo>
                                      <a:cubicBezTo>
                                        <a:pt x="869" y="1122"/>
                                        <a:pt x="906" y="1092"/>
                                        <a:pt x="955" y="1080"/>
                                      </a:cubicBezTo>
                                      <a:cubicBezTo>
                                        <a:pt x="1027" y="1024"/>
                                        <a:pt x="1044" y="919"/>
                                        <a:pt x="1061" y="832"/>
                                      </a:cubicBezTo>
                                      <a:cubicBezTo>
                                        <a:pt x="1053" y="745"/>
                                        <a:pt x="1050" y="732"/>
                                        <a:pt x="962" y="720"/>
                                      </a:cubicBezTo>
                                      <a:cubicBezTo>
                                        <a:pt x="931" y="722"/>
                                        <a:pt x="899" y="720"/>
                                        <a:pt x="869" y="726"/>
                                      </a:cubicBezTo>
                                      <a:cubicBezTo>
                                        <a:pt x="823" y="736"/>
                                        <a:pt x="796" y="845"/>
                                        <a:pt x="782" y="881"/>
                                      </a:cubicBezTo>
                                      <a:cubicBezTo>
                                        <a:pt x="784" y="908"/>
                                        <a:pt x="781" y="936"/>
                                        <a:pt x="788" y="962"/>
                                      </a:cubicBezTo>
                                      <a:cubicBezTo>
                                        <a:pt x="791" y="975"/>
                                        <a:pt x="821" y="989"/>
                                        <a:pt x="831" y="993"/>
                                      </a:cubicBezTo>
                                      <a:cubicBezTo>
                                        <a:pt x="843" y="998"/>
                                        <a:pt x="869" y="1005"/>
                                        <a:pt x="869" y="1005"/>
                                      </a:cubicBezTo>
                                      <a:cubicBezTo>
                                        <a:pt x="952" y="989"/>
                                        <a:pt x="1003" y="866"/>
                                        <a:pt x="1018" y="788"/>
                                      </a:cubicBezTo>
                                      <a:cubicBezTo>
                                        <a:pt x="1008" y="700"/>
                                        <a:pt x="1012" y="677"/>
                                        <a:pt x="924" y="645"/>
                                      </a:cubicBezTo>
                                      <a:cubicBezTo>
                                        <a:pt x="876" y="662"/>
                                        <a:pt x="843" y="684"/>
                                        <a:pt x="813" y="726"/>
                                      </a:cubicBezTo>
                                      <a:cubicBezTo>
                                        <a:pt x="791" y="788"/>
                                        <a:pt x="792" y="804"/>
                                        <a:pt x="856" y="819"/>
                                      </a:cubicBezTo>
                                      <a:cubicBezTo>
                                        <a:pt x="905" y="810"/>
                                        <a:pt x="928" y="816"/>
                                        <a:pt x="943" y="770"/>
                                      </a:cubicBezTo>
                                      <a:cubicBezTo>
                                        <a:pt x="937" y="695"/>
                                        <a:pt x="932" y="663"/>
                                        <a:pt x="869" y="621"/>
                                      </a:cubicBezTo>
                                      <a:cubicBezTo>
                                        <a:pt x="834" y="629"/>
                                        <a:pt x="797" y="632"/>
                                        <a:pt x="763" y="645"/>
                                      </a:cubicBezTo>
                                      <a:cubicBezTo>
                                        <a:pt x="746" y="651"/>
                                        <a:pt x="720" y="676"/>
                                        <a:pt x="720" y="676"/>
                                      </a:cubicBezTo>
                                      <a:cubicBezTo>
                                        <a:pt x="712" y="712"/>
                                        <a:pt x="698" y="746"/>
                                        <a:pt x="689" y="782"/>
                                      </a:cubicBezTo>
                                      <a:cubicBezTo>
                                        <a:pt x="694" y="854"/>
                                        <a:pt x="677" y="874"/>
                                        <a:pt x="738" y="894"/>
                                      </a:cubicBezTo>
                                      <a:cubicBezTo>
                                        <a:pt x="763" y="890"/>
                                        <a:pt x="788" y="887"/>
                                        <a:pt x="813" y="881"/>
                                      </a:cubicBezTo>
                                      <a:cubicBezTo>
                                        <a:pt x="843" y="874"/>
                                        <a:pt x="842" y="853"/>
                                        <a:pt x="869" y="844"/>
                                      </a:cubicBezTo>
                                      <a:cubicBezTo>
                                        <a:pt x="878" y="829"/>
                                        <a:pt x="893" y="817"/>
                                        <a:pt x="900" y="801"/>
                                      </a:cubicBezTo>
                                      <a:cubicBezTo>
                                        <a:pt x="907" y="783"/>
                                        <a:pt x="906" y="763"/>
                                        <a:pt x="912" y="745"/>
                                      </a:cubicBezTo>
                                      <a:cubicBezTo>
                                        <a:pt x="907" y="695"/>
                                        <a:pt x="919" y="639"/>
                                        <a:pt x="893" y="596"/>
                                      </a:cubicBezTo>
                                      <a:cubicBezTo>
                                        <a:pt x="859" y="542"/>
                                        <a:pt x="803" y="516"/>
                                        <a:pt x="744" y="509"/>
                                      </a:cubicBezTo>
                                      <a:cubicBezTo>
                                        <a:pt x="706" y="516"/>
                                        <a:pt x="679" y="536"/>
                                        <a:pt x="645" y="552"/>
                                      </a:cubicBezTo>
                                      <a:cubicBezTo>
                                        <a:pt x="607" y="592"/>
                                        <a:pt x="591" y="619"/>
                                        <a:pt x="571" y="670"/>
                                      </a:cubicBezTo>
                                      <a:cubicBezTo>
                                        <a:pt x="559" y="745"/>
                                        <a:pt x="553" y="821"/>
                                        <a:pt x="639" y="838"/>
                                      </a:cubicBezTo>
                                      <a:cubicBezTo>
                                        <a:pt x="760" y="817"/>
                                        <a:pt x="775" y="811"/>
                                        <a:pt x="869" y="751"/>
                                      </a:cubicBezTo>
                                      <a:cubicBezTo>
                                        <a:pt x="893" y="661"/>
                                        <a:pt x="898" y="678"/>
                                        <a:pt x="869" y="565"/>
                                      </a:cubicBezTo>
                                      <a:cubicBezTo>
                                        <a:pt x="867" y="556"/>
                                        <a:pt x="831" y="519"/>
                                        <a:pt x="825" y="515"/>
                                      </a:cubicBezTo>
                                      <a:cubicBezTo>
                                        <a:pt x="710" y="441"/>
                                        <a:pt x="606" y="397"/>
                                        <a:pt x="471" y="385"/>
                                      </a:cubicBezTo>
                                      <a:cubicBezTo>
                                        <a:pt x="442" y="389"/>
                                        <a:pt x="412" y="390"/>
                                        <a:pt x="384" y="397"/>
                                      </a:cubicBezTo>
                                      <a:cubicBezTo>
                                        <a:pt x="356" y="404"/>
                                        <a:pt x="344" y="432"/>
                                        <a:pt x="322" y="447"/>
                                      </a:cubicBezTo>
                                      <a:cubicBezTo>
                                        <a:pt x="276" y="508"/>
                                        <a:pt x="287" y="507"/>
                                        <a:pt x="260" y="577"/>
                                      </a:cubicBezTo>
                                      <a:cubicBezTo>
                                        <a:pt x="254" y="614"/>
                                        <a:pt x="246" y="646"/>
                                        <a:pt x="242" y="683"/>
                                      </a:cubicBezTo>
                                      <a:cubicBezTo>
                                        <a:pt x="246" y="744"/>
                                        <a:pt x="237" y="788"/>
                                        <a:pt x="298" y="807"/>
                                      </a:cubicBezTo>
                                      <a:cubicBezTo>
                                        <a:pt x="334" y="795"/>
                                        <a:pt x="308" y="768"/>
                                        <a:pt x="291" y="745"/>
                                      </a:cubicBezTo>
                                      <a:cubicBezTo>
                                        <a:pt x="253" y="693"/>
                                        <a:pt x="194" y="666"/>
                                        <a:pt x="136" y="645"/>
                                      </a:cubicBezTo>
                                      <a:cubicBezTo>
                                        <a:pt x="95" y="661"/>
                                        <a:pt x="91" y="698"/>
                                        <a:pt x="68" y="732"/>
                                      </a:cubicBezTo>
                                      <a:cubicBezTo>
                                        <a:pt x="52" y="782"/>
                                        <a:pt x="93" y="815"/>
                                        <a:pt x="136" y="832"/>
                                      </a:cubicBezTo>
                                      <a:cubicBezTo>
                                        <a:pt x="197" y="824"/>
                                        <a:pt x="193" y="831"/>
                                        <a:pt x="211" y="782"/>
                                      </a:cubicBezTo>
                                      <a:cubicBezTo>
                                        <a:pt x="203" y="739"/>
                                        <a:pt x="204" y="738"/>
                                        <a:pt x="167" y="720"/>
                                      </a:cubicBezTo>
                                      <a:cubicBezTo>
                                        <a:pt x="75" y="735"/>
                                        <a:pt x="83" y="722"/>
                                        <a:pt x="55" y="794"/>
                                      </a:cubicBezTo>
                                      <a:cubicBezTo>
                                        <a:pt x="63" y="946"/>
                                        <a:pt x="29" y="924"/>
                                        <a:pt x="130" y="956"/>
                                      </a:cubicBezTo>
                                      <a:cubicBezTo>
                                        <a:pt x="151" y="954"/>
                                        <a:pt x="174" y="960"/>
                                        <a:pt x="192" y="950"/>
                                      </a:cubicBezTo>
                                      <a:cubicBezTo>
                                        <a:pt x="201" y="945"/>
                                        <a:pt x="199" y="930"/>
                                        <a:pt x="198" y="919"/>
                                      </a:cubicBezTo>
                                      <a:cubicBezTo>
                                        <a:pt x="193" y="823"/>
                                        <a:pt x="214" y="738"/>
                                        <a:pt x="136" y="689"/>
                                      </a:cubicBezTo>
                                      <a:cubicBezTo>
                                        <a:pt x="118" y="664"/>
                                        <a:pt x="109" y="656"/>
                                        <a:pt x="80" y="645"/>
                                      </a:cubicBezTo>
                                      <a:cubicBezTo>
                                        <a:pt x="85" y="631"/>
                                        <a:pt x="84" y="614"/>
                                        <a:pt x="93" y="602"/>
                                      </a:cubicBezTo>
                                      <a:cubicBezTo>
                                        <a:pt x="108" y="580"/>
                                        <a:pt x="141" y="575"/>
                                        <a:pt x="161" y="559"/>
                                      </a:cubicBezTo>
                                      <a:cubicBezTo>
                                        <a:pt x="166" y="555"/>
                                        <a:pt x="167" y="548"/>
                                        <a:pt x="173" y="546"/>
                                      </a:cubicBezTo>
                                      <a:cubicBezTo>
                                        <a:pt x="191" y="541"/>
                                        <a:pt x="210" y="542"/>
                                        <a:pt x="229" y="540"/>
                                      </a:cubicBezTo>
                                      <a:cubicBezTo>
                                        <a:pt x="221" y="514"/>
                                        <a:pt x="209" y="499"/>
                                        <a:pt x="186" y="484"/>
                                      </a:cubicBezTo>
                                      <a:cubicBezTo>
                                        <a:pt x="184" y="478"/>
                                        <a:pt x="183" y="471"/>
                                        <a:pt x="180" y="465"/>
                                      </a:cubicBezTo>
                                      <a:cubicBezTo>
                                        <a:pt x="177" y="460"/>
                                        <a:pt x="167" y="459"/>
                                        <a:pt x="167" y="453"/>
                                      </a:cubicBezTo>
                                      <a:cubicBezTo>
                                        <a:pt x="167" y="421"/>
                                        <a:pt x="182" y="417"/>
                                        <a:pt x="198" y="397"/>
                                      </a:cubicBezTo>
                                      <a:cubicBezTo>
                                        <a:pt x="245" y="341"/>
                                        <a:pt x="279" y="348"/>
                                        <a:pt x="335" y="316"/>
                                      </a:cubicBezTo>
                                      <a:cubicBezTo>
                                        <a:pt x="362" y="301"/>
                                        <a:pt x="373" y="293"/>
                                        <a:pt x="403" y="285"/>
                                      </a:cubicBezTo>
                                      <a:cubicBezTo>
                                        <a:pt x="445" y="303"/>
                                        <a:pt x="439" y="307"/>
                                        <a:pt x="403" y="341"/>
                                      </a:cubicBezTo>
                                      <a:cubicBezTo>
                                        <a:pt x="347" y="393"/>
                                        <a:pt x="284" y="422"/>
                                        <a:pt x="211" y="441"/>
                                      </a:cubicBezTo>
                                      <a:cubicBezTo>
                                        <a:pt x="107" y="433"/>
                                        <a:pt x="92" y="436"/>
                                        <a:pt x="155" y="416"/>
                                      </a:cubicBezTo>
                                      <a:cubicBezTo>
                                        <a:pt x="228" y="363"/>
                                        <a:pt x="324" y="368"/>
                                        <a:pt x="409" y="348"/>
                                      </a:cubicBezTo>
                                      <a:cubicBezTo>
                                        <a:pt x="479" y="353"/>
                                        <a:pt x="539" y="361"/>
                                        <a:pt x="602" y="391"/>
                                      </a:cubicBezTo>
                                      <a:cubicBezTo>
                                        <a:pt x="609" y="402"/>
                                        <a:pt x="621" y="410"/>
                                        <a:pt x="627" y="422"/>
                                      </a:cubicBezTo>
                                      <a:cubicBezTo>
                                        <a:pt x="634" y="435"/>
                                        <a:pt x="634" y="451"/>
                                        <a:pt x="639" y="465"/>
                                      </a:cubicBezTo>
                                      <a:cubicBezTo>
                                        <a:pt x="632" y="550"/>
                                        <a:pt x="641" y="543"/>
                                        <a:pt x="564" y="534"/>
                                      </a:cubicBezTo>
                                      <a:cubicBezTo>
                                        <a:pt x="534" y="518"/>
                                        <a:pt x="518" y="515"/>
                                        <a:pt x="502" y="484"/>
                                      </a:cubicBezTo>
                                      <a:cubicBezTo>
                                        <a:pt x="516" y="450"/>
                                        <a:pt x="516" y="437"/>
                                        <a:pt x="552" y="428"/>
                                      </a:cubicBezTo>
                                      <a:cubicBezTo>
                                        <a:pt x="584" y="410"/>
                                        <a:pt x="611" y="385"/>
                                        <a:pt x="645" y="372"/>
                                      </a:cubicBezTo>
                                      <a:cubicBezTo>
                                        <a:pt x="666" y="364"/>
                                        <a:pt x="691" y="366"/>
                                        <a:pt x="713" y="360"/>
                                      </a:cubicBezTo>
                                      <a:cubicBezTo>
                                        <a:pt x="750" y="364"/>
                                        <a:pt x="788" y="365"/>
                                        <a:pt x="825" y="372"/>
                                      </a:cubicBezTo>
                                      <a:cubicBezTo>
                                        <a:pt x="833" y="373"/>
                                        <a:pt x="837" y="382"/>
                                        <a:pt x="844" y="385"/>
                                      </a:cubicBezTo>
                                      <a:cubicBezTo>
                                        <a:pt x="856" y="390"/>
                                        <a:pt x="881" y="397"/>
                                        <a:pt x="881" y="397"/>
                                      </a:cubicBezTo>
                                      <a:cubicBezTo>
                                        <a:pt x="919" y="436"/>
                                        <a:pt x="951" y="462"/>
                                        <a:pt x="968" y="515"/>
                                      </a:cubicBezTo>
                                      <a:cubicBezTo>
                                        <a:pt x="965" y="554"/>
                                        <a:pt x="976" y="595"/>
                                        <a:pt x="937" y="608"/>
                                      </a:cubicBezTo>
                                      <a:cubicBezTo>
                                        <a:pt x="920" y="606"/>
                                        <a:pt x="903" y="608"/>
                                        <a:pt x="887" y="602"/>
                                      </a:cubicBezTo>
                                      <a:cubicBezTo>
                                        <a:pt x="880" y="599"/>
                                        <a:pt x="868" y="586"/>
                                        <a:pt x="875" y="583"/>
                                      </a:cubicBezTo>
                                      <a:cubicBezTo>
                                        <a:pt x="886" y="578"/>
                                        <a:pt x="900" y="588"/>
                                        <a:pt x="912" y="590"/>
                                      </a:cubicBezTo>
                                      <a:cubicBezTo>
                                        <a:pt x="931" y="602"/>
                                        <a:pt x="952" y="612"/>
                                        <a:pt x="968" y="627"/>
                                      </a:cubicBezTo>
                                      <a:cubicBezTo>
                                        <a:pt x="978" y="636"/>
                                        <a:pt x="1000" y="658"/>
                                        <a:pt x="1011" y="664"/>
                                      </a:cubicBezTo>
                                      <a:cubicBezTo>
                                        <a:pt x="1027" y="672"/>
                                        <a:pt x="1061" y="683"/>
                                        <a:pt x="1061" y="683"/>
                                      </a:cubicBezTo>
                                      <a:cubicBezTo>
                                        <a:pt x="1070" y="655"/>
                                        <a:pt x="1066" y="648"/>
                                        <a:pt x="1042" y="633"/>
                                      </a:cubicBezTo>
                                      <a:cubicBezTo>
                                        <a:pt x="1021" y="600"/>
                                        <a:pt x="1010" y="563"/>
                                        <a:pt x="993" y="528"/>
                                      </a:cubicBezTo>
                                      <a:cubicBezTo>
                                        <a:pt x="983" y="485"/>
                                        <a:pt x="962" y="436"/>
                                        <a:pt x="931" y="403"/>
                                      </a:cubicBezTo>
                                      <a:cubicBezTo>
                                        <a:pt x="905" y="429"/>
                                        <a:pt x="912" y="415"/>
                                        <a:pt x="924" y="478"/>
                                      </a:cubicBezTo>
                                      <a:cubicBezTo>
                                        <a:pt x="936" y="541"/>
                                        <a:pt x="977" y="573"/>
                                        <a:pt x="1036" y="590"/>
                                      </a:cubicBezTo>
                                      <a:cubicBezTo>
                                        <a:pt x="1051" y="588"/>
                                        <a:pt x="1074" y="597"/>
                                        <a:pt x="1080" y="583"/>
                                      </a:cubicBezTo>
                                      <a:cubicBezTo>
                                        <a:pt x="1087" y="567"/>
                                        <a:pt x="1075" y="506"/>
                                        <a:pt x="1067" y="478"/>
                                      </a:cubicBezTo>
                                      <a:cubicBezTo>
                                        <a:pt x="1054" y="432"/>
                                        <a:pt x="1023" y="379"/>
                                        <a:pt x="980" y="354"/>
                                      </a:cubicBezTo>
                                      <a:cubicBezTo>
                                        <a:pt x="961" y="343"/>
                                        <a:pt x="938" y="340"/>
                                        <a:pt x="918" y="329"/>
                                      </a:cubicBezTo>
                                      <a:cubicBezTo>
                                        <a:pt x="841" y="287"/>
                                        <a:pt x="949" y="332"/>
                                        <a:pt x="862" y="298"/>
                                      </a:cubicBezTo>
                                      <a:cubicBezTo>
                                        <a:pt x="834" y="268"/>
                                        <a:pt x="813" y="281"/>
                                        <a:pt x="769" y="285"/>
                                      </a:cubicBezTo>
                                      <a:cubicBezTo>
                                        <a:pt x="745" y="294"/>
                                        <a:pt x="739" y="308"/>
                                        <a:pt x="726" y="329"/>
                                      </a:cubicBezTo>
                                      <a:cubicBezTo>
                                        <a:pt x="742" y="418"/>
                                        <a:pt x="734" y="398"/>
                                        <a:pt x="819" y="416"/>
                                      </a:cubicBezTo>
                                      <a:cubicBezTo>
                                        <a:pt x="833" y="414"/>
                                        <a:pt x="858" y="424"/>
                                        <a:pt x="862" y="410"/>
                                      </a:cubicBezTo>
                                      <a:cubicBezTo>
                                        <a:pt x="872" y="378"/>
                                        <a:pt x="811" y="326"/>
                                        <a:pt x="788" y="310"/>
                                      </a:cubicBezTo>
                                      <a:cubicBezTo>
                                        <a:pt x="721" y="263"/>
                                        <a:pt x="640" y="240"/>
                                        <a:pt x="564" y="211"/>
                                      </a:cubicBezTo>
                                      <a:cubicBezTo>
                                        <a:pt x="552" y="213"/>
                                        <a:pt x="538" y="211"/>
                                        <a:pt x="527" y="217"/>
                                      </a:cubicBezTo>
                                      <a:cubicBezTo>
                                        <a:pt x="502" y="230"/>
                                        <a:pt x="448" y="291"/>
                                        <a:pt x="428" y="316"/>
                                      </a:cubicBezTo>
                                      <a:cubicBezTo>
                                        <a:pt x="421" y="339"/>
                                        <a:pt x="409" y="355"/>
                                        <a:pt x="403" y="379"/>
                                      </a:cubicBezTo>
                                      <a:cubicBezTo>
                                        <a:pt x="406" y="434"/>
                                        <a:pt x="382" y="502"/>
                                        <a:pt x="440" y="521"/>
                                      </a:cubicBezTo>
                                      <a:cubicBezTo>
                                        <a:pt x="507" y="507"/>
                                        <a:pt x="496" y="515"/>
                                        <a:pt x="509" y="459"/>
                                      </a:cubicBezTo>
                                      <a:cubicBezTo>
                                        <a:pt x="503" y="395"/>
                                        <a:pt x="511" y="360"/>
                                        <a:pt x="447" y="348"/>
                                      </a:cubicBezTo>
                                      <a:cubicBezTo>
                                        <a:pt x="397" y="352"/>
                                        <a:pt x="346" y="347"/>
                                        <a:pt x="298" y="360"/>
                                      </a:cubicBezTo>
                                      <a:cubicBezTo>
                                        <a:pt x="281" y="364"/>
                                        <a:pt x="269" y="382"/>
                                        <a:pt x="260" y="397"/>
                                      </a:cubicBezTo>
                                      <a:cubicBezTo>
                                        <a:pt x="250" y="414"/>
                                        <a:pt x="229" y="447"/>
                                        <a:pt x="229" y="447"/>
                                      </a:cubicBezTo>
                                      <a:cubicBezTo>
                                        <a:pt x="235" y="510"/>
                                        <a:pt x="222" y="518"/>
                                        <a:pt x="273" y="534"/>
                                      </a:cubicBezTo>
                                      <a:cubicBezTo>
                                        <a:pt x="285" y="532"/>
                                        <a:pt x="299" y="535"/>
                                        <a:pt x="310" y="528"/>
                                      </a:cubicBezTo>
                                      <a:cubicBezTo>
                                        <a:pt x="364" y="494"/>
                                        <a:pt x="367" y="445"/>
                                        <a:pt x="384" y="391"/>
                                      </a:cubicBezTo>
                                      <a:cubicBezTo>
                                        <a:pt x="378" y="313"/>
                                        <a:pt x="391" y="298"/>
                                        <a:pt x="329" y="267"/>
                                      </a:cubicBezTo>
                                      <a:cubicBezTo>
                                        <a:pt x="229" y="274"/>
                                        <a:pt x="237" y="267"/>
                                        <a:pt x="180" y="329"/>
                                      </a:cubicBezTo>
                                      <a:cubicBezTo>
                                        <a:pt x="162" y="369"/>
                                        <a:pt x="117" y="477"/>
                                        <a:pt x="87" y="509"/>
                                      </a:cubicBezTo>
                                      <a:cubicBezTo>
                                        <a:pt x="61" y="570"/>
                                        <a:pt x="47" y="701"/>
                                        <a:pt x="87" y="757"/>
                                      </a:cubicBezTo>
                                      <a:cubicBezTo>
                                        <a:pt x="89" y="765"/>
                                        <a:pt x="116" y="815"/>
                                        <a:pt x="111" y="819"/>
                                      </a:cubicBezTo>
                                      <a:cubicBezTo>
                                        <a:pt x="103" y="825"/>
                                        <a:pt x="90" y="815"/>
                                        <a:pt x="80" y="813"/>
                                      </a:cubicBezTo>
                                      <a:cubicBezTo>
                                        <a:pt x="52" y="795"/>
                                        <a:pt x="36" y="776"/>
                                        <a:pt x="24" y="745"/>
                                      </a:cubicBezTo>
                                      <a:cubicBezTo>
                                        <a:pt x="26" y="697"/>
                                        <a:pt x="23" y="649"/>
                                        <a:pt x="31" y="602"/>
                                      </a:cubicBezTo>
                                      <a:cubicBezTo>
                                        <a:pt x="46" y="507"/>
                                        <a:pt x="138" y="489"/>
                                        <a:pt x="217" y="478"/>
                                      </a:cubicBezTo>
                                      <a:cubicBezTo>
                                        <a:pt x="340" y="482"/>
                                        <a:pt x="414" y="461"/>
                                        <a:pt x="509" y="521"/>
                                      </a:cubicBezTo>
                                      <a:cubicBezTo>
                                        <a:pt x="548" y="571"/>
                                        <a:pt x="593" y="606"/>
                                        <a:pt x="608" y="670"/>
                                      </a:cubicBezTo>
                                      <a:cubicBezTo>
                                        <a:pt x="593" y="809"/>
                                        <a:pt x="492" y="935"/>
                                        <a:pt x="353" y="968"/>
                                      </a:cubicBezTo>
                                      <a:cubicBezTo>
                                        <a:pt x="341" y="966"/>
                                        <a:pt x="327" y="968"/>
                                        <a:pt x="316" y="962"/>
                                      </a:cubicBezTo>
                                      <a:cubicBezTo>
                                        <a:pt x="303" y="954"/>
                                        <a:pt x="316" y="906"/>
                                        <a:pt x="316" y="906"/>
                                      </a:cubicBezTo>
                                      <a:cubicBezTo>
                                        <a:pt x="319" y="900"/>
                                        <a:pt x="329" y="902"/>
                                        <a:pt x="335" y="900"/>
                                      </a:cubicBezTo>
                                      <a:cubicBezTo>
                                        <a:pt x="370" y="904"/>
                                        <a:pt x="406" y="905"/>
                                        <a:pt x="440" y="912"/>
                                      </a:cubicBezTo>
                                      <a:cubicBezTo>
                                        <a:pt x="458" y="916"/>
                                        <a:pt x="465" y="962"/>
                                        <a:pt x="465" y="962"/>
                                      </a:cubicBezTo>
                                      <a:cubicBezTo>
                                        <a:pt x="508" y="908"/>
                                        <a:pt x="536" y="841"/>
                                        <a:pt x="595" y="801"/>
                                      </a:cubicBezTo>
                                      <a:cubicBezTo>
                                        <a:pt x="627" y="753"/>
                                        <a:pt x="639" y="728"/>
                                        <a:pt x="658" y="676"/>
                                      </a:cubicBezTo>
                                      <a:cubicBezTo>
                                        <a:pt x="645" y="606"/>
                                        <a:pt x="629" y="628"/>
                                        <a:pt x="552" y="639"/>
                                      </a:cubicBezTo>
                                      <a:cubicBezTo>
                                        <a:pt x="514" y="667"/>
                                        <a:pt x="503" y="682"/>
                                        <a:pt x="471" y="714"/>
                                      </a:cubicBezTo>
                                      <a:cubicBezTo>
                                        <a:pt x="463" y="737"/>
                                        <a:pt x="453" y="758"/>
                                        <a:pt x="447" y="782"/>
                                      </a:cubicBezTo>
                                      <a:cubicBezTo>
                                        <a:pt x="451" y="799"/>
                                        <a:pt x="450" y="818"/>
                                        <a:pt x="459" y="832"/>
                                      </a:cubicBezTo>
                                      <a:cubicBezTo>
                                        <a:pt x="464" y="839"/>
                                        <a:pt x="476" y="835"/>
                                        <a:pt x="484" y="838"/>
                                      </a:cubicBezTo>
                                      <a:cubicBezTo>
                                        <a:pt x="531" y="855"/>
                                        <a:pt x="570" y="873"/>
                                        <a:pt x="620" y="881"/>
                                      </a:cubicBezTo>
                                      <a:cubicBezTo>
                                        <a:pt x="655" y="879"/>
                                        <a:pt x="691" y="882"/>
                                        <a:pt x="726" y="875"/>
                                      </a:cubicBezTo>
                                      <a:cubicBezTo>
                                        <a:pt x="735" y="873"/>
                                        <a:pt x="738" y="863"/>
                                        <a:pt x="744" y="856"/>
                                      </a:cubicBezTo>
                                      <a:cubicBezTo>
                                        <a:pt x="790" y="800"/>
                                        <a:pt x="793" y="790"/>
                                        <a:pt x="838" y="720"/>
                                      </a:cubicBezTo>
                                      <a:cubicBezTo>
                                        <a:pt x="840" y="714"/>
                                        <a:pt x="840" y="695"/>
                                        <a:pt x="844" y="701"/>
                                      </a:cubicBezTo>
                                      <a:cubicBezTo>
                                        <a:pt x="851" y="712"/>
                                        <a:pt x="847" y="726"/>
                                        <a:pt x="850" y="739"/>
                                      </a:cubicBezTo>
                                      <a:cubicBezTo>
                                        <a:pt x="856" y="769"/>
                                        <a:pt x="861" y="796"/>
                                        <a:pt x="887" y="813"/>
                                      </a:cubicBezTo>
                                      <a:cubicBezTo>
                                        <a:pt x="883" y="785"/>
                                        <a:pt x="881" y="753"/>
                                        <a:pt x="869" y="726"/>
                                      </a:cubicBezTo>
                                      <a:cubicBezTo>
                                        <a:pt x="854" y="692"/>
                                        <a:pt x="858" y="712"/>
                                        <a:pt x="850" y="683"/>
                                      </a:cubicBezTo>
                                      <a:cubicBezTo>
                                        <a:pt x="849" y="679"/>
                                        <a:pt x="842" y="645"/>
                                        <a:pt x="838" y="639"/>
                                      </a:cubicBezTo>
                                      <a:cubicBezTo>
                                        <a:pt x="835" y="634"/>
                                        <a:pt x="811" y="616"/>
                                        <a:pt x="807" y="614"/>
                                      </a:cubicBezTo>
                                      <a:cubicBezTo>
                                        <a:pt x="795" y="609"/>
                                        <a:pt x="769" y="602"/>
                                        <a:pt x="769" y="602"/>
                                      </a:cubicBezTo>
                                      <a:cubicBezTo>
                                        <a:pt x="719" y="612"/>
                                        <a:pt x="668" y="617"/>
                                        <a:pt x="620" y="633"/>
                                      </a:cubicBezTo>
                                      <a:cubicBezTo>
                                        <a:pt x="523" y="665"/>
                                        <a:pt x="462" y="742"/>
                                        <a:pt x="403" y="819"/>
                                      </a:cubicBezTo>
                                      <a:cubicBezTo>
                                        <a:pt x="377" y="892"/>
                                        <a:pt x="372" y="909"/>
                                        <a:pt x="366" y="987"/>
                                      </a:cubicBezTo>
                                      <a:cubicBezTo>
                                        <a:pt x="310" y="982"/>
                                        <a:pt x="279" y="980"/>
                                        <a:pt x="242" y="937"/>
                                      </a:cubicBezTo>
                                      <a:cubicBezTo>
                                        <a:pt x="232" y="925"/>
                                        <a:pt x="221" y="913"/>
                                        <a:pt x="211" y="900"/>
                                      </a:cubicBezTo>
                                      <a:cubicBezTo>
                                        <a:pt x="202" y="888"/>
                                        <a:pt x="186" y="863"/>
                                        <a:pt x="186" y="863"/>
                                      </a:cubicBezTo>
                                      <a:cubicBezTo>
                                        <a:pt x="184" y="857"/>
                                        <a:pt x="173" y="823"/>
                                        <a:pt x="173" y="819"/>
                                      </a:cubicBezTo>
                                      <a:cubicBezTo>
                                        <a:pt x="173" y="792"/>
                                        <a:pt x="174" y="765"/>
                                        <a:pt x="180" y="739"/>
                                      </a:cubicBezTo>
                                      <a:cubicBezTo>
                                        <a:pt x="195" y="672"/>
                                        <a:pt x="292" y="654"/>
                                        <a:pt x="347" y="645"/>
                                      </a:cubicBezTo>
                                      <a:cubicBezTo>
                                        <a:pt x="420" y="650"/>
                                        <a:pt x="475" y="658"/>
                                        <a:pt x="546" y="664"/>
                                      </a:cubicBezTo>
                                      <a:cubicBezTo>
                                        <a:pt x="580" y="675"/>
                                        <a:pt x="605" y="690"/>
                                        <a:pt x="639" y="701"/>
                                      </a:cubicBezTo>
                                      <a:cubicBezTo>
                                        <a:pt x="645" y="705"/>
                                        <a:pt x="651" y="711"/>
                                        <a:pt x="658" y="714"/>
                                      </a:cubicBezTo>
                                      <a:cubicBezTo>
                                        <a:pt x="670" y="719"/>
                                        <a:pt x="695" y="726"/>
                                        <a:pt x="695" y="726"/>
                                      </a:cubicBezTo>
                                      <a:cubicBezTo>
                                        <a:pt x="712" y="738"/>
                                        <a:pt x="727" y="751"/>
                                        <a:pt x="744" y="763"/>
                                      </a:cubicBezTo>
                                      <a:cubicBezTo>
                                        <a:pt x="742" y="788"/>
                                        <a:pt x="743" y="813"/>
                                        <a:pt x="738" y="838"/>
                                      </a:cubicBezTo>
                                      <a:cubicBezTo>
                                        <a:pt x="735" y="854"/>
                                        <a:pt x="691" y="886"/>
                                        <a:pt x="689" y="888"/>
                                      </a:cubicBezTo>
                                      <a:cubicBezTo>
                                        <a:pt x="652" y="925"/>
                                        <a:pt x="624" y="933"/>
                                        <a:pt x="589" y="968"/>
                                      </a:cubicBezTo>
                                      <a:cubicBezTo>
                                        <a:pt x="556" y="1001"/>
                                        <a:pt x="533" y="1045"/>
                                        <a:pt x="496" y="1074"/>
                                      </a:cubicBezTo>
                                      <a:cubicBezTo>
                                        <a:pt x="458" y="1104"/>
                                        <a:pt x="404" y="1132"/>
                                        <a:pt x="360" y="1154"/>
                                      </a:cubicBezTo>
                                      <a:cubicBezTo>
                                        <a:pt x="306" y="1128"/>
                                        <a:pt x="321" y="1074"/>
                                        <a:pt x="291" y="1030"/>
                                      </a:cubicBezTo>
                                      <a:cubicBezTo>
                                        <a:pt x="286" y="986"/>
                                        <a:pt x="264" y="918"/>
                                        <a:pt x="285" y="875"/>
                                      </a:cubicBezTo>
                                      <a:cubicBezTo>
                                        <a:pt x="301" y="843"/>
                                        <a:pt x="370" y="842"/>
                                        <a:pt x="397" y="838"/>
                                      </a:cubicBezTo>
                                      <a:cubicBezTo>
                                        <a:pt x="404" y="838"/>
                                        <a:pt x="495" y="842"/>
                                        <a:pt x="521" y="850"/>
                                      </a:cubicBezTo>
                                      <a:cubicBezTo>
                                        <a:pt x="576" y="867"/>
                                        <a:pt x="628" y="898"/>
                                        <a:pt x="682" y="919"/>
                                      </a:cubicBezTo>
                                      <a:cubicBezTo>
                                        <a:pt x="710" y="891"/>
                                        <a:pt x="683" y="836"/>
                                        <a:pt x="664" y="807"/>
                                      </a:cubicBezTo>
                                      <a:cubicBezTo>
                                        <a:pt x="651" y="787"/>
                                        <a:pt x="576" y="679"/>
                                        <a:pt x="540" y="664"/>
                                      </a:cubicBezTo>
                                      <a:cubicBezTo>
                                        <a:pt x="487" y="641"/>
                                        <a:pt x="509" y="654"/>
                                        <a:pt x="471" y="627"/>
                                      </a:cubicBezTo>
                                      <a:cubicBezTo>
                                        <a:pt x="457" y="629"/>
                                        <a:pt x="441" y="626"/>
                                        <a:pt x="428" y="633"/>
                                      </a:cubicBezTo>
                                      <a:cubicBezTo>
                                        <a:pt x="356" y="673"/>
                                        <a:pt x="327" y="759"/>
                                        <a:pt x="279" y="819"/>
                                      </a:cubicBezTo>
                                      <a:cubicBezTo>
                                        <a:pt x="273" y="848"/>
                                        <a:pt x="261" y="876"/>
                                        <a:pt x="260" y="906"/>
                                      </a:cubicBezTo>
                                      <a:cubicBezTo>
                                        <a:pt x="258" y="976"/>
                                        <a:pt x="267" y="1130"/>
                                        <a:pt x="360" y="1161"/>
                                      </a:cubicBezTo>
                                      <a:cubicBezTo>
                                        <a:pt x="382" y="1168"/>
                                        <a:pt x="405" y="1165"/>
                                        <a:pt x="428" y="1167"/>
                                      </a:cubicBezTo>
                                      <a:cubicBezTo>
                                        <a:pt x="463" y="1163"/>
                                        <a:pt x="500" y="1165"/>
                                        <a:pt x="533" y="1154"/>
                                      </a:cubicBezTo>
                                      <a:cubicBezTo>
                                        <a:pt x="577" y="1139"/>
                                        <a:pt x="657" y="1068"/>
                                        <a:pt x="695" y="1030"/>
                                      </a:cubicBezTo>
                                      <a:cubicBezTo>
                                        <a:pt x="724" y="944"/>
                                        <a:pt x="731" y="834"/>
                                        <a:pt x="633" y="801"/>
                                      </a:cubicBezTo>
                                      <a:cubicBezTo>
                                        <a:pt x="608" y="806"/>
                                        <a:pt x="575" y="809"/>
                                        <a:pt x="552" y="825"/>
                                      </a:cubicBezTo>
                                      <a:cubicBezTo>
                                        <a:pt x="533" y="838"/>
                                        <a:pt x="494" y="896"/>
                                        <a:pt x="490" y="900"/>
                                      </a:cubicBezTo>
                                      <a:cubicBezTo>
                                        <a:pt x="447" y="943"/>
                                        <a:pt x="420" y="996"/>
                                        <a:pt x="409" y="1055"/>
                                      </a:cubicBezTo>
                                      <a:cubicBezTo>
                                        <a:pt x="425" y="1100"/>
                                        <a:pt x="437" y="1119"/>
                                        <a:pt x="484" y="1130"/>
                                      </a:cubicBezTo>
                                      <a:cubicBezTo>
                                        <a:pt x="558" y="1111"/>
                                        <a:pt x="673" y="1084"/>
                                        <a:pt x="713" y="1005"/>
                                      </a:cubicBezTo>
                                      <a:cubicBezTo>
                                        <a:pt x="726" y="980"/>
                                        <a:pt x="736" y="913"/>
                                        <a:pt x="738" y="906"/>
                                      </a:cubicBezTo>
                                      <a:cubicBezTo>
                                        <a:pt x="733" y="767"/>
                                        <a:pt x="751" y="652"/>
                                        <a:pt x="589" y="621"/>
                                      </a:cubicBezTo>
                                      <a:cubicBezTo>
                                        <a:pt x="530" y="625"/>
                                        <a:pt x="504" y="633"/>
                                        <a:pt x="453" y="645"/>
                                      </a:cubicBezTo>
                                      <a:cubicBezTo>
                                        <a:pt x="405" y="671"/>
                                        <a:pt x="354" y="702"/>
                                        <a:pt x="304" y="726"/>
                                      </a:cubicBezTo>
                                      <a:cubicBezTo>
                                        <a:pt x="274" y="775"/>
                                        <a:pt x="240" y="820"/>
                                        <a:pt x="223" y="875"/>
                                      </a:cubicBezTo>
                                      <a:cubicBezTo>
                                        <a:pt x="239" y="945"/>
                                        <a:pt x="225" y="957"/>
                                        <a:pt x="279" y="974"/>
                                      </a:cubicBezTo>
                                      <a:cubicBezTo>
                                        <a:pt x="349" y="967"/>
                                        <a:pt x="346" y="973"/>
                                        <a:pt x="360" y="912"/>
                                      </a:cubicBezTo>
                                      <a:cubicBezTo>
                                        <a:pt x="358" y="883"/>
                                        <a:pt x="363" y="852"/>
                                        <a:pt x="353" y="825"/>
                                      </a:cubicBezTo>
                                      <a:cubicBezTo>
                                        <a:pt x="346" y="806"/>
                                        <a:pt x="323" y="798"/>
                                        <a:pt x="310" y="782"/>
                                      </a:cubicBezTo>
                                      <a:cubicBezTo>
                                        <a:pt x="265" y="726"/>
                                        <a:pt x="224" y="709"/>
                                        <a:pt x="161" y="670"/>
                                      </a:cubicBezTo>
                                      <a:cubicBezTo>
                                        <a:pt x="133" y="653"/>
                                        <a:pt x="107" y="632"/>
                                        <a:pt x="80" y="614"/>
                                      </a:cubicBezTo>
                                      <a:cubicBezTo>
                                        <a:pt x="74" y="610"/>
                                        <a:pt x="62" y="602"/>
                                        <a:pt x="62" y="602"/>
                                      </a:cubicBezTo>
                                      <a:cubicBezTo>
                                        <a:pt x="56" y="593"/>
                                        <a:pt x="43" y="578"/>
                                        <a:pt x="43" y="565"/>
                                      </a:cubicBezTo>
                                      <a:cubicBezTo>
                                        <a:pt x="43" y="544"/>
                                        <a:pt x="44" y="523"/>
                                        <a:pt x="49" y="503"/>
                                      </a:cubicBezTo>
                                      <a:cubicBezTo>
                                        <a:pt x="51" y="495"/>
                                        <a:pt x="76" y="481"/>
                                        <a:pt x="80" y="478"/>
                                      </a:cubicBezTo>
                                      <a:cubicBezTo>
                                        <a:pt x="116" y="449"/>
                                        <a:pt x="171" y="451"/>
                                        <a:pt x="217" y="447"/>
                                      </a:cubicBezTo>
                                      <a:cubicBezTo>
                                        <a:pt x="287" y="449"/>
                                        <a:pt x="377" y="501"/>
                                        <a:pt x="428" y="453"/>
                                      </a:cubicBezTo>
                                      <a:cubicBezTo>
                                        <a:pt x="481" y="403"/>
                                        <a:pt x="429" y="308"/>
                                        <a:pt x="440" y="236"/>
                                      </a:cubicBezTo>
                                      <a:cubicBezTo>
                                        <a:pt x="450" y="172"/>
                                        <a:pt x="486" y="95"/>
                                        <a:pt x="509" y="31"/>
                                      </a:cubicBezTo>
                                      <a:cubicBezTo>
                                        <a:pt x="515" y="14"/>
                                        <a:pt x="552" y="0"/>
                                        <a:pt x="552" y="0"/>
                                      </a:cubicBezTo>
                                      <a:cubicBezTo>
                                        <a:pt x="579" y="5"/>
                                        <a:pt x="601" y="5"/>
                                        <a:pt x="620" y="25"/>
                                      </a:cubicBezTo>
                                      <a:cubicBezTo>
                                        <a:pt x="628" y="45"/>
                                        <a:pt x="641" y="55"/>
                                        <a:pt x="651" y="74"/>
                                      </a:cubicBezTo>
                                      <a:cubicBezTo>
                                        <a:pt x="677" y="126"/>
                                        <a:pt x="651" y="155"/>
                                        <a:pt x="707" y="192"/>
                                      </a:cubicBezTo>
                                      <a:cubicBezTo>
                                        <a:pt x="729" y="234"/>
                                        <a:pt x="750" y="240"/>
                                        <a:pt x="794" y="254"/>
                                      </a:cubicBezTo>
                                      <a:cubicBezTo>
                                        <a:pt x="800" y="242"/>
                                        <a:pt x="808" y="230"/>
                                        <a:pt x="813" y="217"/>
                                      </a:cubicBezTo>
                                      <a:cubicBezTo>
                                        <a:pt x="835" y="157"/>
                                        <a:pt x="798" y="145"/>
                                        <a:pt x="757" y="118"/>
                                      </a:cubicBezTo>
                                      <a:cubicBezTo>
                                        <a:pt x="683" y="128"/>
                                        <a:pt x="623" y="171"/>
                                        <a:pt x="571" y="223"/>
                                      </a:cubicBezTo>
                                      <a:cubicBezTo>
                                        <a:pt x="567" y="238"/>
                                        <a:pt x="559" y="252"/>
                                        <a:pt x="558" y="267"/>
                                      </a:cubicBezTo>
                                      <a:cubicBezTo>
                                        <a:pt x="553" y="327"/>
                                        <a:pt x="626" y="320"/>
                                        <a:pt x="670" y="329"/>
                                      </a:cubicBezTo>
                                      <a:cubicBezTo>
                                        <a:pt x="695" y="327"/>
                                        <a:pt x="721" y="333"/>
                                        <a:pt x="744" y="323"/>
                                      </a:cubicBezTo>
                                      <a:cubicBezTo>
                                        <a:pt x="754" y="319"/>
                                        <a:pt x="757" y="303"/>
                                        <a:pt x="757" y="292"/>
                                      </a:cubicBezTo>
                                      <a:cubicBezTo>
                                        <a:pt x="757" y="220"/>
                                        <a:pt x="760" y="191"/>
                                        <a:pt x="726" y="143"/>
                                      </a:cubicBezTo>
                                      <a:cubicBezTo>
                                        <a:pt x="696" y="100"/>
                                        <a:pt x="640" y="98"/>
                                        <a:pt x="595" y="93"/>
                                      </a:cubicBezTo>
                                      <a:cubicBezTo>
                                        <a:pt x="556" y="100"/>
                                        <a:pt x="553" y="111"/>
                                        <a:pt x="521" y="136"/>
                                      </a:cubicBezTo>
                                      <a:cubicBezTo>
                                        <a:pt x="501" y="168"/>
                                        <a:pt x="515" y="151"/>
                                        <a:pt x="471" y="180"/>
                                      </a:cubicBezTo>
                                      <a:cubicBezTo>
                                        <a:pt x="465" y="184"/>
                                        <a:pt x="453" y="192"/>
                                        <a:pt x="453" y="192"/>
                                      </a:cubicBezTo>
                                      <a:cubicBezTo>
                                        <a:pt x="414" y="266"/>
                                        <a:pt x="365" y="319"/>
                                        <a:pt x="310" y="379"/>
                                      </a:cubicBezTo>
                                      <a:cubicBezTo>
                                        <a:pt x="304" y="397"/>
                                        <a:pt x="296" y="444"/>
                                        <a:pt x="322" y="391"/>
                                      </a:cubicBezTo>
                                      <a:cubicBezTo>
                                        <a:pt x="315" y="298"/>
                                        <a:pt x="317" y="338"/>
                                        <a:pt x="298" y="279"/>
                                      </a:cubicBezTo>
                                      <a:cubicBezTo>
                                        <a:pt x="348" y="215"/>
                                        <a:pt x="411" y="201"/>
                                        <a:pt x="490" y="192"/>
                                      </a:cubicBezTo>
                                      <a:cubicBezTo>
                                        <a:pt x="515" y="194"/>
                                        <a:pt x="540" y="193"/>
                                        <a:pt x="564" y="199"/>
                                      </a:cubicBezTo>
                                      <a:cubicBezTo>
                                        <a:pt x="584" y="204"/>
                                        <a:pt x="595" y="254"/>
                                        <a:pt x="595" y="254"/>
                                      </a:cubicBezTo>
                                      <a:cubicBezTo>
                                        <a:pt x="579" y="336"/>
                                        <a:pt x="527" y="298"/>
                                        <a:pt x="453" y="316"/>
                                      </a:cubicBezTo>
                                      <a:cubicBezTo>
                                        <a:pt x="428" y="314"/>
                                        <a:pt x="402" y="317"/>
                                        <a:pt x="378" y="310"/>
                                      </a:cubicBezTo>
                                      <a:cubicBezTo>
                                        <a:pt x="365" y="306"/>
                                        <a:pt x="355" y="296"/>
                                        <a:pt x="347" y="285"/>
                                      </a:cubicBezTo>
                                      <a:cubicBezTo>
                                        <a:pt x="340" y="274"/>
                                        <a:pt x="335" y="248"/>
                                        <a:pt x="335" y="248"/>
                                      </a:cubicBezTo>
                                      <a:cubicBezTo>
                                        <a:pt x="337" y="236"/>
                                        <a:pt x="337" y="223"/>
                                        <a:pt x="341" y="211"/>
                                      </a:cubicBezTo>
                                      <a:cubicBezTo>
                                        <a:pt x="354" y="172"/>
                                        <a:pt x="401" y="170"/>
                                        <a:pt x="434" y="161"/>
                                      </a:cubicBezTo>
                                      <a:cubicBezTo>
                                        <a:pt x="538" y="167"/>
                                        <a:pt x="543" y="176"/>
                                        <a:pt x="627" y="192"/>
                                      </a:cubicBezTo>
                                      <a:cubicBezTo>
                                        <a:pt x="668" y="225"/>
                                        <a:pt x="699" y="240"/>
                                        <a:pt x="664" y="310"/>
                                      </a:cubicBezTo>
                                      <a:cubicBezTo>
                                        <a:pt x="651" y="336"/>
                                        <a:pt x="571" y="336"/>
                                        <a:pt x="546" y="341"/>
                                      </a:cubicBezTo>
                                      <a:cubicBezTo>
                                        <a:pt x="517" y="339"/>
                                        <a:pt x="485" y="347"/>
                                        <a:pt x="459" y="335"/>
                                      </a:cubicBezTo>
                                      <a:cubicBezTo>
                                        <a:pt x="449" y="331"/>
                                        <a:pt x="472" y="318"/>
                                        <a:pt x="478" y="310"/>
                                      </a:cubicBezTo>
                                      <a:cubicBezTo>
                                        <a:pt x="487" y="298"/>
                                        <a:pt x="495" y="281"/>
                                        <a:pt x="509" y="273"/>
                                      </a:cubicBezTo>
                                      <a:cubicBezTo>
                                        <a:pt x="520" y="267"/>
                                        <a:pt x="546" y="261"/>
                                        <a:pt x="546" y="261"/>
                                      </a:cubicBezTo>
                                      <a:cubicBezTo>
                                        <a:pt x="575" y="263"/>
                                        <a:pt x="605" y="260"/>
                                        <a:pt x="633" y="267"/>
                                      </a:cubicBezTo>
                                      <a:cubicBezTo>
                                        <a:pt x="647" y="271"/>
                                        <a:pt x="655" y="290"/>
                                        <a:pt x="670" y="292"/>
                                      </a:cubicBezTo>
                                      <a:cubicBezTo>
                                        <a:pt x="695" y="296"/>
                                        <a:pt x="720" y="299"/>
                                        <a:pt x="744" y="304"/>
                                      </a:cubicBezTo>
                                      <a:cubicBezTo>
                                        <a:pt x="757" y="307"/>
                                        <a:pt x="782" y="316"/>
                                        <a:pt x="782" y="316"/>
                                      </a:cubicBezTo>
                                      <a:cubicBezTo>
                                        <a:pt x="794" y="329"/>
                                        <a:pt x="807" y="341"/>
                                        <a:pt x="819" y="354"/>
                                      </a:cubicBezTo>
                                      <a:cubicBezTo>
                                        <a:pt x="861" y="309"/>
                                        <a:pt x="828" y="220"/>
                                        <a:pt x="831" y="174"/>
                                      </a:cubicBezTo>
                                      <a:cubicBezTo>
                                        <a:pt x="832" y="163"/>
                                        <a:pt x="838" y="196"/>
                                        <a:pt x="844" y="205"/>
                                      </a:cubicBezTo>
                                      <a:cubicBezTo>
                                        <a:pt x="857" y="226"/>
                                        <a:pt x="878" y="229"/>
                                        <a:pt x="900" y="236"/>
                                      </a:cubicBezTo>
                                      <a:cubicBezTo>
                                        <a:pt x="919" y="255"/>
                                        <a:pt x="928" y="270"/>
                                        <a:pt x="949" y="248"/>
                                      </a:cubicBezTo>
                                      <a:cubicBezTo>
                                        <a:pt x="936" y="195"/>
                                        <a:pt x="912" y="212"/>
                                        <a:pt x="856" y="217"/>
                                      </a:cubicBezTo>
                                      <a:cubicBezTo>
                                        <a:pt x="771" y="260"/>
                                        <a:pt x="694" y="322"/>
                                        <a:pt x="602" y="348"/>
                                      </a:cubicBezTo>
                                      <a:cubicBezTo>
                                        <a:pt x="577" y="346"/>
                                        <a:pt x="551" y="348"/>
                                        <a:pt x="527" y="341"/>
                                      </a:cubicBezTo>
                                      <a:cubicBezTo>
                                        <a:pt x="495" y="332"/>
                                        <a:pt x="475" y="263"/>
                                        <a:pt x="459" y="236"/>
                                      </a:cubicBezTo>
                                      <a:cubicBezTo>
                                        <a:pt x="450" y="220"/>
                                        <a:pt x="409" y="211"/>
                                        <a:pt x="409" y="211"/>
                                      </a:cubicBezTo>
                                      <a:cubicBezTo>
                                        <a:pt x="349" y="219"/>
                                        <a:pt x="321" y="247"/>
                                        <a:pt x="279" y="292"/>
                                      </a:cubicBezTo>
                                      <a:cubicBezTo>
                                        <a:pt x="259" y="352"/>
                                        <a:pt x="293" y="258"/>
                                        <a:pt x="254" y="329"/>
                                      </a:cubicBezTo>
                                      <a:cubicBezTo>
                                        <a:pt x="228" y="376"/>
                                        <a:pt x="258" y="360"/>
                                        <a:pt x="211" y="391"/>
                                      </a:cubicBezTo>
                                      <a:cubicBezTo>
                                        <a:pt x="161" y="379"/>
                                        <a:pt x="164" y="333"/>
                                        <a:pt x="142" y="292"/>
                                      </a:cubicBezTo>
                                      <a:cubicBezTo>
                                        <a:pt x="129" y="212"/>
                                        <a:pt x="158" y="185"/>
                                        <a:pt x="229" y="168"/>
                                      </a:cubicBezTo>
                                      <a:cubicBezTo>
                                        <a:pt x="306" y="128"/>
                                        <a:pt x="352" y="151"/>
                                        <a:pt x="459" y="155"/>
                                      </a:cubicBezTo>
                                      <a:cubicBezTo>
                                        <a:pt x="502" y="202"/>
                                        <a:pt x="495" y="292"/>
                                        <a:pt x="440" y="329"/>
                                      </a:cubicBezTo>
                                      <a:cubicBezTo>
                                        <a:pt x="427" y="338"/>
                                        <a:pt x="373" y="341"/>
                                        <a:pt x="372" y="341"/>
                                      </a:cubicBezTo>
                                      <a:cubicBezTo>
                                        <a:pt x="335" y="354"/>
                                        <a:pt x="296" y="357"/>
                                        <a:pt x="273" y="323"/>
                                      </a:cubicBezTo>
                                      <a:cubicBezTo>
                                        <a:pt x="271" y="315"/>
                                        <a:pt x="267" y="307"/>
                                        <a:pt x="267" y="298"/>
                                      </a:cubicBezTo>
                                      <a:cubicBezTo>
                                        <a:pt x="269" y="262"/>
                                        <a:pt x="274" y="227"/>
                                        <a:pt x="279" y="192"/>
                                      </a:cubicBezTo>
                                      <a:cubicBezTo>
                                        <a:pt x="292" y="103"/>
                                        <a:pt x="421" y="104"/>
                                        <a:pt x="484" y="99"/>
                                      </a:cubicBezTo>
                                      <a:cubicBezTo>
                                        <a:pt x="524" y="104"/>
                                        <a:pt x="539" y="104"/>
                                        <a:pt x="571" y="124"/>
                                      </a:cubicBezTo>
                                      <a:cubicBezTo>
                                        <a:pt x="581" y="156"/>
                                        <a:pt x="566" y="169"/>
                                        <a:pt x="546" y="192"/>
                                      </a:cubicBezTo>
                                      <a:cubicBezTo>
                                        <a:pt x="531" y="210"/>
                                        <a:pt x="527" y="221"/>
                                        <a:pt x="509" y="236"/>
                                      </a:cubicBezTo>
                                      <a:cubicBezTo>
                                        <a:pt x="488" y="253"/>
                                        <a:pt x="458" y="256"/>
                                        <a:pt x="434" y="267"/>
                                      </a:cubicBezTo>
                                      <a:cubicBezTo>
                                        <a:pt x="354" y="305"/>
                                        <a:pt x="397" y="290"/>
                                        <a:pt x="353" y="304"/>
                                      </a:cubicBezTo>
                                      <a:cubicBezTo>
                                        <a:pt x="341" y="302"/>
                                        <a:pt x="324" y="308"/>
                                        <a:pt x="316" y="298"/>
                                      </a:cubicBezTo>
                                      <a:cubicBezTo>
                                        <a:pt x="305" y="285"/>
                                        <a:pt x="335" y="248"/>
                                        <a:pt x="341" y="242"/>
                                      </a:cubicBezTo>
                                      <a:cubicBezTo>
                                        <a:pt x="393" y="195"/>
                                        <a:pt x="464" y="185"/>
                                        <a:pt x="527" y="161"/>
                                      </a:cubicBezTo>
                                      <a:cubicBezTo>
                                        <a:pt x="629" y="176"/>
                                        <a:pt x="702" y="215"/>
                                        <a:pt x="800" y="248"/>
                                      </a:cubicBezTo>
                                      <a:cubicBezTo>
                                        <a:pt x="813" y="256"/>
                                        <a:pt x="830" y="260"/>
                                        <a:pt x="838" y="273"/>
                                      </a:cubicBezTo>
                                      <a:cubicBezTo>
                                        <a:pt x="846" y="285"/>
                                        <a:pt x="862" y="310"/>
                                        <a:pt x="862" y="310"/>
                                      </a:cubicBezTo>
                                      <a:cubicBezTo>
                                        <a:pt x="860" y="325"/>
                                        <a:pt x="862" y="341"/>
                                        <a:pt x="856" y="354"/>
                                      </a:cubicBezTo>
                                      <a:cubicBezTo>
                                        <a:pt x="837" y="393"/>
                                        <a:pt x="823" y="322"/>
                                        <a:pt x="819" y="310"/>
                                      </a:cubicBezTo>
                                      <a:cubicBezTo>
                                        <a:pt x="821" y="291"/>
                                        <a:pt x="818" y="271"/>
                                        <a:pt x="825" y="254"/>
                                      </a:cubicBezTo>
                                      <a:cubicBezTo>
                                        <a:pt x="827" y="248"/>
                                        <a:pt x="838" y="251"/>
                                        <a:pt x="844" y="248"/>
                                      </a:cubicBezTo>
                                      <a:cubicBezTo>
                                        <a:pt x="877" y="232"/>
                                        <a:pt x="888" y="224"/>
                                        <a:pt x="924" y="217"/>
                                      </a:cubicBezTo>
                                      <a:cubicBezTo>
                                        <a:pt x="1020" y="225"/>
                                        <a:pt x="976" y="222"/>
                                        <a:pt x="1036" y="242"/>
                                      </a:cubicBezTo>
                                      <a:cubicBezTo>
                                        <a:pt x="1082" y="284"/>
                                        <a:pt x="1061" y="365"/>
                                        <a:pt x="1011" y="397"/>
                                      </a:cubicBezTo>
                                      <a:cubicBezTo>
                                        <a:pt x="972" y="395"/>
                                        <a:pt x="931" y="399"/>
                                        <a:pt x="893" y="391"/>
                                      </a:cubicBezTo>
                                      <a:cubicBezTo>
                                        <a:pt x="853" y="382"/>
                                        <a:pt x="854" y="301"/>
                                        <a:pt x="850" y="273"/>
                                      </a:cubicBezTo>
                                      <a:cubicBezTo>
                                        <a:pt x="868" y="216"/>
                                        <a:pt x="958" y="257"/>
                                        <a:pt x="999" y="261"/>
                                      </a:cubicBezTo>
                                      <a:cubicBezTo>
                                        <a:pt x="1025" y="279"/>
                                        <a:pt x="1039" y="301"/>
                                        <a:pt x="1061" y="323"/>
                                      </a:cubicBezTo>
                                      <a:cubicBezTo>
                                        <a:pt x="1073" y="349"/>
                                        <a:pt x="1085" y="357"/>
                                        <a:pt x="1092" y="385"/>
                                      </a:cubicBezTo>
                                      <a:cubicBezTo>
                                        <a:pt x="1086" y="467"/>
                                        <a:pt x="1107" y="490"/>
                                        <a:pt x="1036" y="478"/>
                                      </a:cubicBezTo>
                                      <a:cubicBezTo>
                                        <a:pt x="997" y="450"/>
                                        <a:pt x="982" y="416"/>
                                        <a:pt x="955" y="379"/>
                                      </a:cubicBezTo>
                                      <a:cubicBezTo>
                                        <a:pt x="951" y="360"/>
                                        <a:pt x="947" y="342"/>
                                        <a:pt x="943" y="323"/>
                                      </a:cubicBezTo>
                                      <a:cubicBezTo>
                                        <a:pt x="941" y="317"/>
                                        <a:pt x="930" y="305"/>
                                        <a:pt x="937" y="304"/>
                                      </a:cubicBezTo>
                                      <a:cubicBezTo>
                                        <a:pt x="964" y="299"/>
                                        <a:pt x="991" y="308"/>
                                        <a:pt x="1018" y="310"/>
                                      </a:cubicBezTo>
                                      <a:cubicBezTo>
                                        <a:pt x="1039" y="337"/>
                                        <a:pt x="1045" y="349"/>
                                        <a:pt x="1055" y="379"/>
                                      </a:cubicBezTo>
                                      <a:cubicBezTo>
                                        <a:pt x="1044" y="459"/>
                                        <a:pt x="1023" y="434"/>
                                        <a:pt x="937" y="428"/>
                                      </a:cubicBezTo>
                                      <a:cubicBezTo>
                                        <a:pt x="932" y="412"/>
                                        <a:pt x="921" y="399"/>
                                        <a:pt x="955" y="403"/>
                                      </a:cubicBezTo>
                                      <a:cubicBezTo>
                                        <a:pt x="982" y="406"/>
                                        <a:pt x="1024" y="441"/>
                                        <a:pt x="1042" y="459"/>
                                      </a:cubicBezTo>
                                      <a:cubicBezTo>
                                        <a:pt x="1054" y="492"/>
                                        <a:pt x="1065" y="526"/>
                                        <a:pt x="1036" y="552"/>
                                      </a:cubicBezTo>
                                      <a:cubicBezTo>
                                        <a:pt x="1059" y="596"/>
                                        <a:pt x="1088" y="629"/>
                                        <a:pt x="1104" y="676"/>
                                      </a:cubicBezTo>
                                      <a:cubicBezTo>
                                        <a:pt x="1093" y="736"/>
                                        <a:pt x="1081" y="744"/>
                                        <a:pt x="1024" y="763"/>
                                      </a:cubicBezTo>
                                      <a:cubicBezTo>
                                        <a:pt x="1022" y="753"/>
                                        <a:pt x="1015" y="742"/>
                                        <a:pt x="1018" y="732"/>
                                      </a:cubicBezTo>
                                      <a:cubicBezTo>
                                        <a:pt x="1020" y="724"/>
                                        <a:pt x="1031" y="721"/>
                                        <a:pt x="1036" y="714"/>
                                      </a:cubicBezTo>
                                      <a:cubicBezTo>
                                        <a:pt x="1095" y="632"/>
                                        <a:pt x="1054" y="662"/>
                                        <a:pt x="1098" y="633"/>
                                      </a:cubicBezTo>
                                      <a:cubicBezTo>
                                        <a:pt x="1110" y="635"/>
                                        <a:pt x="1127" y="630"/>
                                        <a:pt x="1135" y="639"/>
                                      </a:cubicBezTo>
                                      <a:cubicBezTo>
                                        <a:pt x="1159" y="666"/>
                                        <a:pt x="1144" y="787"/>
                                        <a:pt x="1142" y="794"/>
                                      </a:cubicBezTo>
                                      <a:cubicBezTo>
                                        <a:pt x="1139" y="806"/>
                                        <a:pt x="1122" y="809"/>
                                        <a:pt x="1111" y="813"/>
                                      </a:cubicBezTo>
                                      <a:cubicBezTo>
                                        <a:pt x="1071" y="827"/>
                                        <a:pt x="1017" y="837"/>
                                        <a:pt x="974" y="844"/>
                                      </a:cubicBezTo>
                                      <a:cubicBezTo>
                                        <a:pt x="935" y="833"/>
                                        <a:pt x="921" y="818"/>
                                        <a:pt x="887" y="807"/>
                                      </a:cubicBezTo>
                                      <a:cubicBezTo>
                                        <a:pt x="883" y="795"/>
                                        <a:pt x="878" y="783"/>
                                        <a:pt x="875" y="770"/>
                                      </a:cubicBezTo>
                                      <a:cubicBezTo>
                                        <a:pt x="873" y="762"/>
                                        <a:pt x="874" y="752"/>
                                        <a:pt x="869" y="745"/>
                                      </a:cubicBezTo>
                                      <a:cubicBezTo>
                                        <a:pt x="861" y="735"/>
                                        <a:pt x="844" y="736"/>
                                        <a:pt x="831" y="732"/>
                                      </a:cubicBezTo>
                                      <a:cubicBezTo>
                                        <a:pt x="812" y="726"/>
                                        <a:pt x="775" y="714"/>
                                        <a:pt x="775" y="714"/>
                                      </a:cubicBezTo>
                                      <a:cubicBezTo>
                                        <a:pt x="736" y="716"/>
                                        <a:pt x="697" y="715"/>
                                        <a:pt x="658" y="720"/>
                                      </a:cubicBezTo>
                                      <a:cubicBezTo>
                                        <a:pt x="643" y="722"/>
                                        <a:pt x="608" y="780"/>
                                        <a:pt x="589" y="794"/>
                                      </a:cubicBezTo>
                                      <a:cubicBezTo>
                                        <a:pt x="544" y="826"/>
                                        <a:pt x="496" y="893"/>
                                        <a:pt x="471" y="943"/>
                                      </a:cubicBezTo>
                                      <a:cubicBezTo>
                                        <a:pt x="448" y="989"/>
                                        <a:pt x="471" y="961"/>
                                        <a:pt x="447" y="987"/>
                                      </a:cubicBezTo>
                                      <a:cubicBezTo>
                                        <a:pt x="378" y="967"/>
                                        <a:pt x="311" y="938"/>
                                        <a:pt x="242" y="919"/>
                                      </a:cubicBezTo>
                                      <a:cubicBezTo>
                                        <a:pt x="204" y="908"/>
                                        <a:pt x="151" y="906"/>
                                        <a:pt x="111" y="900"/>
                                      </a:cubicBezTo>
                                      <a:cubicBezTo>
                                        <a:pt x="87" y="888"/>
                                        <a:pt x="74" y="891"/>
                                        <a:pt x="93" y="856"/>
                                      </a:cubicBezTo>
                                      <a:cubicBezTo>
                                        <a:pt x="99" y="845"/>
                                        <a:pt x="145" y="829"/>
                                        <a:pt x="155" y="825"/>
                                      </a:cubicBezTo>
                                      <a:cubicBezTo>
                                        <a:pt x="167" y="820"/>
                                        <a:pt x="192" y="813"/>
                                        <a:pt x="192" y="813"/>
                                      </a:cubicBezTo>
                                      <a:cubicBezTo>
                                        <a:pt x="229" y="820"/>
                                        <a:pt x="255" y="841"/>
                                        <a:pt x="291" y="850"/>
                                      </a:cubicBezTo>
                                      <a:cubicBezTo>
                                        <a:pt x="328" y="887"/>
                                        <a:pt x="346" y="909"/>
                                        <a:pt x="316" y="968"/>
                                      </a:cubicBezTo>
                                      <a:cubicBezTo>
                                        <a:pt x="303" y="994"/>
                                        <a:pt x="236" y="997"/>
                                        <a:pt x="217" y="999"/>
                                      </a:cubicBezTo>
                                      <a:cubicBezTo>
                                        <a:pt x="207" y="997"/>
                                        <a:pt x="195" y="998"/>
                                        <a:pt x="186" y="993"/>
                                      </a:cubicBezTo>
                                      <a:cubicBezTo>
                                        <a:pt x="167" y="982"/>
                                        <a:pt x="169" y="943"/>
                                        <a:pt x="167" y="931"/>
                                      </a:cubicBezTo>
                                      <a:cubicBezTo>
                                        <a:pt x="161" y="898"/>
                                        <a:pt x="157" y="865"/>
                                        <a:pt x="149" y="832"/>
                                      </a:cubicBezTo>
                                      <a:cubicBezTo>
                                        <a:pt x="161" y="782"/>
                                        <a:pt x="199" y="780"/>
                                        <a:pt x="242" y="770"/>
                                      </a:cubicBezTo>
                                      <a:cubicBezTo>
                                        <a:pt x="344" y="780"/>
                                        <a:pt x="363" y="760"/>
                                        <a:pt x="409" y="832"/>
                                      </a:cubicBezTo>
                                      <a:cubicBezTo>
                                        <a:pt x="401" y="874"/>
                                        <a:pt x="387" y="887"/>
                                        <a:pt x="353" y="912"/>
                                      </a:cubicBezTo>
                                      <a:cubicBezTo>
                                        <a:pt x="296" y="901"/>
                                        <a:pt x="271" y="868"/>
                                        <a:pt x="254" y="813"/>
                                      </a:cubicBezTo>
                                      <a:cubicBezTo>
                                        <a:pt x="268" y="682"/>
                                        <a:pt x="278" y="398"/>
                                        <a:pt x="459" y="354"/>
                                      </a:cubicBezTo>
                                      <a:cubicBezTo>
                                        <a:pt x="556" y="374"/>
                                        <a:pt x="562" y="361"/>
                                        <a:pt x="614" y="410"/>
                                      </a:cubicBezTo>
                                      <a:cubicBezTo>
                                        <a:pt x="639" y="433"/>
                                        <a:pt x="671" y="450"/>
                                        <a:pt x="689" y="478"/>
                                      </a:cubicBezTo>
                                      <a:cubicBezTo>
                                        <a:pt x="697" y="490"/>
                                        <a:pt x="713" y="515"/>
                                        <a:pt x="713" y="515"/>
                                      </a:cubicBezTo>
                                      <a:cubicBezTo>
                                        <a:pt x="732" y="578"/>
                                        <a:pt x="754" y="605"/>
                                        <a:pt x="726" y="670"/>
                                      </a:cubicBezTo>
                                      <a:cubicBezTo>
                                        <a:pt x="721" y="682"/>
                                        <a:pt x="707" y="689"/>
                                        <a:pt x="695" y="695"/>
                                      </a:cubicBezTo>
                                      <a:cubicBezTo>
                                        <a:pt x="646" y="720"/>
                                        <a:pt x="596" y="742"/>
                                        <a:pt x="546" y="763"/>
                                      </a:cubicBezTo>
                                      <a:cubicBezTo>
                                        <a:pt x="461" y="798"/>
                                        <a:pt x="382" y="824"/>
                                        <a:pt x="291" y="838"/>
                                      </a:cubicBezTo>
                                      <a:cubicBezTo>
                                        <a:pt x="172" y="828"/>
                                        <a:pt x="129" y="865"/>
                                        <a:pt x="111" y="770"/>
                                      </a:cubicBezTo>
                                      <a:cubicBezTo>
                                        <a:pt x="113" y="747"/>
                                        <a:pt x="106" y="721"/>
                                        <a:pt x="118" y="701"/>
                                      </a:cubicBezTo>
                                      <a:cubicBezTo>
                                        <a:pt x="137" y="669"/>
                                        <a:pt x="202" y="651"/>
                                        <a:pt x="235" y="645"/>
                                      </a:cubicBezTo>
                                      <a:cubicBezTo>
                                        <a:pt x="343" y="651"/>
                                        <a:pt x="326" y="636"/>
                                        <a:pt x="391" y="670"/>
                                      </a:cubicBezTo>
                                      <a:cubicBezTo>
                                        <a:pt x="414" y="682"/>
                                        <a:pt x="436" y="695"/>
                                        <a:pt x="459" y="708"/>
                                      </a:cubicBezTo>
                                      <a:cubicBezTo>
                                        <a:pt x="469" y="714"/>
                                        <a:pt x="490" y="726"/>
                                        <a:pt x="490" y="726"/>
                                      </a:cubicBezTo>
                                      <a:cubicBezTo>
                                        <a:pt x="511" y="753"/>
                                        <a:pt x="525" y="762"/>
                                        <a:pt x="533" y="794"/>
                                      </a:cubicBezTo>
                                      <a:cubicBezTo>
                                        <a:pt x="531" y="809"/>
                                        <a:pt x="527" y="823"/>
                                        <a:pt x="527" y="838"/>
                                      </a:cubicBezTo>
                                      <a:cubicBezTo>
                                        <a:pt x="527" y="850"/>
                                        <a:pt x="530" y="813"/>
                                        <a:pt x="533" y="801"/>
                                      </a:cubicBezTo>
                                      <a:cubicBezTo>
                                        <a:pt x="535" y="794"/>
                                        <a:pt x="536" y="788"/>
                                        <a:pt x="540" y="782"/>
                                      </a:cubicBezTo>
                                      <a:cubicBezTo>
                                        <a:pt x="553" y="763"/>
                                        <a:pt x="571" y="752"/>
                                        <a:pt x="583" y="732"/>
                                      </a:cubicBezTo>
                                      <a:cubicBezTo>
                                        <a:pt x="579" y="701"/>
                                        <a:pt x="581" y="673"/>
                                        <a:pt x="558" y="652"/>
                                      </a:cubicBezTo>
                                      <a:cubicBezTo>
                                        <a:pt x="536" y="685"/>
                                        <a:pt x="522" y="718"/>
                                        <a:pt x="502" y="751"/>
                                      </a:cubicBezTo>
                                      <a:cubicBezTo>
                                        <a:pt x="500" y="764"/>
                                        <a:pt x="479" y="815"/>
                                        <a:pt x="502" y="825"/>
                                      </a:cubicBezTo>
                                      <a:cubicBezTo>
                                        <a:pt x="519" y="833"/>
                                        <a:pt x="558" y="838"/>
                                        <a:pt x="558" y="838"/>
                                      </a:cubicBezTo>
                                      <a:cubicBezTo>
                                        <a:pt x="684" y="774"/>
                                        <a:pt x="706" y="747"/>
                                        <a:pt x="769" y="621"/>
                                      </a:cubicBezTo>
                                      <a:cubicBezTo>
                                        <a:pt x="778" y="583"/>
                                        <a:pt x="789" y="555"/>
                                        <a:pt x="794" y="515"/>
                                      </a:cubicBezTo>
                                      <a:cubicBezTo>
                                        <a:pt x="790" y="445"/>
                                        <a:pt x="815" y="395"/>
                                        <a:pt x="751" y="379"/>
                                      </a:cubicBezTo>
                                      <a:cubicBezTo>
                                        <a:pt x="738" y="381"/>
                                        <a:pt x="724" y="379"/>
                                        <a:pt x="713" y="385"/>
                                      </a:cubicBezTo>
                                      <a:cubicBezTo>
                                        <a:pt x="686" y="400"/>
                                        <a:pt x="672" y="458"/>
                                        <a:pt x="664" y="484"/>
                                      </a:cubicBezTo>
                                      <a:cubicBezTo>
                                        <a:pt x="657" y="567"/>
                                        <a:pt x="658" y="529"/>
                                        <a:pt x="658" y="596"/>
                                      </a:cubicBezTo>
                                    </a:path>
                                  </a:pathLst>
                                </a:custGeom>
                                <a:noFill/>
                                <a:ln w="9525">
                                  <a:solidFill>
                                    <a:schemeClr val="bg1">
                                      <a:lumMod val="65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32AE8E" id="Group 7911" o:spid="_x0000_s1026" style="position:absolute;margin-left:3.8pt;margin-top:13.15pt;width:189.25pt;height:124.8pt;z-index:251332096" coordorigin="2452,11400" coordsize="3785,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">
                      <v:group id="Group 7907" o:spid="_x0000_s1027" style="position:absolute;left:2452;top:11400;width:3785;height:2496" coordorigin="7709,1945" coordsize="3339,1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">
                        <v:oval id="Oval 7908" o:spid="_x0000_s1028" style="position:absolute;left:7709;top:1945;width:1933;height:1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"/>
                        <v:oval id="Oval 7909" o:spid="_x0000_s1029" style="position:absolute;left:9115;top:1945;width:1933;height:1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"/>
                        <v:rect id="Rectangle 7910" o:spid="_x0000_s1030" style="position:absolute;left:8905;top:2267;width:913;height:1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" strokecolor="white"/>
                      </v:group>
                      <v:oval id="Oval 7623" o:spid="_x0000_s1031" style="position:absolute;left:2573;top:11816;width:1662;height:1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">
                        <v:stroke dashstyle="longDash"/>
                      </v:oval>
                      <v:oval id="Oval 7624" o:spid="_x0000_s1032" style="position:absolute;left:4490;top:11816;width:1662;height:1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">
                        <v:stroke dashstyle="longDash"/>
                      </v:oval>
                      <v:shape id="Freeform 7895" o:spid="_x0000_s1033" style="position:absolute;left:2744;top:12063;width:1310;height:1180;visibility:visible;mso-wrap-style:square;v-text-anchor:top" coordsize="1159,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" path="m267,304c406,268,563,262,620,410v-12,60,-51,66,-105,99c493,522,450,555,422,565v-41,14,-124,37,-124,37c236,590,160,605,111,565,79,539,37,465,37,465,26,433,12,403,,372,2,362,,350,6,341v3,-5,64,-22,74,-25c127,323,146,329,180,360v14,43,-5,-6,24,37c208,403,206,411,211,416v11,11,37,25,37,25c259,475,252,508,291,521v43,29,49,17,112,7c415,492,444,472,465,441v-9,-56,-3,-35,-50,-50c382,394,324,391,322,410v-7,62,-2,120,62,136c415,538,448,533,478,521v36,-15,52,-43,86,-56c597,434,639,421,682,410v46,6,44,1,81,18c780,436,813,453,813,453v6,6,14,11,18,19c838,485,844,515,844,515v-10,125,7,32,-25,112c811,647,800,689,800,689,771,679,757,670,751,639v-5,-27,-13,-80,-13,-80c740,503,740,447,744,391v1,-21,-2,-47,13,-62c766,320,782,325,794,323v82,-30,120,5,161,62c984,487,972,550,862,571v-16,-2,-33,-3,-49,-6c806,564,794,566,794,559v-5,-69,20,-112,81,-131c892,431,914,427,924,441v21,28,35,73,50,105c965,602,963,586,912,602v-76,-8,-77,-35,-68,31c836,784,861,754,713,745,690,720,685,719,651,726v11,29,50,49,,25c633,732,589,701,589,701v-34,6,-51,4,-62,38c525,764,525,789,521,813v-2,13,-12,37,-12,37c451,842,449,829,403,807v-9,-39,-14,-41,12,-93c426,693,459,658,459,658v9,-27,18,-30,43,-44c591,622,653,639,726,689v15,49,-8,71,-44,99c666,800,627,813,627,813,517,806,549,825,502,782v-14,44,-1,30,-31,50c485,880,537,870,583,875v35,-3,74,4,106,-12c722,846,749,816,788,807v35,-46,56,-54,74,-112c851,651,810,645,769,639v-25,2,-49,3,-74,6c673,648,655,665,633,670v-45,31,-89,84,-106,137c529,817,543,834,533,838v-21,9,-68,-6,-68,-6c408,810,351,806,291,801v-36,-7,-152,11,-80,-31c217,767,223,765,229,763v31,-29,72,-29,112,-37c358,728,375,726,391,732v12,5,21,17,31,25c460,786,500,819,546,832v84,84,-27,122,-68,173c411,1088,288,1130,186,1154v-33,-46,-16,-15,-6,-124c181,1020,180,1007,186,999v16,-20,57,-35,81,-43c281,958,296,959,310,962v13,3,37,12,37,12c374,992,402,1020,353,1036v-45,-6,-51,-7,-74,-43c275,976,266,960,267,943v2,-25,,-50,6,-74c284,824,356,818,391,813v52,23,67,32,99,75c497,909,501,930,509,950v-28,94,-68,51,-180,37c295,976,293,959,273,925v14,-110,-5,-86,74,-112c378,815,410,811,440,819v13,3,21,16,31,25c516,884,535,945,571,993v-32,62,-75,35,-149,31c381,998,372,965,360,919,379,840,389,792,471,776v82,5,96,5,156,43c636,833,650,842,658,856v27,48,-7,32,31,44c710,886,724,888,732,863v-1,-12,-3,-52,-12,-69c700,754,647,738,608,726v-35,11,-51,53,-62,87c540,905,532,968,546,1068v1,5,36,8,62,12c646,1001,586,932,515,912v-67,7,-86,1,-106,62c412,999,406,1029,422,1049v20,25,87,25,118,31c614,1072,633,1076,682,1024v18,-50,49,-80,69,-130c787,918,790,955,807,993v8,48,-2,60,49,50c878,1000,885,960,893,912v-4,-33,-4,-67,-12,-99c867,755,808,734,757,726v-29,8,-61,9,-87,25c653,762,657,790,645,807v2,29,-1,59,6,87c658,923,736,935,757,943v78,-7,87,-10,136,-62c908,829,926,795,906,739,896,711,859,703,838,689,735,716,693,731,651,832v30,55,64,70,124,80c798,910,823,915,844,906,896,885,949,823,980,776v-2,-39,-3,-79,-6,-118c973,646,975,631,968,621,929,565,790,545,726,534,645,498,638,503,540,509v-26,22,-52,49,-81,68c436,614,416,647,403,689v-15,123,1,105,-99,149c240,831,257,828,211,813v-9,-32,-21,-49,6,-74c274,744,325,739,360,788v4,12,12,25,,37c346,839,304,844,304,844,248,826,186,814,136,782,125,749,116,716,105,683v4,-17,5,-35,13,-50c128,613,193,585,211,577v80,15,84,10,93,87c298,706,304,714,267,726v-28,28,-52,4,-75,-18c176,623,177,648,223,496v5,-17,20,-29,31,-43c302,389,352,312,434,292v172,6,162,-18,255,68c699,392,692,398,664,379,656,346,647,313,639,279v7,-49,7,-48,50,-62c716,219,743,218,769,223v29,6,48,62,56,87c770,328,710,274,658,261,620,235,617,229,571,217v-23,2,-47,-1,-69,6c496,225,499,236,496,242v-13,27,-27,56,-43,81c457,369,449,406,496,422v133,-15,148,19,199,-56c705,304,689,174,620,136,595,122,567,115,540,105v-72,8,-52,,-87,38c445,175,428,200,415,230v-12,76,-15,114,38,167c464,408,468,417,484,422v20,6,42,7,62,12c565,424,584,414,602,403v13,-7,37,-24,37,-24c637,366,639,352,633,341v-5,-9,-17,-11,-25,-18c566,286,521,243,465,230v-45,4,-75,1,-112,24c336,278,328,300,310,323v-5,32,-7,48,-25,74c283,412,278,426,279,441v2,48,16,111,50,149c339,601,345,620,360,621v25,2,49,4,74,6c526,619,481,621,546,596v18,-19,25,-30,31,-56c561,477,536,359,459,335,322,351,271,488,254,608v-2,39,-7,79,-6,118c249,764,251,801,260,838v2,8,13,11,19,18c319,904,380,923,440,937v121,-6,134,-20,242,-49c719,862,762,854,794,819v10,-43,-2,-46,44,-37c859,804,870,825,887,850v-13,56,6,,-25,38c858,893,860,902,856,906v-18,18,-99,18,-105,19c705,936,668,950,620,956v-20,13,-29,30,-49,43c558,1023,552,1049,533,1068v-11,43,3,67,44,80c658,1141,685,1146,744,1123v23,-21,49,-33,75,-49c821,1068,825,1062,825,1055v,-33,-1,-66,-6,-99c813,921,725,921,707,919v-77,12,-67,-3,-112,37c582,968,558,993,558,993v-14,42,-26,57,6,106c578,1121,718,1146,726,1148v31,-4,63,-4,93,-12c869,1122,906,1092,955,1080v72,-56,89,-161,106,-248c1053,745,1050,732,962,720v-31,2,-63,,-93,6c823,736,796,845,782,881v2,27,-1,55,6,81c791,975,821,989,831,993v12,5,38,12,38,12c952,989,1003,866,1018,788v-10,-88,-6,-111,-94,-143c876,662,843,684,813,726v-22,62,-21,78,43,93c905,810,928,816,943,770,937,695,932,663,869,621v-35,8,-72,11,-106,24c746,651,720,676,720,676v-8,36,-22,70,-31,106c694,854,677,874,738,894v25,-4,50,-7,75,-13c843,874,842,853,869,844v9,-15,24,-27,31,-43c907,783,906,763,912,745v-5,-50,7,-106,-19,-149c859,542,803,516,744,509v-38,7,-65,27,-99,43c607,592,591,619,571,670v-12,75,-18,151,68,168c760,817,775,811,869,751v24,-90,29,-73,,-186c867,556,831,519,825,515,710,441,606,397,471,385v-29,4,-59,5,-87,12c356,404,344,432,322,447v-46,61,-35,60,-62,130c254,614,246,646,242,683v4,61,-5,105,56,124c334,795,308,768,291,745,253,693,194,666,136,645,95,661,91,698,68,732v-16,50,25,83,68,100c197,824,193,831,211,782v-8,-43,-7,-44,-44,-62c75,735,83,722,55,794v8,152,-26,130,75,162c151,954,174,960,192,950v9,-5,7,-20,6,-31c193,823,214,738,136,689,118,664,109,656,80,645v5,-14,4,-31,13,-43c108,580,141,575,161,559v5,-4,6,-11,12,-13c191,541,210,542,229,540v-8,-26,-20,-41,-43,-56c184,478,183,471,180,465v-3,-5,-13,-6,-13,-12c167,421,182,417,198,397v47,-56,81,-49,137,-81c362,301,373,293,403,285v42,18,36,22,,56c347,393,284,422,211,441,107,433,92,436,155,416v73,-53,169,-48,254,-68c479,353,539,361,602,391v7,11,19,19,25,31c634,435,634,451,639,465v-7,85,2,78,-75,69c534,518,518,515,502,484v14,-34,14,-47,50,-56c584,410,611,385,645,372v21,-8,46,-6,68,-12c750,364,788,365,825,372v8,1,12,10,19,13c856,390,881,397,881,397v38,39,70,65,87,118c965,554,976,595,937,608v-17,-2,-34,,-50,-6c880,599,868,586,875,583v11,-5,25,5,37,7c931,602,952,612,968,627v10,9,32,31,43,37c1027,672,1061,683,1061,683v9,-28,5,-35,-19,-50c1021,600,1010,563,993,528,983,485,962,436,931,403v-26,26,-19,12,-7,75c936,541,977,573,1036,590v15,-2,38,7,44,-7c1087,567,1075,506,1067,478v-13,-46,-44,-99,-87,-124c961,343,938,340,918,329v-77,-42,31,3,-56,-31c834,268,813,281,769,285v-24,9,-30,23,-43,44c742,418,734,398,819,416v14,-2,39,8,43,-6c872,378,811,326,788,310,721,263,640,240,564,211v-12,2,-26,,-37,6c502,230,448,291,428,316v-7,23,-19,39,-25,63c406,434,382,502,440,521v67,-14,56,-6,69,-62c503,395,511,360,447,348v-50,4,-101,-1,-149,12c281,364,269,382,260,397v-10,17,-31,50,-31,50c235,510,222,518,273,534v12,-2,26,1,37,-6c364,494,367,445,384,391v-6,-78,7,-93,-55,-124c229,274,237,267,180,329,162,369,117,477,87,509v-26,61,-40,192,,248c89,765,116,815,111,819v-8,6,-21,-4,-31,-6c52,795,36,776,24,745v2,-48,-1,-96,7,-143c46,507,138,489,217,478v123,4,197,-17,292,43c548,571,593,606,608,670,593,809,492,935,353,968v-12,-2,-26,,-37,-6c303,954,316,906,316,906v3,-6,13,-4,19,-6c370,904,406,905,440,912v18,4,25,50,25,50c508,908,536,841,595,801v32,-48,44,-73,63,-125c645,606,629,628,552,639v-38,28,-49,43,-81,75c463,737,453,758,447,782v4,17,3,36,12,50c464,839,476,835,484,838v47,17,86,35,136,43c655,879,691,882,726,875v9,-2,12,-12,18,-19c790,800,793,790,838,720v2,-6,2,-25,6,-19c851,712,847,726,850,739v6,30,11,57,37,74c883,785,881,753,869,726,854,692,858,712,850,683v-1,-4,-8,-38,-12,-44c835,634,811,616,807,614v-12,-5,-38,-12,-38,-12c719,612,668,617,620,633,523,665,462,742,403,819v-26,73,-31,90,-37,168c310,982,279,980,242,937,232,925,221,913,211,900v-9,-12,-25,-37,-25,-37c184,857,173,823,173,819v,-27,1,-54,7,-80c195,672,292,654,347,645v73,5,128,13,199,19c580,675,605,690,639,701v6,4,12,10,19,13c670,719,695,726,695,726v17,12,32,25,49,37c742,788,743,813,738,838v-3,16,-47,48,-49,50c652,925,624,933,589,968v-33,33,-56,77,-93,106c458,1104,404,1132,360,1154v-54,-26,-39,-80,-69,-124c286,986,264,918,285,875v16,-32,85,-33,112,-37c404,838,495,842,521,850v55,17,107,48,161,69c710,891,683,836,664,807,651,787,576,679,540,664,487,641,509,654,471,627v-14,2,-30,-1,-43,6c356,673,327,759,279,819v-6,29,-18,57,-19,87c258,976,267,1130,360,1161v22,7,45,4,68,6c463,1163,500,1165,533,1154v44,-15,124,-86,162,-124c724,944,731,834,633,801v-25,5,-58,8,-81,24c533,838,494,896,490,900v-43,43,-70,96,-81,155c425,1100,437,1119,484,1130v74,-19,189,-46,229,-125c726,980,736,913,738,906,733,767,751,652,589,621v-59,4,-85,12,-136,24c405,671,354,702,304,726v-30,49,-64,94,-81,149c239,945,225,957,279,974v70,-7,67,-1,81,-62c358,883,363,852,353,825v-7,-19,-30,-27,-43,-43c265,726,224,709,161,670,133,653,107,632,80,614,74,610,62,602,62,602,56,593,43,578,43,565v,-21,1,-42,6,-62c51,495,76,481,80,478v36,-29,91,-27,137,-31c287,449,377,501,428,453v53,-50,1,-145,12,-217c450,172,486,95,509,31,515,14,552,,552,v27,5,49,5,68,25c628,45,641,55,651,74v26,52,,81,56,118c729,234,750,240,794,254v6,-12,14,-24,19,-37c835,157,798,145,757,118,683,128,623,171,571,223v-4,15,-12,29,-13,44c553,327,626,320,670,329v25,-2,51,4,74,-6c754,319,757,303,757,292v,-72,3,-101,-31,-149c696,100,640,98,595,93v-39,7,-42,18,-74,43c501,168,515,151,471,180v-6,4,-18,12,-18,12c414,266,365,319,310,379v-6,18,-14,65,12,12c315,298,317,338,298,279v50,-64,113,-78,192,-87c515,194,540,193,564,199v20,5,31,55,31,55c579,336,527,298,453,316v-25,-2,-51,1,-75,-6c365,306,355,296,347,285v-7,-11,-12,-37,-12,-37c337,236,337,223,341,211v13,-39,60,-41,93,-50c538,167,543,176,627,192v41,33,72,48,37,118c651,336,571,336,546,341v-29,-2,-61,6,-87,-6c449,331,472,318,478,310v9,-12,17,-29,31,-37c520,267,546,261,546,261v29,2,59,-1,87,6c647,271,655,290,670,292v25,4,50,7,74,12c757,307,782,316,782,316v12,13,25,25,37,38c861,309,828,220,831,174v1,-11,7,22,13,31c857,226,878,229,900,236v19,19,28,34,49,12c936,195,912,212,856,217,771,260,694,322,602,348v-25,-2,-51,,-75,-7c495,332,475,263,459,236v-9,-16,-50,-25,-50,-25c349,219,321,247,279,292v-20,60,14,-34,-25,37c228,376,258,360,211,391,161,379,164,333,142,292,129,212,158,185,229,168v77,-40,123,-17,230,-13c502,202,495,292,440,329v-13,9,-67,12,-68,12c335,354,296,357,273,323v-2,-8,-6,-16,-6,-25c269,262,274,227,279,192,292,103,421,104,484,99v40,5,55,5,87,25c581,156,566,169,546,192v-15,18,-19,29,-37,44c488,253,458,256,434,267v-80,38,-37,23,-81,37c341,302,324,308,316,298v-11,-13,19,-50,25,-56c393,195,464,185,527,161v102,15,175,54,273,87c813,256,830,260,838,273v8,12,24,37,24,37c860,325,862,341,856,354v-19,39,-33,-32,-37,-44c821,291,818,271,825,254v2,-6,13,-3,19,-6c877,232,888,224,924,217v96,8,52,5,112,25c1082,284,1061,365,1011,397v-39,-2,-80,2,-118,-6c853,382,854,301,850,273v18,-57,108,-16,149,-12c1025,279,1039,301,1061,323v12,26,24,34,31,62c1086,467,1107,490,1036,478,997,450,982,416,955,379v-4,-19,-8,-37,-12,-56c941,317,930,305,937,304v27,-5,54,4,81,6c1039,337,1045,349,1055,379v-11,80,-32,55,-118,49c932,412,921,399,955,403v27,3,69,38,87,56c1054,492,1065,526,1036,552v23,44,52,77,68,124c1093,736,1081,744,1024,763v-2,-10,-9,-21,-6,-31c1020,724,1031,721,1036,714v59,-82,18,-52,62,-81c1110,635,1127,630,1135,639v24,27,9,148,7,155c1139,806,1122,809,1111,813v-40,14,-94,24,-137,31c935,833,921,818,887,807v-4,-12,-9,-24,-12,-37c873,762,874,752,869,745v-8,-10,-25,-9,-38,-13c812,726,775,714,775,714v-39,2,-78,1,-117,6c643,722,608,780,589,794v-45,32,-93,99,-118,149c448,989,471,961,447,987,378,967,311,938,242,919,204,908,151,906,111,900,87,888,74,891,93,856v6,-11,52,-27,62,-31c167,820,192,813,192,813v37,7,63,28,99,37c328,887,346,909,316,968v-13,26,-80,29,-99,31c207,997,195,998,186,993,167,982,169,943,167,931v-6,-33,-10,-66,-18,-99c161,782,199,780,242,770v102,10,121,-10,167,62c401,874,387,887,353,912,296,901,271,868,254,813,268,682,278,398,459,354v97,20,103,7,155,56c639,433,671,450,689,478v8,12,24,37,24,37c732,578,754,605,726,670v-5,12,-19,19,-31,25c646,720,596,742,546,763v-85,35,-164,61,-255,75c172,828,129,865,111,770v2,-23,-5,-49,7,-69c137,669,202,651,235,645v108,6,91,-9,156,25c414,682,436,695,459,708v10,6,31,18,31,18c511,753,525,762,533,794v-2,15,-6,29,-6,44c527,850,530,813,533,801v2,-7,3,-13,7,-19c553,763,571,752,583,732v-4,-31,-2,-59,-25,-80c536,685,522,718,502,751v-2,13,-23,64,,74c519,833,558,838,558,838,684,774,706,747,769,621v9,-38,20,-66,25,-106c790,445,815,395,751,379v-13,2,-27,,-38,6c686,400,672,458,664,484v-7,83,-6,45,-6,112e" filled="f" strokecolor="#a5a5a5 [2092]">
                        <v:path arrowok="t" o:connecttype="custom" o:connectlocs="7,345;469,395;954,520;974,577;736,733;567,620;974,702;259,771;302,966;575,960;532,784;687,1091;1009,921;947,696;519,583;119,690;779,364;561,244;547,426;322,401;280,733;968,915;926,966;1087,727;968,827;1017,809;932,520;77,740;90,652;379,319;637,539;1059,614;1052,407;821,332;575,464;203,332;687,677;624,646;954,708;456,827;722,708;329,1041;315,827;462,1066;407,921;245,452;919,219;589,137;512,319;519,338;939,176;315,295;302,301;385,244;1044,219;1079,383;1248,683;1003,815;274,928;189,941;806,520;519,715;567,833" o:connectangles="0,0,0,0,0,0,0,0,0,0,0,0,0,0,0,0,0,0,0,0,0,0,0,0,0,0,0,0,0,0,0,0,0,0,0,0,0,0,0,0,0,0,0,0,0,0,0,0,0,0,0,0,0,0,0,0,0,0,0,0,0,0,0"/>
                      </v:shape>
                      <v:shape id="Freeform 7896" o:spid="_x0000_s1034" style="position:absolute;left:4702;top:12063;width:1310;height:1180;visibility:visible;mso-wrap-style:square;v-text-anchor:top" coordsize="1159,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" path="m267,304c406,268,563,262,620,410v-12,60,-51,66,-105,99c493,522,450,555,422,565v-41,14,-124,37,-124,37c236,590,160,605,111,565,79,539,37,465,37,465,26,433,12,403,,372,2,362,,350,6,341v3,-5,64,-22,74,-25c127,323,146,329,180,360v14,43,-5,-6,24,37c208,403,206,411,211,416v11,11,37,25,37,25c259,475,252,508,291,521v43,29,49,17,112,7c415,492,444,472,465,441v-9,-56,-3,-35,-50,-50c382,394,324,391,322,410v-7,62,-2,120,62,136c415,538,448,533,478,521v36,-15,52,-43,86,-56c597,434,639,421,682,410v46,6,44,1,81,18c780,436,813,453,813,453v6,6,14,11,18,19c838,485,844,515,844,515v-10,125,7,32,-25,112c811,647,800,689,800,689,771,679,757,670,751,639v-5,-27,-13,-80,-13,-80c740,503,740,447,744,391v1,-21,-2,-47,13,-62c766,320,782,325,794,323v82,-30,120,5,161,62c984,487,972,550,862,571v-16,-2,-33,-3,-49,-6c806,564,794,566,794,559v-5,-69,20,-112,81,-131c892,431,914,427,924,441v21,28,35,73,50,105c965,602,963,586,912,602v-76,-8,-77,-35,-68,31c836,784,861,754,713,745,690,720,685,719,651,726v11,29,50,49,,25c633,732,589,701,589,701v-34,6,-51,4,-62,38c525,764,525,789,521,813v-2,13,-12,37,-12,37c451,842,449,829,403,807v-9,-39,-14,-41,12,-93c426,693,459,658,459,658v9,-27,18,-30,43,-44c591,622,653,639,726,689v15,49,-8,71,-44,99c666,800,627,813,627,813,517,806,549,825,502,782v-14,44,-1,30,-31,50c485,880,537,870,583,875v35,-3,74,4,106,-12c722,846,749,816,788,807v35,-46,56,-54,74,-112c851,651,810,645,769,639v-25,2,-49,3,-74,6c673,648,655,665,633,670v-45,31,-89,84,-106,137c529,817,543,834,533,838v-21,9,-68,-6,-68,-6c408,810,351,806,291,801v-36,-7,-152,11,-80,-31c217,767,223,765,229,763v31,-29,72,-29,112,-37c358,728,375,726,391,732v12,5,21,17,31,25c460,786,500,819,546,832v84,84,-27,122,-68,173c411,1088,288,1130,186,1154v-33,-46,-16,-15,-6,-124c181,1020,180,1007,186,999v16,-20,57,-35,81,-43c281,958,296,959,310,962v13,3,37,12,37,12c374,992,402,1020,353,1036v-45,-6,-51,-7,-74,-43c275,976,266,960,267,943v2,-25,,-50,6,-74c284,824,356,818,391,813v52,23,67,32,99,75c497,909,501,930,509,950v-28,94,-68,51,-180,37c295,976,293,959,273,925v14,-110,-5,-86,74,-112c378,815,410,811,440,819v13,3,21,16,31,25c516,884,535,945,571,993v-32,62,-75,35,-149,31c381,998,372,965,360,919,379,840,389,792,471,776v82,5,96,5,156,43c636,833,650,842,658,856v27,48,-7,32,31,44c710,886,724,888,732,863v-1,-12,-3,-52,-12,-69c700,754,647,738,608,726v-35,11,-51,53,-62,87c540,905,532,968,546,1068v1,5,36,8,62,12c646,1001,586,932,515,912v-67,7,-86,1,-106,62c412,999,406,1029,422,1049v20,25,87,25,118,31c614,1072,633,1076,682,1024v18,-50,49,-80,69,-130c787,918,790,955,807,993v8,48,-2,60,49,50c878,1000,885,960,893,912v-4,-33,-4,-67,-12,-99c867,755,808,734,757,726v-29,8,-61,9,-87,25c653,762,657,790,645,807v2,29,-1,59,6,87c658,923,736,935,757,943v78,-7,87,-10,136,-62c908,829,926,795,906,739,896,711,859,703,838,689,735,716,693,731,651,832v30,55,64,70,124,80c798,910,823,915,844,906,896,885,949,823,980,776v-2,-39,-3,-79,-6,-118c973,646,975,631,968,621,929,565,790,545,726,534,645,498,638,503,540,509v-26,22,-52,49,-81,68c436,614,416,647,403,689v-15,123,1,105,-99,149c240,831,257,828,211,813v-9,-32,-21,-49,6,-74c274,744,325,739,360,788v4,12,12,25,,37c346,839,304,844,304,844,248,826,186,814,136,782,125,749,116,716,105,683v4,-17,5,-35,13,-50c128,613,193,585,211,577v80,15,84,10,93,87c298,706,304,714,267,726v-28,28,-52,4,-75,-18c176,623,177,648,223,496v5,-17,20,-29,31,-43c302,389,352,312,434,292v172,6,162,-18,255,68c699,392,692,398,664,379,656,346,647,313,639,279v7,-49,7,-48,50,-62c716,219,743,218,769,223v29,6,48,62,56,87c770,328,710,274,658,261,620,235,617,229,571,217v-23,2,-47,-1,-69,6c496,225,499,236,496,242v-13,27,-27,56,-43,81c457,369,449,406,496,422v133,-15,148,19,199,-56c705,304,689,174,620,136,595,122,567,115,540,105v-72,8,-52,,-87,38c445,175,428,200,415,230v-12,76,-15,114,38,167c464,408,468,417,484,422v20,6,42,7,62,12c565,424,584,414,602,403v13,-7,37,-24,37,-24c637,366,639,352,633,341v-5,-9,-17,-11,-25,-18c566,286,521,243,465,230v-45,4,-75,1,-112,24c336,278,328,300,310,323v-5,32,-7,48,-25,74c283,412,278,426,279,441v2,48,16,111,50,149c339,601,345,620,360,621v25,2,49,4,74,6c526,619,481,621,546,596v18,-19,25,-30,31,-56c561,477,536,359,459,335,322,351,271,488,254,608v-2,39,-7,79,-6,118c249,764,251,801,260,838v2,8,13,11,19,18c319,904,380,923,440,937v121,-6,134,-20,242,-49c719,862,762,854,794,819v10,-43,-2,-46,44,-37c859,804,870,825,887,850v-13,56,6,,-25,38c858,893,860,902,856,906v-18,18,-99,18,-105,19c705,936,668,950,620,956v-20,13,-29,30,-49,43c558,1023,552,1049,533,1068v-11,43,3,67,44,80c658,1141,685,1146,744,1123v23,-21,49,-33,75,-49c821,1068,825,1062,825,1055v,-33,-1,-66,-6,-99c813,921,725,921,707,919v-77,12,-67,-3,-112,37c582,968,558,993,558,993v-14,42,-26,57,6,106c578,1121,718,1146,726,1148v31,-4,63,-4,93,-12c869,1122,906,1092,955,1080v72,-56,89,-161,106,-248c1053,745,1050,732,962,720v-31,2,-63,,-93,6c823,736,796,845,782,881v2,27,-1,55,6,81c791,975,821,989,831,993v12,5,38,12,38,12c952,989,1003,866,1018,788v-10,-88,-6,-111,-94,-143c876,662,843,684,813,726v-22,62,-21,78,43,93c905,810,928,816,943,770,937,695,932,663,869,621v-35,8,-72,11,-106,24c746,651,720,676,720,676v-8,36,-22,70,-31,106c694,854,677,874,738,894v25,-4,50,-7,75,-13c843,874,842,853,869,844v9,-15,24,-27,31,-43c907,783,906,763,912,745v-5,-50,7,-106,-19,-149c859,542,803,516,744,509v-38,7,-65,27,-99,43c607,592,591,619,571,670v-12,75,-18,151,68,168c760,817,775,811,869,751v24,-90,29,-73,,-186c867,556,831,519,825,515,710,441,606,397,471,385v-29,4,-59,5,-87,12c356,404,344,432,322,447v-46,61,-35,60,-62,130c254,614,246,646,242,683v4,61,-5,105,56,124c334,795,308,768,291,745,253,693,194,666,136,645,95,661,91,698,68,732v-16,50,25,83,68,100c197,824,193,831,211,782v-8,-43,-7,-44,-44,-62c75,735,83,722,55,794v8,152,-26,130,75,162c151,954,174,960,192,950v9,-5,7,-20,6,-31c193,823,214,738,136,689,118,664,109,656,80,645v5,-14,4,-31,13,-43c108,580,141,575,161,559v5,-4,6,-11,12,-13c191,541,210,542,229,540v-8,-26,-20,-41,-43,-56c184,478,183,471,180,465v-3,-5,-13,-6,-13,-12c167,421,182,417,198,397v47,-56,81,-49,137,-81c362,301,373,293,403,285v42,18,36,22,,56c347,393,284,422,211,441,107,433,92,436,155,416v73,-53,169,-48,254,-68c479,353,539,361,602,391v7,11,19,19,25,31c634,435,634,451,639,465v-7,85,2,78,-75,69c534,518,518,515,502,484v14,-34,14,-47,50,-56c584,410,611,385,645,372v21,-8,46,-6,68,-12c750,364,788,365,825,372v8,1,12,10,19,13c856,390,881,397,881,397v38,39,70,65,87,118c965,554,976,595,937,608v-17,-2,-34,,-50,-6c880,599,868,586,875,583v11,-5,25,5,37,7c931,602,952,612,968,627v10,9,32,31,43,37c1027,672,1061,683,1061,683v9,-28,5,-35,-19,-50c1021,600,1010,563,993,528,983,485,962,436,931,403v-26,26,-19,12,-7,75c936,541,977,573,1036,590v15,-2,38,7,44,-7c1087,567,1075,506,1067,478v-13,-46,-44,-99,-87,-124c961,343,938,340,918,329v-77,-42,31,3,-56,-31c834,268,813,281,769,285v-24,9,-30,23,-43,44c742,418,734,398,819,416v14,-2,39,8,43,-6c872,378,811,326,788,310,721,263,640,240,564,211v-12,2,-26,,-37,6c502,230,448,291,428,316v-7,23,-19,39,-25,63c406,434,382,502,440,521v67,-14,56,-6,69,-62c503,395,511,360,447,348v-50,4,-101,-1,-149,12c281,364,269,382,260,397v-10,17,-31,50,-31,50c235,510,222,518,273,534v12,-2,26,1,37,-6c364,494,367,445,384,391v-6,-78,7,-93,-55,-124c229,274,237,267,180,329,162,369,117,477,87,509v-26,61,-40,192,,248c89,765,116,815,111,819v-8,6,-21,-4,-31,-6c52,795,36,776,24,745v2,-48,-1,-96,7,-143c46,507,138,489,217,478v123,4,197,-17,292,43c548,571,593,606,608,670,593,809,492,935,353,968v-12,-2,-26,,-37,-6c303,954,316,906,316,906v3,-6,13,-4,19,-6c370,904,406,905,440,912v18,4,25,50,25,50c508,908,536,841,595,801v32,-48,44,-73,63,-125c645,606,629,628,552,639v-38,28,-49,43,-81,75c463,737,453,758,447,782v4,17,3,36,12,50c464,839,476,835,484,838v47,17,86,35,136,43c655,879,691,882,726,875v9,-2,12,-12,18,-19c790,800,793,790,838,720v2,-6,2,-25,6,-19c851,712,847,726,850,739v6,30,11,57,37,74c883,785,881,753,869,726,854,692,858,712,850,683v-1,-4,-8,-38,-12,-44c835,634,811,616,807,614v-12,-5,-38,-12,-38,-12c719,612,668,617,620,633,523,665,462,742,403,819v-26,73,-31,90,-37,168c310,982,279,980,242,937,232,925,221,913,211,900v-9,-12,-25,-37,-25,-37c184,857,173,823,173,819v,-27,1,-54,7,-80c195,672,292,654,347,645v73,5,128,13,199,19c580,675,605,690,639,701v6,4,12,10,19,13c670,719,695,726,695,726v17,12,32,25,49,37c742,788,743,813,738,838v-3,16,-47,48,-49,50c652,925,624,933,589,968v-33,33,-56,77,-93,106c458,1104,404,1132,360,1154v-54,-26,-39,-80,-69,-124c286,986,264,918,285,875v16,-32,85,-33,112,-37c404,838,495,842,521,850v55,17,107,48,161,69c710,891,683,836,664,807,651,787,576,679,540,664,487,641,509,654,471,627v-14,2,-30,-1,-43,6c356,673,327,759,279,819v-6,29,-18,57,-19,87c258,976,267,1130,360,1161v22,7,45,4,68,6c463,1163,500,1165,533,1154v44,-15,124,-86,162,-124c724,944,731,834,633,801v-25,5,-58,8,-81,24c533,838,494,896,490,900v-43,43,-70,96,-81,155c425,1100,437,1119,484,1130v74,-19,189,-46,229,-125c726,980,736,913,738,906,733,767,751,652,589,621v-59,4,-85,12,-136,24c405,671,354,702,304,726v-30,49,-64,94,-81,149c239,945,225,957,279,974v70,-7,67,-1,81,-62c358,883,363,852,353,825v-7,-19,-30,-27,-43,-43c265,726,224,709,161,670,133,653,107,632,80,614,74,610,62,602,62,602,56,593,43,578,43,565v,-21,1,-42,6,-62c51,495,76,481,80,478v36,-29,91,-27,137,-31c287,449,377,501,428,453v53,-50,1,-145,12,-217c450,172,486,95,509,31,515,14,552,,552,v27,5,49,5,68,25c628,45,641,55,651,74v26,52,,81,56,118c729,234,750,240,794,254v6,-12,14,-24,19,-37c835,157,798,145,757,118,683,128,623,171,571,223v-4,15,-12,29,-13,44c553,327,626,320,670,329v25,-2,51,4,74,-6c754,319,757,303,757,292v,-72,3,-101,-31,-149c696,100,640,98,595,93v-39,7,-42,18,-74,43c501,168,515,151,471,180v-6,4,-18,12,-18,12c414,266,365,319,310,379v-6,18,-14,65,12,12c315,298,317,338,298,279v50,-64,113,-78,192,-87c515,194,540,193,564,199v20,5,31,55,31,55c579,336,527,298,453,316v-25,-2,-51,1,-75,-6c365,306,355,296,347,285v-7,-11,-12,-37,-12,-37c337,236,337,223,341,211v13,-39,60,-41,93,-50c538,167,543,176,627,192v41,33,72,48,37,118c651,336,571,336,546,341v-29,-2,-61,6,-87,-6c449,331,472,318,478,310v9,-12,17,-29,31,-37c520,267,546,261,546,261v29,2,59,-1,87,6c647,271,655,290,670,292v25,4,50,7,74,12c757,307,782,316,782,316v12,13,25,25,37,38c861,309,828,220,831,174v1,-11,7,22,13,31c857,226,878,229,900,236v19,19,28,34,49,12c936,195,912,212,856,217,771,260,694,322,602,348v-25,-2,-51,,-75,-7c495,332,475,263,459,236v-9,-16,-50,-25,-50,-25c349,219,321,247,279,292v-20,60,14,-34,-25,37c228,376,258,360,211,391,161,379,164,333,142,292,129,212,158,185,229,168v77,-40,123,-17,230,-13c502,202,495,292,440,329v-13,9,-67,12,-68,12c335,354,296,357,273,323v-2,-8,-6,-16,-6,-25c269,262,274,227,279,192,292,103,421,104,484,99v40,5,55,5,87,25c581,156,566,169,546,192v-15,18,-19,29,-37,44c488,253,458,256,434,267v-80,38,-37,23,-81,37c341,302,324,308,316,298v-11,-13,19,-50,25,-56c393,195,464,185,527,161v102,15,175,54,273,87c813,256,830,260,838,273v8,12,24,37,24,37c860,325,862,341,856,354v-19,39,-33,-32,-37,-44c821,291,818,271,825,254v2,-6,13,-3,19,-6c877,232,888,224,924,217v96,8,52,5,112,25c1082,284,1061,365,1011,397v-39,-2,-80,2,-118,-6c853,382,854,301,850,273v18,-57,108,-16,149,-12c1025,279,1039,301,1061,323v12,26,24,34,31,62c1086,467,1107,490,1036,478,997,450,982,416,955,379v-4,-19,-8,-37,-12,-56c941,317,930,305,937,304v27,-5,54,4,81,6c1039,337,1045,349,1055,379v-11,80,-32,55,-118,49c932,412,921,399,955,403v27,3,69,38,87,56c1054,492,1065,526,1036,552v23,44,52,77,68,124c1093,736,1081,744,1024,763v-2,-10,-9,-21,-6,-31c1020,724,1031,721,1036,714v59,-82,18,-52,62,-81c1110,635,1127,630,1135,639v24,27,9,148,7,155c1139,806,1122,809,1111,813v-40,14,-94,24,-137,31c935,833,921,818,887,807v-4,-12,-9,-24,-12,-37c873,762,874,752,869,745v-8,-10,-25,-9,-38,-13c812,726,775,714,775,714v-39,2,-78,1,-117,6c643,722,608,780,589,794v-45,32,-93,99,-118,149c448,989,471,961,447,987,378,967,311,938,242,919,204,908,151,906,111,900,87,888,74,891,93,856v6,-11,52,-27,62,-31c167,820,192,813,192,813v37,7,63,28,99,37c328,887,346,909,316,968v-13,26,-80,29,-99,31c207,997,195,998,186,993,167,982,169,943,167,931v-6,-33,-10,-66,-18,-99c161,782,199,780,242,770v102,10,121,-10,167,62c401,874,387,887,353,912,296,901,271,868,254,813,268,682,278,398,459,354v97,20,103,7,155,56c639,433,671,450,689,478v8,12,24,37,24,37c732,578,754,605,726,670v-5,12,-19,19,-31,25c646,720,596,742,546,763v-85,35,-164,61,-255,75c172,828,129,865,111,770v2,-23,-5,-49,7,-69c137,669,202,651,235,645v108,6,91,-9,156,25c414,682,436,695,459,708v10,6,31,18,31,18c511,753,525,762,533,794v-2,15,-6,29,-6,44c527,850,530,813,533,801v2,-7,3,-13,7,-19c553,763,571,752,583,732v-4,-31,-2,-59,-25,-80c536,685,522,718,502,751v-2,13,-23,64,,74c519,833,558,838,558,838,684,774,706,747,769,621v9,-38,20,-66,25,-106c790,445,815,395,751,379v-13,2,-27,,-38,6c686,400,672,458,664,484v-7,83,-6,45,-6,112e" filled="f" strokecolor="#a5a5a5 [2092]">
                        <v:path arrowok="t" o:connecttype="custom" o:connectlocs="7,345;469,395;954,520;974,577;736,733;567,620;974,702;259,771;302,966;575,960;532,784;687,1091;1009,921;947,696;519,583;119,690;779,364;561,244;547,426;322,401;280,733;968,915;926,966;1087,727;968,827;1017,809;932,520;77,740;90,652;379,319;637,539;1059,614;1052,407;821,332;575,464;203,332;687,677;624,646;954,708;456,827;722,708;329,1041;315,827;462,1066;407,921;245,452;919,219;589,137;512,319;519,338;939,176;315,295;302,301;385,244;1044,219;1079,383;1248,683;1003,815;274,928;189,941;806,520;519,715;567,833" o:connectangles="0,0,0,0,0,0,0,0,0,0,0,0,0,0,0,0,0,0,0,0,0,0,0,0,0,0,0,0,0,0,0,0,0,0,0,0,0,0,0,0,0,0,0,0,0,0,0,0,0,0,0,0,0,0,0,0,0,0,0,0,0,0,0"/>
                      </v:shape>
                    </v:group>
                  </w:pict>
                </mc:Fallback>
              </mc:AlternateContent>
            </w:r>
          </w:p>
        </w:tc>
        <w:tc>
          <w:tcPr>
            <w:tcW w:w="4226" w:type="dxa"/>
            <w:shd w:val="clear" w:color="auto" w:fill="auto"/>
          </w:tcPr>
          <w:p w:rsidR="00D73BC9" w:rsidRPr="00332769" w:rsidRDefault="005D5787" w:rsidP="00D73BC9">
            <w:pPr>
              <w:pStyle w:val="-11"/>
              <w:adjustRightInd w:val="0"/>
              <w:snapToGrid w:val="0"/>
              <w:spacing w:line="420" w:lineRule="atLeast"/>
              <w:ind w:leftChars="0" w:left="0"/>
              <w:jc w:val="center"/>
              <w:rPr>
                <w:rFonts w:ascii="華康楷書體 Std W5" w:eastAsia="華康楷書體 Std W5" w:hAnsi="華康楷書體 Std W5"/>
                <w:szCs w:val="24"/>
              </w:rPr>
            </w:pPr>
            <w:r w:rsidRPr="00332769">
              <w:rPr>
                <w:rFonts w:ascii="華康楷書體 Std W5" w:eastAsia="華康楷書體 Std W5" w:hAnsi="華康楷書體 Std W5"/>
                <w:noProof/>
                <w:sz w:val="28"/>
                <w:szCs w:val="28"/>
              </w:rPr>
              <mc:AlternateContent>
                <mc:Choice Requires="wpg">
                  <w:drawing>
                    <wp:anchor distT="0" distB="0" distL="114300" distR="114300" simplePos="0" relativeHeight="251334144" behindDoc="0" locked="0" layoutInCell="1" allowOverlap="1" wp14:anchorId="39DCF676" wp14:editId="6CE7F17E">
                      <wp:simplePos x="0" y="0"/>
                      <wp:positionH relativeFrom="column">
                        <wp:posOffset>51405</wp:posOffset>
                      </wp:positionH>
                      <wp:positionV relativeFrom="paragraph">
                        <wp:posOffset>166857</wp:posOffset>
                      </wp:positionV>
                      <wp:extent cx="2403475" cy="1584960"/>
                      <wp:effectExtent l="0" t="0" r="15875" b="15240"/>
                      <wp:wrapNone/>
                      <wp:docPr id="8208" name="Group 7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3475" cy="1584960"/>
                                <a:chOff x="2452" y="11400"/>
                                <a:chExt cx="3785" cy="2496"/>
                              </a:xfrm>
                            </wpg:grpSpPr>
                            <wpg:grpSp>
                              <wpg:cNvPr id="8209" name="Group 7913"/>
                              <wpg:cNvGrpSpPr>
                                <a:grpSpLocks/>
                              </wpg:cNvGrpSpPr>
                              <wpg:grpSpPr bwMode="auto">
                                <a:xfrm>
                                  <a:off x="2452" y="11400"/>
                                  <a:ext cx="3785" cy="2496"/>
                                  <a:chOff x="7709" y="1945"/>
                                  <a:chExt cx="3339" cy="1933"/>
                                </a:xfrm>
                              </wpg:grpSpPr>
                              <wps:wsp>
                                <wps:cNvPr id="8210" name="Oval 7914"/>
                                <wps:cNvSpPr>
                                  <a:spLocks noChangeArrowheads="1"/>
                                </wps:cNvSpPr>
                                <wps:spPr bwMode="auto">
                                  <a:xfrm>
                                    <a:off x="7709" y="1945"/>
                                    <a:ext cx="1933" cy="19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11" name="Oval 7915"/>
                                <wps:cNvSpPr>
                                  <a:spLocks noChangeArrowheads="1"/>
                                </wps:cNvSpPr>
                                <wps:spPr bwMode="auto">
                                  <a:xfrm>
                                    <a:off x="9115" y="1945"/>
                                    <a:ext cx="1933" cy="19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12" name="Rectangle 7916"/>
                                <wps:cNvSpPr>
                                  <a:spLocks noChangeArrowheads="1"/>
                                </wps:cNvSpPr>
                                <wps:spPr bwMode="auto">
                                  <a:xfrm>
                                    <a:off x="8905" y="2267"/>
                                    <a:ext cx="913" cy="130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s:wsp>
                              <wps:cNvPr id="8213" name="Oval 7917"/>
                              <wps:cNvSpPr>
                                <a:spLocks noChangeArrowheads="1"/>
                              </wps:cNvSpPr>
                              <wps:spPr bwMode="auto">
                                <a:xfrm>
                                  <a:off x="2573" y="11816"/>
                                  <a:ext cx="1662" cy="1757"/>
                                </a:xfrm>
                                <a:prstGeom prst="ellipse">
                                  <a:avLst/>
                                </a:prstGeom>
                                <a:solidFill>
                                  <a:srgbClr val="FFFFFF"/>
                                </a:solidFill>
                                <a:ln w="9525">
                                  <a:solidFill>
                                    <a:srgbClr val="000000"/>
                                  </a:solidFill>
                                  <a:prstDash val="lgDash"/>
                                  <a:round/>
                                  <a:headEnd/>
                                  <a:tailEnd/>
                                </a:ln>
                              </wps:spPr>
                              <wps:bodyPr rot="0" vert="horz" wrap="square" lIns="91440" tIns="45720" rIns="91440" bIns="45720" anchor="t" anchorCtr="0" upright="1">
                                <a:noAutofit/>
                              </wps:bodyPr>
                            </wps:wsp>
                            <wps:wsp>
                              <wps:cNvPr id="8214" name="Oval 7918"/>
                              <wps:cNvSpPr>
                                <a:spLocks noChangeArrowheads="1"/>
                              </wps:cNvSpPr>
                              <wps:spPr bwMode="auto">
                                <a:xfrm>
                                  <a:off x="4490" y="11816"/>
                                  <a:ext cx="1662" cy="1757"/>
                                </a:xfrm>
                                <a:prstGeom prst="ellipse">
                                  <a:avLst/>
                                </a:prstGeom>
                                <a:solidFill>
                                  <a:srgbClr val="FFFFFF"/>
                                </a:solidFill>
                                <a:ln w="9525">
                                  <a:solidFill>
                                    <a:srgbClr val="000000"/>
                                  </a:solidFill>
                                  <a:prstDash val="lgDash"/>
                                  <a:round/>
                                  <a:headEnd/>
                                  <a:tailEnd/>
                                </a:ln>
                              </wps:spPr>
                              <wps:bodyPr rot="0" vert="horz" wrap="square" lIns="91440" tIns="45720" rIns="91440" bIns="45720" anchor="t" anchorCtr="0" upright="1">
                                <a:noAutofit/>
                              </wps:bodyPr>
                            </wps:wsp>
                            <wps:wsp>
                              <wps:cNvPr id="8215" name="Freeform 7919"/>
                              <wps:cNvSpPr>
                                <a:spLocks/>
                              </wps:cNvSpPr>
                              <wps:spPr bwMode="auto">
                                <a:xfrm>
                                  <a:off x="2772" y="12063"/>
                                  <a:ext cx="1235" cy="1234"/>
                                </a:xfrm>
                                <a:custGeom>
                                  <a:avLst/>
                                  <a:gdLst>
                                    <a:gd name="T0" fmla="*/ 6 w 1159"/>
                                    <a:gd name="T1" fmla="*/ 341 h 1168"/>
                                    <a:gd name="T2" fmla="*/ 415 w 1159"/>
                                    <a:gd name="T3" fmla="*/ 391 h 1168"/>
                                    <a:gd name="T4" fmla="*/ 844 w 1159"/>
                                    <a:gd name="T5" fmla="*/ 515 h 1168"/>
                                    <a:gd name="T6" fmla="*/ 862 w 1159"/>
                                    <a:gd name="T7" fmla="*/ 571 h 1168"/>
                                    <a:gd name="T8" fmla="*/ 651 w 1159"/>
                                    <a:gd name="T9" fmla="*/ 726 h 1168"/>
                                    <a:gd name="T10" fmla="*/ 502 w 1159"/>
                                    <a:gd name="T11" fmla="*/ 614 h 1168"/>
                                    <a:gd name="T12" fmla="*/ 862 w 1159"/>
                                    <a:gd name="T13" fmla="*/ 695 h 1168"/>
                                    <a:gd name="T14" fmla="*/ 229 w 1159"/>
                                    <a:gd name="T15" fmla="*/ 763 h 1168"/>
                                    <a:gd name="T16" fmla="*/ 267 w 1159"/>
                                    <a:gd name="T17" fmla="*/ 956 h 1168"/>
                                    <a:gd name="T18" fmla="*/ 509 w 1159"/>
                                    <a:gd name="T19" fmla="*/ 950 h 1168"/>
                                    <a:gd name="T20" fmla="*/ 471 w 1159"/>
                                    <a:gd name="T21" fmla="*/ 776 h 1168"/>
                                    <a:gd name="T22" fmla="*/ 608 w 1159"/>
                                    <a:gd name="T23" fmla="*/ 1080 h 1168"/>
                                    <a:gd name="T24" fmla="*/ 893 w 1159"/>
                                    <a:gd name="T25" fmla="*/ 912 h 1168"/>
                                    <a:gd name="T26" fmla="*/ 838 w 1159"/>
                                    <a:gd name="T27" fmla="*/ 689 h 1168"/>
                                    <a:gd name="T28" fmla="*/ 459 w 1159"/>
                                    <a:gd name="T29" fmla="*/ 577 h 1168"/>
                                    <a:gd name="T30" fmla="*/ 105 w 1159"/>
                                    <a:gd name="T31" fmla="*/ 683 h 1168"/>
                                    <a:gd name="T32" fmla="*/ 689 w 1159"/>
                                    <a:gd name="T33" fmla="*/ 360 h 1168"/>
                                    <a:gd name="T34" fmla="*/ 496 w 1159"/>
                                    <a:gd name="T35" fmla="*/ 242 h 1168"/>
                                    <a:gd name="T36" fmla="*/ 484 w 1159"/>
                                    <a:gd name="T37" fmla="*/ 422 h 1168"/>
                                    <a:gd name="T38" fmla="*/ 285 w 1159"/>
                                    <a:gd name="T39" fmla="*/ 397 h 1168"/>
                                    <a:gd name="T40" fmla="*/ 248 w 1159"/>
                                    <a:gd name="T41" fmla="*/ 726 h 1168"/>
                                    <a:gd name="T42" fmla="*/ 856 w 1159"/>
                                    <a:gd name="T43" fmla="*/ 906 h 1168"/>
                                    <a:gd name="T44" fmla="*/ 819 w 1159"/>
                                    <a:gd name="T45" fmla="*/ 956 h 1168"/>
                                    <a:gd name="T46" fmla="*/ 962 w 1159"/>
                                    <a:gd name="T47" fmla="*/ 720 h 1168"/>
                                    <a:gd name="T48" fmla="*/ 856 w 1159"/>
                                    <a:gd name="T49" fmla="*/ 819 h 1168"/>
                                    <a:gd name="T50" fmla="*/ 900 w 1159"/>
                                    <a:gd name="T51" fmla="*/ 801 h 1168"/>
                                    <a:gd name="T52" fmla="*/ 825 w 1159"/>
                                    <a:gd name="T53" fmla="*/ 515 h 1168"/>
                                    <a:gd name="T54" fmla="*/ 68 w 1159"/>
                                    <a:gd name="T55" fmla="*/ 732 h 1168"/>
                                    <a:gd name="T56" fmla="*/ 80 w 1159"/>
                                    <a:gd name="T57" fmla="*/ 645 h 1168"/>
                                    <a:gd name="T58" fmla="*/ 335 w 1159"/>
                                    <a:gd name="T59" fmla="*/ 316 h 1168"/>
                                    <a:gd name="T60" fmla="*/ 564 w 1159"/>
                                    <a:gd name="T61" fmla="*/ 534 h 1168"/>
                                    <a:gd name="T62" fmla="*/ 937 w 1159"/>
                                    <a:gd name="T63" fmla="*/ 608 h 1168"/>
                                    <a:gd name="T64" fmla="*/ 931 w 1159"/>
                                    <a:gd name="T65" fmla="*/ 403 h 1168"/>
                                    <a:gd name="T66" fmla="*/ 726 w 1159"/>
                                    <a:gd name="T67" fmla="*/ 329 h 1168"/>
                                    <a:gd name="T68" fmla="*/ 509 w 1159"/>
                                    <a:gd name="T69" fmla="*/ 459 h 1168"/>
                                    <a:gd name="T70" fmla="*/ 180 w 1159"/>
                                    <a:gd name="T71" fmla="*/ 329 h 1168"/>
                                    <a:gd name="T72" fmla="*/ 608 w 1159"/>
                                    <a:gd name="T73" fmla="*/ 670 h 1168"/>
                                    <a:gd name="T74" fmla="*/ 552 w 1159"/>
                                    <a:gd name="T75" fmla="*/ 639 h 1168"/>
                                    <a:gd name="T76" fmla="*/ 844 w 1159"/>
                                    <a:gd name="T77" fmla="*/ 701 h 1168"/>
                                    <a:gd name="T78" fmla="*/ 403 w 1159"/>
                                    <a:gd name="T79" fmla="*/ 819 h 1168"/>
                                    <a:gd name="T80" fmla="*/ 639 w 1159"/>
                                    <a:gd name="T81" fmla="*/ 701 h 1168"/>
                                    <a:gd name="T82" fmla="*/ 291 w 1159"/>
                                    <a:gd name="T83" fmla="*/ 1030 h 1168"/>
                                    <a:gd name="T84" fmla="*/ 279 w 1159"/>
                                    <a:gd name="T85" fmla="*/ 819 h 1168"/>
                                    <a:gd name="T86" fmla="*/ 409 w 1159"/>
                                    <a:gd name="T87" fmla="*/ 1055 h 1168"/>
                                    <a:gd name="T88" fmla="*/ 360 w 1159"/>
                                    <a:gd name="T89" fmla="*/ 912 h 1168"/>
                                    <a:gd name="T90" fmla="*/ 217 w 1159"/>
                                    <a:gd name="T91" fmla="*/ 447 h 1168"/>
                                    <a:gd name="T92" fmla="*/ 813 w 1159"/>
                                    <a:gd name="T93" fmla="*/ 217 h 1168"/>
                                    <a:gd name="T94" fmla="*/ 521 w 1159"/>
                                    <a:gd name="T95" fmla="*/ 136 h 1168"/>
                                    <a:gd name="T96" fmla="*/ 453 w 1159"/>
                                    <a:gd name="T97" fmla="*/ 316 h 1168"/>
                                    <a:gd name="T98" fmla="*/ 459 w 1159"/>
                                    <a:gd name="T99" fmla="*/ 335 h 1168"/>
                                    <a:gd name="T100" fmla="*/ 831 w 1159"/>
                                    <a:gd name="T101" fmla="*/ 174 h 1168"/>
                                    <a:gd name="T102" fmla="*/ 279 w 1159"/>
                                    <a:gd name="T103" fmla="*/ 292 h 1168"/>
                                    <a:gd name="T104" fmla="*/ 267 w 1159"/>
                                    <a:gd name="T105" fmla="*/ 298 h 1168"/>
                                    <a:gd name="T106" fmla="*/ 341 w 1159"/>
                                    <a:gd name="T107" fmla="*/ 242 h 1168"/>
                                    <a:gd name="T108" fmla="*/ 924 w 1159"/>
                                    <a:gd name="T109" fmla="*/ 217 h 1168"/>
                                    <a:gd name="T110" fmla="*/ 955 w 1159"/>
                                    <a:gd name="T111" fmla="*/ 379 h 1168"/>
                                    <a:gd name="T112" fmla="*/ 1104 w 1159"/>
                                    <a:gd name="T113" fmla="*/ 676 h 1168"/>
                                    <a:gd name="T114" fmla="*/ 887 w 1159"/>
                                    <a:gd name="T115" fmla="*/ 807 h 1168"/>
                                    <a:gd name="T116" fmla="*/ 242 w 1159"/>
                                    <a:gd name="T117" fmla="*/ 919 h 1168"/>
                                    <a:gd name="T118" fmla="*/ 167 w 1159"/>
                                    <a:gd name="T119" fmla="*/ 931 h 1168"/>
                                    <a:gd name="T120" fmla="*/ 713 w 1159"/>
                                    <a:gd name="T121" fmla="*/ 515 h 1168"/>
                                    <a:gd name="T122" fmla="*/ 459 w 1159"/>
                                    <a:gd name="T123" fmla="*/ 708 h 1168"/>
                                    <a:gd name="T124" fmla="*/ 502 w 1159"/>
                                    <a:gd name="T125" fmla="*/ 825 h 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9" h="1168">
                                      <a:moveTo>
                                        <a:pt x="267" y="304"/>
                                      </a:moveTo>
                                      <a:cubicBezTo>
                                        <a:pt x="406" y="268"/>
                                        <a:pt x="563" y="262"/>
                                        <a:pt x="620" y="410"/>
                                      </a:cubicBezTo>
                                      <a:cubicBezTo>
                                        <a:pt x="608" y="470"/>
                                        <a:pt x="569" y="476"/>
                                        <a:pt x="515" y="509"/>
                                      </a:cubicBezTo>
                                      <a:cubicBezTo>
                                        <a:pt x="493" y="522"/>
                                        <a:pt x="450" y="555"/>
                                        <a:pt x="422" y="565"/>
                                      </a:cubicBezTo>
                                      <a:cubicBezTo>
                                        <a:pt x="381" y="579"/>
                                        <a:pt x="298" y="602"/>
                                        <a:pt x="298" y="602"/>
                                      </a:cubicBezTo>
                                      <a:cubicBezTo>
                                        <a:pt x="236" y="590"/>
                                        <a:pt x="160" y="605"/>
                                        <a:pt x="111" y="565"/>
                                      </a:cubicBezTo>
                                      <a:cubicBezTo>
                                        <a:pt x="79" y="539"/>
                                        <a:pt x="37" y="465"/>
                                        <a:pt x="37" y="465"/>
                                      </a:cubicBezTo>
                                      <a:cubicBezTo>
                                        <a:pt x="26" y="433"/>
                                        <a:pt x="12" y="403"/>
                                        <a:pt x="0" y="372"/>
                                      </a:cubicBezTo>
                                      <a:cubicBezTo>
                                        <a:pt x="2" y="362"/>
                                        <a:pt x="0" y="350"/>
                                        <a:pt x="6" y="341"/>
                                      </a:cubicBezTo>
                                      <a:cubicBezTo>
                                        <a:pt x="9" y="336"/>
                                        <a:pt x="70" y="319"/>
                                        <a:pt x="80" y="316"/>
                                      </a:cubicBezTo>
                                      <a:cubicBezTo>
                                        <a:pt x="127" y="323"/>
                                        <a:pt x="146" y="329"/>
                                        <a:pt x="180" y="360"/>
                                      </a:cubicBezTo>
                                      <a:cubicBezTo>
                                        <a:pt x="194" y="403"/>
                                        <a:pt x="175" y="354"/>
                                        <a:pt x="204" y="397"/>
                                      </a:cubicBezTo>
                                      <a:cubicBezTo>
                                        <a:pt x="208" y="403"/>
                                        <a:pt x="206" y="411"/>
                                        <a:pt x="211" y="416"/>
                                      </a:cubicBezTo>
                                      <a:cubicBezTo>
                                        <a:pt x="222" y="427"/>
                                        <a:pt x="248" y="441"/>
                                        <a:pt x="248" y="441"/>
                                      </a:cubicBezTo>
                                      <a:cubicBezTo>
                                        <a:pt x="259" y="475"/>
                                        <a:pt x="252" y="508"/>
                                        <a:pt x="291" y="521"/>
                                      </a:cubicBezTo>
                                      <a:cubicBezTo>
                                        <a:pt x="334" y="550"/>
                                        <a:pt x="340" y="538"/>
                                        <a:pt x="403" y="528"/>
                                      </a:cubicBezTo>
                                      <a:cubicBezTo>
                                        <a:pt x="415" y="492"/>
                                        <a:pt x="444" y="472"/>
                                        <a:pt x="465" y="441"/>
                                      </a:cubicBezTo>
                                      <a:cubicBezTo>
                                        <a:pt x="456" y="385"/>
                                        <a:pt x="462" y="406"/>
                                        <a:pt x="415" y="391"/>
                                      </a:cubicBezTo>
                                      <a:cubicBezTo>
                                        <a:pt x="382" y="394"/>
                                        <a:pt x="324" y="391"/>
                                        <a:pt x="322" y="410"/>
                                      </a:cubicBezTo>
                                      <a:cubicBezTo>
                                        <a:pt x="315" y="472"/>
                                        <a:pt x="320" y="530"/>
                                        <a:pt x="384" y="546"/>
                                      </a:cubicBezTo>
                                      <a:cubicBezTo>
                                        <a:pt x="415" y="538"/>
                                        <a:pt x="448" y="533"/>
                                        <a:pt x="478" y="521"/>
                                      </a:cubicBezTo>
                                      <a:cubicBezTo>
                                        <a:pt x="514" y="506"/>
                                        <a:pt x="530" y="478"/>
                                        <a:pt x="564" y="465"/>
                                      </a:cubicBezTo>
                                      <a:cubicBezTo>
                                        <a:pt x="597" y="434"/>
                                        <a:pt x="639" y="421"/>
                                        <a:pt x="682" y="410"/>
                                      </a:cubicBezTo>
                                      <a:cubicBezTo>
                                        <a:pt x="728" y="416"/>
                                        <a:pt x="726" y="411"/>
                                        <a:pt x="763" y="428"/>
                                      </a:cubicBezTo>
                                      <a:cubicBezTo>
                                        <a:pt x="780" y="436"/>
                                        <a:pt x="813" y="453"/>
                                        <a:pt x="813" y="453"/>
                                      </a:cubicBezTo>
                                      <a:cubicBezTo>
                                        <a:pt x="819" y="459"/>
                                        <a:pt x="827" y="464"/>
                                        <a:pt x="831" y="472"/>
                                      </a:cubicBezTo>
                                      <a:cubicBezTo>
                                        <a:pt x="838" y="485"/>
                                        <a:pt x="844" y="515"/>
                                        <a:pt x="844" y="515"/>
                                      </a:cubicBezTo>
                                      <a:cubicBezTo>
                                        <a:pt x="834" y="640"/>
                                        <a:pt x="851" y="547"/>
                                        <a:pt x="819" y="627"/>
                                      </a:cubicBezTo>
                                      <a:cubicBezTo>
                                        <a:pt x="811" y="647"/>
                                        <a:pt x="800" y="689"/>
                                        <a:pt x="800" y="689"/>
                                      </a:cubicBezTo>
                                      <a:cubicBezTo>
                                        <a:pt x="771" y="679"/>
                                        <a:pt x="757" y="670"/>
                                        <a:pt x="751" y="639"/>
                                      </a:cubicBezTo>
                                      <a:cubicBezTo>
                                        <a:pt x="746" y="612"/>
                                        <a:pt x="738" y="559"/>
                                        <a:pt x="738" y="559"/>
                                      </a:cubicBezTo>
                                      <a:cubicBezTo>
                                        <a:pt x="740" y="503"/>
                                        <a:pt x="740" y="447"/>
                                        <a:pt x="744" y="391"/>
                                      </a:cubicBezTo>
                                      <a:cubicBezTo>
                                        <a:pt x="745" y="370"/>
                                        <a:pt x="742" y="344"/>
                                        <a:pt x="757" y="329"/>
                                      </a:cubicBezTo>
                                      <a:cubicBezTo>
                                        <a:pt x="766" y="320"/>
                                        <a:pt x="782" y="325"/>
                                        <a:pt x="794" y="323"/>
                                      </a:cubicBezTo>
                                      <a:cubicBezTo>
                                        <a:pt x="876" y="293"/>
                                        <a:pt x="914" y="328"/>
                                        <a:pt x="955" y="385"/>
                                      </a:cubicBezTo>
                                      <a:cubicBezTo>
                                        <a:pt x="984" y="487"/>
                                        <a:pt x="972" y="550"/>
                                        <a:pt x="862" y="571"/>
                                      </a:cubicBezTo>
                                      <a:cubicBezTo>
                                        <a:pt x="846" y="569"/>
                                        <a:pt x="829" y="568"/>
                                        <a:pt x="813" y="565"/>
                                      </a:cubicBezTo>
                                      <a:cubicBezTo>
                                        <a:pt x="806" y="564"/>
                                        <a:pt x="794" y="566"/>
                                        <a:pt x="794" y="559"/>
                                      </a:cubicBezTo>
                                      <a:cubicBezTo>
                                        <a:pt x="789" y="490"/>
                                        <a:pt x="814" y="447"/>
                                        <a:pt x="875" y="428"/>
                                      </a:cubicBezTo>
                                      <a:cubicBezTo>
                                        <a:pt x="892" y="431"/>
                                        <a:pt x="914" y="427"/>
                                        <a:pt x="924" y="441"/>
                                      </a:cubicBezTo>
                                      <a:cubicBezTo>
                                        <a:pt x="945" y="469"/>
                                        <a:pt x="959" y="514"/>
                                        <a:pt x="974" y="546"/>
                                      </a:cubicBezTo>
                                      <a:cubicBezTo>
                                        <a:pt x="965" y="602"/>
                                        <a:pt x="963" y="586"/>
                                        <a:pt x="912" y="602"/>
                                      </a:cubicBezTo>
                                      <a:cubicBezTo>
                                        <a:pt x="836" y="594"/>
                                        <a:pt x="835" y="567"/>
                                        <a:pt x="844" y="633"/>
                                      </a:cubicBezTo>
                                      <a:cubicBezTo>
                                        <a:pt x="836" y="784"/>
                                        <a:pt x="861" y="754"/>
                                        <a:pt x="713" y="745"/>
                                      </a:cubicBezTo>
                                      <a:cubicBezTo>
                                        <a:pt x="690" y="720"/>
                                        <a:pt x="685" y="719"/>
                                        <a:pt x="651" y="726"/>
                                      </a:cubicBezTo>
                                      <a:cubicBezTo>
                                        <a:pt x="662" y="755"/>
                                        <a:pt x="701" y="775"/>
                                        <a:pt x="651" y="751"/>
                                      </a:cubicBezTo>
                                      <a:cubicBezTo>
                                        <a:pt x="633" y="732"/>
                                        <a:pt x="589" y="701"/>
                                        <a:pt x="589" y="701"/>
                                      </a:cubicBezTo>
                                      <a:cubicBezTo>
                                        <a:pt x="555" y="707"/>
                                        <a:pt x="538" y="705"/>
                                        <a:pt x="527" y="739"/>
                                      </a:cubicBezTo>
                                      <a:cubicBezTo>
                                        <a:pt x="525" y="764"/>
                                        <a:pt x="525" y="789"/>
                                        <a:pt x="521" y="813"/>
                                      </a:cubicBezTo>
                                      <a:cubicBezTo>
                                        <a:pt x="519" y="826"/>
                                        <a:pt x="509" y="850"/>
                                        <a:pt x="509" y="850"/>
                                      </a:cubicBezTo>
                                      <a:cubicBezTo>
                                        <a:pt x="451" y="842"/>
                                        <a:pt x="449" y="829"/>
                                        <a:pt x="403" y="807"/>
                                      </a:cubicBezTo>
                                      <a:cubicBezTo>
                                        <a:pt x="394" y="768"/>
                                        <a:pt x="389" y="766"/>
                                        <a:pt x="415" y="714"/>
                                      </a:cubicBezTo>
                                      <a:cubicBezTo>
                                        <a:pt x="426" y="693"/>
                                        <a:pt x="459" y="658"/>
                                        <a:pt x="459" y="658"/>
                                      </a:cubicBezTo>
                                      <a:cubicBezTo>
                                        <a:pt x="468" y="631"/>
                                        <a:pt x="477" y="628"/>
                                        <a:pt x="502" y="614"/>
                                      </a:cubicBezTo>
                                      <a:cubicBezTo>
                                        <a:pt x="591" y="622"/>
                                        <a:pt x="653" y="639"/>
                                        <a:pt x="726" y="689"/>
                                      </a:cubicBezTo>
                                      <a:cubicBezTo>
                                        <a:pt x="741" y="738"/>
                                        <a:pt x="718" y="760"/>
                                        <a:pt x="682" y="788"/>
                                      </a:cubicBezTo>
                                      <a:cubicBezTo>
                                        <a:pt x="666" y="800"/>
                                        <a:pt x="627" y="813"/>
                                        <a:pt x="627" y="813"/>
                                      </a:cubicBezTo>
                                      <a:cubicBezTo>
                                        <a:pt x="517" y="806"/>
                                        <a:pt x="549" y="825"/>
                                        <a:pt x="502" y="782"/>
                                      </a:cubicBezTo>
                                      <a:cubicBezTo>
                                        <a:pt x="488" y="826"/>
                                        <a:pt x="501" y="812"/>
                                        <a:pt x="471" y="832"/>
                                      </a:cubicBezTo>
                                      <a:cubicBezTo>
                                        <a:pt x="485" y="880"/>
                                        <a:pt x="537" y="870"/>
                                        <a:pt x="583" y="875"/>
                                      </a:cubicBezTo>
                                      <a:cubicBezTo>
                                        <a:pt x="618" y="872"/>
                                        <a:pt x="657" y="879"/>
                                        <a:pt x="689" y="863"/>
                                      </a:cubicBezTo>
                                      <a:cubicBezTo>
                                        <a:pt x="722" y="846"/>
                                        <a:pt x="749" y="816"/>
                                        <a:pt x="788" y="807"/>
                                      </a:cubicBezTo>
                                      <a:cubicBezTo>
                                        <a:pt x="823" y="761"/>
                                        <a:pt x="844" y="753"/>
                                        <a:pt x="862" y="695"/>
                                      </a:cubicBezTo>
                                      <a:cubicBezTo>
                                        <a:pt x="851" y="651"/>
                                        <a:pt x="810" y="645"/>
                                        <a:pt x="769" y="639"/>
                                      </a:cubicBezTo>
                                      <a:cubicBezTo>
                                        <a:pt x="744" y="641"/>
                                        <a:pt x="720" y="642"/>
                                        <a:pt x="695" y="645"/>
                                      </a:cubicBezTo>
                                      <a:cubicBezTo>
                                        <a:pt x="673" y="648"/>
                                        <a:pt x="655" y="665"/>
                                        <a:pt x="633" y="670"/>
                                      </a:cubicBezTo>
                                      <a:cubicBezTo>
                                        <a:pt x="588" y="701"/>
                                        <a:pt x="544" y="754"/>
                                        <a:pt x="527" y="807"/>
                                      </a:cubicBezTo>
                                      <a:cubicBezTo>
                                        <a:pt x="529" y="817"/>
                                        <a:pt x="543" y="834"/>
                                        <a:pt x="533" y="838"/>
                                      </a:cubicBezTo>
                                      <a:cubicBezTo>
                                        <a:pt x="512" y="847"/>
                                        <a:pt x="465" y="832"/>
                                        <a:pt x="465" y="832"/>
                                      </a:cubicBezTo>
                                      <a:cubicBezTo>
                                        <a:pt x="408" y="810"/>
                                        <a:pt x="351" y="806"/>
                                        <a:pt x="291" y="801"/>
                                      </a:cubicBezTo>
                                      <a:cubicBezTo>
                                        <a:pt x="255" y="794"/>
                                        <a:pt x="139" y="812"/>
                                        <a:pt x="211" y="770"/>
                                      </a:cubicBezTo>
                                      <a:cubicBezTo>
                                        <a:pt x="217" y="767"/>
                                        <a:pt x="223" y="765"/>
                                        <a:pt x="229" y="763"/>
                                      </a:cubicBezTo>
                                      <a:cubicBezTo>
                                        <a:pt x="260" y="734"/>
                                        <a:pt x="301" y="734"/>
                                        <a:pt x="341" y="726"/>
                                      </a:cubicBezTo>
                                      <a:cubicBezTo>
                                        <a:pt x="358" y="728"/>
                                        <a:pt x="375" y="726"/>
                                        <a:pt x="391" y="732"/>
                                      </a:cubicBezTo>
                                      <a:cubicBezTo>
                                        <a:pt x="403" y="737"/>
                                        <a:pt x="412" y="749"/>
                                        <a:pt x="422" y="757"/>
                                      </a:cubicBezTo>
                                      <a:cubicBezTo>
                                        <a:pt x="460" y="786"/>
                                        <a:pt x="500" y="819"/>
                                        <a:pt x="546" y="832"/>
                                      </a:cubicBezTo>
                                      <a:cubicBezTo>
                                        <a:pt x="630" y="916"/>
                                        <a:pt x="519" y="954"/>
                                        <a:pt x="478" y="1005"/>
                                      </a:cubicBezTo>
                                      <a:cubicBezTo>
                                        <a:pt x="411" y="1088"/>
                                        <a:pt x="288" y="1130"/>
                                        <a:pt x="186" y="1154"/>
                                      </a:cubicBezTo>
                                      <a:cubicBezTo>
                                        <a:pt x="153" y="1108"/>
                                        <a:pt x="170" y="1139"/>
                                        <a:pt x="180" y="1030"/>
                                      </a:cubicBezTo>
                                      <a:cubicBezTo>
                                        <a:pt x="181" y="1020"/>
                                        <a:pt x="180" y="1007"/>
                                        <a:pt x="186" y="999"/>
                                      </a:cubicBezTo>
                                      <a:cubicBezTo>
                                        <a:pt x="202" y="979"/>
                                        <a:pt x="243" y="964"/>
                                        <a:pt x="267" y="956"/>
                                      </a:cubicBezTo>
                                      <a:cubicBezTo>
                                        <a:pt x="281" y="958"/>
                                        <a:pt x="296" y="959"/>
                                        <a:pt x="310" y="962"/>
                                      </a:cubicBezTo>
                                      <a:cubicBezTo>
                                        <a:pt x="323" y="965"/>
                                        <a:pt x="347" y="974"/>
                                        <a:pt x="347" y="974"/>
                                      </a:cubicBezTo>
                                      <a:cubicBezTo>
                                        <a:pt x="374" y="992"/>
                                        <a:pt x="402" y="1020"/>
                                        <a:pt x="353" y="1036"/>
                                      </a:cubicBezTo>
                                      <a:cubicBezTo>
                                        <a:pt x="308" y="1030"/>
                                        <a:pt x="302" y="1029"/>
                                        <a:pt x="279" y="993"/>
                                      </a:cubicBezTo>
                                      <a:cubicBezTo>
                                        <a:pt x="275" y="976"/>
                                        <a:pt x="266" y="960"/>
                                        <a:pt x="267" y="943"/>
                                      </a:cubicBezTo>
                                      <a:cubicBezTo>
                                        <a:pt x="269" y="918"/>
                                        <a:pt x="267" y="893"/>
                                        <a:pt x="273" y="869"/>
                                      </a:cubicBezTo>
                                      <a:cubicBezTo>
                                        <a:pt x="284" y="824"/>
                                        <a:pt x="356" y="818"/>
                                        <a:pt x="391" y="813"/>
                                      </a:cubicBezTo>
                                      <a:cubicBezTo>
                                        <a:pt x="443" y="836"/>
                                        <a:pt x="458" y="845"/>
                                        <a:pt x="490" y="888"/>
                                      </a:cubicBezTo>
                                      <a:cubicBezTo>
                                        <a:pt x="497" y="909"/>
                                        <a:pt x="501" y="930"/>
                                        <a:pt x="509" y="950"/>
                                      </a:cubicBezTo>
                                      <a:cubicBezTo>
                                        <a:pt x="481" y="1044"/>
                                        <a:pt x="441" y="1001"/>
                                        <a:pt x="329" y="987"/>
                                      </a:cubicBezTo>
                                      <a:cubicBezTo>
                                        <a:pt x="295" y="976"/>
                                        <a:pt x="293" y="959"/>
                                        <a:pt x="273" y="925"/>
                                      </a:cubicBezTo>
                                      <a:cubicBezTo>
                                        <a:pt x="287" y="815"/>
                                        <a:pt x="268" y="839"/>
                                        <a:pt x="347" y="813"/>
                                      </a:cubicBezTo>
                                      <a:cubicBezTo>
                                        <a:pt x="378" y="815"/>
                                        <a:pt x="410" y="811"/>
                                        <a:pt x="440" y="819"/>
                                      </a:cubicBezTo>
                                      <a:cubicBezTo>
                                        <a:pt x="453" y="822"/>
                                        <a:pt x="461" y="835"/>
                                        <a:pt x="471" y="844"/>
                                      </a:cubicBezTo>
                                      <a:cubicBezTo>
                                        <a:pt x="516" y="884"/>
                                        <a:pt x="535" y="945"/>
                                        <a:pt x="571" y="993"/>
                                      </a:cubicBezTo>
                                      <a:cubicBezTo>
                                        <a:pt x="539" y="1055"/>
                                        <a:pt x="496" y="1028"/>
                                        <a:pt x="422" y="1024"/>
                                      </a:cubicBezTo>
                                      <a:cubicBezTo>
                                        <a:pt x="381" y="998"/>
                                        <a:pt x="372" y="965"/>
                                        <a:pt x="360" y="919"/>
                                      </a:cubicBezTo>
                                      <a:cubicBezTo>
                                        <a:pt x="379" y="840"/>
                                        <a:pt x="389" y="792"/>
                                        <a:pt x="471" y="776"/>
                                      </a:cubicBezTo>
                                      <a:cubicBezTo>
                                        <a:pt x="553" y="781"/>
                                        <a:pt x="567" y="781"/>
                                        <a:pt x="627" y="819"/>
                                      </a:cubicBezTo>
                                      <a:cubicBezTo>
                                        <a:pt x="636" y="833"/>
                                        <a:pt x="650" y="842"/>
                                        <a:pt x="658" y="856"/>
                                      </a:cubicBezTo>
                                      <a:cubicBezTo>
                                        <a:pt x="685" y="904"/>
                                        <a:pt x="651" y="888"/>
                                        <a:pt x="689" y="900"/>
                                      </a:cubicBezTo>
                                      <a:cubicBezTo>
                                        <a:pt x="710" y="886"/>
                                        <a:pt x="724" y="888"/>
                                        <a:pt x="732" y="863"/>
                                      </a:cubicBezTo>
                                      <a:cubicBezTo>
                                        <a:pt x="731" y="851"/>
                                        <a:pt x="729" y="811"/>
                                        <a:pt x="720" y="794"/>
                                      </a:cubicBezTo>
                                      <a:cubicBezTo>
                                        <a:pt x="700" y="754"/>
                                        <a:pt x="647" y="738"/>
                                        <a:pt x="608" y="726"/>
                                      </a:cubicBezTo>
                                      <a:cubicBezTo>
                                        <a:pt x="573" y="737"/>
                                        <a:pt x="557" y="779"/>
                                        <a:pt x="546" y="813"/>
                                      </a:cubicBezTo>
                                      <a:cubicBezTo>
                                        <a:pt x="540" y="905"/>
                                        <a:pt x="532" y="968"/>
                                        <a:pt x="546" y="1068"/>
                                      </a:cubicBezTo>
                                      <a:cubicBezTo>
                                        <a:pt x="547" y="1073"/>
                                        <a:pt x="582" y="1076"/>
                                        <a:pt x="608" y="1080"/>
                                      </a:cubicBezTo>
                                      <a:cubicBezTo>
                                        <a:pt x="646" y="1001"/>
                                        <a:pt x="586" y="932"/>
                                        <a:pt x="515" y="912"/>
                                      </a:cubicBezTo>
                                      <a:cubicBezTo>
                                        <a:pt x="448" y="919"/>
                                        <a:pt x="429" y="913"/>
                                        <a:pt x="409" y="974"/>
                                      </a:cubicBezTo>
                                      <a:cubicBezTo>
                                        <a:pt x="412" y="999"/>
                                        <a:pt x="406" y="1029"/>
                                        <a:pt x="422" y="1049"/>
                                      </a:cubicBezTo>
                                      <a:cubicBezTo>
                                        <a:pt x="442" y="1074"/>
                                        <a:pt x="509" y="1074"/>
                                        <a:pt x="540" y="1080"/>
                                      </a:cubicBezTo>
                                      <a:cubicBezTo>
                                        <a:pt x="614" y="1072"/>
                                        <a:pt x="633" y="1076"/>
                                        <a:pt x="682" y="1024"/>
                                      </a:cubicBezTo>
                                      <a:cubicBezTo>
                                        <a:pt x="700" y="974"/>
                                        <a:pt x="731" y="944"/>
                                        <a:pt x="751" y="894"/>
                                      </a:cubicBezTo>
                                      <a:cubicBezTo>
                                        <a:pt x="787" y="918"/>
                                        <a:pt x="790" y="955"/>
                                        <a:pt x="807" y="993"/>
                                      </a:cubicBezTo>
                                      <a:cubicBezTo>
                                        <a:pt x="815" y="1041"/>
                                        <a:pt x="805" y="1053"/>
                                        <a:pt x="856" y="1043"/>
                                      </a:cubicBezTo>
                                      <a:cubicBezTo>
                                        <a:pt x="878" y="1000"/>
                                        <a:pt x="885" y="960"/>
                                        <a:pt x="893" y="912"/>
                                      </a:cubicBezTo>
                                      <a:cubicBezTo>
                                        <a:pt x="889" y="879"/>
                                        <a:pt x="889" y="845"/>
                                        <a:pt x="881" y="813"/>
                                      </a:cubicBezTo>
                                      <a:cubicBezTo>
                                        <a:pt x="867" y="755"/>
                                        <a:pt x="808" y="734"/>
                                        <a:pt x="757" y="726"/>
                                      </a:cubicBezTo>
                                      <a:cubicBezTo>
                                        <a:pt x="728" y="734"/>
                                        <a:pt x="696" y="735"/>
                                        <a:pt x="670" y="751"/>
                                      </a:cubicBezTo>
                                      <a:cubicBezTo>
                                        <a:pt x="653" y="762"/>
                                        <a:pt x="657" y="790"/>
                                        <a:pt x="645" y="807"/>
                                      </a:cubicBezTo>
                                      <a:cubicBezTo>
                                        <a:pt x="647" y="836"/>
                                        <a:pt x="644" y="866"/>
                                        <a:pt x="651" y="894"/>
                                      </a:cubicBezTo>
                                      <a:cubicBezTo>
                                        <a:pt x="658" y="923"/>
                                        <a:pt x="736" y="935"/>
                                        <a:pt x="757" y="943"/>
                                      </a:cubicBezTo>
                                      <a:cubicBezTo>
                                        <a:pt x="835" y="936"/>
                                        <a:pt x="844" y="933"/>
                                        <a:pt x="893" y="881"/>
                                      </a:cubicBezTo>
                                      <a:cubicBezTo>
                                        <a:pt x="908" y="829"/>
                                        <a:pt x="926" y="795"/>
                                        <a:pt x="906" y="739"/>
                                      </a:cubicBezTo>
                                      <a:cubicBezTo>
                                        <a:pt x="896" y="711"/>
                                        <a:pt x="859" y="703"/>
                                        <a:pt x="838" y="689"/>
                                      </a:cubicBezTo>
                                      <a:cubicBezTo>
                                        <a:pt x="735" y="716"/>
                                        <a:pt x="693" y="731"/>
                                        <a:pt x="651" y="832"/>
                                      </a:cubicBezTo>
                                      <a:cubicBezTo>
                                        <a:pt x="681" y="887"/>
                                        <a:pt x="715" y="902"/>
                                        <a:pt x="775" y="912"/>
                                      </a:cubicBezTo>
                                      <a:cubicBezTo>
                                        <a:pt x="798" y="910"/>
                                        <a:pt x="823" y="915"/>
                                        <a:pt x="844" y="906"/>
                                      </a:cubicBezTo>
                                      <a:cubicBezTo>
                                        <a:pt x="896" y="885"/>
                                        <a:pt x="949" y="823"/>
                                        <a:pt x="980" y="776"/>
                                      </a:cubicBezTo>
                                      <a:cubicBezTo>
                                        <a:pt x="978" y="737"/>
                                        <a:pt x="977" y="697"/>
                                        <a:pt x="974" y="658"/>
                                      </a:cubicBezTo>
                                      <a:cubicBezTo>
                                        <a:pt x="973" y="646"/>
                                        <a:pt x="975" y="631"/>
                                        <a:pt x="968" y="621"/>
                                      </a:cubicBezTo>
                                      <a:cubicBezTo>
                                        <a:pt x="929" y="565"/>
                                        <a:pt x="790" y="545"/>
                                        <a:pt x="726" y="534"/>
                                      </a:cubicBezTo>
                                      <a:cubicBezTo>
                                        <a:pt x="645" y="498"/>
                                        <a:pt x="638" y="503"/>
                                        <a:pt x="540" y="509"/>
                                      </a:cubicBezTo>
                                      <a:cubicBezTo>
                                        <a:pt x="514" y="531"/>
                                        <a:pt x="488" y="558"/>
                                        <a:pt x="459" y="577"/>
                                      </a:cubicBezTo>
                                      <a:cubicBezTo>
                                        <a:pt x="436" y="614"/>
                                        <a:pt x="416" y="647"/>
                                        <a:pt x="403" y="689"/>
                                      </a:cubicBezTo>
                                      <a:cubicBezTo>
                                        <a:pt x="388" y="812"/>
                                        <a:pt x="404" y="794"/>
                                        <a:pt x="304" y="838"/>
                                      </a:cubicBezTo>
                                      <a:cubicBezTo>
                                        <a:pt x="240" y="831"/>
                                        <a:pt x="257" y="828"/>
                                        <a:pt x="211" y="813"/>
                                      </a:cubicBezTo>
                                      <a:cubicBezTo>
                                        <a:pt x="202" y="781"/>
                                        <a:pt x="190" y="764"/>
                                        <a:pt x="217" y="739"/>
                                      </a:cubicBezTo>
                                      <a:cubicBezTo>
                                        <a:pt x="274" y="744"/>
                                        <a:pt x="325" y="739"/>
                                        <a:pt x="360" y="788"/>
                                      </a:cubicBezTo>
                                      <a:cubicBezTo>
                                        <a:pt x="364" y="800"/>
                                        <a:pt x="372" y="813"/>
                                        <a:pt x="360" y="825"/>
                                      </a:cubicBezTo>
                                      <a:cubicBezTo>
                                        <a:pt x="346" y="839"/>
                                        <a:pt x="304" y="844"/>
                                        <a:pt x="304" y="844"/>
                                      </a:cubicBezTo>
                                      <a:cubicBezTo>
                                        <a:pt x="248" y="826"/>
                                        <a:pt x="186" y="814"/>
                                        <a:pt x="136" y="782"/>
                                      </a:cubicBezTo>
                                      <a:cubicBezTo>
                                        <a:pt x="125" y="749"/>
                                        <a:pt x="116" y="716"/>
                                        <a:pt x="105" y="683"/>
                                      </a:cubicBezTo>
                                      <a:cubicBezTo>
                                        <a:pt x="109" y="666"/>
                                        <a:pt x="110" y="648"/>
                                        <a:pt x="118" y="633"/>
                                      </a:cubicBezTo>
                                      <a:cubicBezTo>
                                        <a:pt x="128" y="613"/>
                                        <a:pt x="193" y="585"/>
                                        <a:pt x="211" y="577"/>
                                      </a:cubicBezTo>
                                      <a:cubicBezTo>
                                        <a:pt x="291" y="592"/>
                                        <a:pt x="295" y="587"/>
                                        <a:pt x="304" y="664"/>
                                      </a:cubicBezTo>
                                      <a:cubicBezTo>
                                        <a:pt x="298" y="706"/>
                                        <a:pt x="304" y="714"/>
                                        <a:pt x="267" y="726"/>
                                      </a:cubicBezTo>
                                      <a:cubicBezTo>
                                        <a:pt x="239" y="754"/>
                                        <a:pt x="215" y="730"/>
                                        <a:pt x="192" y="708"/>
                                      </a:cubicBezTo>
                                      <a:cubicBezTo>
                                        <a:pt x="176" y="623"/>
                                        <a:pt x="177" y="648"/>
                                        <a:pt x="223" y="496"/>
                                      </a:cubicBezTo>
                                      <a:cubicBezTo>
                                        <a:pt x="228" y="479"/>
                                        <a:pt x="243" y="467"/>
                                        <a:pt x="254" y="453"/>
                                      </a:cubicBezTo>
                                      <a:cubicBezTo>
                                        <a:pt x="302" y="389"/>
                                        <a:pt x="352" y="312"/>
                                        <a:pt x="434" y="292"/>
                                      </a:cubicBezTo>
                                      <a:cubicBezTo>
                                        <a:pt x="606" y="298"/>
                                        <a:pt x="596" y="274"/>
                                        <a:pt x="689" y="360"/>
                                      </a:cubicBezTo>
                                      <a:cubicBezTo>
                                        <a:pt x="699" y="392"/>
                                        <a:pt x="692" y="398"/>
                                        <a:pt x="664" y="379"/>
                                      </a:cubicBezTo>
                                      <a:cubicBezTo>
                                        <a:pt x="656" y="346"/>
                                        <a:pt x="647" y="313"/>
                                        <a:pt x="639" y="279"/>
                                      </a:cubicBezTo>
                                      <a:cubicBezTo>
                                        <a:pt x="646" y="230"/>
                                        <a:pt x="646" y="231"/>
                                        <a:pt x="689" y="217"/>
                                      </a:cubicBezTo>
                                      <a:cubicBezTo>
                                        <a:pt x="716" y="219"/>
                                        <a:pt x="743" y="218"/>
                                        <a:pt x="769" y="223"/>
                                      </a:cubicBezTo>
                                      <a:cubicBezTo>
                                        <a:pt x="798" y="229"/>
                                        <a:pt x="817" y="285"/>
                                        <a:pt x="825" y="310"/>
                                      </a:cubicBezTo>
                                      <a:cubicBezTo>
                                        <a:pt x="770" y="328"/>
                                        <a:pt x="710" y="274"/>
                                        <a:pt x="658" y="261"/>
                                      </a:cubicBezTo>
                                      <a:cubicBezTo>
                                        <a:pt x="620" y="235"/>
                                        <a:pt x="617" y="229"/>
                                        <a:pt x="571" y="217"/>
                                      </a:cubicBezTo>
                                      <a:cubicBezTo>
                                        <a:pt x="548" y="219"/>
                                        <a:pt x="524" y="216"/>
                                        <a:pt x="502" y="223"/>
                                      </a:cubicBezTo>
                                      <a:cubicBezTo>
                                        <a:pt x="496" y="225"/>
                                        <a:pt x="499" y="236"/>
                                        <a:pt x="496" y="242"/>
                                      </a:cubicBezTo>
                                      <a:cubicBezTo>
                                        <a:pt x="483" y="269"/>
                                        <a:pt x="469" y="298"/>
                                        <a:pt x="453" y="323"/>
                                      </a:cubicBezTo>
                                      <a:cubicBezTo>
                                        <a:pt x="457" y="369"/>
                                        <a:pt x="449" y="406"/>
                                        <a:pt x="496" y="422"/>
                                      </a:cubicBezTo>
                                      <a:cubicBezTo>
                                        <a:pt x="629" y="407"/>
                                        <a:pt x="644" y="441"/>
                                        <a:pt x="695" y="366"/>
                                      </a:cubicBezTo>
                                      <a:cubicBezTo>
                                        <a:pt x="705" y="304"/>
                                        <a:pt x="689" y="174"/>
                                        <a:pt x="620" y="136"/>
                                      </a:cubicBezTo>
                                      <a:cubicBezTo>
                                        <a:pt x="595" y="122"/>
                                        <a:pt x="567" y="115"/>
                                        <a:pt x="540" y="105"/>
                                      </a:cubicBezTo>
                                      <a:cubicBezTo>
                                        <a:pt x="468" y="113"/>
                                        <a:pt x="488" y="105"/>
                                        <a:pt x="453" y="143"/>
                                      </a:cubicBezTo>
                                      <a:cubicBezTo>
                                        <a:pt x="445" y="175"/>
                                        <a:pt x="428" y="200"/>
                                        <a:pt x="415" y="230"/>
                                      </a:cubicBezTo>
                                      <a:cubicBezTo>
                                        <a:pt x="403" y="306"/>
                                        <a:pt x="400" y="344"/>
                                        <a:pt x="453" y="397"/>
                                      </a:cubicBezTo>
                                      <a:cubicBezTo>
                                        <a:pt x="464" y="408"/>
                                        <a:pt x="468" y="417"/>
                                        <a:pt x="484" y="422"/>
                                      </a:cubicBezTo>
                                      <a:cubicBezTo>
                                        <a:pt x="504" y="428"/>
                                        <a:pt x="526" y="429"/>
                                        <a:pt x="546" y="434"/>
                                      </a:cubicBezTo>
                                      <a:cubicBezTo>
                                        <a:pt x="565" y="424"/>
                                        <a:pt x="584" y="414"/>
                                        <a:pt x="602" y="403"/>
                                      </a:cubicBezTo>
                                      <a:cubicBezTo>
                                        <a:pt x="615" y="396"/>
                                        <a:pt x="639" y="379"/>
                                        <a:pt x="639" y="379"/>
                                      </a:cubicBezTo>
                                      <a:cubicBezTo>
                                        <a:pt x="637" y="366"/>
                                        <a:pt x="639" y="352"/>
                                        <a:pt x="633" y="341"/>
                                      </a:cubicBezTo>
                                      <a:cubicBezTo>
                                        <a:pt x="628" y="332"/>
                                        <a:pt x="616" y="330"/>
                                        <a:pt x="608" y="323"/>
                                      </a:cubicBezTo>
                                      <a:cubicBezTo>
                                        <a:pt x="566" y="286"/>
                                        <a:pt x="521" y="243"/>
                                        <a:pt x="465" y="230"/>
                                      </a:cubicBezTo>
                                      <a:cubicBezTo>
                                        <a:pt x="420" y="234"/>
                                        <a:pt x="390" y="231"/>
                                        <a:pt x="353" y="254"/>
                                      </a:cubicBezTo>
                                      <a:cubicBezTo>
                                        <a:pt x="336" y="278"/>
                                        <a:pt x="328" y="300"/>
                                        <a:pt x="310" y="323"/>
                                      </a:cubicBezTo>
                                      <a:cubicBezTo>
                                        <a:pt x="305" y="355"/>
                                        <a:pt x="303" y="371"/>
                                        <a:pt x="285" y="397"/>
                                      </a:cubicBezTo>
                                      <a:cubicBezTo>
                                        <a:pt x="283" y="412"/>
                                        <a:pt x="278" y="426"/>
                                        <a:pt x="279" y="441"/>
                                      </a:cubicBezTo>
                                      <a:cubicBezTo>
                                        <a:pt x="281" y="489"/>
                                        <a:pt x="295" y="552"/>
                                        <a:pt x="329" y="590"/>
                                      </a:cubicBezTo>
                                      <a:cubicBezTo>
                                        <a:pt x="339" y="601"/>
                                        <a:pt x="345" y="620"/>
                                        <a:pt x="360" y="621"/>
                                      </a:cubicBezTo>
                                      <a:cubicBezTo>
                                        <a:pt x="385" y="623"/>
                                        <a:pt x="409" y="625"/>
                                        <a:pt x="434" y="627"/>
                                      </a:cubicBezTo>
                                      <a:cubicBezTo>
                                        <a:pt x="526" y="619"/>
                                        <a:pt x="481" y="621"/>
                                        <a:pt x="546" y="596"/>
                                      </a:cubicBezTo>
                                      <a:cubicBezTo>
                                        <a:pt x="564" y="577"/>
                                        <a:pt x="571" y="566"/>
                                        <a:pt x="577" y="540"/>
                                      </a:cubicBezTo>
                                      <a:cubicBezTo>
                                        <a:pt x="561" y="477"/>
                                        <a:pt x="536" y="359"/>
                                        <a:pt x="459" y="335"/>
                                      </a:cubicBezTo>
                                      <a:cubicBezTo>
                                        <a:pt x="322" y="351"/>
                                        <a:pt x="271" y="488"/>
                                        <a:pt x="254" y="608"/>
                                      </a:cubicBezTo>
                                      <a:cubicBezTo>
                                        <a:pt x="252" y="647"/>
                                        <a:pt x="247" y="687"/>
                                        <a:pt x="248" y="726"/>
                                      </a:cubicBezTo>
                                      <a:cubicBezTo>
                                        <a:pt x="249" y="764"/>
                                        <a:pt x="251" y="801"/>
                                        <a:pt x="260" y="838"/>
                                      </a:cubicBezTo>
                                      <a:cubicBezTo>
                                        <a:pt x="262" y="846"/>
                                        <a:pt x="273" y="849"/>
                                        <a:pt x="279" y="856"/>
                                      </a:cubicBezTo>
                                      <a:cubicBezTo>
                                        <a:pt x="319" y="904"/>
                                        <a:pt x="380" y="923"/>
                                        <a:pt x="440" y="937"/>
                                      </a:cubicBezTo>
                                      <a:cubicBezTo>
                                        <a:pt x="561" y="931"/>
                                        <a:pt x="574" y="917"/>
                                        <a:pt x="682" y="888"/>
                                      </a:cubicBezTo>
                                      <a:cubicBezTo>
                                        <a:pt x="719" y="862"/>
                                        <a:pt x="762" y="854"/>
                                        <a:pt x="794" y="819"/>
                                      </a:cubicBezTo>
                                      <a:cubicBezTo>
                                        <a:pt x="804" y="776"/>
                                        <a:pt x="792" y="773"/>
                                        <a:pt x="838" y="782"/>
                                      </a:cubicBezTo>
                                      <a:cubicBezTo>
                                        <a:pt x="859" y="804"/>
                                        <a:pt x="870" y="825"/>
                                        <a:pt x="887" y="850"/>
                                      </a:cubicBezTo>
                                      <a:cubicBezTo>
                                        <a:pt x="874" y="906"/>
                                        <a:pt x="893" y="850"/>
                                        <a:pt x="862" y="888"/>
                                      </a:cubicBezTo>
                                      <a:cubicBezTo>
                                        <a:pt x="858" y="893"/>
                                        <a:pt x="860" y="902"/>
                                        <a:pt x="856" y="906"/>
                                      </a:cubicBezTo>
                                      <a:cubicBezTo>
                                        <a:pt x="838" y="924"/>
                                        <a:pt x="757" y="924"/>
                                        <a:pt x="751" y="925"/>
                                      </a:cubicBezTo>
                                      <a:cubicBezTo>
                                        <a:pt x="705" y="936"/>
                                        <a:pt x="668" y="950"/>
                                        <a:pt x="620" y="956"/>
                                      </a:cubicBezTo>
                                      <a:cubicBezTo>
                                        <a:pt x="600" y="969"/>
                                        <a:pt x="591" y="986"/>
                                        <a:pt x="571" y="999"/>
                                      </a:cubicBezTo>
                                      <a:cubicBezTo>
                                        <a:pt x="558" y="1023"/>
                                        <a:pt x="552" y="1049"/>
                                        <a:pt x="533" y="1068"/>
                                      </a:cubicBezTo>
                                      <a:cubicBezTo>
                                        <a:pt x="522" y="1111"/>
                                        <a:pt x="536" y="1135"/>
                                        <a:pt x="577" y="1148"/>
                                      </a:cubicBezTo>
                                      <a:cubicBezTo>
                                        <a:pt x="658" y="1141"/>
                                        <a:pt x="685" y="1146"/>
                                        <a:pt x="744" y="1123"/>
                                      </a:cubicBezTo>
                                      <a:cubicBezTo>
                                        <a:pt x="767" y="1102"/>
                                        <a:pt x="793" y="1090"/>
                                        <a:pt x="819" y="1074"/>
                                      </a:cubicBezTo>
                                      <a:cubicBezTo>
                                        <a:pt x="821" y="1068"/>
                                        <a:pt x="825" y="1062"/>
                                        <a:pt x="825" y="1055"/>
                                      </a:cubicBezTo>
                                      <a:cubicBezTo>
                                        <a:pt x="825" y="1022"/>
                                        <a:pt x="824" y="989"/>
                                        <a:pt x="819" y="956"/>
                                      </a:cubicBezTo>
                                      <a:cubicBezTo>
                                        <a:pt x="813" y="921"/>
                                        <a:pt x="725" y="921"/>
                                        <a:pt x="707" y="919"/>
                                      </a:cubicBezTo>
                                      <a:cubicBezTo>
                                        <a:pt x="630" y="931"/>
                                        <a:pt x="640" y="916"/>
                                        <a:pt x="595" y="956"/>
                                      </a:cubicBezTo>
                                      <a:cubicBezTo>
                                        <a:pt x="582" y="968"/>
                                        <a:pt x="558" y="993"/>
                                        <a:pt x="558" y="993"/>
                                      </a:cubicBezTo>
                                      <a:cubicBezTo>
                                        <a:pt x="544" y="1035"/>
                                        <a:pt x="532" y="1050"/>
                                        <a:pt x="564" y="1099"/>
                                      </a:cubicBezTo>
                                      <a:cubicBezTo>
                                        <a:pt x="578" y="1121"/>
                                        <a:pt x="718" y="1146"/>
                                        <a:pt x="726" y="1148"/>
                                      </a:cubicBezTo>
                                      <a:cubicBezTo>
                                        <a:pt x="757" y="1144"/>
                                        <a:pt x="789" y="1144"/>
                                        <a:pt x="819" y="1136"/>
                                      </a:cubicBezTo>
                                      <a:cubicBezTo>
                                        <a:pt x="869" y="1122"/>
                                        <a:pt x="906" y="1092"/>
                                        <a:pt x="955" y="1080"/>
                                      </a:cubicBezTo>
                                      <a:cubicBezTo>
                                        <a:pt x="1027" y="1024"/>
                                        <a:pt x="1044" y="919"/>
                                        <a:pt x="1061" y="832"/>
                                      </a:cubicBezTo>
                                      <a:cubicBezTo>
                                        <a:pt x="1053" y="745"/>
                                        <a:pt x="1050" y="732"/>
                                        <a:pt x="962" y="720"/>
                                      </a:cubicBezTo>
                                      <a:cubicBezTo>
                                        <a:pt x="931" y="722"/>
                                        <a:pt x="899" y="720"/>
                                        <a:pt x="869" y="726"/>
                                      </a:cubicBezTo>
                                      <a:cubicBezTo>
                                        <a:pt x="823" y="736"/>
                                        <a:pt x="796" y="845"/>
                                        <a:pt x="782" y="881"/>
                                      </a:cubicBezTo>
                                      <a:cubicBezTo>
                                        <a:pt x="784" y="908"/>
                                        <a:pt x="781" y="936"/>
                                        <a:pt x="788" y="962"/>
                                      </a:cubicBezTo>
                                      <a:cubicBezTo>
                                        <a:pt x="791" y="975"/>
                                        <a:pt x="821" y="989"/>
                                        <a:pt x="831" y="993"/>
                                      </a:cubicBezTo>
                                      <a:cubicBezTo>
                                        <a:pt x="843" y="998"/>
                                        <a:pt x="869" y="1005"/>
                                        <a:pt x="869" y="1005"/>
                                      </a:cubicBezTo>
                                      <a:cubicBezTo>
                                        <a:pt x="952" y="989"/>
                                        <a:pt x="1003" y="866"/>
                                        <a:pt x="1018" y="788"/>
                                      </a:cubicBezTo>
                                      <a:cubicBezTo>
                                        <a:pt x="1008" y="700"/>
                                        <a:pt x="1012" y="677"/>
                                        <a:pt x="924" y="645"/>
                                      </a:cubicBezTo>
                                      <a:cubicBezTo>
                                        <a:pt x="876" y="662"/>
                                        <a:pt x="843" y="684"/>
                                        <a:pt x="813" y="726"/>
                                      </a:cubicBezTo>
                                      <a:cubicBezTo>
                                        <a:pt x="791" y="788"/>
                                        <a:pt x="792" y="804"/>
                                        <a:pt x="856" y="819"/>
                                      </a:cubicBezTo>
                                      <a:cubicBezTo>
                                        <a:pt x="905" y="810"/>
                                        <a:pt x="928" y="816"/>
                                        <a:pt x="943" y="770"/>
                                      </a:cubicBezTo>
                                      <a:cubicBezTo>
                                        <a:pt x="937" y="695"/>
                                        <a:pt x="932" y="663"/>
                                        <a:pt x="869" y="621"/>
                                      </a:cubicBezTo>
                                      <a:cubicBezTo>
                                        <a:pt x="834" y="629"/>
                                        <a:pt x="797" y="632"/>
                                        <a:pt x="763" y="645"/>
                                      </a:cubicBezTo>
                                      <a:cubicBezTo>
                                        <a:pt x="746" y="651"/>
                                        <a:pt x="720" y="676"/>
                                        <a:pt x="720" y="676"/>
                                      </a:cubicBezTo>
                                      <a:cubicBezTo>
                                        <a:pt x="712" y="712"/>
                                        <a:pt x="698" y="746"/>
                                        <a:pt x="689" y="782"/>
                                      </a:cubicBezTo>
                                      <a:cubicBezTo>
                                        <a:pt x="694" y="854"/>
                                        <a:pt x="677" y="874"/>
                                        <a:pt x="738" y="894"/>
                                      </a:cubicBezTo>
                                      <a:cubicBezTo>
                                        <a:pt x="763" y="890"/>
                                        <a:pt x="788" y="887"/>
                                        <a:pt x="813" y="881"/>
                                      </a:cubicBezTo>
                                      <a:cubicBezTo>
                                        <a:pt x="843" y="874"/>
                                        <a:pt x="842" y="853"/>
                                        <a:pt x="869" y="844"/>
                                      </a:cubicBezTo>
                                      <a:cubicBezTo>
                                        <a:pt x="878" y="829"/>
                                        <a:pt x="893" y="817"/>
                                        <a:pt x="900" y="801"/>
                                      </a:cubicBezTo>
                                      <a:cubicBezTo>
                                        <a:pt x="907" y="783"/>
                                        <a:pt x="906" y="763"/>
                                        <a:pt x="912" y="745"/>
                                      </a:cubicBezTo>
                                      <a:cubicBezTo>
                                        <a:pt x="907" y="695"/>
                                        <a:pt x="919" y="639"/>
                                        <a:pt x="893" y="596"/>
                                      </a:cubicBezTo>
                                      <a:cubicBezTo>
                                        <a:pt x="859" y="542"/>
                                        <a:pt x="803" y="516"/>
                                        <a:pt x="744" y="509"/>
                                      </a:cubicBezTo>
                                      <a:cubicBezTo>
                                        <a:pt x="706" y="516"/>
                                        <a:pt x="679" y="536"/>
                                        <a:pt x="645" y="552"/>
                                      </a:cubicBezTo>
                                      <a:cubicBezTo>
                                        <a:pt x="607" y="592"/>
                                        <a:pt x="591" y="619"/>
                                        <a:pt x="571" y="670"/>
                                      </a:cubicBezTo>
                                      <a:cubicBezTo>
                                        <a:pt x="559" y="745"/>
                                        <a:pt x="553" y="821"/>
                                        <a:pt x="639" y="838"/>
                                      </a:cubicBezTo>
                                      <a:cubicBezTo>
                                        <a:pt x="760" y="817"/>
                                        <a:pt x="775" y="811"/>
                                        <a:pt x="869" y="751"/>
                                      </a:cubicBezTo>
                                      <a:cubicBezTo>
                                        <a:pt x="893" y="661"/>
                                        <a:pt x="898" y="678"/>
                                        <a:pt x="869" y="565"/>
                                      </a:cubicBezTo>
                                      <a:cubicBezTo>
                                        <a:pt x="867" y="556"/>
                                        <a:pt x="831" y="519"/>
                                        <a:pt x="825" y="515"/>
                                      </a:cubicBezTo>
                                      <a:cubicBezTo>
                                        <a:pt x="710" y="441"/>
                                        <a:pt x="606" y="397"/>
                                        <a:pt x="471" y="385"/>
                                      </a:cubicBezTo>
                                      <a:cubicBezTo>
                                        <a:pt x="442" y="389"/>
                                        <a:pt x="412" y="390"/>
                                        <a:pt x="384" y="397"/>
                                      </a:cubicBezTo>
                                      <a:cubicBezTo>
                                        <a:pt x="356" y="404"/>
                                        <a:pt x="344" y="432"/>
                                        <a:pt x="322" y="447"/>
                                      </a:cubicBezTo>
                                      <a:cubicBezTo>
                                        <a:pt x="276" y="508"/>
                                        <a:pt x="287" y="507"/>
                                        <a:pt x="260" y="577"/>
                                      </a:cubicBezTo>
                                      <a:cubicBezTo>
                                        <a:pt x="254" y="614"/>
                                        <a:pt x="246" y="646"/>
                                        <a:pt x="242" y="683"/>
                                      </a:cubicBezTo>
                                      <a:cubicBezTo>
                                        <a:pt x="246" y="744"/>
                                        <a:pt x="237" y="788"/>
                                        <a:pt x="298" y="807"/>
                                      </a:cubicBezTo>
                                      <a:cubicBezTo>
                                        <a:pt x="334" y="795"/>
                                        <a:pt x="308" y="768"/>
                                        <a:pt x="291" y="745"/>
                                      </a:cubicBezTo>
                                      <a:cubicBezTo>
                                        <a:pt x="253" y="693"/>
                                        <a:pt x="194" y="666"/>
                                        <a:pt x="136" y="645"/>
                                      </a:cubicBezTo>
                                      <a:cubicBezTo>
                                        <a:pt x="95" y="661"/>
                                        <a:pt x="91" y="698"/>
                                        <a:pt x="68" y="732"/>
                                      </a:cubicBezTo>
                                      <a:cubicBezTo>
                                        <a:pt x="52" y="782"/>
                                        <a:pt x="93" y="815"/>
                                        <a:pt x="136" y="832"/>
                                      </a:cubicBezTo>
                                      <a:cubicBezTo>
                                        <a:pt x="197" y="824"/>
                                        <a:pt x="193" y="831"/>
                                        <a:pt x="211" y="782"/>
                                      </a:cubicBezTo>
                                      <a:cubicBezTo>
                                        <a:pt x="203" y="739"/>
                                        <a:pt x="204" y="738"/>
                                        <a:pt x="167" y="720"/>
                                      </a:cubicBezTo>
                                      <a:cubicBezTo>
                                        <a:pt x="75" y="735"/>
                                        <a:pt x="83" y="722"/>
                                        <a:pt x="55" y="794"/>
                                      </a:cubicBezTo>
                                      <a:cubicBezTo>
                                        <a:pt x="63" y="946"/>
                                        <a:pt x="29" y="924"/>
                                        <a:pt x="130" y="956"/>
                                      </a:cubicBezTo>
                                      <a:cubicBezTo>
                                        <a:pt x="151" y="954"/>
                                        <a:pt x="174" y="960"/>
                                        <a:pt x="192" y="950"/>
                                      </a:cubicBezTo>
                                      <a:cubicBezTo>
                                        <a:pt x="201" y="945"/>
                                        <a:pt x="199" y="930"/>
                                        <a:pt x="198" y="919"/>
                                      </a:cubicBezTo>
                                      <a:cubicBezTo>
                                        <a:pt x="193" y="823"/>
                                        <a:pt x="214" y="738"/>
                                        <a:pt x="136" y="689"/>
                                      </a:cubicBezTo>
                                      <a:cubicBezTo>
                                        <a:pt x="118" y="664"/>
                                        <a:pt x="109" y="656"/>
                                        <a:pt x="80" y="645"/>
                                      </a:cubicBezTo>
                                      <a:cubicBezTo>
                                        <a:pt x="85" y="631"/>
                                        <a:pt x="84" y="614"/>
                                        <a:pt x="93" y="602"/>
                                      </a:cubicBezTo>
                                      <a:cubicBezTo>
                                        <a:pt x="108" y="580"/>
                                        <a:pt x="141" y="575"/>
                                        <a:pt x="161" y="559"/>
                                      </a:cubicBezTo>
                                      <a:cubicBezTo>
                                        <a:pt x="166" y="555"/>
                                        <a:pt x="167" y="548"/>
                                        <a:pt x="173" y="546"/>
                                      </a:cubicBezTo>
                                      <a:cubicBezTo>
                                        <a:pt x="191" y="541"/>
                                        <a:pt x="210" y="542"/>
                                        <a:pt x="229" y="540"/>
                                      </a:cubicBezTo>
                                      <a:cubicBezTo>
                                        <a:pt x="221" y="514"/>
                                        <a:pt x="209" y="499"/>
                                        <a:pt x="186" y="484"/>
                                      </a:cubicBezTo>
                                      <a:cubicBezTo>
                                        <a:pt x="184" y="478"/>
                                        <a:pt x="183" y="471"/>
                                        <a:pt x="180" y="465"/>
                                      </a:cubicBezTo>
                                      <a:cubicBezTo>
                                        <a:pt x="177" y="460"/>
                                        <a:pt x="167" y="459"/>
                                        <a:pt x="167" y="453"/>
                                      </a:cubicBezTo>
                                      <a:cubicBezTo>
                                        <a:pt x="167" y="421"/>
                                        <a:pt x="182" y="417"/>
                                        <a:pt x="198" y="397"/>
                                      </a:cubicBezTo>
                                      <a:cubicBezTo>
                                        <a:pt x="245" y="341"/>
                                        <a:pt x="279" y="348"/>
                                        <a:pt x="335" y="316"/>
                                      </a:cubicBezTo>
                                      <a:cubicBezTo>
                                        <a:pt x="362" y="301"/>
                                        <a:pt x="373" y="293"/>
                                        <a:pt x="403" y="285"/>
                                      </a:cubicBezTo>
                                      <a:cubicBezTo>
                                        <a:pt x="445" y="303"/>
                                        <a:pt x="439" y="307"/>
                                        <a:pt x="403" y="341"/>
                                      </a:cubicBezTo>
                                      <a:cubicBezTo>
                                        <a:pt x="347" y="393"/>
                                        <a:pt x="284" y="422"/>
                                        <a:pt x="211" y="441"/>
                                      </a:cubicBezTo>
                                      <a:cubicBezTo>
                                        <a:pt x="107" y="433"/>
                                        <a:pt x="92" y="436"/>
                                        <a:pt x="155" y="416"/>
                                      </a:cubicBezTo>
                                      <a:cubicBezTo>
                                        <a:pt x="228" y="363"/>
                                        <a:pt x="324" y="368"/>
                                        <a:pt x="409" y="348"/>
                                      </a:cubicBezTo>
                                      <a:cubicBezTo>
                                        <a:pt x="479" y="353"/>
                                        <a:pt x="539" y="361"/>
                                        <a:pt x="602" y="391"/>
                                      </a:cubicBezTo>
                                      <a:cubicBezTo>
                                        <a:pt x="609" y="402"/>
                                        <a:pt x="621" y="410"/>
                                        <a:pt x="627" y="422"/>
                                      </a:cubicBezTo>
                                      <a:cubicBezTo>
                                        <a:pt x="634" y="435"/>
                                        <a:pt x="634" y="451"/>
                                        <a:pt x="639" y="465"/>
                                      </a:cubicBezTo>
                                      <a:cubicBezTo>
                                        <a:pt x="632" y="550"/>
                                        <a:pt x="641" y="543"/>
                                        <a:pt x="564" y="534"/>
                                      </a:cubicBezTo>
                                      <a:cubicBezTo>
                                        <a:pt x="534" y="518"/>
                                        <a:pt x="518" y="515"/>
                                        <a:pt x="502" y="484"/>
                                      </a:cubicBezTo>
                                      <a:cubicBezTo>
                                        <a:pt x="516" y="450"/>
                                        <a:pt x="516" y="437"/>
                                        <a:pt x="552" y="428"/>
                                      </a:cubicBezTo>
                                      <a:cubicBezTo>
                                        <a:pt x="584" y="410"/>
                                        <a:pt x="611" y="385"/>
                                        <a:pt x="645" y="372"/>
                                      </a:cubicBezTo>
                                      <a:cubicBezTo>
                                        <a:pt x="666" y="364"/>
                                        <a:pt x="691" y="366"/>
                                        <a:pt x="713" y="360"/>
                                      </a:cubicBezTo>
                                      <a:cubicBezTo>
                                        <a:pt x="750" y="364"/>
                                        <a:pt x="788" y="365"/>
                                        <a:pt x="825" y="372"/>
                                      </a:cubicBezTo>
                                      <a:cubicBezTo>
                                        <a:pt x="833" y="373"/>
                                        <a:pt x="837" y="382"/>
                                        <a:pt x="844" y="385"/>
                                      </a:cubicBezTo>
                                      <a:cubicBezTo>
                                        <a:pt x="856" y="390"/>
                                        <a:pt x="881" y="397"/>
                                        <a:pt x="881" y="397"/>
                                      </a:cubicBezTo>
                                      <a:cubicBezTo>
                                        <a:pt x="919" y="436"/>
                                        <a:pt x="951" y="462"/>
                                        <a:pt x="968" y="515"/>
                                      </a:cubicBezTo>
                                      <a:cubicBezTo>
                                        <a:pt x="965" y="554"/>
                                        <a:pt x="976" y="595"/>
                                        <a:pt x="937" y="608"/>
                                      </a:cubicBezTo>
                                      <a:cubicBezTo>
                                        <a:pt x="920" y="606"/>
                                        <a:pt x="903" y="608"/>
                                        <a:pt x="887" y="602"/>
                                      </a:cubicBezTo>
                                      <a:cubicBezTo>
                                        <a:pt x="880" y="599"/>
                                        <a:pt x="868" y="586"/>
                                        <a:pt x="875" y="583"/>
                                      </a:cubicBezTo>
                                      <a:cubicBezTo>
                                        <a:pt x="886" y="578"/>
                                        <a:pt x="900" y="588"/>
                                        <a:pt x="912" y="590"/>
                                      </a:cubicBezTo>
                                      <a:cubicBezTo>
                                        <a:pt x="931" y="602"/>
                                        <a:pt x="952" y="612"/>
                                        <a:pt x="968" y="627"/>
                                      </a:cubicBezTo>
                                      <a:cubicBezTo>
                                        <a:pt x="978" y="636"/>
                                        <a:pt x="1000" y="658"/>
                                        <a:pt x="1011" y="664"/>
                                      </a:cubicBezTo>
                                      <a:cubicBezTo>
                                        <a:pt x="1027" y="672"/>
                                        <a:pt x="1061" y="683"/>
                                        <a:pt x="1061" y="683"/>
                                      </a:cubicBezTo>
                                      <a:cubicBezTo>
                                        <a:pt x="1070" y="655"/>
                                        <a:pt x="1066" y="648"/>
                                        <a:pt x="1042" y="633"/>
                                      </a:cubicBezTo>
                                      <a:cubicBezTo>
                                        <a:pt x="1021" y="600"/>
                                        <a:pt x="1010" y="563"/>
                                        <a:pt x="993" y="528"/>
                                      </a:cubicBezTo>
                                      <a:cubicBezTo>
                                        <a:pt x="983" y="485"/>
                                        <a:pt x="962" y="436"/>
                                        <a:pt x="931" y="403"/>
                                      </a:cubicBezTo>
                                      <a:cubicBezTo>
                                        <a:pt x="905" y="429"/>
                                        <a:pt x="912" y="415"/>
                                        <a:pt x="924" y="478"/>
                                      </a:cubicBezTo>
                                      <a:cubicBezTo>
                                        <a:pt x="936" y="541"/>
                                        <a:pt x="977" y="573"/>
                                        <a:pt x="1036" y="590"/>
                                      </a:cubicBezTo>
                                      <a:cubicBezTo>
                                        <a:pt x="1051" y="588"/>
                                        <a:pt x="1074" y="597"/>
                                        <a:pt x="1080" y="583"/>
                                      </a:cubicBezTo>
                                      <a:cubicBezTo>
                                        <a:pt x="1087" y="567"/>
                                        <a:pt x="1075" y="506"/>
                                        <a:pt x="1067" y="478"/>
                                      </a:cubicBezTo>
                                      <a:cubicBezTo>
                                        <a:pt x="1054" y="432"/>
                                        <a:pt x="1023" y="379"/>
                                        <a:pt x="980" y="354"/>
                                      </a:cubicBezTo>
                                      <a:cubicBezTo>
                                        <a:pt x="961" y="343"/>
                                        <a:pt x="938" y="340"/>
                                        <a:pt x="918" y="329"/>
                                      </a:cubicBezTo>
                                      <a:cubicBezTo>
                                        <a:pt x="841" y="287"/>
                                        <a:pt x="949" y="332"/>
                                        <a:pt x="862" y="298"/>
                                      </a:cubicBezTo>
                                      <a:cubicBezTo>
                                        <a:pt x="834" y="268"/>
                                        <a:pt x="813" y="281"/>
                                        <a:pt x="769" y="285"/>
                                      </a:cubicBezTo>
                                      <a:cubicBezTo>
                                        <a:pt x="745" y="294"/>
                                        <a:pt x="739" y="308"/>
                                        <a:pt x="726" y="329"/>
                                      </a:cubicBezTo>
                                      <a:cubicBezTo>
                                        <a:pt x="742" y="418"/>
                                        <a:pt x="734" y="398"/>
                                        <a:pt x="819" y="416"/>
                                      </a:cubicBezTo>
                                      <a:cubicBezTo>
                                        <a:pt x="833" y="414"/>
                                        <a:pt x="858" y="424"/>
                                        <a:pt x="862" y="410"/>
                                      </a:cubicBezTo>
                                      <a:cubicBezTo>
                                        <a:pt x="872" y="378"/>
                                        <a:pt x="811" y="326"/>
                                        <a:pt x="788" y="310"/>
                                      </a:cubicBezTo>
                                      <a:cubicBezTo>
                                        <a:pt x="721" y="263"/>
                                        <a:pt x="640" y="240"/>
                                        <a:pt x="564" y="211"/>
                                      </a:cubicBezTo>
                                      <a:cubicBezTo>
                                        <a:pt x="552" y="213"/>
                                        <a:pt x="538" y="211"/>
                                        <a:pt x="527" y="217"/>
                                      </a:cubicBezTo>
                                      <a:cubicBezTo>
                                        <a:pt x="502" y="230"/>
                                        <a:pt x="448" y="291"/>
                                        <a:pt x="428" y="316"/>
                                      </a:cubicBezTo>
                                      <a:cubicBezTo>
                                        <a:pt x="421" y="339"/>
                                        <a:pt x="409" y="355"/>
                                        <a:pt x="403" y="379"/>
                                      </a:cubicBezTo>
                                      <a:cubicBezTo>
                                        <a:pt x="406" y="434"/>
                                        <a:pt x="382" y="502"/>
                                        <a:pt x="440" y="521"/>
                                      </a:cubicBezTo>
                                      <a:cubicBezTo>
                                        <a:pt x="507" y="507"/>
                                        <a:pt x="496" y="515"/>
                                        <a:pt x="509" y="459"/>
                                      </a:cubicBezTo>
                                      <a:cubicBezTo>
                                        <a:pt x="503" y="395"/>
                                        <a:pt x="511" y="360"/>
                                        <a:pt x="447" y="348"/>
                                      </a:cubicBezTo>
                                      <a:cubicBezTo>
                                        <a:pt x="397" y="352"/>
                                        <a:pt x="346" y="347"/>
                                        <a:pt x="298" y="360"/>
                                      </a:cubicBezTo>
                                      <a:cubicBezTo>
                                        <a:pt x="281" y="364"/>
                                        <a:pt x="269" y="382"/>
                                        <a:pt x="260" y="397"/>
                                      </a:cubicBezTo>
                                      <a:cubicBezTo>
                                        <a:pt x="250" y="414"/>
                                        <a:pt x="229" y="447"/>
                                        <a:pt x="229" y="447"/>
                                      </a:cubicBezTo>
                                      <a:cubicBezTo>
                                        <a:pt x="235" y="510"/>
                                        <a:pt x="222" y="518"/>
                                        <a:pt x="273" y="534"/>
                                      </a:cubicBezTo>
                                      <a:cubicBezTo>
                                        <a:pt x="285" y="532"/>
                                        <a:pt x="299" y="535"/>
                                        <a:pt x="310" y="528"/>
                                      </a:cubicBezTo>
                                      <a:cubicBezTo>
                                        <a:pt x="364" y="494"/>
                                        <a:pt x="367" y="445"/>
                                        <a:pt x="384" y="391"/>
                                      </a:cubicBezTo>
                                      <a:cubicBezTo>
                                        <a:pt x="378" y="313"/>
                                        <a:pt x="391" y="298"/>
                                        <a:pt x="329" y="267"/>
                                      </a:cubicBezTo>
                                      <a:cubicBezTo>
                                        <a:pt x="229" y="274"/>
                                        <a:pt x="237" y="267"/>
                                        <a:pt x="180" y="329"/>
                                      </a:cubicBezTo>
                                      <a:cubicBezTo>
                                        <a:pt x="162" y="369"/>
                                        <a:pt x="117" y="477"/>
                                        <a:pt x="87" y="509"/>
                                      </a:cubicBezTo>
                                      <a:cubicBezTo>
                                        <a:pt x="61" y="570"/>
                                        <a:pt x="47" y="701"/>
                                        <a:pt x="87" y="757"/>
                                      </a:cubicBezTo>
                                      <a:cubicBezTo>
                                        <a:pt x="89" y="765"/>
                                        <a:pt x="116" y="815"/>
                                        <a:pt x="111" y="819"/>
                                      </a:cubicBezTo>
                                      <a:cubicBezTo>
                                        <a:pt x="103" y="825"/>
                                        <a:pt x="90" y="815"/>
                                        <a:pt x="80" y="813"/>
                                      </a:cubicBezTo>
                                      <a:cubicBezTo>
                                        <a:pt x="52" y="795"/>
                                        <a:pt x="36" y="776"/>
                                        <a:pt x="24" y="745"/>
                                      </a:cubicBezTo>
                                      <a:cubicBezTo>
                                        <a:pt x="26" y="697"/>
                                        <a:pt x="23" y="649"/>
                                        <a:pt x="31" y="602"/>
                                      </a:cubicBezTo>
                                      <a:cubicBezTo>
                                        <a:pt x="46" y="507"/>
                                        <a:pt x="138" y="489"/>
                                        <a:pt x="217" y="478"/>
                                      </a:cubicBezTo>
                                      <a:cubicBezTo>
                                        <a:pt x="340" y="482"/>
                                        <a:pt x="414" y="461"/>
                                        <a:pt x="509" y="521"/>
                                      </a:cubicBezTo>
                                      <a:cubicBezTo>
                                        <a:pt x="548" y="571"/>
                                        <a:pt x="593" y="606"/>
                                        <a:pt x="608" y="670"/>
                                      </a:cubicBezTo>
                                      <a:cubicBezTo>
                                        <a:pt x="593" y="809"/>
                                        <a:pt x="492" y="935"/>
                                        <a:pt x="353" y="968"/>
                                      </a:cubicBezTo>
                                      <a:cubicBezTo>
                                        <a:pt x="341" y="966"/>
                                        <a:pt x="327" y="968"/>
                                        <a:pt x="316" y="962"/>
                                      </a:cubicBezTo>
                                      <a:cubicBezTo>
                                        <a:pt x="303" y="954"/>
                                        <a:pt x="316" y="906"/>
                                        <a:pt x="316" y="906"/>
                                      </a:cubicBezTo>
                                      <a:cubicBezTo>
                                        <a:pt x="319" y="900"/>
                                        <a:pt x="329" y="902"/>
                                        <a:pt x="335" y="900"/>
                                      </a:cubicBezTo>
                                      <a:cubicBezTo>
                                        <a:pt x="370" y="904"/>
                                        <a:pt x="406" y="905"/>
                                        <a:pt x="440" y="912"/>
                                      </a:cubicBezTo>
                                      <a:cubicBezTo>
                                        <a:pt x="458" y="916"/>
                                        <a:pt x="465" y="962"/>
                                        <a:pt x="465" y="962"/>
                                      </a:cubicBezTo>
                                      <a:cubicBezTo>
                                        <a:pt x="508" y="908"/>
                                        <a:pt x="536" y="841"/>
                                        <a:pt x="595" y="801"/>
                                      </a:cubicBezTo>
                                      <a:cubicBezTo>
                                        <a:pt x="627" y="753"/>
                                        <a:pt x="639" y="728"/>
                                        <a:pt x="658" y="676"/>
                                      </a:cubicBezTo>
                                      <a:cubicBezTo>
                                        <a:pt x="645" y="606"/>
                                        <a:pt x="629" y="628"/>
                                        <a:pt x="552" y="639"/>
                                      </a:cubicBezTo>
                                      <a:cubicBezTo>
                                        <a:pt x="514" y="667"/>
                                        <a:pt x="503" y="682"/>
                                        <a:pt x="471" y="714"/>
                                      </a:cubicBezTo>
                                      <a:cubicBezTo>
                                        <a:pt x="463" y="737"/>
                                        <a:pt x="453" y="758"/>
                                        <a:pt x="447" y="782"/>
                                      </a:cubicBezTo>
                                      <a:cubicBezTo>
                                        <a:pt x="451" y="799"/>
                                        <a:pt x="450" y="818"/>
                                        <a:pt x="459" y="832"/>
                                      </a:cubicBezTo>
                                      <a:cubicBezTo>
                                        <a:pt x="464" y="839"/>
                                        <a:pt x="476" y="835"/>
                                        <a:pt x="484" y="838"/>
                                      </a:cubicBezTo>
                                      <a:cubicBezTo>
                                        <a:pt x="531" y="855"/>
                                        <a:pt x="570" y="873"/>
                                        <a:pt x="620" y="881"/>
                                      </a:cubicBezTo>
                                      <a:cubicBezTo>
                                        <a:pt x="655" y="879"/>
                                        <a:pt x="691" y="882"/>
                                        <a:pt x="726" y="875"/>
                                      </a:cubicBezTo>
                                      <a:cubicBezTo>
                                        <a:pt x="735" y="873"/>
                                        <a:pt x="738" y="863"/>
                                        <a:pt x="744" y="856"/>
                                      </a:cubicBezTo>
                                      <a:cubicBezTo>
                                        <a:pt x="790" y="800"/>
                                        <a:pt x="793" y="790"/>
                                        <a:pt x="838" y="720"/>
                                      </a:cubicBezTo>
                                      <a:cubicBezTo>
                                        <a:pt x="840" y="714"/>
                                        <a:pt x="840" y="695"/>
                                        <a:pt x="844" y="701"/>
                                      </a:cubicBezTo>
                                      <a:cubicBezTo>
                                        <a:pt x="851" y="712"/>
                                        <a:pt x="847" y="726"/>
                                        <a:pt x="850" y="739"/>
                                      </a:cubicBezTo>
                                      <a:cubicBezTo>
                                        <a:pt x="856" y="769"/>
                                        <a:pt x="861" y="796"/>
                                        <a:pt x="887" y="813"/>
                                      </a:cubicBezTo>
                                      <a:cubicBezTo>
                                        <a:pt x="883" y="785"/>
                                        <a:pt x="881" y="753"/>
                                        <a:pt x="869" y="726"/>
                                      </a:cubicBezTo>
                                      <a:cubicBezTo>
                                        <a:pt x="854" y="692"/>
                                        <a:pt x="858" y="712"/>
                                        <a:pt x="850" y="683"/>
                                      </a:cubicBezTo>
                                      <a:cubicBezTo>
                                        <a:pt x="849" y="679"/>
                                        <a:pt x="842" y="645"/>
                                        <a:pt x="838" y="639"/>
                                      </a:cubicBezTo>
                                      <a:cubicBezTo>
                                        <a:pt x="835" y="634"/>
                                        <a:pt x="811" y="616"/>
                                        <a:pt x="807" y="614"/>
                                      </a:cubicBezTo>
                                      <a:cubicBezTo>
                                        <a:pt x="795" y="609"/>
                                        <a:pt x="769" y="602"/>
                                        <a:pt x="769" y="602"/>
                                      </a:cubicBezTo>
                                      <a:cubicBezTo>
                                        <a:pt x="719" y="612"/>
                                        <a:pt x="668" y="617"/>
                                        <a:pt x="620" y="633"/>
                                      </a:cubicBezTo>
                                      <a:cubicBezTo>
                                        <a:pt x="523" y="665"/>
                                        <a:pt x="462" y="742"/>
                                        <a:pt x="403" y="819"/>
                                      </a:cubicBezTo>
                                      <a:cubicBezTo>
                                        <a:pt x="377" y="892"/>
                                        <a:pt x="372" y="909"/>
                                        <a:pt x="366" y="987"/>
                                      </a:cubicBezTo>
                                      <a:cubicBezTo>
                                        <a:pt x="310" y="982"/>
                                        <a:pt x="279" y="980"/>
                                        <a:pt x="242" y="937"/>
                                      </a:cubicBezTo>
                                      <a:cubicBezTo>
                                        <a:pt x="232" y="925"/>
                                        <a:pt x="221" y="913"/>
                                        <a:pt x="211" y="900"/>
                                      </a:cubicBezTo>
                                      <a:cubicBezTo>
                                        <a:pt x="202" y="888"/>
                                        <a:pt x="186" y="863"/>
                                        <a:pt x="186" y="863"/>
                                      </a:cubicBezTo>
                                      <a:cubicBezTo>
                                        <a:pt x="184" y="857"/>
                                        <a:pt x="173" y="823"/>
                                        <a:pt x="173" y="819"/>
                                      </a:cubicBezTo>
                                      <a:cubicBezTo>
                                        <a:pt x="173" y="792"/>
                                        <a:pt x="174" y="765"/>
                                        <a:pt x="180" y="739"/>
                                      </a:cubicBezTo>
                                      <a:cubicBezTo>
                                        <a:pt x="195" y="672"/>
                                        <a:pt x="292" y="654"/>
                                        <a:pt x="347" y="645"/>
                                      </a:cubicBezTo>
                                      <a:cubicBezTo>
                                        <a:pt x="420" y="650"/>
                                        <a:pt x="475" y="658"/>
                                        <a:pt x="546" y="664"/>
                                      </a:cubicBezTo>
                                      <a:cubicBezTo>
                                        <a:pt x="580" y="675"/>
                                        <a:pt x="605" y="690"/>
                                        <a:pt x="639" y="701"/>
                                      </a:cubicBezTo>
                                      <a:cubicBezTo>
                                        <a:pt x="645" y="705"/>
                                        <a:pt x="651" y="711"/>
                                        <a:pt x="658" y="714"/>
                                      </a:cubicBezTo>
                                      <a:cubicBezTo>
                                        <a:pt x="670" y="719"/>
                                        <a:pt x="695" y="726"/>
                                        <a:pt x="695" y="726"/>
                                      </a:cubicBezTo>
                                      <a:cubicBezTo>
                                        <a:pt x="712" y="738"/>
                                        <a:pt x="727" y="751"/>
                                        <a:pt x="744" y="763"/>
                                      </a:cubicBezTo>
                                      <a:cubicBezTo>
                                        <a:pt x="742" y="788"/>
                                        <a:pt x="743" y="813"/>
                                        <a:pt x="738" y="838"/>
                                      </a:cubicBezTo>
                                      <a:cubicBezTo>
                                        <a:pt x="735" y="854"/>
                                        <a:pt x="691" y="886"/>
                                        <a:pt x="689" y="888"/>
                                      </a:cubicBezTo>
                                      <a:cubicBezTo>
                                        <a:pt x="652" y="925"/>
                                        <a:pt x="624" y="933"/>
                                        <a:pt x="589" y="968"/>
                                      </a:cubicBezTo>
                                      <a:cubicBezTo>
                                        <a:pt x="556" y="1001"/>
                                        <a:pt x="533" y="1045"/>
                                        <a:pt x="496" y="1074"/>
                                      </a:cubicBezTo>
                                      <a:cubicBezTo>
                                        <a:pt x="458" y="1104"/>
                                        <a:pt x="404" y="1132"/>
                                        <a:pt x="360" y="1154"/>
                                      </a:cubicBezTo>
                                      <a:cubicBezTo>
                                        <a:pt x="306" y="1128"/>
                                        <a:pt x="321" y="1074"/>
                                        <a:pt x="291" y="1030"/>
                                      </a:cubicBezTo>
                                      <a:cubicBezTo>
                                        <a:pt x="286" y="986"/>
                                        <a:pt x="264" y="918"/>
                                        <a:pt x="285" y="875"/>
                                      </a:cubicBezTo>
                                      <a:cubicBezTo>
                                        <a:pt x="301" y="843"/>
                                        <a:pt x="370" y="842"/>
                                        <a:pt x="397" y="838"/>
                                      </a:cubicBezTo>
                                      <a:cubicBezTo>
                                        <a:pt x="404" y="838"/>
                                        <a:pt x="495" y="842"/>
                                        <a:pt x="521" y="850"/>
                                      </a:cubicBezTo>
                                      <a:cubicBezTo>
                                        <a:pt x="576" y="867"/>
                                        <a:pt x="628" y="898"/>
                                        <a:pt x="682" y="919"/>
                                      </a:cubicBezTo>
                                      <a:cubicBezTo>
                                        <a:pt x="710" y="891"/>
                                        <a:pt x="683" y="836"/>
                                        <a:pt x="664" y="807"/>
                                      </a:cubicBezTo>
                                      <a:cubicBezTo>
                                        <a:pt x="651" y="787"/>
                                        <a:pt x="576" y="679"/>
                                        <a:pt x="540" y="664"/>
                                      </a:cubicBezTo>
                                      <a:cubicBezTo>
                                        <a:pt x="487" y="641"/>
                                        <a:pt x="509" y="654"/>
                                        <a:pt x="471" y="627"/>
                                      </a:cubicBezTo>
                                      <a:cubicBezTo>
                                        <a:pt x="457" y="629"/>
                                        <a:pt x="441" y="626"/>
                                        <a:pt x="428" y="633"/>
                                      </a:cubicBezTo>
                                      <a:cubicBezTo>
                                        <a:pt x="356" y="673"/>
                                        <a:pt x="327" y="759"/>
                                        <a:pt x="279" y="819"/>
                                      </a:cubicBezTo>
                                      <a:cubicBezTo>
                                        <a:pt x="273" y="848"/>
                                        <a:pt x="261" y="876"/>
                                        <a:pt x="260" y="906"/>
                                      </a:cubicBezTo>
                                      <a:cubicBezTo>
                                        <a:pt x="258" y="976"/>
                                        <a:pt x="267" y="1130"/>
                                        <a:pt x="360" y="1161"/>
                                      </a:cubicBezTo>
                                      <a:cubicBezTo>
                                        <a:pt x="382" y="1168"/>
                                        <a:pt x="405" y="1165"/>
                                        <a:pt x="428" y="1167"/>
                                      </a:cubicBezTo>
                                      <a:cubicBezTo>
                                        <a:pt x="463" y="1163"/>
                                        <a:pt x="500" y="1165"/>
                                        <a:pt x="533" y="1154"/>
                                      </a:cubicBezTo>
                                      <a:cubicBezTo>
                                        <a:pt x="577" y="1139"/>
                                        <a:pt x="657" y="1068"/>
                                        <a:pt x="695" y="1030"/>
                                      </a:cubicBezTo>
                                      <a:cubicBezTo>
                                        <a:pt x="724" y="944"/>
                                        <a:pt x="731" y="834"/>
                                        <a:pt x="633" y="801"/>
                                      </a:cubicBezTo>
                                      <a:cubicBezTo>
                                        <a:pt x="608" y="806"/>
                                        <a:pt x="575" y="809"/>
                                        <a:pt x="552" y="825"/>
                                      </a:cubicBezTo>
                                      <a:cubicBezTo>
                                        <a:pt x="533" y="838"/>
                                        <a:pt x="494" y="896"/>
                                        <a:pt x="490" y="900"/>
                                      </a:cubicBezTo>
                                      <a:cubicBezTo>
                                        <a:pt x="447" y="943"/>
                                        <a:pt x="420" y="996"/>
                                        <a:pt x="409" y="1055"/>
                                      </a:cubicBezTo>
                                      <a:cubicBezTo>
                                        <a:pt x="425" y="1100"/>
                                        <a:pt x="437" y="1119"/>
                                        <a:pt x="484" y="1130"/>
                                      </a:cubicBezTo>
                                      <a:cubicBezTo>
                                        <a:pt x="558" y="1111"/>
                                        <a:pt x="673" y="1084"/>
                                        <a:pt x="713" y="1005"/>
                                      </a:cubicBezTo>
                                      <a:cubicBezTo>
                                        <a:pt x="726" y="980"/>
                                        <a:pt x="736" y="913"/>
                                        <a:pt x="738" y="906"/>
                                      </a:cubicBezTo>
                                      <a:cubicBezTo>
                                        <a:pt x="733" y="767"/>
                                        <a:pt x="751" y="652"/>
                                        <a:pt x="589" y="621"/>
                                      </a:cubicBezTo>
                                      <a:cubicBezTo>
                                        <a:pt x="530" y="625"/>
                                        <a:pt x="504" y="633"/>
                                        <a:pt x="453" y="645"/>
                                      </a:cubicBezTo>
                                      <a:cubicBezTo>
                                        <a:pt x="405" y="671"/>
                                        <a:pt x="354" y="702"/>
                                        <a:pt x="304" y="726"/>
                                      </a:cubicBezTo>
                                      <a:cubicBezTo>
                                        <a:pt x="274" y="775"/>
                                        <a:pt x="240" y="820"/>
                                        <a:pt x="223" y="875"/>
                                      </a:cubicBezTo>
                                      <a:cubicBezTo>
                                        <a:pt x="239" y="945"/>
                                        <a:pt x="225" y="957"/>
                                        <a:pt x="279" y="974"/>
                                      </a:cubicBezTo>
                                      <a:cubicBezTo>
                                        <a:pt x="349" y="967"/>
                                        <a:pt x="346" y="973"/>
                                        <a:pt x="360" y="912"/>
                                      </a:cubicBezTo>
                                      <a:cubicBezTo>
                                        <a:pt x="358" y="883"/>
                                        <a:pt x="363" y="852"/>
                                        <a:pt x="353" y="825"/>
                                      </a:cubicBezTo>
                                      <a:cubicBezTo>
                                        <a:pt x="346" y="806"/>
                                        <a:pt x="323" y="798"/>
                                        <a:pt x="310" y="782"/>
                                      </a:cubicBezTo>
                                      <a:cubicBezTo>
                                        <a:pt x="265" y="726"/>
                                        <a:pt x="224" y="709"/>
                                        <a:pt x="161" y="670"/>
                                      </a:cubicBezTo>
                                      <a:cubicBezTo>
                                        <a:pt x="133" y="653"/>
                                        <a:pt x="107" y="632"/>
                                        <a:pt x="80" y="614"/>
                                      </a:cubicBezTo>
                                      <a:cubicBezTo>
                                        <a:pt x="74" y="610"/>
                                        <a:pt x="62" y="602"/>
                                        <a:pt x="62" y="602"/>
                                      </a:cubicBezTo>
                                      <a:cubicBezTo>
                                        <a:pt x="56" y="593"/>
                                        <a:pt x="43" y="578"/>
                                        <a:pt x="43" y="565"/>
                                      </a:cubicBezTo>
                                      <a:cubicBezTo>
                                        <a:pt x="43" y="544"/>
                                        <a:pt x="44" y="523"/>
                                        <a:pt x="49" y="503"/>
                                      </a:cubicBezTo>
                                      <a:cubicBezTo>
                                        <a:pt x="51" y="495"/>
                                        <a:pt x="76" y="481"/>
                                        <a:pt x="80" y="478"/>
                                      </a:cubicBezTo>
                                      <a:cubicBezTo>
                                        <a:pt x="116" y="449"/>
                                        <a:pt x="171" y="451"/>
                                        <a:pt x="217" y="447"/>
                                      </a:cubicBezTo>
                                      <a:cubicBezTo>
                                        <a:pt x="287" y="449"/>
                                        <a:pt x="377" y="501"/>
                                        <a:pt x="428" y="453"/>
                                      </a:cubicBezTo>
                                      <a:cubicBezTo>
                                        <a:pt x="481" y="403"/>
                                        <a:pt x="429" y="308"/>
                                        <a:pt x="440" y="236"/>
                                      </a:cubicBezTo>
                                      <a:cubicBezTo>
                                        <a:pt x="450" y="172"/>
                                        <a:pt x="486" y="95"/>
                                        <a:pt x="509" y="31"/>
                                      </a:cubicBezTo>
                                      <a:cubicBezTo>
                                        <a:pt x="515" y="14"/>
                                        <a:pt x="552" y="0"/>
                                        <a:pt x="552" y="0"/>
                                      </a:cubicBezTo>
                                      <a:cubicBezTo>
                                        <a:pt x="579" y="5"/>
                                        <a:pt x="601" y="5"/>
                                        <a:pt x="620" y="25"/>
                                      </a:cubicBezTo>
                                      <a:cubicBezTo>
                                        <a:pt x="628" y="45"/>
                                        <a:pt x="641" y="55"/>
                                        <a:pt x="651" y="74"/>
                                      </a:cubicBezTo>
                                      <a:cubicBezTo>
                                        <a:pt x="677" y="126"/>
                                        <a:pt x="651" y="155"/>
                                        <a:pt x="707" y="192"/>
                                      </a:cubicBezTo>
                                      <a:cubicBezTo>
                                        <a:pt x="729" y="234"/>
                                        <a:pt x="750" y="240"/>
                                        <a:pt x="794" y="254"/>
                                      </a:cubicBezTo>
                                      <a:cubicBezTo>
                                        <a:pt x="800" y="242"/>
                                        <a:pt x="808" y="230"/>
                                        <a:pt x="813" y="217"/>
                                      </a:cubicBezTo>
                                      <a:cubicBezTo>
                                        <a:pt x="835" y="157"/>
                                        <a:pt x="798" y="145"/>
                                        <a:pt x="757" y="118"/>
                                      </a:cubicBezTo>
                                      <a:cubicBezTo>
                                        <a:pt x="683" y="128"/>
                                        <a:pt x="623" y="171"/>
                                        <a:pt x="571" y="223"/>
                                      </a:cubicBezTo>
                                      <a:cubicBezTo>
                                        <a:pt x="567" y="238"/>
                                        <a:pt x="559" y="252"/>
                                        <a:pt x="558" y="267"/>
                                      </a:cubicBezTo>
                                      <a:cubicBezTo>
                                        <a:pt x="553" y="327"/>
                                        <a:pt x="626" y="320"/>
                                        <a:pt x="670" y="329"/>
                                      </a:cubicBezTo>
                                      <a:cubicBezTo>
                                        <a:pt x="695" y="327"/>
                                        <a:pt x="721" y="333"/>
                                        <a:pt x="744" y="323"/>
                                      </a:cubicBezTo>
                                      <a:cubicBezTo>
                                        <a:pt x="754" y="319"/>
                                        <a:pt x="757" y="303"/>
                                        <a:pt x="757" y="292"/>
                                      </a:cubicBezTo>
                                      <a:cubicBezTo>
                                        <a:pt x="757" y="220"/>
                                        <a:pt x="760" y="191"/>
                                        <a:pt x="726" y="143"/>
                                      </a:cubicBezTo>
                                      <a:cubicBezTo>
                                        <a:pt x="696" y="100"/>
                                        <a:pt x="640" y="98"/>
                                        <a:pt x="595" y="93"/>
                                      </a:cubicBezTo>
                                      <a:cubicBezTo>
                                        <a:pt x="556" y="100"/>
                                        <a:pt x="553" y="111"/>
                                        <a:pt x="521" y="136"/>
                                      </a:cubicBezTo>
                                      <a:cubicBezTo>
                                        <a:pt x="501" y="168"/>
                                        <a:pt x="515" y="151"/>
                                        <a:pt x="471" y="180"/>
                                      </a:cubicBezTo>
                                      <a:cubicBezTo>
                                        <a:pt x="465" y="184"/>
                                        <a:pt x="453" y="192"/>
                                        <a:pt x="453" y="192"/>
                                      </a:cubicBezTo>
                                      <a:cubicBezTo>
                                        <a:pt x="414" y="266"/>
                                        <a:pt x="365" y="319"/>
                                        <a:pt x="310" y="379"/>
                                      </a:cubicBezTo>
                                      <a:cubicBezTo>
                                        <a:pt x="304" y="397"/>
                                        <a:pt x="296" y="444"/>
                                        <a:pt x="322" y="391"/>
                                      </a:cubicBezTo>
                                      <a:cubicBezTo>
                                        <a:pt x="315" y="298"/>
                                        <a:pt x="317" y="338"/>
                                        <a:pt x="298" y="279"/>
                                      </a:cubicBezTo>
                                      <a:cubicBezTo>
                                        <a:pt x="348" y="215"/>
                                        <a:pt x="411" y="201"/>
                                        <a:pt x="490" y="192"/>
                                      </a:cubicBezTo>
                                      <a:cubicBezTo>
                                        <a:pt x="515" y="194"/>
                                        <a:pt x="540" y="193"/>
                                        <a:pt x="564" y="199"/>
                                      </a:cubicBezTo>
                                      <a:cubicBezTo>
                                        <a:pt x="584" y="204"/>
                                        <a:pt x="595" y="254"/>
                                        <a:pt x="595" y="254"/>
                                      </a:cubicBezTo>
                                      <a:cubicBezTo>
                                        <a:pt x="579" y="336"/>
                                        <a:pt x="527" y="298"/>
                                        <a:pt x="453" y="316"/>
                                      </a:cubicBezTo>
                                      <a:cubicBezTo>
                                        <a:pt x="428" y="314"/>
                                        <a:pt x="402" y="317"/>
                                        <a:pt x="378" y="310"/>
                                      </a:cubicBezTo>
                                      <a:cubicBezTo>
                                        <a:pt x="365" y="306"/>
                                        <a:pt x="355" y="296"/>
                                        <a:pt x="347" y="285"/>
                                      </a:cubicBezTo>
                                      <a:cubicBezTo>
                                        <a:pt x="340" y="274"/>
                                        <a:pt x="335" y="248"/>
                                        <a:pt x="335" y="248"/>
                                      </a:cubicBezTo>
                                      <a:cubicBezTo>
                                        <a:pt x="337" y="236"/>
                                        <a:pt x="337" y="223"/>
                                        <a:pt x="341" y="211"/>
                                      </a:cubicBezTo>
                                      <a:cubicBezTo>
                                        <a:pt x="354" y="172"/>
                                        <a:pt x="401" y="170"/>
                                        <a:pt x="434" y="161"/>
                                      </a:cubicBezTo>
                                      <a:cubicBezTo>
                                        <a:pt x="538" y="167"/>
                                        <a:pt x="543" y="176"/>
                                        <a:pt x="627" y="192"/>
                                      </a:cubicBezTo>
                                      <a:cubicBezTo>
                                        <a:pt x="668" y="225"/>
                                        <a:pt x="699" y="240"/>
                                        <a:pt x="664" y="310"/>
                                      </a:cubicBezTo>
                                      <a:cubicBezTo>
                                        <a:pt x="651" y="336"/>
                                        <a:pt x="571" y="336"/>
                                        <a:pt x="546" y="341"/>
                                      </a:cubicBezTo>
                                      <a:cubicBezTo>
                                        <a:pt x="517" y="339"/>
                                        <a:pt x="485" y="347"/>
                                        <a:pt x="459" y="335"/>
                                      </a:cubicBezTo>
                                      <a:cubicBezTo>
                                        <a:pt x="449" y="331"/>
                                        <a:pt x="472" y="318"/>
                                        <a:pt x="478" y="310"/>
                                      </a:cubicBezTo>
                                      <a:cubicBezTo>
                                        <a:pt x="487" y="298"/>
                                        <a:pt x="495" y="281"/>
                                        <a:pt x="509" y="273"/>
                                      </a:cubicBezTo>
                                      <a:cubicBezTo>
                                        <a:pt x="520" y="267"/>
                                        <a:pt x="546" y="261"/>
                                        <a:pt x="546" y="261"/>
                                      </a:cubicBezTo>
                                      <a:cubicBezTo>
                                        <a:pt x="575" y="263"/>
                                        <a:pt x="605" y="260"/>
                                        <a:pt x="633" y="267"/>
                                      </a:cubicBezTo>
                                      <a:cubicBezTo>
                                        <a:pt x="647" y="271"/>
                                        <a:pt x="655" y="290"/>
                                        <a:pt x="670" y="292"/>
                                      </a:cubicBezTo>
                                      <a:cubicBezTo>
                                        <a:pt x="695" y="296"/>
                                        <a:pt x="720" y="299"/>
                                        <a:pt x="744" y="304"/>
                                      </a:cubicBezTo>
                                      <a:cubicBezTo>
                                        <a:pt x="757" y="307"/>
                                        <a:pt x="782" y="316"/>
                                        <a:pt x="782" y="316"/>
                                      </a:cubicBezTo>
                                      <a:cubicBezTo>
                                        <a:pt x="794" y="329"/>
                                        <a:pt x="807" y="341"/>
                                        <a:pt x="819" y="354"/>
                                      </a:cubicBezTo>
                                      <a:cubicBezTo>
                                        <a:pt x="861" y="309"/>
                                        <a:pt x="828" y="220"/>
                                        <a:pt x="831" y="174"/>
                                      </a:cubicBezTo>
                                      <a:cubicBezTo>
                                        <a:pt x="832" y="163"/>
                                        <a:pt x="838" y="196"/>
                                        <a:pt x="844" y="205"/>
                                      </a:cubicBezTo>
                                      <a:cubicBezTo>
                                        <a:pt x="857" y="226"/>
                                        <a:pt x="878" y="229"/>
                                        <a:pt x="900" y="236"/>
                                      </a:cubicBezTo>
                                      <a:cubicBezTo>
                                        <a:pt x="919" y="255"/>
                                        <a:pt x="928" y="270"/>
                                        <a:pt x="949" y="248"/>
                                      </a:cubicBezTo>
                                      <a:cubicBezTo>
                                        <a:pt x="936" y="195"/>
                                        <a:pt x="912" y="212"/>
                                        <a:pt x="856" y="217"/>
                                      </a:cubicBezTo>
                                      <a:cubicBezTo>
                                        <a:pt x="771" y="260"/>
                                        <a:pt x="694" y="322"/>
                                        <a:pt x="602" y="348"/>
                                      </a:cubicBezTo>
                                      <a:cubicBezTo>
                                        <a:pt x="577" y="346"/>
                                        <a:pt x="551" y="348"/>
                                        <a:pt x="527" y="341"/>
                                      </a:cubicBezTo>
                                      <a:cubicBezTo>
                                        <a:pt x="495" y="332"/>
                                        <a:pt x="475" y="263"/>
                                        <a:pt x="459" y="236"/>
                                      </a:cubicBezTo>
                                      <a:cubicBezTo>
                                        <a:pt x="450" y="220"/>
                                        <a:pt x="409" y="211"/>
                                        <a:pt x="409" y="211"/>
                                      </a:cubicBezTo>
                                      <a:cubicBezTo>
                                        <a:pt x="349" y="219"/>
                                        <a:pt x="321" y="247"/>
                                        <a:pt x="279" y="292"/>
                                      </a:cubicBezTo>
                                      <a:cubicBezTo>
                                        <a:pt x="259" y="352"/>
                                        <a:pt x="293" y="258"/>
                                        <a:pt x="254" y="329"/>
                                      </a:cubicBezTo>
                                      <a:cubicBezTo>
                                        <a:pt x="228" y="376"/>
                                        <a:pt x="258" y="360"/>
                                        <a:pt x="211" y="391"/>
                                      </a:cubicBezTo>
                                      <a:cubicBezTo>
                                        <a:pt x="161" y="379"/>
                                        <a:pt x="164" y="333"/>
                                        <a:pt x="142" y="292"/>
                                      </a:cubicBezTo>
                                      <a:cubicBezTo>
                                        <a:pt x="129" y="212"/>
                                        <a:pt x="158" y="185"/>
                                        <a:pt x="229" y="168"/>
                                      </a:cubicBezTo>
                                      <a:cubicBezTo>
                                        <a:pt x="306" y="128"/>
                                        <a:pt x="352" y="151"/>
                                        <a:pt x="459" y="155"/>
                                      </a:cubicBezTo>
                                      <a:cubicBezTo>
                                        <a:pt x="502" y="202"/>
                                        <a:pt x="495" y="292"/>
                                        <a:pt x="440" y="329"/>
                                      </a:cubicBezTo>
                                      <a:cubicBezTo>
                                        <a:pt x="427" y="338"/>
                                        <a:pt x="373" y="341"/>
                                        <a:pt x="372" y="341"/>
                                      </a:cubicBezTo>
                                      <a:cubicBezTo>
                                        <a:pt x="335" y="354"/>
                                        <a:pt x="296" y="357"/>
                                        <a:pt x="273" y="323"/>
                                      </a:cubicBezTo>
                                      <a:cubicBezTo>
                                        <a:pt x="271" y="315"/>
                                        <a:pt x="267" y="307"/>
                                        <a:pt x="267" y="298"/>
                                      </a:cubicBezTo>
                                      <a:cubicBezTo>
                                        <a:pt x="269" y="262"/>
                                        <a:pt x="274" y="227"/>
                                        <a:pt x="279" y="192"/>
                                      </a:cubicBezTo>
                                      <a:cubicBezTo>
                                        <a:pt x="292" y="103"/>
                                        <a:pt x="421" y="104"/>
                                        <a:pt x="484" y="99"/>
                                      </a:cubicBezTo>
                                      <a:cubicBezTo>
                                        <a:pt x="524" y="104"/>
                                        <a:pt x="539" y="104"/>
                                        <a:pt x="571" y="124"/>
                                      </a:cubicBezTo>
                                      <a:cubicBezTo>
                                        <a:pt x="581" y="156"/>
                                        <a:pt x="566" y="169"/>
                                        <a:pt x="546" y="192"/>
                                      </a:cubicBezTo>
                                      <a:cubicBezTo>
                                        <a:pt x="531" y="210"/>
                                        <a:pt x="527" y="221"/>
                                        <a:pt x="509" y="236"/>
                                      </a:cubicBezTo>
                                      <a:cubicBezTo>
                                        <a:pt x="488" y="253"/>
                                        <a:pt x="458" y="256"/>
                                        <a:pt x="434" y="267"/>
                                      </a:cubicBezTo>
                                      <a:cubicBezTo>
                                        <a:pt x="354" y="305"/>
                                        <a:pt x="397" y="290"/>
                                        <a:pt x="353" y="304"/>
                                      </a:cubicBezTo>
                                      <a:cubicBezTo>
                                        <a:pt x="341" y="302"/>
                                        <a:pt x="324" y="308"/>
                                        <a:pt x="316" y="298"/>
                                      </a:cubicBezTo>
                                      <a:cubicBezTo>
                                        <a:pt x="305" y="285"/>
                                        <a:pt x="335" y="248"/>
                                        <a:pt x="341" y="242"/>
                                      </a:cubicBezTo>
                                      <a:cubicBezTo>
                                        <a:pt x="393" y="195"/>
                                        <a:pt x="464" y="185"/>
                                        <a:pt x="527" y="161"/>
                                      </a:cubicBezTo>
                                      <a:cubicBezTo>
                                        <a:pt x="629" y="176"/>
                                        <a:pt x="702" y="215"/>
                                        <a:pt x="800" y="248"/>
                                      </a:cubicBezTo>
                                      <a:cubicBezTo>
                                        <a:pt x="813" y="256"/>
                                        <a:pt x="830" y="260"/>
                                        <a:pt x="838" y="273"/>
                                      </a:cubicBezTo>
                                      <a:cubicBezTo>
                                        <a:pt x="846" y="285"/>
                                        <a:pt x="862" y="310"/>
                                        <a:pt x="862" y="310"/>
                                      </a:cubicBezTo>
                                      <a:cubicBezTo>
                                        <a:pt x="860" y="325"/>
                                        <a:pt x="862" y="341"/>
                                        <a:pt x="856" y="354"/>
                                      </a:cubicBezTo>
                                      <a:cubicBezTo>
                                        <a:pt x="837" y="393"/>
                                        <a:pt x="823" y="322"/>
                                        <a:pt x="819" y="310"/>
                                      </a:cubicBezTo>
                                      <a:cubicBezTo>
                                        <a:pt x="821" y="291"/>
                                        <a:pt x="818" y="271"/>
                                        <a:pt x="825" y="254"/>
                                      </a:cubicBezTo>
                                      <a:cubicBezTo>
                                        <a:pt x="827" y="248"/>
                                        <a:pt x="838" y="251"/>
                                        <a:pt x="844" y="248"/>
                                      </a:cubicBezTo>
                                      <a:cubicBezTo>
                                        <a:pt x="877" y="232"/>
                                        <a:pt x="888" y="224"/>
                                        <a:pt x="924" y="217"/>
                                      </a:cubicBezTo>
                                      <a:cubicBezTo>
                                        <a:pt x="1020" y="225"/>
                                        <a:pt x="976" y="222"/>
                                        <a:pt x="1036" y="242"/>
                                      </a:cubicBezTo>
                                      <a:cubicBezTo>
                                        <a:pt x="1082" y="284"/>
                                        <a:pt x="1061" y="365"/>
                                        <a:pt x="1011" y="397"/>
                                      </a:cubicBezTo>
                                      <a:cubicBezTo>
                                        <a:pt x="972" y="395"/>
                                        <a:pt x="931" y="399"/>
                                        <a:pt x="893" y="391"/>
                                      </a:cubicBezTo>
                                      <a:cubicBezTo>
                                        <a:pt x="853" y="382"/>
                                        <a:pt x="854" y="301"/>
                                        <a:pt x="850" y="273"/>
                                      </a:cubicBezTo>
                                      <a:cubicBezTo>
                                        <a:pt x="868" y="216"/>
                                        <a:pt x="958" y="257"/>
                                        <a:pt x="999" y="261"/>
                                      </a:cubicBezTo>
                                      <a:cubicBezTo>
                                        <a:pt x="1025" y="279"/>
                                        <a:pt x="1039" y="301"/>
                                        <a:pt x="1061" y="323"/>
                                      </a:cubicBezTo>
                                      <a:cubicBezTo>
                                        <a:pt x="1073" y="349"/>
                                        <a:pt x="1085" y="357"/>
                                        <a:pt x="1092" y="385"/>
                                      </a:cubicBezTo>
                                      <a:cubicBezTo>
                                        <a:pt x="1086" y="467"/>
                                        <a:pt x="1107" y="490"/>
                                        <a:pt x="1036" y="478"/>
                                      </a:cubicBezTo>
                                      <a:cubicBezTo>
                                        <a:pt x="997" y="450"/>
                                        <a:pt x="982" y="416"/>
                                        <a:pt x="955" y="379"/>
                                      </a:cubicBezTo>
                                      <a:cubicBezTo>
                                        <a:pt x="951" y="360"/>
                                        <a:pt x="947" y="342"/>
                                        <a:pt x="943" y="323"/>
                                      </a:cubicBezTo>
                                      <a:cubicBezTo>
                                        <a:pt x="941" y="317"/>
                                        <a:pt x="930" y="305"/>
                                        <a:pt x="937" y="304"/>
                                      </a:cubicBezTo>
                                      <a:cubicBezTo>
                                        <a:pt x="964" y="299"/>
                                        <a:pt x="991" y="308"/>
                                        <a:pt x="1018" y="310"/>
                                      </a:cubicBezTo>
                                      <a:cubicBezTo>
                                        <a:pt x="1039" y="337"/>
                                        <a:pt x="1045" y="349"/>
                                        <a:pt x="1055" y="379"/>
                                      </a:cubicBezTo>
                                      <a:cubicBezTo>
                                        <a:pt x="1044" y="459"/>
                                        <a:pt x="1023" y="434"/>
                                        <a:pt x="937" y="428"/>
                                      </a:cubicBezTo>
                                      <a:cubicBezTo>
                                        <a:pt x="932" y="412"/>
                                        <a:pt x="921" y="399"/>
                                        <a:pt x="955" y="403"/>
                                      </a:cubicBezTo>
                                      <a:cubicBezTo>
                                        <a:pt x="982" y="406"/>
                                        <a:pt x="1024" y="441"/>
                                        <a:pt x="1042" y="459"/>
                                      </a:cubicBezTo>
                                      <a:cubicBezTo>
                                        <a:pt x="1054" y="492"/>
                                        <a:pt x="1065" y="526"/>
                                        <a:pt x="1036" y="552"/>
                                      </a:cubicBezTo>
                                      <a:cubicBezTo>
                                        <a:pt x="1059" y="596"/>
                                        <a:pt x="1088" y="629"/>
                                        <a:pt x="1104" y="676"/>
                                      </a:cubicBezTo>
                                      <a:cubicBezTo>
                                        <a:pt x="1093" y="736"/>
                                        <a:pt x="1081" y="744"/>
                                        <a:pt x="1024" y="763"/>
                                      </a:cubicBezTo>
                                      <a:cubicBezTo>
                                        <a:pt x="1022" y="753"/>
                                        <a:pt x="1015" y="742"/>
                                        <a:pt x="1018" y="732"/>
                                      </a:cubicBezTo>
                                      <a:cubicBezTo>
                                        <a:pt x="1020" y="724"/>
                                        <a:pt x="1031" y="721"/>
                                        <a:pt x="1036" y="714"/>
                                      </a:cubicBezTo>
                                      <a:cubicBezTo>
                                        <a:pt x="1095" y="632"/>
                                        <a:pt x="1054" y="662"/>
                                        <a:pt x="1098" y="633"/>
                                      </a:cubicBezTo>
                                      <a:cubicBezTo>
                                        <a:pt x="1110" y="635"/>
                                        <a:pt x="1127" y="630"/>
                                        <a:pt x="1135" y="639"/>
                                      </a:cubicBezTo>
                                      <a:cubicBezTo>
                                        <a:pt x="1159" y="666"/>
                                        <a:pt x="1144" y="787"/>
                                        <a:pt x="1142" y="794"/>
                                      </a:cubicBezTo>
                                      <a:cubicBezTo>
                                        <a:pt x="1139" y="806"/>
                                        <a:pt x="1122" y="809"/>
                                        <a:pt x="1111" y="813"/>
                                      </a:cubicBezTo>
                                      <a:cubicBezTo>
                                        <a:pt x="1071" y="827"/>
                                        <a:pt x="1017" y="837"/>
                                        <a:pt x="974" y="844"/>
                                      </a:cubicBezTo>
                                      <a:cubicBezTo>
                                        <a:pt x="935" y="833"/>
                                        <a:pt x="921" y="818"/>
                                        <a:pt x="887" y="807"/>
                                      </a:cubicBezTo>
                                      <a:cubicBezTo>
                                        <a:pt x="883" y="795"/>
                                        <a:pt x="878" y="783"/>
                                        <a:pt x="875" y="770"/>
                                      </a:cubicBezTo>
                                      <a:cubicBezTo>
                                        <a:pt x="873" y="762"/>
                                        <a:pt x="874" y="752"/>
                                        <a:pt x="869" y="745"/>
                                      </a:cubicBezTo>
                                      <a:cubicBezTo>
                                        <a:pt x="861" y="735"/>
                                        <a:pt x="844" y="736"/>
                                        <a:pt x="831" y="732"/>
                                      </a:cubicBezTo>
                                      <a:cubicBezTo>
                                        <a:pt x="812" y="726"/>
                                        <a:pt x="775" y="714"/>
                                        <a:pt x="775" y="714"/>
                                      </a:cubicBezTo>
                                      <a:cubicBezTo>
                                        <a:pt x="736" y="716"/>
                                        <a:pt x="697" y="715"/>
                                        <a:pt x="658" y="720"/>
                                      </a:cubicBezTo>
                                      <a:cubicBezTo>
                                        <a:pt x="643" y="722"/>
                                        <a:pt x="608" y="780"/>
                                        <a:pt x="589" y="794"/>
                                      </a:cubicBezTo>
                                      <a:cubicBezTo>
                                        <a:pt x="544" y="826"/>
                                        <a:pt x="496" y="893"/>
                                        <a:pt x="471" y="943"/>
                                      </a:cubicBezTo>
                                      <a:cubicBezTo>
                                        <a:pt x="448" y="989"/>
                                        <a:pt x="471" y="961"/>
                                        <a:pt x="447" y="987"/>
                                      </a:cubicBezTo>
                                      <a:cubicBezTo>
                                        <a:pt x="378" y="967"/>
                                        <a:pt x="311" y="938"/>
                                        <a:pt x="242" y="919"/>
                                      </a:cubicBezTo>
                                      <a:cubicBezTo>
                                        <a:pt x="204" y="908"/>
                                        <a:pt x="151" y="906"/>
                                        <a:pt x="111" y="900"/>
                                      </a:cubicBezTo>
                                      <a:cubicBezTo>
                                        <a:pt x="87" y="888"/>
                                        <a:pt x="74" y="891"/>
                                        <a:pt x="93" y="856"/>
                                      </a:cubicBezTo>
                                      <a:cubicBezTo>
                                        <a:pt x="99" y="845"/>
                                        <a:pt x="145" y="829"/>
                                        <a:pt x="155" y="825"/>
                                      </a:cubicBezTo>
                                      <a:cubicBezTo>
                                        <a:pt x="167" y="820"/>
                                        <a:pt x="192" y="813"/>
                                        <a:pt x="192" y="813"/>
                                      </a:cubicBezTo>
                                      <a:cubicBezTo>
                                        <a:pt x="229" y="820"/>
                                        <a:pt x="255" y="841"/>
                                        <a:pt x="291" y="850"/>
                                      </a:cubicBezTo>
                                      <a:cubicBezTo>
                                        <a:pt x="328" y="887"/>
                                        <a:pt x="346" y="909"/>
                                        <a:pt x="316" y="968"/>
                                      </a:cubicBezTo>
                                      <a:cubicBezTo>
                                        <a:pt x="303" y="994"/>
                                        <a:pt x="236" y="997"/>
                                        <a:pt x="217" y="999"/>
                                      </a:cubicBezTo>
                                      <a:cubicBezTo>
                                        <a:pt x="207" y="997"/>
                                        <a:pt x="195" y="998"/>
                                        <a:pt x="186" y="993"/>
                                      </a:cubicBezTo>
                                      <a:cubicBezTo>
                                        <a:pt x="167" y="982"/>
                                        <a:pt x="169" y="943"/>
                                        <a:pt x="167" y="931"/>
                                      </a:cubicBezTo>
                                      <a:cubicBezTo>
                                        <a:pt x="161" y="898"/>
                                        <a:pt x="157" y="865"/>
                                        <a:pt x="149" y="832"/>
                                      </a:cubicBezTo>
                                      <a:cubicBezTo>
                                        <a:pt x="161" y="782"/>
                                        <a:pt x="199" y="780"/>
                                        <a:pt x="242" y="770"/>
                                      </a:cubicBezTo>
                                      <a:cubicBezTo>
                                        <a:pt x="344" y="780"/>
                                        <a:pt x="363" y="760"/>
                                        <a:pt x="409" y="832"/>
                                      </a:cubicBezTo>
                                      <a:cubicBezTo>
                                        <a:pt x="401" y="874"/>
                                        <a:pt x="387" y="887"/>
                                        <a:pt x="353" y="912"/>
                                      </a:cubicBezTo>
                                      <a:cubicBezTo>
                                        <a:pt x="296" y="901"/>
                                        <a:pt x="271" y="868"/>
                                        <a:pt x="254" y="813"/>
                                      </a:cubicBezTo>
                                      <a:cubicBezTo>
                                        <a:pt x="268" y="682"/>
                                        <a:pt x="278" y="398"/>
                                        <a:pt x="459" y="354"/>
                                      </a:cubicBezTo>
                                      <a:cubicBezTo>
                                        <a:pt x="556" y="374"/>
                                        <a:pt x="562" y="361"/>
                                        <a:pt x="614" y="410"/>
                                      </a:cubicBezTo>
                                      <a:cubicBezTo>
                                        <a:pt x="639" y="433"/>
                                        <a:pt x="671" y="450"/>
                                        <a:pt x="689" y="478"/>
                                      </a:cubicBezTo>
                                      <a:cubicBezTo>
                                        <a:pt x="697" y="490"/>
                                        <a:pt x="713" y="515"/>
                                        <a:pt x="713" y="515"/>
                                      </a:cubicBezTo>
                                      <a:cubicBezTo>
                                        <a:pt x="732" y="578"/>
                                        <a:pt x="754" y="605"/>
                                        <a:pt x="726" y="670"/>
                                      </a:cubicBezTo>
                                      <a:cubicBezTo>
                                        <a:pt x="721" y="682"/>
                                        <a:pt x="707" y="689"/>
                                        <a:pt x="695" y="695"/>
                                      </a:cubicBezTo>
                                      <a:cubicBezTo>
                                        <a:pt x="646" y="720"/>
                                        <a:pt x="596" y="742"/>
                                        <a:pt x="546" y="763"/>
                                      </a:cubicBezTo>
                                      <a:cubicBezTo>
                                        <a:pt x="461" y="798"/>
                                        <a:pt x="382" y="824"/>
                                        <a:pt x="291" y="838"/>
                                      </a:cubicBezTo>
                                      <a:cubicBezTo>
                                        <a:pt x="172" y="828"/>
                                        <a:pt x="129" y="865"/>
                                        <a:pt x="111" y="770"/>
                                      </a:cubicBezTo>
                                      <a:cubicBezTo>
                                        <a:pt x="113" y="747"/>
                                        <a:pt x="106" y="721"/>
                                        <a:pt x="118" y="701"/>
                                      </a:cubicBezTo>
                                      <a:cubicBezTo>
                                        <a:pt x="137" y="669"/>
                                        <a:pt x="202" y="651"/>
                                        <a:pt x="235" y="645"/>
                                      </a:cubicBezTo>
                                      <a:cubicBezTo>
                                        <a:pt x="343" y="651"/>
                                        <a:pt x="326" y="636"/>
                                        <a:pt x="391" y="670"/>
                                      </a:cubicBezTo>
                                      <a:cubicBezTo>
                                        <a:pt x="414" y="682"/>
                                        <a:pt x="436" y="695"/>
                                        <a:pt x="459" y="708"/>
                                      </a:cubicBezTo>
                                      <a:cubicBezTo>
                                        <a:pt x="469" y="714"/>
                                        <a:pt x="490" y="726"/>
                                        <a:pt x="490" y="726"/>
                                      </a:cubicBezTo>
                                      <a:cubicBezTo>
                                        <a:pt x="511" y="753"/>
                                        <a:pt x="525" y="762"/>
                                        <a:pt x="533" y="794"/>
                                      </a:cubicBezTo>
                                      <a:cubicBezTo>
                                        <a:pt x="531" y="809"/>
                                        <a:pt x="527" y="823"/>
                                        <a:pt x="527" y="838"/>
                                      </a:cubicBezTo>
                                      <a:cubicBezTo>
                                        <a:pt x="527" y="850"/>
                                        <a:pt x="530" y="813"/>
                                        <a:pt x="533" y="801"/>
                                      </a:cubicBezTo>
                                      <a:cubicBezTo>
                                        <a:pt x="535" y="794"/>
                                        <a:pt x="536" y="788"/>
                                        <a:pt x="540" y="782"/>
                                      </a:cubicBezTo>
                                      <a:cubicBezTo>
                                        <a:pt x="553" y="763"/>
                                        <a:pt x="571" y="752"/>
                                        <a:pt x="583" y="732"/>
                                      </a:cubicBezTo>
                                      <a:cubicBezTo>
                                        <a:pt x="579" y="701"/>
                                        <a:pt x="581" y="673"/>
                                        <a:pt x="558" y="652"/>
                                      </a:cubicBezTo>
                                      <a:cubicBezTo>
                                        <a:pt x="536" y="685"/>
                                        <a:pt x="522" y="718"/>
                                        <a:pt x="502" y="751"/>
                                      </a:cubicBezTo>
                                      <a:cubicBezTo>
                                        <a:pt x="500" y="764"/>
                                        <a:pt x="479" y="815"/>
                                        <a:pt x="502" y="825"/>
                                      </a:cubicBezTo>
                                      <a:cubicBezTo>
                                        <a:pt x="519" y="833"/>
                                        <a:pt x="558" y="838"/>
                                        <a:pt x="558" y="838"/>
                                      </a:cubicBezTo>
                                      <a:cubicBezTo>
                                        <a:pt x="684" y="774"/>
                                        <a:pt x="706" y="747"/>
                                        <a:pt x="769" y="621"/>
                                      </a:cubicBezTo>
                                      <a:cubicBezTo>
                                        <a:pt x="778" y="583"/>
                                        <a:pt x="789" y="555"/>
                                        <a:pt x="794" y="515"/>
                                      </a:cubicBezTo>
                                      <a:cubicBezTo>
                                        <a:pt x="790" y="445"/>
                                        <a:pt x="815" y="395"/>
                                        <a:pt x="751" y="379"/>
                                      </a:cubicBezTo>
                                      <a:cubicBezTo>
                                        <a:pt x="738" y="381"/>
                                        <a:pt x="724" y="379"/>
                                        <a:pt x="713" y="385"/>
                                      </a:cubicBezTo>
                                      <a:cubicBezTo>
                                        <a:pt x="686" y="400"/>
                                        <a:pt x="672" y="458"/>
                                        <a:pt x="664" y="484"/>
                                      </a:cubicBezTo>
                                      <a:cubicBezTo>
                                        <a:pt x="657" y="567"/>
                                        <a:pt x="658" y="529"/>
                                        <a:pt x="658" y="596"/>
                                      </a:cubicBezTo>
                                    </a:path>
                                  </a:pathLst>
                                </a:custGeom>
                                <a:noFill/>
                                <a:ln w="9525">
                                  <a:solidFill>
                                    <a:schemeClr val="bg1">
                                      <a:lumMod val="65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16" name="Freeform 7920"/>
                              <wps:cNvSpPr>
                                <a:spLocks/>
                              </wps:cNvSpPr>
                              <wps:spPr bwMode="auto">
                                <a:xfrm>
                                  <a:off x="4730" y="12063"/>
                                  <a:ext cx="1235" cy="1234"/>
                                </a:xfrm>
                                <a:custGeom>
                                  <a:avLst/>
                                  <a:gdLst>
                                    <a:gd name="T0" fmla="*/ 6 w 1159"/>
                                    <a:gd name="T1" fmla="*/ 341 h 1168"/>
                                    <a:gd name="T2" fmla="*/ 415 w 1159"/>
                                    <a:gd name="T3" fmla="*/ 391 h 1168"/>
                                    <a:gd name="T4" fmla="*/ 844 w 1159"/>
                                    <a:gd name="T5" fmla="*/ 515 h 1168"/>
                                    <a:gd name="T6" fmla="*/ 862 w 1159"/>
                                    <a:gd name="T7" fmla="*/ 571 h 1168"/>
                                    <a:gd name="T8" fmla="*/ 651 w 1159"/>
                                    <a:gd name="T9" fmla="*/ 726 h 1168"/>
                                    <a:gd name="T10" fmla="*/ 502 w 1159"/>
                                    <a:gd name="T11" fmla="*/ 614 h 1168"/>
                                    <a:gd name="T12" fmla="*/ 862 w 1159"/>
                                    <a:gd name="T13" fmla="*/ 695 h 1168"/>
                                    <a:gd name="T14" fmla="*/ 229 w 1159"/>
                                    <a:gd name="T15" fmla="*/ 763 h 1168"/>
                                    <a:gd name="T16" fmla="*/ 267 w 1159"/>
                                    <a:gd name="T17" fmla="*/ 956 h 1168"/>
                                    <a:gd name="T18" fmla="*/ 509 w 1159"/>
                                    <a:gd name="T19" fmla="*/ 950 h 1168"/>
                                    <a:gd name="T20" fmla="*/ 471 w 1159"/>
                                    <a:gd name="T21" fmla="*/ 776 h 1168"/>
                                    <a:gd name="T22" fmla="*/ 608 w 1159"/>
                                    <a:gd name="T23" fmla="*/ 1080 h 1168"/>
                                    <a:gd name="T24" fmla="*/ 893 w 1159"/>
                                    <a:gd name="T25" fmla="*/ 912 h 1168"/>
                                    <a:gd name="T26" fmla="*/ 838 w 1159"/>
                                    <a:gd name="T27" fmla="*/ 689 h 1168"/>
                                    <a:gd name="T28" fmla="*/ 459 w 1159"/>
                                    <a:gd name="T29" fmla="*/ 577 h 1168"/>
                                    <a:gd name="T30" fmla="*/ 105 w 1159"/>
                                    <a:gd name="T31" fmla="*/ 683 h 1168"/>
                                    <a:gd name="T32" fmla="*/ 689 w 1159"/>
                                    <a:gd name="T33" fmla="*/ 360 h 1168"/>
                                    <a:gd name="T34" fmla="*/ 496 w 1159"/>
                                    <a:gd name="T35" fmla="*/ 242 h 1168"/>
                                    <a:gd name="T36" fmla="*/ 484 w 1159"/>
                                    <a:gd name="T37" fmla="*/ 422 h 1168"/>
                                    <a:gd name="T38" fmla="*/ 285 w 1159"/>
                                    <a:gd name="T39" fmla="*/ 397 h 1168"/>
                                    <a:gd name="T40" fmla="*/ 248 w 1159"/>
                                    <a:gd name="T41" fmla="*/ 726 h 1168"/>
                                    <a:gd name="T42" fmla="*/ 856 w 1159"/>
                                    <a:gd name="T43" fmla="*/ 906 h 1168"/>
                                    <a:gd name="T44" fmla="*/ 819 w 1159"/>
                                    <a:gd name="T45" fmla="*/ 956 h 1168"/>
                                    <a:gd name="T46" fmla="*/ 962 w 1159"/>
                                    <a:gd name="T47" fmla="*/ 720 h 1168"/>
                                    <a:gd name="T48" fmla="*/ 856 w 1159"/>
                                    <a:gd name="T49" fmla="*/ 819 h 1168"/>
                                    <a:gd name="T50" fmla="*/ 900 w 1159"/>
                                    <a:gd name="T51" fmla="*/ 801 h 1168"/>
                                    <a:gd name="T52" fmla="*/ 825 w 1159"/>
                                    <a:gd name="T53" fmla="*/ 515 h 1168"/>
                                    <a:gd name="T54" fmla="*/ 68 w 1159"/>
                                    <a:gd name="T55" fmla="*/ 732 h 1168"/>
                                    <a:gd name="T56" fmla="*/ 80 w 1159"/>
                                    <a:gd name="T57" fmla="*/ 645 h 1168"/>
                                    <a:gd name="T58" fmla="*/ 335 w 1159"/>
                                    <a:gd name="T59" fmla="*/ 316 h 1168"/>
                                    <a:gd name="T60" fmla="*/ 564 w 1159"/>
                                    <a:gd name="T61" fmla="*/ 534 h 1168"/>
                                    <a:gd name="T62" fmla="*/ 937 w 1159"/>
                                    <a:gd name="T63" fmla="*/ 608 h 1168"/>
                                    <a:gd name="T64" fmla="*/ 931 w 1159"/>
                                    <a:gd name="T65" fmla="*/ 403 h 1168"/>
                                    <a:gd name="T66" fmla="*/ 726 w 1159"/>
                                    <a:gd name="T67" fmla="*/ 329 h 1168"/>
                                    <a:gd name="T68" fmla="*/ 509 w 1159"/>
                                    <a:gd name="T69" fmla="*/ 459 h 1168"/>
                                    <a:gd name="T70" fmla="*/ 180 w 1159"/>
                                    <a:gd name="T71" fmla="*/ 329 h 1168"/>
                                    <a:gd name="T72" fmla="*/ 608 w 1159"/>
                                    <a:gd name="T73" fmla="*/ 670 h 1168"/>
                                    <a:gd name="T74" fmla="*/ 552 w 1159"/>
                                    <a:gd name="T75" fmla="*/ 639 h 1168"/>
                                    <a:gd name="T76" fmla="*/ 844 w 1159"/>
                                    <a:gd name="T77" fmla="*/ 701 h 1168"/>
                                    <a:gd name="T78" fmla="*/ 403 w 1159"/>
                                    <a:gd name="T79" fmla="*/ 819 h 1168"/>
                                    <a:gd name="T80" fmla="*/ 639 w 1159"/>
                                    <a:gd name="T81" fmla="*/ 701 h 1168"/>
                                    <a:gd name="T82" fmla="*/ 291 w 1159"/>
                                    <a:gd name="T83" fmla="*/ 1030 h 1168"/>
                                    <a:gd name="T84" fmla="*/ 279 w 1159"/>
                                    <a:gd name="T85" fmla="*/ 819 h 1168"/>
                                    <a:gd name="T86" fmla="*/ 409 w 1159"/>
                                    <a:gd name="T87" fmla="*/ 1055 h 1168"/>
                                    <a:gd name="T88" fmla="*/ 360 w 1159"/>
                                    <a:gd name="T89" fmla="*/ 912 h 1168"/>
                                    <a:gd name="T90" fmla="*/ 217 w 1159"/>
                                    <a:gd name="T91" fmla="*/ 447 h 1168"/>
                                    <a:gd name="T92" fmla="*/ 813 w 1159"/>
                                    <a:gd name="T93" fmla="*/ 217 h 1168"/>
                                    <a:gd name="T94" fmla="*/ 521 w 1159"/>
                                    <a:gd name="T95" fmla="*/ 136 h 1168"/>
                                    <a:gd name="T96" fmla="*/ 453 w 1159"/>
                                    <a:gd name="T97" fmla="*/ 316 h 1168"/>
                                    <a:gd name="T98" fmla="*/ 459 w 1159"/>
                                    <a:gd name="T99" fmla="*/ 335 h 1168"/>
                                    <a:gd name="T100" fmla="*/ 831 w 1159"/>
                                    <a:gd name="T101" fmla="*/ 174 h 1168"/>
                                    <a:gd name="T102" fmla="*/ 279 w 1159"/>
                                    <a:gd name="T103" fmla="*/ 292 h 1168"/>
                                    <a:gd name="T104" fmla="*/ 267 w 1159"/>
                                    <a:gd name="T105" fmla="*/ 298 h 1168"/>
                                    <a:gd name="T106" fmla="*/ 341 w 1159"/>
                                    <a:gd name="T107" fmla="*/ 242 h 1168"/>
                                    <a:gd name="T108" fmla="*/ 924 w 1159"/>
                                    <a:gd name="T109" fmla="*/ 217 h 1168"/>
                                    <a:gd name="T110" fmla="*/ 955 w 1159"/>
                                    <a:gd name="T111" fmla="*/ 379 h 1168"/>
                                    <a:gd name="T112" fmla="*/ 1104 w 1159"/>
                                    <a:gd name="T113" fmla="*/ 676 h 1168"/>
                                    <a:gd name="T114" fmla="*/ 887 w 1159"/>
                                    <a:gd name="T115" fmla="*/ 807 h 1168"/>
                                    <a:gd name="T116" fmla="*/ 242 w 1159"/>
                                    <a:gd name="T117" fmla="*/ 919 h 1168"/>
                                    <a:gd name="T118" fmla="*/ 167 w 1159"/>
                                    <a:gd name="T119" fmla="*/ 931 h 1168"/>
                                    <a:gd name="T120" fmla="*/ 713 w 1159"/>
                                    <a:gd name="T121" fmla="*/ 515 h 1168"/>
                                    <a:gd name="T122" fmla="*/ 459 w 1159"/>
                                    <a:gd name="T123" fmla="*/ 708 h 1168"/>
                                    <a:gd name="T124" fmla="*/ 502 w 1159"/>
                                    <a:gd name="T125" fmla="*/ 825 h 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9" h="1168">
                                      <a:moveTo>
                                        <a:pt x="267" y="304"/>
                                      </a:moveTo>
                                      <a:cubicBezTo>
                                        <a:pt x="406" y="268"/>
                                        <a:pt x="563" y="262"/>
                                        <a:pt x="620" y="410"/>
                                      </a:cubicBezTo>
                                      <a:cubicBezTo>
                                        <a:pt x="608" y="470"/>
                                        <a:pt x="569" y="476"/>
                                        <a:pt x="515" y="509"/>
                                      </a:cubicBezTo>
                                      <a:cubicBezTo>
                                        <a:pt x="493" y="522"/>
                                        <a:pt x="450" y="555"/>
                                        <a:pt x="422" y="565"/>
                                      </a:cubicBezTo>
                                      <a:cubicBezTo>
                                        <a:pt x="381" y="579"/>
                                        <a:pt x="298" y="602"/>
                                        <a:pt x="298" y="602"/>
                                      </a:cubicBezTo>
                                      <a:cubicBezTo>
                                        <a:pt x="236" y="590"/>
                                        <a:pt x="160" y="605"/>
                                        <a:pt x="111" y="565"/>
                                      </a:cubicBezTo>
                                      <a:cubicBezTo>
                                        <a:pt x="79" y="539"/>
                                        <a:pt x="37" y="465"/>
                                        <a:pt x="37" y="465"/>
                                      </a:cubicBezTo>
                                      <a:cubicBezTo>
                                        <a:pt x="26" y="433"/>
                                        <a:pt x="12" y="403"/>
                                        <a:pt x="0" y="372"/>
                                      </a:cubicBezTo>
                                      <a:cubicBezTo>
                                        <a:pt x="2" y="362"/>
                                        <a:pt x="0" y="350"/>
                                        <a:pt x="6" y="341"/>
                                      </a:cubicBezTo>
                                      <a:cubicBezTo>
                                        <a:pt x="9" y="336"/>
                                        <a:pt x="70" y="319"/>
                                        <a:pt x="80" y="316"/>
                                      </a:cubicBezTo>
                                      <a:cubicBezTo>
                                        <a:pt x="127" y="323"/>
                                        <a:pt x="146" y="329"/>
                                        <a:pt x="180" y="360"/>
                                      </a:cubicBezTo>
                                      <a:cubicBezTo>
                                        <a:pt x="194" y="403"/>
                                        <a:pt x="175" y="354"/>
                                        <a:pt x="204" y="397"/>
                                      </a:cubicBezTo>
                                      <a:cubicBezTo>
                                        <a:pt x="208" y="403"/>
                                        <a:pt x="206" y="411"/>
                                        <a:pt x="211" y="416"/>
                                      </a:cubicBezTo>
                                      <a:cubicBezTo>
                                        <a:pt x="222" y="427"/>
                                        <a:pt x="248" y="441"/>
                                        <a:pt x="248" y="441"/>
                                      </a:cubicBezTo>
                                      <a:cubicBezTo>
                                        <a:pt x="259" y="475"/>
                                        <a:pt x="252" y="508"/>
                                        <a:pt x="291" y="521"/>
                                      </a:cubicBezTo>
                                      <a:cubicBezTo>
                                        <a:pt x="334" y="550"/>
                                        <a:pt x="340" y="538"/>
                                        <a:pt x="403" y="528"/>
                                      </a:cubicBezTo>
                                      <a:cubicBezTo>
                                        <a:pt x="415" y="492"/>
                                        <a:pt x="444" y="472"/>
                                        <a:pt x="465" y="441"/>
                                      </a:cubicBezTo>
                                      <a:cubicBezTo>
                                        <a:pt x="456" y="385"/>
                                        <a:pt x="462" y="406"/>
                                        <a:pt x="415" y="391"/>
                                      </a:cubicBezTo>
                                      <a:cubicBezTo>
                                        <a:pt x="382" y="394"/>
                                        <a:pt x="324" y="391"/>
                                        <a:pt x="322" y="410"/>
                                      </a:cubicBezTo>
                                      <a:cubicBezTo>
                                        <a:pt x="315" y="472"/>
                                        <a:pt x="320" y="530"/>
                                        <a:pt x="384" y="546"/>
                                      </a:cubicBezTo>
                                      <a:cubicBezTo>
                                        <a:pt x="415" y="538"/>
                                        <a:pt x="448" y="533"/>
                                        <a:pt x="478" y="521"/>
                                      </a:cubicBezTo>
                                      <a:cubicBezTo>
                                        <a:pt x="514" y="506"/>
                                        <a:pt x="530" y="478"/>
                                        <a:pt x="564" y="465"/>
                                      </a:cubicBezTo>
                                      <a:cubicBezTo>
                                        <a:pt x="597" y="434"/>
                                        <a:pt x="639" y="421"/>
                                        <a:pt x="682" y="410"/>
                                      </a:cubicBezTo>
                                      <a:cubicBezTo>
                                        <a:pt x="728" y="416"/>
                                        <a:pt x="726" y="411"/>
                                        <a:pt x="763" y="428"/>
                                      </a:cubicBezTo>
                                      <a:cubicBezTo>
                                        <a:pt x="780" y="436"/>
                                        <a:pt x="813" y="453"/>
                                        <a:pt x="813" y="453"/>
                                      </a:cubicBezTo>
                                      <a:cubicBezTo>
                                        <a:pt x="819" y="459"/>
                                        <a:pt x="827" y="464"/>
                                        <a:pt x="831" y="472"/>
                                      </a:cubicBezTo>
                                      <a:cubicBezTo>
                                        <a:pt x="838" y="485"/>
                                        <a:pt x="844" y="515"/>
                                        <a:pt x="844" y="515"/>
                                      </a:cubicBezTo>
                                      <a:cubicBezTo>
                                        <a:pt x="834" y="640"/>
                                        <a:pt x="851" y="547"/>
                                        <a:pt x="819" y="627"/>
                                      </a:cubicBezTo>
                                      <a:cubicBezTo>
                                        <a:pt x="811" y="647"/>
                                        <a:pt x="800" y="689"/>
                                        <a:pt x="800" y="689"/>
                                      </a:cubicBezTo>
                                      <a:cubicBezTo>
                                        <a:pt x="771" y="679"/>
                                        <a:pt x="757" y="670"/>
                                        <a:pt x="751" y="639"/>
                                      </a:cubicBezTo>
                                      <a:cubicBezTo>
                                        <a:pt x="746" y="612"/>
                                        <a:pt x="738" y="559"/>
                                        <a:pt x="738" y="559"/>
                                      </a:cubicBezTo>
                                      <a:cubicBezTo>
                                        <a:pt x="740" y="503"/>
                                        <a:pt x="740" y="447"/>
                                        <a:pt x="744" y="391"/>
                                      </a:cubicBezTo>
                                      <a:cubicBezTo>
                                        <a:pt x="745" y="370"/>
                                        <a:pt x="742" y="344"/>
                                        <a:pt x="757" y="329"/>
                                      </a:cubicBezTo>
                                      <a:cubicBezTo>
                                        <a:pt x="766" y="320"/>
                                        <a:pt x="782" y="325"/>
                                        <a:pt x="794" y="323"/>
                                      </a:cubicBezTo>
                                      <a:cubicBezTo>
                                        <a:pt x="876" y="293"/>
                                        <a:pt x="914" y="328"/>
                                        <a:pt x="955" y="385"/>
                                      </a:cubicBezTo>
                                      <a:cubicBezTo>
                                        <a:pt x="984" y="487"/>
                                        <a:pt x="972" y="550"/>
                                        <a:pt x="862" y="571"/>
                                      </a:cubicBezTo>
                                      <a:cubicBezTo>
                                        <a:pt x="846" y="569"/>
                                        <a:pt x="829" y="568"/>
                                        <a:pt x="813" y="565"/>
                                      </a:cubicBezTo>
                                      <a:cubicBezTo>
                                        <a:pt x="806" y="564"/>
                                        <a:pt x="794" y="566"/>
                                        <a:pt x="794" y="559"/>
                                      </a:cubicBezTo>
                                      <a:cubicBezTo>
                                        <a:pt x="789" y="490"/>
                                        <a:pt x="814" y="447"/>
                                        <a:pt x="875" y="428"/>
                                      </a:cubicBezTo>
                                      <a:cubicBezTo>
                                        <a:pt x="892" y="431"/>
                                        <a:pt x="914" y="427"/>
                                        <a:pt x="924" y="441"/>
                                      </a:cubicBezTo>
                                      <a:cubicBezTo>
                                        <a:pt x="945" y="469"/>
                                        <a:pt x="959" y="514"/>
                                        <a:pt x="974" y="546"/>
                                      </a:cubicBezTo>
                                      <a:cubicBezTo>
                                        <a:pt x="965" y="602"/>
                                        <a:pt x="963" y="586"/>
                                        <a:pt x="912" y="602"/>
                                      </a:cubicBezTo>
                                      <a:cubicBezTo>
                                        <a:pt x="836" y="594"/>
                                        <a:pt x="835" y="567"/>
                                        <a:pt x="844" y="633"/>
                                      </a:cubicBezTo>
                                      <a:cubicBezTo>
                                        <a:pt x="836" y="784"/>
                                        <a:pt x="861" y="754"/>
                                        <a:pt x="713" y="745"/>
                                      </a:cubicBezTo>
                                      <a:cubicBezTo>
                                        <a:pt x="690" y="720"/>
                                        <a:pt x="685" y="719"/>
                                        <a:pt x="651" y="726"/>
                                      </a:cubicBezTo>
                                      <a:cubicBezTo>
                                        <a:pt x="662" y="755"/>
                                        <a:pt x="701" y="775"/>
                                        <a:pt x="651" y="751"/>
                                      </a:cubicBezTo>
                                      <a:cubicBezTo>
                                        <a:pt x="633" y="732"/>
                                        <a:pt x="589" y="701"/>
                                        <a:pt x="589" y="701"/>
                                      </a:cubicBezTo>
                                      <a:cubicBezTo>
                                        <a:pt x="555" y="707"/>
                                        <a:pt x="538" y="705"/>
                                        <a:pt x="527" y="739"/>
                                      </a:cubicBezTo>
                                      <a:cubicBezTo>
                                        <a:pt x="525" y="764"/>
                                        <a:pt x="525" y="789"/>
                                        <a:pt x="521" y="813"/>
                                      </a:cubicBezTo>
                                      <a:cubicBezTo>
                                        <a:pt x="519" y="826"/>
                                        <a:pt x="509" y="850"/>
                                        <a:pt x="509" y="850"/>
                                      </a:cubicBezTo>
                                      <a:cubicBezTo>
                                        <a:pt x="451" y="842"/>
                                        <a:pt x="449" y="829"/>
                                        <a:pt x="403" y="807"/>
                                      </a:cubicBezTo>
                                      <a:cubicBezTo>
                                        <a:pt x="394" y="768"/>
                                        <a:pt x="389" y="766"/>
                                        <a:pt x="415" y="714"/>
                                      </a:cubicBezTo>
                                      <a:cubicBezTo>
                                        <a:pt x="426" y="693"/>
                                        <a:pt x="459" y="658"/>
                                        <a:pt x="459" y="658"/>
                                      </a:cubicBezTo>
                                      <a:cubicBezTo>
                                        <a:pt x="468" y="631"/>
                                        <a:pt x="477" y="628"/>
                                        <a:pt x="502" y="614"/>
                                      </a:cubicBezTo>
                                      <a:cubicBezTo>
                                        <a:pt x="591" y="622"/>
                                        <a:pt x="653" y="639"/>
                                        <a:pt x="726" y="689"/>
                                      </a:cubicBezTo>
                                      <a:cubicBezTo>
                                        <a:pt x="741" y="738"/>
                                        <a:pt x="718" y="760"/>
                                        <a:pt x="682" y="788"/>
                                      </a:cubicBezTo>
                                      <a:cubicBezTo>
                                        <a:pt x="666" y="800"/>
                                        <a:pt x="627" y="813"/>
                                        <a:pt x="627" y="813"/>
                                      </a:cubicBezTo>
                                      <a:cubicBezTo>
                                        <a:pt x="517" y="806"/>
                                        <a:pt x="549" y="825"/>
                                        <a:pt x="502" y="782"/>
                                      </a:cubicBezTo>
                                      <a:cubicBezTo>
                                        <a:pt x="488" y="826"/>
                                        <a:pt x="501" y="812"/>
                                        <a:pt x="471" y="832"/>
                                      </a:cubicBezTo>
                                      <a:cubicBezTo>
                                        <a:pt x="485" y="880"/>
                                        <a:pt x="537" y="870"/>
                                        <a:pt x="583" y="875"/>
                                      </a:cubicBezTo>
                                      <a:cubicBezTo>
                                        <a:pt x="618" y="872"/>
                                        <a:pt x="657" y="879"/>
                                        <a:pt x="689" y="863"/>
                                      </a:cubicBezTo>
                                      <a:cubicBezTo>
                                        <a:pt x="722" y="846"/>
                                        <a:pt x="749" y="816"/>
                                        <a:pt x="788" y="807"/>
                                      </a:cubicBezTo>
                                      <a:cubicBezTo>
                                        <a:pt x="823" y="761"/>
                                        <a:pt x="844" y="753"/>
                                        <a:pt x="862" y="695"/>
                                      </a:cubicBezTo>
                                      <a:cubicBezTo>
                                        <a:pt x="851" y="651"/>
                                        <a:pt x="810" y="645"/>
                                        <a:pt x="769" y="639"/>
                                      </a:cubicBezTo>
                                      <a:cubicBezTo>
                                        <a:pt x="744" y="641"/>
                                        <a:pt x="720" y="642"/>
                                        <a:pt x="695" y="645"/>
                                      </a:cubicBezTo>
                                      <a:cubicBezTo>
                                        <a:pt x="673" y="648"/>
                                        <a:pt x="655" y="665"/>
                                        <a:pt x="633" y="670"/>
                                      </a:cubicBezTo>
                                      <a:cubicBezTo>
                                        <a:pt x="588" y="701"/>
                                        <a:pt x="544" y="754"/>
                                        <a:pt x="527" y="807"/>
                                      </a:cubicBezTo>
                                      <a:cubicBezTo>
                                        <a:pt x="529" y="817"/>
                                        <a:pt x="543" y="834"/>
                                        <a:pt x="533" y="838"/>
                                      </a:cubicBezTo>
                                      <a:cubicBezTo>
                                        <a:pt x="512" y="847"/>
                                        <a:pt x="465" y="832"/>
                                        <a:pt x="465" y="832"/>
                                      </a:cubicBezTo>
                                      <a:cubicBezTo>
                                        <a:pt x="408" y="810"/>
                                        <a:pt x="351" y="806"/>
                                        <a:pt x="291" y="801"/>
                                      </a:cubicBezTo>
                                      <a:cubicBezTo>
                                        <a:pt x="255" y="794"/>
                                        <a:pt x="139" y="812"/>
                                        <a:pt x="211" y="770"/>
                                      </a:cubicBezTo>
                                      <a:cubicBezTo>
                                        <a:pt x="217" y="767"/>
                                        <a:pt x="223" y="765"/>
                                        <a:pt x="229" y="763"/>
                                      </a:cubicBezTo>
                                      <a:cubicBezTo>
                                        <a:pt x="260" y="734"/>
                                        <a:pt x="301" y="734"/>
                                        <a:pt x="341" y="726"/>
                                      </a:cubicBezTo>
                                      <a:cubicBezTo>
                                        <a:pt x="358" y="728"/>
                                        <a:pt x="375" y="726"/>
                                        <a:pt x="391" y="732"/>
                                      </a:cubicBezTo>
                                      <a:cubicBezTo>
                                        <a:pt x="403" y="737"/>
                                        <a:pt x="412" y="749"/>
                                        <a:pt x="422" y="757"/>
                                      </a:cubicBezTo>
                                      <a:cubicBezTo>
                                        <a:pt x="460" y="786"/>
                                        <a:pt x="500" y="819"/>
                                        <a:pt x="546" y="832"/>
                                      </a:cubicBezTo>
                                      <a:cubicBezTo>
                                        <a:pt x="630" y="916"/>
                                        <a:pt x="519" y="954"/>
                                        <a:pt x="478" y="1005"/>
                                      </a:cubicBezTo>
                                      <a:cubicBezTo>
                                        <a:pt x="411" y="1088"/>
                                        <a:pt x="288" y="1130"/>
                                        <a:pt x="186" y="1154"/>
                                      </a:cubicBezTo>
                                      <a:cubicBezTo>
                                        <a:pt x="153" y="1108"/>
                                        <a:pt x="170" y="1139"/>
                                        <a:pt x="180" y="1030"/>
                                      </a:cubicBezTo>
                                      <a:cubicBezTo>
                                        <a:pt x="181" y="1020"/>
                                        <a:pt x="180" y="1007"/>
                                        <a:pt x="186" y="999"/>
                                      </a:cubicBezTo>
                                      <a:cubicBezTo>
                                        <a:pt x="202" y="979"/>
                                        <a:pt x="243" y="964"/>
                                        <a:pt x="267" y="956"/>
                                      </a:cubicBezTo>
                                      <a:cubicBezTo>
                                        <a:pt x="281" y="958"/>
                                        <a:pt x="296" y="959"/>
                                        <a:pt x="310" y="962"/>
                                      </a:cubicBezTo>
                                      <a:cubicBezTo>
                                        <a:pt x="323" y="965"/>
                                        <a:pt x="347" y="974"/>
                                        <a:pt x="347" y="974"/>
                                      </a:cubicBezTo>
                                      <a:cubicBezTo>
                                        <a:pt x="374" y="992"/>
                                        <a:pt x="402" y="1020"/>
                                        <a:pt x="353" y="1036"/>
                                      </a:cubicBezTo>
                                      <a:cubicBezTo>
                                        <a:pt x="308" y="1030"/>
                                        <a:pt x="302" y="1029"/>
                                        <a:pt x="279" y="993"/>
                                      </a:cubicBezTo>
                                      <a:cubicBezTo>
                                        <a:pt x="275" y="976"/>
                                        <a:pt x="266" y="960"/>
                                        <a:pt x="267" y="943"/>
                                      </a:cubicBezTo>
                                      <a:cubicBezTo>
                                        <a:pt x="269" y="918"/>
                                        <a:pt x="267" y="893"/>
                                        <a:pt x="273" y="869"/>
                                      </a:cubicBezTo>
                                      <a:cubicBezTo>
                                        <a:pt x="284" y="824"/>
                                        <a:pt x="356" y="818"/>
                                        <a:pt x="391" y="813"/>
                                      </a:cubicBezTo>
                                      <a:cubicBezTo>
                                        <a:pt x="443" y="836"/>
                                        <a:pt x="458" y="845"/>
                                        <a:pt x="490" y="888"/>
                                      </a:cubicBezTo>
                                      <a:cubicBezTo>
                                        <a:pt x="497" y="909"/>
                                        <a:pt x="501" y="930"/>
                                        <a:pt x="509" y="950"/>
                                      </a:cubicBezTo>
                                      <a:cubicBezTo>
                                        <a:pt x="481" y="1044"/>
                                        <a:pt x="441" y="1001"/>
                                        <a:pt x="329" y="987"/>
                                      </a:cubicBezTo>
                                      <a:cubicBezTo>
                                        <a:pt x="295" y="976"/>
                                        <a:pt x="293" y="959"/>
                                        <a:pt x="273" y="925"/>
                                      </a:cubicBezTo>
                                      <a:cubicBezTo>
                                        <a:pt x="287" y="815"/>
                                        <a:pt x="268" y="839"/>
                                        <a:pt x="347" y="813"/>
                                      </a:cubicBezTo>
                                      <a:cubicBezTo>
                                        <a:pt x="378" y="815"/>
                                        <a:pt x="410" y="811"/>
                                        <a:pt x="440" y="819"/>
                                      </a:cubicBezTo>
                                      <a:cubicBezTo>
                                        <a:pt x="453" y="822"/>
                                        <a:pt x="461" y="835"/>
                                        <a:pt x="471" y="844"/>
                                      </a:cubicBezTo>
                                      <a:cubicBezTo>
                                        <a:pt x="516" y="884"/>
                                        <a:pt x="535" y="945"/>
                                        <a:pt x="571" y="993"/>
                                      </a:cubicBezTo>
                                      <a:cubicBezTo>
                                        <a:pt x="539" y="1055"/>
                                        <a:pt x="496" y="1028"/>
                                        <a:pt x="422" y="1024"/>
                                      </a:cubicBezTo>
                                      <a:cubicBezTo>
                                        <a:pt x="381" y="998"/>
                                        <a:pt x="372" y="965"/>
                                        <a:pt x="360" y="919"/>
                                      </a:cubicBezTo>
                                      <a:cubicBezTo>
                                        <a:pt x="379" y="840"/>
                                        <a:pt x="389" y="792"/>
                                        <a:pt x="471" y="776"/>
                                      </a:cubicBezTo>
                                      <a:cubicBezTo>
                                        <a:pt x="553" y="781"/>
                                        <a:pt x="567" y="781"/>
                                        <a:pt x="627" y="819"/>
                                      </a:cubicBezTo>
                                      <a:cubicBezTo>
                                        <a:pt x="636" y="833"/>
                                        <a:pt x="650" y="842"/>
                                        <a:pt x="658" y="856"/>
                                      </a:cubicBezTo>
                                      <a:cubicBezTo>
                                        <a:pt x="685" y="904"/>
                                        <a:pt x="651" y="888"/>
                                        <a:pt x="689" y="900"/>
                                      </a:cubicBezTo>
                                      <a:cubicBezTo>
                                        <a:pt x="710" y="886"/>
                                        <a:pt x="724" y="888"/>
                                        <a:pt x="732" y="863"/>
                                      </a:cubicBezTo>
                                      <a:cubicBezTo>
                                        <a:pt x="731" y="851"/>
                                        <a:pt x="729" y="811"/>
                                        <a:pt x="720" y="794"/>
                                      </a:cubicBezTo>
                                      <a:cubicBezTo>
                                        <a:pt x="700" y="754"/>
                                        <a:pt x="647" y="738"/>
                                        <a:pt x="608" y="726"/>
                                      </a:cubicBezTo>
                                      <a:cubicBezTo>
                                        <a:pt x="573" y="737"/>
                                        <a:pt x="557" y="779"/>
                                        <a:pt x="546" y="813"/>
                                      </a:cubicBezTo>
                                      <a:cubicBezTo>
                                        <a:pt x="540" y="905"/>
                                        <a:pt x="532" y="968"/>
                                        <a:pt x="546" y="1068"/>
                                      </a:cubicBezTo>
                                      <a:cubicBezTo>
                                        <a:pt x="547" y="1073"/>
                                        <a:pt x="582" y="1076"/>
                                        <a:pt x="608" y="1080"/>
                                      </a:cubicBezTo>
                                      <a:cubicBezTo>
                                        <a:pt x="646" y="1001"/>
                                        <a:pt x="586" y="932"/>
                                        <a:pt x="515" y="912"/>
                                      </a:cubicBezTo>
                                      <a:cubicBezTo>
                                        <a:pt x="448" y="919"/>
                                        <a:pt x="429" y="913"/>
                                        <a:pt x="409" y="974"/>
                                      </a:cubicBezTo>
                                      <a:cubicBezTo>
                                        <a:pt x="412" y="999"/>
                                        <a:pt x="406" y="1029"/>
                                        <a:pt x="422" y="1049"/>
                                      </a:cubicBezTo>
                                      <a:cubicBezTo>
                                        <a:pt x="442" y="1074"/>
                                        <a:pt x="509" y="1074"/>
                                        <a:pt x="540" y="1080"/>
                                      </a:cubicBezTo>
                                      <a:cubicBezTo>
                                        <a:pt x="614" y="1072"/>
                                        <a:pt x="633" y="1076"/>
                                        <a:pt x="682" y="1024"/>
                                      </a:cubicBezTo>
                                      <a:cubicBezTo>
                                        <a:pt x="700" y="974"/>
                                        <a:pt x="731" y="944"/>
                                        <a:pt x="751" y="894"/>
                                      </a:cubicBezTo>
                                      <a:cubicBezTo>
                                        <a:pt x="787" y="918"/>
                                        <a:pt x="790" y="955"/>
                                        <a:pt x="807" y="993"/>
                                      </a:cubicBezTo>
                                      <a:cubicBezTo>
                                        <a:pt x="815" y="1041"/>
                                        <a:pt x="805" y="1053"/>
                                        <a:pt x="856" y="1043"/>
                                      </a:cubicBezTo>
                                      <a:cubicBezTo>
                                        <a:pt x="878" y="1000"/>
                                        <a:pt x="885" y="960"/>
                                        <a:pt x="893" y="912"/>
                                      </a:cubicBezTo>
                                      <a:cubicBezTo>
                                        <a:pt x="889" y="879"/>
                                        <a:pt x="889" y="845"/>
                                        <a:pt x="881" y="813"/>
                                      </a:cubicBezTo>
                                      <a:cubicBezTo>
                                        <a:pt x="867" y="755"/>
                                        <a:pt x="808" y="734"/>
                                        <a:pt x="757" y="726"/>
                                      </a:cubicBezTo>
                                      <a:cubicBezTo>
                                        <a:pt x="728" y="734"/>
                                        <a:pt x="696" y="735"/>
                                        <a:pt x="670" y="751"/>
                                      </a:cubicBezTo>
                                      <a:cubicBezTo>
                                        <a:pt x="653" y="762"/>
                                        <a:pt x="657" y="790"/>
                                        <a:pt x="645" y="807"/>
                                      </a:cubicBezTo>
                                      <a:cubicBezTo>
                                        <a:pt x="647" y="836"/>
                                        <a:pt x="644" y="866"/>
                                        <a:pt x="651" y="894"/>
                                      </a:cubicBezTo>
                                      <a:cubicBezTo>
                                        <a:pt x="658" y="923"/>
                                        <a:pt x="736" y="935"/>
                                        <a:pt x="757" y="943"/>
                                      </a:cubicBezTo>
                                      <a:cubicBezTo>
                                        <a:pt x="835" y="936"/>
                                        <a:pt x="844" y="933"/>
                                        <a:pt x="893" y="881"/>
                                      </a:cubicBezTo>
                                      <a:cubicBezTo>
                                        <a:pt x="908" y="829"/>
                                        <a:pt x="926" y="795"/>
                                        <a:pt x="906" y="739"/>
                                      </a:cubicBezTo>
                                      <a:cubicBezTo>
                                        <a:pt x="896" y="711"/>
                                        <a:pt x="859" y="703"/>
                                        <a:pt x="838" y="689"/>
                                      </a:cubicBezTo>
                                      <a:cubicBezTo>
                                        <a:pt x="735" y="716"/>
                                        <a:pt x="693" y="731"/>
                                        <a:pt x="651" y="832"/>
                                      </a:cubicBezTo>
                                      <a:cubicBezTo>
                                        <a:pt x="681" y="887"/>
                                        <a:pt x="715" y="902"/>
                                        <a:pt x="775" y="912"/>
                                      </a:cubicBezTo>
                                      <a:cubicBezTo>
                                        <a:pt x="798" y="910"/>
                                        <a:pt x="823" y="915"/>
                                        <a:pt x="844" y="906"/>
                                      </a:cubicBezTo>
                                      <a:cubicBezTo>
                                        <a:pt x="896" y="885"/>
                                        <a:pt x="949" y="823"/>
                                        <a:pt x="980" y="776"/>
                                      </a:cubicBezTo>
                                      <a:cubicBezTo>
                                        <a:pt x="978" y="737"/>
                                        <a:pt x="977" y="697"/>
                                        <a:pt x="974" y="658"/>
                                      </a:cubicBezTo>
                                      <a:cubicBezTo>
                                        <a:pt x="973" y="646"/>
                                        <a:pt x="975" y="631"/>
                                        <a:pt x="968" y="621"/>
                                      </a:cubicBezTo>
                                      <a:cubicBezTo>
                                        <a:pt x="929" y="565"/>
                                        <a:pt x="790" y="545"/>
                                        <a:pt x="726" y="534"/>
                                      </a:cubicBezTo>
                                      <a:cubicBezTo>
                                        <a:pt x="645" y="498"/>
                                        <a:pt x="638" y="503"/>
                                        <a:pt x="540" y="509"/>
                                      </a:cubicBezTo>
                                      <a:cubicBezTo>
                                        <a:pt x="514" y="531"/>
                                        <a:pt x="488" y="558"/>
                                        <a:pt x="459" y="577"/>
                                      </a:cubicBezTo>
                                      <a:cubicBezTo>
                                        <a:pt x="436" y="614"/>
                                        <a:pt x="416" y="647"/>
                                        <a:pt x="403" y="689"/>
                                      </a:cubicBezTo>
                                      <a:cubicBezTo>
                                        <a:pt x="388" y="812"/>
                                        <a:pt x="404" y="794"/>
                                        <a:pt x="304" y="838"/>
                                      </a:cubicBezTo>
                                      <a:cubicBezTo>
                                        <a:pt x="240" y="831"/>
                                        <a:pt x="257" y="828"/>
                                        <a:pt x="211" y="813"/>
                                      </a:cubicBezTo>
                                      <a:cubicBezTo>
                                        <a:pt x="202" y="781"/>
                                        <a:pt x="190" y="764"/>
                                        <a:pt x="217" y="739"/>
                                      </a:cubicBezTo>
                                      <a:cubicBezTo>
                                        <a:pt x="274" y="744"/>
                                        <a:pt x="325" y="739"/>
                                        <a:pt x="360" y="788"/>
                                      </a:cubicBezTo>
                                      <a:cubicBezTo>
                                        <a:pt x="364" y="800"/>
                                        <a:pt x="372" y="813"/>
                                        <a:pt x="360" y="825"/>
                                      </a:cubicBezTo>
                                      <a:cubicBezTo>
                                        <a:pt x="346" y="839"/>
                                        <a:pt x="304" y="844"/>
                                        <a:pt x="304" y="844"/>
                                      </a:cubicBezTo>
                                      <a:cubicBezTo>
                                        <a:pt x="248" y="826"/>
                                        <a:pt x="186" y="814"/>
                                        <a:pt x="136" y="782"/>
                                      </a:cubicBezTo>
                                      <a:cubicBezTo>
                                        <a:pt x="125" y="749"/>
                                        <a:pt x="116" y="716"/>
                                        <a:pt x="105" y="683"/>
                                      </a:cubicBezTo>
                                      <a:cubicBezTo>
                                        <a:pt x="109" y="666"/>
                                        <a:pt x="110" y="648"/>
                                        <a:pt x="118" y="633"/>
                                      </a:cubicBezTo>
                                      <a:cubicBezTo>
                                        <a:pt x="128" y="613"/>
                                        <a:pt x="193" y="585"/>
                                        <a:pt x="211" y="577"/>
                                      </a:cubicBezTo>
                                      <a:cubicBezTo>
                                        <a:pt x="291" y="592"/>
                                        <a:pt x="295" y="587"/>
                                        <a:pt x="304" y="664"/>
                                      </a:cubicBezTo>
                                      <a:cubicBezTo>
                                        <a:pt x="298" y="706"/>
                                        <a:pt x="304" y="714"/>
                                        <a:pt x="267" y="726"/>
                                      </a:cubicBezTo>
                                      <a:cubicBezTo>
                                        <a:pt x="239" y="754"/>
                                        <a:pt x="215" y="730"/>
                                        <a:pt x="192" y="708"/>
                                      </a:cubicBezTo>
                                      <a:cubicBezTo>
                                        <a:pt x="176" y="623"/>
                                        <a:pt x="177" y="648"/>
                                        <a:pt x="223" y="496"/>
                                      </a:cubicBezTo>
                                      <a:cubicBezTo>
                                        <a:pt x="228" y="479"/>
                                        <a:pt x="243" y="467"/>
                                        <a:pt x="254" y="453"/>
                                      </a:cubicBezTo>
                                      <a:cubicBezTo>
                                        <a:pt x="302" y="389"/>
                                        <a:pt x="352" y="312"/>
                                        <a:pt x="434" y="292"/>
                                      </a:cubicBezTo>
                                      <a:cubicBezTo>
                                        <a:pt x="606" y="298"/>
                                        <a:pt x="596" y="274"/>
                                        <a:pt x="689" y="360"/>
                                      </a:cubicBezTo>
                                      <a:cubicBezTo>
                                        <a:pt x="699" y="392"/>
                                        <a:pt x="692" y="398"/>
                                        <a:pt x="664" y="379"/>
                                      </a:cubicBezTo>
                                      <a:cubicBezTo>
                                        <a:pt x="656" y="346"/>
                                        <a:pt x="647" y="313"/>
                                        <a:pt x="639" y="279"/>
                                      </a:cubicBezTo>
                                      <a:cubicBezTo>
                                        <a:pt x="646" y="230"/>
                                        <a:pt x="646" y="231"/>
                                        <a:pt x="689" y="217"/>
                                      </a:cubicBezTo>
                                      <a:cubicBezTo>
                                        <a:pt x="716" y="219"/>
                                        <a:pt x="743" y="218"/>
                                        <a:pt x="769" y="223"/>
                                      </a:cubicBezTo>
                                      <a:cubicBezTo>
                                        <a:pt x="798" y="229"/>
                                        <a:pt x="817" y="285"/>
                                        <a:pt x="825" y="310"/>
                                      </a:cubicBezTo>
                                      <a:cubicBezTo>
                                        <a:pt x="770" y="328"/>
                                        <a:pt x="710" y="274"/>
                                        <a:pt x="658" y="261"/>
                                      </a:cubicBezTo>
                                      <a:cubicBezTo>
                                        <a:pt x="620" y="235"/>
                                        <a:pt x="617" y="229"/>
                                        <a:pt x="571" y="217"/>
                                      </a:cubicBezTo>
                                      <a:cubicBezTo>
                                        <a:pt x="548" y="219"/>
                                        <a:pt x="524" y="216"/>
                                        <a:pt x="502" y="223"/>
                                      </a:cubicBezTo>
                                      <a:cubicBezTo>
                                        <a:pt x="496" y="225"/>
                                        <a:pt x="499" y="236"/>
                                        <a:pt x="496" y="242"/>
                                      </a:cubicBezTo>
                                      <a:cubicBezTo>
                                        <a:pt x="483" y="269"/>
                                        <a:pt x="469" y="298"/>
                                        <a:pt x="453" y="323"/>
                                      </a:cubicBezTo>
                                      <a:cubicBezTo>
                                        <a:pt x="457" y="369"/>
                                        <a:pt x="449" y="406"/>
                                        <a:pt x="496" y="422"/>
                                      </a:cubicBezTo>
                                      <a:cubicBezTo>
                                        <a:pt x="629" y="407"/>
                                        <a:pt x="644" y="441"/>
                                        <a:pt x="695" y="366"/>
                                      </a:cubicBezTo>
                                      <a:cubicBezTo>
                                        <a:pt x="705" y="304"/>
                                        <a:pt x="689" y="174"/>
                                        <a:pt x="620" y="136"/>
                                      </a:cubicBezTo>
                                      <a:cubicBezTo>
                                        <a:pt x="595" y="122"/>
                                        <a:pt x="567" y="115"/>
                                        <a:pt x="540" y="105"/>
                                      </a:cubicBezTo>
                                      <a:cubicBezTo>
                                        <a:pt x="468" y="113"/>
                                        <a:pt x="488" y="105"/>
                                        <a:pt x="453" y="143"/>
                                      </a:cubicBezTo>
                                      <a:cubicBezTo>
                                        <a:pt x="445" y="175"/>
                                        <a:pt x="428" y="200"/>
                                        <a:pt x="415" y="230"/>
                                      </a:cubicBezTo>
                                      <a:cubicBezTo>
                                        <a:pt x="403" y="306"/>
                                        <a:pt x="400" y="344"/>
                                        <a:pt x="453" y="397"/>
                                      </a:cubicBezTo>
                                      <a:cubicBezTo>
                                        <a:pt x="464" y="408"/>
                                        <a:pt x="468" y="417"/>
                                        <a:pt x="484" y="422"/>
                                      </a:cubicBezTo>
                                      <a:cubicBezTo>
                                        <a:pt x="504" y="428"/>
                                        <a:pt x="526" y="429"/>
                                        <a:pt x="546" y="434"/>
                                      </a:cubicBezTo>
                                      <a:cubicBezTo>
                                        <a:pt x="565" y="424"/>
                                        <a:pt x="584" y="414"/>
                                        <a:pt x="602" y="403"/>
                                      </a:cubicBezTo>
                                      <a:cubicBezTo>
                                        <a:pt x="615" y="396"/>
                                        <a:pt x="639" y="379"/>
                                        <a:pt x="639" y="379"/>
                                      </a:cubicBezTo>
                                      <a:cubicBezTo>
                                        <a:pt x="637" y="366"/>
                                        <a:pt x="639" y="352"/>
                                        <a:pt x="633" y="341"/>
                                      </a:cubicBezTo>
                                      <a:cubicBezTo>
                                        <a:pt x="628" y="332"/>
                                        <a:pt x="616" y="330"/>
                                        <a:pt x="608" y="323"/>
                                      </a:cubicBezTo>
                                      <a:cubicBezTo>
                                        <a:pt x="566" y="286"/>
                                        <a:pt x="521" y="243"/>
                                        <a:pt x="465" y="230"/>
                                      </a:cubicBezTo>
                                      <a:cubicBezTo>
                                        <a:pt x="420" y="234"/>
                                        <a:pt x="390" y="231"/>
                                        <a:pt x="353" y="254"/>
                                      </a:cubicBezTo>
                                      <a:cubicBezTo>
                                        <a:pt x="336" y="278"/>
                                        <a:pt x="328" y="300"/>
                                        <a:pt x="310" y="323"/>
                                      </a:cubicBezTo>
                                      <a:cubicBezTo>
                                        <a:pt x="305" y="355"/>
                                        <a:pt x="303" y="371"/>
                                        <a:pt x="285" y="397"/>
                                      </a:cubicBezTo>
                                      <a:cubicBezTo>
                                        <a:pt x="283" y="412"/>
                                        <a:pt x="278" y="426"/>
                                        <a:pt x="279" y="441"/>
                                      </a:cubicBezTo>
                                      <a:cubicBezTo>
                                        <a:pt x="281" y="489"/>
                                        <a:pt x="295" y="552"/>
                                        <a:pt x="329" y="590"/>
                                      </a:cubicBezTo>
                                      <a:cubicBezTo>
                                        <a:pt x="339" y="601"/>
                                        <a:pt x="345" y="620"/>
                                        <a:pt x="360" y="621"/>
                                      </a:cubicBezTo>
                                      <a:cubicBezTo>
                                        <a:pt x="385" y="623"/>
                                        <a:pt x="409" y="625"/>
                                        <a:pt x="434" y="627"/>
                                      </a:cubicBezTo>
                                      <a:cubicBezTo>
                                        <a:pt x="526" y="619"/>
                                        <a:pt x="481" y="621"/>
                                        <a:pt x="546" y="596"/>
                                      </a:cubicBezTo>
                                      <a:cubicBezTo>
                                        <a:pt x="564" y="577"/>
                                        <a:pt x="571" y="566"/>
                                        <a:pt x="577" y="540"/>
                                      </a:cubicBezTo>
                                      <a:cubicBezTo>
                                        <a:pt x="561" y="477"/>
                                        <a:pt x="536" y="359"/>
                                        <a:pt x="459" y="335"/>
                                      </a:cubicBezTo>
                                      <a:cubicBezTo>
                                        <a:pt x="322" y="351"/>
                                        <a:pt x="271" y="488"/>
                                        <a:pt x="254" y="608"/>
                                      </a:cubicBezTo>
                                      <a:cubicBezTo>
                                        <a:pt x="252" y="647"/>
                                        <a:pt x="247" y="687"/>
                                        <a:pt x="248" y="726"/>
                                      </a:cubicBezTo>
                                      <a:cubicBezTo>
                                        <a:pt x="249" y="764"/>
                                        <a:pt x="251" y="801"/>
                                        <a:pt x="260" y="838"/>
                                      </a:cubicBezTo>
                                      <a:cubicBezTo>
                                        <a:pt x="262" y="846"/>
                                        <a:pt x="273" y="849"/>
                                        <a:pt x="279" y="856"/>
                                      </a:cubicBezTo>
                                      <a:cubicBezTo>
                                        <a:pt x="319" y="904"/>
                                        <a:pt x="380" y="923"/>
                                        <a:pt x="440" y="937"/>
                                      </a:cubicBezTo>
                                      <a:cubicBezTo>
                                        <a:pt x="561" y="931"/>
                                        <a:pt x="574" y="917"/>
                                        <a:pt x="682" y="888"/>
                                      </a:cubicBezTo>
                                      <a:cubicBezTo>
                                        <a:pt x="719" y="862"/>
                                        <a:pt x="762" y="854"/>
                                        <a:pt x="794" y="819"/>
                                      </a:cubicBezTo>
                                      <a:cubicBezTo>
                                        <a:pt x="804" y="776"/>
                                        <a:pt x="792" y="773"/>
                                        <a:pt x="838" y="782"/>
                                      </a:cubicBezTo>
                                      <a:cubicBezTo>
                                        <a:pt x="859" y="804"/>
                                        <a:pt x="870" y="825"/>
                                        <a:pt x="887" y="850"/>
                                      </a:cubicBezTo>
                                      <a:cubicBezTo>
                                        <a:pt x="874" y="906"/>
                                        <a:pt x="893" y="850"/>
                                        <a:pt x="862" y="888"/>
                                      </a:cubicBezTo>
                                      <a:cubicBezTo>
                                        <a:pt x="858" y="893"/>
                                        <a:pt x="860" y="902"/>
                                        <a:pt x="856" y="906"/>
                                      </a:cubicBezTo>
                                      <a:cubicBezTo>
                                        <a:pt x="838" y="924"/>
                                        <a:pt x="757" y="924"/>
                                        <a:pt x="751" y="925"/>
                                      </a:cubicBezTo>
                                      <a:cubicBezTo>
                                        <a:pt x="705" y="936"/>
                                        <a:pt x="668" y="950"/>
                                        <a:pt x="620" y="956"/>
                                      </a:cubicBezTo>
                                      <a:cubicBezTo>
                                        <a:pt x="600" y="969"/>
                                        <a:pt x="591" y="986"/>
                                        <a:pt x="571" y="999"/>
                                      </a:cubicBezTo>
                                      <a:cubicBezTo>
                                        <a:pt x="558" y="1023"/>
                                        <a:pt x="552" y="1049"/>
                                        <a:pt x="533" y="1068"/>
                                      </a:cubicBezTo>
                                      <a:cubicBezTo>
                                        <a:pt x="522" y="1111"/>
                                        <a:pt x="536" y="1135"/>
                                        <a:pt x="577" y="1148"/>
                                      </a:cubicBezTo>
                                      <a:cubicBezTo>
                                        <a:pt x="658" y="1141"/>
                                        <a:pt x="685" y="1146"/>
                                        <a:pt x="744" y="1123"/>
                                      </a:cubicBezTo>
                                      <a:cubicBezTo>
                                        <a:pt x="767" y="1102"/>
                                        <a:pt x="793" y="1090"/>
                                        <a:pt x="819" y="1074"/>
                                      </a:cubicBezTo>
                                      <a:cubicBezTo>
                                        <a:pt x="821" y="1068"/>
                                        <a:pt x="825" y="1062"/>
                                        <a:pt x="825" y="1055"/>
                                      </a:cubicBezTo>
                                      <a:cubicBezTo>
                                        <a:pt x="825" y="1022"/>
                                        <a:pt x="824" y="989"/>
                                        <a:pt x="819" y="956"/>
                                      </a:cubicBezTo>
                                      <a:cubicBezTo>
                                        <a:pt x="813" y="921"/>
                                        <a:pt x="725" y="921"/>
                                        <a:pt x="707" y="919"/>
                                      </a:cubicBezTo>
                                      <a:cubicBezTo>
                                        <a:pt x="630" y="931"/>
                                        <a:pt x="640" y="916"/>
                                        <a:pt x="595" y="956"/>
                                      </a:cubicBezTo>
                                      <a:cubicBezTo>
                                        <a:pt x="582" y="968"/>
                                        <a:pt x="558" y="993"/>
                                        <a:pt x="558" y="993"/>
                                      </a:cubicBezTo>
                                      <a:cubicBezTo>
                                        <a:pt x="544" y="1035"/>
                                        <a:pt x="532" y="1050"/>
                                        <a:pt x="564" y="1099"/>
                                      </a:cubicBezTo>
                                      <a:cubicBezTo>
                                        <a:pt x="578" y="1121"/>
                                        <a:pt x="718" y="1146"/>
                                        <a:pt x="726" y="1148"/>
                                      </a:cubicBezTo>
                                      <a:cubicBezTo>
                                        <a:pt x="757" y="1144"/>
                                        <a:pt x="789" y="1144"/>
                                        <a:pt x="819" y="1136"/>
                                      </a:cubicBezTo>
                                      <a:cubicBezTo>
                                        <a:pt x="869" y="1122"/>
                                        <a:pt x="906" y="1092"/>
                                        <a:pt x="955" y="1080"/>
                                      </a:cubicBezTo>
                                      <a:cubicBezTo>
                                        <a:pt x="1027" y="1024"/>
                                        <a:pt x="1044" y="919"/>
                                        <a:pt x="1061" y="832"/>
                                      </a:cubicBezTo>
                                      <a:cubicBezTo>
                                        <a:pt x="1053" y="745"/>
                                        <a:pt x="1050" y="732"/>
                                        <a:pt x="962" y="720"/>
                                      </a:cubicBezTo>
                                      <a:cubicBezTo>
                                        <a:pt x="931" y="722"/>
                                        <a:pt x="899" y="720"/>
                                        <a:pt x="869" y="726"/>
                                      </a:cubicBezTo>
                                      <a:cubicBezTo>
                                        <a:pt x="823" y="736"/>
                                        <a:pt x="796" y="845"/>
                                        <a:pt x="782" y="881"/>
                                      </a:cubicBezTo>
                                      <a:cubicBezTo>
                                        <a:pt x="784" y="908"/>
                                        <a:pt x="781" y="936"/>
                                        <a:pt x="788" y="962"/>
                                      </a:cubicBezTo>
                                      <a:cubicBezTo>
                                        <a:pt x="791" y="975"/>
                                        <a:pt x="821" y="989"/>
                                        <a:pt x="831" y="993"/>
                                      </a:cubicBezTo>
                                      <a:cubicBezTo>
                                        <a:pt x="843" y="998"/>
                                        <a:pt x="869" y="1005"/>
                                        <a:pt x="869" y="1005"/>
                                      </a:cubicBezTo>
                                      <a:cubicBezTo>
                                        <a:pt x="952" y="989"/>
                                        <a:pt x="1003" y="866"/>
                                        <a:pt x="1018" y="788"/>
                                      </a:cubicBezTo>
                                      <a:cubicBezTo>
                                        <a:pt x="1008" y="700"/>
                                        <a:pt x="1012" y="677"/>
                                        <a:pt x="924" y="645"/>
                                      </a:cubicBezTo>
                                      <a:cubicBezTo>
                                        <a:pt x="876" y="662"/>
                                        <a:pt x="843" y="684"/>
                                        <a:pt x="813" y="726"/>
                                      </a:cubicBezTo>
                                      <a:cubicBezTo>
                                        <a:pt x="791" y="788"/>
                                        <a:pt x="792" y="804"/>
                                        <a:pt x="856" y="819"/>
                                      </a:cubicBezTo>
                                      <a:cubicBezTo>
                                        <a:pt x="905" y="810"/>
                                        <a:pt x="928" y="816"/>
                                        <a:pt x="943" y="770"/>
                                      </a:cubicBezTo>
                                      <a:cubicBezTo>
                                        <a:pt x="937" y="695"/>
                                        <a:pt x="932" y="663"/>
                                        <a:pt x="869" y="621"/>
                                      </a:cubicBezTo>
                                      <a:cubicBezTo>
                                        <a:pt x="834" y="629"/>
                                        <a:pt x="797" y="632"/>
                                        <a:pt x="763" y="645"/>
                                      </a:cubicBezTo>
                                      <a:cubicBezTo>
                                        <a:pt x="746" y="651"/>
                                        <a:pt x="720" y="676"/>
                                        <a:pt x="720" y="676"/>
                                      </a:cubicBezTo>
                                      <a:cubicBezTo>
                                        <a:pt x="712" y="712"/>
                                        <a:pt x="698" y="746"/>
                                        <a:pt x="689" y="782"/>
                                      </a:cubicBezTo>
                                      <a:cubicBezTo>
                                        <a:pt x="694" y="854"/>
                                        <a:pt x="677" y="874"/>
                                        <a:pt x="738" y="894"/>
                                      </a:cubicBezTo>
                                      <a:cubicBezTo>
                                        <a:pt x="763" y="890"/>
                                        <a:pt x="788" y="887"/>
                                        <a:pt x="813" y="881"/>
                                      </a:cubicBezTo>
                                      <a:cubicBezTo>
                                        <a:pt x="843" y="874"/>
                                        <a:pt x="842" y="853"/>
                                        <a:pt x="869" y="844"/>
                                      </a:cubicBezTo>
                                      <a:cubicBezTo>
                                        <a:pt x="878" y="829"/>
                                        <a:pt x="893" y="817"/>
                                        <a:pt x="900" y="801"/>
                                      </a:cubicBezTo>
                                      <a:cubicBezTo>
                                        <a:pt x="907" y="783"/>
                                        <a:pt x="906" y="763"/>
                                        <a:pt x="912" y="745"/>
                                      </a:cubicBezTo>
                                      <a:cubicBezTo>
                                        <a:pt x="907" y="695"/>
                                        <a:pt x="919" y="639"/>
                                        <a:pt x="893" y="596"/>
                                      </a:cubicBezTo>
                                      <a:cubicBezTo>
                                        <a:pt x="859" y="542"/>
                                        <a:pt x="803" y="516"/>
                                        <a:pt x="744" y="509"/>
                                      </a:cubicBezTo>
                                      <a:cubicBezTo>
                                        <a:pt x="706" y="516"/>
                                        <a:pt x="679" y="536"/>
                                        <a:pt x="645" y="552"/>
                                      </a:cubicBezTo>
                                      <a:cubicBezTo>
                                        <a:pt x="607" y="592"/>
                                        <a:pt x="591" y="619"/>
                                        <a:pt x="571" y="670"/>
                                      </a:cubicBezTo>
                                      <a:cubicBezTo>
                                        <a:pt x="559" y="745"/>
                                        <a:pt x="553" y="821"/>
                                        <a:pt x="639" y="838"/>
                                      </a:cubicBezTo>
                                      <a:cubicBezTo>
                                        <a:pt x="760" y="817"/>
                                        <a:pt x="775" y="811"/>
                                        <a:pt x="869" y="751"/>
                                      </a:cubicBezTo>
                                      <a:cubicBezTo>
                                        <a:pt x="893" y="661"/>
                                        <a:pt x="898" y="678"/>
                                        <a:pt x="869" y="565"/>
                                      </a:cubicBezTo>
                                      <a:cubicBezTo>
                                        <a:pt x="867" y="556"/>
                                        <a:pt x="831" y="519"/>
                                        <a:pt x="825" y="515"/>
                                      </a:cubicBezTo>
                                      <a:cubicBezTo>
                                        <a:pt x="710" y="441"/>
                                        <a:pt x="606" y="397"/>
                                        <a:pt x="471" y="385"/>
                                      </a:cubicBezTo>
                                      <a:cubicBezTo>
                                        <a:pt x="442" y="389"/>
                                        <a:pt x="412" y="390"/>
                                        <a:pt x="384" y="397"/>
                                      </a:cubicBezTo>
                                      <a:cubicBezTo>
                                        <a:pt x="356" y="404"/>
                                        <a:pt x="344" y="432"/>
                                        <a:pt x="322" y="447"/>
                                      </a:cubicBezTo>
                                      <a:cubicBezTo>
                                        <a:pt x="276" y="508"/>
                                        <a:pt x="287" y="507"/>
                                        <a:pt x="260" y="577"/>
                                      </a:cubicBezTo>
                                      <a:cubicBezTo>
                                        <a:pt x="254" y="614"/>
                                        <a:pt x="246" y="646"/>
                                        <a:pt x="242" y="683"/>
                                      </a:cubicBezTo>
                                      <a:cubicBezTo>
                                        <a:pt x="246" y="744"/>
                                        <a:pt x="237" y="788"/>
                                        <a:pt x="298" y="807"/>
                                      </a:cubicBezTo>
                                      <a:cubicBezTo>
                                        <a:pt x="334" y="795"/>
                                        <a:pt x="308" y="768"/>
                                        <a:pt x="291" y="745"/>
                                      </a:cubicBezTo>
                                      <a:cubicBezTo>
                                        <a:pt x="253" y="693"/>
                                        <a:pt x="194" y="666"/>
                                        <a:pt x="136" y="645"/>
                                      </a:cubicBezTo>
                                      <a:cubicBezTo>
                                        <a:pt x="95" y="661"/>
                                        <a:pt x="91" y="698"/>
                                        <a:pt x="68" y="732"/>
                                      </a:cubicBezTo>
                                      <a:cubicBezTo>
                                        <a:pt x="52" y="782"/>
                                        <a:pt x="93" y="815"/>
                                        <a:pt x="136" y="832"/>
                                      </a:cubicBezTo>
                                      <a:cubicBezTo>
                                        <a:pt x="197" y="824"/>
                                        <a:pt x="193" y="831"/>
                                        <a:pt x="211" y="782"/>
                                      </a:cubicBezTo>
                                      <a:cubicBezTo>
                                        <a:pt x="203" y="739"/>
                                        <a:pt x="204" y="738"/>
                                        <a:pt x="167" y="720"/>
                                      </a:cubicBezTo>
                                      <a:cubicBezTo>
                                        <a:pt x="75" y="735"/>
                                        <a:pt x="83" y="722"/>
                                        <a:pt x="55" y="794"/>
                                      </a:cubicBezTo>
                                      <a:cubicBezTo>
                                        <a:pt x="63" y="946"/>
                                        <a:pt x="29" y="924"/>
                                        <a:pt x="130" y="956"/>
                                      </a:cubicBezTo>
                                      <a:cubicBezTo>
                                        <a:pt x="151" y="954"/>
                                        <a:pt x="174" y="960"/>
                                        <a:pt x="192" y="950"/>
                                      </a:cubicBezTo>
                                      <a:cubicBezTo>
                                        <a:pt x="201" y="945"/>
                                        <a:pt x="199" y="930"/>
                                        <a:pt x="198" y="919"/>
                                      </a:cubicBezTo>
                                      <a:cubicBezTo>
                                        <a:pt x="193" y="823"/>
                                        <a:pt x="214" y="738"/>
                                        <a:pt x="136" y="689"/>
                                      </a:cubicBezTo>
                                      <a:cubicBezTo>
                                        <a:pt x="118" y="664"/>
                                        <a:pt x="109" y="656"/>
                                        <a:pt x="80" y="645"/>
                                      </a:cubicBezTo>
                                      <a:cubicBezTo>
                                        <a:pt x="85" y="631"/>
                                        <a:pt x="84" y="614"/>
                                        <a:pt x="93" y="602"/>
                                      </a:cubicBezTo>
                                      <a:cubicBezTo>
                                        <a:pt x="108" y="580"/>
                                        <a:pt x="141" y="575"/>
                                        <a:pt x="161" y="559"/>
                                      </a:cubicBezTo>
                                      <a:cubicBezTo>
                                        <a:pt x="166" y="555"/>
                                        <a:pt x="167" y="548"/>
                                        <a:pt x="173" y="546"/>
                                      </a:cubicBezTo>
                                      <a:cubicBezTo>
                                        <a:pt x="191" y="541"/>
                                        <a:pt x="210" y="542"/>
                                        <a:pt x="229" y="540"/>
                                      </a:cubicBezTo>
                                      <a:cubicBezTo>
                                        <a:pt x="221" y="514"/>
                                        <a:pt x="209" y="499"/>
                                        <a:pt x="186" y="484"/>
                                      </a:cubicBezTo>
                                      <a:cubicBezTo>
                                        <a:pt x="184" y="478"/>
                                        <a:pt x="183" y="471"/>
                                        <a:pt x="180" y="465"/>
                                      </a:cubicBezTo>
                                      <a:cubicBezTo>
                                        <a:pt x="177" y="460"/>
                                        <a:pt x="167" y="459"/>
                                        <a:pt x="167" y="453"/>
                                      </a:cubicBezTo>
                                      <a:cubicBezTo>
                                        <a:pt x="167" y="421"/>
                                        <a:pt x="182" y="417"/>
                                        <a:pt x="198" y="397"/>
                                      </a:cubicBezTo>
                                      <a:cubicBezTo>
                                        <a:pt x="245" y="341"/>
                                        <a:pt x="279" y="348"/>
                                        <a:pt x="335" y="316"/>
                                      </a:cubicBezTo>
                                      <a:cubicBezTo>
                                        <a:pt x="362" y="301"/>
                                        <a:pt x="373" y="293"/>
                                        <a:pt x="403" y="285"/>
                                      </a:cubicBezTo>
                                      <a:cubicBezTo>
                                        <a:pt x="445" y="303"/>
                                        <a:pt x="439" y="307"/>
                                        <a:pt x="403" y="341"/>
                                      </a:cubicBezTo>
                                      <a:cubicBezTo>
                                        <a:pt x="347" y="393"/>
                                        <a:pt x="284" y="422"/>
                                        <a:pt x="211" y="441"/>
                                      </a:cubicBezTo>
                                      <a:cubicBezTo>
                                        <a:pt x="107" y="433"/>
                                        <a:pt x="92" y="436"/>
                                        <a:pt x="155" y="416"/>
                                      </a:cubicBezTo>
                                      <a:cubicBezTo>
                                        <a:pt x="228" y="363"/>
                                        <a:pt x="324" y="368"/>
                                        <a:pt x="409" y="348"/>
                                      </a:cubicBezTo>
                                      <a:cubicBezTo>
                                        <a:pt x="479" y="353"/>
                                        <a:pt x="539" y="361"/>
                                        <a:pt x="602" y="391"/>
                                      </a:cubicBezTo>
                                      <a:cubicBezTo>
                                        <a:pt x="609" y="402"/>
                                        <a:pt x="621" y="410"/>
                                        <a:pt x="627" y="422"/>
                                      </a:cubicBezTo>
                                      <a:cubicBezTo>
                                        <a:pt x="634" y="435"/>
                                        <a:pt x="634" y="451"/>
                                        <a:pt x="639" y="465"/>
                                      </a:cubicBezTo>
                                      <a:cubicBezTo>
                                        <a:pt x="632" y="550"/>
                                        <a:pt x="641" y="543"/>
                                        <a:pt x="564" y="534"/>
                                      </a:cubicBezTo>
                                      <a:cubicBezTo>
                                        <a:pt x="534" y="518"/>
                                        <a:pt x="518" y="515"/>
                                        <a:pt x="502" y="484"/>
                                      </a:cubicBezTo>
                                      <a:cubicBezTo>
                                        <a:pt x="516" y="450"/>
                                        <a:pt x="516" y="437"/>
                                        <a:pt x="552" y="428"/>
                                      </a:cubicBezTo>
                                      <a:cubicBezTo>
                                        <a:pt x="584" y="410"/>
                                        <a:pt x="611" y="385"/>
                                        <a:pt x="645" y="372"/>
                                      </a:cubicBezTo>
                                      <a:cubicBezTo>
                                        <a:pt x="666" y="364"/>
                                        <a:pt x="691" y="366"/>
                                        <a:pt x="713" y="360"/>
                                      </a:cubicBezTo>
                                      <a:cubicBezTo>
                                        <a:pt x="750" y="364"/>
                                        <a:pt x="788" y="365"/>
                                        <a:pt x="825" y="372"/>
                                      </a:cubicBezTo>
                                      <a:cubicBezTo>
                                        <a:pt x="833" y="373"/>
                                        <a:pt x="837" y="382"/>
                                        <a:pt x="844" y="385"/>
                                      </a:cubicBezTo>
                                      <a:cubicBezTo>
                                        <a:pt x="856" y="390"/>
                                        <a:pt x="881" y="397"/>
                                        <a:pt x="881" y="397"/>
                                      </a:cubicBezTo>
                                      <a:cubicBezTo>
                                        <a:pt x="919" y="436"/>
                                        <a:pt x="951" y="462"/>
                                        <a:pt x="968" y="515"/>
                                      </a:cubicBezTo>
                                      <a:cubicBezTo>
                                        <a:pt x="965" y="554"/>
                                        <a:pt x="976" y="595"/>
                                        <a:pt x="937" y="608"/>
                                      </a:cubicBezTo>
                                      <a:cubicBezTo>
                                        <a:pt x="920" y="606"/>
                                        <a:pt x="903" y="608"/>
                                        <a:pt x="887" y="602"/>
                                      </a:cubicBezTo>
                                      <a:cubicBezTo>
                                        <a:pt x="880" y="599"/>
                                        <a:pt x="868" y="586"/>
                                        <a:pt x="875" y="583"/>
                                      </a:cubicBezTo>
                                      <a:cubicBezTo>
                                        <a:pt x="886" y="578"/>
                                        <a:pt x="900" y="588"/>
                                        <a:pt x="912" y="590"/>
                                      </a:cubicBezTo>
                                      <a:cubicBezTo>
                                        <a:pt x="931" y="602"/>
                                        <a:pt x="952" y="612"/>
                                        <a:pt x="968" y="627"/>
                                      </a:cubicBezTo>
                                      <a:cubicBezTo>
                                        <a:pt x="978" y="636"/>
                                        <a:pt x="1000" y="658"/>
                                        <a:pt x="1011" y="664"/>
                                      </a:cubicBezTo>
                                      <a:cubicBezTo>
                                        <a:pt x="1027" y="672"/>
                                        <a:pt x="1061" y="683"/>
                                        <a:pt x="1061" y="683"/>
                                      </a:cubicBezTo>
                                      <a:cubicBezTo>
                                        <a:pt x="1070" y="655"/>
                                        <a:pt x="1066" y="648"/>
                                        <a:pt x="1042" y="633"/>
                                      </a:cubicBezTo>
                                      <a:cubicBezTo>
                                        <a:pt x="1021" y="600"/>
                                        <a:pt x="1010" y="563"/>
                                        <a:pt x="993" y="528"/>
                                      </a:cubicBezTo>
                                      <a:cubicBezTo>
                                        <a:pt x="983" y="485"/>
                                        <a:pt x="962" y="436"/>
                                        <a:pt x="931" y="403"/>
                                      </a:cubicBezTo>
                                      <a:cubicBezTo>
                                        <a:pt x="905" y="429"/>
                                        <a:pt x="912" y="415"/>
                                        <a:pt x="924" y="478"/>
                                      </a:cubicBezTo>
                                      <a:cubicBezTo>
                                        <a:pt x="936" y="541"/>
                                        <a:pt x="977" y="573"/>
                                        <a:pt x="1036" y="590"/>
                                      </a:cubicBezTo>
                                      <a:cubicBezTo>
                                        <a:pt x="1051" y="588"/>
                                        <a:pt x="1074" y="597"/>
                                        <a:pt x="1080" y="583"/>
                                      </a:cubicBezTo>
                                      <a:cubicBezTo>
                                        <a:pt x="1087" y="567"/>
                                        <a:pt x="1075" y="506"/>
                                        <a:pt x="1067" y="478"/>
                                      </a:cubicBezTo>
                                      <a:cubicBezTo>
                                        <a:pt x="1054" y="432"/>
                                        <a:pt x="1023" y="379"/>
                                        <a:pt x="980" y="354"/>
                                      </a:cubicBezTo>
                                      <a:cubicBezTo>
                                        <a:pt x="961" y="343"/>
                                        <a:pt x="938" y="340"/>
                                        <a:pt x="918" y="329"/>
                                      </a:cubicBezTo>
                                      <a:cubicBezTo>
                                        <a:pt x="841" y="287"/>
                                        <a:pt x="949" y="332"/>
                                        <a:pt x="862" y="298"/>
                                      </a:cubicBezTo>
                                      <a:cubicBezTo>
                                        <a:pt x="834" y="268"/>
                                        <a:pt x="813" y="281"/>
                                        <a:pt x="769" y="285"/>
                                      </a:cubicBezTo>
                                      <a:cubicBezTo>
                                        <a:pt x="745" y="294"/>
                                        <a:pt x="739" y="308"/>
                                        <a:pt x="726" y="329"/>
                                      </a:cubicBezTo>
                                      <a:cubicBezTo>
                                        <a:pt x="742" y="418"/>
                                        <a:pt x="734" y="398"/>
                                        <a:pt x="819" y="416"/>
                                      </a:cubicBezTo>
                                      <a:cubicBezTo>
                                        <a:pt x="833" y="414"/>
                                        <a:pt x="858" y="424"/>
                                        <a:pt x="862" y="410"/>
                                      </a:cubicBezTo>
                                      <a:cubicBezTo>
                                        <a:pt x="872" y="378"/>
                                        <a:pt x="811" y="326"/>
                                        <a:pt x="788" y="310"/>
                                      </a:cubicBezTo>
                                      <a:cubicBezTo>
                                        <a:pt x="721" y="263"/>
                                        <a:pt x="640" y="240"/>
                                        <a:pt x="564" y="211"/>
                                      </a:cubicBezTo>
                                      <a:cubicBezTo>
                                        <a:pt x="552" y="213"/>
                                        <a:pt x="538" y="211"/>
                                        <a:pt x="527" y="217"/>
                                      </a:cubicBezTo>
                                      <a:cubicBezTo>
                                        <a:pt x="502" y="230"/>
                                        <a:pt x="448" y="291"/>
                                        <a:pt x="428" y="316"/>
                                      </a:cubicBezTo>
                                      <a:cubicBezTo>
                                        <a:pt x="421" y="339"/>
                                        <a:pt x="409" y="355"/>
                                        <a:pt x="403" y="379"/>
                                      </a:cubicBezTo>
                                      <a:cubicBezTo>
                                        <a:pt x="406" y="434"/>
                                        <a:pt x="382" y="502"/>
                                        <a:pt x="440" y="521"/>
                                      </a:cubicBezTo>
                                      <a:cubicBezTo>
                                        <a:pt x="507" y="507"/>
                                        <a:pt x="496" y="515"/>
                                        <a:pt x="509" y="459"/>
                                      </a:cubicBezTo>
                                      <a:cubicBezTo>
                                        <a:pt x="503" y="395"/>
                                        <a:pt x="511" y="360"/>
                                        <a:pt x="447" y="348"/>
                                      </a:cubicBezTo>
                                      <a:cubicBezTo>
                                        <a:pt x="397" y="352"/>
                                        <a:pt x="346" y="347"/>
                                        <a:pt x="298" y="360"/>
                                      </a:cubicBezTo>
                                      <a:cubicBezTo>
                                        <a:pt x="281" y="364"/>
                                        <a:pt x="269" y="382"/>
                                        <a:pt x="260" y="397"/>
                                      </a:cubicBezTo>
                                      <a:cubicBezTo>
                                        <a:pt x="250" y="414"/>
                                        <a:pt x="229" y="447"/>
                                        <a:pt x="229" y="447"/>
                                      </a:cubicBezTo>
                                      <a:cubicBezTo>
                                        <a:pt x="235" y="510"/>
                                        <a:pt x="222" y="518"/>
                                        <a:pt x="273" y="534"/>
                                      </a:cubicBezTo>
                                      <a:cubicBezTo>
                                        <a:pt x="285" y="532"/>
                                        <a:pt x="299" y="535"/>
                                        <a:pt x="310" y="528"/>
                                      </a:cubicBezTo>
                                      <a:cubicBezTo>
                                        <a:pt x="364" y="494"/>
                                        <a:pt x="367" y="445"/>
                                        <a:pt x="384" y="391"/>
                                      </a:cubicBezTo>
                                      <a:cubicBezTo>
                                        <a:pt x="378" y="313"/>
                                        <a:pt x="391" y="298"/>
                                        <a:pt x="329" y="267"/>
                                      </a:cubicBezTo>
                                      <a:cubicBezTo>
                                        <a:pt x="229" y="274"/>
                                        <a:pt x="237" y="267"/>
                                        <a:pt x="180" y="329"/>
                                      </a:cubicBezTo>
                                      <a:cubicBezTo>
                                        <a:pt x="162" y="369"/>
                                        <a:pt x="117" y="477"/>
                                        <a:pt x="87" y="509"/>
                                      </a:cubicBezTo>
                                      <a:cubicBezTo>
                                        <a:pt x="61" y="570"/>
                                        <a:pt x="47" y="701"/>
                                        <a:pt x="87" y="757"/>
                                      </a:cubicBezTo>
                                      <a:cubicBezTo>
                                        <a:pt x="89" y="765"/>
                                        <a:pt x="116" y="815"/>
                                        <a:pt x="111" y="819"/>
                                      </a:cubicBezTo>
                                      <a:cubicBezTo>
                                        <a:pt x="103" y="825"/>
                                        <a:pt x="90" y="815"/>
                                        <a:pt x="80" y="813"/>
                                      </a:cubicBezTo>
                                      <a:cubicBezTo>
                                        <a:pt x="52" y="795"/>
                                        <a:pt x="36" y="776"/>
                                        <a:pt x="24" y="745"/>
                                      </a:cubicBezTo>
                                      <a:cubicBezTo>
                                        <a:pt x="26" y="697"/>
                                        <a:pt x="23" y="649"/>
                                        <a:pt x="31" y="602"/>
                                      </a:cubicBezTo>
                                      <a:cubicBezTo>
                                        <a:pt x="46" y="507"/>
                                        <a:pt x="138" y="489"/>
                                        <a:pt x="217" y="478"/>
                                      </a:cubicBezTo>
                                      <a:cubicBezTo>
                                        <a:pt x="340" y="482"/>
                                        <a:pt x="414" y="461"/>
                                        <a:pt x="509" y="521"/>
                                      </a:cubicBezTo>
                                      <a:cubicBezTo>
                                        <a:pt x="548" y="571"/>
                                        <a:pt x="593" y="606"/>
                                        <a:pt x="608" y="670"/>
                                      </a:cubicBezTo>
                                      <a:cubicBezTo>
                                        <a:pt x="593" y="809"/>
                                        <a:pt x="492" y="935"/>
                                        <a:pt x="353" y="968"/>
                                      </a:cubicBezTo>
                                      <a:cubicBezTo>
                                        <a:pt x="341" y="966"/>
                                        <a:pt x="327" y="968"/>
                                        <a:pt x="316" y="962"/>
                                      </a:cubicBezTo>
                                      <a:cubicBezTo>
                                        <a:pt x="303" y="954"/>
                                        <a:pt x="316" y="906"/>
                                        <a:pt x="316" y="906"/>
                                      </a:cubicBezTo>
                                      <a:cubicBezTo>
                                        <a:pt x="319" y="900"/>
                                        <a:pt x="329" y="902"/>
                                        <a:pt x="335" y="900"/>
                                      </a:cubicBezTo>
                                      <a:cubicBezTo>
                                        <a:pt x="370" y="904"/>
                                        <a:pt x="406" y="905"/>
                                        <a:pt x="440" y="912"/>
                                      </a:cubicBezTo>
                                      <a:cubicBezTo>
                                        <a:pt x="458" y="916"/>
                                        <a:pt x="465" y="962"/>
                                        <a:pt x="465" y="962"/>
                                      </a:cubicBezTo>
                                      <a:cubicBezTo>
                                        <a:pt x="508" y="908"/>
                                        <a:pt x="536" y="841"/>
                                        <a:pt x="595" y="801"/>
                                      </a:cubicBezTo>
                                      <a:cubicBezTo>
                                        <a:pt x="627" y="753"/>
                                        <a:pt x="639" y="728"/>
                                        <a:pt x="658" y="676"/>
                                      </a:cubicBezTo>
                                      <a:cubicBezTo>
                                        <a:pt x="645" y="606"/>
                                        <a:pt x="629" y="628"/>
                                        <a:pt x="552" y="639"/>
                                      </a:cubicBezTo>
                                      <a:cubicBezTo>
                                        <a:pt x="514" y="667"/>
                                        <a:pt x="503" y="682"/>
                                        <a:pt x="471" y="714"/>
                                      </a:cubicBezTo>
                                      <a:cubicBezTo>
                                        <a:pt x="463" y="737"/>
                                        <a:pt x="453" y="758"/>
                                        <a:pt x="447" y="782"/>
                                      </a:cubicBezTo>
                                      <a:cubicBezTo>
                                        <a:pt x="451" y="799"/>
                                        <a:pt x="450" y="818"/>
                                        <a:pt x="459" y="832"/>
                                      </a:cubicBezTo>
                                      <a:cubicBezTo>
                                        <a:pt x="464" y="839"/>
                                        <a:pt x="476" y="835"/>
                                        <a:pt x="484" y="838"/>
                                      </a:cubicBezTo>
                                      <a:cubicBezTo>
                                        <a:pt x="531" y="855"/>
                                        <a:pt x="570" y="873"/>
                                        <a:pt x="620" y="881"/>
                                      </a:cubicBezTo>
                                      <a:cubicBezTo>
                                        <a:pt x="655" y="879"/>
                                        <a:pt x="691" y="882"/>
                                        <a:pt x="726" y="875"/>
                                      </a:cubicBezTo>
                                      <a:cubicBezTo>
                                        <a:pt x="735" y="873"/>
                                        <a:pt x="738" y="863"/>
                                        <a:pt x="744" y="856"/>
                                      </a:cubicBezTo>
                                      <a:cubicBezTo>
                                        <a:pt x="790" y="800"/>
                                        <a:pt x="793" y="790"/>
                                        <a:pt x="838" y="720"/>
                                      </a:cubicBezTo>
                                      <a:cubicBezTo>
                                        <a:pt x="840" y="714"/>
                                        <a:pt x="840" y="695"/>
                                        <a:pt x="844" y="701"/>
                                      </a:cubicBezTo>
                                      <a:cubicBezTo>
                                        <a:pt x="851" y="712"/>
                                        <a:pt x="847" y="726"/>
                                        <a:pt x="850" y="739"/>
                                      </a:cubicBezTo>
                                      <a:cubicBezTo>
                                        <a:pt x="856" y="769"/>
                                        <a:pt x="861" y="796"/>
                                        <a:pt x="887" y="813"/>
                                      </a:cubicBezTo>
                                      <a:cubicBezTo>
                                        <a:pt x="883" y="785"/>
                                        <a:pt x="881" y="753"/>
                                        <a:pt x="869" y="726"/>
                                      </a:cubicBezTo>
                                      <a:cubicBezTo>
                                        <a:pt x="854" y="692"/>
                                        <a:pt x="858" y="712"/>
                                        <a:pt x="850" y="683"/>
                                      </a:cubicBezTo>
                                      <a:cubicBezTo>
                                        <a:pt x="849" y="679"/>
                                        <a:pt x="842" y="645"/>
                                        <a:pt x="838" y="639"/>
                                      </a:cubicBezTo>
                                      <a:cubicBezTo>
                                        <a:pt x="835" y="634"/>
                                        <a:pt x="811" y="616"/>
                                        <a:pt x="807" y="614"/>
                                      </a:cubicBezTo>
                                      <a:cubicBezTo>
                                        <a:pt x="795" y="609"/>
                                        <a:pt x="769" y="602"/>
                                        <a:pt x="769" y="602"/>
                                      </a:cubicBezTo>
                                      <a:cubicBezTo>
                                        <a:pt x="719" y="612"/>
                                        <a:pt x="668" y="617"/>
                                        <a:pt x="620" y="633"/>
                                      </a:cubicBezTo>
                                      <a:cubicBezTo>
                                        <a:pt x="523" y="665"/>
                                        <a:pt x="462" y="742"/>
                                        <a:pt x="403" y="819"/>
                                      </a:cubicBezTo>
                                      <a:cubicBezTo>
                                        <a:pt x="377" y="892"/>
                                        <a:pt x="372" y="909"/>
                                        <a:pt x="366" y="987"/>
                                      </a:cubicBezTo>
                                      <a:cubicBezTo>
                                        <a:pt x="310" y="982"/>
                                        <a:pt x="279" y="980"/>
                                        <a:pt x="242" y="937"/>
                                      </a:cubicBezTo>
                                      <a:cubicBezTo>
                                        <a:pt x="232" y="925"/>
                                        <a:pt x="221" y="913"/>
                                        <a:pt x="211" y="900"/>
                                      </a:cubicBezTo>
                                      <a:cubicBezTo>
                                        <a:pt x="202" y="888"/>
                                        <a:pt x="186" y="863"/>
                                        <a:pt x="186" y="863"/>
                                      </a:cubicBezTo>
                                      <a:cubicBezTo>
                                        <a:pt x="184" y="857"/>
                                        <a:pt x="173" y="823"/>
                                        <a:pt x="173" y="819"/>
                                      </a:cubicBezTo>
                                      <a:cubicBezTo>
                                        <a:pt x="173" y="792"/>
                                        <a:pt x="174" y="765"/>
                                        <a:pt x="180" y="739"/>
                                      </a:cubicBezTo>
                                      <a:cubicBezTo>
                                        <a:pt x="195" y="672"/>
                                        <a:pt x="292" y="654"/>
                                        <a:pt x="347" y="645"/>
                                      </a:cubicBezTo>
                                      <a:cubicBezTo>
                                        <a:pt x="420" y="650"/>
                                        <a:pt x="475" y="658"/>
                                        <a:pt x="546" y="664"/>
                                      </a:cubicBezTo>
                                      <a:cubicBezTo>
                                        <a:pt x="580" y="675"/>
                                        <a:pt x="605" y="690"/>
                                        <a:pt x="639" y="701"/>
                                      </a:cubicBezTo>
                                      <a:cubicBezTo>
                                        <a:pt x="645" y="705"/>
                                        <a:pt x="651" y="711"/>
                                        <a:pt x="658" y="714"/>
                                      </a:cubicBezTo>
                                      <a:cubicBezTo>
                                        <a:pt x="670" y="719"/>
                                        <a:pt x="695" y="726"/>
                                        <a:pt x="695" y="726"/>
                                      </a:cubicBezTo>
                                      <a:cubicBezTo>
                                        <a:pt x="712" y="738"/>
                                        <a:pt x="727" y="751"/>
                                        <a:pt x="744" y="763"/>
                                      </a:cubicBezTo>
                                      <a:cubicBezTo>
                                        <a:pt x="742" y="788"/>
                                        <a:pt x="743" y="813"/>
                                        <a:pt x="738" y="838"/>
                                      </a:cubicBezTo>
                                      <a:cubicBezTo>
                                        <a:pt x="735" y="854"/>
                                        <a:pt x="691" y="886"/>
                                        <a:pt x="689" y="888"/>
                                      </a:cubicBezTo>
                                      <a:cubicBezTo>
                                        <a:pt x="652" y="925"/>
                                        <a:pt x="624" y="933"/>
                                        <a:pt x="589" y="968"/>
                                      </a:cubicBezTo>
                                      <a:cubicBezTo>
                                        <a:pt x="556" y="1001"/>
                                        <a:pt x="533" y="1045"/>
                                        <a:pt x="496" y="1074"/>
                                      </a:cubicBezTo>
                                      <a:cubicBezTo>
                                        <a:pt x="458" y="1104"/>
                                        <a:pt x="404" y="1132"/>
                                        <a:pt x="360" y="1154"/>
                                      </a:cubicBezTo>
                                      <a:cubicBezTo>
                                        <a:pt x="306" y="1128"/>
                                        <a:pt x="321" y="1074"/>
                                        <a:pt x="291" y="1030"/>
                                      </a:cubicBezTo>
                                      <a:cubicBezTo>
                                        <a:pt x="286" y="986"/>
                                        <a:pt x="264" y="918"/>
                                        <a:pt x="285" y="875"/>
                                      </a:cubicBezTo>
                                      <a:cubicBezTo>
                                        <a:pt x="301" y="843"/>
                                        <a:pt x="370" y="842"/>
                                        <a:pt x="397" y="838"/>
                                      </a:cubicBezTo>
                                      <a:cubicBezTo>
                                        <a:pt x="404" y="838"/>
                                        <a:pt x="495" y="842"/>
                                        <a:pt x="521" y="850"/>
                                      </a:cubicBezTo>
                                      <a:cubicBezTo>
                                        <a:pt x="576" y="867"/>
                                        <a:pt x="628" y="898"/>
                                        <a:pt x="682" y="919"/>
                                      </a:cubicBezTo>
                                      <a:cubicBezTo>
                                        <a:pt x="710" y="891"/>
                                        <a:pt x="683" y="836"/>
                                        <a:pt x="664" y="807"/>
                                      </a:cubicBezTo>
                                      <a:cubicBezTo>
                                        <a:pt x="651" y="787"/>
                                        <a:pt x="576" y="679"/>
                                        <a:pt x="540" y="664"/>
                                      </a:cubicBezTo>
                                      <a:cubicBezTo>
                                        <a:pt x="487" y="641"/>
                                        <a:pt x="509" y="654"/>
                                        <a:pt x="471" y="627"/>
                                      </a:cubicBezTo>
                                      <a:cubicBezTo>
                                        <a:pt x="457" y="629"/>
                                        <a:pt x="441" y="626"/>
                                        <a:pt x="428" y="633"/>
                                      </a:cubicBezTo>
                                      <a:cubicBezTo>
                                        <a:pt x="356" y="673"/>
                                        <a:pt x="327" y="759"/>
                                        <a:pt x="279" y="819"/>
                                      </a:cubicBezTo>
                                      <a:cubicBezTo>
                                        <a:pt x="273" y="848"/>
                                        <a:pt x="261" y="876"/>
                                        <a:pt x="260" y="906"/>
                                      </a:cubicBezTo>
                                      <a:cubicBezTo>
                                        <a:pt x="258" y="976"/>
                                        <a:pt x="267" y="1130"/>
                                        <a:pt x="360" y="1161"/>
                                      </a:cubicBezTo>
                                      <a:cubicBezTo>
                                        <a:pt x="382" y="1168"/>
                                        <a:pt x="405" y="1165"/>
                                        <a:pt x="428" y="1167"/>
                                      </a:cubicBezTo>
                                      <a:cubicBezTo>
                                        <a:pt x="463" y="1163"/>
                                        <a:pt x="500" y="1165"/>
                                        <a:pt x="533" y="1154"/>
                                      </a:cubicBezTo>
                                      <a:cubicBezTo>
                                        <a:pt x="577" y="1139"/>
                                        <a:pt x="657" y="1068"/>
                                        <a:pt x="695" y="1030"/>
                                      </a:cubicBezTo>
                                      <a:cubicBezTo>
                                        <a:pt x="724" y="944"/>
                                        <a:pt x="731" y="834"/>
                                        <a:pt x="633" y="801"/>
                                      </a:cubicBezTo>
                                      <a:cubicBezTo>
                                        <a:pt x="608" y="806"/>
                                        <a:pt x="575" y="809"/>
                                        <a:pt x="552" y="825"/>
                                      </a:cubicBezTo>
                                      <a:cubicBezTo>
                                        <a:pt x="533" y="838"/>
                                        <a:pt x="494" y="896"/>
                                        <a:pt x="490" y="900"/>
                                      </a:cubicBezTo>
                                      <a:cubicBezTo>
                                        <a:pt x="447" y="943"/>
                                        <a:pt x="420" y="996"/>
                                        <a:pt x="409" y="1055"/>
                                      </a:cubicBezTo>
                                      <a:cubicBezTo>
                                        <a:pt x="425" y="1100"/>
                                        <a:pt x="437" y="1119"/>
                                        <a:pt x="484" y="1130"/>
                                      </a:cubicBezTo>
                                      <a:cubicBezTo>
                                        <a:pt x="558" y="1111"/>
                                        <a:pt x="673" y="1084"/>
                                        <a:pt x="713" y="1005"/>
                                      </a:cubicBezTo>
                                      <a:cubicBezTo>
                                        <a:pt x="726" y="980"/>
                                        <a:pt x="736" y="913"/>
                                        <a:pt x="738" y="906"/>
                                      </a:cubicBezTo>
                                      <a:cubicBezTo>
                                        <a:pt x="733" y="767"/>
                                        <a:pt x="751" y="652"/>
                                        <a:pt x="589" y="621"/>
                                      </a:cubicBezTo>
                                      <a:cubicBezTo>
                                        <a:pt x="530" y="625"/>
                                        <a:pt x="504" y="633"/>
                                        <a:pt x="453" y="645"/>
                                      </a:cubicBezTo>
                                      <a:cubicBezTo>
                                        <a:pt x="405" y="671"/>
                                        <a:pt x="354" y="702"/>
                                        <a:pt x="304" y="726"/>
                                      </a:cubicBezTo>
                                      <a:cubicBezTo>
                                        <a:pt x="274" y="775"/>
                                        <a:pt x="240" y="820"/>
                                        <a:pt x="223" y="875"/>
                                      </a:cubicBezTo>
                                      <a:cubicBezTo>
                                        <a:pt x="239" y="945"/>
                                        <a:pt x="225" y="957"/>
                                        <a:pt x="279" y="974"/>
                                      </a:cubicBezTo>
                                      <a:cubicBezTo>
                                        <a:pt x="349" y="967"/>
                                        <a:pt x="346" y="973"/>
                                        <a:pt x="360" y="912"/>
                                      </a:cubicBezTo>
                                      <a:cubicBezTo>
                                        <a:pt x="358" y="883"/>
                                        <a:pt x="363" y="852"/>
                                        <a:pt x="353" y="825"/>
                                      </a:cubicBezTo>
                                      <a:cubicBezTo>
                                        <a:pt x="346" y="806"/>
                                        <a:pt x="323" y="798"/>
                                        <a:pt x="310" y="782"/>
                                      </a:cubicBezTo>
                                      <a:cubicBezTo>
                                        <a:pt x="265" y="726"/>
                                        <a:pt x="224" y="709"/>
                                        <a:pt x="161" y="670"/>
                                      </a:cubicBezTo>
                                      <a:cubicBezTo>
                                        <a:pt x="133" y="653"/>
                                        <a:pt x="107" y="632"/>
                                        <a:pt x="80" y="614"/>
                                      </a:cubicBezTo>
                                      <a:cubicBezTo>
                                        <a:pt x="74" y="610"/>
                                        <a:pt x="62" y="602"/>
                                        <a:pt x="62" y="602"/>
                                      </a:cubicBezTo>
                                      <a:cubicBezTo>
                                        <a:pt x="56" y="593"/>
                                        <a:pt x="43" y="578"/>
                                        <a:pt x="43" y="565"/>
                                      </a:cubicBezTo>
                                      <a:cubicBezTo>
                                        <a:pt x="43" y="544"/>
                                        <a:pt x="44" y="523"/>
                                        <a:pt x="49" y="503"/>
                                      </a:cubicBezTo>
                                      <a:cubicBezTo>
                                        <a:pt x="51" y="495"/>
                                        <a:pt x="76" y="481"/>
                                        <a:pt x="80" y="478"/>
                                      </a:cubicBezTo>
                                      <a:cubicBezTo>
                                        <a:pt x="116" y="449"/>
                                        <a:pt x="171" y="451"/>
                                        <a:pt x="217" y="447"/>
                                      </a:cubicBezTo>
                                      <a:cubicBezTo>
                                        <a:pt x="287" y="449"/>
                                        <a:pt x="377" y="501"/>
                                        <a:pt x="428" y="453"/>
                                      </a:cubicBezTo>
                                      <a:cubicBezTo>
                                        <a:pt x="481" y="403"/>
                                        <a:pt x="429" y="308"/>
                                        <a:pt x="440" y="236"/>
                                      </a:cubicBezTo>
                                      <a:cubicBezTo>
                                        <a:pt x="450" y="172"/>
                                        <a:pt x="486" y="95"/>
                                        <a:pt x="509" y="31"/>
                                      </a:cubicBezTo>
                                      <a:cubicBezTo>
                                        <a:pt x="515" y="14"/>
                                        <a:pt x="552" y="0"/>
                                        <a:pt x="552" y="0"/>
                                      </a:cubicBezTo>
                                      <a:cubicBezTo>
                                        <a:pt x="579" y="5"/>
                                        <a:pt x="601" y="5"/>
                                        <a:pt x="620" y="25"/>
                                      </a:cubicBezTo>
                                      <a:cubicBezTo>
                                        <a:pt x="628" y="45"/>
                                        <a:pt x="641" y="55"/>
                                        <a:pt x="651" y="74"/>
                                      </a:cubicBezTo>
                                      <a:cubicBezTo>
                                        <a:pt x="677" y="126"/>
                                        <a:pt x="651" y="155"/>
                                        <a:pt x="707" y="192"/>
                                      </a:cubicBezTo>
                                      <a:cubicBezTo>
                                        <a:pt x="729" y="234"/>
                                        <a:pt x="750" y="240"/>
                                        <a:pt x="794" y="254"/>
                                      </a:cubicBezTo>
                                      <a:cubicBezTo>
                                        <a:pt x="800" y="242"/>
                                        <a:pt x="808" y="230"/>
                                        <a:pt x="813" y="217"/>
                                      </a:cubicBezTo>
                                      <a:cubicBezTo>
                                        <a:pt x="835" y="157"/>
                                        <a:pt x="798" y="145"/>
                                        <a:pt x="757" y="118"/>
                                      </a:cubicBezTo>
                                      <a:cubicBezTo>
                                        <a:pt x="683" y="128"/>
                                        <a:pt x="623" y="171"/>
                                        <a:pt x="571" y="223"/>
                                      </a:cubicBezTo>
                                      <a:cubicBezTo>
                                        <a:pt x="567" y="238"/>
                                        <a:pt x="559" y="252"/>
                                        <a:pt x="558" y="267"/>
                                      </a:cubicBezTo>
                                      <a:cubicBezTo>
                                        <a:pt x="553" y="327"/>
                                        <a:pt x="626" y="320"/>
                                        <a:pt x="670" y="329"/>
                                      </a:cubicBezTo>
                                      <a:cubicBezTo>
                                        <a:pt x="695" y="327"/>
                                        <a:pt x="721" y="333"/>
                                        <a:pt x="744" y="323"/>
                                      </a:cubicBezTo>
                                      <a:cubicBezTo>
                                        <a:pt x="754" y="319"/>
                                        <a:pt x="757" y="303"/>
                                        <a:pt x="757" y="292"/>
                                      </a:cubicBezTo>
                                      <a:cubicBezTo>
                                        <a:pt x="757" y="220"/>
                                        <a:pt x="760" y="191"/>
                                        <a:pt x="726" y="143"/>
                                      </a:cubicBezTo>
                                      <a:cubicBezTo>
                                        <a:pt x="696" y="100"/>
                                        <a:pt x="640" y="98"/>
                                        <a:pt x="595" y="93"/>
                                      </a:cubicBezTo>
                                      <a:cubicBezTo>
                                        <a:pt x="556" y="100"/>
                                        <a:pt x="553" y="111"/>
                                        <a:pt x="521" y="136"/>
                                      </a:cubicBezTo>
                                      <a:cubicBezTo>
                                        <a:pt x="501" y="168"/>
                                        <a:pt x="515" y="151"/>
                                        <a:pt x="471" y="180"/>
                                      </a:cubicBezTo>
                                      <a:cubicBezTo>
                                        <a:pt x="465" y="184"/>
                                        <a:pt x="453" y="192"/>
                                        <a:pt x="453" y="192"/>
                                      </a:cubicBezTo>
                                      <a:cubicBezTo>
                                        <a:pt x="414" y="266"/>
                                        <a:pt x="365" y="319"/>
                                        <a:pt x="310" y="379"/>
                                      </a:cubicBezTo>
                                      <a:cubicBezTo>
                                        <a:pt x="304" y="397"/>
                                        <a:pt x="296" y="444"/>
                                        <a:pt x="322" y="391"/>
                                      </a:cubicBezTo>
                                      <a:cubicBezTo>
                                        <a:pt x="315" y="298"/>
                                        <a:pt x="317" y="338"/>
                                        <a:pt x="298" y="279"/>
                                      </a:cubicBezTo>
                                      <a:cubicBezTo>
                                        <a:pt x="348" y="215"/>
                                        <a:pt x="411" y="201"/>
                                        <a:pt x="490" y="192"/>
                                      </a:cubicBezTo>
                                      <a:cubicBezTo>
                                        <a:pt x="515" y="194"/>
                                        <a:pt x="540" y="193"/>
                                        <a:pt x="564" y="199"/>
                                      </a:cubicBezTo>
                                      <a:cubicBezTo>
                                        <a:pt x="584" y="204"/>
                                        <a:pt x="595" y="254"/>
                                        <a:pt x="595" y="254"/>
                                      </a:cubicBezTo>
                                      <a:cubicBezTo>
                                        <a:pt x="579" y="336"/>
                                        <a:pt x="527" y="298"/>
                                        <a:pt x="453" y="316"/>
                                      </a:cubicBezTo>
                                      <a:cubicBezTo>
                                        <a:pt x="428" y="314"/>
                                        <a:pt x="402" y="317"/>
                                        <a:pt x="378" y="310"/>
                                      </a:cubicBezTo>
                                      <a:cubicBezTo>
                                        <a:pt x="365" y="306"/>
                                        <a:pt x="355" y="296"/>
                                        <a:pt x="347" y="285"/>
                                      </a:cubicBezTo>
                                      <a:cubicBezTo>
                                        <a:pt x="340" y="274"/>
                                        <a:pt x="335" y="248"/>
                                        <a:pt x="335" y="248"/>
                                      </a:cubicBezTo>
                                      <a:cubicBezTo>
                                        <a:pt x="337" y="236"/>
                                        <a:pt x="337" y="223"/>
                                        <a:pt x="341" y="211"/>
                                      </a:cubicBezTo>
                                      <a:cubicBezTo>
                                        <a:pt x="354" y="172"/>
                                        <a:pt x="401" y="170"/>
                                        <a:pt x="434" y="161"/>
                                      </a:cubicBezTo>
                                      <a:cubicBezTo>
                                        <a:pt x="538" y="167"/>
                                        <a:pt x="543" y="176"/>
                                        <a:pt x="627" y="192"/>
                                      </a:cubicBezTo>
                                      <a:cubicBezTo>
                                        <a:pt x="668" y="225"/>
                                        <a:pt x="699" y="240"/>
                                        <a:pt x="664" y="310"/>
                                      </a:cubicBezTo>
                                      <a:cubicBezTo>
                                        <a:pt x="651" y="336"/>
                                        <a:pt x="571" y="336"/>
                                        <a:pt x="546" y="341"/>
                                      </a:cubicBezTo>
                                      <a:cubicBezTo>
                                        <a:pt x="517" y="339"/>
                                        <a:pt x="485" y="347"/>
                                        <a:pt x="459" y="335"/>
                                      </a:cubicBezTo>
                                      <a:cubicBezTo>
                                        <a:pt x="449" y="331"/>
                                        <a:pt x="472" y="318"/>
                                        <a:pt x="478" y="310"/>
                                      </a:cubicBezTo>
                                      <a:cubicBezTo>
                                        <a:pt x="487" y="298"/>
                                        <a:pt x="495" y="281"/>
                                        <a:pt x="509" y="273"/>
                                      </a:cubicBezTo>
                                      <a:cubicBezTo>
                                        <a:pt x="520" y="267"/>
                                        <a:pt x="546" y="261"/>
                                        <a:pt x="546" y="261"/>
                                      </a:cubicBezTo>
                                      <a:cubicBezTo>
                                        <a:pt x="575" y="263"/>
                                        <a:pt x="605" y="260"/>
                                        <a:pt x="633" y="267"/>
                                      </a:cubicBezTo>
                                      <a:cubicBezTo>
                                        <a:pt x="647" y="271"/>
                                        <a:pt x="655" y="290"/>
                                        <a:pt x="670" y="292"/>
                                      </a:cubicBezTo>
                                      <a:cubicBezTo>
                                        <a:pt x="695" y="296"/>
                                        <a:pt x="720" y="299"/>
                                        <a:pt x="744" y="304"/>
                                      </a:cubicBezTo>
                                      <a:cubicBezTo>
                                        <a:pt x="757" y="307"/>
                                        <a:pt x="782" y="316"/>
                                        <a:pt x="782" y="316"/>
                                      </a:cubicBezTo>
                                      <a:cubicBezTo>
                                        <a:pt x="794" y="329"/>
                                        <a:pt x="807" y="341"/>
                                        <a:pt x="819" y="354"/>
                                      </a:cubicBezTo>
                                      <a:cubicBezTo>
                                        <a:pt x="861" y="309"/>
                                        <a:pt x="828" y="220"/>
                                        <a:pt x="831" y="174"/>
                                      </a:cubicBezTo>
                                      <a:cubicBezTo>
                                        <a:pt x="832" y="163"/>
                                        <a:pt x="838" y="196"/>
                                        <a:pt x="844" y="205"/>
                                      </a:cubicBezTo>
                                      <a:cubicBezTo>
                                        <a:pt x="857" y="226"/>
                                        <a:pt x="878" y="229"/>
                                        <a:pt x="900" y="236"/>
                                      </a:cubicBezTo>
                                      <a:cubicBezTo>
                                        <a:pt x="919" y="255"/>
                                        <a:pt x="928" y="270"/>
                                        <a:pt x="949" y="248"/>
                                      </a:cubicBezTo>
                                      <a:cubicBezTo>
                                        <a:pt x="936" y="195"/>
                                        <a:pt x="912" y="212"/>
                                        <a:pt x="856" y="217"/>
                                      </a:cubicBezTo>
                                      <a:cubicBezTo>
                                        <a:pt x="771" y="260"/>
                                        <a:pt x="694" y="322"/>
                                        <a:pt x="602" y="348"/>
                                      </a:cubicBezTo>
                                      <a:cubicBezTo>
                                        <a:pt x="577" y="346"/>
                                        <a:pt x="551" y="348"/>
                                        <a:pt x="527" y="341"/>
                                      </a:cubicBezTo>
                                      <a:cubicBezTo>
                                        <a:pt x="495" y="332"/>
                                        <a:pt x="475" y="263"/>
                                        <a:pt x="459" y="236"/>
                                      </a:cubicBezTo>
                                      <a:cubicBezTo>
                                        <a:pt x="450" y="220"/>
                                        <a:pt x="409" y="211"/>
                                        <a:pt x="409" y="211"/>
                                      </a:cubicBezTo>
                                      <a:cubicBezTo>
                                        <a:pt x="349" y="219"/>
                                        <a:pt x="321" y="247"/>
                                        <a:pt x="279" y="292"/>
                                      </a:cubicBezTo>
                                      <a:cubicBezTo>
                                        <a:pt x="259" y="352"/>
                                        <a:pt x="293" y="258"/>
                                        <a:pt x="254" y="329"/>
                                      </a:cubicBezTo>
                                      <a:cubicBezTo>
                                        <a:pt x="228" y="376"/>
                                        <a:pt x="258" y="360"/>
                                        <a:pt x="211" y="391"/>
                                      </a:cubicBezTo>
                                      <a:cubicBezTo>
                                        <a:pt x="161" y="379"/>
                                        <a:pt x="164" y="333"/>
                                        <a:pt x="142" y="292"/>
                                      </a:cubicBezTo>
                                      <a:cubicBezTo>
                                        <a:pt x="129" y="212"/>
                                        <a:pt x="158" y="185"/>
                                        <a:pt x="229" y="168"/>
                                      </a:cubicBezTo>
                                      <a:cubicBezTo>
                                        <a:pt x="306" y="128"/>
                                        <a:pt x="352" y="151"/>
                                        <a:pt x="459" y="155"/>
                                      </a:cubicBezTo>
                                      <a:cubicBezTo>
                                        <a:pt x="502" y="202"/>
                                        <a:pt x="495" y="292"/>
                                        <a:pt x="440" y="329"/>
                                      </a:cubicBezTo>
                                      <a:cubicBezTo>
                                        <a:pt x="427" y="338"/>
                                        <a:pt x="373" y="341"/>
                                        <a:pt x="372" y="341"/>
                                      </a:cubicBezTo>
                                      <a:cubicBezTo>
                                        <a:pt x="335" y="354"/>
                                        <a:pt x="296" y="357"/>
                                        <a:pt x="273" y="323"/>
                                      </a:cubicBezTo>
                                      <a:cubicBezTo>
                                        <a:pt x="271" y="315"/>
                                        <a:pt x="267" y="307"/>
                                        <a:pt x="267" y="298"/>
                                      </a:cubicBezTo>
                                      <a:cubicBezTo>
                                        <a:pt x="269" y="262"/>
                                        <a:pt x="274" y="227"/>
                                        <a:pt x="279" y="192"/>
                                      </a:cubicBezTo>
                                      <a:cubicBezTo>
                                        <a:pt x="292" y="103"/>
                                        <a:pt x="421" y="104"/>
                                        <a:pt x="484" y="99"/>
                                      </a:cubicBezTo>
                                      <a:cubicBezTo>
                                        <a:pt x="524" y="104"/>
                                        <a:pt x="539" y="104"/>
                                        <a:pt x="571" y="124"/>
                                      </a:cubicBezTo>
                                      <a:cubicBezTo>
                                        <a:pt x="581" y="156"/>
                                        <a:pt x="566" y="169"/>
                                        <a:pt x="546" y="192"/>
                                      </a:cubicBezTo>
                                      <a:cubicBezTo>
                                        <a:pt x="531" y="210"/>
                                        <a:pt x="527" y="221"/>
                                        <a:pt x="509" y="236"/>
                                      </a:cubicBezTo>
                                      <a:cubicBezTo>
                                        <a:pt x="488" y="253"/>
                                        <a:pt x="458" y="256"/>
                                        <a:pt x="434" y="267"/>
                                      </a:cubicBezTo>
                                      <a:cubicBezTo>
                                        <a:pt x="354" y="305"/>
                                        <a:pt x="397" y="290"/>
                                        <a:pt x="353" y="304"/>
                                      </a:cubicBezTo>
                                      <a:cubicBezTo>
                                        <a:pt x="341" y="302"/>
                                        <a:pt x="324" y="308"/>
                                        <a:pt x="316" y="298"/>
                                      </a:cubicBezTo>
                                      <a:cubicBezTo>
                                        <a:pt x="305" y="285"/>
                                        <a:pt x="335" y="248"/>
                                        <a:pt x="341" y="242"/>
                                      </a:cubicBezTo>
                                      <a:cubicBezTo>
                                        <a:pt x="393" y="195"/>
                                        <a:pt x="464" y="185"/>
                                        <a:pt x="527" y="161"/>
                                      </a:cubicBezTo>
                                      <a:cubicBezTo>
                                        <a:pt x="629" y="176"/>
                                        <a:pt x="702" y="215"/>
                                        <a:pt x="800" y="248"/>
                                      </a:cubicBezTo>
                                      <a:cubicBezTo>
                                        <a:pt x="813" y="256"/>
                                        <a:pt x="830" y="260"/>
                                        <a:pt x="838" y="273"/>
                                      </a:cubicBezTo>
                                      <a:cubicBezTo>
                                        <a:pt x="846" y="285"/>
                                        <a:pt x="862" y="310"/>
                                        <a:pt x="862" y="310"/>
                                      </a:cubicBezTo>
                                      <a:cubicBezTo>
                                        <a:pt x="860" y="325"/>
                                        <a:pt x="862" y="341"/>
                                        <a:pt x="856" y="354"/>
                                      </a:cubicBezTo>
                                      <a:cubicBezTo>
                                        <a:pt x="837" y="393"/>
                                        <a:pt x="823" y="322"/>
                                        <a:pt x="819" y="310"/>
                                      </a:cubicBezTo>
                                      <a:cubicBezTo>
                                        <a:pt x="821" y="291"/>
                                        <a:pt x="818" y="271"/>
                                        <a:pt x="825" y="254"/>
                                      </a:cubicBezTo>
                                      <a:cubicBezTo>
                                        <a:pt x="827" y="248"/>
                                        <a:pt x="838" y="251"/>
                                        <a:pt x="844" y="248"/>
                                      </a:cubicBezTo>
                                      <a:cubicBezTo>
                                        <a:pt x="877" y="232"/>
                                        <a:pt x="888" y="224"/>
                                        <a:pt x="924" y="217"/>
                                      </a:cubicBezTo>
                                      <a:cubicBezTo>
                                        <a:pt x="1020" y="225"/>
                                        <a:pt x="976" y="222"/>
                                        <a:pt x="1036" y="242"/>
                                      </a:cubicBezTo>
                                      <a:cubicBezTo>
                                        <a:pt x="1082" y="284"/>
                                        <a:pt x="1061" y="365"/>
                                        <a:pt x="1011" y="397"/>
                                      </a:cubicBezTo>
                                      <a:cubicBezTo>
                                        <a:pt x="972" y="395"/>
                                        <a:pt x="931" y="399"/>
                                        <a:pt x="893" y="391"/>
                                      </a:cubicBezTo>
                                      <a:cubicBezTo>
                                        <a:pt x="853" y="382"/>
                                        <a:pt x="854" y="301"/>
                                        <a:pt x="850" y="273"/>
                                      </a:cubicBezTo>
                                      <a:cubicBezTo>
                                        <a:pt x="868" y="216"/>
                                        <a:pt x="958" y="257"/>
                                        <a:pt x="999" y="261"/>
                                      </a:cubicBezTo>
                                      <a:cubicBezTo>
                                        <a:pt x="1025" y="279"/>
                                        <a:pt x="1039" y="301"/>
                                        <a:pt x="1061" y="323"/>
                                      </a:cubicBezTo>
                                      <a:cubicBezTo>
                                        <a:pt x="1073" y="349"/>
                                        <a:pt x="1085" y="357"/>
                                        <a:pt x="1092" y="385"/>
                                      </a:cubicBezTo>
                                      <a:cubicBezTo>
                                        <a:pt x="1086" y="467"/>
                                        <a:pt x="1107" y="490"/>
                                        <a:pt x="1036" y="478"/>
                                      </a:cubicBezTo>
                                      <a:cubicBezTo>
                                        <a:pt x="997" y="450"/>
                                        <a:pt x="982" y="416"/>
                                        <a:pt x="955" y="379"/>
                                      </a:cubicBezTo>
                                      <a:cubicBezTo>
                                        <a:pt x="951" y="360"/>
                                        <a:pt x="947" y="342"/>
                                        <a:pt x="943" y="323"/>
                                      </a:cubicBezTo>
                                      <a:cubicBezTo>
                                        <a:pt x="941" y="317"/>
                                        <a:pt x="930" y="305"/>
                                        <a:pt x="937" y="304"/>
                                      </a:cubicBezTo>
                                      <a:cubicBezTo>
                                        <a:pt x="964" y="299"/>
                                        <a:pt x="991" y="308"/>
                                        <a:pt x="1018" y="310"/>
                                      </a:cubicBezTo>
                                      <a:cubicBezTo>
                                        <a:pt x="1039" y="337"/>
                                        <a:pt x="1045" y="349"/>
                                        <a:pt x="1055" y="379"/>
                                      </a:cubicBezTo>
                                      <a:cubicBezTo>
                                        <a:pt x="1044" y="459"/>
                                        <a:pt x="1023" y="434"/>
                                        <a:pt x="937" y="428"/>
                                      </a:cubicBezTo>
                                      <a:cubicBezTo>
                                        <a:pt x="932" y="412"/>
                                        <a:pt x="921" y="399"/>
                                        <a:pt x="955" y="403"/>
                                      </a:cubicBezTo>
                                      <a:cubicBezTo>
                                        <a:pt x="982" y="406"/>
                                        <a:pt x="1024" y="441"/>
                                        <a:pt x="1042" y="459"/>
                                      </a:cubicBezTo>
                                      <a:cubicBezTo>
                                        <a:pt x="1054" y="492"/>
                                        <a:pt x="1065" y="526"/>
                                        <a:pt x="1036" y="552"/>
                                      </a:cubicBezTo>
                                      <a:cubicBezTo>
                                        <a:pt x="1059" y="596"/>
                                        <a:pt x="1088" y="629"/>
                                        <a:pt x="1104" y="676"/>
                                      </a:cubicBezTo>
                                      <a:cubicBezTo>
                                        <a:pt x="1093" y="736"/>
                                        <a:pt x="1081" y="744"/>
                                        <a:pt x="1024" y="763"/>
                                      </a:cubicBezTo>
                                      <a:cubicBezTo>
                                        <a:pt x="1022" y="753"/>
                                        <a:pt x="1015" y="742"/>
                                        <a:pt x="1018" y="732"/>
                                      </a:cubicBezTo>
                                      <a:cubicBezTo>
                                        <a:pt x="1020" y="724"/>
                                        <a:pt x="1031" y="721"/>
                                        <a:pt x="1036" y="714"/>
                                      </a:cubicBezTo>
                                      <a:cubicBezTo>
                                        <a:pt x="1095" y="632"/>
                                        <a:pt x="1054" y="662"/>
                                        <a:pt x="1098" y="633"/>
                                      </a:cubicBezTo>
                                      <a:cubicBezTo>
                                        <a:pt x="1110" y="635"/>
                                        <a:pt x="1127" y="630"/>
                                        <a:pt x="1135" y="639"/>
                                      </a:cubicBezTo>
                                      <a:cubicBezTo>
                                        <a:pt x="1159" y="666"/>
                                        <a:pt x="1144" y="787"/>
                                        <a:pt x="1142" y="794"/>
                                      </a:cubicBezTo>
                                      <a:cubicBezTo>
                                        <a:pt x="1139" y="806"/>
                                        <a:pt x="1122" y="809"/>
                                        <a:pt x="1111" y="813"/>
                                      </a:cubicBezTo>
                                      <a:cubicBezTo>
                                        <a:pt x="1071" y="827"/>
                                        <a:pt x="1017" y="837"/>
                                        <a:pt x="974" y="844"/>
                                      </a:cubicBezTo>
                                      <a:cubicBezTo>
                                        <a:pt x="935" y="833"/>
                                        <a:pt x="921" y="818"/>
                                        <a:pt x="887" y="807"/>
                                      </a:cubicBezTo>
                                      <a:cubicBezTo>
                                        <a:pt x="883" y="795"/>
                                        <a:pt x="878" y="783"/>
                                        <a:pt x="875" y="770"/>
                                      </a:cubicBezTo>
                                      <a:cubicBezTo>
                                        <a:pt x="873" y="762"/>
                                        <a:pt x="874" y="752"/>
                                        <a:pt x="869" y="745"/>
                                      </a:cubicBezTo>
                                      <a:cubicBezTo>
                                        <a:pt x="861" y="735"/>
                                        <a:pt x="844" y="736"/>
                                        <a:pt x="831" y="732"/>
                                      </a:cubicBezTo>
                                      <a:cubicBezTo>
                                        <a:pt x="812" y="726"/>
                                        <a:pt x="775" y="714"/>
                                        <a:pt x="775" y="714"/>
                                      </a:cubicBezTo>
                                      <a:cubicBezTo>
                                        <a:pt x="736" y="716"/>
                                        <a:pt x="697" y="715"/>
                                        <a:pt x="658" y="720"/>
                                      </a:cubicBezTo>
                                      <a:cubicBezTo>
                                        <a:pt x="643" y="722"/>
                                        <a:pt x="608" y="780"/>
                                        <a:pt x="589" y="794"/>
                                      </a:cubicBezTo>
                                      <a:cubicBezTo>
                                        <a:pt x="544" y="826"/>
                                        <a:pt x="496" y="893"/>
                                        <a:pt x="471" y="943"/>
                                      </a:cubicBezTo>
                                      <a:cubicBezTo>
                                        <a:pt x="448" y="989"/>
                                        <a:pt x="471" y="961"/>
                                        <a:pt x="447" y="987"/>
                                      </a:cubicBezTo>
                                      <a:cubicBezTo>
                                        <a:pt x="378" y="967"/>
                                        <a:pt x="311" y="938"/>
                                        <a:pt x="242" y="919"/>
                                      </a:cubicBezTo>
                                      <a:cubicBezTo>
                                        <a:pt x="204" y="908"/>
                                        <a:pt x="151" y="906"/>
                                        <a:pt x="111" y="900"/>
                                      </a:cubicBezTo>
                                      <a:cubicBezTo>
                                        <a:pt x="87" y="888"/>
                                        <a:pt x="74" y="891"/>
                                        <a:pt x="93" y="856"/>
                                      </a:cubicBezTo>
                                      <a:cubicBezTo>
                                        <a:pt x="99" y="845"/>
                                        <a:pt x="145" y="829"/>
                                        <a:pt x="155" y="825"/>
                                      </a:cubicBezTo>
                                      <a:cubicBezTo>
                                        <a:pt x="167" y="820"/>
                                        <a:pt x="192" y="813"/>
                                        <a:pt x="192" y="813"/>
                                      </a:cubicBezTo>
                                      <a:cubicBezTo>
                                        <a:pt x="229" y="820"/>
                                        <a:pt x="255" y="841"/>
                                        <a:pt x="291" y="850"/>
                                      </a:cubicBezTo>
                                      <a:cubicBezTo>
                                        <a:pt x="328" y="887"/>
                                        <a:pt x="346" y="909"/>
                                        <a:pt x="316" y="968"/>
                                      </a:cubicBezTo>
                                      <a:cubicBezTo>
                                        <a:pt x="303" y="994"/>
                                        <a:pt x="236" y="997"/>
                                        <a:pt x="217" y="999"/>
                                      </a:cubicBezTo>
                                      <a:cubicBezTo>
                                        <a:pt x="207" y="997"/>
                                        <a:pt x="195" y="998"/>
                                        <a:pt x="186" y="993"/>
                                      </a:cubicBezTo>
                                      <a:cubicBezTo>
                                        <a:pt x="167" y="982"/>
                                        <a:pt x="169" y="943"/>
                                        <a:pt x="167" y="931"/>
                                      </a:cubicBezTo>
                                      <a:cubicBezTo>
                                        <a:pt x="161" y="898"/>
                                        <a:pt x="157" y="865"/>
                                        <a:pt x="149" y="832"/>
                                      </a:cubicBezTo>
                                      <a:cubicBezTo>
                                        <a:pt x="161" y="782"/>
                                        <a:pt x="199" y="780"/>
                                        <a:pt x="242" y="770"/>
                                      </a:cubicBezTo>
                                      <a:cubicBezTo>
                                        <a:pt x="344" y="780"/>
                                        <a:pt x="363" y="760"/>
                                        <a:pt x="409" y="832"/>
                                      </a:cubicBezTo>
                                      <a:cubicBezTo>
                                        <a:pt x="401" y="874"/>
                                        <a:pt x="387" y="887"/>
                                        <a:pt x="353" y="912"/>
                                      </a:cubicBezTo>
                                      <a:cubicBezTo>
                                        <a:pt x="296" y="901"/>
                                        <a:pt x="271" y="868"/>
                                        <a:pt x="254" y="813"/>
                                      </a:cubicBezTo>
                                      <a:cubicBezTo>
                                        <a:pt x="268" y="682"/>
                                        <a:pt x="278" y="398"/>
                                        <a:pt x="459" y="354"/>
                                      </a:cubicBezTo>
                                      <a:cubicBezTo>
                                        <a:pt x="556" y="374"/>
                                        <a:pt x="562" y="361"/>
                                        <a:pt x="614" y="410"/>
                                      </a:cubicBezTo>
                                      <a:cubicBezTo>
                                        <a:pt x="639" y="433"/>
                                        <a:pt x="671" y="450"/>
                                        <a:pt x="689" y="478"/>
                                      </a:cubicBezTo>
                                      <a:cubicBezTo>
                                        <a:pt x="697" y="490"/>
                                        <a:pt x="713" y="515"/>
                                        <a:pt x="713" y="515"/>
                                      </a:cubicBezTo>
                                      <a:cubicBezTo>
                                        <a:pt x="732" y="578"/>
                                        <a:pt x="754" y="605"/>
                                        <a:pt x="726" y="670"/>
                                      </a:cubicBezTo>
                                      <a:cubicBezTo>
                                        <a:pt x="721" y="682"/>
                                        <a:pt x="707" y="689"/>
                                        <a:pt x="695" y="695"/>
                                      </a:cubicBezTo>
                                      <a:cubicBezTo>
                                        <a:pt x="646" y="720"/>
                                        <a:pt x="596" y="742"/>
                                        <a:pt x="546" y="763"/>
                                      </a:cubicBezTo>
                                      <a:cubicBezTo>
                                        <a:pt x="461" y="798"/>
                                        <a:pt x="382" y="824"/>
                                        <a:pt x="291" y="838"/>
                                      </a:cubicBezTo>
                                      <a:cubicBezTo>
                                        <a:pt x="172" y="828"/>
                                        <a:pt x="129" y="865"/>
                                        <a:pt x="111" y="770"/>
                                      </a:cubicBezTo>
                                      <a:cubicBezTo>
                                        <a:pt x="113" y="747"/>
                                        <a:pt x="106" y="721"/>
                                        <a:pt x="118" y="701"/>
                                      </a:cubicBezTo>
                                      <a:cubicBezTo>
                                        <a:pt x="137" y="669"/>
                                        <a:pt x="202" y="651"/>
                                        <a:pt x="235" y="645"/>
                                      </a:cubicBezTo>
                                      <a:cubicBezTo>
                                        <a:pt x="343" y="651"/>
                                        <a:pt x="326" y="636"/>
                                        <a:pt x="391" y="670"/>
                                      </a:cubicBezTo>
                                      <a:cubicBezTo>
                                        <a:pt x="414" y="682"/>
                                        <a:pt x="436" y="695"/>
                                        <a:pt x="459" y="708"/>
                                      </a:cubicBezTo>
                                      <a:cubicBezTo>
                                        <a:pt x="469" y="714"/>
                                        <a:pt x="490" y="726"/>
                                        <a:pt x="490" y="726"/>
                                      </a:cubicBezTo>
                                      <a:cubicBezTo>
                                        <a:pt x="511" y="753"/>
                                        <a:pt x="525" y="762"/>
                                        <a:pt x="533" y="794"/>
                                      </a:cubicBezTo>
                                      <a:cubicBezTo>
                                        <a:pt x="531" y="809"/>
                                        <a:pt x="527" y="823"/>
                                        <a:pt x="527" y="838"/>
                                      </a:cubicBezTo>
                                      <a:cubicBezTo>
                                        <a:pt x="527" y="850"/>
                                        <a:pt x="530" y="813"/>
                                        <a:pt x="533" y="801"/>
                                      </a:cubicBezTo>
                                      <a:cubicBezTo>
                                        <a:pt x="535" y="794"/>
                                        <a:pt x="536" y="788"/>
                                        <a:pt x="540" y="782"/>
                                      </a:cubicBezTo>
                                      <a:cubicBezTo>
                                        <a:pt x="553" y="763"/>
                                        <a:pt x="571" y="752"/>
                                        <a:pt x="583" y="732"/>
                                      </a:cubicBezTo>
                                      <a:cubicBezTo>
                                        <a:pt x="579" y="701"/>
                                        <a:pt x="581" y="673"/>
                                        <a:pt x="558" y="652"/>
                                      </a:cubicBezTo>
                                      <a:cubicBezTo>
                                        <a:pt x="536" y="685"/>
                                        <a:pt x="522" y="718"/>
                                        <a:pt x="502" y="751"/>
                                      </a:cubicBezTo>
                                      <a:cubicBezTo>
                                        <a:pt x="500" y="764"/>
                                        <a:pt x="479" y="815"/>
                                        <a:pt x="502" y="825"/>
                                      </a:cubicBezTo>
                                      <a:cubicBezTo>
                                        <a:pt x="519" y="833"/>
                                        <a:pt x="558" y="838"/>
                                        <a:pt x="558" y="838"/>
                                      </a:cubicBezTo>
                                      <a:cubicBezTo>
                                        <a:pt x="684" y="774"/>
                                        <a:pt x="706" y="747"/>
                                        <a:pt x="769" y="621"/>
                                      </a:cubicBezTo>
                                      <a:cubicBezTo>
                                        <a:pt x="778" y="583"/>
                                        <a:pt x="789" y="555"/>
                                        <a:pt x="794" y="515"/>
                                      </a:cubicBezTo>
                                      <a:cubicBezTo>
                                        <a:pt x="790" y="445"/>
                                        <a:pt x="815" y="395"/>
                                        <a:pt x="751" y="379"/>
                                      </a:cubicBezTo>
                                      <a:cubicBezTo>
                                        <a:pt x="738" y="381"/>
                                        <a:pt x="724" y="379"/>
                                        <a:pt x="713" y="385"/>
                                      </a:cubicBezTo>
                                      <a:cubicBezTo>
                                        <a:pt x="686" y="400"/>
                                        <a:pt x="672" y="458"/>
                                        <a:pt x="664" y="484"/>
                                      </a:cubicBezTo>
                                      <a:cubicBezTo>
                                        <a:pt x="657" y="567"/>
                                        <a:pt x="658" y="529"/>
                                        <a:pt x="658" y="596"/>
                                      </a:cubicBezTo>
                                    </a:path>
                                  </a:pathLst>
                                </a:custGeom>
                                <a:noFill/>
                                <a:ln w="9525">
                                  <a:solidFill>
                                    <a:schemeClr val="bg1">
                                      <a:lumMod val="65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D2A0B3" id="Group 7912" o:spid="_x0000_s1026" style="position:absolute;margin-left:4.05pt;margin-top:13.15pt;width:189.25pt;height:124.8pt;z-index:251334144" coordorigin="2452,11400" coordsize="3785,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">
                      <v:group id="Group 7913" o:spid="_x0000_s1027" style="position:absolute;left:2452;top:11400;width:3785;height:2496" coordorigin="7709,1945" coordsize="3339,1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">
                        <v:oval id="Oval 7914" o:spid="_x0000_s1028" style="position:absolute;left:7709;top:1945;width:1933;height:1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"/>
                        <v:oval id="Oval 7915" o:spid="_x0000_s1029" style="position:absolute;left:9115;top:1945;width:1933;height:1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"/>
                        <v:rect id="Rectangle 7916" o:spid="_x0000_s1030" style="position:absolute;left:8905;top:2267;width:913;height:1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" strokecolor="white"/>
                      </v:group>
                      <v:oval id="Oval 7917" o:spid="_x0000_s1031" style="position:absolute;left:2573;top:11816;width:1662;height:1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">
                        <v:stroke dashstyle="longDash"/>
                      </v:oval>
                      <v:oval id="Oval 7918" o:spid="_x0000_s1032" style="position:absolute;left:4490;top:11816;width:1662;height:1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">
                        <v:stroke dashstyle="longDash"/>
                      </v:oval>
                      <v:shape id="Freeform 7919" o:spid="_x0000_s1033" style="position:absolute;left:2772;top:12063;width:1235;height:1234;visibility:visible;mso-wrap-style:square;v-text-anchor:top" coordsize="1159,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" path="m267,304c406,268,563,262,620,410v-12,60,-51,66,-105,99c493,522,450,555,422,565v-41,14,-124,37,-124,37c236,590,160,605,111,565,79,539,37,465,37,465,26,433,12,403,,372,2,362,,350,6,341v3,-5,64,-22,74,-25c127,323,146,329,180,360v14,43,-5,-6,24,37c208,403,206,411,211,416v11,11,37,25,37,25c259,475,252,508,291,521v43,29,49,17,112,7c415,492,444,472,465,441v-9,-56,-3,-35,-50,-50c382,394,324,391,322,410v-7,62,-2,120,62,136c415,538,448,533,478,521v36,-15,52,-43,86,-56c597,434,639,421,682,410v46,6,44,1,81,18c780,436,813,453,813,453v6,6,14,11,18,19c838,485,844,515,844,515v-10,125,7,32,-25,112c811,647,800,689,800,689,771,679,757,670,751,639v-5,-27,-13,-80,-13,-80c740,503,740,447,744,391v1,-21,-2,-47,13,-62c766,320,782,325,794,323v82,-30,120,5,161,62c984,487,972,550,862,571v-16,-2,-33,-3,-49,-6c806,564,794,566,794,559v-5,-69,20,-112,81,-131c892,431,914,427,924,441v21,28,35,73,50,105c965,602,963,586,912,602v-76,-8,-77,-35,-68,31c836,784,861,754,713,745,690,720,685,719,651,726v11,29,50,49,,25c633,732,589,701,589,701v-34,6,-51,4,-62,38c525,764,525,789,521,813v-2,13,-12,37,-12,37c451,842,449,829,403,807v-9,-39,-14,-41,12,-93c426,693,459,658,459,658v9,-27,18,-30,43,-44c591,622,653,639,726,689v15,49,-8,71,-44,99c666,800,627,813,627,813,517,806,549,825,502,782v-14,44,-1,30,-31,50c485,880,537,870,583,875v35,-3,74,4,106,-12c722,846,749,816,788,807v35,-46,56,-54,74,-112c851,651,810,645,769,639v-25,2,-49,3,-74,6c673,648,655,665,633,670v-45,31,-89,84,-106,137c529,817,543,834,533,838v-21,9,-68,-6,-68,-6c408,810,351,806,291,801v-36,-7,-152,11,-80,-31c217,767,223,765,229,763v31,-29,72,-29,112,-37c358,728,375,726,391,732v12,5,21,17,31,25c460,786,500,819,546,832v84,84,-27,122,-68,173c411,1088,288,1130,186,1154v-33,-46,-16,-15,-6,-124c181,1020,180,1007,186,999v16,-20,57,-35,81,-43c281,958,296,959,310,962v13,3,37,12,37,12c374,992,402,1020,353,1036v-45,-6,-51,-7,-74,-43c275,976,266,960,267,943v2,-25,,-50,6,-74c284,824,356,818,391,813v52,23,67,32,99,75c497,909,501,930,509,950v-28,94,-68,51,-180,37c295,976,293,959,273,925v14,-110,-5,-86,74,-112c378,815,410,811,440,819v13,3,21,16,31,25c516,884,535,945,571,993v-32,62,-75,35,-149,31c381,998,372,965,360,919,379,840,389,792,471,776v82,5,96,5,156,43c636,833,650,842,658,856v27,48,-7,32,31,44c710,886,724,888,732,863v-1,-12,-3,-52,-12,-69c700,754,647,738,608,726v-35,11,-51,53,-62,87c540,905,532,968,546,1068v1,5,36,8,62,12c646,1001,586,932,515,912v-67,7,-86,1,-106,62c412,999,406,1029,422,1049v20,25,87,25,118,31c614,1072,633,1076,682,1024v18,-50,49,-80,69,-130c787,918,790,955,807,993v8,48,-2,60,49,50c878,1000,885,960,893,912v-4,-33,-4,-67,-12,-99c867,755,808,734,757,726v-29,8,-61,9,-87,25c653,762,657,790,645,807v2,29,-1,59,6,87c658,923,736,935,757,943v78,-7,87,-10,136,-62c908,829,926,795,906,739,896,711,859,703,838,689,735,716,693,731,651,832v30,55,64,70,124,80c798,910,823,915,844,906,896,885,949,823,980,776v-2,-39,-3,-79,-6,-118c973,646,975,631,968,621,929,565,790,545,726,534,645,498,638,503,540,509v-26,22,-52,49,-81,68c436,614,416,647,403,689v-15,123,1,105,-99,149c240,831,257,828,211,813v-9,-32,-21,-49,6,-74c274,744,325,739,360,788v4,12,12,25,,37c346,839,304,844,304,844,248,826,186,814,136,782,125,749,116,716,105,683v4,-17,5,-35,13,-50c128,613,193,585,211,577v80,15,84,10,93,87c298,706,304,714,267,726v-28,28,-52,4,-75,-18c176,623,177,648,223,496v5,-17,20,-29,31,-43c302,389,352,312,434,292v172,6,162,-18,255,68c699,392,692,398,664,379,656,346,647,313,639,279v7,-49,7,-48,50,-62c716,219,743,218,769,223v29,6,48,62,56,87c770,328,710,274,658,261,620,235,617,229,571,217v-23,2,-47,-1,-69,6c496,225,499,236,496,242v-13,27,-27,56,-43,81c457,369,449,406,496,422v133,-15,148,19,199,-56c705,304,689,174,620,136,595,122,567,115,540,105v-72,8,-52,,-87,38c445,175,428,200,415,230v-12,76,-15,114,38,167c464,408,468,417,484,422v20,6,42,7,62,12c565,424,584,414,602,403v13,-7,37,-24,37,-24c637,366,639,352,633,341v-5,-9,-17,-11,-25,-18c566,286,521,243,465,230v-45,4,-75,1,-112,24c336,278,328,300,310,323v-5,32,-7,48,-25,74c283,412,278,426,279,441v2,48,16,111,50,149c339,601,345,620,360,621v25,2,49,4,74,6c526,619,481,621,546,596v18,-19,25,-30,31,-56c561,477,536,359,459,335,322,351,271,488,254,608v-2,39,-7,79,-6,118c249,764,251,801,260,838v2,8,13,11,19,18c319,904,380,923,440,937v121,-6,134,-20,242,-49c719,862,762,854,794,819v10,-43,-2,-46,44,-37c859,804,870,825,887,850v-13,56,6,,-25,38c858,893,860,902,856,906v-18,18,-99,18,-105,19c705,936,668,950,620,956v-20,13,-29,30,-49,43c558,1023,552,1049,533,1068v-11,43,3,67,44,80c658,1141,685,1146,744,1123v23,-21,49,-33,75,-49c821,1068,825,1062,825,1055v,-33,-1,-66,-6,-99c813,921,725,921,707,919v-77,12,-67,-3,-112,37c582,968,558,993,558,993v-14,42,-26,57,6,106c578,1121,718,1146,726,1148v31,-4,63,-4,93,-12c869,1122,906,1092,955,1080v72,-56,89,-161,106,-248c1053,745,1050,732,962,720v-31,2,-63,,-93,6c823,736,796,845,782,881v2,27,-1,55,6,81c791,975,821,989,831,993v12,5,38,12,38,12c952,989,1003,866,1018,788v-10,-88,-6,-111,-94,-143c876,662,843,684,813,726v-22,62,-21,78,43,93c905,810,928,816,943,770,937,695,932,663,869,621v-35,8,-72,11,-106,24c746,651,720,676,720,676v-8,36,-22,70,-31,106c694,854,677,874,738,894v25,-4,50,-7,75,-13c843,874,842,853,869,844v9,-15,24,-27,31,-43c907,783,906,763,912,745v-5,-50,7,-106,-19,-149c859,542,803,516,744,509v-38,7,-65,27,-99,43c607,592,591,619,571,670v-12,75,-18,151,68,168c760,817,775,811,869,751v24,-90,29,-73,,-186c867,556,831,519,825,515,710,441,606,397,471,385v-29,4,-59,5,-87,12c356,404,344,432,322,447v-46,61,-35,60,-62,130c254,614,246,646,242,683v4,61,-5,105,56,124c334,795,308,768,291,745,253,693,194,666,136,645,95,661,91,698,68,732v-16,50,25,83,68,100c197,824,193,831,211,782v-8,-43,-7,-44,-44,-62c75,735,83,722,55,794v8,152,-26,130,75,162c151,954,174,960,192,950v9,-5,7,-20,6,-31c193,823,214,738,136,689,118,664,109,656,80,645v5,-14,4,-31,13,-43c108,580,141,575,161,559v5,-4,6,-11,12,-13c191,541,210,542,229,540v-8,-26,-20,-41,-43,-56c184,478,183,471,180,465v-3,-5,-13,-6,-13,-12c167,421,182,417,198,397v47,-56,81,-49,137,-81c362,301,373,293,403,285v42,18,36,22,,56c347,393,284,422,211,441,107,433,92,436,155,416v73,-53,169,-48,254,-68c479,353,539,361,602,391v7,11,19,19,25,31c634,435,634,451,639,465v-7,85,2,78,-75,69c534,518,518,515,502,484v14,-34,14,-47,50,-56c584,410,611,385,645,372v21,-8,46,-6,68,-12c750,364,788,365,825,372v8,1,12,10,19,13c856,390,881,397,881,397v38,39,70,65,87,118c965,554,976,595,937,608v-17,-2,-34,,-50,-6c880,599,868,586,875,583v11,-5,25,5,37,7c931,602,952,612,968,627v10,9,32,31,43,37c1027,672,1061,683,1061,683v9,-28,5,-35,-19,-50c1021,600,1010,563,993,528,983,485,962,436,931,403v-26,26,-19,12,-7,75c936,541,977,573,1036,590v15,-2,38,7,44,-7c1087,567,1075,506,1067,478v-13,-46,-44,-99,-87,-124c961,343,938,340,918,329v-77,-42,31,3,-56,-31c834,268,813,281,769,285v-24,9,-30,23,-43,44c742,418,734,398,819,416v14,-2,39,8,43,-6c872,378,811,326,788,310,721,263,640,240,564,211v-12,2,-26,,-37,6c502,230,448,291,428,316v-7,23,-19,39,-25,63c406,434,382,502,440,521v67,-14,56,-6,69,-62c503,395,511,360,447,348v-50,4,-101,-1,-149,12c281,364,269,382,260,397v-10,17,-31,50,-31,50c235,510,222,518,273,534v12,-2,26,1,37,-6c364,494,367,445,384,391v-6,-78,7,-93,-55,-124c229,274,237,267,180,329,162,369,117,477,87,509v-26,61,-40,192,,248c89,765,116,815,111,819v-8,6,-21,-4,-31,-6c52,795,36,776,24,745v2,-48,-1,-96,7,-143c46,507,138,489,217,478v123,4,197,-17,292,43c548,571,593,606,608,670,593,809,492,935,353,968v-12,-2,-26,,-37,-6c303,954,316,906,316,906v3,-6,13,-4,19,-6c370,904,406,905,440,912v18,4,25,50,25,50c508,908,536,841,595,801v32,-48,44,-73,63,-125c645,606,629,628,552,639v-38,28,-49,43,-81,75c463,737,453,758,447,782v4,17,3,36,12,50c464,839,476,835,484,838v47,17,86,35,136,43c655,879,691,882,726,875v9,-2,12,-12,18,-19c790,800,793,790,838,720v2,-6,2,-25,6,-19c851,712,847,726,850,739v6,30,11,57,37,74c883,785,881,753,869,726,854,692,858,712,850,683v-1,-4,-8,-38,-12,-44c835,634,811,616,807,614v-12,-5,-38,-12,-38,-12c719,612,668,617,620,633,523,665,462,742,403,819v-26,73,-31,90,-37,168c310,982,279,980,242,937,232,925,221,913,211,900v-9,-12,-25,-37,-25,-37c184,857,173,823,173,819v,-27,1,-54,7,-80c195,672,292,654,347,645v73,5,128,13,199,19c580,675,605,690,639,701v6,4,12,10,19,13c670,719,695,726,695,726v17,12,32,25,49,37c742,788,743,813,738,838v-3,16,-47,48,-49,50c652,925,624,933,589,968v-33,33,-56,77,-93,106c458,1104,404,1132,360,1154v-54,-26,-39,-80,-69,-124c286,986,264,918,285,875v16,-32,85,-33,112,-37c404,838,495,842,521,850v55,17,107,48,161,69c710,891,683,836,664,807,651,787,576,679,540,664,487,641,509,654,471,627v-14,2,-30,-1,-43,6c356,673,327,759,279,819v-6,29,-18,57,-19,87c258,976,267,1130,360,1161v22,7,45,4,68,6c463,1163,500,1165,533,1154v44,-15,124,-86,162,-124c724,944,731,834,633,801v-25,5,-58,8,-81,24c533,838,494,896,490,900v-43,43,-70,96,-81,155c425,1100,437,1119,484,1130v74,-19,189,-46,229,-125c726,980,736,913,738,906,733,767,751,652,589,621v-59,4,-85,12,-136,24c405,671,354,702,304,726v-30,49,-64,94,-81,149c239,945,225,957,279,974v70,-7,67,-1,81,-62c358,883,363,852,353,825v-7,-19,-30,-27,-43,-43c265,726,224,709,161,670,133,653,107,632,80,614,74,610,62,602,62,602,56,593,43,578,43,565v,-21,1,-42,6,-62c51,495,76,481,80,478v36,-29,91,-27,137,-31c287,449,377,501,428,453v53,-50,1,-145,12,-217c450,172,486,95,509,31,515,14,552,,552,v27,5,49,5,68,25c628,45,641,55,651,74v26,52,,81,56,118c729,234,750,240,794,254v6,-12,14,-24,19,-37c835,157,798,145,757,118,683,128,623,171,571,223v-4,15,-12,29,-13,44c553,327,626,320,670,329v25,-2,51,4,74,-6c754,319,757,303,757,292v,-72,3,-101,-31,-149c696,100,640,98,595,93v-39,7,-42,18,-74,43c501,168,515,151,471,180v-6,4,-18,12,-18,12c414,266,365,319,310,379v-6,18,-14,65,12,12c315,298,317,338,298,279v50,-64,113,-78,192,-87c515,194,540,193,564,199v20,5,31,55,31,55c579,336,527,298,453,316v-25,-2,-51,1,-75,-6c365,306,355,296,347,285v-7,-11,-12,-37,-12,-37c337,236,337,223,341,211v13,-39,60,-41,93,-50c538,167,543,176,627,192v41,33,72,48,37,118c651,336,571,336,546,341v-29,-2,-61,6,-87,-6c449,331,472,318,478,310v9,-12,17,-29,31,-37c520,267,546,261,546,261v29,2,59,-1,87,6c647,271,655,290,670,292v25,4,50,7,74,12c757,307,782,316,782,316v12,13,25,25,37,38c861,309,828,220,831,174v1,-11,7,22,13,31c857,226,878,229,900,236v19,19,28,34,49,12c936,195,912,212,856,217,771,260,694,322,602,348v-25,-2,-51,,-75,-7c495,332,475,263,459,236v-9,-16,-50,-25,-50,-25c349,219,321,247,279,292v-20,60,14,-34,-25,37c228,376,258,360,211,391,161,379,164,333,142,292,129,212,158,185,229,168v77,-40,123,-17,230,-13c502,202,495,292,440,329v-13,9,-67,12,-68,12c335,354,296,357,273,323v-2,-8,-6,-16,-6,-25c269,262,274,227,279,192,292,103,421,104,484,99v40,5,55,5,87,25c581,156,566,169,546,192v-15,18,-19,29,-37,44c488,253,458,256,434,267v-80,38,-37,23,-81,37c341,302,324,308,316,298v-11,-13,19,-50,25,-56c393,195,464,185,527,161v102,15,175,54,273,87c813,256,830,260,838,273v8,12,24,37,24,37c860,325,862,341,856,354v-19,39,-33,-32,-37,-44c821,291,818,271,825,254v2,-6,13,-3,19,-6c877,232,888,224,924,217v96,8,52,5,112,25c1082,284,1061,365,1011,397v-39,-2,-80,2,-118,-6c853,382,854,301,850,273v18,-57,108,-16,149,-12c1025,279,1039,301,1061,323v12,26,24,34,31,62c1086,467,1107,490,1036,478,997,450,982,416,955,379v-4,-19,-8,-37,-12,-56c941,317,930,305,937,304v27,-5,54,4,81,6c1039,337,1045,349,1055,379v-11,80,-32,55,-118,49c932,412,921,399,955,403v27,3,69,38,87,56c1054,492,1065,526,1036,552v23,44,52,77,68,124c1093,736,1081,744,1024,763v-2,-10,-9,-21,-6,-31c1020,724,1031,721,1036,714v59,-82,18,-52,62,-81c1110,635,1127,630,1135,639v24,27,9,148,7,155c1139,806,1122,809,1111,813v-40,14,-94,24,-137,31c935,833,921,818,887,807v-4,-12,-9,-24,-12,-37c873,762,874,752,869,745v-8,-10,-25,-9,-38,-13c812,726,775,714,775,714v-39,2,-78,1,-117,6c643,722,608,780,589,794v-45,32,-93,99,-118,149c448,989,471,961,447,987,378,967,311,938,242,919,204,908,151,906,111,900,87,888,74,891,93,856v6,-11,52,-27,62,-31c167,820,192,813,192,813v37,7,63,28,99,37c328,887,346,909,316,968v-13,26,-80,29,-99,31c207,997,195,998,186,993,167,982,169,943,167,931v-6,-33,-10,-66,-18,-99c161,782,199,780,242,770v102,10,121,-10,167,62c401,874,387,887,353,912,296,901,271,868,254,813,268,682,278,398,459,354v97,20,103,7,155,56c639,433,671,450,689,478v8,12,24,37,24,37c732,578,754,605,726,670v-5,12,-19,19,-31,25c646,720,596,742,546,763v-85,35,-164,61,-255,75c172,828,129,865,111,770v2,-23,-5,-49,7,-69c137,669,202,651,235,645v108,6,91,-9,156,25c414,682,436,695,459,708v10,6,31,18,31,18c511,753,525,762,533,794v-2,15,-6,29,-6,44c527,850,530,813,533,801v2,-7,3,-13,7,-19c553,763,571,752,583,732v-4,-31,-2,-59,-25,-80c536,685,522,718,502,751v-2,13,-23,64,,74c519,833,558,838,558,838,684,774,706,747,769,621v9,-38,20,-66,25,-106c790,445,815,395,751,379v-13,2,-27,,-38,6c686,400,672,458,664,484v-7,83,-6,45,-6,112e" filled="f" strokecolor="#a5a5a5 [2092]">
                        <v:path arrowok="t" o:connecttype="custom" o:connectlocs="6,360;442,413;899,544;919,603;694,767;535,649;919,734;244,806;285,1010;542,1004;502,820;648,1141;952,964;893,728;489,610;112,722;734,380;529,256;516,446;304,419;264,767;912,957;873,1010;1025,761;912,865;959,846;879,544;72,773;85,681;357,334;601,564;998,642;992,426;774,348;542,485;192,348;648,708;588,675;899,741;429,865;681,741;310,1088;297,865;436,1115;384,964;231,472;866,229;555,144;483,334;489,354;885,184;297,309;285,315;363,256;985,229;1018,400;1176,714;945,853;258,971;178,984;760,544;489,748;535,872" o:connectangles="0,0,0,0,0,0,0,0,0,0,0,0,0,0,0,0,0,0,0,0,0,0,0,0,0,0,0,0,0,0,0,0,0,0,0,0,0,0,0,0,0,0,0,0,0,0,0,0,0,0,0,0,0,0,0,0,0,0,0,0,0,0,0"/>
                      </v:shape>
                      <v:shape id="Freeform 7920" o:spid="_x0000_s1034" style="position:absolute;left:4730;top:12063;width:1235;height:1234;visibility:visible;mso-wrap-style:square;v-text-anchor:top" coordsize="1159,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" path="m267,304c406,268,563,262,620,410v-12,60,-51,66,-105,99c493,522,450,555,422,565v-41,14,-124,37,-124,37c236,590,160,605,111,565,79,539,37,465,37,465,26,433,12,403,,372,2,362,,350,6,341v3,-5,64,-22,74,-25c127,323,146,329,180,360v14,43,-5,-6,24,37c208,403,206,411,211,416v11,11,37,25,37,25c259,475,252,508,291,521v43,29,49,17,112,7c415,492,444,472,465,441v-9,-56,-3,-35,-50,-50c382,394,324,391,322,410v-7,62,-2,120,62,136c415,538,448,533,478,521v36,-15,52,-43,86,-56c597,434,639,421,682,410v46,6,44,1,81,18c780,436,813,453,813,453v6,6,14,11,18,19c838,485,844,515,844,515v-10,125,7,32,-25,112c811,647,800,689,800,689,771,679,757,670,751,639v-5,-27,-13,-80,-13,-80c740,503,740,447,744,391v1,-21,-2,-47,13,-62c766,320,782,325,794,323v82,-30,120,5,161,62c984,487,972,550,862,571v-16,-2,-33,-3,-49,-6c806,564,794,566,794,559v-5,-69,20,-112,81,-131c892,431,914,427,924,441v21,28,35,73,50,105c965,602,963,586,912,602v-76,-8,-77,-35,-68,31c836,784,861,754,713,745,690,720,685,719,651,726v11,29,50,49,,25c633,732,589,701,589,701v-34,6,-51,4,-62,38c525,764,525,789,521,813v-2,13,-12,37,-12,37c451,842,449,829,403,807v-9,-39,-14,-41,12,-93c426,693,459,658,459,658v9,-27,18,-30,43,-44c591,622,653,639,726,689v15,49,-8,71,-44,99c666,800,627,813,627,813,517,806,549,825,502,782v-14,44,-1,30,-31,50c485,880,537,870,583,875v35,-3,74,4,106,-12c722,846,749,816,788,807v35,-46,56,-54,74,-112c851,651,810,645,769,639v-25,2,-49,3,-74,6c673,648,655,665,633,670v-45,31,-89,84,-106,137c529,817,543,834,533,838v-21,9,-68,-6,-68,-6c408,810,351,806,291,801v-36,-7,-152,11,-80,-31c217,767,223,765,229,763v31,-29,72,-29,112,-37c358,728,375,726,391,732v12,5,21,17,31,25c460,786,500,819,546,832v84,84,-27,122,-68,173c411,1088,288,1130,186,1154v-33,-46,-16,-15,-6,-124c181,1020,180,1007,186,999v16,-20,57,-35,81,-43c281,958,296,959,310,962v13,3,37,12,37,12c374,992,402,1020,353,1036v-45,-6,-51,-7,-74,-43c275,976,266,960,267,943v2,-25,,-50,6,-74c284,824,356,818,391,813v52,23,67,32,99,75c497,909,501,930,509,950v-28,94,-68,51,-180,37c295,976,293,959,273,925v14,-110,-5,-86,74,-112c378,815,410,811,440,819v13,3,21,16,31,25c516,884,535,945,571,993v-32,62,-75,35,-149,31c381,998,372,965,360,919,379,840,389,792,471,776v82,5,96,5,156,43c636,833,650,842,658,856v27,48,-7,32,31,44c710,886,724,888,732,863v-1,-12,-3,-52,-12,-69c700,754,647,738,608,726v-35,11,-51,53,-62,87c540,905,532,968,546,1068v1,5,36,8,62,12c646,1001,586,932,515,912v-67,7,-86,1,-106,62c412,999,406,1029,422,1049v20,25,87,25,118,31c614,1072,633,1076,682,1024v18,-50,49,-80,69,-130c787,918,790,955,807,993v8,48,-2,60,49,50c878,1000,885,960,893,912v-4,-33,-4,-67,-12,-99c867,755,808,734,757,726v-29,8,-61,9,-87,25c653,762,657,790,645,807v2,29,-1,59,6,87c658,923,736,935,757,943v78,-7,87,-10,136,-62c908,829,926,795,906,739,896,711,859,703,838,689,735,716,693,731,651,832v30,55,64,70,124,80c798,910,823,915,844,906,896,885,949,823,980,776v-2,-39,-3,-79,-6,-118c973,646,975,631,968,621,929,565,790,545,726,534,645,498,638,503,540,509v-26,22,-52,49,-81,68c436,614,416,647,403,689v-15,123,1,105,-99,149c240,831,257,828,211,813v-9,-32,-21,-49,6,-74c274,744,325,739,360,788v4,12,12,25,,37c346,839,304,844,304,844,248,826,186,814,136,782,125,749,116,716,105,683v4,-17,5,-35,13,-50c128,613,193,585,211,577v80,15,84,10,93,87c298,706,304,714,267,726v-28,28,-52,4,-75,-18c176,623,177,648,223,496v5,-17,20,-29,31,-43c302,389,352,312,434,292v172,6,162,-18,255,68c699,392,692,398,664,379,656,346,647,313,639,279v7,-49,7,-48,50,-62c716,219,743,218,769,223v29,6,48,62,56,87c770,328,710,274,658,261,620,235,617,229,571,217v-23,2,-47,-1,-69,6c496,225,499,236,496,242v-13,27,-27,56,-43,81c457,369,449,406,496,422v133,-15,148,19,199,-56c705,304,689,174,620,136,595,122,567,115,540,105v-72,8,-52,,-87,38c445,175,428,200,415,230v-12,76,-15,114,38,167c464,408,468,417,484,422v20,6,42,7,62,12c565,424,584,414,602,403v13,-7,37,-24,37,-24c637,366,639,352,633,341v-5,-9,-17,-11,-25,-18c566,286,521,243,465,230v-45,4,-75,1,-112,24c336,278,328,300,310,323v-5,32,-7,48,-25,74c283,412,278,426,279,441v2,48,16,111,50,149c339,601,345,620,360,621v25,2,49,4,74,6c526,619,481,621,546,596v18,-19,25,-30,31,-56c561,477,536,359,459,335,322,351,271,488,254,608v-2,39,-7,79,-6,118c249,764,251,801,260,838v2,8,13,11,19,18c319,904,380,923,440,937v121,-6,134,-20,242,-49c719,862,762,854,794,819v10,-43,-2,-46,44,-37c859,804,870,825,887,850v-13,56,6,,-25,38c858,893,860,902,856,906v-18,18,-99,18,-105,19c705,936,668,950,620,956v-20,13,-29,30,-49,43c558,1023,552,1049,533,1068v-11,43,3,67,44,80c658,1141,685,1146,744,1123v23,-21,49,-33,75,-49c821,1068,825,1062,825,1055v,-33,-1,-66,-6,-99c813,921,725,921,707,919v-77,12,-67,-3,-112,37c582,968,558,993,558,993v-14,42,-26,57,6,106c578,1121,718,1146,726,1148v31,-4,63,-4,93,-12c869,1122,906,1092,955,1080v72,-56,89,-161,106,-248c1053,745,1050,732,962,720v-31,2,-63,,-93,6c823,736,796,845,782,881v2,27,-1,55,6,81c791,975,821,989,831,993v12,5,38,12,38,12c952,989,1003,866,1018,788v-10,-88,-6,-111,-94,-143c876,662,843,684,813,726v-22,62,-21,78,43,93c905,810,928,816,943,770,937,695,932,663,869,621v-35,8,-72,11,-106,24c746,651,720,676,720,676v-8,36,-22,70,-31,106c694,854,677,874,738,894v25,-4,50,-7,75,-13c843,874,842,853,869,844v9,-15,24,-27,31,-43c907,783,906,763,912,745v-5,-50,7,-106,-19,-149c859,542,803,516,744,509v-38,7,-65,27,-99,43c607,592,591,619,571,670v-12,75,-18,151,68,168c760,817,775,811,869,751v24,-90,29,-73,,-186c867,556,831,519,825,515,710,441,606,397,471,385v-29,4,-59,5,-87,12c356,404,344,432,322,447v-46,61,-35,60,-62,130c254,614,246,646,242,683v4,61,-5,105,56,124c334,795,308,768,291,745,253,693,194,666,136,645,95,661,91,698,68,732v-16,50,25,83,68,100c197,824,193,831,211,782v-8,-43,-7,-44,-44,-62c75,735,83,722,55,794v8,152,-26,130,75,162c151,954,174,960,192,950v9,-5,7,-20,6,-31c193,823,214,738,136,689,118,664,109,656,80,645v5,-14,4,-31,13,-43c108,580,141,575,161,559v5,-4,6,-11,12,-13c191,541,210,542,229,540v-8,-26,-20,-41,-43,-56c184,478,183,471,180,465v-3,-5,-13,-6,-13,-12c167,421,182,417,198,397v47,-56,81,-49,137,-81c362,301,373,293,403,285v42,18,36,22,,56c347,393,284,422,211,441,107,433,92,436,155,416v73,-53,169,-48,254,-68c479,353,539,361,602,391v7,11,19,19,25,31c634,435,634,451,639,465v-7,85,2,78,-75,69c534,518,518,515,502,484v14,-34,14,-47,50,-56c584,410,611,385,645,372v21,-8,46,-6,68,-12c750,364,788,365,825,372v8,1,12,10,19,13c856,390,881,397,881,397v38,39,70,65,87,118c965,554,976,595,937,608v-17,-2,-34,,-50,-6c880,599,868,586,875,583v11,-5,25,5,37,7c931,602,952,612,968,627v10,9,32,31,43,37c1027,672,1061,683,1061,683v9,-28,5,-35,-19,-50c1021,600,1010,563,993,528,983,485,962,436,931,403v-26,26,-19,12,-7,75c936,541,977,573,1036,590v15,-2,38,7,44,-7c1087,567,1075,506,1067,478v-13,-46,-44,-99,-87,-124c961,343,938,340,918,329v-77,-42,31,3,-56,-31c834,268,813,281,769,285v-24,9,-30,23,-43,44c742,418,734,398,819,416v14,-2,39,8,43,-6c872,378,811,326,788,310,721,263,640,240,564,211v-12,2,-26,,-37,6c502,230,448,291,428,316v-7,23,-19,39,-25,63c406,434,382,502,440,521v67,-14,56,-6,69,-62c503,395,511,360,447,348v-50,4,-101,-1,-149,12c281,364,269,382,260,397v-10,17,-31,50,-31,50c235,510,222,518,273,534v12,-2,26,1,37,-6c364,494,367,445,384,391v-6,-78,7,-93,-55,-124c229,274,237,267,180,329,162,369,117,477,87,509v-26,61,-40,192,,248c89,765,116,815,111,819v-8,6,-21,-4,-31,-6c52,795,36,776,24,745v2,-48,-1,-96,7,-143c46,507,138,489,217,478v123,4,197,-17,292,43c548,571,593,606,608,670,593,809,492,935,353,968v-12,-2,-26,,-37,-6c303,954,316,906,316,906v3,-6,13,-4,19,-6c370,904,406,905,440,912v18,4,25,50,25,50c508,908,536,841,595,801v32,-48,44,-73,63,-125c645,606,629,628,552,639v-38,28,-49,43,-81,75c463,737,453,758,447,782v4,17,3,36,12,50c464,839,476,835,484,838v47,17,86,35,136,43c655,879,691,882,726,875v9,-2,12,-12,18,-19c790,800,793,790,838,720v2,-6,2,-25,6,-19c851,712,847,726,850,739v6,30,11,57,37,74c883,785,881,753,869,726,854,692,858,712,850,683v-1,-4,-8,-38,-12,-44c835,634,811,616,807,614v-12,-5,-38,-12,-38,-12c719,612,668,617,620,633,523,665,462,742,403,819v-26,73,-31,90,-37,168c310,982,279,980,242,937,232,925,221,913,211,900v-9,-12,-25,-37,-25,-37c184,857,173,823,173,819v,-27,1,-54,7,-80c195,672,292,654,347,645v73,5,128,13,199,19c580,675,605,690,639,701v6,4,12,10,19,13c670,719,695,726,695,726v17,12,32,25,49,37c742,788,743,813,738,838v-3,16,-47,48,-49,50c652,925,624,933,589,968v-33,33,-56,77,-93,106c458,1104,404,1132,360,1154v-54,-26,-39,-80,-69,-124c286,986,264,918,285,875v16,-32,85,-33,112,-37c404,838,495,842,521,850v55,17,107,48,161,69c710,891,683,836,664,807,651,787,576,679,540,664,487,641,509,654,471,627v-14,2,-30,-1,-43,6c356,673,327,759,279,819v-6,29,-18,57,-19,87c258,976,267,1130,360,1161v22,7,45,4,68,6c463,1163,500,1165,533,1154v44,-15,124,-86,162,-124c724,944,731,834,633,801v-25,5,-58,8,-81,24c533,838,494,896,490,900v-43,43,-70,96,-81,155c425,1100,437,1119,484,1130v74,-19,189,-46,229,-125c726,980,736,913,738,906,733,767,751,652,589,621v-59,4,-85,12,-136,24c405,671,354,702,304,726v-30,49,-64,94,-81,149c239,945,225,957,279,974v70,-7,67,-1,81,-62c358,883,363,852,353,825v-7,-19,-30,-27,-43,-43c265,726,224,709,161,670,133,653,107,632,80,614,74,610,62,602,62,602,56,593,43,578,43,565v,-21,1,-42,6,-62c51,495,76,481,80,478v36,-29,91,-27,137,-31c287,449,377,501,428,453v53,-50,1,-145,12,-217c450,172,486,95,509,31,515,14,552,,552,v27,5,49,5,68,25c628,45,641,55,651,74v26,52,,81,56,118c729,234,750,240,794,254v6,-12,14,-24,19,-37c835,157,798,145,757,118,683,128,623,171,571,223v-4,15,-12,29,-13,44c553,327,626,320,670,329v25,-2,51,4,74,-6c754,319,757,303,757,292v,-72,3,-101,-31,-149c696,100,640,98,595,93v-39,7,-42,18,-74,43c501,168,515,151,471,180v-6,4,-18,12,-18,12c414,266,365,319,310,379v-6,18,-14,65,12,12c315,298,317,338,298,279v50,-64,113,-78,192,-87c515,194,540,193,564,199v20,5,31,55,31,55c579,336,527,298,453,316v-25,-2,-51,1,-75,-6c365,306,355,296,347,285v-7,-11,-12,-37,-12,-37c337,236,337,223,341,211v13,-39,60,-41,93,-50c538,167,543,176,627,192v41,33,72,48,37,118c651,336,571,336,546,341v-29,-2,-61,6,-87,-6c449,331,472,318,478,310v9,-12,17,-29,31,-37c520,267,546,261,546,261v29,2,59,-1,87,6c647,271,655,290,670,292v25,4,50,7,74,12c757,307,782,316,782,316v12,13,25,25,37,38c861,309,828,220,831,174v1,-11,7,22,13,31c857,226,878,229,900,236v19,19,28,34,49,12c936,195,912,212,856,217,771,260,694,322,602,348v-25,-2,-51,,-75,-7c495,332,475,263,459,236v-9,-16,-50,-25,-50,-25c349,219,321,247,279,292v-20,60,14,-34,-25,37c228,376,258,360,211,391,161,379,164,333,142,292,129,212,158,185,229,168v77,-40,123,-17,230,-13c502,202,495,292,440,329v-13,9,-67,12,-68,12c335,354,296,357,273,323v-2,-8,-6,-16,-6,-25c269,262,274,227,279,192,292,103,421,104,484,99v40,5,55,5,87,25c581,156,566,169,546,192v-15,18,-19,29,-37,44c488,253,458,256,434,267v-80,38,-37,23,-81,37c341,302,324,308,316,298v-11,-13,19,-50,25,-56c393,195,464,185,527,161v102,15,175,54,273,87c813,256,830,260,838,273v8,12,24,37,24,37c860,325,862,341,856,354v-19,39,-33,-32,-37,-44c821,291,818,271,825,254v2,-6,13,-3,19,-6c877,232,888,224,924,217v96,8,52,5,112,25c1082,284,1061,365,1011,397v-39,-2,-80,2,-118,-6c853,382,854,301,850,273v18,-57,108,-16,149,-12c1025,279,1039,301,1061,323v12,26,24,34,31,62c1086,467,1107,490,1036,478,997,450,982,416,955,379v-4,-19,-8,-37,-12,-56c941,317,930,305,937,304v27,-5,54,4,81,6c1039,337,1045,349,1055,379v-11,80,-32,55,-118,49c932,412,921,399,955,403v27,3,69,38,87,56c1054,492,1065,526,1036,552v23,44,52,77,68,124c1093,736,1081,744,1024,763v-2,-10,-9,-21,-6,-31c1020,724,1031,721,1036,714v59,-82,18,-52,62,-81c1110,635,1127,630,1135,639v24,27,9,148,7,155c1139,806,1122,809,1111,813v-40,14,-94,24,-137,31c935,833,921,818,887,807v-4,-12,-9,-24,-12,-37c873,762,874,752,869,745v-8,-10,-25,-9,-38,-13c812,726,775,714,775,714v-39,2,-78,1,-117,6c643,722,608,780,589,794v-45,32,-93,99,-118,149c448,989,471,961,447,987,378,967,311,938,242,919,204,908,151,906,111,900,87,888,74,891,93,856v6,-11,52,-27,62,-31c167,820,192,813,192,813v37,7,63,28,99,37c328,887,346,909,316,968v-13,26,-80,29,-99,31c207,997,195,998,186,993,167,982,169,943,167,931v-6,-33,-10,-66,-18,-99c161,782,199,780,242,770v102,10,121,-10,167,62c401,874,387,887,353,912,296,901,271,868,254,813,268,682,278,398,459,354v97,20,103,7,155,56c639,433,671,450,689,478v8,12,24,37,24,37c732,578,754,605,726,670v-5,12,-19,19,-31,25c646,720,596,742,546,763v-85,35,-164,61,-255,75c172,828,129,865,111,770v2,-23,-5,-49,7,-69c137,669,202,651,235,645v108,6,91,-9,156,25c414,682,436,695,459,708v10,6,31,18,31,18c511,753,525,762,533,794v-2,15,-6,29,-6,44c527,850,530,813,533,801v2,-7,3,-13,7,-19c553,763,571,752,583,732v-4,-31,-2,-59,-25,-80c536,685,522,718,502,751v-2,13,-23,64,,74c519,833,558,838,558,838,684,774,706,747,769,621v9,-38,20,-66,25,-106c790,445,815,395,751,379v-13,2,-27,,-38,6c686,400,672,458,664,484v-7,83,-6,45,-6,112e" filled="f" strokecolor="#a5a5a5 [2092]">
                        <v:path arrowok="t" o:connecttype="custom" o:connectlocs="6,360;442,413;899,544;919,603;694,767;535,649;919,734;244,806;285,1010;542,1004;502,820;648,1141;952,964;893,728;489,610;112,722;734,380;529,256;516,446;304,419;264,767;912,957;873,1010;1025,761;912,865;959,846;879,544;72,773;85,681;357,334;601,564;998,642;992,426;774,348;542,485;192,348;648,708;588,675;899,741;429,865;681,741;310,1088;297,865;436,1115;384,964;231,472;866,229;555,144;483,334;489,354;885,184;297,309;285,315;363,256;985,229;1018,400;1176,714;945,853;258,971;178,984;760,544;489,748;535,872" o:connectangles="0,0,0,0,0,0,0,0,0,0,0,0,0,0,0,0,0,0,0,0,0,0,0,0,0,0,0,0,0,0,0,0,0,0,0,0,0,0,0,0,0,0,0,0,0,0,0,0,0,0,0,0,0,0,0,0,0,0,0,0,0,0,0"/>
                      </v:shape>
                    </v:group>
                  </w:pict>
                </mc:Fallback>
              </mc:AlternateContent>
            </w:r>
          </w:p>
        </w:tc>
      </w:tr>
      <w:tr w:rsidR="00D73BC9" w:rsidRPr="00D73BC9" w:rsidTr="0057071F">
        <w:trPr>
          <w:trHeight w:val="1331"/>
        </w:trPr>
        <w:tc>
          <w:tcPr>
            <w:tcW w:w="1242" w:type="dxa"/>
            <w:shd w:val="clear" w:color="auto" w:fill="BFBFBF"/>
            <w:vAlign w:val="center"/>
          </w:tcPr>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比較</w:t>
            </w:r>
          </w:p>
        </w:tc>
        <w:tc>
          <w:tcPr>
            <w:tcW w:w="4226" w:type="dxa"/>
            <w:shd w:val="clear" w:color="auto" w:fill="auto"/>
            <w:vAlign w:val="center"/>
          </w:tcPr>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_______染色體分離</w:t>
            </w:r>
          </w:p>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套數____→____</w:t>
            </w:r>
          </w:p>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DNA量____→____</w:t>
            </w:r>
          </w:p>
        </w:tc>
        <w:tc>
          <w:tcPr>
            <w:tcW w:w="4226" w:type="dxa"/>
            <w:shd w:val="clear" w:color="auto" w:fill="auto"/>
            <w:vAlign w:val="center"/>
          </w:tcPr>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_______染色體分離</w:t>
            </w:r>
          </w:p>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套數____→____</w:t>
            </w:r>
          </w:p>
          <w:p w:rsidR="00D73BC9" w:rsidRPr="00332769" w:rsidRDefault="00D73BC9" w:rsidP="00D73BC9">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DNA量____→____</w:t>
            </w:r>
          </w:p>
        </w:tc>
      </w:tr>
    </w:tbl>
    <w:p w:rsidR="00D73BC9" w:rsidRPr="009126BF" w:rsidRDefault="00D73BC9" w:rsidP="00BE71E9">
      <w:pPr>
        <w:pStyle w:val="aff1"/>
      </w:pPr>
      <w:r w:rsidRPr="009126BF">
        <w:br w:type="page"/>
      </w:r>
      <w:r w:rsidRPr="00D73BC9">
        <w:rPr>
          <w:rFonts w:hint="eastAsia"/>
        </w:rPr>
        <w:lastRenderedPageBreak/>
        <w:t xml:space="preserve"> 四、</w:t>
      </w:r>
      <w:r w:rsidRPr="00BE71E9">
        <w:rPr>
          <w:rFonts w:hint="eastAsia"/>
          <w:shd w:val="clear" w:color="auto" w:fill="auto"/>
        </w:rPr>
        <w:t xml:space="preserve"> </w:t>
      </w:r>
      <w:r w:rsidR="005272E1" w:rsidRPr="00BE71E9">
        <w:rPr>
          <w:rFonts w:hint="eastAsia"/>
          <w:shd w:val="clear" w:color="auto" w:fill="auto"/>
        </w:rPr>
        <w:t xml:space="preserve">觀念整理 </w:t>
      </w:r>
    </w:p>
    <w:p w:rsidR="005272E1" w:rsidRPr="009126BF" w:rsidRDefault="005272E1" w:rsidP="00594FF3">
      <w:pPr>
        <w:pStyle w:val="aff3"/>
        <w:spacing w:after="108"/>
      </w:pPr>
      <w:r>
        <w:t>(</w:t>
      </w:r>
      <w:r>
        <w:rPr>
          <w:rFonts w:hint="eastAsia"/>
        </w:rPr>
        <w:t>一</w:t>
      </w:r>
      <w:r>
        <w:t>)</w:t>
      </w:r>
      <w:r>
        <w:rPr>
          <w:rFonts w:hint="eastAsia"/>
        </w:rPr>
        <w:t>有絲分裂</w:t>
      </w:r>
      <w:r>
        <w:t>與</w:t>
      </w:r>
      <w:r>
        <w:rPr>
          <w:rFonts w:hint="eastAsia"/>
        </w:rPr>
        <w:t>減數分裂比較</w:t>
      </w:r>
    </w:p>
    <w:tbl>
      <w:tblPr>
        <w:tblW w:w="9923" w:type="dxa"/>
        <w:jc w:val="center"/>
        <w:tblBorders>
          <w:top w:val="single" w:sz="24" w:space="0" w:color="auto"/>
          <w:left w:val="single" w:sz="24" w:space="0" w:color="auto"/>
          <w:bottom w:val="single" w:sz="24" w:space="0" w:color="auto"/>
          <w:right w:val="single" w:sz="24" w:space="0" w:color="auto"/>
          <w:insideH w:val="single" w:sz="4" w:space="0" w:color="auto"/>
          <w:insideV w:val="single" w:sz="4" w:space="0" w:color="auto"/>
        </w:tblBorders>
        <w:tblLook w:val="04A0" w:firstRow="1" w:lastRow="0" w:firstColumn="1" w:lastColumn="0" w:noHBand="0" w:noVBand="1"/>
      </w:tblPr>
      <w:tblGrid>
        <w:gridCol w:w="1418"/>
        <w:gridCol w:w="3685"/>
        <w:gridCol w:w="4820"/>
      </w:tblGrid>
      <w:tr w:rsidR="00D73BC9" w:rsidRPr="00D73BC9" w:rsidTr="005272E1">
        <w:trPr>
          <w:jc w:val="center"/>
        </w:trPr>
        <w:tc>
          <w:tcPr>
            <w:tcW w:w="1418" w:type="dxa"/>
            <w:tcBorders>
              <w:top w:val="single" w:sz="12" w:space="0" w:color="auto"/>
              <w:left w:val="single" w:sz="12" w:space="0" w:color="auto"/>
            </w:tcBorders>
            <w:shd w:val="clear" w:color="auto" w:fill="A6A6A6"/>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p>
        </w:tc>
        <w:tc>
          <w:tcPr>
            <w:tcW w:w="3685" w:type="dxa"/>
            <w:tcBorders>
              <w:top w:val="single" w:sz="12" w:space="0" w:color="auto"/>
            </w:tcBorders>
            <w:shd w:val="clear" w:color="auto" w:fill="auto"/>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有絲分裂</w:t>
            </w:r>
          </w:p>
        </w:tc>
        <w:tc>
          <w:tcPr>
            <w:tcW w:w="4820" w:type="dxa"/>
            <w:tcBorders>
              <w:top w:val="single" w:sz="12" w:space="0" w:color="auto"/>
              <w:right w:val="single" w:sz="12" w:space="0" w:color="auto"/>
            </w:tcBorders>
            <w:shd w:val="clear" w:color="auto" w:fill="auto"/>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減數分裂</w:t>
            </w:r>
          </w:p>
        </w:tc>
      </w:tr>
      <w:tr w:rsidR="00D73BC9" w:rsidRPr="00D73BC9" w:rsidTr="005272E1">
        <w:trPr>
          <w:jc w:val="center"/>
        </w:trPr>
        <w:tc>
          <w:tcPr>
            <w:tcW w:w="1418" w:type="dxa"/>
            <w:tcBorders>
              <w:left w:val="single" w:sz="12" w:space="0" w:color="auto"/>
            </w:tcBorders>
            <w:shd w:val="clear" w:color="auto" w:fill="A6A6A6"/>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進行細胞</w:t>
            </w:r>
          </w:p>
        </w:tc>
        <w:tc>
          <w:tcPr>
            <w:tcW w:w="3685" w:type="dxa"/>
            <w:tcBorders>
              <w:bottom w:val="single" w:sz="4" w:space="0" w:color="auto"/>
            </w:tcBorders>
            <w:shd w:val="clear" w:color="auto" w:fill="auto"/>
            <w:vAlign w:val="center"/>
          </w:tcPr>
          <w:p w:rsidR="00D73BC9" w:rsidRPr="00522527" w:rsidRDefault="00D73BC9" w:rsidP="005272E1">
            <w:pPr>
              <w:pStyle w:val="-11"/>
              <w:adjustRightInd w:val="0"/>
              <w:snapToGrid w:val="0"/>
              <w:spacing w:line="420" w:lineRule="atLeast"/>
              <w:ind w:leftChars="0" w:left="0"/>
              <w:jc w:val="center"/>
              <w:rPr>
                <w:rFonts w:ascii="華康楷書體 Std W5" w:eastAsia="華康楷書體 Std W5" w:hAnsi="華康楷書體 Std W5"/>
                <w:color w:val="FEFEFE"/>
                <w:sz w:val="26"/>
                <w:szCs w:val="26"/>
                <w:u w:val="single" w:color="000000"/>
              </w:rPr>
            </w:pPr>
            <w:r w:rsidRPr="00522527">
              <w:rPr>
                <w:rFonts w:ascii="華康楷書體 Std W5" w:eastAsia="華康楷書體 Std W5" w:hAnsi="華康楷書體 Std W5" w:hint="eastAsia"/>
                <w:color w:val="FEFEFE"/>
                <w:sz w:val="26"/>
                <w:szCs w:val="26"/>
                <w:u w:val="single" w:color="000000"/>
              </w:rPr>
              <w:t>體細胞</w:t>
            </w:r>
          </w:p>
        </w:tc>
        <w:tc>
          <w:tcPr>
            <w:tcW w:w="4820" w:type="dxa"/>
            <w:tcBorders>
              <w:right w:val="single" w:sz="12" w:space="0" w:color="auto"/>
            </w:tcBorders>
            <w:shd w:val="clear" w:color="auto" w:fill="auto"/>
            <w:vAlign w:val="center"/>
          </w:tcPr>
          <w:p w:rsidR="00D73BC9" w:rsidRPr="00522527" w:rsidRDefault="005272E1" w:rsidP="005272E1">
            <w:pPr>
              <w:pStyle w:val="-11"/>
              <w:adjustRightInd w:val="0"/>
              <w:snapToGrid w:val="0"/>
              <w:spacing w:line="420" w:lineRule="atLeast"/>
              <w:ind w:leftChars="0" w:left="0"/>
              <w:jc w:val="center"/>
              <w:rPr>
                <w:rFonts w:ascii="華康楷書體 Std W5" w:eastAsia="華康楷書體 Std W5" w:hAnsi="華康楷書體 Std W5"/>
                <w:color w:val="FEFEFE"/>
                <w:sz w:val="26"/>
                <w:szCs w:val="26"/>
                <w:u w:val="single" w:color="000000"/>
              </w:rPr>
            </w:pPr>
            <w:r w:rsidRPr="00522527">
              <w:rPr>
                <w:rFonts w:ascii="華康楷書體 Std W5" w:eastAsia="華康楷書體 Std W5" w:hAnsi="華康楷書體 Std W5" w:hint="eastAsia"/>
                <w:color w:val="FEFEFE"/>
                <w:sz w:val="26"/>
                <w:szCs w:val="26"/>
                <w:u w:val="single" w:color="000000"/>
              </w:rPr>
              <w:t>生殖</w:t>
            </w:r>
            <w:r w:rsidR="00D73BC9" w:rsidRPr="00522527">
              <w:rPr>
                <w:rFonts w:ascii="華康楷書體 Std W5" w:eastAsia="華康楷書體 Std W5" w:hAnsi="華康楷書體 Std W5" w:hint="eastAsia"/>
                <w:color w:val="FEFEFE"/>
                <w:sz w:val="26"/>
                <w:szCs w:val="26"/>
                <w:u w:val="single" w:color="000000"/>
              </w:rPr>
              <w:t>母細胞</w:t>
            </w:r>
          </w:p>
        </w:tc>
      </w:tr>
      <w:tr w:rsidR="00D73BC9" w:rsidRPr="00D73BC9" w:rsidTr="005272E1">
        <w:trPr>
          <w:jc w:val="center"/>
        </w:trPr>
        <w:tc>
          <w:tcPr>
            <w:tcW w:w="1418" w:type="dxa"/>
            <w:tcBorders>
              <w:left w:val="single" w:sz="12" w:space="0" w:color="auto"/>
              <w:right w:val="single" w:sz="4" w:space="0" w:color="auto"/>
            </w:tcBorders>
            <w:shd w:val="clear" w:color="auto" w:fill="A6A6A6"/>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分裂次數</w:t>
            </w:r>
          </w:p>
        </w:tc>
        <w:tc>
          <w:tcPr>
            <w:tcW w:w="3685" w:type="dxa"/>
            <w:tcBorders>
              <w:top w:val="single" w:sz="4" w:space="0" w:color="auto"/>
              <w:left w:val="single" w:sz="4" w:space="0" w:color="auto"/>
              <w:bottom w:val="single" w:sz="4" w:space="0" w:color="auto"/>
              <w:right w:val="single" w:sz="4" w:space="0" w:color="auto"/>
            </w:tcBorders>
            <w:shd w:val="clear" w:color="auto" w:fill="auto"/>
            <w:vAlign w:val="center"/>
          </w:tcPr>
          <w:p w:rsidR="00D73BC9" w:rsidRPr="00332769" w:rsidRDefault="0064747F"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522527">
              <w:rPr>
                <w:rFonts w:ascii="華康楷書體 Std W5" w:eastAsia="華康楷書體 Std W5" w:hAnsi="華康楷書體 Std W5" w:hint="eastAsia"/>
                <w:color w:val="FEFEFE"/>
                <w:sz w:val="26"/>
                <w:szCs w:val="26"/>
                <w:u w:val="single" w:color="000000"/>
              </w:rPr>
              <w:t xml:space="preserve"> </w:t>
            </w:r>
            <w:r w:rsidRPr="00522527">
              <w:rPr>
                <w:rFonts w:ascii="華康楷書體 Std W5" w:eastAsia="華康楷書體 Std W5" w:hAnsi="華康楷書體 Std W5"/>
                <w:color w:val="FEFEFE"/>
                <w:sz w:val="26"/>
                <w:szCs w:val="26"/>
                <w:u w:val="single" w:color="000000"/>
              </w:rPr>
              <w:t>1</w:t>
            </w:r>
            <w:r w:rsidR="00D73BC9" w:rsidRPr="00522527">
              <w:rPr>
                <w:rFonts w:ascii="華康楷書體 Std W5" w:eastAsia="華康楷書體 Std W5" w:hAnsi="華康楷書體 Std W5"/>
                <w:color w:val="FEFEFE"/>
                <w:sz w:val="26"/>
                <w:szCs w:val="26"/>
                <w:u w:val="single" w:color="000000"/>
              </w:rPr>
              <w:t xml:space="preserve"> </w:t>
            </w:r>
            <w:r w:rsidR="00D73BC9" w:rsidRPr="00332769">
              <w:rPr>
                <w:rFonts w:ascii="華康楷書體 Std W5" w:eastAsia="華康楷書體 Std W5" w:hAnsi="華康楷書體 Std W5" w:hint="eastAsia"/>
                <w:sz w:val="26"/>
                <w:szCs w:val="26"/>
              </w:rPr>
              <w:t>次。</w:t>
            </w:r>
          </w:p>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為</w:t>
            </w:r>
            <w:r w:rsidRPr="00522527">
              <w:rPr>
                <w:rFonts w:ascii="華康楷書體 Std W5" w:eastAsia="華康楷書體 Std W5" w:hAnsi="華康楷書體 Std W5" w:hint="eastAsia"/>
                <w:color w:val="FEFEFE"/>
                <w:sz w:val="26"/>
                <w:szCs w:val="26"/>
                <w:u w:val="single" w:color="000000"/>
              </w:rPr>
              <w:t xml:space="preserve">   複製染色分體   </w:t>
            </w:r>
            <w:r w:rsidRPr="00332769">
              <w:rPr>
                <w:rFonts w:ascii="華康楷書體 Std W5" w:eastAsia="華康楷書體 Std W5" w:hAnsi="華康楷書體 Std W5" w:hint="eastAsia"/>
                <w:sz w:val="26"/>
                <w:szCs w:val="26"/>
              </w:rPr>
              <w:t>分離</w:t>
            </w:r>
          </w:p>
        </w:tc>
        <w:tc>
          <w:tcPr>
            <w:tcW w:w="4820" w:type="dxa"/>
            <w:tcBorders>
              <w:left w:val="single" w:sz="4" w:space="0" w:color="auto"/>
              <w:right w:val="single" w:sz="12" w:space="0" w:color="auto"/>
            </w:tcBorders>
            <w:shd w:val="clear" w:color="auto" w:fill="auto"/>
            <w:vAlign w:val="center"/>
          </w:tcPr>
          <w:p w:rsidR="00D73BC9" w:rsidRPr="00332769" w:rsidRDefault="0064747F"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522527">
              <w:rPr>
                <w:rFonts w:ascii="華康楷書體 Std W5" w:eastAsia="華康楷書體 Std W5" w:hAnsi="華康楷書體 Std W5" w:hint="eastAsia"/>
                <w:color w:val="FEFEFE"/>
                <w:sz w:val="26"/>
                <w:szCs w:val="26"/>
                <w:u w:val="single" w:color="000000"/>
              </w:rPr>
              <w:t xml:space="preserve"> </w:t>
            </w:r>
            <w:r w:rsidR="00D73BC9" w:rsidRPr="00522527">
              <w:rPr>
                <w:rFonts w:ascii="華康楷書體 Std W5" w:eastAsia="華康楷書體 Std W5" w:hAnsi="華康楷書體 Std W5" w:hint="eastAsia"/>
                <w:color w:val="FEFEFE"/>
                <w:sz w:val="26"/>
                <w:szCs w:val="26"/>
                <w:u w:val="single" w:color="000000"/>
              </w:rPr>
              <w:t>2</w:t>
            </w:r>
            <w:r w:rsidRPr="00522527">
              <w:rPr>
                <w:rFonts w:ascii="華康楷書體 Std W5" w:eastAsia="華康楷書體 Std W5" w:hAnsi="華康楷書體 Std W5"/>
                <w:color w:val="FEFEFE"/>
                <w:sz w:val="26"/>
                <w:szCs w:val="26"/>
                <w:u w:val="single" w:color="000000"/>
              </w:rPr>
              <w:t xml:space="preserve"> </w:t>
            </w:r>
            <w:r w:rsidR="00D73BC9" w:rsidRPr="00332769">
              <w:rPr>
                <w:rFonts w:ascii="華康楷書體 Std W5" w:eastAsia="華康楷書體 Std W5" w:hAnsi="華康楷書體 Std W5" w:hint="eastAsia"/>
                <w:sz w:val="26"/>
                <w:szCs w:val="26"/>
              </w:rPr>
              <w:t>次。</w:t>
            </w:r>
            <w:r w:rsidR="00D73BC9" w:rsidRPr="00332769">
              <w:rPr>
                <w:rFonts w:ascii="華康楷書體 Std W5" w:eastAsia="華康楷書體 Std W5" w:hAnsi="華康楷書體 Std W5"/>
                <w:sz w:val="26"/>
                <w:szCs w:val="26"/>
              </w:rPr>
              <w:br/>
            </w:r>
            <w:r w:rsidR="00D73BC9" w:rsidRPr="00332769">
              <w:rPr>
                <w:rFonts w:ascii="華康楷書體 Std W5" w:eastAsia="華康楷書體 Std W5" w:hAnsi="華康楷書體 Std W5" w:hint="eastAsia"/>
                <w:sz w:val="26"/>
                <w:szCs w:val="26"/>
              </w:rPr>
              <w:t>第一次為</w:t>
            </w:r>
            <w:r w:rsidR="00D73BC9" w:rsidRPr="00522527">
              <w:rPr>
                <w:rFonts w:ascii="華康楷書體 Std W5" w:eastAsia="華康楷書體 Std W5" w:hAnsi="華康楷書體 Std W5" w:hint="eastAsia"/>
                <w:color w:val="FEFEFE"/>
                <w:sz w:val="26"/>
                <w:szCs w:val="26"/>
                <w:u w:val="single" w:color="000000"/>
              </w:rPr>
              <w:t xml:space="preserve">   複製染色體   </w:t>
            </w:r>
            <w:r w:rsidR="00D73BC9" w:rsidRPr="00332769">
              <w:rPr>
                <w:rFonts w:ascii="華康楷書體 Std W5" w:eastAsia="華康楷書體 Std W5" w:hAnsi="華康楷書體 Std W5" w:hint="eastAsia"/>
                <w:sz w:val="26"/>
                <w:szCs w:val="26"/>
              </w:rPr>
              <w:t>分離</w:t>
            </w:r>
            <w:r w:rsidR="00D73BC9" w:rsidRPr="00332769">
              <w:rPr>
                <w:rFonts w:ascii="華康楷書體 Std W5" w:eastAsia="華康楷書體 Std W5" w:hAnsi="華康楷書體 Std W5"/>
                <w:sz w:val="26"/>
                <w:szCs w:val="26"/>
              </w:rPr>
              <w:br/>
            </w:r>
            <w:r w:rsidR="00D73BC9" w:rsidRPr="00332769">
              <w:rPr>
                <w:rFonts w:ascii="華康楷書體 Std W5" w:eastAsia="華康楷書體 Std W5" w:hAnsi="華康楷書體 Std W5" w:hint="eastAsia"/>
                <w:sz w:val="26"/>
                <w:szCs w:val="26"/>
              </w:rPr>
              <w:t>第二次為</w:t>
            </w:r>
            <w:r w:rsidR="00D73BC9" w:rsidRPr="00522527">
              <w:rPr>
                <w:rFonts w:ascii="華康楷書體 Std W5" w:eastAsia="華康楷書體 Std W5" w:hAnsi="華康楷書體 Std W5" w:hint="eastAsia"/>
                <w:color w:val="FEFEFE"/>
                <w:sz w:val="26"/>
                <w:szCs w:val="26"/>
                <w:u w:val="single" w:color="000000"/>
              </w:rPr>
              <w:t xml:space="preserve">   複製染色分體   </w:t>
            </w:r>
            <w:r w:rsidR="00D73BC9" w:rsidRPr="00332769">
              <w:rPr>
                <w:rFonts w:ascii="華康楷書體 Std W5" w:eastAsia="華康楷書體 Std W5" w:hAnsi="華康楷書體 Std W5" w:hint="eastAsia"/>
                <w:sz w:val="26"/>
                <w:szCs w:val="26"/>
              </w:rPr>
              <w:t>分離</w:t>
            </w:r>
          </w:p>
        </w:tc>
      </w:tr>
      <w:tr w:rsidR="005272E1" w:rsidRPr="00D73BC9" w:rsidTr="005272E1">
        <w:trPr>
          <w:jc w:val="center"/>
        </w:trPr>
        <w:tc>
          <w:tcPr>
            <w:tcW w:w="1418" w:type="dxa"/>
            <w:tcBorders>
              <w:left w:val="single" w:sz="12" w:space="0" w:color="auto"/>
            </w:tcBorders>
            <w:shd w:val="clear" w:color="auto" w:fill="A6A6A6"/>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分裂過程</w:t>
            </w:r>
          </w:p>
        </w:tc>
        <w:tc>
          <w:tcPr>
            <w:tcW w:w="3685" w:type="dxa"/>
            <w:tcBorders>
              <w:top w:val="single" w:sz="4" w:space="0" w:color="auto"/>
            </w:tcBorders>
            <w:shd w:val="clear" w:color="auto" w:fill="auto"/>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可觀察到</w:t>
            </w:r>
            <w:r w:rsidR="005272E1" w:rsidRPr="00522527">
              <w:rPr>
                <w:rFonts w:ascii="華康楷書體 Std W5" w:eastAsia="華康楷書體 Std W5" w:hAnsi="華康楷書體 Std W5" w:hint="eastAsia"/>
                <w:color w:val="FEFEFE"/>
                <w:sz w:val="26"/>
                <w:szCs w:val="26"/>
                <w:u w:val="single" w:color="000000"/>
              </w:rPr>
              <w:t xml:space="preserve">  </w:t>
            </w:r>
            <w:r w:rsidRPr="00522527">
              <w:rPr>
                <w:rFonts w:ascii="華康楷書體 Std W5" w:eastAsia="華康楷書體 Std W5" w:hAnsi="華康楷書體 Std W5" w:hint="eastAsia"/>
                <w:color w:val="FEFEFE"/>
                <w:sz w:val="26"/>
                <w:szCs w:val="26"/>
                <w:u w:val="single" w:color="000000"/>
              </w:rPr>
              <w:t>二分體</w:t>
            </w:r>
          </w:p>
        </w:tc>
        <w:tc>
          <w:tcPr>
            <w:tcW w:w="4820" w:type="dxa"/>
            <w:tcBorders>
              <w:right w:val="single" w:sz="12" w:space="0" w:color="auto"/>
            </w:tcBorders>
            <w:shd w:val="clear" w:color="auto" w:fill="auto"/>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可觀察</w:t>
            </w:r>
            <w:r w:rsidR="005272E1" w:rsidRPr="00522527">
              <w:rPr>
                <w:rFonts w:ascii="華康楷書體 Std W5" w:eastAsia="華康楷書體 Std W5" w:hAnsi="華康楷書體 Std W5" w:hint="eastAsia"/>
                <w:color w:val="FEFEFE"/>
                <w:sz w:val="26"/>
                <w:szCs w:val="26"/>
                <w:u w:val="single" w:color="000000"/>
              </w:rPr>
              <w:t xml:space="preserve">  </w:t>
            </w:r>
            <w:r w:rsidRPr="00522527">
              <w:rPr>
                <w:rFonts w:ascii="華康楷書體 Std W5" w:eastAsia="華康楷書體 Std W5" w:hAnsi="華康楷書體 Std W5" w:hint="eastAsia"/>
                <w:color w:val="FEFEFE"/>
                <w:sz w:val="26"/>
                <w:szCs w:val="26"/>
                <w:u w:val="single" w:color="000000"/>
              </w:rPr>
              <w:t>四分體</w:t>
            </w:r>
            <w:r w:rsidR="005272E1" w:rsidRPr="00522527">
              <w:rPr>
                <w:rFonts w:ascii="華康楷書體 Std W5" w:eastAsia="華康楷書體 Std W5" w:hAnsi="華康楷書體 Std W5" w:hint="eastAsia"/>
                <w:color w:val="FEFEFE"/>
                <w:sz w:val="26"/>
                <w:szCs w:val="26"/>
                <w:u w:val="single" w:color="000000"/>
              </w:rPr>
              <w:t xml:space="preserve">  </w:t>
            </w:r>
            <w:r w:rsidRPr="00332769">
              <w:rPr>
                <w:rFonts w:ascii="華康楷書體 Std W5" w:eastAsia="華康楷書體 Std W5" w:hAnsi="華康楷書體 Std W5" w:hint="eastAsia"/>
                <w:sz w:val="26"/>
                <w:szCs w:val="26"/>
              </w:rPr>
              <w:t>和</w:t>
            </w:r>
            <w:r w:rsidR="005272E1" w:rsidRPr="00522527">
              <w:rPr>
                <w:rFonts w:ascii="華康楷書體 Std W5" w:eastAsia="華康楷書體 Std W5" w:hAnsi="華康楷書體 Std W5" w:hint="eastAsia"/>
                <w:color w:val="FEFEFE"/>
                <w:sz w:val="26"/>
                <w:szCs w:val="26"/>
                <w:u w:val="single" w:color="000000"/>
              </w:rPr>
              <w:t xml:space="preserve">  </w:t>
            </w:r>
            <w:r w:rsidRPr="00522527">
              <w:rPr>
                <w:rFonts w:ascii="華康楷書體 Std W5" w:eastAsia="華康楷書體 Std W5" w:hAnsi="華康楷書體 Std W5" w:hint="eastAsia"/>
                <w:color w:val="FEFEFE"/>
                <w:sz w:val="26"/>
                <w:szCs w:val="26"/>
                <w:u w:val="single" w:color="000000"/>
              </w:rPr>
              <w:t>二分體</w:t>
            </w:r>
            <w:r w:rsidR="005272E1" w:rsidRPr="00522527">
              <w:rPr>
                <w:rFonts w:ascii="華康楷書體 Std W5" w:eastAsia="華康楷書體 Std W5" w:hAnsi="華康楷書體 Std W5" w:hint="eastAsia"/>
                <w:color w:val="FEFEFE"/>
                <w:sz w:val="26"/>
                <w:szCs w:val="26"/>
                <w:u w:val="single" w:color="000000"/>
              </w:rPr>
              <w:t xml:space="preserve">  </w:t>
            </w:r>
            <w:r w:rsidRPr="00332769">
              <w:rPr>
                <w:rFonts w:ascii="華康楷書體 Std W5" w:eastAsia="華康楷書體 Std W5" w:hAnsi="華康楷書體 Std W5" w:hint="eastAsia"/>
                <w:sz w:val="26"/>
                <w:szCs w:val="26"/>
              </w:rPr>
              <w:t>，</w:t>
            </w:r>
            <w:r w:rsidRPr="00332769">
              <w:rPr>
                <w:rFonts w:ascii="華康楷書體 Std W5" w:eastAsia="華康楷書體 Std W5" w:hAnsi="華康楷書體 Std W5"/>
                <w:sz w:val="26"/>
                <w:szCs w:val="26"/>
              </w:rPr>
              <w:br/>
            </w:r>
            <w:r w:rsidRPr="00332769">
              <w:rPr>
                <w:rFonts w:ascii="華康楷書體 Std W5" w:eastAsia="華康楷書體 Std W5" w:hAnsi="華康楷書體 Std W5" w:hint="eastAsia"/>
                <w:sz w:val="26"/>
                <w:szCs w:val="26"/>
              </w:rPr>
              <w:t>且四分體有</w:t>
            </w:r>
            <w:r w:rsidR="005272E1" w:rsidRPr="00522527">
              <w:rPr>
                <w:rFonts w:ascii="華康楷書體 Std W5" w:eastAsia="華康楷書體 Std W5" w:hAnsi="華康楷書體 Std W5" w:hint="eastAsia"/>
                <w:color w:val="FEFEFE"/>
                <w:sz w:val="26"/>
                <w:szCs w:val="26"/>
                <w:u w:val="single" w:color="000000"/>
              </w:rPr>
              <w:t xml:space="preserve">  聯會  </w:t>
            </w:r>
            <w:r w:rsidRPr="00332769">
              <w:rPr>
                <w:rFonts w:ascii="華康楷書體 Std W5" w:eastAsia="華康楷書體 Std W5" w:hAnsi="華康楷書體 Std W5" w:hint="eastAsia"/>
                <w:sz w:val="26"/>
                <w:szCs w:val="26"/>
              </w:rPr>
              <w:t>現象</w:t>
            </w:r>
          </w:p>
        </w:tc>
      </w:tr>
      <w:tr w:rsidR="00D73BC9" w:rsidRPr="00D73BC9" w:rsidTr="005272E1">
        <w:trPr>
          <w:jc w:val="center"/>
        </w:trPr>
        <w:tc>
          <w:tcPr>
            <w:tcW w:w="1418" w:type="dxa"/>
            <w:tcBorders>
              <w:left w:val="single" w:sz="12" w:space="0" w:color="auto"/>
              <w:bottom w:val="single" w:sz="12" w:space="0" w:color="auto"/>
            </w:tcBorders>
            <w:shd w:val="clear" w:color="auto" w:fill="A6A6A6"/>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分裂結果</w:t>
            </w:r>
          </w:p>
        </w:tc>
        <w:tc>
          <w:tcPr>
            <w:tcW w:w="3685" w:type="dxa"/>
            <w:tcBorders>
              <w:bottom w:val="single" w:sz="12" w:space="0" w:color="auto"/>
            </w:tcBorders>
            <w:shd w:val="clear" w:color="auto" w:fill="auto"/>
            <w:vAlign w:val="center"/>
          </w:tcPr>
          <w:p w:rsidR="00D73BC9" w:rsidRPr="00332769" w:rsidRDefault="0064747F"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522527">
              <w:rPr>
                <w:rFonts w:ascii="華康楷書體 Std W5" w:eastAsia="華康楷書體 Std W5" w:hAnsi="華康楷書體 Std W5" w:hint="eastAsia"/>
                <w:color w:val="FEFEFE"/>
                <w:sz w:val="26"/>
                <w:szCs w:val="26"/>
                <w:u w:val="single" w:color="000000"/>
              </w:rPr>
              <w:t xml:space="preserve"> </w:t>
            </w:r>
            <w:r w:rsidRPr="00522527">
              <w:rPr>
                <w:rFonts w:ascii="華康楷書體 Std W5" w:eastAsia="華康楷書體 Std W5" w:hAnsi="華康楷書體 Std W5"/>
                <w:color w:val="FEFEFE"/>
                <w:sz w:val="26"/>
                <w:szCs w:val="26"/>
                <w:u w:val="single" w:color="000000"/>
              </w:rPr>
              <w:t xml:space="preserve">2 </w:t>
            </w:r>
            <w:r w:rsidR="00D73BC9" w:rsidRPr="00332769">
              <w:rPr>
                <w:rFonts w:ascii="華康楷書體 Std W5" w:eastAsia="華康楷書體 Std W5" w:hAnsi="華康楷書體 Std W5" w:hint="eastAsia"/>
                <w:sz w:val="26"/>
                <w:szCs w:val="26"/>
              </w:rPr>
              <w:t>個子細胞</w:t>
            </w:r>
          </w:p>
        </w:tc>
        <w:tc>
          <w:tcPr>
            <w:tcW w:w="4820" w:type="dxa"/>
            <w:tcBorders>
              <w:bottom w:val="single" w:sz="12" w:space="0" w:color="auto"/>
              <w:right w:val="single" w:sz="12" w:space="0" w:color="auto"/>
            </w:tcBorders>
            <w:shd w:val="clear" w:color="auto" w:fill="auto"/>
            <w:vAlign w:val="center"/>
          </w:tcPr>
          <w:p w:rsidR="00D73BC9" w:rsidRPr="00332769" w:rsidRDefault="0064747F"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522527">
              <w:rPr>
                <w:rFonts w:ascii="華康楷書體 Std W5" w:eastAsia="華康楷書體 Std W5" w:hAnsi="華康楷書體 Std W5" w:hint="eastAsia"/>
                <w:color w:val="FEFEFE"/>
                <w:sz w:val="26"/>
                <w:szCs w:val="26"/>
                <w:u w:val="single" w:color="000000"/>
              </w:rPr>
              <w:t xml:space="preserve"> </w:t>
            </w:r>
            <w:r w:rsidRPr="00522527">
              <w:rPr>
                <w:rFonts w:ascii="華康楷書體 Std W5" w:eastAsia="華康楷書體 Std W5" w:hAnsi="華康楷書體 Std W5"/>
                <w:color w:val="FEFEFE"/>
                <w:sz w:val="26"/>
                <w:szCs w:val="26"/>
                <w:u w:val="single" w:color="000000"/>
              </w:rPr>
              <w:t xml:space="preserve">4 </w:t>
            </w:r>
            <w:r w:rsidR="00D73BC9" w:rsidRPr="00332769">
              <w:rPr>
                <w:rFonts w:ascii="華康楷書體 Std W5" w:eastAsia="華康楷書體 Std W5" w:hAnsi="華康楷書體 Std W5" w:hint="eastAsia"/>
                <w:sz w:val="26"/>
                <w:szCs w:val="26"/>
              </w:rPr>
              <w:t>個子細胞</w:t>
            </w:r>
          </w:p>
        </w:tc>
      </w:tr>
    </w:tbl>
    <w:p w:rsidR="00D73BC9" w:rsidRDefault="00D73BC9" w:rsidP="00D73BC9">
      <w:pPr>
        <w:pStyle w:val="TIT1"/>
        <w:snapToGrid w:val="0"/>
        <w:spacing w:beforeLines="0" w:before="0" w:line="420" w:lineRule="atLeast"/>
        <w:ind w:left="0" w:firstLineChars="0" w:firstLine="0"/>
        <w:rPr>
          <w:rFonts w:ascii="華康楷書體 Std W7" w:eastAsia="華康楷書體 Std W7" w:hAnsi="華康楷書體 Std W7"/>
          <w:sz w:val="30"/>
          <w:szCs w:val="30"/>
        </w:rPr>
      </w:pPr>
    </w:p>
    <w:p w:rsidR="005272E1" w:rsidRDefault="005272E1" w:rsidP="00D73BC9">
      <w:pPr>
        <w:pStyle w:val="TIT1"/>
        <w:snapToGrid w:val="0"/>
        <w:spacing w:beforeLines="0" w:before="0" w:line="420" w:lineRule="atLeast"/>
        <w:ind w:left="0" w:firstLineChars="0" w:firstLine="0"/>
        <w:rPr>
          <w:rFonts w:ascii="華康楷書體 Std W7" w:eastAsia="華康楷書體 Std W7" w:hAnsi="華康楷書體 Std W7"/>
          <w:sz w:val="30"/>
          <w:szCs w:val="30"/>
        </w:rPr>
      </w:pPr>
    </w:p>
    <w:p w:rsidR="005272E1" w:rsidRPr="009126BF" w:rsidRDefault="005272E1" w:rsidP="00D73BC9">
      <w:pPr>
        <w:pStyle w:val="TIT1"/>
        <w:snapToGrid w:val="0"/>
        <w:spacing w:beforeLines="0" w:before="0" w:line="420" w:lineRule="atLeast"/>
        <w:ind w:left="0" w:firstLineChars="0" w:firstLine="0"/>
        <w:rPr>
          <w:rFonts w:ascii="華康楷書體 Std W7" w:eastAsia="華康楷書體 Std W7" w:hAnsi="華康楷書體 Std W7"/>
          <w:sz w:val="30"/>
          <w:szCs w:val="30"/>
        </w:rPr>
      </w:pPr>
    </w:p>
    <w:p w:rsidR="00D73BC9" w:rsidRPr="005272E1" w:rsidRDefault="005272E1" w:rsidP="00594FF3">
      <w:pPr>
        <w:pStyle w:val="aff3"/>
        <w:spacing w:after="108"/>
      </w:pPr>
      <w:r>
        <w:t>(</w:t>
      </w:r>
      <w:r>
        <w:rPr>
          <w:rFonts w:hint="eastAsia"/>
        </w:rPr>
        <w:t>二</w:t>
      </w:r>
      <w:r>
        <w:t>)</w:t>
      </w:r>
      <w:r>
        <w:rPr>
          <w:rFonts w:hint="eastAsia"/>
        </w:rPr>
        <w:t>動物和植物</w:t>
      </w:r>
      <w:r>
        <w:t>有絲分裂</w:t>
      </w:r>
      <w:r>
        <w:rPr>
          <w:rFonts w:hint="eastAsia"/>
        </w:rPr>
        <w:t>比較</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01"/>
        <w:gridCol w:w="2693"/>
        <w:gridCol w:w="5900"/>
      </w:tblGrid>
      <w:tr w:rsidR="005272E1" w:rsidRPr="005272E1" w:rsidTr="0057071F">
        <w:tc>
          <w:tcPr>
            <w:tcW w:w="1101" w:type="dxa"/>
            <w:shd w:val="clear" w:color="auto" w:fill="BFBFBF"/>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p>
        </w:tc>
        <w:tc>
          <w:tcPr>
            <w:tcW w:w="2693" w:type="dxa"/>
            <w:shd w:val="clear" w:color="auto" w:fill="BFBFBF"/>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動物細胞</w:t>
            </w:r>
          </w:p>
        </w:tc>
        <w:tc>
          <w:tcPr>
            <w:tcW w:w="5900" w:type="dxa"/>
            <w:shd w:val="clear" w:color="auto" w:fill="BFBFBF"/>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植物細胞</w:t>
            </w:r>
          </w:p>
        </w:tc>
      </w:tr>
      <w:tr w:rsidR="00D73BC9" w:rsidRPr="005272E1" w:rsidTr="0057071F">
        <w:trPr>
          <w:trHeight w:val="2939"/>
        </w:trPr>
        <w:tc>
          <w:tcPr>
            <w:tcW w:w="1101" w:type="dxa"/>
            <w:shd w:val="clear" w:color="auto" w:fill="BFBFBF"/>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圖示</w:t>
            </w:r>
          </w:p>
        </w:tc>
        <w:tc>
          <w:tcPr>
            <w:tcW w:w="2693" w:type="dxa"/>
            <w:shd w:val="clear" w:color="auto" w:fill="auto"/>
            <w:vAlign w:val="center"/>
          </w:tcPr>
          <w:p w:rsidR="00D73BC9" w:rsidRPr="00332769" w:rsidRDefault="005D5787"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noProof/>
                <w:sz w:val="26"/>
                <w:szCs w:val="26"/>
              </w:rPr>
              <mc:AlternateContent>
                <mc:Choice Requires="wpg">
                  <w:drawing>
                    <wp:anchor distT="0" distB="0" distL="114300" distR="114300" simplePos="0" relativeHeight="251335168" behindDoc="0" locked="0" layoutInCell="1" allowOverlap="1" wp14:anchorId="19286CCE" wp14:editId="3EE2E265">
                      <wp:simplePos x="0" y="0"/>
                      <wp:positionH relativeFrom="column">
                        <wp:posOffset>1509395</wp:posOffset>
                      </wp:positionH>
                      <wp:positionV relativeFrom="paragraph">
                        <wp:posOffset>22225</wp:posOffset>
                      </wp:positionV>
                      <wp:extent cx="3820160" cy="1824355"/>
                      <wp:effectExtent l="4445" t="4445" r="0" b="0"/>
                      <wp:wrapNone/>
                      <wp:docPr id="8201" name="Group 79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20160" cy="1824355"/>
                                <a:chOff x="4612" y="8293"/>
                                <a:chExt cx="6016" cy="2873"/>
                              </a:xfrm>
                            </wpg:grpSpPr>
                            <pic:pic xmlns:pic="http://schemas.openxmlformats.org/drawingml/2006/picture">
                              <pic:nvPicPr>
                                <pic:cNvPr id="8202" name="圖片 228"/>
                                <pic:cNvPicPr>
                                  <a:picLocks noChangeAspect="1" noChangeArrowheads="1"/>
                                </pic:cNvPicPr>
                              </pic:nvPicPr>
                              <pic:blipFill>
                                <a:blip r:embed="rId100">
                                  <a:grayscl/>
                                  <a:extLst>
                                    <a:ext uri="{28A0092B-C50C-407E-A947-70E740481C1C}">
                                      <a14:useLocalDpi xmlns:a14="http://schemas.microsoft.com/office/drawing/2010/main" val="0"/>
                                    </a:ext>
                                  </a:extLst>
                                </a:blip>
                                <a:srcRect/>
                                <a:stretch>
                                  <a:fillRect/>
                                </a:stretch>
                              </pic:blipFill>
                              <pic:spPr bwMode="auto">
                                <a:xfrm>
                                  <a:off x="4863" y="8581"/>
                                  <a:ext cx="5765" cy="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03" name="矩形圖說文字 229"/>
                              <wps:cNvSpPr>
                                <a:spLocks noChangeArrowheads="1"/>
                              </wps:cNvSpPr>
                              <wps:spPr bwMode="auto">
                                <a:xfrm>
                                  <a:off x="4612" y="8449"/>
                                  <a:ext cx="1361" cy="712"/>
                                </a:xfrm>
                                <a:prstGeom prst="wedgeRectCallout">
                                  <a:avLst>
                                    <a:gd name="adj1" fmla="val -6208"/>
                                    <a:gd name="adj2" fmla="val 10969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2B4F66" w:rsidRPr="005272E1" w:rsidRDefault="002B4F66" w:rsidP="00D73BC9">
                                    <w:pPr>
                                      <w:jc w:val="center"/>
                                      <w:rPr>
                                        <w:rFonts w:ascii="華康楷書體 Std W7" w:eastAsia="華康楷書體 Std W7" w:hAnsi="華康楷書體 Std W7"/>
                                        <w:sz w:val="26"/>
                                        <w:szCs w:val="26"/>
                                      </w:rPr>
                                    </w:pPr>
                                    <w:r w:rsidRPr="005272E1">
                                      <w:rPr>
                                        <w:rFonts w:ascii="華康楷書體 Std W7" w:eastAsia="華康楷書體 Std W7" w:hAnsi="華康楷書體 Std W7" w:hint="eastAsia"/>
                                        <w:sz w:val="26"/>
                                        <w:szCs w:val="26"/>
                                      </w:rPr>
                                      <w:t>囊泡</w:t>
                                    </w:r>
                                  </w:p>
                                </w:txbxContent>
                              </wps:txbx>
                              <wps:bodyPr rot="0" vert="horz" wrap="square" lIns="91440" tIns="45720" rIns="91440" bIns="45720" anchor="ctr" anchorCtr="0" upright="1">
                                <a:noAutofit/>
                              </wps:bodyPr>
                            </wps:wsp>
                            <wps:wsp>
                              <wps:cNvPr id="8204" name="矩形圖說文字 230"/>
                              <wps:cNvSpPr>
                                <a:spLocks noChangeArrowheads="1"/>
                              </wps:cNvSpPr>
                              <wps:spPr bwMode="auto">
                                <a:xfrm>
                                  <a:off x="6237" y="8293"/>
                                  <a:ext cx="1361" cy="712"/>
                                </a:xfrm>
                                <a:prstGeom prst="wedgeRectCallout">
                                  <a:avLst>
                                    <a:gd name="adj1" fmla="val -18403"/>
                                    <a:gd name="adj2" fmla="val 2834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2B4F66" w:rsidRPr="005272E1" w:rsidRDefault="002B4F66" w:rsidP="00D73BC9">
                                    <w:pPr>
                                      <w:jc w:val="center"/>
                                      <w:rPr>
                                        <w:rFonts w:ascii="華康楷書體 Std W7" w:eastAsia="華康楷書體 Std W7" w:hAnsi="華康楷書體 Std W7"/>
                                        <w:sz w:val="26"/>
                                        <w:szCs w:val="26"/>
                                      </w:rPr>
                                    </w:pPr>
                                    <w:r w:rsidRPr="005272E1">
                                      <w:rPr>
                                        <w:rFonts w:ascii="華康楷書體 Std W7" w:eastAsia="華康楷書體 Std W7" w:hAnsi="華康楷書體 Std W7" w:hint="eastAsia"/>
                                        <w:sz w:val="26"/>
                                        <w:szCs w:val="26"/>
                                      </w:rPr>
                                      <w:t>細胞壁</w:t>
                                    </w:r>
                                  </w:p>
                                </w:txbxContent>
                              </wps:txbx>
                              <wps:bodyPr rot="0" vert="horz" wrap="square" lIns="91440" tIns="45720" rIns="91440" bIns="45720" anchor="ctr" anchorCtr="0" upright="1">
                                <a:noAutofit/>
                              </wps:bodyPr>
                            </wps:wsp>
                            <wps:wsp>
                              <wps:cNvPr id="8205" name="矩形圖說文字 231"/>
                              <wps:cNvSpPr>
                                <a:spLocks noChangeArrowheads="1"/>
                              </wps:cNvSpPr>
                              <wps:spPr bwMode="auto">
                                <a:xfrm>
                                  <a:off x="7209" y="8515"/>
                                  <a:ext cx="1361" cy="711"/>
                                </a:xfrm>
                                <a:prstGeom prst="wedgeRectCallout">
                                  <a:avLst>
                                    <a:gd name="adj1" fmla="val -20833"/>
                                    <a:gd name="adj2" fmla="val 6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2B4F66" w:rsidRPr="005272E1" w:rsidRDefault="002B4F66" w:rsidP="00D73BC9">
                                    <w:pPr>
                                      <w:jc w:val="center"/>
                                      <w:rPr>
                                        <w:rFonts w:ascii="華康楷書體 Std W7" w:eastAsia="華康楷書體 Std W7" w:hAnsi="華康楷書體 Std W7"/>
                                        <w:sz w:val="26"/>
                                        <w:szCs w:val="26"/>
                                      </w:rPr>
                                    </w:pPr>
                                    <w:r w:rsidRPr="005272E1">
                                      <w:rPr>
                                        <w:rFonts w:ascii="華康楷書體 Std W7" w:eastAsia="華康楷書體 Std W7" w:hAnsi="華康楷書體 Std W7" w:hint="eastAsia"/>
                                        <w:sz w:val="26"/>
                                        <w:szCs w:val="26"/>
                                      </w:rPr>
                                      <w:t>細胞板</w:t>
                                    </w:r>
                                  </w:p>
                                </w:txbxContent>
                              </wps:txbx>
                              <wps:bodyPr rot="0" vert="horz" wrap="square" lIns="91440" tIns="45720" rIns="91440" bIns="45720" anchor="ctr" anchorCtr="0" upright="1">
                                <a:noAutofit/>
                              </wps:bodyPr>
                            </wps:wsp>
                            <wps:wsp>
                              <wps:cNvPr id="8206" name="矩形圖說文字 232"/>
                              <wps:cNvSpPr>
                                <a:spLocks noChangeArrowheads="1"/>
                              </wps:cNvSpPr>
                              <wps:spPr bwMode="auto">
                                <a:xfrm>
                                  <a:off x="8876" y="8476"/>
                                  <a:ext cx="1361" cy="711"/>
                                </a:xfrm>
                                <a:prstGeom prst="wedgeRectCallout">
                                  <a:avLst>
                                    <a:gd name="adj1" fmla="val -20833"/>
                                    <a:gd name="adj2" fmla="val 6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2B4F66" w:rsidRPr="005272E1" w:rsidRDefault="002B4F66" w:rsidP="00D73BC9">
                                    <w:pPr>
                                      <w:jc w:val="center"/>
                                      <w:rPr>
                                        <w:rFonts w:ascii="華康楷書體 Std W7" w:eastAsia="華康楷書體 Std W7" w:hAnsi="華康楷書體 Std W7"/>
                                        <w:sz w:val="26"/>
                                        <w:szCs w:val="26"/>
                                      </w:rPr>
                                    </w:pPr>
                                    <w:r w:rsidRPr="005272E1">
                                      <w:rPr>
                                        <w:rFonts w:ascii="華康楷書體 Std W7" w:eastAsia="華康楷書體 Std W7" w:hAnsi="華康楷書體 Std W7" w:hint="eastAsia"/>
                                        <w:sz w:val="26"/>
                                        <w:szCs w:val="26"/>
                                      </w:rPr>
                                      <w:t>細胞板</w:t>
                                    </w:r>
                                  </w:p>
                                </w:txbxContent>
                              </wps:txbx>
                              <wps:bodyPr rot="0" vert="horz" wrap="square" lIns="91440" tIns="45720" rIns="91440" bIns="45720" anchor="ctr" anchorCtr="0" upright="1">
                                <a:noAutofit/>
                              </wps:bodyPr>
                            </wps:wsp>
                            <wps:wsp>
                              <wps:cNvPr id="8207" name="矩形圖說文字 233"/>
                              <wps:cNvSpPr>
                                <a:spLocks noChangeArrowheads="1"/>
                              </wps:cNvSpPr>
                              <wps:spPr bwMode="auto">
                                <a:xfrm>
                                  <a:off x="8959" y="10455"/>
                                  <a:ext cx="1362" cy="711"/>
                                </a:xfrm>
                                <a:prstGeom prst="wedgeRectCallout">
                                  <a:avLst>
                                    <a:gd name="adj1" fmla="val -20833"/>
                                    <a:gd name="adj2" fmla="val 6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2B4F66" w:rsidRPr="005272E1" w:rsidRDefault="002B4F66" w:rsidP="00D73BC9">
                                    <w:pPr>
                                      <w:jc w:val="center"/>
                                      <w:rPr>
                                        <w:rFonts w:ascii="華康楷書體 Std W7" w:eastAsia="華康楷書體 Std W7" w:hAnsi="華康楷書體 Std W7"/>
                                        <w:sz w:val="26"/>
                                        <w:szCs w:val="26"/>
                                      </w:rPr>
                                    </w:pPr>
                                    <w:r w:rsidRPr="005272E1">
                                      <w:rPr>
                                        <w:rFonts w:ascii="華康楷書體 Std W7" w:eastAsia="華康楷書體 Std W7" w:hAnsi="華康楷書體 Std W7" w:hint="eastAsia"/>
                                        <w:sz w:val="26"/>
                                        <w:szCs w:val="26"/>
                                      </w:rPr>
                                      <w:t>子細胞</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286CCE" id="Group 7921" o:spid="_x0000_s1228" style="position:absolute;left:0;text-align:left;margin-left:118.85pt;margin-top:1.75pt;width:300.8pt;height:143.65pt;z-index:251335168;mso-position-horizontal-relative:text;mso-position-vertical-relative:text" coordorigin="4612,8293" coordsize="6016,2873"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">
                      <v:shape id="圖片 228" o:spid="_x0000_s1229" type="#_x0000_t75" style="position:absolute;left:4863;top:8581;width:5765;height:230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">
                        <v:imagedata r:id="rId101" o:title="" grayscale="t"/>
                      </v:shape>
                      <v:shape id="矩形圖說文字 229" o:spid="_x0000_s1230" type="#_x0000_t61" style="position:absolute;left:4612;top:8449;width:1361;height:71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" adj="9459,34493" filled="f" stroked="f" strokeweight="2pt">
                        <v:textbox>
                          <w:txbxContent>
                            <w:p w:rsidR="002B4F66" w:rsidRPr="005272E1" w:rsidRDefault="002B4F66" w:rsidP="00D73BC9">
                              <w:pPr>
                                <w:jc w:val="center"/>
                                <w:rPr>
                                  <w:rFonts w:ascii="華康楷書體 Std W7" w:eastAsia="華康楷書體 Std W7" w:hAnsi="華康楷書體 Std W7"/>
                                  <w:sz w:val="26"/>
                                  <w:szCs w:val="26"/>
                                </w:rPr>
                              </w:pPr>
                              <w:r w:rsidRPr="005272E1">
                                <w:rPr>
                                  <w:rFonts w:ascii="華康楷書體 Std W7" w:eastAsia="華康楷書體 Std W7" w:hAnsi="華康楷書體 Std W7" w:hint="eastAsia"/>
                                  <w:sz w:val="26"/>
                                  <w:szCs w:val="26"/>
                                </w:rPr>
                                <w:t>囊泡</w:t>
                              </w:r>
                            </w:p>
                          </w:txbxContent>
                        </v:textbox>
                      </v:shape>
                      <v:shape id="矩形圖說文字 230" o:spid="_x0000_s1231" type="#_x0000_t61" style="position:absolute;left:6237;top:8293;width:1361;height:71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" adj="6825,16922" filled="f" stroked="f" strokeweight="2pt">
                        <v:textbox>
                          <w:txbxContent>
                            <w:p w:rsidR="002B4F66" w:rsidRPr="005272E1" w:rsidRDefault="002B4F66" w:rsidP="00D73BC9">
                              <w:pPr>
                                <w:jc w:val="center"/>
                                <w:rPr>
                                  <w:rFonts w:ascii="華康楷書體 Std W7" w:eastAsia="華康楷書體 Std W7" w:hAnsi="華康楷書體 Std W7"/>
                                  <w:sz w:val="26"/>
                                  <w:szCs w:val="26"/>
                                </w:rPr>
                              </w:pPr>
                              <w:r w:rsidRPr="005272E1">
                                <w:rPr>
                                  <w:rFonts w:ascii="華康楷書體 Std W7" w:eastAsia="華康楷書體 Std W7" w:hAnsi="華康楷書體 Std W7" w:hint="eastAsia"/>
                                  <w:sz w:val="26"/>
                                  <w:szCs w:val="26"/>
                                </w:rPr>
                                <w:t>細胞壁</w:t>
                              </w:r>
                            </w:p>
                          </w:txbxContent>
                        </v:textbox>
                      </v:shape>
                      <v:shape id="矩形圖說文字 231" o:spid="_x0000_s1232" type="#_x0000_t61" style="position:absolute;left:7209;top:8515;width:1361;height:71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" adj="6300,24300" filled="f" stroked="f" strokeweight="2pt">
                        <v:textbox>
                          <w:txbxContent>
                            <w:p w:rsidR="002B4F66" w:rsidRPr="005272E1" w:rsidRDefault="002B4F66" w:rsidP="00D73BC9">
                              <w:pPr>
                                <w:jc w:val="center"/>
                                <w:rPr>
                                  <w:rFonts w:ascii="華康楷書體 Std W7" w:eastAsia="華康楷書體 Std W7" w:hAnsi="華康楷書體 Std W7"/>
                                  <w:sz w:val="26"/>
                                  <w:szCs w:val="26"/>
                                </w:rPr>
                              </w:pPr>
                              <w:r w:rsidRPr="005272E1">
                                <w:rPr>
                                  <w:rFonts w:ascii="華康楷書體 Std W7" w:eastAsia="華康楷書體 Std W7" w:hAnsi="華康楷書體 Std W7" w:hint="eastAsia"/>
                                  <w:sz w:val="26"/>
                                  <w:szCs w:val="26"/>
                                </w:rPr>
                                <w:t>細胞板</w:t>
                              </w:r>
                            </w:p>
                          </w:txbxContent>
                        </v:textbox>
                      </v:shape>
                      <v:shape id="矩形圖說文字 232" o:spid="_x0000_s1233" type="#_x0000_t61" style="position:absolute;left:8876;top:8476;width:1361;height:71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" adj="6300,24300" filled="f" stroked="f" strokeweight="2pt">
                        <v:textbox>
                          <w:txbxContent>
                            <w:p w:rsidR="002B4F66" w:rsidRPr="005272E1" w:rsidRDefault="002B4F66" w:rsidP="00D73BC9">
                              <w:pPr>
                                <w:jc w:val="center"/>
                                <w:rPr>
                                  <w:rFonts w:ascii="華康楷書體 Std W7" w:eastAsia="華康楷書體 Std W7" w:hAnsi="華康楷書體 Std W7"/>
                                  <w:sz w:val="26"/>
                                  <w:szCs w:val="26"/>
                                </w:rPr>
                              </w:pPr>
                              <w:r w:rsidRPr="005272E1">
                                <w:rPr>
                                  <w:rFonts w:ascii="華康楷書體 Std W7" w:eastAsia="華康楷書體 Std W7" w:hAnsi="華康楷書體 Std W7" w:hint="eastAsia"/>
                                  <w:sz w:val="26"/>
                                  <w:szCs w:val="26"/>
                                </w:rPr>
                                <w:t>細胞板</w:t>
                              </w:r>
                            </w:p>
                          </w:txbxContent>
                        </v:textbox>
                      </v:shape>
                      <v:shape id="矩形圖說文字 233" o:spid="_x0000_s1234" type="#_x0000_t61" style="position:absolute;left:8959;top:10455;width:1362;height:71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" adj="6300,24300" filled="f" stroked="f" strokeweight="2pt">
                        <v:textbox>
                          <w:txbxContent>
                            <w:p w:rsidR="002B4F66" w:rsidRPr="005272E1" w:rsidRDefault="002B4F66" w:rsidP="00D73BC9">
                              <w:pPr>
                                <w:jc w:val="center"/>
                                <w:rPr>
                                  <w:rFonts w:ascii="華康楷書體 Std W7" w:eastAsia="華康楷書體 Std W7" w:hAnsi="華康楷書體 Std W7"/>
                                  <w:sz w:val="26"/>
                                  <w:szCs w:val="26"/>
                                </w:rPr>
                              </w:pPr>
                              <w:r w:rsidRPr="005272E1">
                                <w:rPr>
                                  <w:rFonts w:ascii="華康楷書體 Std W7" w:eastAsia="華康楷書體 Std W7" w:hAnsi="華康楷書體 Std W7" w:hint="eastAsia"/>
                                  <w:sz w:val="26"/>
                                  <w:szCs w:val="26"/>
                                </w:rPr>
                                <w:t>子細胞</w:t>
                              </w:r>
                            </w:p>
                          </w:txbxContent>
                        </v:textbox>
                      </v:shape>
                    </v:group>
                  </w:pict>
                </mc:Fallback>
              </mc:AlternateContent>
            </w:r>
            <w:r w:rsidRPr="00332769">
              <w:rPr>
                <w:rFonts w:ascii="華康楷書體 Std W5" w:eastAsia="華康楷書體 Std W5" w:hAnsi="華康楷書體 Std W5"/>
                <w:noProof/>
                <w:sz w:val="26"/>
                <w:szCs w:val="26"/>
              </w:rPr>
              <w:drawing>
                <wp:anchor distT="0" distB="0" distL="114300" distR="114300" simplePos="0" relativeHeight="251333120" behindDoc="1" locked="0" layoutInCell="1" allowOverlap="1" wp14:anchorId="21140214" wp14:editId="17A07463">
                  <wp:simplePos x="0" y="0"/>
                  <wp:positionH relativeFrom="column">
                    <wp:posOffset>169545</wp:posOffset>
                  </wp:positionH>
                  <wp:positionV relativeFrom="paragraph">
                    <wp:posOffset>170815</wp:posOffset>
                  </wp:positionV>
                  <wp:extent cx="1309370" cy="1515745"/>
                  <wp:effectExtent l="239712" t="312738" r="206693" b="301942"/>
                  <wp:wrapNone/>
                  <wp:docPr id="7906" name="圖片 7906" descr="SOSNET_CON%5C%5CReadingImages%5CR_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6" descr="SOSNET_CON%5C%5CReadingImages%5CR_307"/>
                          <pic:cNvPicPr>
                            <a:picLocks noChangeAspect="1" noChangeArrowheads="1"/>
                          </pic:cNvPicPr>
                        </pic:nvPicPr>
                        <pic:blipFill>
                          <a:blip r:embed="rId102">
                            <a:grayscl/>
                            <a:extLst>
                              <a:ext uri="{28A0092B-C50C-407E-A947-70E740481C1C}">
                                <a14:useLocalDpi xmlns:a14="http://schemas.microsoft.com/office/drawing/2010/main" val="0"/>
                              </a:ext>
                            </a:extLst>
                          </a:blip>
                          <a:srcRect/>
                          <a:stretch>
                            <a:fillRect/>
                          </a:stretch>
                        </pic:blipFill>
                        <pic:spPr bwMode="auto">
                          <a:xfrm rot="-25000137">
                            <a:off x="0" y="0"/>
                            <a:ext cx="1309370" cy="15157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900" w:type="dxa"/>
            <w:shd w:val="clear" w:color="auto" w:fill="auto"/>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p>
        </w:tc>
      </w:tr>
      <w:tr w:rsidR="00D73BC9" w:rsidRPr="005272E1" w:rsidTr="0057071F">
        <w:tc>
          <w:tcPr>
            <w:tcW w:w="1101" w:type="dxa"/>
            <w:shd w:val="clear" w:color="auto" w:fill="BFBFBF"/>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相關</w:t>
            </w:r>
            <w:r w:rsidRPr="00332769">
              <w:rPr>
                <w:rFonts w:ascii="華康楷書體 Std W5" w:eastAsia="華康楷書體 Std W5" w:hAnsi="華康楷書體 Std W5"/>
                <w:sz w:val="26"/>
                <w:szCs w:val="26"/>
              </w:rPr>
              <w:br/>
            </w:r>
            <w:r w:rsidRPr="00332769">
              <w:rPr>
                <w:rFonts w:ascii="華康楷書體 Std W5" w:eastAsia="華康楷書體 Std W5" w:hAnsi="華康楷書體 Std W5" w:hint="eastAsia"/>
                <w:sz w:val="26"/>
                <w:szCs w:val="26"/>
              </w:rPr>
              <w:t>構造</w:t>
            </w:r>
          </w:p>
        </w:tc>
        <w:tc>
          <w:tcPr>
            <w:tcW w:w="2693" w:type="dxa"/>
            <w:shd w:val="clear" w:color="auto" w:fill="auto"/>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分裂溝</w:t>
            </w:r>
          </w:p>
        </w:tc>
        <w:tc>
          <w:tcPr>
            <w:tcW w:w="5900" w:type="dxa"/>
            <w:shd w:val="clear" w:color="auto" w:fill="auto"/>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細胞板(果膠質+纖維素)</w:t>
            </w:r>
          </w:p>
        </w:tc>
      </w:tr>
      <w:tr w:rsidR="00D73BC9" w:rsidRPr="005272E1" w:rsidTr="0057071F">
        <w:tc>
          <w:tcPr>
            <w:tcW w:w="1101" w:type="dxa"/>
            <w:shd w:val="clear" w:color="auto" w:fill="BFBFBF"/>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r w:rsidRPr="00332769">
              <w:rPr>
                <w:rFonts w:ascii="華康楷書體 Std W5" w:eastAsia="華康楷書體 Std W5" w:hAnsi="華康楷書體 Std W5" w:hint="eastAsia"/>
                <w:sz w:val="26"/>
                <w:szCs w:val="26"/>
              </w:rPr>
              <w:t>星狀體</w:t>
            </w:r>
          </w:p>
        </w:tc>
        <w:tc>
          <w:tcPr>
            <w:tcW w:w="2693" w:type="dxa"/>
            <w:shd w:val="clear" w:color="auto" w:fill="auto"/>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p>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p>
        </w:tc>
        <w:tc>
          <w:tcPr>
            <w:tcW w:w="5900" w:type="dxa"/>
            <w:shd w:val="clear" w:color="auto" w:fill="auto"/>
            <w:vAlign w:val="center"/>
          </w:tcPr>
          <w:p w:rsidR="00D73BC9" w:rsidRPr="00332769" w:rsidRDefault="00D73BC9" w:rsidP="005272E1">
            <w:pPr>
              <w:pStyle w:val="-11"/>
              <w:adjustRightInd w:val="0"/>
              <w:snapToGrid w:val="0"/>
              <w:spacing w:line="420" w:lineRule="atLeast"/>
              <w:ind w:leftChars="0" w:left="0"/>
              <w:jc w:val="center"/>
              <w:rPr>
                <w:rFonts w:ascii="華康楷書體 Std W5" w:eastAsia="華康楷書體 Std W5" w:hAnsi="華康楷書體 Std W5"/>
                <w:sz w:val="26"/>
                <w:szCs w:val="26"/>
              </w:rPr>
            </w:pPr>
          </w:p>
        </w:tc>
      </w:tr>
    </w:tbl>
    <w:p w:rsidR="00D73BC9" w:rsidRPr="009126BF" w:rsidRDefault="00D73BC9" w:rsidP="00D73BC9">
      <w:pPr>
        <w:snapToGrid w:val="0"/>
        <w:spacing w:line="420" w:lineRule="atLeast"/>
        <w:jc w:val="both"/>
        <w:rPr>
          <w:rFonts w:ascii="華康楷書體 Std W7" w:eastAsia="華康楷書體 Std W7" w:hAnsi="華康楷書體 Std W7"/>
          <w:sz w:val="28"/>
          <w:szCs w:val="28"/>
        </w:rPr>
      </w:pPr>
    </w:p>
    <w:p w:rsidR="004A3919" w:rsidRPr="00B11357" w:rsidRDefault="004A3919" w:rsidP="004A3919">
      <w:pPr>
        <w:pStyle w:val="-11"/>
        <w:snapToGrid w:val="0"/>
        <w:spacing w:line="420" w:lineRule="atLeast"/>
        <w:ind w:leftChars="0" w:left="0"/>
        <w:jc w:val="both"/>
        <w:rPr>
          <w:rFonts w:ascii="華康楷書體 Std W5" w:eastAsia="華康楷書體 Std W5" w:hAnsi="華康楷書體 Std W5"/>
          <w:sz w:val="30"/>
          <w:szCs w:val="30"/>
          <w:shd w:val="clear" w:color="auto" w:fill="BFBFBF"/>
        </w:rPr>
      </w:pPr>
      <w:r w:rsidRPr="00B11357">
        <w:rPr>
          <w:rFonts w:ascii="華康楷書體 Std W5" w:eastAsia="華康楷書體 Std W5" w:hAnsi="華康楷書體 Std W5" w:hint="eastAsia"/>
          <w:sz w:val="28"/>
          <w:szCs w:val="28"/>
          <w:shd w:val="clear" w:color="auto" w:fill="BFBFBF"/>
        </w:rPr>
        <w:sym w:font="Wingdings" w:char="F06D"/>
      </w:r>
      <w:r w:rsidRPr="00B11357">
        <w:rPr>
          <w:rFonts w:ascii="華康楷書體 Std W5" w:eastAsia="華康楷書體 Std W5" w:hAnsi="華康楷書體 Std W5" w:hint="eastAsia"/>
          <w:sz w:val="30"/>
          <w:szCs w:val="30"/>
          <w:shd w:val="clear" w:color="auto" w:fill="BFBFBF"/>
        </w:rPr>
        <w:t xml:space="preserve">補給站：高等植物－消失的中心粒 </w:t>
      </w:r>
    </w:p>
    <w:p w:rsidR="004A3919" w:rsidRPr="00B11357" w:rsidRDefault="004A3919" w:rsidP="004A3919">
      <w:pPr>
        <w:adjustRightInd w:val="0"/>
        <w:snapToGrid w:val="0"/>
        <w:spacing w:beforeLines="50" w:before="180" w:line="360" w:lineRule="atLeast"/>
        <w:jc w:val="both"/>
        <w:rPr>
          <w:rFonts w:ascii="華康楷書體 Std W5" w:eastAsia="華康楷書體 Std W5" w:hAnsi="華康楷書體 Std W5"/>
          <w:sz w:val="26"/>
          <w:szCs w:val="26"/>
        </w:rPr>
      </w:pPr>
      <w:r w:rsidRPr="00B11357">
        <w:rPr>
          <w:rFonts w:ascii="華康楷書體 Std W5" w:eastAsia="華康楷書體 Std W5" w:hAnsi="華康楷書體 Std W5" w:hint="eastAsia"/>
          <w:sz w:val="26"/>
          <w:szCs w:val="26"/>
        </w:rPr>
        <w:t>動物細胞的中心體參與紡錘絲的形成，那高等植物(泛指種子植物)如何形成紡錘絲？</w:t>
      </w:r>
    </w:p>
    <w:p w:rsidR="00382F7C" w:rsidRPr="009126BF" w:rsidRDefault="004A3919" w:rsidP="004A3919">
      <w:pPr>
        <w:snapToGrid w:val="0"/>
        <w:spacing w:line="420" w:lineRule="atLeast"/>
        <w:jc w:val="both"/>
        <w:rPr>
          <w:rFonts w:ascii="華康楷書體 Std W7" w:eastAsia="華康楷書體 Std W7" w:hAnsi="華康楷書體 Std W7"/>
          <w:noProof/>
          <w:sz w:val="30"/>
          <w:szCs w:val="30"/>
        </w:rPr>
      </w:pPr>
      <w:r w:rsidRPr="00B11357">
        <w:rPr>
          <w:rFonts w:ascii="華康楷書體 Std W5" w:eastAsia="華康楷書體 Std W5" w:hAnsi="華康楷書體 Std W5" w:hint="eastAsia"/>
          <w:sz w:val="26"/>
          <w:szCs w:val="26"/>
        </w:rPr>
        <w:t>高等</w:t>
      </w:r>
      <w:r w:rsidRPr="00B11357">
        <w:rPr>
          <w:rFonts w:ascii="華康楷書體 Std W5" w:eastAsia="華康楷書體 Std W5" w:hAnsi="華康楷書體 Std W5"/>
          <w:sz w:val="26"/>
          <w:szCs w:val="26"/>
        </w:rPr>
        <w:t>植物細胞</w:t>
      </w:r>
      <w:r w:rsidRPr="00B11357">
        <w:rPr>
          <w:rFonts w:ascii="華康楷書體 Std W5" w:eastAsia="華康楷書體 Std W5" w:hAnsi="華康楷書體 Std W5" w:hint="eastAsia"/>
          <w:sz w:val="26"/>
          <w:szCs w:val="26"/>
        </w:rPr>
        <w:t>雖</w:t>
      </w:r>
      <w:r w:rsidRPr="00B11357">
        <w:rPr>
          <w:rFonts w:ascii="華康楷書體 Std W5" w:eastAsia="華康楷書體 Std W5" w:hAnsi="華康楷書體 Std W5"/>
          <w:sz w:val="26"/>
          <w:szCs w:val="26"/>
        </w:rPr>
        <w:t>不具有中心粒，但是有「微管組合中心」（microtubule organizing center，MTOC）</w:t>
      </w:r>
      <w:r w:rsidRPr="00B11357">
        <w:rPr>
          <w:rFonts w:ascii="華康楷書體 Std W5" w:eastAsia="華康楷書體 Std W5" w:hAnsi="華康楷書體 Std W5" w:hint="eastAsia"/>
          <w:sz w:val="26"/>
          <w:szCs w:val="26"/>
        </w:rPr>
        <w:t>，由微管和蛋白質組成的濃稠區域，</w:t>
      </w:r>
      <w:r w:rsidRPr="00B11357">
        <w:rPr>
          <w:rFonts w:ascii="華康楷書體 Std W5" w:eastAsia="華康楷書體 Std W5" w:hAnsi="華康楷書體 Std W5"/>
          <w:sz w:val="26"/>
          <w:szCs w:val="26"/>
        </w:rPr>
        <w:t>其功能與動物的中心體相似。</w:t>
      </w:r>
    </w:p>
    <w:p w:rsidR="00382F7C" w:rsidRPr="009126BF" w:rsidRDefault="00382F7C" w:rsidP="00382F7C">
      <w:pPr>
        <w:snapToGrid w:val="0"/>
        <w:spacing w:line="420" w:lineRule="atLeast"/>
        <w:jc w:val="both"/>
        <w:rPr>
          <w:rFonts w:ascii="華康楷書體 Std W7" w:eastAsia="華康楷書體 Std W7" w:hAnsi="華康楷書體 Std W7"/>
          <w:noProof/>
          <w:sz w:val="30"/>
          <w:szCs w:val="30"/>
        </w:rPr>
      </w:pPr>
    </w:p>
    <w:p w:rsidR="00382F7C" w:rsidRPr="009126BF" w:rsidRDefault="00382F7C" w:rsidP="00382F7C">
      <w:pPr>
        <w:snapToGrid w:val="0"/>
        <w:spacing w:line="420" w:lineRule="atLeast"/>
        <w:jc w:val="both"/>
        <w:rPr>
          <w:rFonts w:ascii="華康楷書體 Std W7" w:eastAsia="華康楷書體 Std W7" w:hAnsi="華康楷書體 Std W7"/>
          <w:noProof/>
          <w:sz w:val="30"/>
          <w:szCs w:val="30"/>
        </w:rPr>
      </w:pPr>
    </w:p>
    <w:p w:rsidR="0011296A" w:rsidRDefault="00382F7C" w:rsidP="0011296A">
      <w:pPr>
        <w:pStyle w:val="aff7"/>
        <w:ind w:left="240" w:right="240"/>
      </w:pPr>
      <w:r w:rsidRPr="009126BF">
        <w:rPr>
          <w:noProof/>
        </w:rPr>
        <w:br w:type="page"/>
      </w:r>
      <w:r w:rsidR="0011296A">
        <w:lastRenderedPageBreak/>
        <w:t>$</w:t>
      </w:r>
      <w:r w:rsidR="0011296A">
        <w:rPr>
          <w:rFonts w:hint="eastAsia"/>
        </w:rPr>
        <w:t>小試身手</w:t>
      </w:r>
    </w:p>
    <w:p w:rsidR="0011296A" w:rsidRPr="00B11357" w:rsidRDefault="0011296A" w:rsidP="0064747F">
      <w:pPr>
        <w:pStyle w:val="aff9"/>
        <w:ind w:left="770" w:hanging="294"/>
      </w:pPr>
      <w:r>
        <w:rPr>
          <w:rFonts w:hint="eastAsia"/>
        </w:rPr>
        <w:t xml:space="preserve">1. </w:t>
      </w:r>
      <w:r w:rsidRPr="00B11357">
        <w:rPr>
          <w:rFonts w:hint="eastAsia"/>
        </w:rPr>
        <w:t>下列動物細胞在分裂期的特徵，如果僅出現於有絲分裂填A，如果僅出現於減數分裂</w:t>
      </w:r>
      <w:r w:rsidR="0064747F">
        <w:br/>
      </w:r>
      <w:r w:rsidRPr="00B11357">
        <w:rPr>
          <w:rFonts w:hint="eastAsia"/>
        </w:rPr>
        <w:t>填B，如果兩者皆有出現填C，如果皆無填X</w:t>
      </w:r>
    </w:p>
    <w:p w:rsidR="0011296A" w:rsidRPr="00B11357" w:rsidRDefault="0011296A" w:rsidP="00127DE2">
      <w:pPr>
        <w:pStyle w:val="aff9"/>
        <w:ind w:firstLine="480"/>
      </w:pPr>
      <w:r w:rsidRPr="00B11357">
        <w:rPr>
          <w:rFonts w:hint="eastAsia"/>
        </w:rPr>
        <w:t>染色分體相互分離</w:t>
      </w:r>
      <w:r w:rsidRPr="00B11357">
        <w:tab/>
      </w:r>
      <w:r w:rsidRPr="00B11357">
        <w:tab/>
      </w:r>
      <w:r w:rsidRPr="00B11357">
        <w:tab/>
      </w:r>
      <w:r w:rsidRPr="00B11357">
        <w:tab/>
      </w:r>
      <w:r w:rsidRPr="00B11357">
        <w:rPr>
          <w:rFonts w:hint="eastAsia"/>
        </w:rPr>
        <w:t>染色體發生聯會現象</w:t>
      </w:r>
    </w:p>
    <w:p w:rsidR="0011296A" w:rsidRPr="00B11357" w:rsidRDefault="0011296A" w:rsidP="00127DE2">
      <w:pPr>
        <w:pStyle w:val="aff9"/>
        <w:ind w:firstLine="480"/>
      </w:pPr>
      <w:r w:rsidRPr="00B11357">
        <w:rPr>
          <w:rFonts w:hint="eastAsia"/>
        </w:rPr>
        <w:t>染色體排列於赤道板</w:t>
      </w:r>
      <w:r w:rsidRPr="00B11357">
        <w:tab/>
      </w:r>
      <w:r w:rsidRPr="00B11357">
        <w:tab/>
      </w:r>
      <w:r w:rsidRPr="00B11357">
        <w:tab/>
      </w:r>
      <w:r w:rsidRPr="00B11357">
        <w:rPr>
          <w:rFonts w:hint="eastAsia"/>
        </w:rPr>
        <w:t>形成二分體</w:t>
      </w:r>
    </w:p>
    <w:p w:rsidR="0011296A" w:rsidRPr="00B11357" w:rsidRDefault="0011296A" w:rsidP="00127DE2">
      <w:pPr>
        <w:pStyle w:val="aff9"/>
        <w:ind w:firstLine="480"/>
      </w:pPr>
      <w:r w:rsidRPr="00B11357">
        <w:rPr>
          <w:rFonts w:hint="eastAsia"/>
        </w:rPr>
        <w:t>形成四分體</w:t>
      </w:r>
      <w:r>
        <w:tab/>
      </w:r>
      <w:r>
        <w:tab/>
      </w:r>
      <w:r>
        <w:tab/>
      </w:r>
      <w:r>
        <w:tab/>
      </w:r>
      <w:r>
        <w:tab/>
      </w:r>
      <w:r w:rsidR="0064747F">
        <w:rPr>
          <w:rFonts w:hint="eastAsia"/>
        </w:rPr>
        <w:t>DNA</w:t>
      </w:r>
      <w:r w:rsidRPr="00B11357">
        <w:rPr>
          <w:rFonts w:hint="eastAsia"/>
        </w:rPr>
        <w:t>複製</w:t>
      </w:r>
    </w:p>
    <w:p w:rsidR="0011296A" w:rsidRPr="00B11357" w:rsidRDefault="0011296A" w:rsidP="00127DE2">
      <w:pPr>
        <w:pStyle w:val="aff9"/>
        <w:ind w:firstLine="480"/>
      </w:pPr>
      <w:r w:rsidRPr="00B11357">
        <w:rPr>
          <w:rFonts w:hint="eastAsia"/>
        </w:rPr>
        <w:t>子細胞的染色體不成對</w:t>
      </w:r>
      <w:r w:rsidRPr="00B11357">
        <w:tab/>
      </w:r>
      <w:r w:rsidRPr="00B11357">
        <w:tab/>
      </w:r>
      <w:r w:rsidRPr="00B11357">
        <w:tab/>
      </w:r>
      <w:r w:rsidRPr="00B11357">
        <w:rPr>
          <w:rFonts w:hint="eastAsia"/>
        </w:rPr>
        <w:t>⑧形成星狀體</w:t>
      </w:r>
    </w:p>
    <w:p w:rsidR="0011296A" w:rsidRPr="00B11357" w:rsidRDefault="002B4F66" w:rsidP="00127DE2">
      <w:pPr>
        <w:pStyle w:val="aff9"/>
        <w:ind w:firstLine="480"/>
      </w:pPr>
      <w:r>
        <w:rPr>
          <w:rFonts w:hint="eastAsia"/>
        </w:rPr>
        <w:t>⑨中節</w:t>
      </w:r>
      <w:r w:rsidR="0011296A" w:rsidRPr="00B11357">
        <w:rPr>
          <w:rFonts w:hint="eastAsia"/>
        </w:rPr>
        <w:t>分裂</w:t>
      </w:r>
      <w:r w:rsidR="00C21C10">
        <w:rPr>
          <w:rFonts w:hint="eastAsia"/>
        </w:rPr>
        <w:t>(著絲點分離)</w:t>
      </w:r>
      <w:r w:rsidR="00C21C10">
        <w:tab/>
      </w:r>
      <w:r w:rsidR="0011296A">
        <w:tab/>
      </w:r>
      <w:r>
        <w:tab/>
      </w:r>
      <w:r w:rsidR="0011296A" w:rsidRPr="00B11357">
        <w:rPr>
          <w:rFonts w:hint="eastAsia"/>
        </w:rPr>
        <w:t>⑩細胞質分離</w:t>
      </w:r>
    </w:p>
    <w:p w:rsidR="0011296A" w:rsidRDefault="0011296A" w:rsidP="00AC0A6A">
      <w:pPr>
        <w:pStyle w:val="aff9"/>
      </w:pPr>
    </w:p>
    <w:p w:rsidR="0011296A" w:rsidRDefault="0011296A" w:rsidP="00AC0A6A">
      <w:pPr>
        <w:pStyle w:val="aff9"/>
      </w:pPr>
    </w:p>
    <w:p w:rsidR="0011296A" w:rsidRDefault="0011296A" w:rsidP="00AC0A6A">
      <w:pPr>
        <w:pStyle w:val="aff9"/>
      </w:pPr>
    </w:p>
    <w:p w:rsidR="0011296A" w:rsidRDefault="0011296A" w:rsidP="00AC0A6A">
      <w:pPr>
        <w:pStyle w:val="aff9"/>
      </w:pPr>
    </w:p>
    <w:p w:rsidR="0011296A" w:rsidRDefault="0011296A" w:rsidP="00AC0A6A">
      <w:pPr>
        <w:pStyle w:val="aff9"/>
      </w:pPr>
    </w:p>
    <w:p w:rsidR="0011296A" w:rsidRPr="00B11357" w:rsidRDefault="0011296A" w:rsidP="0064747F">
      <w:pPr>
        <w:pStyle w:val="aff9"/>
        <w:ind w:left="770" w:hanging="294"/>
      </w:pPr>
      <w:r>
        <w:rPr>
          <w:rFonts w:hint="eastAsia"/>
        </w:rPr>
        <w:t xml:space="preserve">2. </w:t>
      </w:r>
      <w:r w:rsidRPr="00B11357">
        <w:rPr>
          <w:rFonts w:hint="eastAsia"/>
        </w:rPr>
        <w:t>下列特徵，如果僅出現於動物有絲分裂填A，如果僅出現於植物有絲分裂填B，如果兩者皆有出現填C，如果皆無填X</w:t>
      </w:r>
    </w:p>
    <w:p w:rsidR="0011296A" w:rsidRPr="00B11357" w:rsidRDefault="0011296A" w:rsidP="00127DE2">
      <w:pPr>
        <w:pStyle w:val="aff9"/>
        <w:ind w:firstLine="480"/>
      </w:pPr>
      <w:r w:rsidRPr="00B11357">
        <w:rPr>
          <w:rFonts w:hint="eastAsia"/>
        </w:rPr>
        <w:t>同源染色體相互分離</w:t>
      </w:r>
      <w:r w:rsidRPr="00B11357">
        <w:tab/>
      </w:r>
      <w:r w:rsidRPr="00B11357">
        <w:tab/>
      </w:r>
      <w:r w:rsidRPr="00B11357">
        <w:tab/>
      </w:r>
      <w:r w:rsidRPr="00B11357">
        <w:rPr>
          <w:rFonts w:hint="eastAsia"/>
        </w:rPr>
        <w:t>中心粒複製</w:t>
      </w:r>
    </w:p>
    <w:p w:rsidR="0011296A" w:rsidRPr="00B11357" w:rsidRDefault="0011296A" w:rsidP="00127DE2">
      <w:pPr>
        <w:pStyle w:val="aff9"/>
        <w:ind w:firstLine="480"/>
      </w:pPr>
      <w:r w:rsidRPr="00B11357">
        <w:rPr>
          <w:rFonts w:hint="eastAsia"/>
        </w:rPr>
        <w:t>細胞中央凹陷</w:t>
      </w:r>
      <w:r w:rsidRPr="00B11357">
        <w:tab/>
      </w:r>
      <w:r w:rsidRPr="00B11357">
        <w:tab/>
      </w:r>
      <w:r w:rsidRPr="00B11357">
        <w:tab/>
      </w:r>
      <w:r w:rsidRPr="00B11357">
        <w:tab/>
      </w:r>
      <w:r w:rsidRPr="00B11357">
        <w:tab/>
      </w:r>
      <w:r w:rsidRPr="00B11357">
        <w:rPr>
          <w:rFonts w:hint="eastAsia"/>
        </w:rPr>
        <w:t>同源染色體配對</w:t>
      </w:r>
    </w:p>
    <w:p w:rsidR="0011296A" w:rsidRPr="00B11357" w:rsidRDefault="0011296A" w:rsidP="00127DE2">
      <w:pPr>
        <w:pStyle w:val="aff9"/>
        <w:ind w:firstLine="480"/>
      </w:pPr>
      <w:r w:rsidRPr="00B11357">
        <w:rPr>
          <w:rFonts w:hint="eastAsia"/>
        </w:rPr>
        <w:t>染色分體相互分離</w:t>
      </w:r>
      <w:r w:rsidRPr="00B11357">
        <w:tab/>
      </w:r>
      <w:r w:rsidRPr="00B11357">
        <w:tab/>
      </w:r>
      <w:r w:rsidRPr="00B11357">
        <w:tab/>
      </w:r>
      <w:r w:rsidRPr="00B11357">
        <w:tab/>
      </w:r>
      <w:r w:rsidRPr="00B11357">
        <w:rPr>
          <w:rFonts w:hint="eastAsia"/>
        </w:rPr>
        <w:t>中節的形成</w:t>
      </w:r>
    </w:p>
    <w:p w:rsidR="0011296A" w:rsidRPr="00B11357" w:rsidRDefault="0011296A" w:rsidP="00127DE2">
      <w:pPr>
        <w:pStyle w:val="aff9"/>
        <w:ind w:firstLine="480"/>
      </w:pPr>
      <w:r w:rsidRPr="00B11357">
        <w:rPr>
          <w:rFonts w:hint="eastAsia"/>
        </w:rPr>
        <w:t>紡錘體的形成</w:t>
      </w:r>
      <w:r w:rsidRPr="00B11357">
        <w:tab/>
      </w:r>
      <w:r w:rsidRPr="00B11357">
        <w:tab/>
      </w:r>
      <w:r w:rsidRPr="00B11357">
        <w:tab/>
      </w:r>
      <w:r w:rsidRPr="00B11357">
        <w:tab/>
      </w:r>
      <w:r w:rsidRPr="00B11357">
        <w:tab/>
      </w:r>
      <w:r w:rsidRPr="00B11357">
        <w:rPr>
          <w:rFonts w:hint="eastAsia"/>
        </w:rPr>
        <w:t>⑧形成果膠質組成的隔板</w:t>
      </w:r>
    </w:p>
    <w:p w:rsidR="0011296A" w:rsidRPr="00B11357" w:rsidRDefault="0011296A" w:rsidP="00127DE2">
      <w:pPr>
        <w:pStyle w:val="aff9"/>
        <w:ind w:firstLine="480"/>
      </w:pPr>
      <w:r w:rsidRPr="00B11357">
        <w:rPr>
          <w:rFonts w:hint="eastAsia"/>
        </w:rPr>
        <w:t>⑨形成二分體</w:t>
      </w:r>
      <w:r w:rsidR="00127DE2">
        <w:tab/>
      </w:r>
      <w:r w:rsidR="00127DE2">
        <w:tab/>
      </w:r>
      <w:r w:rsidR="00127DE2">
        <w:tab/>
      </w:r>
      <w:r w:rsidR="00127DE2">
        <w:tab/>
      </w:r>
      <w:r w:rsidR="00127DE2">
        <w:tab/>
      </w:r>
      <w:r w:rsidRPr="00B11357">
        <w:rPr>
          <w:rFonts w:hint="eastAsia"/>
        </w:rPr>
        <w:t>⑩細胞質分離</w:t>
      </w:r>
    </w:p>
    <w:p w:rsidR="0011296A" w:rsidRDefault="0011296A" w:rsidP="00AC0A6A">
      <w:pPr>
        <w:pStyle w:val="aff9"/>
      </w:pPr>
    </w:p>
    <w:p w:rsidR="0011296A" w:rsidRDefault="0011296A" w:rsidP="00AC0A6A">
      <w:pPr>
        <w:pStyle w:val="aff9"/>
      </w:pPr>
    </w:p>
    <w:p w:rsidR="0011296A" w:rsidRDefault="0011296A" w:rsidP="00AC0A6A">
      <w:pPr>
        <w:pStyle w:val="aff9"/>
      </w:pPr>
    </w:p>
    <w:p w:rsidR="0011296A" w:rsidRDefault="0011296A" w:rsidP="00AC0A6A">
      <w:pPr>
        <w:pStyle w:val="aff9"/>
      </w:pPr>
    </w:p>
    <w:p w:rsidR="0011296A" w:rsidRDefault="0011296A" w:rsidP="00AC0A6A">
      <w:pPr>
        <w:pStyle w:val="aff9"/>
      </w:pPr>
    </w:p>
    <w:p w:rsidR="0011296A" w:rsidRDefault="0011296A">
      <w:pPr>
        <w:widowControl/>
        <w:rPr>
          <w:rFonts w:ascii="華康楷書體 Std W5" w:eastAsia="華康楷書體 Std W5" w:hAnsi="華康楷書體 Std W7" w:cstheme="majorBidi"/>
          <w:bCs/>
          <w:noProof/>
          <w:sz w:val="30"/>
          <w:szCs w:val="30"/>
          <w:bdr w:val="single" w:sz="4" w:space="0" w:color="auto"/>
          <w:shd w:val="clear" w:color="auto" w:fill="000000"/>
        </w:rPr>
      </w:pPr>
      <w:r>
        <w:rPr>
          <w:noProof/>
          <w:sz w:val="30"/>
          <w:szCs w:val="30"/>
        </w:rPr>
        <mc:AlternateContent>
          <mc:Choice Requires="wps">
            <w:drawing>
              <wp:anchor distT="0" distB="0" distL="114300" distR="114300" simplePos="0" relativeHeight="252075520" behindDoc="0" locked="0" layoutInCell="1" allowOverlap="1" wp14:anchorId="019DB982" wp14:editId="1AE264E7">
                <wp:simplePos x="0" y="0"/>
                <wp:positionH relativeFrom="column">
                  <wp:posOffset>163830</wp:posOffset>
                </wp:positionH>
                <wp:positionV relativeFrom="paragraph">
                  <wp:posOffset>1671320</wp:posOffset>
                </wp:positionV>
                <wp:extent cx="6144768" cy="841248"/>
                <wp:effectExtent l="0" t="0" r="0" b="0"/>
                <wp:wrapNone/>
                <wp:docPr id="18" name="文字方塊 18"/>
                <wp:cNvGraphicFramePr/>
                <a:graphic xmlns:a="http://schemas.openxmlformats.org/drawingml/2006/main">
                  <a:graphicData uri="http://schemas.microsoft.com/office/word/2010/wordprocessingShape">
                    <wps:wsp>
                      <wps:cNvSpPr txBox="1"/>
                      <wps:spPr>
                        <a:xfrm rot="10800000">
                          <a:off x="0" y="0"/>
                          <a:ext cx="6144768" cy="841248"/>
                        </a:xfrm>
                        <a:prstGeom prst="rect">
                          <a:avLst/>
                        </a:prstGeom>
                        <a:noFill/>
                        <a:ln w="6350">
                          <a:noFill/>
                        </a:ln>
                      </wps:spPr>
                      <wps:txbx>
                        <w:txbxContent>
                          <w:p w:rsidR="002B4F66" w:rsidRPr="00B11357" w:rsidRDefault="002B4F66" w:rsidP="0011296A">
                            <w:pPr>
                              <w:pStyle w:val="-11"/>
                              <w:snapToGrid w:val="0"/>
                              <w:spacing w:line="420" w:lineRule="atLeast"/>
                              <w:ind w:leftChars="0" w:left="0" w:right="600"/>
                              <w:rPr>
                                <w:rFonts w:ascii="華康楷書體 Std W5" w:eastAsia="華康楷書體 Std W5" w:hAnsi="華康楷書體 Std W5"/>
                                <w:color w:val="000000"/>
                                <w:spacing w:val="20"/>
                                <w:sz w:val="26"/>
                                <w:szCs w:val="26"/>
                              </w:rPr>
                            </w:pPr>
                            <w:r>
                              <w:rPr>
                                <w:rFonts w:ascii="華康楷書體 Std W5" w:eastAsia="華康楷書體 Std W5" w:hAnsi="華康楷書體 Std W5" w:hint="eastAsia"/>
                                <w:color w:val="000000"/>
                                <w:spacing w:val="20"/>
                                <w:sz w:val="26"/>
                                <w:szCs w:val="26"/>
                              </w:rPr>
                              <w:t>1.</w:t>
                            </w:r>
                            <w:r w:rsidRPr="00B11357">
                              <w:rPr>
                                <w:rFonts w:ascii="華康楷書體 Std W5" w:eastAsia="華康楷書體 Std W5" w:hAnsi="華康楷書體 Std W5" w:hint="eastAsia"/>
                                <w:color w:val="000000"/>
                                <w:spacing w:val="20"/>
                                <w:sz w:val="26"/>
                                <w:szCs w:val="26"/>
                              </w:rPr>
                              <w:t>解答：</w:t>
                            </w:r>
                            <w:r>
                              <w:rPr>
                                <w:rFonts w:ascii="華康楷書體 Std W5" w:eastAsia="華康楷書體 Std W5" w:hAnsi="華康楷書體 Std W5"/>
                                <w:color w:val="000000"/>
                                <w:spacing w:val="20"/>
                                <w:sz w:val="26"/>
                                <w:szCs w:val="26"/>
                              </w:rPr>
                              <w:tab/>
                            </w:r>
                            <w:r w:rsidRPr="00B11357">
                              <w:rPr>
                                <w:rFonts w:ascii="華康楷書體 Std W5" w:eastAsia="華康楷書體 Std W5" w:hAnsi="華康楷書體 Std W5" w:hint="eastAsia"/>
                                <w:color w:val="000000"/>
                                <w:spacing w:val="20"/>
                                <w:sz w:val="26"/>
                                <w:szCs w:val="26"/>
                              </w:rPr>
                              <w:t>C B C </w:t>
                            </w:r>
                            <w:r w:rsidRPr="00B11357">
                              <w:rPr>
                                <w:rFonts w:ascii="華康楷書體 Std W5" w:eastAsia="華康楷書體 Std W5" w:hAnsi="華康楷書體 Std W5"/>
                                <w:color w:val="000000"/>
                                <w:spacing w:val="20"/>
                                <w:sz w:val="26"/>
                                <w:szCs w:val="26"/>
                              </w:rPr>
                              <w:t>C</w:t>
                            </w:r>
                            <w:r w:rsidRPr="00B11357">
                              <w:rPr>
                                <w:rFonts w:ascii="華康楷書體 Std W5" w:eastAsia="華康楷書體 Std W5" w:hAnsi="華康楷書體 Std W5" w:hint="eastAsia"/>
                                <w:color w:val="000000"/>
                                <w:spacing w:val="20"/>
                                <w:sz w:val="26"/>
                                <w:szCs w:val="26"/>
                              </w:rPr>
                              <w:t xml:space="preserve"> </w:t>
                            </w:r>
                            <w:r w:rsidRPr="00B11357">
                              <w:rPr>
                                <w:rFonts w:ascii="華康楷書體 Std W5" w:eastAsia="華康楷書體 Std W5" w:hAnsi="華康楷書體 Std W5"/>
                                <w:color w:val="000000"/>
                                <w:spacing w:val="20"/>
                                <w:sz w:val="26"/>
                                <w:szCs w:val="26"/>
                              </w:rPr>
                              <w:t>B</w:t>
                            </w:r>
                            <w:r w:rsidRPr="00B11357">
                              <w:rPr>
                                <w:rFonts w:ascii="華康楷書體 Std W5" w:eastAsia="華康楷書體 Std W5" w:hAnsi="華康楷書體 Std W5" w:hint="eastAsia"/>
                                <w:color w:val="000000"/>
                                <w:spacing w:val="20"/>
                                <w:sz w:val="26"/>
                                <w:szCs w:val="26"/>
                              </w:rPr>
                              <w:t xml:space="preserve"> X </w:t>
                            </w:r>
                            <w:r w:rsidRPr="00B11357">
                              <w:rPr>
                                <w:rFonts w:ascii="華康楷書體 Std W5" w:eastAsia="華康楷書體 Std W5" w:hAnsi="華康楷書體 Std W5"/>
                                <w:color w:val="000000"/>
                                <w:spacing w:val="20"/>
                                <w:sz w:val="26"/>
                                <w:szCs w:val="26"/>
                              </w:rPr>
                              <w:t>B</w:t>
                            </w:r>
                            <w:r w:rsidRPr="00B11357">
                              <w:rPr>
                                <w:rFonts w:ascii="華康楷書體 Std W5" w:eastAsia="華康楷書體 Std W5" w:hAnsi="華康楷書體 Std W5" w:hint="eastAsia"/>
                                <w:color w:val="000000"/>
                                <w:spacing w:val="20"/>
                                <w:sz w:val="26"/>
                                <w:szCs w:val="26"/>
                              </w:rPr>
                              <w:t xml:space="preserve"> ⑧C ⑨C ⑩C</w:t>
                            </w:r>
                          </w:p>
                          <w:p w:rsidR="002B4F66" w:rsidRPr="0011296A" w:rsidRDefault="002B4F66" w:rsidP="0011296A">
                            <w:pPr>
                              <w:adjustRightInd w:val="0"/>
                              <w:snapToGrid w:val="0"/>
                              <w:spacing w:line="420" w:lineRule="atLeast"/>
                              <w:ind w:left="294" w:hangingChars="98" w:hanging="294"/>
                              <w:rPr>
                                <w:rFonts w:ascii="華康辦公用具篇" w:eastAsia="華康唐風隸 Std W9" w:hAnsi="華康辦公用具篇"/>
                                <w:b/>
                                <w:color w:val="000000"/>
                                <w:spacing w:val="20"/>
                                <w:sz w:val="30"/>
                                <w:szCs w:val="30"/>
                              </w:rPr>
                            </w:pPr>
                            <w:r>
                              <w:rPr>
                                <w:rFonts w:ascii="華康楷書體 Std W5" w:eastAsia="華康楷書體 Std W5" w:hAnsi="華康楷書體 Std W5" w:hint="eastAsia"/>
                                <w:color w:val="000000"/>
                                <w:spacing w:val="20"/>
                                <w:sz w:val="26"/>
                                <w:szCs w:val="26"/>
                              </w:rPr>
                              <w:t>2.</w:t>
                            </w:r>
                            <w:r w:rsidRPr="00B11357">
                              <w:rPr>
                                <w:rFonts w:ascii="華康楷書體 Std W5" w:eastAsia="華康楷書體 Std W5" w:hAnsi="華康楷書體 Std W5" w:hint="eastAsia"/>
                                <w:color w:val="000000"/>
                                <w:spacing w:val="20"/>
                                <w:sz w:val="26"/>
                                <w:szCs w:val="26"/>
                              </w:rPr>
                              <w:t xml:space="preserve">解答： </w:t>
                            </w:r>
                            <w:r>
                              <w:rPr>
                                <w:rFonts w:ascii="華康楷書體 Std W5" w:eastAsia="華康楷書體 Std W5" w:hAnsi="華康楷書體 Std W5"/>
                                <w:color w:val="000000"/>
                                <w:spacing w:val="20"/>
                                <w:sz w:val="26"/>
                                <w:szCs w:val="26"/>
                              </w:rPr>
                              <w:tab/>
                            </w:r>
                            <w:r w:rsidRPr="00B11357">
                              <w:rPr>
                                <w:rFonts w:ascii="華康楷書體 Std W5" w:eastAsia="華康楷書體 Std W5" w:hAnsi="華康楷書體 Std W5" w:hint="eastAsia"/>
                                <w:color w:val="000000"/>
                                <w:spacing w:val="20"/>
                                <w:sz w:val="26"/>
                                <w:szCs w:val="26"/>
                              </w:rPr>
                              <w:t>X A A X C C C ⑧B ⑨C 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9DB982" id="文字方塊 18" o:spid="_x0000_s1235" type="#_x0000_t202" style="position:absolute;margin-left:12.9pt;margin-top:131.6pt;width:483.85pt;height:66.25pt;rotation:180;z-index:252075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" filled="f" stroked="f" strokeweight=".5pt">
                <v:textbox>
                  <w:txbxContent>
                    <w:p w:rsidR="002B4F66" w:rsidRPr="00B11357" w:rsidRDefault="002B4F66" w:rsidP="0011296A">
                      <w:pPr>
                        <w:pStyle w:val="-11"/>
                        <w:snapToGrid w:val="0"/>
                        <w:spacing w:line="420" w:lineRule="atLeast"/>
                        <w:ind w:leftChars="0" w:left="0" w:right="600"/>
                        <w:rPr>
                          <w:rFonts w:ascii="華康楷書體 Std W5" w:eastAsia="華康楷書體 Std W5" w:hAnsi="華康楷書體 Std W5"/>
                          <w:color w:val="000000"/>
                          <w:spacing w:val="20"/>
                          <w:sz w:val="26"/>
                          <w:szCs w:val="26"/>
                        </w:rPr>
                      </w:pPr>
                      <w:r>
                        <w:rPr>
                          <w:rFonts w:ascii="華康楷書體 Std W5" w:eastAsia="華康楷書體 Std W5" w:hAnsi="華康楷書體 Std W5" w:hint="eastAsia"/>
                          <w:color w:val="000000"/>
                          <w:spacing w:val="20"/>
                          <w:sz w:val="26"/>
                          <w:szCs w:val="26"/>
                        </w:rPr>
                        <w:t>1.</w:t>
                      </w:r>
                      <w:r w:rsidRPr="00B11357">
                        <w:rPr>
                          <w:rFonts w:ascii="華康楷書體 Std W5" w:eastAsia="華康楷書體 Std W5" w:hAnsi="華康楷書體 Std W5" w:hint="eastAsia"/>
                          <w:color w:val="000000"/>
                          <w:spacing w:val="20"/>
                          <w:sz w:val="26"/>
                          <w:szCs w:val="26"/>
                        </w:rPr>
                        <w:t>解答：</w:t>
                      </w:r>
                      <w:r>
                        <w:rPr>
                          <w:rFonts w:ascii="華康楷書體 Std W5" w:eastAsia="華康楷書體 Std W5" w:hAnsi="華康楷書體 Std W5"/>
                          <w:color w:val="000000"/>
                          <w:spacing w:val="20"/>
                          <w:sz w:val="26"/>
                          <w:szCs w:val="26"/>
                        </w:rPr>
                        <w:tab/>
                      </w:r>
                      <w:r w:rsidRPr="00B11357">
                        <w:rPr>
                          <w:rFonts w:ascii="華康楷書體 Std W5" w:eastAsia="華康楷書體 Std W5" w:hAnsi="華康楷書體 Std W5" w:hint="eastAsia"/>
                          <w:color w:val="000000"/>
                          <w:spacing w:val="20"/>
                          <w:sz w:val="26"/>
                          <w:szCs w:val="26"/>
                        </w:rPr>
                        <w:t>C B C </w:t>
                      </w:r>
                      <w:r w:rsidRPr="00B11357">
                        <w:rPr>
                          <w:rFonts w:ascii="華康楷書體 Std W5" w:eastAsia="華康楷書體 Std W5" w:hAnsi="華康楷書體 Std W5"/>
                          <w:color w:val="000000"/>
                          <w:spacing w:val="20"/>
                          <w:sz w:val="26"/>
                          <w:szCs w:val="26"/>
                        </w:rPr>
                        <w:t>C</w:t>
                      </w:r>
                      <w:r w:rsidRPr="00B11357">
                        <w:rPr>
                          <w:rFonts w:ascii="華康楷書體 Std W5" w:eastAsia="華康楷書體 Std W5" w:hAnsi="華康楷書體 Std W5" w:hint="eastAsia"/>
                          <w:color w:val="000000"/>
                          <w:spacing w:val="20"/>
                          <w:sz w:val="26"/>
                          <w:szCs w:val="26"/>
                        </w:rPr>
                        <w:t xml:space="preserve"> </w:t>
                      </w:r>
                      <w:r w:rsidRPr="00B11357">
                        <w:rPr>
                          <w:rFonts w:ascii="華康楷書體 Std W5" w:eastAsia="華康楷書體 Std W5" w:hAnsi="華康楷書體 Std W5"/>
                          <w:color w:val="000000"/>
                          <w:spacing w:val="20"/>
                          <w:sz w:val="26"/>
                          <w:szCs w:val="26"/>
                        </w:rPr>
                        <w:t>B</w:t>
                      </w:r>
                      <w:r w:rsidRPr="00B11357">
                        <w:rPr>
                          <w:rFonts w:ascii="華康楷書體 Std W5" w:eastAsia="華康楷書體 Std W5" w:hAnsi="華康楷書體 Std W5" w:hint="eastAsia"/>
                          <w:color w:val="000000"/>
                          <w:spacing w:val="20"/>
                          <w:sz w:val="26"/>
                          <w:szCs w:val="26"/>
                        </w:rPr>
                        <w:t xml:space="preserve"> X </w:t>
                      </w:r>
                      <w:r w:rsidRPr="00B11357">
                        <w:rPr>
                          <w:rFonts w:ascii="華康楷書體 Std W5" w:eastAsia="華康楷書體 Std W5" w:hAnsi="華康楷書體 Std W5"/>
                          <w:color w:val="000000"/>
                          <w:spacing w:val="20"/>
                          <w:sz w:val="26"/>
                          <w:szCs w:val="26"/>
                        </w:rPr>
                        <w:t>B</w:t>
                      </w:r>
                      <w:r w:rsidRPr="00B11357">
                        <w:rPr>
                          <w:rFonts w:ascii="華康楷書體 Std W5" w:eastAsia="華康楷書體 Std W5" w:hAnsi="華康楷書體 Std W5" w:hint="eastAsia"/>
                          <w:color w:val="000000"/>
                          <w:spacing w:val="20"/>
                          <w:sz w:val="26"/>
                          <w:szCs w:val="26"/>
                        </w:rPr>
                        <w:t xml:space="preserve"> ⑧C ⑨C ⑩C</w:t>
                      </w:r>
                    </w:p>
                    <w:p w:rsidR="002B4F66" w:rsidRPr="0011296A" w:rsidRDefault="002B4F66" w:rsidP="0011296A">
                      <w:pPr>
                        <w:adjustRightInd w:val="0"/>
                        <w:snapToGrid w:val="0"/>
                        <w:spacing w:line="420" w:lineRule="atLeast"/>
                        <w:ind w:left="294" w:hangingChars="98" w:hanging="294"/>
                        <w:rPr>
                          <w:rFonts w:ascii="華康辦公用具篇" w:eastAsia="華康唐風隸 Std W9" w:hAnsi="華康辦公用具篇"/>
                          <w:b/>
                          <w:color w:val="000000"/>
                          <w:spacing w:val="20"/>
                          <w:sz w:val="30"/>
                          <w:szCs w:val="30"/>
                        </w:rPr>
                      </w:pPr>
                      <w:r>
                        <w:rPr>
                          <w:rFonts w:ascii="華康楷書體 Std W5" w:eastAsia="華康楷書體 Std W5" w:hAnsi="華康楷書體 Std W5" w:hint="eastAsia"/>
                          <w:color w:val="000000"/>
                          <w:spacing w:val="20"/>
                          <w:sz w:val="26"/>
                          <w:szCs w:val="26"/>
                        </w:rPr>
                        <w:t>2.</w:t>
                      </w:r>
                      <w:r w:rsidRPr="00B11357">
                        <w:rPr>
                          <w:rFonts w:ascii="華康楷書體 Std W5" w:eastAsia="華康楷書體 Std W5" w:hAnsi="華康楷書體 Std W5" w:hint="eastAsia"/>
                          <w:color w:val="000000"/>
                          <w:spacing w:val="20"/>
                          <w:sz w:val="26"/>
                          <w:szCs w:val="26"/>
                        </w:rPr>
                        <w:t xml:space="preserve">解答： </w:t>
                      </w:r>
                      <w:r>
                        <w:rPr>
                          <w:rFonts w:ascii="華康楷書體 Std W5" w:eastAsia="華康楷書體 Std W5" w:hAnsi="華康楷書體 Std W5"/>
                          <w:color w:val="000000"/>
                          <w:spacing w:val="20"/>
                          <w:sz w:val="26"/>
                          <w:szCs w:val="26"/>
                        </w:rPr>
                        <w:tab/>
                      </w:r>
                      <w:r w:rsidRPr="00B11357">
                        <w:rPr>
                          <w:rFonts w:ascii="華康楷書體 Std W5" w:eastAsia="華康楷書體 Std W5" w:hAnsi="華康楷書體 Std W5" w:hint="eastAsia"/>
                          <w:color w:val="000000"/>
                          <w:spacing w:val="20"/>
                          <w:sz w:val="26"/>
                          <w:szCs w:val="26"/>
                        </w:rPr>
                        <w:t>X A A X C C C ⑧B ⑨C ⑩C</w:t>
                      </w:r>
                    </w:p>
                  </w:txbxContent>
                </v:textbox>
              </v:shape>
            </w:pict>
          </mc:Fallback>
        </mc:AlternateContent>
      </w:r>
      <w:r>
        <w:rPr>
          <w:noProof/>
          <w:sz w:val="30"/>
          <w:szCs w:val="30"/>
        </w:rPr>
        <w:br w:type="page"/>
      </w:r>
    </w:p>
    <w:p w:rsidR="005272E1" w:rsidRPr="009126BF" w:rsidRDefault="005272E1" w:rsidP="00BE71E9">
      <w:pPr>
        <w:pStyle w:val="aff1"/>
      </w:pPr>
      <w:r w:rsidRPr="009126BF">
        <w:rPr>
          <w:rFonts w:hint="eastAsia"/>
        </w:rPr>
        <w:lastRenderedPageBreak/>
        <w:t xml:space="preserve"> </w:t>
      </w:r>
      <w:r>
        <w:rPr>
          <w:rFonts w:hint="eastAsia"/>
        </w:rPr>
        <w:t>五</w:t>
      </w:r>
      <w:r w:rsidRPr="009126BF">
        <w:rPr>
          <w:rFonts w:hint="eastAsia"/>
        </w:rPr>
        <w:t>、</w:t>
      </w:r>
      <w:r w:rsidRPr="00BE71E9">
        <w:rPr>
          <w:rFonts w:hint="eastAsia"/>
          <w:shd w:val="clear" w:color="auto" w:fill="auto"/>
        </w:rPr>
        <w:t xml:space="preserve"> 多細胞生物的</w:t>
      </w:r>
      <w:r w:rsidR="00A53888" w:rsidRPr="00BE71E9">
        <w:rPr>
          <w:rFonts w:hint="eastAsia"/>
          <w:shd w:val="clear" w:color="auto" w:fill="auto"/>
        </w:rPr>
        <w:t>產生</w:t>
      </w:r>
      <w:r w:rsidRPr="00BE71E9">
        <w:rPr>
          <w:rFonts w:hint="eastAsia"/>
          <w:shd w:val="clear" w:color="auto" w:fill="auto"/>
        </w:rPr>
        <w:t xml:space="preserve"> </w:t>
      </w:r>
    </w:p>
    <w:p w:rsidR="005272E1" w:rsidRDefault="005D5787" w:rsidP="00382F7C">
      <w:pPr>
        <w:snapToGrid w:val="0"/>
        <w:spacing w:line="420" w:lineRule="atLeast"/>
        <w:jc w:val="both"/>
        <w:rPr>
          <w:rFonts w:ascii="華康楷書體 Std W7" w:eastAsia="華康楷書體 Std W7" w:hAnsi="華康楷書體 Std W7"/>
          <w:noProof/>
          <w:sz w:val="30"/>
          <w:szCs w:val="30"/>
        </w:rPr>
      </w:pPr>
      <w:r>
        <w:rPr>
          <w:rFonts w:ascii="華康楷書體 Std W7" w:eastAsia="華康楷書體 Std W7" w:hAnsi="華康楷書體 Std W7"/>
          <w:noProof/>
          <w:sz w:val="30"/>
          <w:szCs w:val="30"/>
        </w:rPr>
        <mc:AlternateContent>
          <mc:Choice Requires="wps">
            <w:drawing>
              <wp:anchor distT="0" distB="0" distL="114300" distR="114300" simplePos="0" relativeHeight="251336192" behindDoc="0" locked="0" layoutInCell="1" allowOverlap="1" wp14:anchorId="7A45BFFE" wp14:editId="60E362F4">
                <wp:simplePos x="0" y="0"/>
                <wp:positionH relativeFrom="margin">
                  <wp:align>center</wp:align>
                </wp:positionH>
                <wp:positionV relativeFrom="paragraph">
                  <wp:posOffset>165735</wp:posOffset>
                </wp:positionV>
                <wp:extent cx="6116320" cy="4805045"/>
                <wp:effectExtent l="0" t="0" r="17780" b="14605"/>
                <wp:wrapNone/>
                <wp:docPr id="8200" name="AutoShape 79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719593" y="1268233"/>
                          <a:ext cx="6116320" cy="4805045"/>
                        </a:xfrm>
                        <a:prstGeom prst="roundRect">
                          <a:avLst>
                            <a:gd name="adj" fmla="val 6242"/>
                          </a:avLst>
                        </a:prstGeom>
                        <a:noFill/>
                        <a:ln w="9525" algn="ctr">
                          <a:solidFill>
                            <a:srgbClr val="000000"/>
                          </a:solidFill>
                          <a:prstDash val="lgDash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34D1CE0" id="AutoShape 7922" o:spid="_x0000_s1026" style="position:absolute;margin-left:0;margin-top:13.05pt;width:481.6pt;height:378.35pt;z-index:2513361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arcsize="409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" filled="f">
                <v:stroke dashstyle="longDashDot"/>
                <w10:wrap anchorx="margin"/>
              </v:roundrect>
            </w:pict>
          </mc:Fallback>
        </mc:AlternateContent>
      </w:r>
    </w:p>
    <w:p w:rsidR="00A53888" w:rsidRDefault="00A53888" w:rsidP="00332769">
      <w:pPr>
        <w:pStyle w:val="11"/>
        <w:ind w:left="818" w:right="480" w:hanging="338"/>
      </w:pPr>
      <w:r w:rsidRPr="00C37017">
        <w:rPr>
          <w:rFonts w:hint="eastAsia"/>
        </w:rPr>
        <w:t>圖解：</w:t>
      </w: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Default="00A53888" w:rsidP="00A53888">
      <w:pPr>
        <w:snapToGrid w:val="0"/>
        <w:spacing w:line="420" w:lineRule="atLeast"/>
        <w:jc w:val="both"/>
        <w:rPr>
          <w:rFonts w:ascii="華康楷書體 Std W7" w:eastAsia="華康楷書體 Std W7" w:hAnsi="華康楷書體 Std W7"/>
          <w:sz w:val="30"/>
          <w:szCs w:val="30"/>
        </w:rPr>
      </w:pPr>
    </w:p>
    <w:p w:rsidR="00A53888" w:rsidRPr="009126BF" w:rsidRDefault="00A53888" w:rsidP="00594FF3">
      <w:pPr>
        <w:pStyle w:val="aff3"/>
        <w:spacing w:after="108"/>
      </w:pPr>
      <w:r>
        <w:t>(</w:t>
      </w:r>
      <w:r>
        <w:rPr>
          <w:rFonts w:hint="eastAsia"/>
        </w:rPr>
        <w:t>一</w:t>
      </w:r>
      <w:r>
        <w:t>)</w:t>
      </w:r>
      <w:r>
        <w:rPr>
          <w:rFonts w:hint="eastAsia"/>
        </w:rPr>
        <w:t>幹細胞</w:t>
      </w:r>
    </w:p>
    <w:p w:rsidR="00332769" w:rsidRDefault="00A53888" w:rsidP="00332769">
      <w:pPr>
        <w:pStyle w:val="21"/>
      </w:pPr>
      <w:r w:rsidRPr="00A53888">
        <w:t>是原始</w:t>
      </w:r>
      <w:r>
        <w:rPr>
          <w:rFonts w:hint="eastAsia"/>
        </w:rPr>
        <w:t>、</w:t>
      </w:r>
      <w:r>
        <w:t>未</w:t>
      </w:r>
      <w:r>
        <w:rPr>
          <w:rFonts w:hint="eastAsia"/>
        </w:rPr>
        <w:t>經過</w:t>
      </w:r>
      <w:r>
        <w:t>分化</w:t>
      </w:r>
      <w:r>
        <w:rPr>
          <w:rFonts w:hint="eastAsia"/>
        </w:rPr>
        <w:t>或分化程度不高</w:t>
      </w:r>
      <w:r>
        <w:t>的細胞，</w:t>
      </w:r>
      <w:r w:rsidRPr="00A53888">
        <w:t>具有再生各種組織器官的潛在功能的一類細胞。</w:t>
      </w:r>
      <w:r>
        <w:rPr>
          <w:rFonts w:hint="eastAsia"/>
        </w:rPr>
        <w:t>例如：</w:t>
      </w:r>
    </w:p>
    <w:p w:rsidR="00A53888" w:rsidRDefault="00A53888" w:rsidP="00332769">
      <w:pPr>
        <w:pStyle w:val="11"/>
        <w:ind w:left="818" w:right="480" w:hanging="338"/>
      </w:pPr>
      <w:r>
        <w:rPr>
          <w:rFonts w:hint="eastAsia"/>
        </w:rPr>
        <w:t>1. 胚胎幹細胞</w:t>
      </w:r>
    </w:p>
    <w:p w:rsidR="00A53888" w:rsidRDefault="00A53888" w:rsidP="00332769">
      <w:pPr>
        <w:pStyle w:val="11"/>
        <w:ind w:left="818" w:right="480" w:hanging="338"/>
      </w:pPr>
      <w:r>
        <w:rPr>
          <w:rFonts w:hint="eastAsia"/>
        </w:rPr>
        <w:t>2. 骨髓幹細胞</w:t>
      </w:r>
    </w:p>
    <w:p w:rsidR="00A53888" w:rsidRDefault="00A53888" w:rsidP="00A53888">
      <w:pPr>
        <w:adjustRightInd w:val="0"/>
        <w:snapToGrid w:val="0"/>
        <w:spacing w:line="420" w:lineRule="atLeast"/>
        <w:ind w:leftChars="250" w:left="600" w:rightChars="100" w:right="240"/>
        <w:jc w:val="both"/>
        <w:rPr>
          <w:rFonts w:ascii="華康楷書體 Std W7" w:eastAsia="華康楷書體 Std W7" w:hAnsi="華康楷書體 Std W7"/>
          <w:sz w:val="26"/>
          <w:szCs w:val="26"/>
        </w:rPr>
      </w:pPr>
    </w:p>
    <w:p w:rsidR="00A53888" w:rsidRPr="009126BF" w:rsidRDefault="00A53888" w:rsidP="00594FF3">
      <w:pPr>
        <w:pStyle w:val="aff3"/>
        <w:spacing w:after="108"/>
      </w:pPr>
      <w:r>
        <w:t>(</w:t>
      </w:r>
      <w:r>
        <w:rPr>
          <w:rFonts w:hint="eastAsia"/>
        </w:rPr>
        <w:t>二</w:t>
      </w:r>
      <w:r>
        <w:t>)</w:t>
      </w:r>
      <w:r>
        <w:rPr>
          <w:rFonts w:hint="eastAsia"/>
        </w:rPr>
        <w:t>細胞分化與特化</w:t>
      </w:r>
    </w:p>
    <w:p w:rsidR="00A53888" w:rsidRDefault="009B44EC" w:rsidP="00332769">
      <w:pPr>
        <w:pStyle w:val="11"/>
        <w:ind w:left="818" w:right="480" w:hanging="338"/>
      </w:pPr>
      <w:r>
        <w:rPr>
          <w:rFonts w:hint="eastAsia"/>
        </w:rPr>
        <w:t>1. 細胞分化：</w:t>
      </w:r>
      <w:r>
        <w:br/>
      </w:r>
      <w:r w:rsidRPr="009B44EC">
        <w:t>在多細胞生物</w:t>
      </w:r>
      <w:r>
        <w:t>中，</w:t>
      </w:r>
      <w:r w:rsidRPr="009B44EC">
        <w:t>幹細胞</w:t>
      </w:r>
      <w:r>
        <w:t>在分裂時</w:t>
      </w:r>
      <w:r w:rsidRPr="009B44EC">
        <w:t>，其子細胞的基因表達受到調控，變成不同細胞類型的過程。</w:t>
      </w:r>
      <w:r w:rsidR="004523E5">
        <w:br/>
      </w:r>
    </w:p>
    <w:p w:rsidR="00C432AB" w:rsidRDefault="009B44EC" w:rsidP="00332769">
      <w:pPr>
        <w:pStyle w:val="11"/>
        <w:ind w:left="818" w:right="480" w:hanging="338"/>
        <w:sectPr w:rsidR="00C432AB" w:rsidSect="00950CB6">
          <w:headerReference w:type="even" r:id="rId103"/>
          <w:headerReference w:type="default" r:id="rId104"/>
          <w:pgSz w:w="11906" w:h="16838" w:code="9"/>
          <w:pgMar w:top="851" w:right="851" w:bottom="851" w:left="851" w:header="851" w:footer="850" w:gutter="0"/>
          <w:cols w:sep="1" w:space="425"/>
          <w:docGrid w:type="linesAndChars" w:linePitch="360"/>
        </w:sectPr>
      </w:pPr>
      <w:r>
        <w:t xml:space="preserve">2. </w:t>
      </w:r>
      <w:r>
        <w:rPr>
          <w:rFonts w:hint="eastAsia"/>
        </w:rPr>
        <w:t>細胞特化：</w:t>
      </w:r>
      <w:r>
        <w:br/>
      </w:r>
      <w:r>
        <w:rPr>
          <w:rFonts w:hint="eastAsia"/>
        </w:rPr>
        <w:t>細胞的結構、外型、功能產生劇烈的改變，使單一細胞的功能專一化。</w:t>
      </w:r>
    </w:p>
    <w:p w:rsidR="001C7A02" w:rsidRPr="003166AF" w:rsidRDefault="001C7A02" w:rsidP="001C7A02">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lastRenderedPageBreak/>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2C7DD6" w:rsidRDefault="002C7DD6" w:rsidP="0001250D">
      <w:pPr>
        <w:adjustRightInd w:val="0"/>
        <w:snapToGrid w:val="0"/>
        <w:spacing w:line="420" w:lineRule="atLeast"/>
        <w:ind w:left="294" w:hangingChars="98" w:hanging="294"/>
        <w:rPr>
          <w:rFonts w:ascii="華康楷書體 Std W5" w:eastAsia="華康楷書體 Std W5" w:hAnsi="華康楷書體 Std W5"/>
          <w:sz w:val="30"/>
          <w:szCs w:val="30"/>
        </w:rPr>
      </w:pPr>
    </w:p>
    <w:p w:rsidR="002C7DD6" w:rsidRPr="007D4C2B" w:rsidRDefault="002C7DD6" w:rsidP="002C7DD6">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 xml:space="preserve">例題 01 </w:t>
      </w:r>
    </w:p>
    <w:p w:rsidR="002C7DD6" w:rsidRPr="00E965F5" w:rsidRDefault="002C7DD6" w:rsidP="002C7DD6">
      <w:pPr>
        <w:pStyle w:val="aff9"/>
      </w:pPr>
      <w:r w:rsidRPr="00E965F5">
        <w:t>某物種生殖母細胞雙套染色體數</w:t>
      </w:r>
      <w:r w:rsidRPr="00E965F5">
        <w:rPr>
          <w:rFonts w:hint="eastAsia"/>
        </w:rPr>
        <w:t>為</w:t>
      </w:r>
      <w:r w:rsidRPr="00E965F5">
        <w:t>12，下列</w:t>
      </w:r>
      <w:r w:rsidRPr="00E965F5">
        <w:rPr>
          <w:rFonts w:hint="eastAsia"/>
        </w:rPr>
        <w:t>何者</w:t>
      </w:r>
      <w:r w:rsidRPr="00E965F5">
        <w:t>正確？</w:t>
      </w:r>
      <w:r>
        <w:t>[112</w:t>
      </w:r>
      <w:r>
        <w:rPr>
          <w:rFonts w:hint="eastAsia"/>
        </w:rPr>
        <w:t>學測</w:t>
      </w:r>
      <w:r>
        <w:t>]</w:t>
      </w:r>
    </w:p>
    <w:p w:rsidR="002C7DD6" w:rsidRPr="00E965F5" w:rsidRDefault="002C7DD6" w:rsidP="002C7DD6">
      <w:pPr>
        <w:pStyle w:val="aff9"/>
      </w:pPr>
      <w:r w:rsidRPr="00E965F5">
        <w:t>(A)</w:t>
      </w:r>
      <w:r w:rsidRPr="00E965F5">
        <w:rPr>
          <w:rFonts w:hint="eastAsia"/>
        </w:rPr>
        <w:t>開始減數分裂之稍前，染色體發生聯會成為四分體數是4</w:t>
      </w:r>
      <w:r w:rsidRPr="00E965F5">
        <w:t>8</w:t>
      </w:r>
    </w:p>
    <w:p w:rsidR="002C7DD6" w:rsidRPr="00E965F5" w:rsidRDefault="002C7DD6" w:rsidP="002C7DD6">
      <w:pPr>
        <w:pStyle w:val="aff9"/>
      </w:pPr>
      <w:r w:rsidRPr="00E965F5">
        <w:t>(B)</w:t>
      </w:r>
      <w:r w:rsidRPr="00E965F5">
        <w:rPr>
          <w:rFonts w:hint="eastAsia"/>
        </w:rPr>
        <w:t>減數分裂一開始，每個生殖母細胞</w:t>
      </w:r>
      <w:r>
        <w:rPr>
          <w:rFonts w:hint="eastAsia"/>
        </w:rPr>
        <w:t>中</w:t>
      </w:r>
      <w:r w:rsidRPr="00E965F5">
        <w:rPr>
          <w:rFonts w:hint="eastAsia"/>
        </w:rPr>
        <w:t>的同源染色體數是2</w:t>
      </w:r>
      <w:r w:rsidRPr="00E965F5">
        <w:t>4</w:t>
      </w:r>
      <w:r w:rsidRPr="00E965F5">
        <w:rPr>
          <w:rFonts w:hint="eastAsia"/>
        </w:rPr>
        <w:t>對</w:t>
      </w:r>
    </w:p>
    <w:p w:rsidR="002C7DD6" w:rsidRPr="00E965F5" w:rsidRDefault="002C7DD6" w:rsidP="002C7DD6">
      <w:pPr>
        <w:pStyle w:val="aff9"/>
      </w:pPr>
      <w:r w:rsidRPr="00E965F5">
        <w:t>(C)</w:t>
      </w:r>
      <w:r w:rsidRPr="00E965F5">
        <w:rPr>
          <w:rFonts w:hint="eastAsia"/>
        </w:rPr>
        <w:t>減數分裂</w:t>
      </w:r>
      <w:r>
        <w:rPr>
          <w:rFonts w:hint="eastAsia"/>
        </w:rPr>
        <w:t>第一階段（</w:t>
      </w:r>
      <w:r w:rsidRPr="00E965F5">
        <w:rPr>
          <w:rFonts w:hint="eastAsia"/>
        </w:rPr>
        <w:t>減數分裂</w:t>
      </w:r>
      <w:r w:rsidRPr="00E965F5">
        <w:t>I</w:t>
      </w:r>
      <w:r>
        <w:rPr>
          <w:rFonts w:hint="eastAsia"/>
        </w:rPr>
        <w:t>）</w:t>
      </w:r>
      <w:r w:rsidRPr="00E965F5">
        <w:rPr>
          <w:rFonts w:hint="eastAsia"/>
        </w:rPr>
        <w:t>之後，每個子細胞</w:t>
      </w:r>
      <w:r>
        <w:rPr>
          <w:rFonts w:hint="eastAsia"/>
        </w:rPr>
        <w:t>中</w:t>
      </w:r>
      <w:r w:rsidRPr="00E965F5">
        <w:rPr>
          <w:rFonts w:hint="eastAsia"/>
        </w:rPr>
        <w:t>的二分體數是</w:t>
      </w:r>
      <w:r w:rsidRPr="00E965F5">
        <w:t>12</w:t>
      </w:r>
    </w:p>
    <w:p w:rsidR="002C7DD6" w:rsidRPr="00E965F5" w:rsidRDefault="002C7DD6" w:rsidP="002C7DD6">
      <w:pPr>
        <w:pStyle w:val="aff9"/>
      </w:pPr>
      <w:r w:rsidRPr="00E965F5">
        <w:t>(D)</w:t>
      </w:r>
      <w:r w:rsidRPr="00E965F5">
        <w:rPr>
          <w:rFonts w:hint="eastAsia"/>
        </w:rPr>
        <w:t>該物種卵細胞</w:t>
      </w:r>
      <w:r>
        <w:rPr>
          <w:rFonts w:hint="eastAsia"/>
        </w:rPr>
        <w:t>中</w:t>
      </w:r>
      <w:r w:rsidRPr="00E965F5">
        <w:rPr>
          <w:rFonts w:hint="eastAsia"/>
        </w:rPr>
        <w:t>的染色體數是</w:t>
      </w:r>
      <w:r w:rsidRPr="00E965F5">
        <w:t>6</w:t>
      </w:r>
    </w:p>
    <w:p w:rsidR="002C7DD6" w:rsidRPr="002C7DD6" w:rsidRDefault="002C7DD6" w:rsidP="002C7DD6">
      <w:pPr>
        <w:pStyle w:val="aff9"/>
      </w:pPr>
      <w:r w:rsidRPr="00E965F5">
        <w:t>(E)該物種精子</w:t>
      </w:r>
      <w:r>
        <w:rPr>
          <w:rFonts w:hint="eastAsia"/>
        </w:rPr>
        <w:t>中</w:t>
      </w:r>
      <w:r w:rsidRPr="00E965F5">
        <w:rPr>
          <w:rFonts w:hint="eastAsia"/>
        </w:rPr>
        <w:t>的</w:t>
      </w:r>
      <w:r w:rsidRPr="00E965F5">
        <w:t>染色體</w:t>
      </w:r>
      <w:r w:rsidRPr="00E965F5">
        <w:rPr>
          <w:rFonts w:hint="eastAsia"/>
        </w:rPr>
        <w:t>數是</w:t>
      </w:r>
      <w:r w:rsidRPr="00E965F5">
        <w:t>3</w:t>
      </w:r>
      <w:r>
        <w:br/>
      </w:r>
    </w:p>
    <w:p w:rsidR="0001250D" w:rsidRPr="007D4C2B" w:rsidRDefault="0001250D" w:rsidP="0001250D">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sidR="002C7DD6">
        <w:rPr>
          <w:rFonts w:ascii="華康楷書體 Std W5" w:eastAsia="華康楷書體 Std W5" w:hAnsi="華康楷書體 Std W5"/>
          <w:sz w:val="30"/>
          <w:szCs w:val="30"/>
        </w:rPr>
        <w:t>2</w:t>
      </w:r>
      <w:r w:rsidRPr="007D4C2B">
        <w:rPr>
          <w:rFonts w:ascii="華康楷書體 Std W5" w:eastAsia="華康楷書體 Std W5" w:hAnsi="華康楷書體 Std W5" w:hint="eastAsia"/>
          <w:sz w:val="30"/>
          <w:szCs w:val="30"/>
        </w:rPr>
        <w:t xml:space="preserve"> </w:t>
      </w:r>
    </w:p>
    <w:p w:rsidR="0001250D" w:rsidRPr="0001250D" w:rsidRDefault="0001250D" w:rsidP="0001250D">
      <w:pPr>
        <w:pStyle w:val="aff9"/>
      </w:pPr>
      <w:r w:rsidRPr="0001250D">
        <w:rPr>
          <w:rFonts w:hint="eastAsia"/>
        </w:rPr>
        <w:t>分析細胞的DNA含量可瞭解組織中細胞的染色體套數或細胞所處之時期。研究者對某一具雙套染色體之生物，將其DNA以螢光物質染色，利用</w:t>
      </w:r>
      <w:r w:rsidRPr="0001250D">
        <w:t>DN</w:t>
      </w:r>
      <w:r w:rsidRPr="0001250D">
        <w:rPr>
          <w:rFonts w:hint="eastAsia"/>
        </w:rPr>
        <w:t>A含量與螢光強度成正比的原理，統計組織中不同螢光強度的細胞個數。</w:t>
      </w:r>
    </w:p>
    <w:p w:rsidR="0001250D" w:rsidRPr="0001250D" w:rsidRDefault="0001250D" w:rsidP="0001250D">
      <w:pPr>
        <w:pStyle w:val="aff9"/>
      </w:pPr>
      <w:r w:rsidRPr="0001250D">
        <w:rPr>
          <w:rFonts w:hint="eastAsia"/>
        </w:rPr>
        <w:t>依據上文，下列對於細胞有絲分裂的敘述，何者正確？</w:t>
      </w:r>
      <w:r w:rsidR="00EA750B">
        <w:rPr>
          <w:rFonts w:hAnsi="華康楷書體 Std W5"/>
          <w:color w:val="000000"/>
          <w:spacing w:val="20"/>
          <w:sz w:val="26"/>
          <w:szCs w:val="26"/>
        </w:rPr>
        <w:t>[</w:t>
      </w:r>
      <w:r w:rsidR="00EA750B">
        <w:rPr>
          <w:rFonts w:hAnsi="華康楷書體 Std W5" w:hint="eastAsia"/>
          <w:color w:val="000000"/>
          <w:spacing w:val="20"/>
          <w:sz w:val="26"/>
          <w:szCs w:val="26"/>
        </w:rPr>
        <w:t>1</w:t>
      </w:r>
      <w:r w:rsidR="00EA750B">
        <w:rPr>
          <w:rFonts w:hAnsi="華康楷書體 Std W5"/>
          <w:color w:val="000000"/>
          <w:spacing w:val="20"/>
          <w:sz w:val="26"/>
          <w:szCs w:val="26"/>
        </w:rPr>
        <w:t>11</w:t>
      </w:r>
      <w:r w:rsidR="00EA750B">
        <w:rPr>
          <w:rFonts w:hAnsi="華康楷書體 Std W5" w:hint="eastAsia"/>
          <w:color w:val="000000"/>
          <w:spacing w:val="20"/>
          <w:sz w:val="26"/>
          <w:szCs w:val="26"/>
        </w:rPr>
        <w:t>學測]</w:t>
      </w:r>
    </w:p>
    <w:p w:rsidR="0001250D" w:rsidRPr="0001250D" w:rsidRDefault="0001250D" w:rsidP="0001250D">
      <w:pPr>
        <w:pStyle w:val="aff9"/>
      </w:pPr>
      <w:r w:rsidRPr="0001250D">
        <w:rPr>
          <w:rFonts w:hint="eastAsia"/>
        </w:rPr>
        <w:t>(A)細胞分裂過程中，細胞因具單套染色體，螢光強度最弱</w:t>
      </w:r>
    </w:p>
    <w:p w:rsidR="0001250D" w:rsidRPr="0001250D" w:rsidRDefault="0001250D" w:rsidP="0001250D">
      <w:pPr>
        <w:pStyle w:val="aff9"/>
      </w:pPr>
      <w:r w:rsidRPr="0001250D">
        <w:rPr>
          <w:rFonts w:hint="eastAsia"/>
        </w:rPr>
        <w:t>(B)細胞分裂完成時，細胞具雙套染色體，螢光強度較間期時弱</w:t>
      </w:r>
    </w:p>
    <w:p w:rsidR="0001250D" w:rsidRPr="0001250D" w:rsidRDefault="0001250D" w:rsidP="0001250D">
      <w:pPr>
        <w:pStyle w:val="aff9"/>
      </w:pPr>
      <w:r w:rsidRPr="0001250D">
        <w:rPr>
          <w:rFonts w:hint="eastAsia"/>
        </w:rPr>
        <w:t>(C)細胞完成DNA複製時，細胞具三套染色體，螢光強度最強</w:t>
      </w:r>
    </w:p>
    <w:p w:rsidR="0001250D" w:rsidRPr="0001250D" w:rsidRDefault="0001250D" w:rsidP="0001250D">
      <w:pPr>
        <w:pStyle w:val="aff9"/>
      </w:pPr>
      <w:r w:rsidRPr="0001250D">
        <w:rPr>
          <w:rFonts w:hint="eastAsia"/>
        </w:rPr>
        <w:t>(D)細胞DNA複製時，是處於細胞分裂期</w:t>
      </w:r>
    </w:p>
    <w:p w:rsidR="0001250D" w:rsidRPr="0001250D" w:rsidRDefault="0001250D" w:rsidP="0001250D">
      <w:pPr>
        <w:pStyle w:val="aff9"/>
      </w:pPr>
      <w:r w:rsidRPr="0001250D">
        <w:rPr>
          <w:rFonts w:hint="eastAsia"/>
        </w:rPr>
        <w:t>(E)細胞完成DNA複製後進入間期，此時螢光強度最強</w:t>
      </w:r>
    </w:p>
    <w:p w:rsidR="0001250D" w:rsidRDefault="0001250D" w:rsidP="0001250D">
      <w:pPr>
        <w:pStyle w:val="aff9"/>
      </w:pPr>
    </w:p>
    <w:p w:rsidR="0001250D" w:rsidRDefault="0001250D" w:rsidP="0001250D">
      <w:pPr>
        <w:pStyle w:val="aff9"/>
      </w:pPr>
    </w:p>
    <w:p w:rsidR="0001250D" w:rsidRDefault="0001250D" w:rsidP="0001250D">
      <w:pPr>
        <w:pStyle w:val="aff9"/>
      </w:pPr>
    </w:p>
    <w:p w:rsidR="0001250D" w:rsidRPr="007D4C2B" w:rsidRDefault="0001250D" w:rsidP="0001250D">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sidR="002C7DD6">
        <w:rPr>
          <w:rFonts w:ascii="華康楷書體 Std W5" w:eastAsia="華康楷書體 Std W5" w:hAnsi="華康楷書體 Std W5"/>
          <w:sz w:val="30"/>
          <w:szCs w:val="30"/>
        </w:rPr>
        <w:t>3</w:t>
      </w:r>
      <w:r w:rsidRPr="007D4C2B">
        <w:rPr>
          <w:rFonts w:ascii="華康楷書體 Std W5" w:eastAsia="華康楷書體 Std W5" w:hAnsi="華康楷書體 Std W5" w:hint="eastAsia"/>
          <w:sz w:val="30"/>
          <w:szCs w:val="30"/>
        </w:rPr>
        <w:t xml:space="preserve"> </w:t>
      </w:r>
    </w:p>
    <w:p w:rsidR="0001250D" w:rsidRPr="0001250D" w:rsidRDefault="0001250D" w:rsidP="0001250D">
      <w:pPr>
        <w:pStyle w:val="aff9"/>
      </w:pPr>
      <w:r>
        <w:rPr>
          <w:rFonts w:hint="eastAsia"/>
        </w:rPr>
        <w:t>承上題，</w:t>
      </w:r>
      <w:r w:rsidRPr="0001250D">
        <w:rPr>
          <w:rFonts w:hint="eastAsia"/>
        </w:rPr>
        <w:t>取下列哪些部位的細胞進行DNA含量分析，較可能得到細胞分裂進行中的結果？</w:t>
      </w:r>
      <w:r>
        <w:br/>
      </w:r>
      <w:r w:rsidRPr="0001250D">
        <w:rPr>
          <w:rFonts w:hint="eastAsia"/>
        </w:rPr>
        <w:t>（應選2項）</w:t>
      </w:r>
      <w:r w:rsidR="00EA750B">
        <w:rPr>
          <w:rFonts w:hAnsi="華康楷書體 Std W5"/>
          <w:color w:val="000000"/>
          <w:spacing w:val="20"/>
          <w:sz w:val="26"/>
          <w:szCs w:val="26"/>
        </w:rPr>
        <w:t>[</w:t>
      </w:r>
      <w:r w:rsidR="00EA750B">
        <w:rPr>
          <w:rFonts w:hAnsi="華康楷書體 Std W5" w:hint="eastAsia"/>
          <w:color w:val="000000"/>
          <w:spacing w:val="20"/>
          <w:sz w:val="26"/>
          <w:szCs w:val="26"/>
        </w:rPr>
        <w:t>1</w:t>
      </w:r>
      <w:r w:rsidR="00EA750B">
        <w:rPr>
          <w:rFonts w:hAnsi="華康楷書體 Std W5"/>
          <w:color w:val="000000"/>
          <w:spacing w:val="20"/>
          <w:sz w:val="26"/>
          <w:szCs w:val="26"/>
        </w:rPr>
        <w:t>11</w:t>
      </w:r>
      <w:r w:rsidR="00EA750B">
        <w:rPr>
          <w:rFonts w:hAnsi="華康楷書體 Std W5" w:hint="eastAsia"/>
          <w:color w:val="000000"/>
          <w:spacing w:val="20"/>
          <w:sz w:val="26"/>
          <w:szCs w:val="26"/>
        </w:rPr>
        <w:t>學測]</w:t>
      </w:r>
    </w:p>
    <w:p w:rsidR="0001250D" w:rsidRPr="0001250D" w:rsidRDefault="0001250D" w:rsidP="0001250D">
      <w:pPr>
        <w:pStyle w:val="aff9"/>
      </w:pPr>
      <w:r w:rsidRPr="0001250D">
        <w:rPr>
          <w:rFonts w:hint="eastAsia"/>
        </w:rPr>
        <w:t>(A)植物木質部</w:t>
      </w:r>
      <w:r w:rsidRPr="0001250D">
        <w:tab/>
      </w:r>
    </w:p>
    <w:p w:rsidR="0001250D" w:rsidRPr="0001250D" w:rsidRDefault="0001250D" w:rsidP="0001250D">
      <w:pPr>
        <w:pStyle w:val="aff9"/>
      </w:pPr>
      <w:r w:rsidRPr="0001250D">
        <w:rPr>
          <w:rFonts w:hint="eastAsia"/>
        </w:rPr>
        <w:t>(B)植物根尖</w:t>
      </w:r>
      <w:r w:rsidRPr="0001250D">
        <w:tab/>
      </w:r>
    </w:p>
    <w:p w:rsidR="0001250D" w:rsidRPr="0001250D" w:rsidRDefault="0001250D" w:rsidP="0001250D">
      <w:pPr>
        <w:pStyle w:val="aff9"/>
      </w:pPr>
      <w:r w:rsidRPr="0001250D">
        <w:rPr>
          <w:rFonts w:hint="eastAsia"/>
        </w:rPr>
        <w:t>(C)受傷後修復中的皮膚</w:t>
      </w:r>
    </w:p>
    <w:p w:rsidR="0001250D" w:rsidRPr="0001250D" w:rsidRDefault="0001250D" w:rsidP="0001250D">
      <w:pPr>
        <w:pStyle w:val="aff9"/>
      </w:pPr>
      <w:r w:rsidRPr="0001250D">
        <w:rPr>
          <w:rFonts w:hint="eastAsia"/>
        </w:rPr>
        <w:t>(D)成熟生殖細胞</w:t>
      </w:r>
      <w:r w:rsidRPr="0001250D">
        <w:tab/>
      </w:r>
    </w:p>
    <w:p w:rsidR="0001250D" w:rsidRPr="0001250D" w:rsidRDefault="0001250D" w:rsidP="0001250D">
      <w:pPr>
        <w:pStyle w:val="aff9"/>
      </w:pPr>
      <w:r w:rsidRPr="0001250D">
        <w:rPr>
          <w:rFonts w:hint="eastAsia"/>
        </w:rPr>
        <w:t>(E)成熟神經細胞</w:t>
      </w:r>
    </w:p>
    <w:p w:rsidR="0001250D" w:rsidRDefault="0001250D" w:rsidP="007D4C2B">
      <w:pPr>
        <w:adjustRightInd w:val="0"/>
        <w:snapToGrid w:val="0"/>
        <w:spacing w:line="420" w:lineRule="atLeast"/>
        <w:ind w:left="294" w:hangingChars="98" w:hanging="294"/>
        <w:rPr>
          <w:rFonts w:ascii="華康楷書體 Std W5" w:eastAsia="華康楷書體 Std W5" w:hAnsi="華康楷書體 Std W5"/>
          <w:sz w:val="30"/>
          <w:szCs w:val="30"/>
        </w:rPr>
      </w:pPr>
    </w:p>
    <w:p w:rsidR="0001250D" w:rsidRDefault="0001250D" w:rsidP="007D4C2B">
      <w:pPr>
        <w:adjustRightInd w:val="0"/>
        <w:snapToGrid w:val="0"/>
        <w:spacing w:line="420" w:lineRule="atLeast"/>
        <w:ind w:left="294" w:hangingChars="98" w:hanging="294"/>
        <w:rPr>
          <w:rFonts w:ascii="華康楷書體 Std W5" w:eastAsia="華康楷書體 Std W5" w:hAnsi="華康楷書體 Std W5"/>
          <w:sz w:val="30"/>
          <w:szCs w:val="30"/>
        </w:rPr>
      </w:pPr>
    </w:p>
    <w:p w:rsidR="0001250D" w:rsidRDefault="0001250D" w:rsidP="007D4C2B">
      <w:pPr>
        <w:adjustRightInd w:val="0"/>
        <w:snapToGrid w:val="0"/>
        <w:spacing w:line="420" w:lineRule="atLeast"/>
        <w:ind w:left="294" w:hangingChars="98" w:hanging="294"/>
        <w:rPr>
          <w:rFonts w:ascii="華康楷書體 Std W5" w:eastAsia="華康楷書體 Std W5" w:hAnsi="華康楷書體 Std W5"/>
          <w:sz w:val="30"/>
          <w:szCs w:val="30"/>
        </w:rPr>
      </w:pPr>
    </w:p>
    <w:p w:rsidR="0001250D" w:rsidRDefault="0001250D" w:rsidP="007D4C2B">
      <w:pPr>
        <w:adjustRightInd w:val="0"/>
        <w:snapToGrid w:val="0"/>
        <w:spacing w:line="420" w:lineRule="atLeast"/>
        <w:ind w:left="294" w:hangingChars="98" w:hanging="294"/>
        <w:rPr>
          <w:rFonts w:ascii="華康楷書體 Std W5" w:eastAsia="華康楷書體 Std W5" w:hAnsi="華康楷書體 Std W5"/>
          <w:sz w:val="30"/>
          <w:szCs w:val="30"/>
        </w:rPr>
      </w:pPr>
    </w:p>
    <w:p w:rsidR="007D4C2B" w:rsidRPr="007D4C2B" w:rsidRDefault="007D4C2B" w:rsidP="007D4C2B">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sidR="002C7DD6">
        <w:rPr>
          <w:rFonts w:ascii="華康楷書體 Std W5" w:eastAsia="華康楷書體 Std W5" w:hAnsi="華康楷書體 Std W5"/>
          <w:sz w:val="30"/>
          <w:szCs w:val="30"/>
        </w:rPr>
        <w:t>4</w:t>
      </w:r>
      <w:r w:rsidRPr="007D4C2B">
        <w:rPr>
          <w:rFonts w:ascii="華康楷書體 Std W5" w:eastAsia="華康楷書體 Std W5" w:hAnsi="華康楷書體 Std W5" w:hint="eastAsia"/>
          <w:sz w:val="30"/>
          <w:szCs w:val="30"/>
        </w:rPr>
        <w:t xml:space="preserve"> </w:t>
      </w:r>
    </w:p>
    <w:p w:rsidR="004213A0" w:rsidRPr="00E30A63" w:rsidRDefault="007D4C2B" w:rsidP="00E30A63">
      <w:pPr>
        <w:pStyle w:val="aff9"/>
      </w:pPr>
      <w:r w:rsidRPr="00966789">
        <w:rPr>
          <w:rFonts w:hint="eastAsia"/>
        </w:rPr>
        <w:t xml:space="preserve">在顯微鏡下觀察到1000個處於有絲分裂時期的洋蔥根尖細胞，其中690個處於甲期：剛出現散亂排列的染色體、101個處於乙期：染色體排在細胞中央、34個處於丙期：染色體正往細胞兩端移動、175個處於丁期：染色體已移動至細胞兩端且出現細胞板。請根據這些資料判斷有絲分裂各期相對持續時間的長短為何？　</w:t>
      </w:r>
      <w:r w:rsidRPr="00966789">
        <w:br/>
        <w:t>(</w:t>
      </w:r>
      <w:r w:rsidRPr="00966789">
        <w:rPr>
          <w:rFonts w:hint="eastAsia"/>
        </w:rPr>
        <w:t>Ａ</w:t>
      </w:r>
      <w:r w:rsidRPr="00966789">
        <w:t>)</w:t>
      </w:r>
      <w:r w:rsidRPr="00966789">
        <w:rPr>
          <w:rFonts w:hint="eastAsia"/>
        </w:rPr>
        <w:t>甲期＞乙期＞丙期＞丁期</w:t>
      </w:r>
      <w:r w:rsidRPr="00966789">
        <w:rPr>
          <w:rFonts w:hint="eastAsia"/>
        </w:rPr>
        <w:tab/>
      </w:r>
      <w:r w:rsidRPr="00966789">
        <w:t>(</w:t>
      </w:r>
      <w:r w:rsidRPr="00966789">
        <w:rPr>
          <w:rFonts w:hint="eastAsia"/>
        </w:rPr>
        <w:t>Ｂ</w:t>
      </w:r>
      <w:r w:rsidRPr="00966789">
        <w:t>)</w:t>
      </w:r>
      <w:r w:rsidRPr="00966789">
        <w:rPr>
          <w:rFonts w:hint="eastAsia"/>
        </w:rPr>
        <w:t xml:space="preserve">乙期＞丙期＞丁期＞甲期　</w:t>
      </w:r>
      <w:r w:rsidRPr="00966789">
        <w:br/>
        <w:t>(</w:t>
      </w:r>
      <w:r w:rsidRPr="00966789">
        <w:rPr>
          <w:rFonts w:hint="eastAsia"/>
        </w:rPr>
        <w:t>Ｃ</w:t>
      </w:r>
      <w:r w:rsidRPr="00966789">
        <w:t>)</w:t>
      </w:r>
      <w:r w:rsidRPr="00966789">
        <w:rPr>
          <w:rFonts w:hint="eastAsia"/>
        </w:rPr>
        <w:t>甲期＞丁期＞乙期＞丙期</w:t>
      </w:r>
      <w:r w:rsidRPr="00966789">
        <w:rPr>
          <w:rFonts w:hint="eastAsia"/>
        </w:rPr>
        <w:tab/>
      </w:r>
      <w:r w:rsidRPr="00966789">
        <w:t>(</w:t>
      </w:r>
      <w:r w:rsidRPr="00966789">
        <w:rPr>
          <w:rFonts w:hint="eastAsia"/>
        </w:rPr>
        <w:t>Ｄ</w:t>
      </w:r>
      <w:r w:rsidRPr="00966789">
        <w:t>)</w:t>
      </w:r>
      <w:r w:rsidRPr="00966789">
        <w:rPr>
          <w:rFonts w:hint="eastAsia"/>
        </w:rPr>
        <w:t>甲期＞丁期＞丙期＞乙期。</w:t>
      </w:r>
      <w:r w:rsidR="00E30A63">
        <w:br/>
      </w:r>
    </w:p>
    <w:p w:rsidR="001C7A02" w:rsidRPr="003166AF" w:rsidRDefault="001C7A02" w:rsidP="001C7A02">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sidR="0001250D">
        <w:rPr>
          <w:rFonts w:ascii="華康楷書體 Std W5" w:eastAsia="華康楷書體 Std W5" w:hAnsi="華康楷書體 Std W5"/>
          <w:color w:val="000000"/>
          <w:spacing w:val="20"/>
          <w:sz w:val="30"/>
          <w:szCs w:val="30"/>
        </w:rPr>
        <w:t>5</w:t>
      </w:r>
      <w:r w:rsidRPr="003166AF">
        <w:rPr>
          <w:rFonts w:ascii="華康楷書體 Std W5" w:eastAsia="華康楷書體 Std W5" w:hAnsi="華康楷書體 Std W5" w:hint="eastAsia"/>
          <w:color w:val="000000"/>
          <w:spacing w:val="20"/>
          <w:sz w:val="26"/>
          <w:szCs w:val="26"/>
        </w:rPr>
        <w:t xml:space="preserve"> </w:t>
      </w:r>
    </w:p>
    <w:p w:rsidR="004213A0" w:rsidRPr="00C432AB" w:rsidRDefault="004213A0" w:rsidP="00AC0A6A">
      <w:pPr>
        <w:pStyle w:val="aff9"/>
      </w:pPr>
      <w:r w:rsidRPr="00C432AB">
        <w:rPr>
          <w:rFonts w:hint="eastAsia"/>
        </w:rPr>
        <w:t xml:space="preserve">下列有關減數分裂的敘述，何者正確？　</w:t>
      </w:r>
      <w:r w:rsidRPr="00C432AB">
        <w:br/>
        <w:t>(A)</w:t>
      </w:r>
      <w:r w:rsidRPr="00C432AB">
        <w:rPr>
          <w:rFonts w:hint="eastAsia"/>
        </w:rPr>
        <w:t xml:space="preserve">只有行有性生殖的生物才會有減數分裂　</w:t>
      </w:r>
      <w:r>
        <w:tab/>
      </w:r>
      <w:r>
        <w:tab/>
      </w:r>
      <w:r w:rsidR="001C7A02">
        <w:br/>
      </w:r>
      <w:r w:rsidRPr="00C432AB">
        <w:t>(B)</w:t>
      </w:r>
      <w:r w:rsidRPr="00C432AB">
        <w:rPr>
          <w:rFonts w:hint="eastAsia"/>
        </w:rPr>
        <w:t xml:space="preserve">無性生殖的過程中不會出現減數分裂　</w:t>
      </w:r>
      <w:r w:rsidRPr="00C432AB">
        <w:br/>
        <w:t>(C)</w:t>
      </w:r>
      <w:r w:rsidRPr="00C432AB">
        <w:rPr>
          <w:rFonts w:hint="eastAsia"/>
        </w:rPr>
        <w:t xml:space="preserve">第一次和第二次減數分裂期間均會進行染色體複製　</w:t>
      </w:r>
      <w:r w:rsidRPr="00C432AB">
        <w:br/>
        <w:t>(D)</w:t>
      </w:r>
      <w:r w:rsidRPr="00C432AB">
        <w:rPr>
          <w:rFonts w:hint="eastAsia"/>
        </w:rPr>
        <w:t>第一次減數分裂期間，會出現非同源染色體自由配合的現象。</w:t>
      </w:r>
      <w:r w:rsidRPr="00C432AB">
        <w:rPr>
          <w:rFonts w:hint="eastAsia"/>
        </w:rPr>
        <w:tab/>
      </w:r>
    </w:p>
    <w:p w:rsidR="001C7A02" w:rsidRPr="00E30A63" w:rsidRDefault="00065A93" w:rsidP="00E30A63">
      <w:pPr>
        <w:pStyle w:val="aff9"/>
      </w:pPr>
      <w:r>
        <w:br/>
      </w:r>
    </w:p>
    <w:p w:rsidR="001C7A02" w:rsidRPr="003166AF" w:rsidRDefault="004A3919" w:rsidP="001C7A02">
      <w:pPr>
        <w:adjustRightInd w:val="0"/>
        <w:snapToGrid w:val="0"/>
        <w:spacing w:line="420" w:lineRule="atLeast"/>
        <w:ind w:left="255" w:hangingChars="98" w:hanging="255"/>
        <w:rPr>
          <w:rFonts w:ascii="華康楷書體 Std W5" w:eastAsia="華康楷書體 Std W5" w:hAnsi="華康楷書體 Std W5"/>
          <w:sz w:val="30"/>
          <w:szCs w:val="30"/>
        </w:rPr>
      </w:pPr>
      <w:r w:rsidRPr="00B11357">
        <w:rPr>
          <w:rFonts w:ascii="華康楷書體 Std W5" w:eastAsia="華康楷書體 Std W5" w:hAnsi="華康楷書體 Std W5" w:hint="eastAsia"/>
          <w:noProof/>
          <w:color w:val="000000"/>
          <w:spacing w:val="20"/>
          <w:sz w:val="26"/>
          <w:szCs w:val="26"/>
        </w:rPr>
        <mc:AlternateContent>
          <mc:Choice Requires="wpg">
            <w:drawing>
              <wp:anchor distT="0" distB="0" distL="114300" distR="114300" simplePos="0" relativeHeight="252051968" behindDoc="0" locked="0" layoutInCell="1" allowOverlap="1" wp14:anchorId="15D9FB1B" wp14:editId="6682E91D">
                <wp:simplePos x="0" y="0"/>
                <wp:positionH relativeFrom="column">
                  <wp:posOffset>5220335</wp:posOffset>
                </wp:positionH>
                <wp:positionV relativeFrom="paragraph">
                  <wp:posOffset>215900</wp:posOffset>
                </wp:positionV>
                <wp:extent cx="194945" cy="1343660"/>
                <wp:effectExtent l="19685" t="6350" r="23495" b="12065"/>
                <wp:wrapNone/>
                <wp:docPr id="8362" name="群組 8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945" cy="1343660"/>
                          <a:chOff x="5315" y="12120"/>
                          <a:chExt cx="553" cy="4171"/>
                        </a:xfrm>
                      </wpg:grpSpPr>
                      <wps:wsp>
                        <wps:cNvPr id="8363" name="Oval 8633"/>
                        <wps:cNvSpPr>
                          <a:spLocks noChangeArrowheads="1"/>
                        </wps:cNvSpPr>
                        <wps:spPr bwMode="auto">
                          <a:xfrm rot="-246744">
                            <a:off x="5315"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64" name="Oval 8634"/>
                        <wps:cNvSpPr>
                          <a:spLocks noChangeArrowheads="1"/>
                        </wps:cNvSpPr>
                        <wps:spPr bwMode="auto">
                          <a:xfrm rot="246744" flipV="1">
                            <a:off x="5631" y="12120"/>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65" name="Oval 8635"/>
                        <wps:cNvSpPr>
                          <a:spLocks noChangeArrowheads="1"/>
                        </wps:cNvSpPr>
                        <wps:spPr bwMode="auto">
                          <a:xfrm rot="246744" flipV="1">
                            <a:off x="5315"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66" name="Oval 8636"/>
                        <wps:cNvSpPr>
                          <a:spLocks noChangeArrowheads="1"/>
                        </wps:cNvSpPr>
                        <wps:spPr bwMode="auto">
                          <a:xfrm rot="-246744">
                            <a:off x="5631" y="14174"/>
                            <a:ext cx="237" cy="2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67" name="Oval 8637"/>
                        <wps:cNvSpPr>
                          <a:spLocks noChangeArrowheads="1"/>
                        </wps:cNvSpPr>
                        <wps:spPr bwMode="auto">
                          <a:xfrm>
                            <a:off x="5392" y="13971"/>
                            <a:ext cx="412"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737161" id="群組 8362" o:spid="_x0000_s1026" style="position:absolute;margin-left:411.05pt;margin-top:17pt;width:15.35pt;height:105.8pt;z-index:252051968" coordorigin="5315,12120" coordsize="553,4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">
                <v:oval id="Oval 8633" o:spid="_x0000_s1027" style="position:absolute;left:5315;top:12120;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"/>
                <v:oval id="Oval 8634" o:spid="_x0000_s1028" style="position:absolute;left:5631;top:12120;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"/>
                <v:oval id="Oval 8635" o:spid="_x0000_s1029" style="position:absolute;left:5315;top:14174;width:237;height:2117;rotation:-26951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"/>
                <v:oval id="Oval 8636" o:spid="_x0000_s1030" style="position:absolute;left:5631;top:14174;width:237;height:2117;rotation:-26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"/>
                <v:oval id="Oval 8637" o:spid="_x0000_s1031" style="position:absolute;left:5392;top:13971;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"/>
              </v:group>
            </w:pict>
          </mc:Fallback>
        </mc:AlternateContent>
      </w:r>
      <w:r w:rsidR="001C7A02" w:rsidRPr="003166AF">
        <w:rPr>
          <w:rFonts w:ascii="華康楷書體 Std W5" w:eastAsia="華康楷書體 Std W5" w:hAnsi="華康楷書體 Std W5" w:hint="eastAsia"/>
          <w:color w:val="000000"/>
          <w:spacing w:val="20"/>
          <w:sz w:val="30"/>
          <w:szCs w:val="30"/>
        </w:rPr>
        <w:t>例題 0</w:t>
      </w:r>
      <w:r w:rsidR="00E30A63">
        <w:rPr>
          <w:rFonts w:ascii="華康楷書體 Std W5" w:eastAsia="華康楷書體 Std W5" w:hAnsi="華康楷書體 Std W5"/>
          <w:color w:val="000000"/>
          <w:spacing w:val="20"/>
          <w:sz w:val="30"/>
          <w:szCs w:val="30"/>
        </w:rPr>
        <w:t>6</w:t>
      </w:r>
      <w:r w:rsidR="001C7A02" w:rsidRPr="003166AF">
        <w:rPr>
          <w:rFonts w:ascii="華康楷書體 Std W5" w:eastAsia="華康楷書體 Std W5" w:hAnsi="華康楷書體 Std W5" w:hint="eastAsia"/>
          <w:color w:val="000000"/>
          <w:spacing w:val="20"/>
          <w:sz w:val="26"/>
          <w:szCs w:val="26"/>
        </w:rPr>
        <w:t xml:space="preserve"> </w:t>
      </w:r>
    </w:p>
    <w:p w:rsidR="004A3919" w:rsidRPr="00B11357" w:rsidRDefault="004A3919" w:rsidP="00AC0A6A">
      <w:pPr>
        <w:pStyle w:val="aff9"/>
      </w:pPr>
      <w:r w:rsidRPr="00B11357">
        <w:rPr>
          <w:rFonts w:hint="eastAsia"/>
          <w:noProof/>
        </w:rPr>
        <mc:AlternateContent>
          <mc:Choice Requires="wps">
            <w:drawing>
              <wp:anchor distT="0" distB="0" distL="114300" distR="114300" simplePos="0" relativeHeight="252054016" behindDoc="0" locked="0" layoutInCell="1" allowOverlap="1" wp14:anchorId="4735E11D" wp14:editId="7909FEBB">
                <wp:simplePos x="0" y="0"/>
                <wp:positionH relativeFrom="column">
                  <wp:posOffset>4359910</wp:posOffset>
                </wp:positionH>
                <wp:positionV relativeFrom="paragraph">
                  <wp:posOffset>604520</wp:posOffset>
                </wp:positionV>
                <wp:extent cx="850900" cy="459740"/>
                <wp:effectExtent l="6985" t="13970" r="8890" b="12065"/>
                <wp:wrapNone/>
                <wp:docPr id="8361" name="手繪多邊形 83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850900" cy="4597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5BFB8E" id="手繪多邊形 8361" o:spid="_x0000_s1026" style="position:absolute;margin-left:343.3pt;margin-top:47.6pt;width:67pt;height:36.2pt;flip:x;z-index:25205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" path="m,nfc11929,,21600,9670,21600,21600em,nsc11929,,21600,9670,21600,21600l,21600,,xe" filled="f">
                <v:path arrowok="t" o:extrusionok="f" o:connecttype="custom" o:connectlocs="0,0;850900,459740;0,459740" o:connectangles="0,0,0"/>
              </v:shape>
            </w:pict>
          </mc:Fallback>
        </mc:AlternateContent>
      </w:r>
      <w:r w:rsidRPr="00B11357">
        <w:rPr>
          <w:rFonts w:hint="eastAsia"/>
          <w:noProof/>
        </w:rPr>
        <mc:AlternateContent>
          <mc:Choice Requires="wps">
            <w:drawing>
              <wp:anchor distT="0" distB="0" distL="114300" distR="114300" simplePos="0" relativeHeight="252052992" behindDoc="0" locked="0" layoutInCell="1" allowOverlap="1" wp14:anchorId="0F7E4D0A" wp14:editId="7B5E2AE8">
                <wp:simplePos x="0" y="0"/>
                <wp:positionH relativeFrom="column">
                  <wp:posOffset>5426710</wp:posOffset>
                </wp:positionH>
                <wp:positionV relativeFrom="paragraph">
                  <wp:posOffset>610870</wp:posOffset>
                </wp:positionV>
                <wp:extent cx="850900" cy="459740"/>
                <wp:effectExtent l="6985" t="10795" r="8890" b="5715"/>
                <wp:wrapNone/>
                <wp:docPr id="8360" name="手繪多邊形 83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50900" cy="4597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5B9189" id="手繪多邊形 8360" o:spid="_x0000_s1026" style="position:absolute;margin-left:427.3pt;margin-top:48.1pt;width:67pt;height:36.2pt;z-index:25205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" path="m,nfc11929,,21600,9670,21600,21600em,nsc11929,,21600,9670,21600,21600l,21600,,xe" filled="f">
                <v:path arrowok="t" o:extrusionok="f" o:connecttype="custom" o:connectlocs="0,0;850900,459740;0,459740" o:connectangles="0,0,0"/>
              </v:shape>
            </w:pict>
          </mc:Fallback>
        </mc:AlternateContent>
      </w:r>
      <w:r w:rsidRPr="00B11357">
        <w:rPr>
          <w:rFonts w:hint="eastAsia"/>
        </w:rPr>
        <w:t>某生在顯微鏡之下觀察細胞，見如附圖所示之構造</w:t>
      </w:r>
      <w:r w:rsidRPr="00B11357">
        <w:br/>
      </w:r>
      <w:r w:rsidRPr="00B11357">
        <w:rPr>
          <w:rFonts w:hint="eastAsia"/>
        </w:rPr>
        <w:t xml:space="preserve">，則某生所觀察者可能為：　</w:t>
      </w:r>
      <w:r w:rsidRPr="00B11357">
        <w:br/>
        <w:t>(A)</w:t>
      </w:r>
      <w:r w:rsidRPr="00B11357">
        <w:rPr>
          <w:rFonts w:hint="eastAsia"/>
        </w:rPr>
        <w:t xml:space="preserve">細菌的分裂　</w:t>
      </w:r>
      <w:r>
        <w:tab/>
      </w:r>
      <w:r>
        <w:tab/>
      </w:r>
      <w:r>
        <w:tab/>
      </w:r>
      <w:r w:rsidRPr="00B11357">
        <w:t>(B)</w:t>
      </w:r>
      <w:r w:rsidRPr="00B11357">
        <w:rPr>
          <w:rFonts w:hint="eastAsia"/>
        </w:rPr>
        <w:t xml:space="preserve">變形蟲的有絲分裂　</w:t>
      </w:r>
      <w:r w:rsidRPr="00B11357">
        <w:br/>
        <w:t>(C)</w:t>
      </w:r>
      <w:r>
        <w:rPr>
          <w:rFonts w:hint="eastAsia"/>
        </w:rPr>
        <w:t>開花植物的有絲分裂</w:t>
      </w:r>
      <w:r>
        <w:tab/>
      </w:r>
      <w:r w:rsidRPr="00B11357">
        <w:t>(D)</w:t>
      </w:r>
      <w:r w:rsidRPr="00B11357">
        <w:rPr>
          <w:rFonts w:hint="eastAsia"/>
        </w:rPr>
        <w:t xml:space="preserve">人體的有絲分裂　</w:t>
      </w:r>
      <w:r w:rsidRPr="00B11357">
        <w:br/>
        <w:t>(E)</w:t>
      </w:r>
      <w:r w:rsidRPr="00B11357">
        <w:rPr>
          <w:rFonts w:hint="eastAsia"/>
        </w:rPr>
        <w:t>人體的減數分裂</w:t>
      </w:r>
    </w:p>
    <w:p w:rsidR="004A3919" w:rsidRPr="00B11357" w:rsidRDefault="004A3919" w:rsidP="004A3919">
      <w:pPr>
        <w:snapToGrid w:val="0"/>
        <w:spacing w:line="420" w:lineRule="atLeast"/>
        <w:rPr>
          <w:rFonts w:ascii="華康楷書體 Std W5" w:eastAsia="華康楷書體 Std W5" w:hAnsi="華康楷書體 Std W5"/>
          <w:color w:val="000000"/>
          <w:sz w:val="30"/>
          <w:szCs w:val="30"/>
        </w:rPr>
      </w:pPr>
    </w:p>
    <w:p w:rsidR="004A3919" w:rsidRPr="00B11357" w:rsidRDefault="004A3919" w:rsidP="004A3919">
      <w:pPr>
        <w:pStyle w:val="-11"/>
        <w:snapToGrid w:val="0"/>
        <w:spacing w:line="420" w:lineRule="atLeast"/>
        <w:ind w:leftChars="0" w:left="0"/>
        <w:jc w:val="right"/>
        <w:rPr>
          <w:rFonts w:ascii="華康楷書體 Std W5" w:eastAsia="華康楷書體 Std W5" w:hAnsi="華康楷書體 Std W5"/>
          <w:color w:val="000000"/>
          <w:spacing w:val="20"/>
          <w:sz w:val="26"/>
          <w:szCs w:val="26"/>
        </w:rPr>
      </w:pPr>
    </w:p>
    <w:p w:rsidR="004A3919" w:rsidRDefault="004A3919" w:rsidP="004A3919">
      <w:pPr>
        <w:snapToGrid w:val="0"/>
        <w:spacing w:line="360" w:lineRule="auto"/>
        <w:ind w:left="14" w:hanging="14"/>
        <w:rPr>
          <w:rFonts w:ascii="華康楷書體 Std W5" w:eastAsia="華康楷書體 Std W5" w:hAnsi="華康楷書體 Std W5"/>
          <w:color w:val="000000"/>
          <w:spacing w:val="20"/>
          <w:sz w:val="26"/>
          <w:szCs w:val="26"/>
        </w:rPr>
      </w:pPr>
    </w:p>
    <w:p w:rsidR="004A3919" w:rsidRPr="001C7A02" w:rsidRDefault="001C7A02" w:rsidP="001C7A02">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例題 0</w:t>
      </w:r>
      <w:r w:rsidR="00E30A63">
        <w:rPr>
          <w:rFonts w:ascii="華康楷書體 Std W5" w:eastAsia="華康楷書體 Std W5" w:hAnsi="華康楷書體 Std W5"/>
          <w:color w:val="000000"/>
          <w:spacing w:val="20"/>
          <w:sz w:val="30"/>
          <w:szCs w:val="30"/>
        </w:rPr>
        <w:t>7</w:t>
      </w:r>
      <w:r w:rsidRPr="003166AF">
        <w:rPr>
          <w:rFonts w:ascii="華康楷書體 Std W5" w:eastAsia="華康楷書體 Std W5" w:hAnsi="華康楷書體 Std W5" w:hint="eastAsia"/>
          <w:color w:val="000000"/>
          <w:spacing w:val="20"/>
          <w:sz w:val="26"/>
          <w:szCs w:val="26"/>
        </w:rPr>
        <w:t xml:space="preserve"> </w:t>
      </w:r>
    </w:p>
    <w:p w:rsidR="004A3919" w:rsidRPr="00B11357" w:rsidRDefault="004A3919" w:rsidP="00AC0A6A">
      <w:pPr>
        <w:pStyle w:val="aff9"/>
      </w:pPr>
      <w:r w:rsidRPr="00B11357">
        <w:t xml:space="preserve">下列與精子形成的相關細胞中，何者DNA含量最多？ </w:t>
      </w:r>
      <w:r w:rsidRPr="007D4C2B">
        <w:t xml:space="preserve"> </w:t>
      </w:r>
      <w:r w:rsidR="001C7A02" w:rsidRPr="007D4C2B">
        <w:rPr>
          <w:rFonts w:hint="eastAsia"/>
          <w:color w:val="0D0D0D"/>
          <w:spacing w:val="20"/>
        </w:rPr>
        <w:t>[98年指考]</w:t>
      </w:r>
    </w:p>
    <w:p w:rsidR="004A3919" w:rsidRPr="00B11357" w:rsidRDefault="004A3919" w:rsidP="004A3919">
      <w:pPr>
        <w:pStyle w:val="-11"/>
        <w:snapToGrid w:val="0"/>
        <w:spacing w:line="420" w:lineRule="atLeast"/>
        <w:ind w:leftChars="0" w:left="0"/>
        <w:jc w:val="both"/>
        <w:rPr>
          <w:rFonts w:ascii="華康楷書體 Std W5" w:eastAsia="華康楷書體 Std W5" w:hAnsi="華康楷書體 Std W5"/>
          <w:kern w:val="0"/>
          <w:sz w:val="26"/>
          <w:szCs w:val="26"/>
        </w:rPr>
      </w:pPr>
      <w:r w:rsidRPr="00B11357">
        <w:rPr>
          <w:rFonts w:ascii="華康楷書體 Std W5" w:eastAsia="華康楷書體 Std W5" w:hAnsi="華康楷書體 Std W5"/>
          <w:kern w:val="0"/>
          <w:sz w:val="26"/>
          <w:szCs w:val="26"/>
        </w:rPr>
        <w:t>(A) 精子 (B) 精細胞 (C) 初級精母細胞 (D) 次級精母細胞。</w:t>
      </w:r>
    </w:p>
    <w:p w:rsidR="00E30A63" w:rsidRDefault="00E30A63">
      <w:pPr>
        <w:widowControl/>
        <w:rPr>
          <w:rFonts w:ascii="華康辦公用具篇" w:eastAsia="華康唐風隸 Std W9" w:hAnsi="華康辦公用具篇"/>
          <w:color w:val="000000"/>
          <w:sz w:val="30"/>
          <w:szCs w:val="30"/>
        </w:rPr>
      </w:pPr>
      <w:r>
        <w:rPr>
          <w:rFonts w:ascii="華康辦公用具篇" w:eastAsia="華康唐風隸 Std W9" w:hAnsi="華康辦公用具篇"/>
          <w:color w:val="000000"/>
          <w:sz w:val="30"/>
          <w:szCs w:val="30"/>
        </w:rPr>
        <w:br w:type="page"/>
      </w:r>
    </w:p>
    <w:p w:rsidR="00B73F6A" w:rsidRPr="001C7A02" w:rsidRDefault="001C7A02" w:rsidP="00E30A63">
      <w:pPr>
        <w:adjustRightInd w:val="0"/>
        <w:snapToGrid w:val="0"/>
        <w:spacing w:line="420" w:lineRule="atLeast"/>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lastRenderedPageBreak/>
        <w:t>例題 0</w:t>
      </w:r>
      <w:r w:rsidR="00E30A63">
        <w:rPr>
          <w:rFonts w:ascii="華康楷書體 Std W5" w:eastAsia="華康楷書體 Std W5" w:hAnsi="華康楷書體 Std W5"/>
          <w:color w:val="000000"/>
          <w:spacing w:val="20"/>
          <w:sz w:val="30"/>
          <w:szCs w:val="30"/>
        </w:rPr>
        <w:t>8</w:t>
      </w:r>
      <w:r w:rsidRPr="003166AF">
        <w:rPr>
          <w:rFonts w:ascii="華康楷書體 Std W5" w:eastAsia="華康楷書體 Std W5" w:hAnsi="華康楷書體 Std W5" w:hint="eastAsia"/>
          <w:color w:val="000000"/>
          <w:spacing w:val="20"/>
          <w:sz w:val="26"/>
          <w:szCs w:val="26"/>
        </w:rPr>
        <w:t xml:space="preserve"> </w:t>
      </w:r>
    </w:p>
    <w:p w:rsidR="00B73F6A" w:rsidRPr="0097080F" w:rsidRDefault="001C7A02" w:rsidP="00AC0A6A">
      <w:pPr>
        <w:pStyle w:val="aff9"/>
      </w:pPr>
      <w:r>
        <w:rPr>
          <w:noProof/>
        </w:rPr>
        <mc:AlternateContent>
          <mc:Choice Requires="wpg">
            <w:drawing>
              <wp:anchor distT="0" distB="0" distL="114300" distR="114300" simplePos="0" relativeHeight="252056064" behindDoc="0" locked="0" layoutInCell="1" allowOverlap="1" wp14:anchorId="66A101E9" wp14:editId="49D33CC2">
                <wp:simplePos x="0" y="0"/>
                <wp:positionH relativeFrom="column">
                  <wp:posOffset>4543756</wp:posOffset>
                </wp:positionH>
                <wp:positionV relativeFrom="paragraph">
                  <wp:posOffset>50857</wp:posOffset>
                </wp:positionV>
                <wp:extent cx="2156460" cy="1821815"/>
                <wp:effectExtent l="19050" t="19050" r="15240" b="6985"/>
                <wp:wrapSquare wrapText="bothSides"/>
                <wp:docPr id="8368" name="群組 8368"/>
                <wp:cNvGraphicFramePr/>
                <a:graphic xmlns:a="http://schemas.openxmlformats.org/drawingml/2006/main">
                  <a:graphicData uri="http://schemas.microsoft.com/office/word/2010/wordprocessingGroup">
                    <wpg:wgp>
                      <wpg:cNvGrpSpPr/>
                      <wpg:grpSpPr>
                        <a:xfrm>
                          <a:off x="0" y="0"/>
                          <a:ext cx="2156460" cy="1821815"/>
                          <a:chOff x="0" y="0"/>
                          <a:chExt cx="2156460" cy="1822336"/>
                        </a:xfrm>
                      </wpg:grpSpPr>
                      <wps:wsp>
                        <wps:cNvPr id="8369" name="文字方塊 2"/>
                        <wps:cNvSpPr txBox="1">
                          <a:spLocks noChangeArrowheads="1"/>
                        </wps:cNvSpPr>
                        <wps:spPr bwMode="auto">
                          <a:xfrm>
                            <a:off x="1063738" y="1584150"/>
                            <a:ext cx="554354" cy="238186"/>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圖2</w:t>
                              </w:r>
                              <w:r w:rsidRPr="001C7A02">
                                <w:rPr>
                                  <w:rFonts w:ascii="華康楷書體 Std W5" w:eastAsia="華康楷書體 Std W5" w:hAnsi="華康楷書體 Std W5"/>
                                  <w:sz w:val="22"/>
                                </w:rPr>
                                <w:t>2</w:t>
                              </w:r>
                            </w:p>
                          </w:txbxContent>
                        </wps:txbx>
                        <wps:bodyPr rot="0" vert="horz" wrap="square" lIns="0" tIns="0" rIns="0" bIns="0" anchor="t" anchorCtr="0">
                          <a:spAutoFit/>
                        </wps:bodyPr>
                      </wps:wsp>
                      <wpg:grpSp>
                        <wpg:cNvPr id="8370" name="群組 8370"/>
                        <wpg:cNvGrpSpPr/>
                        <wpg:grpSpPr>
                          <a:xfrm>
                            <a:off x="0" y="0"/>
                            <a:ext cx="2156460" cy="1585270"/>
                            <a:chOff x="0" y="0"/>
                            <a:chExt cx="2156460" cy="1585270"/>
                          </a:xfrm>
                        </wpg:grpSpPr>
                        <wps:wsp>
                          <wps:cNvPr id="8371" name="文字方塊 2"/>
                          <wps:cNvSpPr txBox="1">
                            <a:spLocks noChangeArrowheads="1"/>
                          </wps:cNvSpPr>
                          <wps:spPr bwMode="auto">
                            <a:xfrm>
                              <a:off x="195072" y="950950"/>
                              <a:ext cx="346709" cy="238186"/>
                            </a:xfrm>
                            <a:prstGeom prst="rect">
                              <a:avLst/>
                            </a:prstGeom>
                            <a:noFill/>
                            <a:ln w="9525">
                              <a:noFill/>
                              <a:miter lim="800000"/>
                              <a:headEnd/>
                              <a:tailEnd/>
                            </a:ln>
                          </wps:spPr>
                          <wps:txbx>
                            <w:txbxContent>
                              <w:p w:rsidR="002B4F66" w:rsidRPr="005E3ABC" w:rsidRDefault="002B4F66" w:rsidP="00B73F6A">
                                <w:pPr>
                                  <w:jc w:val="center"/>
                                  <w:rPr>
                                    <w:sz w:val="22"/>
                                  </w:rPr>
                                </w:pPr>
                                <w:r>
                                  <w:rPr>
                                    <w:rFonts w:hint="eastAsia"/>
                                    <w:sz w:val="22"/>
                                  </w:rPr>
                                  <w:t>0</w:t>
                                </w:r>
                              </w:p>
                            </w:txbxContent>
                          </wps:txbx>
                          <wps:bodyPr rot="0" vert="horz" wrap="square" lIns="0" tIns="0" rIns="0" bIns="0" anchor="t" anchorCtr="0">
                            <a:spAutoFit/>
                          </wps:bodyPr>
                        </wps:wsp>
                        <pic:pic xmlns:pic="http://schemas.openxmlformats.org/drawingml/2006/picture">
                          <pic:nvPicPr>
                            <pic:cNvPr id="8372" name="圖片 8372"/>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156460" cy="1576069"/>
                            </a:xfrm>
                            <a:prstGeom prst="rect">
                              <a:avLst/>
                            </a:prstGeom>
                            <a:ln>
                              <a:solidFill>
                                <a:schemeClr val="tx1"/>
                              </a:solidFill>
                            </a:ln>
                          </pic:spPr>
                        </pic:pic>
                        <wps:wsp>
                          <wps:cNvPr id="8373" name="文字方塊 2"/>
                          <wps:cNvSpPr txBox="1">
                            <a:spLocks noChangeArrowheads="1"/>
                          </wps:cNvSpPr>
                          <wps:spPr bwMode="auto">
                            <a:xfrm>
                              <a:off x="0" y="79246"/>
                              <a:ext cx="238124" cy="1048655"/>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細胞數</w:t>
                                </w:r>
                                <w:r w:rsidRPr="001C7A02">
                                  <w:rPr>
                                    <w:rFonts w:ascii="華康楷書體 Std W5" w:eastAsia="華康楷書體 Std W5" w:hAnsi="華康楷書體 Std W5"/>
                                    <w:sz w:val="22"/>
                                  </w:rPr>
                                  <w:t>（個</w:t>
                                </w:r>
                                <w:r w:rsidRPr="001C7A02">
                                  <w:rPr>
                                    <w:rFonts w:ascii="華康楷書體 Std W5" w:eastAsia="華康楷書體 Std W5" w:hAnsi="華康楷書體 Std W5" w:hint="eastAsia"/>
                                    <w:sz w:val="22"/>
                                  </w:rPr>
                                  <w:t>）</w:t>
                                </w:r>
                              </w:p>
                            </w:txbxContent>
                          </wps:txbx>
                          <wps:bodyPr rot="0" vert="eaVert" wrap="square" lIns="0" tIns="0" rIns="0" bIns="0" anchor="t" anchorCtr="0">
                            <a:spAutoFit/>
                          </wps:bodyPr>
                        </wps:wsp>
                        <wpg:grpSp>
                          <wpg:cNvPr id="8374" name="群組 8374"/>
                          <wpg:cNvGrpSpPr/>
                          <wpg:grpSpPr>
                            <a:xfrm>
                              <a:off x="438912" y="1139921"/>
                              <a:ext cx="1578101" cy="250376"/>
                              <a:chOff x="0" y="-31"/>
                              <a:chExt cx="1578101" cy="250376"/>
                            </a:xfrm>
                          </wpg:grpSpPr>
                          <wps:wsp>
                            <wps:cNvPr id="8375" name="文字方塊 2"/>
                            <wps:cNvSpPr txBox="1">
                              <a:spLocks noChangeArrowheads="1"/>
                            </wps:cNvSpPr>
                            <wps:spPr bwMode="auto">
                              <a:xfrm>
                                <a:off x="0" y="-31"/>
                                <a:ext cx="346709" cy="238185"/>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0</w:t>
                                  </w:r>
                                </w:p>
                              </w:txbxContent>
                            </wps:txbx>
                            <wps:bodyPr rot="0" vert="horz" wrap="square" lIns="0" tIns="0" rIns="0" bIns="0" anchor="t" anchorCtr="0">
                              <a:spAutoFit/>
                            </wps:bodyPr>
                          </wps:wsp>
                          <wps:wsp>
                            <wps:cNvPr id="8376" name="文字方塊 2"/>
                            <wps:cNvSpPr txBox="1">
                              <a:spLocks noChangeArrowheads="1"/>
                            </wps:cNvSpPr>
                            <wps:spPr bwMode="auto">
                              <a:xfrm>
                                <a:off x="304800" y="6065"/>
                                <a:ext cx="346709" cy="238186"/>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5</w:t>
                                  </w:r>
                                  <w:r w:rsidRPr="001C7A02">
                                    <w:rPr>
                                      <w:rFonts w:ascii="華康楷書體 Std W5" w:eastAsia="華康楷書體 Std W5" w:hAnsi="華康楷書體 Std W5" w:hint="eastAsia"/>
                                      <w:sz w:val="22"/>
                                    </w:rPr>
                                    <w:t>0</w:t>
                                  </w:r>
                                </w:p>
                              </w:txbxContent>
                            </wps:txbx>
                            <wps:bodyPr rot="0" vert="horz" wrap="square" lIns="0" tIns="0" rIns="0" bIns="0" anchor="t" anchorCtr="0">
                              <a:spAutoFit/>
                            </wps:bodyPr>
                          </wps:wsp>
                          <wps:wsp>
                            <wps:cNvPr id="8377" name="文字方塊 2"/>
                            <wps:cNvSpPr txBox="1">
                              <a:spLocks noChangeArrowheads="1"/>
                            </wps:cNvSpPr>
                            <wps:spPr bwMode="auto">
                              <a:xfrm>
                                <a:off x="609600" y="6065"/>
                                <a:ext cx="346709" cy="238185"/>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10</w:t>
                                  </w:r>
                                  <w:r w:rsidRPr="001C7A02">
                                    <w:rPr>
                                      <w:rFonts w:ascii="華康楷書體 Std W5" w:eastAsia="華康楷書體 Std W5" w:hAnsi="華康楷書體 Std W5" w:hint="eastAsia"/>
                                      <w:sz w:val="22"/>
                                    </w:rPr>
                                    <w:t>0</w:t>
                                  </w:r>
                                </w:p>
                              </w:txbxContent>
                            </wps:txbx>
                            <wps:bodyPr rot="0" vert="horz" wrap="square" lIns="0" tIns="0" rIns="0" bIns="0" anchor="t" anchorCtr="0">
                              <a:spAutoFit/>
                            </wps:bodyPr>
                          </wps:wsp>
                          <wps:wsp>
                            <wps:cNvPr id="8378" name="文字方塊 2"/>
                            <wps:cNvSpPr txBox="1">
                              <a:spLocks noChangeArrowheads="1"/>
                            </wps:cNvSpPr>
                            <wps:spPr bwMode="auto">
                              <a:xfrm>
                                <a:off x="914400" y="12160"/>
                                <a:ext cx="346709" cy="238185"/>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15</w:t>
                                  </w:r>
                                  <w:r w:rsidRPr="001C7A02">
                                    <w:rPr>
                                      <w:rFonts w:ascii="華康楷書體 Std W5" w:eastAsia="華康楷書體 Std W5" w:hAnsi="華康楷書體 Std W5" w:hint="eastAsia"/>
                                      <w:sz w:val="22"/>
                                    </w:rPr>
                                    <w:t>0</w:t>
                                  </w:r>
                                </w:p>
                              </w:txbxContent>
                            </wps:txbx>
                            <wps:bodyPr rot="0" vert="horz" wrap="square" lIns="0" tIns="0" rIns="0" bIns="0" anchor="t" anchorCtr="0">
                              <a:spAutoFit/>
                            </wps:bodyPr>
                          </wps:wsp>
                          <wps:wsp>
                            <wps:cNvPr id="8379" name="文字方塊 2"/>
                            <wps:cNvSpPr txBox="1">
                              <a:spLocks noChangeArrowheads="1"/>
                            </wps:cNvSpPr>
                            <wps:spPr bwMode="auto">
                              <a:xfrm>
                                <a:off x="1231392" y="6065"/>
                                <a:ext cx="346709" cy="238186"/>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20</w:t>
                                  </w:r>
                                  <w:r w:rsidRPr="001C7A02">
                                    <w:rPr>
                                      <w:rFonts w:ascii="華康楷書體 Std W5" w:eastAsia="華康楷書體 Std W5" w:hAnsi="華康楷書體 Std W5"/>
                                      <w:sz w:val="22"/>
                                    </w:rPr>
                                    <w:t>0</w:t>
                                  </w:r>
                                </w:p>
                              </w:txbxContent>
                            </wps:txbx>
                            <wps:bodyPr rot="0" vert="horz" wrap="square" lIns="0" tIns="0" rIns="0" bIns="0" anchor="t" anchorCtr="0">
                              <a:spAutoFit/>
                            </wps:bodyPr>
                          </wps:wsp>
                        </wpg:grpSp>
                        <wps:wsp>
                          <wps:cNvPr id="8380" name="文字方塊 2"/>
                          <wps:cNvSpPr txBox="1">
                            <a:spLocks noChangeArrowheads="1"/>
                          </wps:cNvSpPr>
                          <wps:spPr bwMode="auto">
                            <a:xfrm>
                              <a:off x="637309" y="1347084"/>
                              <a:ext cx="1352549" cy="238186"/>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D</w:t>
                                </w:r>
                                <w:r w:rsidRPr="001C7A02">
                                  <w:rPr>
                                    <w:rFonts w:ascii="華康楷書體 Std W5" w:eastAsia="華康楷書體 Std W5" w:hAnsi="華康楷書體 Std W5"/>
                                    <w:sz w:val="22"/>
                                  </w:rPr>
                                  <w:t>NA</w:t>
                                </w:r>
                                <w:r w:rsidRPr="001C7A02">
                                  <w:rPr>
                                    <w:rFonts w:ascii="華康楷書體 Std W5" w:eastAsia="華康楷書體 Std W5" w:hAnsi="華康楷書體 Std W5" w:hint="eastAsia"/>
                                    <w:sz w:val="22"/>
                                  </w:rPr>
                                  <w:t>含量（相對量）</w:t>
                                </w:r>
                              </w:p>
                            </w:txbxContent>
                          </wps:txbx>
                          <wps:bodyPr rot="0" vert="horz" wrap="square" lIns="0" tIns="0" rIns="0" bIns="0" anchor="t" anchorCtr="0">
                            <a:spAutoFit/>
                          </wps:bodyPr>
                        </wps:wsp>
                        <wpg:grpSp>
                          <wpg:cNvPr id="8381" name="群組 8381"/>
                          <wpg:cNvGrpSpPr/>
                          <wpg:grpSpPr>
                            <a:xfrm>
                              <a:off x="182880" y="115821"/>
                              <a:ext cx="346734" cy="1079284"/>
                              <a:chOff x="-25" y="-3"/>
                              <a:chExt cx="346734" cy="1079284"/>
                            </a:xfrm>
                          </wpg:grpSpPr>
                          <wps:wsp>
                            <wps:cNvPr id="8383" name="文字方塊 2"/>
                            <wps:cNvSpPr txBox="1">
                              <a:spLocks noChangeArrowheads="1"/>
                            </wps:cNvSpPr>
                            <wps:spPr bwMode="auto">
                              <a:xfrm>
                                <a:off x="0" y="420609"/>
                                <a:ext cx="346709" cy="238186"/>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20</w:t>
                                  </w:r>
                                  <w:r w:rsidRPr="001C7A02">
                                    <w:rPr>
                                      <w:rFonts w:ascii="華康楷書體 Std W5" w:eastAsia="華康楷書體 Std W5" w:hAnsi="華康楷書體 Std W5" w:hint="eastAsia"/>
                                      <w:sz w:val="22"/>
                                    </w:rPr>
                                    <w:t>0</w:t>
                                  </w:r>
                                </w:p>
                              </w:txbxContent>
                            </wps:txbx>
                            <wps:bodyPr rot="0" vert="horz" wrap="square" lIns="0" tIns="0" rIns="0" bIns="0" anchor="t" anchorCtr="0">
                              <a:spAutoFit/>
                            </wps:bodyPr>
                          </wps:wsp>
                          <wps:wsp>
                            <wps:cNvPr id="8449" name="文字方塊 2"/>
                            <wps:cNvSpPr txBox="1">
                              <a:spLocks noChangeArrowheads="1"/>
                            </wps:cNvSpPr>
                            <wps:spPr bwMode="auto">
                              <a:xfrm>
                                <a:off x="0" y="207255"/>
                                <a:ext cx="346709" cy="238186"/>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30</w:t>
                                  </w:r>
                                  <w:r w:rsidRPr="001C7A02">
                                    <w:rPr>
                                      <w:rFonts w:ascii="華康楷書體 Std W5" w:eastAsia="華康楷書體 Std W5" w:hAnsi="華康楷書體 Std W5" w:hint="eastAsia"/>
                                      <w:sz w:val="22"/>
                                    </w:rPr>
                                    <w:t>0</w:t>
                                  </w:r>
                                </w:p>
                              </w:txbxContent>
                            </wps:txbx>
                            <wps:bodyPr rot="0" vert="horz" wrap="square" lIns="0" tIns="0" rIns="0" bIns="0" anchor="t" anchorCtr="0">
                              <a:spAutoFit/>
                            </wps:bodyPr>
                          </wps:wsp>
                          <wps:wsp>
                            <wps:cNvPr id="8450" name="文字方塊 2"/>
                            <wps:cNvSpPr txBox="1">
                              <a:spLocks noChangeArrowheads="1"/>
                            </wps:cNvSpPr>
                            <wps:spPr bwMode="auto">
                              <a:xfrm>
                                <a:off x="0" y="-3"/>
                                <a:ext cx="346709" cy="238186"/>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40</w:t>
                                  </w:r>
                                  <w:r w:rsidRPr="001C7A02">
                                    <w:rPr>
                                      <w:rFonts w:ascii="華康楷書體 Std W5" w:eastAsia="華康楷書體 Std W5" w:hAnsi="華康楷書體 Std W5" w:hint="eastAsia"/>
                                      <w:sz w:val="22"/>
                                    </w:rPr>
                                    <w:t>0</w:t>
                                  </w:r>
                                </w:p>
                              </w:txbxContent>
                            </wps:txbx>
                            <wps:bodyPr rot="0" vert="horz" wrap="square" lIns="0" tIns="0" rIns="0" bIns="0" anchor="t" anchorCtr="0">
                              <a:spAutoFit/>
                            </wps:bodyPr>
                          </wps:wsp>
                          <wps:wsp>
                            <wps:cNvPr id="8451" name="文字方塊 2"/>
                            <wps:cNvSpPr txBox="1">
                              <a:spLocks noChangeArrowheads="1"/>
                            </wps:cNvSpPr>
                            <wps:spPr bwMode="auto">
                              <a:xfrm>
                                <a:off x="0" y="621772"/>
                                <a:ext cx="346709" cy="238186"/>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10</w:t>
                                  </w:r>
                                  <w:r w:rsidRPr="001C7A02">
                                    <w:rPr>
                                      <w:rFonts w:ascii="華康楷書體 Std W5" w:eastAsia="華康楷書體 Std W5" w:hAnsi="華康楷書體 Std W5" w:hint="eastAsia"/>
                                      <w:sz w:val="22"/>
                                    </w:rPr>
                                    <w:t>0</w:t>
                                  </w:r>
                                </w:p>
                              </w:txbxContent>
                            </wps:txbx>
                            <wps:bodyPr rot="0" vert="horz" wrap="square" lIns="0" tIns="0" rIns="0" bIns="0" anchor="t" anchorCtr="0">
                              <a:spAutoFit/>
                            </wps:bodyPr>
                          </wps:wsp>
                          <wps:wsp>
                            <wps:cNvPr id="8452" name="文字方塊 2"/>
                            <wps:cNvSpPr txBox="1">
                              <a:spLocks noChangeArrowheads="1"/>
                            </wps:cNvSpPr>
                            <wps:spPr bwMode="auto">
                              <a:xfrm>
                                <a:off x="-25" y="841095"/>
                                <a:ext cx="346709" cy="238186"/>
                              </a:xfrm>
                              <a:prstGeom prst="rect">
                                <a:avLst/>
                              </a:prstGeom>
                              <a:noFill/>
                              <a:ln w="9525">
                                <a:noFill/>
                                <a:miter lim="800000"/>
                                <a:headEnd/>
                                <a:tailEnd/>
                              </a:ln>
                            </wps:spPr>
                            <wps:txbx>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0</w:t>
                                  </w:r>
                                </w:p>
                              </w:txbxContent>
                            </wps:txbx>
                            <wps:bodyPr rot="0" vert="horz" wrap="square" lIns="0" tIns="0" rIns="0" bIns="0" anchor="t" anchorCtr="0">
                              <a:spAutoFit/>
                            </wps:bodyPr>
                          </wps:wsp>
                        </wpg:grpSp>
                      </wpg:grpSp>
                    </wpg:wgp>
                  </a:graphicData>
                </a:graphic>
                <wp14:sizeRelH relativeFrom="margin">
                  <wp14:pctWidth>0</wp14:pctWidth>
                </wp14:sizeRelH>
                <wp14:sizeRelV relativeFrom="margin">
                  <wp14:pctHeight>0</wp14:pctHeight>
                </wp14:sizeRelV>
              </wp:anchor>
            </w:drawing>
          </mc:Choice>
          <mc:Fallback>
            <w:pict>
              <v:group w14:anchorId="66A101E9" id="群組 8368" o:spid="_x0000_s1236" style="position:absolute;margin-left:357.8pt;margin-top:4pt;width:169.8pt;height:143.45pt;z-index:252056064;mso-position-horizontal-relative:text;mso-position-vertical-relative:text;mso-width-relative:margin;mso-height-relative:margin" coordsize="21564,18223"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">
                <v:shape id="文字方塊 2" o:spid="_x0000_s1237" type="#_x0000_t202" style="position:absolute;left:10637;top:15841;width:5543;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圖2</w:t>
                        </w:r>
                        <w:r w:rsidRPr="001C7A02">
                          <w:rPr>
                            <w:rFonts w:ascii="華康楷書體 Std W5" w:eastAsia="華康楷書體 Std W5" w:hAnsi="華康楷書體 Std W5"/>
                            <w:sz w:val="22"/>
                          </w:rPr>
                          <w:t>2</w:t>
                        </w:r>
                      </w:p>
                    </w:txbxContent>
                  </v:textbox>
                </v:shape>
                <v:group id="群組 8370" o:spid="_x0000_s1238" style="position:absolute;width:21564;height:15852" coordsize="21564,158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">
                  <v:shape id="文字方塊 2" o:spid="_x0000_s1239" type="#_x0000_t202" style="position:absolute;left:1950;top:9509;width:3467;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" filled="f" stroked="f">
                    <v:textbox style="mso-fit-shape-to-text:t" inset="0,0,0,0">
                      <w:txbxContent>
                        <w:p w:rsidR="002B4F66" w:rsidRPr="005E3ABC" w:rsidRDefault="002B4F66" w:rsidP="00B73F6A">
                          <w:pPr>
                            <w:jc w:val="center"/>
                            <w:rPr>
                              <w:sz w:val="22"/>
                            </w:rPr>
                          </w:pPr>
                          <w:r>
                            <w:rPr>
                              <w:rFonts w:hint="eastAsia"/>
                              <w:sz w:val="22"/>
                            </w:rPr>
                            <w:t>0</w:t>
                          </w:r>
                        </w:p>
                      </w:txbxContent>
                    </v:textbox>
                  </v:shape>
                  <v:shape id="圖片 8372" o:spid="_x0000_s1240" type="#_x0000_t75" style="position:absolute;width:21564;height:1576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" stroked="t" strokecolor="black [3213]">
                    <v:imagedata r:id="rId106" o:title=""/>
                    <v:path arrowok="t"/>
                  </v:shape>
                  <v:shape id="文字方塊 2" o:spid="_x0000_s1241" type="#_x0000_t202" style="position:absolute;top:792;width:2381;height:104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" filled="f" stroked="f">
                    <v:textbox style="layout-flow:vertical-ideographic;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細胞數</w:t>
                          </w:r>
                          <w:r w:rsidRPr="001C7A02">
                            <w:rPr>
                              <w:rFonts w:ascii="華康楷書體 Std W5" w:eastAsia="華康楷書體 Std W5" w:hAnsi="華康楷書體 Std W5"/>
                              <w:sz w:val="22"/>
                            </w:rPr>
                            <w:t>（個</w:t>
                          </w:r>
                          <w:r w:rsidRPr="001C7A02">
                            <w:rPr>
                              <w:rFonts w:ascii="華康楷書體 Std W5" w:eastAsia="華康楷書體 Std W5" w:hAnsi="華康楷書體 Std W5" w:hint="eastAsia"/>
                              <w:sz w:val="22"/>
                            </w:rPr>
                            <w:t>）</w:t>
                          </w:r>
                        </w:p>
                      </w:txbxContent>
                    </v:textbox>
                  </v:shape>
                  <v:group id="群組 8374" o:spid="_x0000_s1242" style="position:absolute;left:4389;top:11399;width:15781;height:2503" coordorigin="" coordsize="15781,250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">
                    <v:shape id="文字方塊 2" o:spid="_x0000_s1243" type="#_x0000_t202" style="position:absolute;width:3467;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0</w:t>
                            </w:r>
                          </w:p>
                        </w:txbxContent>
                      </v:textbox>
                    </v:shape>
                    <v:shape id="文字方塊 2" o:spid="_x0000_s1244" type="#_x0000_t202" style="position:absolute;left:3048;top:60;width:3467;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5</w:t>
                            </w:r>
                            <w:r w:rsidRPr="001C7A02">
                              <w:rPr>
                                <w:rFonts w:ascii="華康楷書體 Std W5" w:eastAsia="華康楷書體 Std W5" w:hAnsi="華康楷書體 Std W5" w:hint="eastAsia"/>
                                <w:sz w:val="22"/>
                              </w:rPr>
                              <w:t>0</w:t>
                            </w:r>
                          </w:p>
                        </w:txbxContent>
                      </v:textbox>
                    </v:shape>
                    <v:shape id="文字方塊 2" o:spid="_x0000_s1245" type="#_x0000_t202" style="position:absolute;left:6096;top:60;width:3467;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10</w:t>
                            </w:r>
                            <w:r w:rsidRPr="001C7A02">
                              <w:rPr>
                                <w:rFonts w:ascii="華康楷書體 Std W5" w:eastAsia="華康楷書體 Std W5" w:hAnsi="華康楷書體 Std W5" w:hint="eastAsia"/>
                                <w:sz w:val="22"/>
                              </w:rPr>
                              <w:t>0</w:t>
                            </w:r>
                          </w:p>
                        </w:txbxContent>
                      </v:textbox>
                    </v:shape>
                    <v:shape id="文字方塊 2" o:spid="_x0000_s1246" type="#_x0000_t202" style="position:absolute;left:9144;top:121;width:3467;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15</w:t>
                            </w:r>
                            <w:r w:rsidRPr="001C7A02">
                              <w:rPr>
                                <w:rFonts w:ascii="華康楷書體 Std W5" w:eastAsia="華康楷書體 Std W5" w:hAnsi="華康楷書體 Std W5" w:hint="eastAsia"/>
                                <w:sz w:val="22"/>
                              </w:rPr>
                              <w:t>0</w:t>
                            </w:r>
                          </w:p>
                        </w:txbxContent>
                      </v:textbox>
                    </v:shape>
                    <v:shape id="文字方塊 2" o:spid="_x0000_s1247" type="#_x0000_t202" style="position:absolute;left:12313;top:60;width:3468;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20</w:t>
                            </w:r>
                            <w:r w:rsidRPr="001C7A02">
                              <w:rPr>
                                <w:rFonts w:ascii="華康楷書體 Std W5" w:eastAsia="華康楷書體 Std W5" w:hAnsi="華康楷書體 Std W5"/>
                                <w:sz w:val="22"/>
                              </w:rPr>
                              <w:t>0</w:t>
                            </w:r>
                          </w:p>
                        </w:txbxContent>
                      </v:textbox>
                    </v:shape>
                  </v:group>
                  <v:shape id="文字方塊 2" o:spid="_x0000_s1248" type="#_x0000_t202" style="position:absolute;left:6373;top:13470;width:13525;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D</w:t>
                          </w:r>
                          <w:r w:rsidRPr="001C7A02">
                            <w:rPr>
                              <w:rFonts w:ascii="華康楷書體 Std W5" w:eastAsia="華康楷書體 Std W5" w:hAnsi="華康楷書體 Std W5"/>
                              <w:sz w:val="22"/>
                            </w:rPr>
                            <w:t>NA</w:t>
                          </w:r>
                          <w:r w:rsidRPr="001C7A02">
                            <w:rPr>
                              <w:rFonts w:ascii="華康楷書體 Std W5" w:eastAsia="華康楷書體 Std W5" w:hAnsi="華康楷書體 Std W5" w:hint="eastAsia"/>
                              <w:sz w:val="22"/>
                            </w:rPr>
                            <w:t>含量（相對量）</w:t>
                          </w:r>
                        </w:p>
                      </w:txbxContent>
                    </v:textbox>
                  </v:shape>
                  <v:group id="群組 8381" o:spid="_x0000_s1249" style="position:absolute;left:1828;top:1158;width:3468;height:10793" coordorigin="" coordsize="3467,1079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">
                    <v:shape id="文字方塊 2" o:spid="_x0000_s1250" type="#_x0000_t202" style="position:absolute;top:4206;width:3467;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20</w:t>
                            </w:r>
                            <w:r w:rsidRPr="001C7A02">
                              <w:rPr>
                                <w:rFonts w:ascii="華康楷書體 Std W5" w:eastAsia="華康楷書體 Std W5" w:hAnsi="華康楷書體 Std W5" w:hint="eastAsia"/>
                                <w:sz w:val="22"/>
                              </w:rPr>
                              <w:t>0</w:t>
                            </w:r>
                          </w:p>
                        </w:txbxContent>
                      </v:textbox>
                    </v:shape>
                    <v:shape id="文字方塊 2" o:spid="_x0000_s1251" type="#_x0000_t202" style="position:absolute;top:2072;width:3467;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30</w:t>
                            </w:r>
                            <w:r w:rsidRPr="001C7A02">
                              <w:rPr>
                                <w:rFonts w:ascii="華康楷書體 Std W5" w:eastAsia="華康楷書體 Std W5" w:hAnsi="華康楷書體 Std W5" w:hint="eastAsia"/>
                                <w:sz w:val="22"/>
                              </w:rPr>
                              <w:t>0</w:t>
                            </w:r>
                          </w:p>
                        </w:txbxContent>
                      </v:textbox>
                    </v:shape>
                    <v:shape id="文字方塊 2" o:spid="_x0000_s1252" type="#_x0000_t202" style="position:absolute;width:3467;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40</w:t>
                            </w:r>
                            <w:r w:rsidRPr="001C7A02">
                              <w:rPr>
                                <w:rFonts w:ascii="華康楷書體 Std W5" w:eastAsia="華康楷書體 Std W5" w:hAnsi="華康楷書體 Std W5" w:hint="eastAsia"/>
                                <w:sz w:val="22"/>
                              </w:rPr>
                              <w:t>0</w:t>
                            </w:r>
                          </w:p>
                        </w:txbxContent>
                      </v:textbox>
                    </v:shape>
                    <v:shape id="文字方塊 2" o:spid="_x0000_s1253" type="#_x0000_t202" style="position:absolute;top:6217;width:3467;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sz w:val="22"/>
                              </w:rPr>
                              <w:t>10</w:t>
                            </w:r>
                            <w:r w:rsidRPr="001C7A02">
                              <w:rPr>
                                <w:rFonts w:ascii="華康楷書體 Std W5" w:eastAsia="華康楷書體 Std W5" w:hAnsi="華康楷書體 Std W5" w:hint="eastAsia"/>
                                <w:sz w:val="22"/>
                              </w:rPr>
                              <w:t>0</w:t>
                            </w:r>
                          </w:p>
                        </w:txbxContent>
                      </v:textbox>
                    </v:shape>
                    <v:shape id="文字方塊 2" o:spid="_x0000_s1254" type="#_x0000_t202" style="position:absolute;top:8410;width:3466;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" filled="f" stroked="f">
                      <v:textbox style="mso-fit-shape-to-text:t" inset="0,0,0,0">
                        <w:txbxContent>
                          <w:p w:rsidR="002B4F66" w:rsidRPr="001C7A02" w:rsidRDefault="002B4F66" w:rsidP="00B73F6A">
                            <w:pPr>
                              <w:jc w:val="center"/>
                              <w:rPr>
                                <w:rFonts w:ascii="華康楷書體 Std W5" w:eastAsia="華康楷書體 Std W5" w:hAnsi="華康楷書體 Std W5"/>
                                <w:sz w:val="22"/>
                              </w:rPr>
                            </w:pPr>
                            <w:r w:rsidRPr="001C7A02">
                              <w:rPr>
                                <w:rFonts w:ascii="華康楷書體 Std W5" w:eastAsia="華康楷書體 Std W5" w:hAnsi="華康楷書體 Std W5" w:hint="eastAsia"/>
                                <w:sz w:val="22"/>
                              </w:rPr>
                              <w:t>0</w:t>
                            </w:r>
                          </w:p>
                        </w:txbxContent>
                      </v:textbox>
                    </v:shape>
                  </v:group>
                </v:group>
                <w10:wrap type="square"/>
              </v:group>
            </w:pict>
          </mc:Fallback>
        </mc:AlternateContent>
      </w:r>
      <w:r w:rsidR="00B73F6A">
        <w:rPr>
          <w:rFonts w:hint="eastAsia"/>
        </w:rPr>
        <w:t>某實驗測定</w:t>
      </w:r>
      <w:r w:rsidR="00B73F6A" w:rsidRPr="0097080F">
        <w:t>洋蔥根尖細胞中DNA</w:t>
      </w:r>
      <w:r w:rsidR="00B73F6A">
        <w:rPr>
          <w:rFonts w:hint="eastAsia"/>
        </w:rPr>
        <w:t>的</w:t>
      </w:r>
      <w:r w:rsidR="00B73F6A" w:rsidRPr="0097080F">
        <w:t>含量</w:t>
      </w:r>
      <w:r w:rsidR="00B73F6A">
        <w:rPr>
          <w:rFonts w:hint="eastAsia"/>
        </w:rPr>
        <w:t>，</w:t>
      </w:r>
      <w:r w:rsidR="00B73F6A" w:rsidRPr="0097080F">
        <w:t>得</w:t>
      </w:r>
      <w:r w:rsidR="00B73F6A">
        <w:rPr>
          <w:rFonts w:hint="eastAsia"/>
        </w:rPr>
        <w:t>細胞數-</w:t>
      </w:r>
      <w:r w:rsidR="00B73F6A">
        <w:t>DNA</w:t>
      </w:r>
      <w:r w:rsidR="00B73F6A">
        <w:rPr>
          <w:rFonts w:hint="eastAsia"/>
        </w:rPr>
        <w:t>含量的分布圖</w:t>
      </w:r>
      <w:r w:rsidR="00B73F6A" w:rsidRPr="0097080F">
        <w:t>如圖</w:t>
      </w:r>
      <w:r w:rsidR="00B73F6A">
        <w:t>22</w:t>
      </w:r>
      <w:r w:rsidR="00B73F6A" w:rsidRPr="0097080F">
        <w:t>。若改以成熟的洋蔥胚乳進行測定</w:t>
      </w:r>
      <w:r>
        <w:rPr>
          <w:rFonts w:hint="eastAsia"/>
        </w:rPr>
        <w:t>(成熟胚乳具有三套染色體)</w:t>
      </w:r>
      <w:r w:rsidR="00B73F6A" w:rsidRPr="0097080F">
        <w:t>，則下列何圖為最可能結果？</w:t>
      </w:r>
      <w:r>
        <w:rPr>
          <w:rFonts w:hint="eastAsia"/>
        </w:rPr>
        <w:t>[</w:t>
      </w:r>
      <w:r>
        <w:t>108</w:t>
      </w:r>
      <w:r>
        <w:rPr>
          <w:rFonts w:hint="eastAsia"/>
        </w:rPr>
        <w:t>學測]</w:t>
      </w:r>
    </w:p>
    <w:p w:rsidR="00B73F6A" w:rsidRPr="007B3C58" w:rsidRDefault="00B73F6A" w:rsidP="00B73F6A">
      <w:pPr>
        <w:pStyle w:val="ABC"/>
      </w:pPr>
      <w:r>
        <w:rPr>
          <w:noProof/>
        </w:rPr>
        <mc:AlternateContent>
          <mc:Choice Requires="wpg">
            <w:drawing>
              <wp:anchor distT="0" distB="0" distL="114300" distR="114300" simplePos="0" relativeHeight="252058112" behindDoc="1" locked="0" layoutInCell="1" allowOverlap="1" wp14:anchorId="47CEB4A5" wp14:editId="5FF4F36F">
                <wp:simplePos x="0" y="0"/>
                <wp:positionH relativeFrom="column">
                  <wp:posOffset>2182322</wp:posOffset>
                </wp:positionH>
                <wp:positionV relativeFrom="paragraph">
                  <wp:posOffset>182476</wp:posOffset>
                </wp:positionV>
                <wp:extent cx="1972689" cy="1413510"/>
                <wp:effectExtent l="0" t="0" r="8890" b="0"/>
                <wp:wrapNone/>
                <wp:docPr id="737" name="群組 737"/>
                <wp:cNvGraphicFramePr/>
                <a:graphic xmlns:a="http://schemas.openxmlformats.org/drawingml/2006/main">
                  <a:graphicData uri="http://schemas.microsoft.com/office/word/2010/wordprocessingGroup">
                    <wpg:wgp>
                      <wpg:cNvGrpSpPr/>
                      <wpg:grpSpPr>
                        <a:xfrm>
                          <a:off x="0" y="0"/>
                          <a:ext cx="1972689" cy="1413510"/>
                          <a:chOff x="0" y="0"/>
                          <a:chExt cx="1973078" cy="1414042"/>
                        </a:xfrm>
                      </wpg:grpSpPr>
                      <pic:pic xmlns:pic="http://schemas.openxmlformats.org/drawingml/2006/picture">
                        <pic:nvPicPr>
                          <pic:cNvPr id="610" name="圖片 610"/>
                          <pic:cNvPicPr>
                            <a:picLocks noChangeAspect="1"/>
                          </pic:cNvPicPr>
                        </pic:nvPicPr>
                        <pic:blipFill rotWithShape="1">
                          <a:blip r:embed="rId107">
                            <a:extLst>
                              <a:ext uri="{28A0092B-C50C-407E-A947-70E740481C1C}">
                                <a14:useLocalDpi xmlns:a14="http://schemas.microsoft.com/office/drawing/2010/main" val="0"/>
                              </a:ext>
                            </a:extLst>
                          </a:blip>
                          <a:srcRect l="41497" t="3267" r="32365" b="63853"/>
                          <a:stretch/>
                        </pic:blipFill>
                        <pic:spPr bwMode="auto">
                          <a:xfrm>
                            <a:off x="493776" y="0"/>
                            <a:ext cx="1439545" cy="1025525"/>
                          </a:xfrm>
                          <a:prstGeom prst="rect">
                            <a:avLst/>
                          </a:prstGeom>
                          <a:ln>
                            <a:noFill/>
                          </a:ln>
                          <a:extLst>
                            <a:ext uri="{53640926-AAD7-44D8-BBD7-CCE9431645EC}">
                              <a14:shadowObscured xmlns:a14="http://schemas.microsoft.com/office/drawing/2010/main"/>
                            </a:ext>
                          </a:extLst>
                        </pic:spPr>
                      </pic:pic>
                      <wpg:grpSp>
                        <wpg:cNvPr id="668" name="群組 668"/>
                        <wpg:cNvGrpSpPr/>
                        <wpg:grpSpPr>
                          <a:xfrm>
                            <a:off x="0" y="140208"/>
                            <a:ext cx="1973078" cy="1273834"/>
                            <a:chOff x="0" y="0"/>
                            <a:chExt cx="1973499" cy="1274320"/>
                          </a:xfrm>
                        </wpg:grpSpPr>
                        <wpg:grpSp>
                          <wpg:cNvPr id="669" name="群組 669"/>
                          <wpg:cNvGrpSpPr/>
                          <wpg:grpSpPr>
                            <a:xfrm>
                              <a:off x="0" y="0"/>
                              <a:ext cx="553377" cy="914362"/>
                              <a:chOff x="0" y="0"/>
                              <a:chExt cx="553377" cy="914362"/>
                            </a:xfrm>
                          </wpg:grpSpPr>
                          <wpg:grpSp>
                            <wpg:cNvPr id="670" name="群組 670"/>
                            <wpg:cNvGrpSpPr/>
                            <wpg:grpSpPr>
                              <a:xfrm>
                                <a:off x="188926" y="6096"/>
                                <a:ext cx="364451" cy="908266"/>
                                <a:chOff x="-18339" y="170752"/>
                                <a:chExt cx="364958" cy="908817"/>
                              </a:xfrm>
                            </wpg:grpSpPr>
                            <wps:wsp>
                              <wps:cNvPr id="671" name="文字方塊 2"/>
                              <wps:cNvSpPr txBox="1">
                                <a:spLocks noChangeArrowheads="1"/>
                              </wps:cNvSpPr>
                              <wps:spPr bwMode="auto">
                                <a:xfrm>
                                  <a:off x="-18314" y="512098"/>
                                  <a:ext cx="346697" cy="23844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2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72" name="文字方塊 2"/>
                              <wps:cNvSpPr txBox="1">
                                <a:spLocks noChangeArrowheads="1"/>
                              </wps:cNvSpPr>
                              <wps:spPr bwMode="auto">
                                <a:xfrm>
                                  <a:off x="-17656" y="335328"/>
                                  <a:ext cx="346062" cy="23844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3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73" name="文字方塊 2"/>
                              <wps:cNvSpPr txBox="1">
                                <a:spLocks noChangeArrowheads="1"/>
                              </wps:cNvSpPr>
                              <wps:spPr bwMode="auto">
                                <a:xfrm>
                                  <a:off x="-17633" y="170752"/>
                                  <a:ext cx="346062" cy="23844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4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74" name="文字方塊 2"/>
                              <wps:cNvSpPr txBox="1">
                                <a:spLocks noChangeArrowheads="1"/>
                              </wps:cNvSpPr>
                              <wps:spPr bwMode="auto">
                                <a:xfrm>
                                  <a:off x="-18339" y="676676"/>
                                  <a:ext cx="346062" cy="23844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75" name="文字方塊 2"/>
                              <wps:cNvSpPr txBox="1">
                                <a:spLocks noChangeArrowheads="1"/>
                              </wps:cNvSpPr>
                              <wps:spPr bwMode="auto">
                                <a:xfrm>
                                  <a:off x="-79" y="841120"/>
                                  <a:ext cx="346698" cy="23844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g:grpSp>
                          <wps:wsp>
                            <wps:cNvPr id="676" name="文字方塊 2"/>
                            <wps:cNvSpPr txBox="1">
                              <a:spLocks noChangeArrowheads="1"/>
                            </wps:cNvSpPr>
                            <wps:spPr bwMode="auto">
                              <a:xfrm>
                                <a:off x="0" y="0"/>
                                <a:ext cx="219075" cy="80454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細胞數</w:t>
                                  </w:r>
                                  <w:r w:rsidRPr="00966789">
                                    <w:rPr>
                                      <w:rFonts w:ascii="華康楷書體 Std W5" w:eastAsia="華康楷書體 Std W5" w:hAnsi="華康楷書體 Std W5"/>
                                      <w:sz w:val="20"/>
                                    </w:rPr>
                                    <w:t>（個</w:t>
                                  </w:r>
                                  <w:r w:rsidRPr="00966789">
                                    <w:rPr>
                                      <w:rFonts w:ascii="華康楷書體 Std W5" w:eastAsia="華康楷書體 Std W5" w:hAnsi="華康楷書體 Std W5" w:hint="eastAsia"/>
                                      <w:sz w:val="20"/>
                                    </w:rPr>
                                    <w:t>）</w:t>
                                  </w:r>
                                </w:p>
                              </w:txbxContent>
                            </wps:txbx>
                            <wps:bodyPr rot="0" vert="eaVert" wrap="square" lIns="0" tIns="0" rIns="0" bIns="0" anchor="t" anchorCtr="0">
                              <a:noAutofit/>
                            </wps:bodyPr>
                          </wps:wsp>
                        </wpg:grpSp>
                        <wpg:grpSp>
                          <wpg:cNvPr id="677" name="群組 677"/>
                          <wpg:cNvGrpSpPr/>
                          <wpg:grpSpPr>
                            <a:xfrm>
                              <a:off x="426608" y="877822"/>
                              <a:ext cx="1546891" cy="396498"/>
                              <a:chOff x="-112" y="-2"/>
                              <a:chExt cx="1546891" cy="396498"/>
                            </a:xfrm>
                          </wpg:grpSpPr>
                          <wpg:grpSp>
                            <wpg:cNvPr id="678" name="群組 678"/>
                            <wpg:cNvGrpSpPr/>
                            <wpg:grpSpPr>
                              <a:xfrm>
                                <a:off x="-112" y="-2"/>
                                <a:ext cx="1357252" cy="250496"/>
                                <a:chOff x="12080" y="-2"/>
                                <a:chExt cx="1357252" cy="250496"/>
                              </a:xfrm>
                            </wpg:grpSpPr>
                            <wps:wsp>
                              <wps:cNvPr id="679" name="文字方塊 2"/>
                              <wps:cNvSpPr txBox="1">
                                <a:spLocks noChangeArrowheads="1"/>
                              </wps:cNvSpPr>
                              <wps:spPr bwMode="auto">
                                <a:xfrm>
                                  <a:off x="12080" y="-2"/>
                                  <a:ext cx="346851" cy="23830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80" name="文字方塊 2"/>
                              <wps:cNvSpPr txBox="1">
                                <a:spLocks noChangeArrowheads="1"/>
                              </wps:cNvSpPr>
                              <wps:spPr bwMode="auto">
                                <a:xfrm>
                                  <a:off x="274139" y="6094"/>
                                  <a:ext cx="345581" cy="23830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5</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81" name="文字方塊 2"/>
                              <wps:cNvSpPr txBox="1">
                                <a:spLocks noChangeArrowheads="1"/>
                              </wps:cNvSpPr>
                              <wps:spPr bwMode="auto">
                                <a:xfrm>
                                  <a:off x="524010" y="6094"/>
                                  <a:ext cx="346216" cy="238304"/>
                                </a:xfrm>
                                <a:prstGeom prst="rect">
                                  <a:avLst/>
                                </a:prstGeom>
                                <a:noFill/>
                                <a:ln w="9525">
                                  <a:noFill/>
                                  <a:miter lim="800000"/>
                                  <a:headEnd/>
                                  <a:tailEnd/>
                                </a:ln>
                              </wps:spPr>
                              <wps:txbx>
                                <w:txbxContent>
                                  <w:p w:rsidR="002B4F66" w:rsidRPr="00364B51" w:rsidRDefault="002B4F66" w:rsidP="00B73F6A">
                                    <w:pPr>
                                      <w:jc w:val="center"/>
                                      <w:rPr>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82" name="文字方塊 2"/>
                              <wps:cNvSpPr txBox="1">
                                <a:spLocks noChangeArrowheads="1"/>
                              </wps:cNvSpPr>
                              <wps:spPr bwMode="auto">
                                <a:xfrm>
                                  <a:off x="773880" y="12190"/>
                                  <a:ext cx="346216" cy="23830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5</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83" name="文字方塊 2"/>
                              <wps:cNvSpPr txBox="1">
                                <a:spLocks noChangeArrowheads="1"/>
                              </wps:cNvSpPr>
                              <wps:spPr bwMode="auto">
                                <a:xfrm>
                                  <a:off x="1023751" y="6094"/>
                                  <a:ext cx="345581" cy="23830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20</w:t>
                                    </w:r>
                                    <w:r w:rsidRPr="00966789">
                                      <w:rPr>
                                        <w:rFonts w:ascii="華康楷書體 Std W5" w:eastAsia="華康楷書體 Std W5" w:hAnsi="華康楷書體 Std W5"/>
                                        <w:sz w:val="20"/>
                                        <w:szCs w:val="20"/>
                                      </w:rPr>
                                      <w:t>0</w:t>
                                    </w:r>
                                  </w:p>
                                </w:txbxContent>
                              </wps:txbx>
                              <wps:bodyPr rot="0" vert="horz" wrap="square" lIns="0" tIns="0" rIns="0" bIns="0" anchor="t" anchorCtr="0">
                                <a:spAutoFit/>
                              </wps:bodyPr>
                            </wps:wsp>
                          </wpg:grpSp>
                          <wps:wsp>
                            <wps:cNvPr id="684" name="文字方塊 2"/>
                            <wps:cNvSpPr txBox="1">
                              <a:spLocks noChangeArrowheads="1"/>
                            </wps:cNvSpPr>
                            <wps:spPr bwMode="auto">
                              <a:xfrm>
                                <a:off x="99656" y="158192"/>
                                <a:ext cx="1447123" cy="23830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D</w:t>
                                  </w:r>
                                  <w:r w:rsidRPr="00966789">
                                    <w:rPr>
                                      <w:rFonts w:ascii="華康楷書體 Std W5" w:eastAsia="華康楷書體 Std W5" w:hAnsi="華康楷書體 Std W5"/>
                                      <w:sz w:val="20"/>
                                    </w:rPr>
                                    <w:t>NA</w:t>
                                  </w:r>
                                  <w:r w:rsidRPr="00966789">
                                    <w:rPr>
                                      <w:rFonts w:ascii="華康楷書體 Std W5" w:eastAsia="華康楷書體 Std W5" w:hAnsi="華康楷書體 Std W5" w:hint="eastAsia"/>
                                      <w:sz w:val="20"/>
                                    </w:rPr>
                                    <w:t>含量</w:t>
                                  </w:r>
                                  <w:r w:rsidRPr="00966789">
                                    <w:rPr>
                                      <w:rFonts w:ascii="華康楷書體 Std W5" w:eastAsia="華康楷書體 Std W5" w:hAnsi="華康楷書體 Std W5" w:hint="eastAsia"/>
                                      <w:sz w:val="20"/>
                                      <w:szCs w:val="20"/>
                                    </w:rPr>
                                    <w:t>（相對量）</w:t>
                                  </w:r>
                                </w:p>
                              </w:txbxContent>
                            </wps:txbx>
                            <wps:bodyPr rot="0" vert="horz" wrap="square" lIns="0" tIns="0" rIns="0" bIns="0" anchor="t" anchorCtr="0">
                              <a:spAutoFit/>
                            </wps:bodyPr>
                          </wps:wsp>
                        </wpg:grpSp>
                      </wpg:grpSp>
                    </wpg:wgp>
                  </a:graphicData>
                </a:graphic>
                <wp14:sizeRelH relativeFrom="margin">
                  <wp14:pctWidth>0</wp14:pctWidth>
                </wp14:sizeRelH>
              </wp:anchor>
            </w:drawing>
          </mc:Choice>
          <mc:Fallback>
            <w:pict>
              <v:group w14:anchorId="47CEB4A5" id="群組 737" o:spid="_x0000_s1255" style="position:absolute;left:0;text-align:left;margin-left:171.85pt;margin-top:14.35pt;width:155.35pt;height:111.3pt;z-index:-251258368;mso-position-horizontal-relative:text;mso-position-vertical-relative:text;mso-width-relative:margin" coordsize="19730,1414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">
                <v:shape id="圖片 610" o:spid="_x0000_s1256" type="#_x0000_t75" style="position:absolute;left:4937;width:14396;height:102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">
                  <v:imagedata r:id="rId108" o:title="" croptop="2141f" cropbottom="41847f" cropleft="27195f" cropright="21211f"/>
                </v:shape>
                <v:group id="群組 668" o:spid="_x0000_s1257" style="position:absolute;top:1402;width:19730;height:12738" coordsize="19734,1274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">
                  <v:group id="群組 669" o:spid="_x0000_s1258" style="position:absolute;width:5533;height:9143" coordsize="5533,914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">
                    <v:group id="群組 670" o:spid="_x0000_s1259" style="position:absolute;left:1889;top:60;width:3644;height:9083" coordorigin="-183,1707" coordsize="3649,90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">
                      <v:shape id="文字方塊 2" o:spid="_x0000_s1260" type="#_x0000_t202" style="position:absolute;left:-183;top:5120;width:3466;height:23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20</w:t>
                              </w:r>
                              <w:r w:rsidRPr="00966789">
                                <w:rPr>
                                  <w:rFonts w:ascii="華康楷書體 Std W5" w:eastAsia="華康楷書體 Std W5" w:hAnsi="華康楷書體 Std W5" w:hint="eastAsia"/>
                                  <w:sz w:val="20"/>
                                  <w:szCs w:val="20"/>
                                </w:rPr>
                                <w:t>0</w:t>
                              </w:r>
                            </w:p>
                          </w:txbxContent>
                        </v:textbox>
                      </v:shape>
                      <v:shape id="文字方塊 2" o:spid="_x0000_s1261" type="#_x0000_t202" style="position:absolute;left:-176;top:3353;width:3460;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30</w:t>
                              </w:r>
                              <w:r w:rsidRPr="00966789">
                                <w:rPr>
                                  <w:rFonts w:ascii="華康楷書體 Std W5" w:eastAsia="華康楷書體 Std W5" w:hAnsi="華康楷書體 Std W5" w:hint="eastAsia"/>
                                  <w:sz w:val="20"/>
                                  <w:szCs w:val="20"/>
                                </w:rPr>
                                <w:t>0</w:t>
                              </w:r>
                            </w:p>
                          </w:txbxContent>
                        </v:textbox>
                      </v:shape>
                      <v:shape id="文字方塊 2" o:spid="_x0000_s1262" type="#_x0000_t202" style="position:absolute;left:-176;top:1707;width:3460;height:23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40</w:t>
                              </w:r>
                              <w:r w:rsidRPr="00966789">
                                <w:rPr>
                                  <w:rFonts w:ascii="華康楷書體 Std W5" w:eastAsia="華康楷書體 Std W5" w:hAnsi="華康楷書體 Std W5" w:hint="eastAsia"/>
                                  <w:sz w:val="20"/>
                                  <w:szCs w:val="20"/>
                                </w:rPr>
                                <w:t>0</w:t>
                              </w:r>
                            </w:p>
                          </w:txbxContent>
                        </v:textbox>
                      </v:shape>
                      <v:shape id="文字方塊 2" o:spid="_x0000_s1263" type="#_x0000_t202" style="position:absolute;left:-183;top:6766;width:3460;height:23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v:textbox>
                      </v:shape>
                      <v:shape id="文字方塊 2" o:spid="_x0000_s1264" type="#_x0000_t202" style="position:absolute;top:8411;width:3466;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v:textbox>
                      </v:shape>
                    </v:group>
                    <v:shape id="文字方塊 2" o:spid="_x0000_s1265" type="#_x0000_t202" style="position:absolute;width:2190;height:80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" filled="f" stroked="f">
                      <v:textbox style="layout-flow:vertical-ideographic" inset="0,0,0,0">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細胞數</w:t>
                            </w:r>
                            <w:r w:rsidRPr="00966789">
                              <w:rPr>
                                <w:rFonts w:ascii="華康楷書體 Std W5" w:eastAsia="華康楷書體 Std W5" w:hAnsi="華康楷書體 Std W5"/>
                                <w:sz w:val="20"/>
                              </w:rPr>
                              <w:t>（個</w:t>
                            </w:r>
                            <w:r w:rsidRPr="00966789">
                              <w:rPr>
                                <w:rFonts w:ascii="華康楷書體 Std W5" w:eastAsia="華康楷書體 Std W5" w:hAnsi="華康楷書體 Std W5" w:hint="eastAsia"/>
                                <w:sz w:val="20"/>
                              </w:rPr>
                              <w:t>）</w:t>
                            </w:r>
                          </w:p>
                        </w:txbxContent>
                      </v:textbox>
                    </v:shape>
                  </v:group>
                  <v:group id="群組 677" o:spid="_x0000_s1266" style="position:absolute;left:4266;top:8778;width:15468;height:3965" coordorigin="-1" coordsize="15468,396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">
                    <v:group id="群組 678" o:spid="_x0000_s1267" style="position:absolute;left:-1;width:13572;height:2504" coordorigin="120" coordsize="13572,25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">
                      <v:shape id="文字方塊 2" o:spid="_x0000_s1268" type="#_x0000_t202" style="position:absolute;left:120;width:3469;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v:textbox>
                      </v:shape>
                      <v:shape id="文字方塊 2" o:spid="_x0000_s1269" type="#_x0000_t202" style="position:absolute;left:2741;top:60;width:3456;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5</w:t>
                              </w:r>
                              <w:r w:rsidRPr="00966789">
                                <w:rPr>
                                  <w:rFonts w:ascii="華康楷書體 Std W5" w:eastAsia="華康楷書體 Std W5" w:hAnsi="華康楷書體 Std W5" w:hint="eastAsia"/>
                                  <w:sz w:val="20"/>
                                  <w:szCs w:val="20"/>
                                </w:rPr>
                                <w:t>0</w:t>
                              </w:r>
                            </w:p>
                          </w:txbxContent>
                        </v:textbox>
                      </v:shape>
                      <v:shape id="文字方塊 2" o:spid="_x0000_s1270" type="#_x0000_t202" style="position:absolute;left:5240;top:60;width:3462;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" filled="f" stroked="f">
                        <v:textbox style="mso-fit-shape-to-text:t" inset="0,0,0,0">
                          <w:txbxContent>
                            <w:p w:rsidR="002B4F66" w:rsidRPr="00364B51" w:rsidRDefault="002B4F66" w:rsidP="00B73F6A">
                              <w:pPr>
                                <w:jc w:val="center"/>
                                <w:rPr>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v:textbox>
                      </v:shape>
                      <v:shape id="文字方塊 2" o:spid="_x0000_s1271" type="#_x0000_t202" style="position:absolute;left:7738;top:121;width:3462;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5</w:t>
                              </w:r>
                              <w:r w:rsidRPr="00966789">
                                <w:rPr>
                                  <w:rFonts w:ascii="華康楷書體 Std W5" w:eastAsia="華康楷書體 Std W5" w:hAnsi="華康楷書體 Std W5" w:hint="eastAsia"/>
                                  <w:sz w:val="20"/>
                                  <w:szCs w:val="20"/>
                                </w:rPr>
                                <w:t>0</w:t>
                              </w:r>
                            </w:p>
                          </w:txbxContent>
                        </v:textbox>
                      </v:shape>
                      <v:shape id="文字方塊 2" o:spid="_x0000_s1272" type="#_x0000_t202" style="position:absolute;left:10237;top:60;width:3456;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20</w:t>
                              </w:r>
                              <w:r w:rsidRPr="00966789">
                                <w:rPr>
                                  <w:rFonts w:ascii="華康楷書體 Std W5" w:eastAsia="華康楷書體 Std W5" w:hAnsi="華康楷書體 Std W5"/>
                                  <w:sz w:val="20"/>
                                  <w:szCs w:val="20"/>
                                </w:rPr>
                                <w:t>0</w:t>
                              </w:r>
                            </w:p>
                          </w:txbxContent>
                        </v:textbox>
                      </v:shape>
                    </v:group>
                    <v:shape id="文字方塊 2" o:spid="_x0000_s1273" type="#_x0000_t202" style="position:absolute;left:996;top:1581;width:1447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D</w:t>
                            </w:r>
                            <w:r w:rsidRPr="00966789">
                              <w:rPr>
                                <w:rFonts w:ascii="華康楷書體 Std W5" w:eastAsia="華康楷書體 Std W5" w:hAnsi="華康楷書體 Std W5"/>
                                <w:sz w:val="20"/>
                              </w:rPr>
                              <w:t>NA</w:t>
                            </w:r>
                            <w:r w:rsidRPr="00966789">
                              <w:rPr>
                                <w:rFonts w:ascii="華康楷書體 Std W5" w:eastAsia="華康楷書體 Std W5" w:hAnsi="華康楷書體 Std W5" w:hint="eastAsia"/>
                                <w:sz w:val="20"/>
                              </w:rPr>
                              <w:t>含量</w:t>
                            </w:r>
                            <w:r w:rsidRPr="00966789">
                              <w:rPr>
                                <w:rFonts w:ascii="華康楷書體 Std W5" w:eastAsia="華康楷書體 Std W5" w:hAnsi="華康楷書體 Std W5" w:hint="eastAsia"/>
                                <w:sz w:val="20"/>
                                <w:szCs w:val="20"/>
                              </w:rPr>
                              <w:t>（相對量）</w:t>
                            </w:r>
                          </w:p>
                        </w:txbxContent>
                      </v:textbox>
                    </v:shape>
                  </v:group>
                </v:group>
              </v:group>
            </w:pict>
          </mc:Fallback>
        </mc:AlternateContent>
      </w:r>
      <w:r w:rsidRPr="007B3C58">
        <w:t>(A)</w:t>
      </w:r>
      <w:r w:rsidRPr="007B3C58">
        <w:tab/>
        <w:t>(B)</w:t>
      </w:r>
      <w:r w:rsidRPr="007B3C58">
        <w:tab/>
      </w:r>
    </w:p>
    <w:p w:rsidR="00B73F6A" w:rsidRDefault="00B73F6A" w:rsidP="00B73F6A">
      <w:pPr>
        <w:pStyle w:val="af1"/>
        <w:ind w:leftChars="0" w:left="360"/>
        <w:rPr>
          <w:rFonts w:eastAsiaTheme="majorEastAsia"/>
          <w:sz w:val="22"/>
          <w:szCs w:val="22"/>
        </w:rPr>
      </w:pPr>
      <w:r>
        <w:rPr>
          <w:noProof/>
        </w:rPr>
        <mc:AlternateContent>
          <mc:Choice Requires="wpg">
            <w:drawing>
              <wp:anchor distT="0" distB="0" distL="114300" distR="114300" simplePos="0" relativeHeight="252057088" behindDoc="0" locked="0" layoutInCell="1" allowOverlap="1" wp14:anchorId="532BCCD4" wp14:editId="525DC33F">
                <wp:simplePos x="0" y="0"/>
                <wp:positionH relativeFrom="column">
                  <wp:posOffset>226060</wp:posOffset>
                </wp:positionH>
                <wp:positionV relativeFrom="paragraph">
                  <wp:posOffset>18069</wp:posOffset>
                </wp:positionV>
                <wp:extent cx="1939290" cy="1359610"/>
                <wp:effectExtent l="0" t="0" r="3810" b="12065"/>
                <wp:wrapNone/>
                <wp:docPr id="736" name="群組 736"/>
                <wp:cNvGraphicFramePr/>
                <a:graphic xmlns:a="http://schemas.openxmlformats.org/drawingml/2006/main">
                  <a:graphicData uri="http://schemas.microsoft.com/office/word/2010/wordprocessingGroup">
                    <wpg:wgp>
                      <wpg:cNvGrpSpPr/>
                      <wpg:grpSpPr>
                        <a:xfrm>
                          <a:off x="0" y="0"/>
                          <a:ext cx="1939290" cy="1359610"/>
                          <a:chOff x="0" y="0"/>
                          <a:chExt cx="1939417" cy="1360096"/>
                        </a:xfrm>
                      </wpg:grpSpPr>
                      <pic:pic xmlns:pic="http://schemas.openxmlformats.org/drawingml/2006/picture">
                        <pic:nvPicPr>
                          <pic:cNvPr id="579" name="圖片 579"/>
                          <pic:cNvPicPr>
                            <a:picLocks noChangeAspect="1"/>
                          </pic:cNvPicPr>
                        </pic:nvPicPr>
                        <pic:blipFill rotWithShape="1">
                          <a:blip r:embed="rId107">
                            <a:extLst>
                              <a:ext uri="{28A0092B-C50C-407E-A947-70E740481C1C}">
                                <a14:useLocalDpi xmlns:a14="http://schemas.microsoft.com/office/drawing/2010/main" val="0"/>
                              </a:ext>
                            </a:extLst>
                          </a:blip>
                          <a:srcRect l="7514" t="4899" r="66471" b="64059"/>
                          <a:stretch/>
                        </pic:blipFill>
                        <pic:spPr bwMode="auto">
                          <a:xfrm>
                            <a:off x="499872" y="0"/>
                            <a:ext cx="1439545" cy="971550"/>
                          </a:xfrm>
                          <a:prstGeom prst="rect">
                            <a:avLst/>
                          </a:prstGeom>
                          <a:ln>
                            <a:noFill/>
                          </a:ln>
                          <a:extLst>
                            <a:ext uri="{53640926-AAD7-44D8-BBD7-CCE9431645EC}">
                              <a14:shadowObscured xmlns:a14="http://schemas.microsoft.com/office/drawing/2010/main"/>
                            </a:ext>
                          </a:extLst>
                        </pic:spPr>
                      </pic:pic>
                      <wpg:grpSp>
                        <wpg:cNvPr id="631" name="群組 631"/>
                        <wpg:cNvGrpSpPr/>
                        <wpg:grpSpPr>
                          <a:xfrm>
                            <a:off x="0" y="91440"/>
                            <a:ext cx="1906278" cy="1268656"/>
                            <a:chOff x="0" y="0"/>
                            <a:chExt cx="1906278" cy="1268656"/>
                          </a:xfrm>
                        </wpg:grpSpPr>
                        <wpg:grpSp>
                          <wpg:cNvPr id="611" name="群組 611"/>
                          <wpg:cNvGrpSpPr/>
                          <wpg:grpSpPr>
                            <a:xfrm>
                              <a:off x="0" y="0"/>
                              <a:ext cx="553311" cy="913937"/>
                              <a:chOff x="0" y="0"/>
                              <a:chExt cx="553311" cy="913937"/>
                            </a:xfrm>
                          </wpg:grpSpPr>
                          <wpg:grpSp>
                            <wpg:cNvPr id="600" name="群組 600"/>
                            <wpg:cNvGrpSpPr/>
                            <wpg:grpSpPr>
                              <a:xfrm>
                                <a:off x="188976" y="6054"/>
                                <a:ext cx="364335" cy="907883"/>
                                <a:chOff x="-18289" y="170710"/>
                                <a:chExt cx="364842" cy="908434"/>
                              </a:xfrm>
                            </wpg:grpSpPr>
                            <wps:wsp>
                              <wps:cNvPr id="601" name="文字方塊 2"/>
                              <wps:cNvSpPr txBox="1">
                                <a:spLocks noChangeArrowheads="1"/>
                              </wps:cNvSpPr>
                              <wps:spPr bwMode="auto">
                                <a:xfrm>
                                  <a:off x="-18264" y="511910"/>
                                  <a:ext cx="346578" cy="23835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2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02" name="文字方塊 2"/>
                              <wps:cNvSpPr txBox="1">
                                <a:spLocks noChangeArrowheads="1"/>
                              </wps:cNvSpPr>
                              <wps:spPr bwMode="auto">
                                <a:xfrm>
                                  <a:off x="-17606" y="335214"/>
                                  <a:ext cx="345942" cy="23835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3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03" name="文字方塊 2"/>
                              <wps:cNvSpPr txBox="1">
                                <a:spLocks noChangeArrowheads="1"/>
                              </wps:cNvSpPr>
                              <wps:spPr bwMode="auto">
                                <a:xfrm>
                                  <a:off x="-17583" y="170710"/>
                                  <a:ext cx="345942" cy="23835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4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04" name="文字方塊 2"/>
                              <wps:cNvSpPr txBox="1">
                                <a:spLocks noChangeArrowheads="1"/>
                              </wps:cNvSpPr>
                              <wps:spPr bwMode="auto">
                                <a:xfrm>
                                  <a:off x="-18289" y="676416"/>
                                  <a:ext cx="345942" cy="23835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605" name="文字方塊 2"/>
                              <wps:cNvSpPr txBox="1">
                                <a:spLocks noChangeArrowheads="1"/>
                              </wps:cNvSpPr>
                              <wps:spPr bwMode="auto">
                                <a:xfrm>
                                  <a:off x="-25" y="840790"/>
                                  <a:ext cx="346578" cy="23835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g:grpSp>
                          <wps:wsp>
                            <wps:cNvPr id="606" name="文字方塊 2"/>
                            <wps:cNvSpPr txBox="1">
                              <a:spLocks noChangeArrowheads="1"/>
                            </wps:cNvSpPr>
                            <wps:spPr bwMode="auto">
                              <a:xfrm>
                                <a:off x="0" y="0"/>
                                <a:ext cx="219075" cy="80454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細胞數</w:t>
                                  </w:r>
                                  <w:r w:rsidRPr="00966789">
                                    <w:rPr>
                                      <w:rFonts w:ascii="華康楷書體 Std W5" w:eastAsia="華康楷書體 Std W5" w:hAnsi="華康楷書體 Std W5"/>
                                      <w:sz w:val="20"/>
                                    </w:rPr>
                                    <w:t>（個</w:t>
                                  </w:r>
                                  <w:r w:rsidRPr="00966789">
                                    <w:rPr>
                                      <w:rFonts w:ascii="華康楷書體 Std W5" w:eastAsia="華康楷書體 Std W5" w:hAnsi="華康楷書體 Std W5" w:hint="eastAsia"/>
                                      <w:sz w:val="20"/>
                                    </w:rPr>
                                    <w:t>）</w:t>
                                  </w:r>
                                </w:p>
                              </w:txbxContent>
                            </wps:txbx>
                            <wps:bodyPr rot="0" vert="eaVert" wrap="square" lIns="0" tIns="0" rIns="0" bIns="0" anchor="t" anchorCtr="0">
                              <a:noAutofit/>
                            </wps:bodyPr>
                          </wps:wsp>
                        </wpg:grpSp>
                        <wpg:grpSp>
                          <wpg:cNvPr id="612" name="群組 612"/>
                          <wpg:cNvGrpSpPr/>
                          <wpg:grpSpPr>
                            <a:xfrm>
                              <a:off x="426720" y="877406"/>
                              <a:ext cx="1479558" cy="391250"/>
                              <a:chOff x="0" y="-418"/>
                              <a:chExt cx="1479558" cy="391250"/>
                            </a:xfrm>
                          </wpg:grpSpPr>
                          <wpg:grpSp>
                            <wpg:cNvPr id="588" name="群組 588"/>
                            <wpg:cNvGrpSpPr/>
                            <wpg:grpSpPr>
                              <a:xfrm>
                                <a:off x="0" y="-418"/>
                                <a:ext cx="1358033" cy="250395"/>
                                <a:chOff x="12192" y="-418"/>
                                <a:chExt cx="1358033" cy="250395"/>
                              </a:xfrm>
                            </wpg:grpSpPr>
                            <wps:wsp>
                              <wps:cNvPr id="583" name="文字方塊 2"/>
                              <wps:cNvSpPr txBox="1">
                                <a:spLocks noChangeArrowheads="1"/>
                              </wps:cNvSpPr>
                              <wps:spPr bwMode="auto">
                                <a:xfrm>
                                  <a:off x="12192" y="-418"/>
                                  <a:ext cx="346732" cy="238210"/>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584" name="文字方塊 2"/>
                              <wps:cNvSpPr txBox="1">
                                <a:spLocks noChangeArrowheads="1"/>
                              </wps:cNvSpPr>
                              <wps:spPr bwMode="auto">
                                <a:xfrm>
                                  <a:off x="274320" y="5675"/>
                                  <a:ext cx="346097" cy="23820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5</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585" name="文字方塊 2"/>
                              <wps:cNvSpPr txBox="1">
                                <a:spLocks noChangeArrowheads="1"/>
                              </wps:cNvSpPr>
                              <wps:spPr bwMode="auto">
                                <a:xfrm>
                                  <a:off x="524256" y="5675"/>
                                  <a:ext cx="346097" cy="238209"/>
                                </a:xfrm>
                                <a:prstGeom prst="rect">
                                  <a:avLst/>
                                </a:prstGeom>
                                <a:noFill/>
                                <a:ln w="9525">
                                  <a:noFill/>
                                  <a:miter lim="800000"/>
                                  <a:headEnd/>
                                  <a:tailEnd/>
                                </a:ln>
                              </wps:spPr>
                              <wps:txbx>
                                <w:txbxContent>
                                  <w:p w:rsidR="002B4F66" w:rsidRPr="00364B51" w:rsidRDefault="002B4F66" w:rsidP="00B73F6A">
                                    <w:pPr>
                                      <w:jc w:val="center"/>
                                      <w:rPr>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586" name="文字方塊 2"/>
                              <wps:cNvSpPr txBox="1">
                                <a:spLocks noChangeArrowheads="1"/>
                              </wps:cNvSpPr>
                              <wps:spPr bwMode="auto">
                                <a:xfrm>
                                  <a:off x="774192" y="11768"/>
                                  <a:ext cx="346097" cy="23820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5</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587" name="文字方塊 2"/>
                              <wps:cNvSpPr txBox="1">
                                <a:spLocks noChangeArrowheads="1"/>
                              </wps:cNvSpPr>
                              <wps:spPr bwMode="auto">
                                <a:xfrm>
                                  <a:off x="1024128" y="5675"/>
                                  <a:ext cx="346097" cy="23820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20</w:t>
                                    </w:r>
                                    <w:r w:rsidRPr="00966789">
                                      <w:rPr>
                                        <w:rFonts w:ascii="華康楷書體 Std W5" w:eastAsia="華康楷書體 Std W5" w:hAnsi="華康楷書體 Std W5"/>
                                        <w:sz w:val="20"/>
                                        <w:szCs w:val="20"/>
                                      </w:rPr>
                                      <w:t>0</w:t>
                                    </w:r>
                                  </w:p>
                                </w:txbxContent>
                              </wps:txbx>
                              <wps:bodyPr rot="0" vert="horz" wrap="square" lIns="0" tIns="0" rIns="0" bIns="0" anchor="t" anchorCtr="0">
                                <a:spAutoFit/>
                              </wps:bodyPr>
                            </wps:wsp>
                          </wpg:grpSp>
                          <wps:wsp>
                            <wps:cNvPr id="607" name="文字方塊 2"/>
                            <wps:cNvSpPr txBox="1">
                              <a:spLocks noChangeArrowheads="1"/>
                            </wps:cNvSpPr>
                            <wps:spPr bwMode="auto">
                              <a:xfrm>
                                <a:off x="227257" y="152623"/>
                                <a:ext cx="1252301" cy="23820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D</w:t>
                                  </w:r>
                                  <w:r w:rsidRPr="00966789">
                                    <w:rPr>
                                      <w:rFonts w:ascii="華康楷書體 Std W5" w:eastAsia="華康楷書體 Std W5" w:hAnsi="華康楷書體 Std W5"/>
                                      <w:sz w:val="20"/>
                                      <w:szCs w:val="20"/>
                                    </w:rPr>
                                    <w:t>NA</w:t>
                                  </w:r>
                                  <w:r w:rsidRPr="00966789">
                                    <w:rPr>
                                      <w:rFonts w:ascii="華康楷書體 Std W5" w:eastAsia="華康楷書體 Std W5" w:hAnsi="華康楷書體 Std W5" w:hint="eastAsia"/>
                                      <w:sz w:val="20"/>
                                      <w:szCs w:val="20"/>
                                    </w:rPr>
                                    <w:t>含量（相對量）</w:t>
                                  </w:r>
                                </w:p>
                              </w:txbxContent>
                            </wps:txbx>
                            <wps:bodyPr rot="0" vert="horz" wrap="square" lIns="0" tIns="0" rIns="0" bIns="0" anchor="t" anchorCtr="0">
                              <a:spAutoFit/>
                            </wps:bodyPr>
                          </wps:wsp>
                        </wpg:grpSp>
                      </wpg:grpSp>
                    </wpg:wgp>
                  </a:graphicData>
                </a:graphic>
                <wp14:sizeRelV relativeFrom="margin">
                  <wp14:pctHeight>0</wp14:pctHeight>
                </wp14:sizeRelV>
              </wp:anchor>
            </w:drawing>
          </mc:Choice>
          <mc:Fallback>
            <w:pict>
              <v:group w14:anchorId="532BCCD4" id="群組 736" o:spid="_x0000_s1274" style="position:absolute;left:0;text-align:left;margin-left:17.8pt;margin-top:1.4pt;width:152.7pt;height:107.05pt;z-index:252057088;mso-position-horizontal-relative:text;mso-position-vertical-relative:text;mso-height-relative:margin" coordsize="19394,1360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">
                <v:shape id="圖片 579" o:spid="_x0000_s1275" type="#_x0000_t75" style="position:absolute;left:4998;width:14396;height:971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">
                  <v:imagedata r:id="rId108" o:title="" croptop="3211f" cropbottom="41982f" cropleft="4924f" cropright="43562f"/>
                </v:shape>
                <v:group id="群組 631" o:spid="_x0000_s1276" style="position:absolute;top:914;width:19062;height:12686" coordsize="19062,126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">
                  <v:group id="群組 611" o:spid="_x0000_s1277" style="position:absolute;width:5533;height:9139" coordsize="5533,91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">
                    <v:group id="群組 600" o:spid="_x0000_s1278" style="position:absolute;left:1889;top:60;width:3644;height:9079" coordorigin="-182,1707" coordsize="3648,908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">
                      <v:shape id="文字方塊 2" o:spid="_x0000_s1279" type="#_x0000_t202" style="position:absolute;left:-182;top:5119;width:3465;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20</w:t>
                              </w:r>
                              <w:r w:rsidRPr="00966789">
                                <w:rPr>
                                  <w:rFonts w:ascii="華康楷書體 Std W5" w:eastAsia="華康楷書體 Std W5" w:hAnsi="華康楷書體 Std W5" w:hint="eastAsia"/>
                                  <w:sz w:val="20"/>
                                  <w:szCs w:val="20"/>
                                </w:rPr>
                                <w:t>0</w:t>
                              </w:r>
                            </w:p>
                          </w:txbxContent>
                        </v:textbox>
                      </v:shape>
                      <v:shape id="文字方塊 2" o:spid="_x0000_s1280" type="#_x0000_t202" style="position:absolute;left:-176;top:3352;width:3459;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30</w:t>
                              </w:r>
                              <w:r w:rsidRPr="00966789">
                                <w:rPr>
                                  <w:rFonts w:ascii="華康楷書體 Std W5" w:eastAsia="華康楷書體 Std W5" w:hAnsi="華康楷書體 Std W5" w:hint="eastAsia"/>
                                  <w:sz w:val="20"/>
                                  <w:szCs w:val="20"/>
                                </w:rPr>
                                <w:t>0</w:t>
                              </w:r>
                            </w:p>
                          </w:txbxContent>
                        </v:textbox>
                      </v:shape>
                      <v:shape id="文字方塊 2" o:spid="_x0000_s1281" type="#_x0000_t202" style="position:absolute;left:-175;top:1707;width:3458;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40</w:t>
                              </w:r>
                              <w:r w:rsidRPr="00966789">
                                <w:rPr>
                                  <w:rFonts w:ascii="華康楷書體 Std W5" w:eastAsia="華康楷書體 Std W5" w:hAnsi="華康楷書體 Std W5" w:hint="eastAsia"/>
                                  <w:sz w:val="20"/>
                                  <w:szCs w:val="20"/>
                                </w:rPr>
                                <w:t>0</w:t>
                              </w:r>
                            </w:p>
                          </w:txbxContent>
                        </v:textbox>
                      </v:shape>
                      <v:shape id="文字方塊 2" o:spid="_x0000_s1282" type="#_x0000_t202" style="position:absolute;left:-182;top:6764;width:3458;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v:textbox>
                      </v:shape>
                      <v:shape id="文字方塊 2" o:spid="_x0000_s1283" type="#_x0000_t202" style="position:absolute;top:8407;width:3465;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v:textbox>
                      </v:shape>
                    </v:group>
                    <v:shape id="文字方塊 2" o:spid="_x0000_s1284" type="#_x0000_t202" style="position:absolute;width:2190;height:80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" filled="f" stroked="f">
                      <v:textbox style="layout-flow:vertical-ideographic" inset="0,0,0,0">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細胞數</w:t>
                            </w:r>
                            <w:r w:rsidRPr="00966789">
                              <w:rPr>
                                <w:rFonts w:ascii="華康楷書體 Std W5" w:eastAsia="華康楷書體 Std W5" w:hAnsi="華康楷書體 Std W5"/>
                                <w:sz w:val="20"/>
                              </w:rPr>
                              <w:t>（個</w:t>
                            </w:r>
                            <w:r w:rsidRPr="00966789">
                              <w:rPr>
                                <w:rFonts w:ascii="華康楷書體 Std W5" w:eastAsia="華康楷書體 Std W5" w:hAnsi="華康楷書體 Std W5" w:hint="eastAsia"/>
                                <w:sz w:val="20"/>
                              </w:rPr>
                              <w:t>）</w:t>
                            </w:r>
                          </w:p>
                        </w:txbxContent>
                      </v:textbox>
                    </v:shape>
                  </v:group>
                  <v:group id="群組 612" o:spid="_x0000_s1285" style="position:absolute;left:4267;top:8774;width:14795;height:3912" coordorigin=",-4" coordsize="14795,39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">
                    <v:group id="群組 588" o:spid="_x0000_s1286" style="position:absolute;top:-4;width:13580;height:2503" coordorigin="121,-4" coordsize="13580,250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">
                      <v:shape id="文字方塊 2" o:spid="_x0000_s1287" type="#_x0000_t202" style="position:absolute;left:121;top:-4;width:3468;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v:textbox>
                      </v:shape>
                      <v:shape id="文字方塊 2" o:spid="_x0000_s1288" type="#_x0000_t202" style="position:absolute;left:2743;top:56;width:3461;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5</w:t>
                              </w:r>
                              <w:r w:rsidRPr="00966789">
                                <w:rPr>
                                  <w:rFonts w:ascii="華康楷書體 Std W5" w:eastAsia="華康楷書體 Std W5" w:hAnsi="華康楷書體 Std W5" w:hint="eastAsia"/>
                                  <w:sz w:val="20"/>
                                  <w:szCs w:val="20"/>
                                </w:rPr>
                                <w:t>0</w:t>
                              </w:r>
                            </w:p>
                          </w:txbxContent>
                        </v:textbox>
                      </v:shape>
                      <v:shape id="文字方塊 2" o:spid="_x0000_s1289" type="#_x0000_t202" style="position:absolute;left:5242;top:56;width:3461;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" filled="f" stroked="f">
                        <v:textbox style="mso-fit-shape-to-text:t" inset="0,0,0,0">
                          <w:txbxContent>
                            <w:p w:rsidR="002B4F66" w:rsidRPr="00364B51" w:rsidRDefault="002B4F66" w:rsidP="00B73F6A">
                              <w:pPr>
                                <w:jc w:val="center"/>
                                <w:rPr>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v:textbox>
                      </v:shape>
                      <v:shape id="文字方塊 2" o:spid="_x0000_s1290" type="#_x0000_t202" style="position:absolute;left:7741;top:117;width:3461;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5</w:t>
                              </w:r>
                              <w:r w:rsidRPr="00966789">
                                <w:rPr>
                                  <w:rFonts w:ascii="華康楷書體 Std W5" w:eastAsia="華康楷書體 Std W5" w:hAnsi="華康楷書體 Std W5" w:hint="eastAsia"/>
                                  <w:sz w:val="20"/>
                                  <w:szCs w:val="20"/>
                                </w:rPr>
                                <w:t>0</w:t>
                              </w:r>
                            </w:p>
                          </w:txbxContent>
                        </v:textbox>
                      </v:shape>
                      <v:shape id="文字方塊 2" o:spid="_x0000_s1291" type="#_x0000_t202" style="position:absolute;left:10241;top:56;width:3461;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20</w:t>
                              </w:r>
                              <w:r w:rsidRPr="00966789">
                                <w:rPr>
                                  <w:rFonts w:ascii="華康楷書體 Std W5" w:eastAsia="華康楷書體 Std W5" w:hAnsi="華康楷書體 Std W5"/>
                                  <w:sz w:val="20"/>
                                  <w:szCs w:val="20"/>
                                </w:rPr>
                                <w:t>0</w:t>
                              </w:r>
                            </w:p>
                          </w:txbxContent>
                        </v:textbox>
                      </v:shape>
                    </v:group>
                    <v:shape id="文字方塊 2" o:spid="_x0000_s1292" type="#_x0000_t202" style="position:absolute;left:2272;top:1526;width:12523;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D</w:t>
                            </w:r>
                            <w:r w:rsidRPr="00966789">
                              <w:rPr>
                                <w:rFonts w:ascii="華康楷書體 Std W5" w:eastAsia="華康楷書體 Std W5" w:hAnsi="華康楷書體 Std W5"/>
                                <w:sz w:val="20"/>
                                <w:szCs w:val="20"/>
                              </w:rPr>
                              <w:t>NA</w:t>
                            </w:r>
                            <w:r w:rsidRPr="00966789">
                              <w:rPr>
                                <w:rFonts w:ascii="華康楷書體 Std W5" w:eastAsia="華康楷書體 Std W5" w:hAnsi="華康楷書體 Std W5" w:hint="eastAsia"/>
                                <w:sz w:val="20"/>
                                <w:szCs w:val="20"/>
                              </w:rPr>
                              <w:t>含量（相對量）</w:t>
                            </w:r>
                          </w:p>
                        </w:txbxContent>
                      </v:textbox>
                    </v:shape>
                  </v:group>
                </v:group>
              </v:group>
            </w:pict>
          </mc:Fallback>
        </mc:AlternateContent>
      </w:r>
    </w:p>
    <w:p w:rsidR="00B73F6A" w:rsidRDefault="00B73F6A" w:rsidP="00B73F6A">
      <w:pPr>
        <w:pStyle w:val="af1"/>
        <w:ind w:leftChars="0" w:left="360"/>
        <w:rPr>
          <w:rFonts w:eastAsiaTheme="majorEastAsia"/>
          <w:sz w:val="22"/>
          <w:szCs w:val="22"/>
        </w:rPr>
      </w:pPr>
    </w:p>
    <w:p w:rsidR="00B73F6A" w:rsidRDefault="00B73F6A" w:rsidP="00B73F6A">
      <w:pPr>
        <w:pStyle w:val="af1"/>
        <w:ind w:leftChars="0" w:left="360"/>
        <w:rPr>
          <w:rFonts w:eastAsiaTheme="majorEastAsia"/>
          <w:sz w:val="22"/>
          <w:szCs w:val="22"/>
        </w:rPr>
      </w:pPr>
    </w:p>
    <w:p w:rsidR="00B73F6A" w:rsidRDefault="00B73F6A" w:rsidP="00B73F6A">
      <w:pPr>
        <w:pStyle w:val="af1"/>
        <w:ind w:leftChars="0" w:left="360"/>
        <w:rPr>
          <w:rFonts w:eastAsiaTheme="majorEastAsia"/>
          <w:sz w:val="22"/>
          <w:szCs w:val="22"/>
        </w:rPr>
      </w:pPr>
    </w:p>
    <w:p w:rsidR="00B73F6A" w:rsidRDefault="00B73F6A" w:rsidP="00B73F6A">
      <w:pPr>
        <w:pStyle w:val="af1"/>
        <w:ind w:leftChars="0" w:left="360"/>
        <w:rPr>
          <w:rFonts w:eastAsiaTheme="majorEastAsia"/>
          <w:sz w:val="22"/>
          <w:szCs w:val="22"/>
        </w:rPr>
      </w:pPr>
    </w:p>
    <w:p w:rsidR="00B73F6A" w:rsidRDefault="00B73F6A" w:rsidP="00B73F6A">
      <w:pPr>
        <w:pStyle w:val="af1"/>
        <w:ind w:leftChars="0" w:left="360"/>
        <w:rPr>
          <w:rFonts w:eastAsiaTheme="majorEastAsia"/>
          <w:sz w:val="22"/>
          <w:szCs w:val="22"/>
        </w:rPr>
      </w:pPr>
    </w:p>
    <w:p w:rsidR="00B73F6A" w:rsidRDefault="00B73F6A" w:rsidP="00B73F6A">
      <w:pPr>
        <w:pStyle w:val="ABC"/>
      </w:pPr>
    </w:p>
    <w:p w:rsidR="00B73F6A" w:rsidRDefault="00B73F6A" w:rsidP="00B73F6A">
      <w:pPr>
        <w:pStyle w:val="ABC"/>
      </w:pPr>
    </w:p>
    <w:p w:rsidR="00B73F6A" w:rsidRDefault="001C7A02" w:rsidP="00B73F6A">
      <w:pPr>
        <w:pStyle w:val="ABC"/>
        <w:rPr>
          <w:rFonts w:eastAsiaTheme="majorEastAsia"/>
        </w:rPr>
      </w:pPr>
      <w:r>
        <w:rPr>
          <w:noProof/>
        </w:rPr>
        <mc:AlternateContent>
          <mc:Choice Requires="wpg">
            <w:drawing>
              <wp:anchor distT="0" distB="0" distL="114300" distR="114300" simplePos="0" relativeHeight="252061184" behindDoc="0" locked="0" layoutInCell="1" allowOverlap="1" wp14:anchorId="721826BE" wp14:editId="23934594">
                <wp:simplePos x="0" y="0"/>
                <wp:positionH relativeFrom="column">
                  <wp:posOffset>4326890</wp:posOffset>
                </wp:positionH>
                <wp:positionV relativeFrom="paragraph">
                  <wp:posOffset>227965</wp:posOffset>
                </wp:positionV>
                <wp:extent cx="1950209" cy="1419860"/>
                <wp:effectExtent l="0" t="0" r="12065" b="8890"/>
                <wp:wrapNone/>
                <wp:docPr id="740" name="群組 740"/>
                <wp:cNvGraphicFramePr/>
                <a:graphic xmlns:a="http://schemas.openxmlformats.org/drawingml/2006/main">
                  <a:graphicData uri="http://schemas.microsoft.com/office/word/2010/wordprocessingGroup">
                    <wpg:wgp>
                      <wpg:cNvGrpSpPr/>
                      <wpg:grpSpPr>
                        <a:xfrm>
                          <a:off x="0" y="0"/>
                          <a:ext cx="1950209" cy="1419860"/>
                          <a:chOff x="0" y="0"/>
                          <a:chExt cx="1950209" cy="1419860"/>
                        </a:xfrm>
                      </wpg:grpSpPr>
                      <pic:pic xmlns:pic="http://schemas.openxmlformats.org/drawingml/2006/picture">
                        <pic:nvPicPr>
                          <pic:cNvPr id="633" name="圖片 633"/>
                          <pic:cNvPicPr>
                            <a:picLocks noChangeAspect="1"/>
                          </pic:cNvPicPr>
                        </pic:nvPicPr>
                        <pic:blipFill rotWithShape="1">
                          <a:blip r:embed="rId107">
                            <a:extLst>
                              <a:ext uri="{28A0092B-C50C-407E-A947-70E740481C1C}">
                                <a14:useLocalDpi xmlns:a14="http://schemas.microsoft.com/office/drawing/2010/main" val="0"/>
                              </a:ext>
                            </a:extLst>
                          </a:blip>
                          <a:srcRect l="41269" t="56351" r="32604" b="10551"/>
                          <a:stretch/>
                        </pic:blipFill>
                        <pic:spPr bwMode="auto">
                          <a:xfrm>
                            <a:off x="487680" y="0"/>
                            <a:ext cx="1439545" cy="1033145"/>
                          </a:xfrm>
                          <a:prstGeom prst="rect">
                            <a:avLst/>
                          </a:prstGeom>
                          <a:ln>
                            <a:noFill/>
                          </a:ln>
                          <a:extLst>
                            <a:ext uri="{53640926-AAD7-44D8-BBD7-CCE9431645EC}">
                              <a14:shadowObscured xmlns:a14="http://schemas.microsoft.com/office/drawing/2010/main"/>
                            </a:ext>
                          </a:extLst>
                        </pic:spPr>
                      </pic:pic>
                      <wpg:grpSp>
                        <wpg:cNvPr id="719" name="群組 719"/>
                        <wpg:cNvGrpSpPr/>
                        <wpg:grpSpPr>
                          <a:xfrm>
                            <a:off x="0" y="146304"/>
                            <a:ext cx="1950209" cy="1273556"/>
                            <a:chOff x="0" y="0"/>
                            <a:chExt cx="1950626" cy="1274042"/>
                          </a:xfrm>
                        </wpg:grpSpPr>
                        <wpg:grpSp>
                          <wpg:cNvPr id="720" name="群組 720"/>
                          <wpg:cNvGrpSpPr/>
                          <wpg:grpSpPr>
                            <a:xfrm>
                              <a:off x="0" y="0"/>
                              <a:ext cx="553345" cy="914272"/>
                              <a:chOff x="0" y="0"/>
                              <a:chExt cx="553345" cy="914272"/>
                            </a:xfrm>
                          </wpg:grpSpPr>
                          <wpg:grpSp>
                            <wpg:cNvPr id="721" name="群組 721"/>
                            <wpg:cNvGrpSpPr/>
                            <wpg:grpSpPr>
                              <a:xfrm>
                                <a:off x="188959" y="6096"/>
                                <a:ext cx="364386" cy="908176"/>
                                <a:chOff x="-18306" y="170752"/>
                                <a:chExt cx="364893" cy="908727"/>
                              </a:xfrm>
                            </wpg:grpSpPr>
                            <wps:wsp>
                              <wps:cNvPr id="722" name="文字方塊 2"/>
                              <wps:cNvSpPr txBox="1">
                                <a:spLocks noChangeArrowheads="1"/>
                              </wps:cNvSpPr>
                              <wps:spPr bwMode="auto">
                                <a:xfrm>
                                  <a:off x="-18281" y="512099"/>
                                  <a:ext cx="346630" cy="23835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2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23" name="文字方塊 2"/>
                              <wps:cNvSpPr txBox="1">
                                <a:spLocks noChangeArrowheads="1"/>
                              </wps:cNvSpPr>
                              <wps:spPr bwMode="auto">
                                <a:xfrm>
                                  <a:off x="-17623" y="335328"/>
                                  <a:ext cx="345994" cy="23835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3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24" name="文字方塊 2"/>
                              <wps:cNvSpPr txBox="1">
                                <a:spLocks noChangeArrowheads="1"/>
                              </wps:cNvSpPr>
                              <wps:spPr bwMode="auto">
                                <a:xfrm>
                                  <a:off x="-17600" y="170752"/>
                                  <a:ext cx="345994" cy="23835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4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25" name="文字方塊 2"/>
                              <wps:cNvSpPr txBox="1">
                                <a:spLocks noChangeArrowheads="1"/>
                              </wps:cNvSpPr>
                              <wps:spPr bwMode="auto">
                                <a:xfrm>
                                  <a:off x="-18306" y="676677"/>
                                  <a:ext cx="345994" cy="23835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26" name="文字方塊 2"/>
                              <wps:cNvSpPr txBox="1">
                                <a:spLocks noChangeArrowheads="1"/>
                              </wps:cNvSpPr>
                              <wps:spPr bwMode="auto">
                                <a:xfrm>
                                  <a:off x="-43" y="841120"/>
                                  <a:ext cx="346630" cy="23835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g:grpSp>
                          <wps:wsp>
                            <wps:cNvPr id="727" name="文字方塊 2"/>
                            <wps:cNvSpPr txBox="1">
                              <a:spLocks noChangeArrowheads="1"/>
                            </wps:cNvSpPr>
                            <wps:spPr bwMode="auto">
                              <a:xfrm>
                                <a:off x="0" y="0"/>
                                <a:ext cx="219075" cy="80454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細胞數</w:t>
                                  </w:r>
                                  <w:r w:rsidRPr="00966789">
                                    <w:rPr>
                                      <w:rFonts w:ascii="華康楷書體 Std W5" w:eastAsia="華康楷書體 Std W5" w:hAnsi="華康楷書體 Std W5"/>
                                      <w:sz w:val="20"/>
                                    </w:rPr>
                                    <w:t>（個</w:t>
                                  </w:r>
                                  <w:r w:rsidRPr="00966789">
                                    <w:rPr>
                                      <w:rFonts w:ascii="華康楷書體 Std W5" w:eastAsia="華康楷書體 Std W5" w:hAnsi="華康楷書體 Std W5" w:hint="eastAsia"/>
                                      <w:sz w:val="20"/>
                                    </w:rPr>
                                    <w:t>）</w:t>
                                  </w:r>
                                </w:p>
                              </w:txbxContent>
                            </wps:txbx>
                            <wps:bodyPr rot="0" vert="eaVert" wrap="square" lIns="0" tIns="0" rIns="0" bIns="0" anchor="t" anchorCtr="0">
                              <a:noAutofit/>
                            </wps:bodyPr>
                          </wps:wsp>
                        </wpg:grpSp>
                        <wpg:grpSp>
                          <wpg:cNvPr id="728" name="群組 728"/>
                          <wpg:cNvGrpSpPr/>
                          <wpg:grpSpPr>
                            <a:xfrm>
                              <a:off x="426682" y="877823"/>
                              <a:ext cx="1523944" cy="396219"/>
                              <a:chOff x="-38" y="-1"/>
                              <a:chExt cx="1523944" cy="396219"/>
                            </a:xfrm>
                          </wpg:grpSpPr>
                          <wpg:grpSp>
                            <wpg:cNvPr id="729" name="群組 729"/>
                            <wpg:cNvGrpSpPr/>
                            <wpg:grpSpPr>
                              <a:xfrm>
                                <a:off x="-38" y="-1"/>
                                <a:ext cx="1357995" cy="250407"/>
                                <a:chOff x="12154" y="-1"/>
                                <a:chExt cx="1357995" cy="250407"/>
                              </a:xfrm>
                            </wpg:grpSpPr>
                            <wps:wsp>
                              <wps:cNvPr id="730" name="文字方塊 2"/>
                              <wps:cNvSpPr txBox="1">
                                <a:spLocks noChangeArrowheads="1"/>
                              </wps:cNvSpPr>
                              <wps:spPr bwMode="auto">
                                <a:xfrm>
                                  <a:off x="12154" y="-1"/>
                                  <a:ext cx="346783" cy="23821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31" name="文字方塊 2"/>
                              <wps:cNvSpPr txBox="1">
                                <a:spLocks noChangeArrowheads="1"/>
                              </wps:cNvSpPr>
                              <wps:spPr bwMode="auto">
                                <a:xfrm>
                                  <a:off x="274259" y="6095"/>
                                  <a:ext cx="346148" cy="23821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5</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32" name="文字方塊 2"/>
                              <wps:cNvSpPr txBox="1">
                                <a:spLocks noChangeArrowheads="1"/>
                              </wps:cNvSpPr>
                              <wps:spPr bwMode="auto">
                                <a:xfrm>
                                  <a:off x="524173" y="6095"/>
                                  <a:ext cx="346148" cy="23821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33" name="文字方塊 2"/>
                              <wps:cNvSpPr txBox="1">
                                <a:spLocks noChangeArrowheads="1"/>
                              </wps:cNvSpPr>
                              <wps:spPr bwMode="auto">
                                <a:xfrm>
                                  <a:off x="774087" y="12191"/>
                                  <a:ext cx="346148" cy="23821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5</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34" name="文字方塊 2"/>
                              <wps:cNvSpPr txBox="1">
                                <a:spLocks noChangeArrowheads="1"/>
                              </wps:cNvSpPr>
                              <wps:spPr bwMode="auto">
                                <a:xfrm>
                                  <a:off x="1024001" y="6095"/>
                                  <a:ext cx="346148" cy="23821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20</w:t>
                                    </w:r>
                                    <w:r w:rsidRPr="00966789">
                                      <w:rPr>
                                        <w:rFonts w:ascii="華康楷書體 Std W5" w:eastAsia="華康楷書體 Std W5" w:hAnsi="華康楷書體 Std W5"/>
                                        <w:sz w:val="20"/>
                                        <w:szCs w:val="20"/>
                                      </w:rPr>
                                      <w:t>0</w:t>
                                    </w:r>
                                  </w:p>
                                </w:txbxContent>
                              </wps:txbx>
                              <wps:bodyPr rot="0" vert="horz" wrap="square" lIns="0" tIns="0" rIns="0" bIns="0" anchor="t" anchorCtr="0">
                                <a:spAutoFit/>
                              </wps:bodyPr>
                            </wps:wsp>
                          </wpg:grpSp>
                          <wps:wsp>
                            <wps:cNvPr id="735" name="文字方塊 2"/>
                            <wps:cNvSpPr txBox="1">
                              <a:spLocks noChangeArrowheads="1"/>
                            </wps:cNvSpPr>
                            <wps:spPr bwMode="auto">
                              <a:xfrm>
                                <a:off x="116446" y="158003"/>
                                <a:ext cx="1407460" cy="23821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D</w:t>
                                  </w:r>
                                  <w:r w:rsidRPr="00966789">
                                    <w:rPr>
                                      <w:rFonts w:ascii="華康楷書體 Std W5" w:eastAsia="華康楷書體 Std W5" w:hAnsi="華康楷書體 Std W5"/>
                                      <w:sz w:val="20"/>
                                    </w:rPr>
                                    <w:t>NA</w:t>
                                  </w:r>
                                  <w:r w:rsidRPr="00966789">
                                    <w:rPr>
                                      <w:rFonts w:ascii="華康楷書體 Std W5" w:eastAsia="華康楷書體 Std W5" w:hAnsi="華康楷書體 Std W5" w:hint="eastAsia"/>
                                      <w:sz w:val="20"/>
                                    </w:rPr>
                                    <w:t>含量</w:t>
                                  </w:r>
                                  <w:r w:rsidRPr="00966789">
                                    <w:rPr>
                                      <w:rFonts w:ascii="華康楷書體 Std W5" w:eastAsia="華康楷書體 Std W5" w:hAnsi="華康楷書體 Std W5" w:hint="eastAsia"/>
                                      <w:sz w:val="20"/>
                                      <w:szCs w:val="20"/>
                                    </w:rPr>
                                    <w:t>（相對量）</w:t>
                                  </w:r>
                                </w:p>
                              </w:txbxContent>
                            </wps:txbx>
                            <wps:bodyPr rot="0" vert="horz" wrap="square" lIns="0" tIns="0" rIns="0" bIns="0" anchor="t" anchorCtr="0">
                              <a:spAutoFit/>
                            </wps:bodyPr>
                          </wps:wsp>
                        </wpg:grpSp>
                      </wpg:grpSp>
                    </wpg:wgp>
                  </a:graphicData>
                </a:graphic>
                <wp14:sizeRelH relativeFrom="margin">
                  <wp14:pctWidth>0</wp14:pctWidth>
                </wp14:sizeRelH>
              </wp:anchor>
            </w:drawing>
          </mc:Choice>
          <mc:Fallback>
            <w:pict>
              <v:group w14:anchorId="721826BE" id="群組 740" o:spid="_x0000_s1293" style="position:absolute;left:0;text-align:left;margin-left:340.7pt;margin-top:17.95pt;width:153.55pt;height:111.8pt;z-index:252061184;mso-position-horizontal-relative:text;mso-position-vertical-relative:text;mso-width-relative:margin" coordsize="19502,1419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">
                <v:shape id="圖片 633" o:spid="_x0000_s1294" type="#_x0000_t75" style="position:absolute;left:4876;width:14396;height:1033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">
                  <v:imagedata r:id="rId108" o:title="" croptop="36930f" cropbottom="6915f" cropleft="27046f" cropright="21367f"/>
                </v:shape>
                <v:group id="群組 719" o:spid="_x0000_s1295" style="position:absolute;top:1463;width:19502;height:12735" coordsize="19506,127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">
                  <v:group id="群組 720" o:spid="_x0000_s1296" style="position:absolute;width:5533;height:9142" coordsize="5533,91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">
                    <v:group id="群組 721" o:spid="_x0000_s1297" style="position:absolute;left:1889;top:60;width:3644;height:9082" coordorigin="-183,1707" coordsize="3648,90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">
                      <v:shape id="文字方塊 2" o:spid="_x0000_s1298" type="#_x0000_t202" style="position:absolute;left:-182;top:5120;width:3465;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20</w:t>
                              </w:r>
                              <w:r w:rsidRPr="00966789">
                                <w:rPr>
                                  <w:rFonts w:ascii="華康楷書體 Std W5" w:eastAsia="華康楷書體 Std W5" w:hAnsi="華康楷書體 Std W5" w:hint="eastAsia"/>
                                  <w:sz w:val="20"/>
                                  <w:szCs w:val="20"/>
                                </w:rPr>
                                <w:t>0</w:t>
                              </w:r>
                            </w:p>
                          </w:txbxContent>
                        </v:textbox>
                      </v:shape>
                      <v:shape id="文字方塊 2" o:spid="_x0000_s1299" type="#_x0000_t202" style="position:absolute;left:-176;top:3353;width:3459;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30</w:t>
                              </w:r>
                              <w:r w:rsidRPr="00966789">
                                <w:rPr>
                                  <w:rFonts w:ascii="華康楷書體 Std W5" w:eastAsia="華康楷書體 Std W5" w:hAnsi="華康楷書體 Std W5" w:hint="eastAsia"/>
                                  <w:sz w:val="20"/>
                                  <w:szCs w:val="20"/>
                                </w:rPr>
                                <w:t>0</w:t>
                              </w:r>
                            </w:p>
                          </w:txbxContent>
                        </v:textbox>
                      </v:shape>
                      <v:shape id="文字方塊 2" o:spid="_x0000_s1300" type="#_x0000_t202" style="position:absolute;left:-176;top:1707;width:3459;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40</w:t>
                              </w:r>
                              <w:r w:rsidRPr="00966789">
                                <w:rPr>
                                  <w:rFonts w:ascii="華康楷書體 Std W5" w:eastAsia="華康楷書體 Std W5" w:hAnsi="華康楷書體 Std W5" w:hint="eastAsia"/>
                                  <w:sz w:val="20"/>
                                  <w:szCs w:val="20"/>
                                </w:rPr>
                                <w:t>0</w:t>
                              </w:r>
                            </w:p>
                          </w:txbxContent>
                        </v:textbox>
                      </v:shape>
                      <v:shape id="文字方塊 2" o:spid="_x0000_s1301" type="#_x0000_t202" style="position:absolute;left:-183;top:6766;width:3459;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v:textbox>
                      </v:shape>
                      <v:shape id="文字方塊 2" o:spid="_x0000_s1302" type="#_x0000_t202" style="position:absolute;top:8411;width:3465;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v:textbox>
                      </v:shape>
                    </v:group>
                    <v:shape id="文字方塊 2" o:spid="_x0000_s1303" type="#_x0000_t202" style="position:absolute;width:2190;height:80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" filled="f" stroked="f">
                      <v:textbox style="layout-flow:vertical-ideographic" inset="0,0,0,0">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細胞數</w:t>
                            </w:r>
                            <w:r w:rsidRPr="00966789">
                              <w:rPr>
                                <w:rFonts w:ascii="華康楷書體 Std W5" w:eastAsia="華康楷書體 Std W5" w:hAnsi="華康楷書體 Std W5"/>
                                <w:sz w:val="20"/>
                              </w:rPr>
                              <w:t>（個</w:t>
                            </w:r>
                            <w:r w:rsidRPr="00966789">
                              <w:rPr>
                                <w:rFonts w:ascii="華康楷書體 Std W5" w:eastAsia="華康楷書體 Std W5" w:hAnsi="華康楷書體 Std W5" w:hint="eastAsia"/>
                                <w:sz w:val="20"/>
                              </w:rPr>
                              <w:t>）</w:t>
                            </w:r>
                          </w:p>
                        </w:txbxContent>
                      </v:textbox>
                    </v:shape>
                  </v:group>
                  <v:group id="群組 728" o:spid="_x0000_s1304" style="position:absolute;left:4266;top:8778;width:15240;height:3962" coordorigin="" coordsize="15239,39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">
                    <v:group id="群組 729" o:spid="_x0000_s1305" style="position:absolute;width:13579;height:2504" coordorigin="121" coordsize="13579,25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">
                      <v:shape id="文字方塊 2" o:spid="_x0000_s1306" type="#_x0000_t202" style="position:absolute;left:121;width:3468;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v:textbox>
                      </v:shape>
                      <v:shape id="文字方塊 2" o:spid="_x0000_s1307" type="#_x0000_t202" style="position:absolute;left:2742;top:60;width:3462;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5</w:t>
                              </w:r>
                              <w:r w:rsidRPr="00966789">
                                <w:rPr>
                                  <w:rFonts w:ascii="華康楷書體 Std W5" w:eastAsia="華康楷書體 Std W5" w:hAnsi="華康楷書體 Std W5" w:hint="eastAsia"/>
                                  <w:sz w:val="20"/>
                                  <w:szCs w:val="20"/>
                                </w:rPr>
                                <w:t>0</w:t>
                              </w:r>
                            </w:p>
                          </w:txbxContent>
                        </v:textbox>
                      </v:shape>
                      <v:shape id="文字方塊 2" o:spid="_x0000_s1308" type="#_x0000_t202" style="position:absolute;left:5241;top:60;width:3462;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v:textbox>
                      </v:shape>
                      <v:shape id="文字方塊 2" o:spid="_x0000_s1309" type="#_x0000_t202" style="position:absolute;left:7740;top:121;width:3462;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5</w:t>
                              </w:r>
                              <w:r w:rsidRPr="00966789">
                                <w:rPr>
                                  <w:rFonts w:ascii="華康楷書體 Std W5" w:eastAsia="華康楷書體 Std W5" w:hAnsi="華康楷書體 Std W5" w:hint="eastAsia"/>
                                  <w:sz w:val="20"/>
                                  <w:szCs w:val="20"/>
                                </w:rPr>
                                <w:t>0</w:t>
                              </w:r>
                            </w:p>
                          </w:txbxContent>
                        </v:textbox>
                      </v:shape>
                      <v:shape id="文字方塊 2" o:spid="_x0000_s1310" type="#_x0000_t202" style="position:absolute;left:10240;top:60;width:346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20</w:t>
                              </w:r>
                              <w:r w:rsidRPr="00966789">
                                <w:rPr>
                                  <w:rFonts w:ascii="華康楷書體 Std W5" w:eastAsia="華康楷書體 Std W5" w:hAnsi="華康楷書體 Std W5"/>
                                  <w:sz w:val="20"/>
                                  <w:szCs w:val="20"/>
                                </w:rPr>
                                <w:t>0</w:t>
                              </w:r>
                            </w:p>
                          </w:txbxContent>
                        </v:textbox>
                      </v:shape>
                    </v:group>
                    <v:shape id="文字方塊 2" o:spid="_x0000_s1311" type="#_x0000_t202" style="position:absolute;left:1164;top:1580;width:14075;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D</w:t>
                            </w:r>
                            <w:r w:rsidRPr="00966789">
                              <w:rPr>
                                <w:rFonts w:ascii="華康楷書體 Std W5" w:eastAsia="華康楷書體 Std W5" w:hAnsi="華康楷書體 Std W5"/>
                                <w:sz w:val="20"/>
                              </w:rPr>
                              <w:t>NA</w:t>
                            </w:r>
                            <w:r w:rsidRPr="00966789">
                              <w:rPr>
                                <w:rFonts w:ascii="華康楷書體 Std W5" w:eastAsia="華康楷書體 Std W5" w:hAnsi="華康楷書體 Std W5" w:hint="eastAsia"/>
                                <w:sz w:val="20"/>
                              </w:rPr>
                              <w:t>含量</w:t>
                            </w:r>
                            <w:r w:rsidRPr="00966789">
                              <w:rPr>
                                <w:rFonts w:ascii="華康楷書體 Std W5" w:eastAsia="華康楷書體 Std W5" w:hAnsi="華康楷書體 Std W5" w:hint="eastAsia"/>
                                <w:sz w:val="20"/>
                                <w:szCs w:val="20"/>
                              </w:rPr>
                              <w:t>（相對量）</w:t>
                            </w:r>
                          </w:p>
                        </w:txbxContent>
                      </v:textbox>
                    </v:shape>
                  </v:group>
                </v:group>
              </v:group>
            </w:pict>
          </mc:Fallback>
        </mc:AlternateContent>
      </w:r>
      <w:r w:rsidRPr="007B3C58">
        <w:t xml:space="preserve">(C) </w:t>
      </w:r>
      <w:r>
        <w:t xml:space="preserve">                           </w:t>
      </w:r>
      <w:r w:rsidR="00B73F6A" w:rsidRPr="007B3C58">
        <w:t>(</w:t>
      </w:r>
      <w:r w:rsidR="00B73F6A">
        <w:rPr>
          <w:rFonts w:hint="eastAsia"/>
        </w:rPr>
        <w:t>D</w:t>
      </w:r>
      <w:r w:rsidR="00B73F6A" w:rsidRPr="007B3C58">
        <w:t>)</w:t>
      </w:r>
      <w:r w:rsidR="00B73F6A" w:rsidRPr="007B3C58">
        <w:tab/>
        <w:t>(</w:t>
      </w:r>
      <w:r w:rsidR="00B73F6A">
        <w:rPr>
          <w:rFonts w:hint="eastAsia"/>
        </w:rPr>
        <w:t>E</w:t>
      </w:r>
      <w:r w:rsidR="00B73F6A" w:rsidRPr="007B3C58">
        <w:t>)</w:t>
      </w:r>
    </w:p>
    <w:p w:rsidR="00B73F6A" w:rsidRDefault="001C7A02" w:rsidP="00B73F6A">
      <w:pPr>
        <w:pStyle w:val="af1"/>
        <w:ind w:leftChars="0" w:left="360"/>
        <w:rPr>
          <w:rFonts w:eastAsiaTheme="majorEastAsia"/>
          <w:sz w:val="22"/>
          <w:szCs w:val="22"/>
        </w:rPr>
      </w:pPr>
      <w:r>
        <w:rPr>
          <w:rFonts w:eastAsiaTheme="majorEastAsia"/>
          <w:noProof/>
        </w:rPr>
        <mc:AlternateContent>
          <mc:Choice Requires="wpg">
            <w:drawing>
              <wp:anchor distT="0" distB="0" distL="114300" distR="114300" simplePos="0" relativeHeight="252059136" behindDoc="0" locked="0" layoutInCell="1" allowOverlap="1" wp14:anchorId="63E110A9" wp14:editId="4C4911B0">
                <wp:simplePos x="0" y="0"/>
                <wp:positionH relativeFrom="column">
                  <wp:posOffset>120015</wp:posOffset>
                </wp:positionH>
                <wp:positionV relativeFrom="paragraph">
                  <wp:posOffset>5715</wp:posOffset>
                </wp:positionV>
                <wp:extent cx="1889764" cy="1407797"/>
                <wp:effectExtent l="0" t="0" r="0" b="1905"/>
                <wp:wrapNone/>
                <wp:docPr id="8453" name="群組 8453"/>
                <wp:cNvGraphicFramePr/>
                <a:graphic xmlns:a="http://schemas.openxmlformats.org/drawingml/2006/main">
                  <a:graphicData uri="http://schemas.microsoft.com/office/word/2010/wordprocessingGroup">
                    <wpg:wgp>
                      <wpg:cNvGrpSpPr/>
                      <wpg:grpSpPr>
                        <a:xfrm>
                          <a:off x="0" y="0"/>
                          <a:ext cx="1889764" cy="1407797"/>
                          <a:chOff x="0" y="0"/>
                          <a:chExt cx="1889892" cy="1407947"/>
                        </a:xfrm>
                      </wpg:grpSpPr>
                      <pic:pic xmlns:pic="http://schemas.openxmlformats.org/drawingml/2006/picture">
                        <pic:nvPicPr>
                          <pic:cNvPr id="8454" name="圖片 8454"/>
                          <pic:cNvPicPr>
                            <a:picLocks noChangeAspect="1"/>
                          </pic:cNvPicPr>
                        </pic:nvPicPr>
                        <pic:blipFill rotWithShape="1">
                          <a:blip r:embed="rId107">
                            <a:extLst>
                              <a:ext uri="{28A0092B-C50C-407E-A947-70E740481C1C}">
                                <a14:useLocalDpi xmlns:a14="http://schemas.microsoft.com/office/drawing/2010/main" val="0"/>
                              </a:ext>
                            </a:extLst>
                          </a:blip>
                          <a:srcRect l="74552" t="3675" b="64259"/>
                          <a:stretch/>
                        </pic:blipFill>
                        <pic:spPr bwMode="auto">
                          <a:xfrm>
                            <a:off x="438912" y="0"/>
                            <a:ext cx="1439545" cy="1025525"/>
                          </a:xfrm>
                          <a:prstGeom prst="rect">
                            <a:avLst/>
                          </a:prstGeom>
                          <a:ln>
                            <a:noFill/>
                          </a:ln>
                          <a:extLst>
                            <a:ext uri="{53640926-AAD7-44D8-BBD7-CCE9431645EC}">
                              <a14:shadowObscured xmlns:a14="http://schemas.microsoft.com/office/drawing/2010/main"/>
                            </a:ext>
                          </a:extLst>
                        </pic:spPr>
                      </pic:pic>
                      <wpg:grpSp>
                        <wpg:cNvPr id="8456" name="群組 8456"/>
                        <wpg:cNvGrpSpPr/>
                        <wpg:grpSpPr>
                          <a:xfrm>
                            <a:off x="0" y="134112"/>
                            <a:ext cx="1889892" cy="1273835"/>
                            <a:chOff x="0" y="0"/>
                            <a:chExt cx="1890295" cy="1274321"/>
                          </a:xfrm>
                        </wpg:grpSpPr>
                        <wpg:grpSp>
                          <wpg:cNvPr id="8457" name="群組 8457"/>
                          <wpg:cNvGrpSpPr/>
                          <wpg:grpSpPr>
                            <a:xfrm>
                              <a:off x="0" y="0"/>
                              <a:ext cx="553384" cy="914296"/>
                              <a:chOff x="0" y="0"/>
                              <a:chExt cx="553384" cy="914296"/>
                            </a:xfrm>
                          </wpg:grpSpPr>
                          <wpg:grpSp>
                            <wpg:cNvPr id="8458" name="群組 8458"/>
                            <wpg:cNvGrpSpPr/>
                            <wpg:grpSpPr>
                              <a:xfrm>
                                <a:off x="188975" y="6095"/>
                                <a:ext cx="364409" cy="908201"/>
                                <a:chOff x="-18290" y="170751"/>
                                <a:chExt cx="364916" cy="908752"/>
                              </a:xfrm>
                            </wpg:grpSpPr>
                            <wps:wsp>
                              <wps:cNvPr id="8465" name="文字方塊 2"/>
                              <wps:cNvSpPr txBox="1">
                                <a:spLocks noChangeArrowheads="1"/>
                              </wps:cNvSpPr>
                              <wps:spPr bwMode="auto">
                                <a:xfrm>
                                  <a:off x="-18265" y="512097"/>
                                  <a:ext cx="346652" cy="23838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2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8474" name="文字方塊 2"/>
                              <wps:cNvSpPr txBox="1">
                                <a:spLocks noChangeArrowheads="1"/>
                              </wps:cNvSpPr>
                              <wps:spPr bwMode="auto">
                                <a:xfrm>
                                  <a:off x="-17607" y="335327"/>
                                  <a:ext cx="346016" cy="23838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3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8476" name="文字方塊 2"/>
                              <wps:cNvSpPr txBox="1">
                                <a:spLocks noChangeArrowheads="1"/>
                              </wps:cNvSpPr>
                              <wps:spPr bwMode="auto">
                                <a:xfrm>
                                  <a:off x="-17584" y="170751"/>
                                  <a:ext cx="346016" cy="23838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4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1857" name="文字方塊 2"/>
                              <wps:cNvSpPr txBox="1">
                                <a:spLocks noChangeArrowheads="1"/>
                              </wps:cNvSpPr>
                              <wps:spPr bwMode="auto">
                                <a:xfrm>
                                  <a:off x="-18290" y="676675"/>
                                  <a:ext cx="346016" cy="23838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1861" name="文字方塊 2"/>
                              <wps:cNvSpPr txBox="1">
                                <a:spLocks noChangeArrowheads="1"/>
                              </wps:cNvSpPr>
                              <wps:spPr bwMode="auto">
                                <a:xfrm>
                                  <a:off x="-26" y="841118"/>
                                  <a:ext cx="346652" cy="23838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g:grpSp>
                          <wps:wsp>
                            <wps:cNvPr id="1862" name="文字方塊 2"/>
                            <wps:cNvSpPr txBox="1">
                              <a:spLocks noChangeArrowheads="1"/>
                            </wps:cNvSpPr>
                            <wps:spPr bwMode="auto">
                              <a:xfrm>
                                <a:off x="0" y="0"/>
                                <a:ext cx="219075" cy="80454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細胞數</w:t>
                                  </w:r>
                                  <w:r w:rsidRPr="00966789">
                                    <w:rPr>
                                      <w:rFonts w:ascii="華康楷書體 Std W5" w:eastAsia="華康楷書體 Std W5" w:hAnsi="華康楷書體 Std W5"/>
                                      <w:sz w:val="20"/>
                                    </w:rPr>
                                    <w:t>（個</w:t>
                                  </w:r>
                                  <w:r w:rsidRPr="00966789">
                                    <w:rPr>
                                      <w:rFonts w:ascii="華康楷書體 Std W5" w:eastAsia="華康楷書體 Std W5" w:hAnsi="華康楷書體 Std W5" w:hint="eastAsia"/>
                                      <w:sz w:val="20"/>
                                    </w:rPr>
                                    <w:t>）</w:t>
                                  </w:r>
                                </w:p>
                              </w:txbxContent>
                            </wps:txbx>
                            <wps:bodyPr rot="0" vert="eaVert" wrap="square" lIns="0" tIns="0" rIns="0" bIns="0" anchor="t" anchorCtr="0">
                              <a:noAutofit/>
                            </wps:bodyPr>
                          </wps:wsp>
                        </wpg:grpSp>
                        <wpg:grpSp>
                          <wpg:cNvPr id="1865" name="群組 1865"/>
                          <wpg:cNvGrpSpPr/>
                          <wpg:grpSpPr>
                            <a:xfrm>
                              <a:off x="426719" y="877820"/>
                              <a:ext cx="1463576" cy="396501"/>
                              <a:chOff x="-1" y="-4"/>
                              <a:chExt cx="1463576" cy="396501"/>
                            </a:xfrm>
                          </wpg:grpSpPr>
                          <wpg:grpSp>
                            <wpg:cNvPr id="1866" name="群組 1866"/>
                            <wpg:cNvGrpSpPr/>
                            <wpg:grpSpPr>
                              <a:xfrm>
                                <a:off x="-1" y="-4"/>
                                <a:ext cx="1358103" cy="250433"/>
                                <a:chOff x="12191" y="-4"/>
                                <a:chExt cx="1358103" cy="250433"/>
                              </a:xfrm>
                            </wpg:grpSpPr>
                            <wps:wsp>
                              <wps:cNvPr id="1867" name="文字方塊 2"/>
                              <wps:cNvSpPr txBox="1">
                                <a:spLocks noChangeArrowheads="1"/>
                              </wps:cNvSpPr>
                              <wps:spPr bwMode="auto">
                                <a:xfrm>
                                  <a:off x="12191" y="-4"/>
                                  <a:ext cx="346806" cy="238241"/>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1868" name="文字方塊 2"/>
                              <wps:cNvSpPr txBox="1">
                                <a:spLocks noChangeArrowheads="1"/>
                              </wps:cNvSpPr>
                              <wps:spPr bwMode="auto">
                                <a:xfrm>
                                  <a:off x="274318" y="6092"/>
                                  <a:ext cx="346171" cy="238241"/>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5</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1869" name="文字方塊 2"/>
                              <wps:cNvSpPr txBox="1">
                                <a:spLocks noChangeArrowheads="1"/>
                              </wps:cNvSpPr>
                              <wps:spPr bwMode="auto">
                                <a:xfrm>
                                  <a:off x="524253" y="6092"/>
                                  <a:ext cx="346171" cy="238241"/>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1870" name="文字方塊 2"/>
                              <wps:cNvSpPr txBox="1">
                                <a:spLocks noChangeArrowheads="1"/>
                              </wps:cNvSpPr>
                              <wps:spPr bwMode="auto">
                                <a:xfrm>
                                  <a:off x="774188" y="12188"/>
                                  <a:ext cx="346171" cy="238241"/>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5</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1871" name="文字方塊 2"/>
                              <wps:cNvSpPr txBox="1">
                                <a:spLocks noChangeArrowheads="1"/>
                              </wps:cNvSpPr>
                              <wps:spPr bwMode="auto">
                                <a:xfrm>
                                  <a:off x="1024123" y="6092"/>
                                  <a:ext cx="346171" cy="238241"/>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20</w:t>
                                    </w:r>
                                    <w:r w:rsidRPr="00966789">
                                      <w:rPr>
                                        <w:rFonts w:ascii="華康楷書體 Std W5" w:eastAsia="華康楷書體 Std W5" w:hAnsi="華康楷書體 Std W5"/>
                                        <w:sz w:val="20"/>
                                        <w:szCs w:val="20"/>
                                      </w:rPr>
                                      <w:t>0</w:t>
                                    </w:r>
                                  </w:p>
                                </w:txbxContent>
                              </wps:txbx>
                              <wps:bodyPr rot="0" vert="horz" wrap="square" lIns="0" tIns="0" rIns="0" bIns="0" anchor="t" anchorCtr="0">
                                <a:spAutoFit/>
                              </wps:bodyPr>
                            </wps:wsp>
                          </wpg:grpSp>
                          <wps:wsp>
                            <wps:cNvPr id="1872" name="文字方塊 2"/>
                            <wps:cNvSpPr txBox="1">
                              <a:spLocks noChangeArrowheads="1"/>
                            </wps:cNvSpPr>
                            <wps:spPr bwMode="auto">
                              <a:xfrm>
                                <a:off x="237047" y="158256"/>
                                <a:ext cx="1226528" cy="238241"/>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D</w:t>
                                  </w:r>
                                  <w:r w:rsidRPr="00966789">
                                    <w:rPr>
                                      <w:rFonts w:ascii="華康楷書體 Std W5" w:eastAsia="華康楷書體 Std W5" w:hAnsi="華康楷書體 Std W5"/>
                                      <w:sz w:val="20"/>
                                    </w:rPr>
                                    <w:t>NA</w:t>
                                  </w:r>
                                  <w:r w:rsidRPr="00966789">
                                    <w:rPr>
                                      <w:rFonts w:ascii="華康楷書體 Std W5" w:eastAsia="華康楷書體 Std W5" w:hAnsi="華康楷書體 Std W5" w:hint="eastAsia"/>
                                      <w:sz w:val="20"/>
                                    </w:rPr>
                                    <w:t>含量</w:t>
                                  </w:r>
                                  <w:r w:rsidRPr="00966789">
                                    <w:rPr>
                                      <w:rFonts w:ascii="華康楷書體 Std W5" w:eastAsia="華康楷書體 Std W5" w:hAnsi="華康楷書體 Std W5" w:hint="eastAsia"/>
                                      <w:sz w:val="20"/>
                                      <w:szCs w:val="20"/>
                                    </w:rPr>
                                    <w:t>（相對量）</w:t>
                                  </w:r>
                                </w:p>
                              </w:txbxContent>
                            </wps:txbx>
                            <wps:bodyPr rot="0" vert="horz" wrap="square" lIns="0" tIns="0" rIns="0" bIns="0" anchor="t" anchorCtr="0">
                              <a:spAutoFit/>
                            </wps:bodyPr>
                          </wps:wsp>
                        </wpg:grpSp>
                      </wpg:grpSp>
                    </wpg:wgp>
                  </a:graphicData>
                </a:graphic>
                <wp14:sizeRelH relativeFrom="margin">
                  <wp14:pctWidth>0</wp14:pctWidth>
                </wp14:sizeRelH>
              </wp:anchor>
            </w:drawing>
          </mc:Choice>
          <mc:Fallback>
            <w:pict>
              <v:group w14:anchorId="63E110A9" id="群組 8453" o:spid="_x0000_s1312" style="position:absolute;left:0;text-align:left;margin-left:9.45pt;margin-top:.45pt;width:148.8pt;height:110.85pt;z-index:252059136;mso-position-horizontal-relative:text;mso-position-vertical-relative:text;mso-width-relative:margin" coordsize="18898,1407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">
                <v:shape id="圖片 8454" o:spid="_x0000_s1313" type="#_x0000_t75" style="position:absolute;left:4389;width:14395;height:102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">
                  <v:imagedata r:id="rId108" o:title="" croptop="2408f" cropbottom="42113f" cropleft="48858f"/>
                </v:shape>
                <v:group id="群組 8456" o:spid="_x0000_s1314" style="position:absolute;top:1341;width:18898;height:12738" coordsize="18902,1274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">
                  <v:group id="群組 8457" o:spid="_x0000_s1315" style="position:absolute;width:5533;height:9142" coordsize="5533,91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">
                    <v:group id="群組 8458" o:spid="_x0000_s1316" style="position:absolute;left:1889;top:60;width:3644;height:9082" coordorigin="-182,1707" coordsize="3649,90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">
                      <v:shape id="文字方塊 2" o:spid="_x0000_s1317" type="#_x0000_t202" style="position:absolute;left:-182;top:5120;width:3465;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20</w:t>
                              </w:r>
                              <w:r w:rsidRPr="00966789">
                                <w:rPr>
                                  <w:rFonts w:ascii="華康楷書體 Std W5" w:eastAsia="華康楷書體 Std W5" w:hAnsi="華康楷書體 Std W5" w:hint="eastAsia"/>
                                  <w:sz w:val="20"/>
                                  <w:szCs w:val="20"/>
                                </w:rPr>
                                <w:t>0</w:t>
                              </w:r>
                            </w:p>
                          </w:txbxContent>
                        </v:textbox>
                      </v:shape>
                      <v:shape id="文字方塊 2" o:spid="_x0000_s1318" type="#_x0000_t202" style="position:absolute;left:-176;top:3353;width:3460;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30</w:t>
                              </w:r>
                              <w:r w:rsidRPr="00966789">
                                <w:rPr>
                                  <w:rFonts w:ascii="華康楷書體 Std W5" w:eastAsia="華康楷書體 Std W5" w:hAnsi="華康楷書體 Std W5" w:hint="eastAsia"/>
                                  <w:sz w:val="20"/>
                                  <w:szCs w:val="20"/>
                                </w:rPr>
                                <w:t>0</w:t>
                              </w:r>
                            </w:p>
                          </w:txbxContent>
                        </v:textbox>
                      </v:shape>
                      <v:shape id="文字方塊 2" o:spid="_x0000_s1319" type="#_x0000_t202" style="position:absolute;left:-175;top:1707;width:3459;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40</w:t>
                              </w:r>
                              <w:r w:rsidRPr="00966789">
                                <w:rPr>
                                  <w:rFonts w:ascii="華康楷書體 Std W5" w:eastAsia="華康楷書體 Std W5" w:hAnsi="華康楷書體 Std W5" w:hint="eastAsia"/>
                                  <w:sz w:val="20"/>
                                  <w:szCs w:val="20"/>
                                </w:rPr>
                                <w:t>0</w:t>
                              </w:r>
                            </w:p>
                          </w:txbxContent>
                        </v:textbox>
                      </v:shape>
                      <v:shape id="文字方塊 2" o:spid="_x0000_s1320" type="#_x0000_t202" style="position:absolute;left:-182;top:6766;width:3459;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v:textbox>
                      </v:shape>
                      <v:shape id="文字方塊 2" o:spid="_x0000_s1321" type="#_x0000_t202" style="position:absolute;top:8411;width:3466;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v:textbox>
                      </v:shape>
                    </v:group>
                    <v:shape id="文字方塊 2" o:spid="_x0000_s1322" type="#_x0000_t202" style="position:absolute;width:2190;height:80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" filled="f" stroked="f">
                      <v:textbox style="layout-flow:vertical-ideographic" inset="0,0,0,0">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細胞數</w:t>
                            </w:r>
                            <w:r w:rsidRPr="00966789">
                              <w:rPr>
                                <w:rFonts w:ascii="華康楷書體 Std W5" w:eastAsia="華康楷書體 Std W5" w:hAnsi="華康楷書體 Std W5"/>
                                <w:sz w:val="20"/>
                              </w:rPr>
                              <w:t>（個</w:t>
                            </w:r>
                            <w:r w:rsidRPr="00966789">
                              <w:rPr>
                                <w:rFonts w:ascii="華康楷書體 Std W5" w:eastAsia="華康楷書體 Std W5" w:hAnsi="華康楷書體 Std W5" w:hint="eastAsia"/>
                                <w:sz w:val="20"/>
                              </w:rPr>
                              <w:t>）</w:t>
                            </w:r>
                          </w:p>
                        </w:txbxContent>
                      </v:textbox>
                    </v:shape>
                  </v:group>
                  <v:group id="群組 1865" o:spid="_x0000_s1323" style="position:absolute;left:4267;top:8778;width:14635;height:3965" coordorigin="" coordsize="14635,39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">
                    <v:group id="群組 1866" o:spid="_x0000_s1324" style="position:absolute;width:13581;height:2504" coordorigin="121" coordsize="13581,25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">
                      <v:shape id="文字方塊 2" o:spid="_x0000_s1325" type="#_x0000_t202" style="position:absolute;left:121;width:3468;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v:textbox>
                      </v:shape>
                      <v:shape id="文字方塊 2" o:spid="_x0000_s1326" type="#_x0000_t202" style="position:absolute;left:2743;top:60;width:346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5</w:t>
                              </w:r>
                              <w:r w:rsidRPr="00966789">
                                <w:rPr>
                                  <w:rFonts w:ascii="華康楷書體 Std W5" w:eastAsia="華康楷書體 Std W5" w:hAnsi="華康楷書體 Std W5" w:hint="eastAsia"/>
                                  <w:sz w:val="20"/>
                                  <w:szCs w:val="20"/>
                                </w:rPr>
                                <w:t>0</w:t>
                              </w:r>
                            </w:p>
                          </w:txbxContent>
                        </v:textbox>
                      </v:shape>
                      <v:shape id="文字方塊 2" o:spid="_x0000_s1327" type="#_x0000_t202" style="position:absolute;left:5242;top:60;width:3462;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v:textbox>
                      </v:shape>
                      <v:shape id="文字方塊 2" o:spid="_x0000_s1328" type="#_x0000_t202" style="position:absolute;left:7741;top:121;width:3462;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5</w:t>
                              </w:r>
                              <w:r w:rsidRPr="00966789">
                                <w:rPr>
                                  <w:rFonts w:ascii="華康楷書體 Std W5" w:eastAsia="華康楷書體 Std W5" w:hAnsi="華康楷書體 Std W5" w:hint="eastAsia"/>
                                  <w:sz w:val="20"/>
                                  <w:szCs w:val="20"/>
                                </w:rPr>
                                <w:t>0</w:t>
                              </w:r>
                            </w:p>
                          </w:txbxContent>
                        </v:textbox>
                      </v:shape>
                      <v:shape id="文字方塊 2" o:spid="_x0000_s1329" type="#_x0000_t202" style="position:absolute;left:10241;top:60;width:3461;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20</w:t>
                              </w:r>
                              <w:r w:rsidRPr="00966789">
                                <w:rPr>
                                  <w:rFonts w:ascii="華康楷書體 Std W5" w:eastAsia="華康楷書體 Std W5" w:hAnsi="華康楷書體 Std W5"/>
                                  <w:sz w:val="20"/>
                                  <w:szCs w:val="20"/>
                                </w:rPr>
                                <w:t>0</w:t>
                              </w:r>
                            </w:p>
                          </w:txbxContent>
                        </v:textbox>
                      </v:shape>
                    </v:group>
                    <v:shape id="文字方塊 2" o:spid="_x0000_s1330" type="#_x0000_t202" style="position:absolute;left:2370;top:1582;width:12265;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D</w:t>
                            </w:r>
                            <w:r w:rsidRPr="00966789">
                              <w:rPr>
                                <w:rFonts w:ascii="華康楷書體 Std W5" w:eastAsia="華康楷書體 Std W5" w:hAnsi="華康楷書體 Std W5"/>
                                <w:sz w:val="20"/>
                              </w:rPr>
                              <w:t>NA</w:t>
                            </w:r>
                            <w:r w:rsidRPr="00966789">
                              <w:rPr>
                                <w:rFonts w:ascii="華康楷書體 Std W5" w:eastAsia="華康楷書體 Std W5" w:hAnsi="華康楷書體 Std W5" w:hint="eastAsia"/>
                                <w:sz w:val="20"/>
                              </w:rPr>
                              <w:t>含量</w:t>
                            </w:r>
                            <w:r w:rsidRPr="00966789">
                              <w:rPr>
                                <w:rFonts w:ascii="華康楷書體 Std W5" w:eastAsia="華康楷書體 Std W5" w:hAnsi="華康楷書體 Std W5" w:hint="eastAsia"/>
                                <w:sz w:val="20"/>
                                <w:szCs w:val="20"/>
                              </w:rPr>
                              <w:t>（相對量）</w:t>
                            </w:r>
                          </w:p>
                        </w:txbxContent>
                      </v:textbox>
                    </v:shape>
                  </v:group>
                </v:group>
              </v:group>
            </w:pict>
          </mc:Fallback>
        </mc:AlternateContent>
      </w:r>
      <w:r w:rsidR="00B73F6A">
        <w:rPr>
          <w:noProof/>
        </w:rPr>
        <mc:AlternateContent>
          <mc:Choice Requires="wpg">
            <w:drawing>
              <wp:anchor distT="0" distB="0" distL="114300" distR="114300" simplePos="0" relativeHeight="252060160" behindDoc="0" locked="0" layoutInCell="1" allowOverlap="1" wp14:anchorId="2A38752A" wp14:editId="52F39922">
                <wp:simplePos x="0" y="0"/>
                <wp:positionH relativeFrom="column">
                  <wp:posOffset>2181860</wp:posOffset>
                </wp:positionH>
                <wp:positionV relativeFrom="paragraph">
                  <wp:posOffset>4445</wp:posOffset>
                </wp:positionV>
                <wp:extent cx="1932940" cy="1410379"/>
                <wp:effectExtent l="0" t="0" r="0" b="0"/>
                <wp:wrapNone/>
                <wp:docPr id="739" name="群組 739"/>
                <wp:cNvGraphicFramePr/>
                <a:graphic xmlns:a="http://schemas.openxmlformats.org/drawingml/2006/main">
                  <a:graphicData uri="http://schemas.microsoft.com/office/word/2010/wordprocessingGroup">
                    <wpg:wgp>
                      <wpg:cNvGrpSpPr/>
                      <wpg:grpSpPr>
                        <a:xfrm>
                          <a:off x="0" y="0"/>
                          <a:ext cx="1932940" cy="1410379"/>
                          <a:chOff x="0" y="0"/>
                          <a:chExt cx="1933321" cy="1410403"/>
                        </a:xfrm>
                      </wpg:grpSpPr>
                      <pic:pic xmlns:pic="http://schemas.openxmlformats.org/drawingml/2006/picture">
                        <pic:nvPicPr>
                          <pic:cNvPr id="632" name="圖片 632"/>
                          <pic:cNvPicPr>
                            <a:picLocks noChangeAspect="1"/>
                          </pic:cNvPicPr>
                        </pic:nvPicPr>
                        <pic:blipFill rotWithShape="1">
                          <a:blip r:embed="rId107">
                            <a:extLst>
                              <a:ext uri="{28A0092B-C50C-407E-A947-70E740481C1C}">
                                <a14:useLocalDpi xmlns:a14="http://schemas.microsoft.com/office/drawing/2010/main" val="0"/>
                              </a:ext>
                            </a:extLst>
                          </a:blip>
                          <a:srcRect l="7746" t="56963" r="66008" b="10753"/>
                          <a:stretch/>
                        </pic:blipFill>
                        <pic:spPr bwMode="auto">
                          <a:xfrm>
                            <a:off x="493776" y="0"/>
                            <a:ext cx="1439545" cy="1000760"/>
                          </a:xfrm>
                          <a:prstGeom prst="rect">
                            <a:avLst/>
                          </a:prstGeom>
                          <a:ln>
                            <a:noFill/>
                          </a:ln>
                          <a:extLst>
                            <a:ext uri="{53640926-AAD7-44D8-BBD7-CCE9431645EC}">
                              <a14:shadowObscured xmlns:a14="http://schemas.microsoft.com/office/drawing/2010/main"/>
                            </a:ext>
                          </a:extLst>
                        </pic:spPr>
                      </pic:pic>
                      <wpg:grpSp>
                        <wpg:cNvPr id="702" name="群組 702"/>
                        <wpg:cNvGrpSpPr/>
                        <wpg:grpSpPr>
                          <a:xfrm>
                            <a:off x="0" y="128016"/>
                            <a:ext cx="1920391" cy="1282387"/>
                            <a:chOff x="0" y="0"/>
                            <a:chExt cx="1920801" cy="1282877"/>
                          </a:xfrm>
                        </wpg:grpSpPr>
                        <wpg:grpSp>
                          <wpg:cNvPr id="703" name="群組 703"/>
                          <wpg:cNvGrpSpPr/>
                          <wpg:grpSpPr>
                            <a:xfrm>
                              <a:off x="0" y="0"/>
                              <a:ext cx="553430" cy="914075"/>
                              <a:chOff x="0" y="0"/>
                              <a:chExt cx="553430" cy="914075"/>
                            </a:xfrm>
                          </wpg:grpSpPr>
                          <wpg:grpSp>
                            <wpg:cNvPr id="704" name="群組 704"/>
                            <wpg:cNvGrpSpPr/>
                            <wpg:grpSpPr>
                              <a:xfrm>
                                <a:off x="188976" y="6062"/>
                                <a:ext cx="364454" cy="908013"/>
                                <a:chOff x="-18289" y="170718"/>
                                <a:chExt cx="364961" cy="908564"/>
                              </a:xfrm>
                            </wpg:grpSpPr>
                            <wps:wsp>
                              <wps:cNvPr id="705" name="文字方塊 2"/>
                              <wps:cNvSpPr txBox="1">
                                <a:spLocks noChangeArrowheads="1"/>
                              </wps:cNvSpPr>
                              <wps:spPr bwMode="auto">
                                <a:xfrm>
                                  <a:off x="-18264" y="511979"/>
                                  <a:ext cx="346697" cy="23836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2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06" name="文字方塊 2"/>
                              <wps:cNvSpPr txBox="1">
                                <a:spLocks noChangeArrowheads="1"/>
                              </wps:cNvSpPr>
                              <wps:spPr bwMode="auto">
                                <a:xfrm>
                                  <a:off x="-17606" y="335251"/>
                                  <a:ext cx="346061" cy="23836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3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07" name="文字方塊 2"/>
                              <wps:cNvSpPr txBox="1">
                                <a:spLocks noChangeArrowheads="1"/>
                              </wps:cNvSpPr>
                              <wps:spPr bwMode="auto">
                                <a:xfrm>
                                  <a:off x="-17583" y="170718"/>
                                  <a:ext cx="346061" cy="23836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4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08" name="文字方塊 2"/>
                              <wps:cNvSpPr txBox="1">
                                <a:spLocks noChangeArrowheads="1"/>
                              </wps:cNvSpPr>
                              <wps:spPr bwMode="auto">
                                <a:xfrm>
                                  <a:off x="-18289" y="676515"/>
                                  <a:ext cx="346061" cy="23836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09" name="文字方塊 2"/>
                              <wps:cNvSpPr txBox="1">
                                <a:spLocks noChangeArrowheads="1"/>
                              </wps:cNvSpPr>
                              <wps:spPr bwMode="auto">
                                <a:xfrm>
                                  <a:off x="-25" y="840918"/>
                                  <a:ext cx="346697" cy="238364"/>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g:grpSp>
                          <wps:wsp>
                            <wps:cNvPr id="710" name="文字方塊 2"/>
                            <wps:cNvSpPr txBox="1">
                              <a:spLocks noChangeArrowheads="1"/>
                            </wps:cNvSpPr>
                            <wps:spPr bwMode="auto">
                              <a:xfrm>
                                <a:off x="0" y="0"/>
                                <a:ext cx="219075" cy="804545"/>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細胞數</w:t>
                                  </w:r>
                                  <w:r w:rsidRPr="00966789">
                                    <w:rPr>
                                      <w:rFonts w:ascii="華康楷書體 Std W5" w:eastAsia="華康楷書體 Std W5" w:hAnsi="華康楷書體 Std W5"/>
                                      <w:sz w:val="20"/>
                                    </w:rPr>
                                    <w:t>（個</w:t>
                                  </w:r>
                                  <w:r w:rsidRPr="00966789">
                                    <w:rPr>
                                      <w:rFonts w:ascii="華康楷書體 Std W5" w:eastAsia="華康楷書體 Std W5" w:hAnsi="華康楷書體 Std W5" w:hint="eastAsia"/>
                                      <w:sz w:val="20"/>
                                    </w:rPr>
                                    <w:t>）</w:t>
                                  </w:r>
                                </w:p>
                              </w:txbxContent>
                            </wps:txbx>
                            <wps:bodyPr rot="0" vert="eaVert" wrap="square" lIns="0" tIns="0" rIns="0" bIns="0" anchor="t" anchorCtr="0">
                              <a:noAutofit/>
                            </wps:bodyPr>
                          </wps:wsp>
                        </wpg:grpSp>
                        <wpg:grpSp>
                          <wpg:cNvPr id="711" name="群組 711"/>
                          <wpg:cNvGrpSpPr/>
                          <wpg:grpSpPr>
                            <a:xfrm>
                              <a:off x="426720" y="877569"/>
                              <a:ext cx="1494081" cy="405308"/>
                              <a:chOff x="0" y="-255"/>
                              <a:chExt cx="1494081" cy="405308"/>
                            </a:xfrm>
                          </wpg:grpSpPr>
                          <wpg:grpSp>
                            <wpg:cNvPr id="712" name="群組 712"/>
                            <wpg:cNvGrpSpPr/>
                            <wpg:grpSpPr>
                              <a:xfrm>
                                <a:off x="0" y="-255"/>
                                <a:ext cx="1358152" cy="250409"/>
                                <a:chOff x="12192" y="-255"/>
                                <a:chExt cx="1358152" cy="250409"/>
                              </a:xfrm>
                            </wpg:grpSpPr>
                            <wps:wsp>
                              <wps:cNvPr id="713" name="文字方塊 2"/>
                              <wps:cNvSpPr txBox="1">
                                <a:spLocks noChangeArrowheads="1"/>
                              </wps:cNvSpPr>
                              <wps:spPr bwMode="auto">
                                <a:xfrm>
                                  <a:off x="12192" y="-255"/>
                                  <a:ext cx="346851" cy="238218"/>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14" name="文字方塊 2"/>
                              <wps:cNvSpPr txBox="1">
                                <a:spLocks noChangeArrowheads="1"/>
                              </wps:cNvSpPr>
                              <wps:spPr bwMode="auto">
                                <a:xfrm>
                                  <a:off x="274320" y="5839"/>
                                  <a:ext cx="346216" cy="23821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5</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15" name="文字方塊 2"/>
                              <wps:cNvSpPr txBox="1">
                                <a:spLocks noChangeArrowheads="1"/>
                              </wps:cNvSpPr>
                              <wps:spPr bwMode="auto">
                                <a:xfrm>
                                  <a:off x="524256" y="5839"/>
                                  <a:ext cx="346216" cy="238220"/>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16" name="文字方塊 2"/>
                              <wps:cNvSpPr txBox="1">
                                <a:spLocks noChangeArrowheads="1"/>
                              </wps:cNvSpPr>
                              <wps:spPr bwMode="auto">
                                <a:xfrm>
                                  <a:off x="774192" y="11934"/>
                                  <a:ext cx="346216" cy="238220"/>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5</w:t>
                                    </w:r>
                                    <w:r w:rsidRPr="00966789">
                                      <w:rPr>
                                        <w:rFonts w:ascii="華康楷書體 Std W5" w:eastAsia="華康楷書體 Std W5" w:hAnsi="華康楷書體 Std W5" w:hint="eastAsia"/>
                                        <w:sz w:val="20"/>
                                        <w:szCs w:val="20"/>
                                      </w:rPr>
                                      <w:t>0</w:t>
                                    </w:r>
                                  </w:p>
                                </w:txbxContent>
                              </wps:txbx>
                              <wps:bodyPr rot="0" vert="horz" wrap="square" lIns="0" tIns="0" rIns="0" bIns="0" anchor="t" anchorCtr="0">
                                <a:spAutoFit/>
                              </wps:bodyPr>
                            </wps:wsp>
                            <wps:wsp>
                              <wps:cNvPr id="717" name="文字方塊 2"/>
                              <wps:cNvSpPr txBox="1">
                                <a:spLocks noChangeArrowheads="1"/>
                              </wps:cNvSpPr>
                              <wps:spPr bwMode="auto">
                                <a:xfrm>
                                  <a:off x="1024128" y="5839"/>
                                  <a:ext cx="346216" cy="23821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20</w:t>
                                    </w:r>
                                    <w:r w:rsidRPr="00966789">
                                      <w:rPr>
                                        <w:rFonts w:ascii="華康楷書體 Std W5" w:eastAsia="華康楷書體 Std W5" w:hAnsi="華康楷書體 Std W5"/>
                                        <w:sz w:val="20"/>
                                        <w:szCs w:val="20"/>
                                      </w:rPr>
                                      <w:t>0</w:t>
                                    </w:r>
                                  </w:p>
                                </w:txbxContent>
                              </wps:txbx>
                              <wps:bodyPr rot="0" vert="horz" wrap="square" lIns="0" tIns="0" rIns="0" bIns="0" anchor="t" anchorCtr="0">
                                <a:spAutoFit/>
                              </wps:bodyPr>
                            </wps:wsp>
                          </wpg:grpSp>
                          <wps:wsp>
                            <wps:cNvPr id="718" name="文字方塊 2"/>
                            <wps:cNvSpPr txBox="1">
                              <a:spLocks noChangeArrowheads="1"/>
                            </wps:cNvSpPr>
                            <wps:spPr bwMode="auto">
                              <a:xfrm>
                                <a:off x="108579" y="166834"/>
                                <a:ext cx="1385502" cy="238219"/>
                              </a:xfrm>
                              <a:prstGeom prst="rect">
                                <a:avLst/>
                              </a:prstGeom>
                              <a:noFill/>
                              <a:ln w="9525">
                                <a:noFill/>
                                <a:miter lim="800000"/>
                                <a:headEnd/>
                                <a:tailEnd/>
                              </a:ln>
                            </wps:spPr>
                            <wps:txbx>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D</w:t>
                                  </w:r>
                                  <w:r w:rsidRPr="00966789">
                                    <w:rPr>
                                      <w:rFonts w:ascii="華康楷書體 Std W5" w:eastAsia="華康楷書體 Std W5" w:hAnsi="華康楷書體 Std W5"/>
                                      <w:sz w:val="20"/>
                                    </w:rPr>
                                    <w:t>NA</w:t>
                                  </w:r>
                                  <w:r w:rsidRPr="00966789">
                                    <w:rPr>
                                      <w:rFonts w:ascii="華康楷書體 Std W5" w:eastAsia="華康楷書體 Std W5" w:hAnsi="華康楷書體 Std W5" w:hint="eastAsia"/>
                                      <w:sz w:val="20"/>
                                    </w:rPr>
                                    <w:t>含量</w:t>
                                  </w:r>
                                  <w:r w:rsidRPr="00966789">
                                    <w:rPr>
                                      <w:rFonts w:ascii="華康楷書體 Std W5" w:eastAsia="華康楷書體 Std W5" w:hAnsi="華康楷書體 Std W5" w:hint="eastAsia"/>
                                      <w:sz w:val="20"/>
                                      <w:szCs w:val="20"/>
                                    </w:rPr>
                                    <w:t>（相對量）</w:t>
                                  </w:r>
                                </w:p>
                              </w:txbxContent>
                            </wps:txbx>
                            <wps:bodyPr rot="0" vert="horz" wrap="square" lIns="0" tIns="0" rIns="0" bIns="0" anchor="t" anchorCtr="0">
                              <a:spAutoFit/>
                            </wps:bodyPr>
                          </wps:wsp>
                        </wpg:grpSp>
                      </wpg:grpSp>
                    </wpg:wgp>
                  </a:graphicData>
                </a:graphic>
                <wp14:sizeRelV relativeFrom="margin">
                  <wp14:pctHeight>0</wp14:pctHeight>
                </wp14:sizeRelV>
              </wp:anchor>
            </w:drawing>
          </mc:Choice>
          <mc:Fallback>
            <w:pict>
              <v:group w14:anchorId="2A38752A" id="群組 739" o:spid="_x0000_s1331" style="position:absolute;left:0;text-align:left;margin-left:171.8pt;margin-top:.35pt;width:152.2pt;height:111.05pt;z-index:252060160;mso-position-horizontal-relative:text;mso-position-vertical-relative:text;mso-height-relative:margin" coordsize="19333,1410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">
                <v:shape id="圖片 632" o:spid="_x0000_s1332" type="#_x0000_t75" style="position:absolute;left:4937;width:14396;height:1000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">
                  <v:imagedata r:id="rId108" o:title="" croptop="37331f" cropbottom="7047f" cropleft="5076f" cropright="43259f"/>
                </v:shape>
                <v:group id="群組 702" o:spid="_x0000_s1333" style="position:absolute;top:1280;width:19203;height:12824" coordsize="19208,128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">
                  <v:group id="群組 703" o:spid="_x0000_s1334" style="position:absolute;width:5534;height:9140" coordsize="5534,9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">
                    <v:group id="群組 704" o:spid="_x0000_s1335" style="position:absolute;left:1889;top:60;width:3645;height:9080" coordorigin="-182,1707" coordsize="3649,90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">
                      <v:shape id="文字方塊 2" o:spid="_x0000_s1336" type="#_x0000_t202" style="position:absolute;left:-182;top:5119;width:3466;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20</w:t>
                              </w:r>
                              <w:r w:rsidRPr="00966789">
                                <w:rPr>
                                  <w:rFonts w:ascii="華康楷書體 Std W5" w:eastAsia="華康楷書體 Std W5" w:hAnsi="華康楷書體 Std W5" w:hint="eastAsia"/>
                                  <w:sz w:val="20"/>
                                  <w:szCs w:val="20"/>
                                </w:rPr>
                                <w:t>0</w:t>
                              </w:r>
                            </w:p>
                          </w:txbxContent>
                        </v:textbox>
                      </v:shape>
                      <v:shape id="文字方塊 2" o:spid="_x0000_s1337" type="#_x0000_t202" style="position:absolute;left:-176;top:3352;width:3460;height:2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30</w:t>
                              </w:r>
                              <w:r w:rsidRPr="00966789">
                                <w:rPr>
                                  <w:rFonts w:ascii="華康楷書體 Std W5" w:eastAsia="華康楷書體 Std W5" w:hAnsi="華康楷書體 Std W5" w:hint="eastAsia"/>
                                  <w:sz w:val="20"/>
                                  <w:szCs w:val="20"/>
                                </w:rPr>
                                <w:t>0</w:t>
                              </w:r>
                            </w:p>
                          </w:txbxContent>
                        </v:textbox>
                      </v:shape>
                      <v:shape id="文字方塊 2" o:spid="_x0000_s1338" type="#_x0000_t202" style="position:absolute;left:-175;top:1707;width:3459;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40</w:t>
                              </w:r>
                              <w:r w:rsidRPr="00966789">
                                <w:rPr>
                                  <w:rFonts w:ascii="華康楷書體 Std W5" w:eastAsia="華康楷書體 Std W5" w:hAnsi="華康楷書體 Std W5" w:hint="eastAsia"/>
                                  <w:sz w:val="20"/>
                                  <w:szCs w:val="20"/>
                                </w:rPr>
                                <w:t>0</w:t>
                              </w:r>
                            </w:p>
                          </w:txbxContent>
                        </v:textbox>
                      </v:shape>
                      <v:shape id="文字方塊 2" o:spid="_x0000_s1339" type="#_x0000_t202" style="position:absolute;left:-182;top:6765;width:3459;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v:textbox>
                      </v:shape>
                      <v:shape id="文字方塊 2" o:spid="_x0000_s1340" type="#_x0000_t202" style="position:absolute;top:8409;width:3466;height:2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v:textbox>
                      </v:shape>
                    </v:group>
                    <v:shape id="文字方塊 2" o:spid="_x0000_s1341" type="#_x0000_t202" style="position:absolute;width:2190;height:80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" filled="f" stroked="f">
                      <v:textbox style="layout-flow:vertical-ideographic" inset="0,0,0,0">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細胞數</w:t>
                            </w:r>
                            <w:r w:rsidRPr="00966789">
                              <w:rPr>
                                <w:rFonts w:ascii="華康楷書體 Std W5" w:eastAsia="華康楷書體 Std W5" w:hAnsi="華康楷書體 Std W5"/>
                                <w:sz w:val="20"/>
                              </w:rPr>
                              <w:t>（個</w:t>
                            </w:r>
                            <w:r w:rsidRPr="00966789">
                              <w:rPr>
                                <w:rFonts w:ascii="華康楷書體 Std W5" w:eastAsia="華康楷書體 Std W5" w:hAnsi="華康楷書體 Std W5" w:hint="eastAsia"/>
                                <w:sz w:val="20"/>
                              </w:rPr>
                              <w:t>）</w:t>
                            </w:r>
                          </w:p>
                        </w:txbxContent>
                      </v:textbox>
                    </v:shape>
                  </v:group>
                  <v:group id="群組 711" o:spid="_x0000_s1342" style="position:absolute;left:4267;top:8775;width:14941;height:4053" coordorigin=",-2" coordsize="14940,40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">
                    <v:group id="群組 712" o:spid="_x0000_s1343" style="position:absolute;top:-2;width:13581;height:2503" coordorigin="121,-2" coordsize="13581,25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">
                      <v:shape id="文字方塊 2" o:spid="_x0000_s1344" type="#_x0000_t202" style="position:absolute;left:121;top:-2;width:3469;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0</w:t>
                              </w:r>
                            </w:p>
                          </w:txbxContent>
                        </v:textbox>
                      </v:shape>
                      <v:shape id="文字方塊 2" o:spid="_x0000_s1345" type="#_x0000_t202" style="position:absolute;left:2743;top:58;width:3462;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5</w:t>
                              </w:r>
                              <w:r w:rsidRPr="00966789">
                                <w:rPr>
                                  <w:rFonts w:ascii="華康楷書體 Std W5" w:eastAsia="華康楷書體 Std W5" w:hAnsi="華康楷書體 Std W5" w:hint="eastAsia"/>
                                  <w:sz w:val="20"/>
                                  <w:szCs w:val="20"/>
                                </w:rPr>
                                <w:t>0</w:t>
                              </w:r>
                            </w:p>
                          </w:txbxContent>
                        </v:textbox>
                      </v:shape>
                      <v:shape id="文字方塊 2" o:spid="_x0000_s1346" type="#_x0000_t202" style="position:absolute;left:5242;top:58;width:3462;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0</w:t>
                              </w:r>
                              <w:r w:rsidRPr="00966789">
                                <w:rPr>
                                  <w:rFonts w:ascii="華康楷書體 Std W5" w:eastAsia="華康楷書體 Std W5" w:hAnsi="華康楷書體 Std W5" w:hint="eastAsia"/>
                                  <w:sz w:val="20"/>
                                  <w:szCs w:val="20"/>
                                </w:rPr>
                                <w:t>0</w:t>
                              </w:r>
                            </w:p>
                          </w:txbxContent>
                        </v:textbox>
                      </v:shape>
                      <v:shape id="文字方塊 2" o:spid="_x0000_s1347" type="#_x0000_t202" style="position:absolute;left:7741;top:119;width:3463;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sz w:val="20"/>
                                  <w:szCs w:val="20"/>
                                </w:rPr>
                                <w:t>15</w:t>
                              </w:r>
                              <w:r w:rsidRPr="00966789">
                                <w:rPr>
                                  <w:rFonts w:ascii="華康楷書體 Std W5" w:eastAsia="華康楷書體 Std W5" w:hAnsi="華康楷書體 Std W5" w:hint="eastAsia"/>
                                  <w:sz w:val="20"/>
                                  <w:szCs w:val="20"/>
                                </w:rPr>
                                <w:t>0</w:t>
                              </w:r>
                            </w:p>
                          </w:txbxContent>
                        </v:textbox>
                      </v:shape>
                      <v:shape id="文字方塊 2" o:spid="_x0000_s1348" type="#_x0000_t202" style="position:absolute;left:10241;top:58;width:3462;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szCs w:val="20"/>
                                </w:rPr>
                              </w:pPr>
                              <w:r w:rsidRPr="00966789">
                                <w:rPr>
                                  <w:rFonts w:ascii="華康楷書體 Std W5" w:eastAsia="華康楷書體 Std W5" w:hAnsi="華康楷書體 Std W5" w:hint="eastAsia"/>
                                  <w:sz w:val="20"/>
                                  <w:szCs w:val="20"/>
                                </w:rPr>
                                <w:t>20</w:t>
                              </w:r>
                              <w:r w:rsidRPr="00966789">
                                <w:rPr>
                                  <w:rFonts w:ascii="華康楷書體 Std W5" w:eastAsia="華康楷書體 Std W5" w:hAnsi="華康楷書體 Std W5"/>
                                  <w:sz w:val="20"/>
                                  <w:szCs w:val="20"/>
                                </w:rPr>
                                <w:t>0</w:t>
                              </w:r>
                            </w:p>
                          </w:txbxContent>
                        </v:textbox>
                      </v:shape>
                    </v:group>
                    <v:shape id="文字方塊 2" o:spid="_x0000_s1349" type="#_x0000_t202" style="position:absolute;left:1085;top:1668;width:13855;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" filled="f" stroked="f">
                      <v:textbox style="mso-fit-shape-to-text:t" inset="0,0,0,0">
                        <w:txbxContent>
                          <w:p w:rsidR="002B4F66" w:rsidRPr="00966789" w:rsidRDefault="002B4F66" w:rsidP="00B73F6A">
                            <w:pPr>
                              <w:jc w:val="center"/>
                              <w:rPr>
                                <w:rFonts w:ascii="華康楷書體 Std W5" w:eastAsia="華康楷書體 Std W5" w:hAnsi="華康楷書體 Std W5"/>
                                <w:sz w:val="20"/>
                              </w:rPr>
                            </w:pPr>
                            <w:r w:rsidRPr="00966789">
                              <w:rPr>
                                <w:rFonts w:ascii="華康楷書體 Std W5" w:eastAsia="華康楷書體 Std W5" w:hAnsi="華康楷書體 Std W5" w:hint="eastAsia"/>
                                <w:sz w:val="20"/>
                              </w:rPr>
                              <w:t>D</w:t>
                            </w:r>
                            <w:r w:rsidRPr="00966789">
                              <w:rPr>
                                <w:rFonts w:ascii="華康楷書體 Std W5" w:eastAsia="華康楷書體 Std W5" w:hAnsi="華康楷書體 Std W5"/>
                                <w:sz w:val="20"/>
                              </w:rPr>
                              <w:t>NA</w:t>
                            </w:r>
                            <w:r w:rsidRPr="00966789">
                              <w:rPr>
                                <w:rFonts w:ascii="華康楷書體 Std W5" w:eastAsia="華康楷書體 Std W5" w:hAnsi="華康楷書體 Std W5" w:hint="eastAsia"/>
                                <w:sz w:val="20"/>
                              </w:rPr>
                              <w:t>含量</w:t>
                            </w:r>
                            <w:r w:rsidRPr="00966789">
                              <w:rPr>
                                <w:rFonts w:ascii="華康楷書體 Std W5" w:eastAsia="華康楷書體 Std W5" w:hAnsi="華康楷書體 Std W5" w:hint="eastAsia"/>
                                <w:sz w:val="20"/>
                                <w:szCs w:val="20"/>
                              </w:rPr>
                              <w:t>（相對量）</w:t>
                            </w:r>
                          </w:p>
                        </w:txbxContent>
                      </v:textbox>
                    </v:shape>
                  </v:group>
                </v:group>
              </v:group>
            </w:pict>
          </mc:Fallback>
        </mc:AlternateContent>
      </w:r>
    </w:p>
    <w:p w:rsidR="00B73F6A" w:rsidRDefault="00B73F6A" w:rsidP="00B73F6A">
      <w:pPr>
        <w:pStyle w:val="af1"/>
        <w:ind w:leftChars="0" w:left="360"/>
        <w:rPr>
          <w:rFonts w:eastAsiaTheme="majorEastAsia"/>
          <w:sz w:val="22"/>
          <w:szCs w:val="22"/>
        </w:rPr>
      </w:pPr>
    </w:p>
    <w:p w:rsidR="00B73F6A" w:rsidRDefault="00B73F6A" w:rsidP="00B73F6A">
      <w:pPr>
        <w:pStyle w:val="af1"/>
        <w:ind w:leftChars="0" w:left="360"/>
        <w:rPr>
          <w:rFonts w:eastAsiaTheme="majorEastAsia"/>
          <w:sz w:val="22"/>
          <w:szCs w:val="22"/>
        </w:rPr>
      </w:pPr>
    </w:p>
    <w:p w:rsidR="00B73F6A" w:rsidRDefault="00B73F6A" w:rsidP="00B73F6A">
      <w:pPr>
        <w:pStyle w:val="af1"/>
        <w:ind w:leftChars="0" w:left="360"/>
        <w:rPr>
          <w:rFonts w:eastAsiaTheme="majorEastAsia"/>
          <w:sz w:val="22"/>
          <w:szCs w:val="22"/>
        </w:rPr>
      </w:pPr>
    </w:p>
    <w:p w:rsidR="00B73F6A" w:rsidRDefault="00B73F6A" w:rsidP="00B73F6A">
      <w:pPr>
        <w:pStyle w:val="af1"/>
        <w:ind w:leftChars="0" w:left="360"/>
        <w:rPr>
          <w:rFonts w:eastAsiaTheme="majorEastAsia"/>
          <w:sz w:val="22"/>
          <w:szCs w:val="22"/>
        </w:rPr>
      </w:pPr>
    </w:p>
    <w:p w:rsidR="00B73F6A" w:rsidRDefault="00B73F6A" w:rsidP="00B73F6A">
      <w:pPr>
        <w:pStyle w:val="af1"/>
        <w:ind w:leftChars="0" w:left="360"/>
        <w:rPr>
          <w:rFonts w:eastAsiaTheme="majorEastAsia"/>
          <w:sz w:val="22"/>
          <w:szCs w:val="22"/>
        </w:rPr>
      </w:pPr>
    </w:p>
    <w:p w:rsidR="00B73F6A" w:rsidRDefault="00B73F6A" w:rsidP="00B73F6A">
      <w:pPr>
        <w:pStyle w:val="af1"/>
        <w:ind w:leftChars="-1" w:left="-2" w:firstLine="1"/>
        <w:rPr>
          <w:rFonts w:eastAsiaTheme="majorEastAsia"/>
          <w:sz w:val="22"/>
          <w:szCs w:val="22"/>
        </w:rPr>
      </w:pPr>
    </w:p>
    <w:p w:rsidR="00B73F6A" w:rsidRDefault="00B73F6A" w:rsidP="00B73F6A">
      <w:pPr>
        <w:pStyle w:val="af1"/>
        <w:ind w:leftChars="-1" w:left="-2" w:firstLine="1"/>
        <w:rPr>
          <w:rFonts w:eastAsiaTheme="majorEastAsia"/>
          <w:sz w:val="22"/>
          <w:szCs w:val="22"/>
        </w:rPr>
      </w:pPr>
    </w:p>
    <w:p w:rsidR="004213A0" w:rsidRDefault="00065A93" w:rsidP="004213A0">
      <w:pPr>
        <w:snapToGrid w:val="0"/>
        <w:spacing w:line="400" w:lineRule="atLeast"/>
        <w:ind w:left="14" w:hanging="14"/>
        <w:rPr>
          <w:rFonts w:ascii="華康圓體 Std W8" w:eastAsia="華康圓體 Std W8" w:hAnsi="華康圓體 Std W8"/>
          <w:color w:val="000000"/>
          <w:spacing w:val="20"/>
          <w:sz w:val="26"/>
          <w:szCs w:val="26"/>
        </w:rPr>
      </w:pPr>
      <w:r>
        <w:rPr>
          <w:rFonts w:ascii="華康圓體 Std W8" w:eastAsia="華康圓體 Std W8" w:hAnsi="華康圓體 Std W8"/>
          <w:color w:val="000000"/>
          <w:spacing w:val="20"/>
          <w:sz w:val="26"/>
          <w:szCs w:val="26"/>
        </w:rPr>
        <w:br/>
      </w:r>
    </w:p>
    <w:p w:rsidR="001C7A02" w:rsidRPr="003166AF" w:rsidRDefault="001C7A02" w:rsidP="001C7A02">
      <w:pPr>
        <w:adjustRightInd w:val="0"/>
        <w:snapToGrid w:val="0"/>
        <w:spacing w:line="420" w:lineRule="atLeast"/>
        <w:ind w:left="333" w:hangingChars="98" w:hanging="333"/>
        <w:rPr>
          <w:rFonts w:ascii="華康楷書體 Std W5" w:eastAsia="華康楷書體 Std W5" w:hAnsi="華康楷書體 Std W5"/>
          <w:sz w:val="30"/>
          <w:szCs w:val="30"/>
        </w:rPr>
      </w:pPr>
      <w:r w:rsidRPr="003166AF">
        <w:rPr>
          <w:rFonts w:ascii="華康楷書體 Std W5" w:eastAsia="華康楷書體 Std W5" w:hAnsi="華康楷書體 Std W5" w:hint="eastAsia"/>
          <w:color w:val="000000"/>
          <w:spacing w:val="20"/>
          <w:sz w:val="30"/>
          <w:szCs w:val="30"/>
        </w:rPr>
        <w:t xml:space="preserve">例題 </w:t>
      </w:r>
      <w:r w:rsidR="00E30A63">
        <w:rPr>
          <w:rFonts w:ascii="華康楷書體 Std W5" w:eastAsia="華康楷書體 Std W5" w:hAnsi="華康楷書體 Std W5"/>
          <w:color w:val="000000"/>
          <w:spacing w:val="20"/>
          <w:sz w:val="30"/>
          <w:szCs w:val="30"/>
        </w:rPr>
        <w:t>9</w:t>
      </w:r>
    </w:p>
    <w:p w:rsidR="00065A93" w:rsidRDefault="00065A93" w:rsidP="00AC0A6A">
      <w:pPr>
        <w:pStyle w:val="aff9"/>
      </w:pPr>
      <w:r>
        <w:rPr>
          <w:rFonts w:hint="eastAsia"/>
        </w:rPr>
        <w:t>下列關於幹細胞的敘述，哪些正確？</w:t>
      </w:r>
      <w:r w:rsidRPr="00C432AB">
        <w:br/>
      </w:r>
      <w:r w:rsidRPr="00065A93">
        <w:t>(</w:t>
      </w:r>
      <w:r>
        <w:t>A</w:t>
      </w:r>
      <w:r w:rsidRPr="00065A93">
        <w:t>)</w:t>
      </w:r>
      <w:r>
        <w:rPr>
          <w:rFonts w:hint="eastAsia"/>
        </w:rPr>
        <w:t>幹細胞是一群未經分化的細胞</w:t>
      </w:r>
      <w:r>
        <w:tab/>
      </w:r>
      <w:r w:rsidRPr="00065A93">
        <w:t>(</w:t>
      </w:r>
      <w:r>
        <w:t>B</w:t>
      </w:r>
      <w:r w:rsidRPr="00065A93">
        <w:t>)</w:t>
      </w:r>
      <w:r>
        <w:rPr>
          <w:rFonts w:hint="eastAsia"/>
        </w:rPr>
        <w:t>幹細胞皆具有全能性</w:t>
      </w:r>
    </w:p>
    <w:p w:rsidR="004213A0" w:rsidRPr="00065A93" w:rsidRDefault="00065A93" w:rsidP="00AC0A6A">
      <w:pPr>
        <w:pStyle w:val="aff9"/>
      </w:pPr>
      <w:r w:rsidRPr="00065A93">
        <w:t>(</w:t>
      </w:r>
      <w:r>
        <w:t>C</w:t>
      </w:r>
      <w:r w:rsidRPr="00065A93">
        <w:t>)</w:t>
      </w:r>
      <w:r>
        <w:rPr>
          <w:rFonts w:hint="eastAsia"/>
        </w:rPr>
        <w:t>造血幹細胞可以位於紅骨髓內，可用於製造紅血球、白血球等細胞</w:t>
      </w:r>
      <w:r>
        <w:br/>
      </w:r>
      <w:r w:rsidRPr="00065A93">
        <w:t>(</w:t>
      </w:r>
      <w:r>
        <w:t>D</w:t>
      </w:r>
      <w:r w:rsidRPr="00065A93">
        <w:t>)</w:t>
      </w:r>
      <w:r>
        <w:rPr>
          <w:rFonts w:hint="eastAsia"/>
        </w:rPr>
        <w:t>臍帶血銀行的目的即是儲存幹細胞</w:t>
      </w:r>
      <w:r>
        <w:br/>
      </w:r>
      <w:r w:rsidRPr="00065A93">
        <w:t>(</w:t>
      </w:r>
      <w:r>
        <w:rPr>
          <w:rFonts w:hint="eastAsia"/>
        </w:rPr>
        <w:t>E</w:t>
      </w:r>
      <w:r w:rsidRPr="00065A93">
        <w:t>)</w:t>
      </w:r>
      <w:r>
        <w:rPr>
          <w:rFonts w:hint="eastAsia"/>
        </w:rPr>
        <w:t>動物幹細胞若經過特化，則無法再變回幹細胞。</w:t>
      </w:r>
    </w:p>
    <w:p w:rsidR="004213A0" w:rsidRDefault="004213A0" w:rsidP="004213A0">
      <w:pPr>
        <w:snapToGrid w:val="0"/>
        <w:spacing w:line="400" w:lineRule="atLeast"/>
        <w:ind w:left="14" w:hanging="14"/>
        <w:rPr>
          <w:rFonts w:ascii="華康圓體 Std W8" w:eastAsia="華康圓體 Std W8" w:hAnsi="華康圓體 Std W8"/>
          <w:color w:val="000000"/>
          <w:spacing w:val="20"/>
          <w:sz w:val="26"/>
          <w:szCs w:val="26"/>
        </w:rPr>
      </w:pPr>
    </w:p>
    <w:p w:rsidR="002924B8" w:rsidRDefault="002924B8" w:rsidP="002924B8">
      <w:pPr>
        <w:snapToGrid w:val="0"/>
        <w:spacing w:line="400" w:lineRule="atLeast"/>
        <w:ind w:left="14" w:hanging="14"/>
        <w:rPr>
          <w:rFonts w:ascii="華康圓體 Std W8" w:eastAsia="華康圓體 Std W8" w:hAnsi="華康圓體 Std W8"/>
          <w:color w:val="000000"/>
          <w:spacing w:val="20"/>
          <w:sz w:val="26"/>
          <w:szCs w:val="26"/>
        </w:rPr>
      </w:pPr>
    </w:p>
    <w:p w:rsidR="002924B8" w:rsidRDefault="002924B8" w:rsidP="002924B8">
      <w:pPr>
        <w:snapToGrid w:val="0"/>
        <w:spacing w:line="400" w:lineRule="atLeast"/>
        <w:ind w:left="14" w:hanging="14"/>
        <w:rPr>
          <w:rFonts w:ascii="華康圓體 Std W8" w:eastAsia="華康圓體 Std W8" w:hAnsi="華康圓體 Std W8"/>
          <w:color w:val="000000"/>
          <w:spacing w:val="20"/>
          <w:sz w:val="26"/>
          <w:szCs w:val="26"/>
        </w:rPr>
      </w:pPr>
    </w:p>
    <w:p w:rsidR="002924B8" w:rsidRDefault="002924B8" w:rsidP="002924B8">
      <w:pPr>
        <w:snapToGrid w:val="0"/>
        <w:spacing w:line="400" w:lineRule="atLeast"/>
        <w:ind w:left="14" w:hanging="14"/>
        <w:rPr>
          <w:rFonts w:ascii="華康圓體 Std W8" w:eastAsia="華康圓體 Std W8" w:hAnsi="華康圓體 Std W8"/>
          <w:color w:val="000000"/>
          <w:spacing w:val="20"/>
          <w:sz w:val="26"/>
          <w:szCs w:val="26"/>
        </w:rPr>
      </w:pPr>
    </w:p>
    <w:p w:rsidR="002924B8" w:rsidRDefault="002924B8" w:rsidP="002924B8">
      <w:pPr>
        <w:snapToGrid w:val="0"/>
        <w:spacing w:line="400" w:lineRule="atLeast"/>
        <w:ind w:left="14" w:hanging="14"/>
        <w:rPr>
          <w:rFonts w:ascii="華康圓體 Std W8" w:eastAsia="華康圓體 Std W8" w:hAnsi="華康圓體 Std W8"/>
          <w:color w:val="000000"/>
          <w:spacing w:val="20"/>
          <w:sz w:val="26"/>
          <w:szCs w:val="26"/>
        </w:rPr>
      </w:pPr>
    </w:p>
    <w:p w:rsidR="002924B8" w:rsidRDefault="002924B8" w:rsidP="002924B8">
      <w:pPr>
        <w:snapToGrid w:val="0"/>
        <w:spacing w:line="400" w:lineRule="atLeast"/>
        <w:ind w:left="14" w:hanging="14"/>
        <w:rPr>
          <w:rFonts w:ascii="華康圓體 Std W8" w:eastAsia="華康圓體 Std W8" w:hAnsi="華康圓體 Std W8"/>
          <w:color w:val="000000"/>
          <w:spacing w:val="20"/>
          <w:sz w:val="26"/>
          <w:szCs w:val="26"/>
        </w:rPr>
      </w:pPr>
    </w:p>
    <w:p w:rsidR="00966789" w:rsidRPr="00C33A65" w:rsidRDefault="0001250D" w:rsidP="00966789">
      <w:pPr>
        <w:rPr>
          <w:rFonts w:ascii="華康行楷體 Std W5" w:eastAsia="華康行楷體 Std W5" w:hAnsi="華康行楷體 Std W5"/>
          <w:b/>
          <w:sz w:val="60"/>
          <w:szCs w:val="60"/>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077568" behindDoc="0" locked="0" layoutInCell="1" allowOverlap="1" wp14:anchorId="66469520" wp14:editId="3CD3DC6B">
                <wp:simplePos x="0" y="0"/>
                <wp:positionH relativeFrom="page">
                  <wp:posOffset>538163</wp:posOffset>
                </wp:positionH>
                <wp:positionV relativeFrom="bottomMargin">
                  <wp:posOffset>-1214754</wp:posOffset>
                </wp:positionV>
                <wp:extent cx="6479540" cy="1394778"/>
                <wp:effectExtent l="0" t="0" r="0" b="15240"/>
                <wp:wrapNone/>
                <wp:docPr id="19" name="文字方塊 19"/>
                <wp:cNvGraphicFramePr/>
                <a:graphic xmlns:a="http://schemas.openxmlformats.org/drawingml/2006/main">
                  <a:graphicData uri="http://schemas.microsoft.com/office/word/2010/wordprocessingShape">
                    <wps:wsp>
                      <wps:cNvSpPr txBox="1"/>
                      <wps:spPr>
                        <a:xfrm>
                          <a:off x="0" y="0"/>
                          <a:ext cx="6479540" cy="1394778"/>
                        </a:xfrm>
                        <a:prstGeom prst="rect">
                          <a:avLst/>
                        </a:prstGeom>
                        <a:noFill/>
                        <a:ln w="6350">
                          <a:noFill/>
                        </a:ln>
                      </wps:spPr>
                      <wps:txbx>
                        <w:txbxContent>
                          <w:p w:rsidR="002B4F66" w:rsidRDefault="002B4F66" w:rsidP="001C7A02">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C77457">
                              <w:trPr>
                                <w:trHeight w:val="340"/>
                                <w:jc w:val="center"/>
                              </w:trPr>
                              <w:tc>
                                <w:tcPr>
                                  <w:tcW w:w="1984" w:type="dxa"/>
                                  <w:shd w:val="clear" w:color="auto" w:fill="auto"/>
                                  <w:vAlign w:val="center"/>
                                </w:tcPr>
                                <w:p w:rsidR="002B4F66" w:rsidRPr="00783725" w:rsidRDefault="002B4F66" w:rsidP="0001250D">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sidR="002C7DD6">
                                    <w:rPr>
                                      <w:rFonts w:ascii="News702 BT" w:eastAsia="Adobe Gothic Std B" w:hAnsi="News702 BT"/>
                                      <w:szCs w:val="24"/>
                                    </w:rPr>
                                    <w:t>D</w:t>
                                  </w:r>
                                </w:p>
                              </w:tc>
                              <w:tc>
                                <w:tcPr>
                                  <w:tcW w:w="1984" w:type="dxa"/>
                                  <w:shd w:val="clear" w:color="auto" w:fill="auto"/>
                                  <w:vAlign w:val="center"/>
                                </w:tcPr>
                                <w:p w:rsidR="002B4F66" w:rsidRPr="00783725" w:rsidRDefault="002B4F66" w:rsidP="0001250D">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sidR="002C7DD6">
                                    <w:rPr>
                                      <w:rFonts w:ascii="News702 BT" w:eastAsia="Adobe Gothic Std B" w:hAnsi="News702 BT"/>
                                      <w:szCs w:val="24"/>
                                    </w:rPr>
                                    <w:t>B</w:t>
                                  </w:r>
                                </w:p>
                              </w:tc>
                              <w:tc>
                                <w:tcPr>
                                  <w:tcW w:w="1984" w:type="dxa"/>
                                  <w:shd w:val="clear" w:color="auto" w:fill="auto"/>
                                  <w:vAlign w:val="center"/>
                                </w:tcPr>
                                <w:p w:rsidR="002B4F66" w:rsidRPr="00783725" w:rsidRDefault="002B4F66" w:rsidP="0001250D">
                                  <w:pPr>
                                    <w:adjustRightInd w:val="0"/>
                                    <w:snapToGrid w:val="0"/>
                                    <w:spacing w:line="420" w:lineRule="atLeast"/>
                                    <w:jc w:val="both"/>
                                    <w:rPr>
                                      <w:rFonts w:ascii="News702 BT" w:hAnsi="News702 BT"/>
                                      <w:szCs w:val="24"/>
                                    </w:rPr>
                                  </w:pPr>
                                  <w:r>
                                    <w:rPr>
                                      <w:rFonts w:ascii="News702 BT" w:eastAsia="Adobe Gothic Std B" w:hAnsi="News702 BT"/>
                                      <w:szCs w:val="24"/>
                                    </w:rPr>
                                    <w:t xml:space="preserve">3. </w:t>
                                  </w:r>
                                  <w:r w:rsidR="002C7DD6">
                                    <w:rPr>
                                      <w:rFonts w:ascii="News702 BT" w:eastAsia="Adobe Gothic Std B" w:hAnsi="News702 BT"/>
                                      <w:szCs w:val="24"/>
                                    </w:rPr>
                                    <w:t>BC</w:t>
                                  </w:r>
                                </w:p>
                              </w:tc>
                              <w:tc>
                                <w:tcPr>
                                  <w:tcW w:w="1984" w:type="dxa"/>
                                  <w:shd w:val="clear" w:color="auto" w:fill="auto"/>
                                  <w:vAlign w:val="center"/>
                                </w:tcPr>
                                <w:p w:rsidR="002B4F66" w:rsidRPr="00783725" w:rsidRDefault="002B4F66" w:rsidP="0001250D">
                                  <w:pPr>
                                    <w:adjustRightInd w:val="0"/>
                                    <w:snapToGrid w:val="0"/>
                                    <w:spacing w:line="420" w:lineRule="atLeast"/>
                                    <w:jc w:val="both"/>
                                    <w:rPr>
                                      <w:rFonts w:ascii="News702 BT" w:hAnsi="News702 BT"/>
                                      <w:szCs w:val="24"/>
                                    </w:rPr>
                                  </w:pPr>
                                  <w:r>
                                    <w:rPr>
                                      <w:rFonts w:ascii="News702 BT" w:eastAsia="Adobe Gothic Std B" w:hAnsi="News702 BT"/>
                                      <w:szCs w:val="24"/>
                                    </w:rPr>
                                    <w:t xml:space="preserve">4. </w:t>
                                  </w:r>
                                  <w:r w:rsidR="002C7DD6">
                                    <w:rPr>
                                      <w:rFonts w:ascii="News702 BT" w:hAnsi="News702 BT"/>
                                      <w:szCs w:val="24"/>
                                    </w:rPr>
                                    <w:t>C</w:t>
                                  </w:r>
                                </w:p>
                              </w:tc>
                              <w:tc>
                                <w:tcPr>
                                  <w:tcW w:w="1984" w:type="dxa"/>
                                  <w:shd w:val="clear" w:color="auto" w:fill="auto"/>
                                  <w:vAlign w:val="center"/>
                                </w:tcPr>
                                <w:p w:rsidR="002B4F66" w:rsidRPr="00783725" w:rsidRDefault="002B4F66" w:rsidP="0001250D">
                                  <w:pPr>
                                    <w:adjustRightInd w:val="0"/>
                                    <w:snapToGrid w:val="0"/>
                                    <w:spacing w:line="420" w:lineRule="atLeast"/>
                                    <w:jc w:val="both"/>
                                    <w:rPr>
                                      <w:rFonts w:ascii="News702 BT" w:hAnsi="News702 BT"/>
                                      <w:szCs w:val="24"/>
                                    </w:rPr>
                                  </w:pPr>
                                  <w:r>
                                    <w:rPr>
                                      <w:rFonts w:ascii="News702 BT" w:hAnsi="News702 BT"/>
                                      <w:szCs w:val="24"/>
                                    </w:rPr>
                                    <w:t>5</w:t>
                                  </w:r>
                                  <w:r>
                                    <w:rPr>
                                      <w:rFonts w:ascii="News702 BT" w:hAnsi="News702 BT" w:hint="eastAsia"/>
                                      <w:szCs w:val="24"/>
                                    </w:rPr>
                                    <w:t>.</w:t>
                                  </w:r>
                                  <w:r>
                                    <w:rPr>
                                      <w:rFonts w:ascii="News702 BT" w:hAnsi="News702 BT"/>
                                      <w:szCs w:val="24"/>
                                    </w:rPr>
                                    <w:t xml:space="preserve"> D</w:t>
                                  </w:r>
                                </w:p>
                              </w:tc>
                            </w:tr>
                            <w:tr w:rsidR="00E30A63" w:rsidRPr="00783725" w:rsidTr="004B006B">
                              <w:trPr>
                                <w:trHeight w:val="340"/>
                                <w:jc w:val="center"/>
                              </w:trPr>
                              <w:tc>
                                <w:tcPr>
                                  <w:tcW w:w="1984" w:type="dxa"/>
                                  <w:shd w:val="clear" w:color="auto" w:fill="auto"/>
                                  <w:vAlign w:val="center"/>
                                </w:tcPr>
                                <w:p w:rsidR="00E30A63" w:rsidRPr="00783725" w:rsidRDefault="00E30A63" w:rsidP="00E30A63">
                                  <w:pPr>
                                    <w:adjustRightInd w:val="0"/>
                                    <w:snapToGrid w:val="0"/>
                                    <w:spacing w:line="420" w:lineRule="atLeast"/>
                                    <w:jc w:val="both"/>
                                    <w:rPr>
                                      <w:rFonts w:ascii="News702 BT" w:hAnsi="News702 BT"/>
                                      <w:szCs w:val="24"/>
                                    </w:rPr>
                                  </w:pPr>
                                  <w:r>
                                    <w:rPr>
                                      <w:rFonts w:ascii="News702 BT" w:hAnsi="News702 BT"/>
                                      <w:szCs w:val="24"/>
                                    </w:rPr>
                                    <w:t>6</w:t>
                                  </w:r>
                                  <w:r>
                                    <w:rPr>
                                      <w:rFonts w:ascii="News702 BT" w:hAnsi="News702 BT" w:hint="eastAsia"/>
                                      <w:szCs w:val="24"/>
                                    </w:rPr>
                                    <w:t xml:space="preserve">. </w:t>
                                  </w:r>
                                  <w:r>
                                    <w:rPr>
                                      <w:rFonts w:ascii="News702 BT" w:hAnsi="News702 BT"/>
                                      <w:szCs w:val="24"/>
                                    </w:rPr>
                                    <w:t>BCDE</w:t>
                                  </w:r>
                                </w:p>
                              </w:tc>
                              <w:tc>
                                <w:tcPr>
                                  <w:tcW w:w="1984" w:type="dxa"/>
                                  <w:shd w:val="clear" w:color="auto" w:fill="auto"/>
                                  <w:vAlign w:val="center"/>
                                </w:tcPr>
                                <w:p w:rsidR="00E30A63" w:rsidRPr="00783725" w:rsidRDefault="00E30A63" w:rsidP="00E30A63">
                                  <w:pPr>
                                    <w:adjustRightInd w:val="0"/>
                                    <w:snapToGrid w:val="0"/>
                                    <w:spacing w:line="420" w:lineRule="atLeast"/>
                                    <w:jc w:val="both"/>
                                    <w:rPr>
                                      <w:rFonts w:ascii="News702 BT" w:hAnsi="News702 BT"/>
                                      <w:szCs w:val="24"/>
                                    </w:rPr>
                                  </w:pPr>
                                  <w:r>
                                    <w:rPr>
                                      <w:rFonts w:ascii="News702 BT" w:eastAsiaTheme="minorEastAsia" w:hAnsi="News702 BT"/>
                                      <w:szCs w:val="24"/>
                                    </w:rPr>
                                    <w:t>7</w:t>
                                  </w:r>
                                  <w:r>
                                    <w:rPr>
                                      <w:rFonts w:ascii="News702 BT" w:eastAsiaTheme="minorEastAsia" w:hAnsi="News702 BT" w:hint="eastAsia"/>
                                      <w:szCs w:val="24"/>
                                    </w:rPr>
                                    <w:t>.</w:t>
                                  </w:r>
                                  <w:r>
                                    <w:rPr>
                                      <w:rFonts w:ascii="News702 BT" w:eastAsiaTheme="minorEastAsia" w:hAnsi="News702 BT"/>
                                      <w:szCs w:val="24"/>
                                    </w:rPr>
                                    <w:t xml:space="preserve"> C</w:t>
                                  </w:r>
                                </w:p>
                              </w:tc>
                              <w:tc>
                                <w:tcPr>
                                  <w:tcW w:w="1984" w:type="dxa"/>
                                  <w:shd w:val="clear" w:color="auto" w:fill="auto"/>
                                  <w:vAlign w:val="center"/>
                                </w:tcPr>
                                <w:p w:rsidR="00E30A63" w:rsidRPr="00694A2C" w:rsidRDefault="00E30A63" w:rsidP="00E30A63">
                                  <w:pPr>
                                    <w:adjustRightInd w:val="0"/>
                                    <w:snapToGrid w:val="0"/>
                                    <w:spacing w:line="420" w:lineRule="atLeast"/>
                                    <w:jc w:val="both"/>
                                    <w:rPr>
                                      <w:rFonts w:ascii="News702 BT" w:eastAsiaTheme="minorEastAsia" w:hAnsi="News702 BT"/>
                                      <w:szCs w:val="24"/>
                                    </w:rPr>
                                  </w:pPr>
                                  <w:r>
                                    <w:rPr>
                                      <w:rFonts w:ascii="News702 BT" w:eastAsiaTheme="minorEastAsia" w:hAnsi="News702 BT"/>
                                      <w:szCs w:val="24"/>
                                    </w:rPr>
                                    <w:t>8</w:t>
                                  </w:r>
                                  <w:r>
                                    <w:rPr>
                                      <w:rFonts w:ascii="News702 BT" w:eastAsiaTheme="minorEastAsia" w:hAnsi="News702 BT" w:hint="eastAsia"/>
                                      <w:szCs w:val="24"/>
                                    </w:rPr>
                                    <w:t>.</w:t>
                                  </w:r>
                                  <w:r>
                                    <w:rPr>
                                      <w:rFonts w:ascii="News702 BT" w:eastAsiaTheme="minorEastAsia" w:hAnsi="News702 BT"/>
                                      <w:szCs w:val="24"/>
                                    </w:rPr>
                                    <w:t xml:space="preserve"> D</w:t>
                                  </w:r>
                                </w:p>
                              </w:tc>
                              <w:tc>
                                <w:tcPr>
                                  <w:tcW w:w="1984" w:type="dxa"/>
                                  <w:shd w:val="clear" w:color="auto" w:fill="auto"/>
                                  <w:vAlign w:val="center"/>
                                </w:tcPr>
                                <w:p w:rsidR="00E30A63" w:rsidRPr="00694A2C" w:rsidRDefault="00E30A63" w:rsidP="00E30A63">
                                  <w:pPr>
                                    <w:adjustRightInd w:val="0"/>
                                    <w:snapToGrid w:val="0"/>
                                    <w:spacing w:line="420" w:lineRule="atLeast"/>
                                    <w:jc w:val="both"/>
                                    <w:rPr>
                                      <w:rFonts w:ascii="News702 BT" w:eastAsiaTheme="minorEastAsia" w:hAnsi="News702 BT"/>
                                      <w:szCs w:val="24"/>
                                    </w:rPr>
                                  </w:pPr>
                                  <w:r>
                                    <w:rPr>
                                      <w:rFonts w:ascii="News702 BT" w:eastAsia="Adobe Gothic Std B" w:hAnsi="News702 BT"/>
                                      <w:szCs w:val="24"/>
                                    </w:rPr>
                                    <w:t>9.CDE</w:t>
                                  </w:r>
                                </w:p>
                              </w:tc>
                              <w:tc>
                                <w:tcPr>
                                  <w:tcW w:w="1984" w:type="dxa"/>
                                  <w:shd w:val="clear" w:color="auto" w:fill="auto"/>
                                  <w:vAlign w:val="center"/>
                                </w:tcPr>
                                <w:p w:rsidR="00E30A63" w:rsidRPr="00783725" w:rsidRDefault="00E30A63" w:rsidP="00E30A63">
                                  <w:pPr>
                                    <w:adjustRightInd w:val="0"/>
                                    <w:snapToGrid w:val="0"/>
                                    <w:spacing w:line="420" w:lineRule="atLeast"/>
                                    <w:jc w:val="both"/>
                                    <w:rPr>
                                      <w:rFonts w:ascii="News702 BT" w:hAnsi="News702 BT"/>
                                      <w:szCs w:val="24"/>
                                    </w:rPr>
                                  </w:pPr>
                                  <w:r>
                                    <w:rPr>
                                      <w:rFonts w:ascii="News702 BT" w:hAnsi="News702 BT"/>
                                      <w:szCs w:val="24"/>
                                    </w:rPr>
                                    <w:t>10</w:t>
                                  </w:r>
                                  <w:r>
                                    <w:rPr>
                                      <w:rFonts w:ascii="News702 BT" w:hAnsi="News702 BT" w:hint="eastAsia"/>
                                      <w:szCs w:val="24"/>
                                    </w:rPr>
                                    <w:t>.</w:t>
                                  </w:r>
                                  <w:r>
                                    <w:rPr>
                                      <w:rFonts w:ascii="News702 BT" w:hAnsi="News702 BT"/>
                                      <w:szCs w:val="24"/>
                                    </w:rPr>
                                    <w:t xml:space="preserve"> </w:t>
                                  </w:r>
                                </w:p>
                              </w:tc>
                            </w:tr>
                            <w:tr w:rsidR="00E30A63" w:rsidRPr="00783725" w:rsidTr="004B006B">
                              <w:trPr>
                                <w:trHeight w:val="340"/>
                                <w:jc w:val="center"/>
                              </w:trPr>
                              <w:tc>
                                <w:tcPr>
                                  <w:tcW w:w="1984" w:type="dxa"/>
                                  <w:shd w:val="clear" w:color="auto" w:fill="auto"/>
                                  <w:vAlign w:val="center"/>
                                </w:tcPr>
                                <w:p w:rsidR="00E30A63" w:rsidRDefault="00E30A63" w:rsidP="00E30A63">
                                  <w:pPr>
                                    <w:adjustRightInd w:val="0"/>
                                    <w:snapToGrid w:val="0"/>
                                    <w:spacing w:line="420" w:lineRule="atLeast"/>
                                    <w:jc w:val="both"/>
                                    <w:rPr>
                                      <w:rFonts w:ascii="News702 BT" w:hAnsi="News702 BT"/>
                                      <w:szCs w:val="24"/>
                                    </w:rPr>
                                  </w:pPr>
                                  <w:r>
                                    <w:rPr>
                                      <w:rFonts w:ascii="News702 BT" w:hAnsi="News702 BT"/>
                                      <w:szCs w:val="24"/>
                                    </w:rPr>
                                    <w:t>11</w:t>
                                  </w:r>
                                  <w:r>
                                    <w:rPr>
                                      <w:rFonts w:ascii="News702 BT" w:hAnsi="News702 BT" w:hint="eastAsia"/>
                                      <w:szCs w:val="24"/>
                                    </w:rPr>
                                    <w:t>.</w:t>
                                  </w:r>
                                  <w:r>
                                    <w:rPr>
                                      <w:rFonts w:ascii="News702 BT" w:hAnsi="News702 BT"/>
                                      <w:szCs w:val="24"/>
                                    </w:rPr>
                                    <w:t xml:space="preserve"> </w:t>
                                  </w:r>
                                </w:p>
                              </w:tc>
                              <w:tc>
                                <w:tcPr>
                                  <w:tcW w:w="1984" w:type="dxa"/>
                                  <w:shd w:val="clear" w:color="auto" w:fill="auto"/>
                                  <w:vAlign w:val="center"/>
                                </w:tcPr>
                                <w:p w:rsidR="00E30A63" w:rsidRPr="00783725" w:rsidRDefault="00E30A63" w:rsidP="00E30A63">
                                  <w:pPr>
                                    <w:adjustRightInd w:val="0"/>
                                    <w:snapToGrid w:val="0"/>
                                    <w:spacing w:line="420" w:lineRule="atLeast"/>
                                    <w:jc w:val="both"/>
                                    <w:rPr>
                                      <w:rFonts w:ascii="News702 BT" w:hAnsi="News702 BT"/>
                                      <w:szCs w:val="24"/>
                                    </w:rPr>
                                  </w:pPr>
                                  <w:r>
                                    <w:rPr>
                                      <w:rFonts w:ascii="News702 BT" w:hAnsi="News702 BT" w:hint="eastAsia"/>
                                      <w:szCs w:val="24"/>
                                    </w:rPr>
                                    <w:t>12.</w:t>
                                  </w:r>
                                </w:p>
                              </w:tc>
                              <w:tc>
                                <w:tcPr>
                                  <w:tcW w:w="1984" w:type="dxa"/>
                                  <w:shd w:val="clear" w:color="auto" w:fill="auto"/>
                                  <w:vAlign w:val="center"/>
                                </w:tcPr>
                                <w:p w:rsidR="00E30A63" w:rsidRDefault="00E30A63" w:rsidP="00E30A63">
                                  <w:pPr>
                                    <w:adjustRightInd w:val="0"/>
                                    <w:snapToGrid w:val="0"/>
                                    <w:spacing w:line="420" w:lineRule="atLeast"/>
                                    <w:jc w:val="both"/>
                                    <w:rPr>
                                      <w:rFonts w:ascii="News702 BT" w:hAnsi="News702 BT"/>
                                      <w:szCs w:val="24"/>
                                    </w:rPr>
                                  </w:pPr>
                                </w:p>
                              </w:tc>
                              <w:tc>
                                <w:tcPr>
                                  <w:tcW w:w="1984" w:type="dxa"/>
                                  <w:shd w:val="clear" w:color="auto" w:fill="auto"/>
                                  <w:vAlign w:val="center"/>
                                </w:tcPr>
                                <w:p w:rsidR="00E30A63" w:rsidRDefault="00E30A63" w:rsidP="00E30A63">
                                  <w:pPr>
                                    <w:adjustRightInd w:val="0"/>
                                    <w:snapToGrid w:val="0"/>
                                    <w:spacing w:line="420" w:lineRule="atLeast"/>
                                    <w:jc w:val="both"/>
                                    <w:rPr>
                                      <w:rFonts w:ascii="News702 BT" w:hAnsi="News702 BT"/>
                                      <w:szCs w:val="24"/>
                                    </w:rPr>
                                  </w:pPr>
                                </w:p>
                              </w:tc>
                              <w:tc>
                                <w:tcPr>
                                  <w:tcW w:w="1984" w:type="dxa"/>
                                  <w:shd w:val="clear" w:color="auto" w:fill="auto"/>
                                  <w:vAlign w:val="center"/>
                                </w:tcPr>
                                <w:p w:rsidR="00E30A63" w:rsidRDefault="00E30A63" w:rsidP="00E30A63">
                                  <w:pPr>
                                    <w:adjustRightInd w:val="0"/>
                                    <w:snapToGrid w:val="0"/>
                                    <w:spacing w:line="420" w:lineRule="atLeast"/>
                                    <w:jc w:val="both"/>
                                    <w:rPr>
                                      <w:rFonts w:ascii="News702 BT" w:hAnsi="News702 BT"/>
                                      <w:szCs w:val="24"/>
                                    </w:rPr>
                                  </w:pPr>
                                </w:p>
                              </w:tc>
                            </w:tr>
                          </w:tbl>
                          <w:p w:rsidR="002B4F66" w:rsidRDefault="002B4F66" w:rsidP="001C7A02"/>
                        </w:txbxContent>
                      </wps:txbx>
                      <wps:bodyPr rot="0" spcFirstLastPara="0" vertOverflow="overflow" horzOverflow="overflow" vert="horz" wrap="square" lIns="180000" tIns="0" rIns="180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469520" id="文字方塊 19" o:spid="_x0000_s1350" type="#_x0000_t202" style="position:absolute;margin-left:42.4pt;margin-top:-95.65pt;width:510.2pt;height:109.85pt;z-index:252077568;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" filled="f" stroked="f" strokeweight=".5pt">
                <v:textbox inset="5mm,0,5mm,0">
                  <w:txbxContent>
                    <w:p w:rsidR="002B4F66" w:rsidRDefault="002B4F66" w:rsidP="001C7A02">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C77457">
                        <w:trPr>
                          <w:trHeight w:val="340"/>
                          <w:jc w:val="center"/>
                        </w:trPr>
                        <w:tc>
                          <w:tcPr>
                            <w:tcW w:w="1984" w:type="dxa"/>
                            <w:shd w:val="clear" w:color="auto" w:fill="auto"/>
                            <w:vAlign w:val="center"/>
                          </w:tcPr>
                          <w:p w:rsidR="002B4F66" w:rsidRPr="00783725" w:rsidRDefault="002B4F66" w:rsidP="0001250D">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sidR="002C7DD6">
                              <w:rPr>
                                <w:rFonts w:ascii="News702 BT" w:eastAsia="Adobe Gothic Std B" w:hAnsi="News702 BT"/>
                                <w:szCs w:val="24"/>
                              </w:rPr>
                              <w:t>D</w:t>
                            </w:r>
                          </w:p>
                        </w:tc>
                        <w:tc>
                          <w:tcPr>
                            <w:tcW w:w="1984" w:type="dxa"/>
                            <w:shd w:val="clear" w:color="auto" w:fill="auto"/>
                            <w:vAlign w:val="center"/>
                          </w:tcPr>
                          <w:p w:rsidR="002B4F66" w:rsidRPr="00783725" w:rsidRDefault="002B4F66" w:rsidP="0001250D">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sidR="002C7DD6">
                              <w:rPr>
                                <w:rFonts w:ascii="News702 BT" w:eastAsia="Adobe Gothic Std B" w:hAnsi="News702 BT"/>
                                <w:szCs w:val="24"/>
                              </w:rPr>
                              <w:t>B</w:t>
                            </w:r>
                          </w:p>
                        </w:tc>
                        <w:tc>
                          <w:tcPr>
                            <w:tcW w:w="1984" w:type="dxa"/>
                            <w:shd w:val="clear" w:color="auto" w:fill="auto"/>
                            <w:vAlign w:val="center"/>
                          </w:tcPr>
                          <w:p w:rsidR="002B4F66" w:rsidRPr="00783725" w:rsidRDefault="002B4F66" w:rsidP="0001250D">
                            <w:pPr>
                              <w:adjustRightInd w:val="0"/>
                              <w:snapToGrid w:val="0"/>
                              <w:spacing w:line="420" w:lineRule="atLeast"/>
                              <w:jc w:val="both"/>
                              <w:rPr>
                                <w:rFonts w:ascii="News702 BT" w:hAnsi="News702 BT"/>
                                <w:szCs w:val="24"/>
                              </w:rPr>
                            </w:pPr>
                            <w:r>
                              <w:rPr>
                                <w:rFonts w:ascii="News702 BT" w:eastAsia="Adobe Gothic Std B" w:hAnsi="News702 BT"/>
                                <w:szCs w:val="24"/>
                              </w:rPr>
                              <w:t xml:space="preserve">3. </w:t>
                            </w:r>
                            <w:r w:rsidR="002C7DD6">
                              <w:rPr>
                                <w:rFonts w:ascii="News702 BT" w:eastAsia="Adobe Gothic Std B" w:hAnsi="News702 BT"/>
                                <w:szCs w:val="24"/>
                              </w:rPr>
                              <w:t>BC</w:t>
                            </w:r>
                          </w:p>
                        </w:tc>
                        <w:tc>
                          <w:tcPr>
                            <w:tcW w:w="1984" w:type="dxa"/>
                            <w:shd w:val="clear" w:color="auto" w:fill="auto"/>
                            <w:vAlign w:val="center"/>
                          </w:tcPr>
                          <w:p w:rsidR="002B4F66" w:rsidRPr="00783725" w:rsidRDefault="002B4F66" w:rsidP="0001250D">
                            <w:pPr>
                              <w:adjustRightInd w:val="0"/>
                              <w:snapToGrid w:val="0"/>
                              <w:spacing w:line="420" w:lineRule="atLeast"/>
                              <w:jc w:val="both"/>
                              <w:rPr>
                                <w:rFonts w:ascii="News702 BT" w:hAnsi="News702 BT"/>
                                <w:szCs w:val="24"/>
                              </w:rPr>
                            </w:pPr>
                            <w:r>
                              <w:rPr>
                                <w:rFonts w:ascii="News702 BT" w:eastAsia="Adobe Gothic Std B" w:hAnsi="News702 BT"/>
                                <w:szCs w:val="24"/>
                              </w:rPr>
                              <w:t xml:space="preserve">4. </w:t>
                            </w:r>
                            <w:r w:rsidR="002C7DD6">
                              <w:rPr>
                                <w:rFonts w:ascii="News702 BT" w:hAnsi="News702 BT"/>
                                <w:szCs w:val="24"/>
                              </w:rPr>
                              <w:t>C</w:t>
                            </w:r>
                          </w:p>
                        </w:tc>
                        <w:tc>
                          <w:tcPr>
                            <w:tcW w:w="1984" w:type="dxa"/>
                            <w:shd w:val="clear" w:color="auto" w:fill="auto"/>
                            <w:vAlign w:val="center"/>
                          </w:tcPr>
                          <w:p w:rsidR="002B4F66" w:rsidRPr="00783725" w:rsidRDefault="002B4F66" w:rsidP="0001250D">
                            <w:pPr>
                              <w:adjustRightInd w:val="0"/>
                              <w:snapToGrid w:val="0"/>
                              <w:spacing w:line="420" w:lineRule="atLeast"/>
                              <w:jc w:val="both"/>
                              <w:rPr>
                                <w:rFonts w:ascii="News702 BT" w:hAnsi="News702 BT"/>
                                <w:szCs w:val="24"/>
                              </w:rPr>
                            </w:pPr>
                            <w:r>
                              <w:rPr>
                                <w:rFonts w:ascii="News702 BT" w:hAnsi="News702 BT"/>
                                <w:szCs w:val="24"/>
                              </w:rPr>
                              <w:t>5</w:t>
                            </w:r>
                            <w:r>
                              <w:rPr>
                                <w:rFonts w:ascii="News702 BT" w:hAnsi="News702 BT" w:hint="eastAsia"/>
                                <w:szCs w:val="24"/>
                              </w:rPr>
                              <w:t>.</w:t>
                            </w:r>
                            <w:r>
                              <w:rPr>
                                <w:rFonts w:ascii="News702 BT" w:hAnsi="News702 BT"/>
                                <w:szCs w:val="24"/>
                              </w:rPr>
                              <w:t xml:space="preserve"> D</w:t>
                            </w:r>
                          </w:p>
                        </w:tc>
                      </w:tr>
                      <w:tr w:rsidR="00E30A63" w:rsidRPr="00783725" w:rsidTr="004B006B">
                        <w:trPr>
                          <w:trHeight w:val="340"/>
                          <w:jc w:val="center"/>
                        </w:trPr>
                        <w:tc>
                          <w:tcPr>
                            <w:tcW w:w="1984" w:type="dxa"/>
                            <w:shd w:val="clear" w:color="auto" w:fill="auto"/>
                            <w:vAlign w:val="center"/>
                          </w:tcPr>
                          <w:p w:rsidR="00E30A63" w:rsidRPr="00783725" w:rsidRDefault="00E30A63" w:rsidP="00E30A63">
                            <w:pPr>
                              <w:adjustRightInd w:val="0"/>
                              <w:snapToGrid w:val="0"/>
                              <w:spacing w:line="420" w:lineRule="atLeast"/>
                              <w:jc w:val="both"/>
                              <w:rPr>
                                <w:rFonts w:ascii="News702 BT" w:hAnsi="News702 BT"/>
                                <w:szCs w:val="24"/>
                              </w:rPr>
                            </w:pPr>
                            <w:r>
                              <w:rPr>
                                <w:rFonts w:ascii="News702 BT" w:hAnsi="News702 BT"/>
                                <w:szCs w:val="24"/>
                              </w:rPr>
                              <w:t>6</w:t>
                            </w:r>
                            <w:r>
                              <w:rPr>
                                <w:rFonts w:ascii="News702 BT" w:hAnsi="News702 BT" w:hint="eastAsia"/>
                                <w:szCs w:val="24"/>
                              </w:rPr>
                              <w:t xml:space="preserve">. </w:t>
                            </w:r>
                            <w:r>
                              <w:rPr>
                                <w:rFonts w:ascii="News702 BT" w:hAnsi="News702 BT"/>
                                <w:szCs w:val="24"/>
                              </w:rPr>
                              <w:t>BCDE</w:t>
                            </w:r>
                          </w:p>
                        </w:tc>
                        <w:tc>
                          <w:tcPr>
                            <w:tcW w:w="1984" w:type="dxa"/>
                            <w:shd w:val="clear" w:color="auto" w:fill="auto"/>
                            <w:vAlign w:val="center"/>
                          </w:tcPr>
                          <w:p w:rsidR="00E30A63" w:rsidRPr="00783725" w:rsidRDefault="00E30A63" w:rsidP="00E30A63">
                            <w:pPr>
                              <w:adjustRightInd w:val="0"/>
                              <w:snapToGrid w:val="0"/>
                              <w:spacing w:line="420" w:lineRule="atLeast"/>
                              <w:jc w:val="both"/>
                              <w:rPr>
                                <w:rFonts w:ascii="News702 BT" w:hAnsi="News702 BT"/>
                                <w:szCs w:val="24"/>
                              </w:rPr>
                            </w:pPr>
                            <w:r>
                              <w:rPr>
                                <w:rFonts w:ascii="News702 BT" w:eastAsiaTheme="minorEastAsia" w:hAnsi="News702 BT"/>
                                <w:szCs w:val="24"/>
                              </w:rPr>
                              <w:t>7</w:t>
                            </w:r>
                            <w:r>
                              <w:rPr>
                                <w:rFonts w:ascii="News702 BT" w:eastAsiaTheme="minorEastAsia" w:hAnsi="News702 BT" w:hint="eastAsia"/>
                                <w:szCs w:val="24"/>
                              </w:rPr>
                              <w:t>.</w:t>
                            </w:r>
                            <w:r>
                              <w:rPr>
                                <w:rFonts w:ascii="News702 BT" w:eastAsiaTheme="minorEastAsia" w:hAnsi="News702 BT"/>
                                <w:szCs w:val="24"/>
                              </w:rPr>
                              <w:t xml:space="preserve"> C</w:t>
                            </w:r>
                          </w:p>
                        </w:tc>
                        <w:tc>
                          <w:tcPr>
                            <w:tcW w:w="1984" w:type="dxa"/>
                            <w:shd w:val="clear" w:color="auto" w:fill="auto"/>
                            <w:vAlign w:val="center"/>
                          </w:tcPr>
                          <w:p w:rsidR="00E30A63" w:rsidRPr="00694A2C" w:rsidRDefault="00E30A63" w:rsidP="00E30A63">
                            <w:pPr>
                              <w:adjustRightInd w:val="0"/>
                              <w:snapToGrid w:val="0"/>
                              <w:spacing w:line="420" w:lineRule="atLeast"/>
                              <w:jc w:val="both"/>
                              <w:rPr>
                                <w:rFonts w:ascii="News702 BT" w:eastAsiaTheme="minorEastAsia" w:hAnsi="News702 BT"/>
                                <w:szCs w:val="24"/>
                              </w:rPr>
                            </w:pPr>
                            <w:r>
                              <w:rPr>
                                <w:rFonts w:ascii="News702 BT" w:eastAsiaTheme="minorEastAsia" w:hAnsi="News702 BT"/>
                                <w:szCs w:val="24"/>
                              </w:rPr>
                              <w:t>8</w:t>
                            </w:r>
                            <w:r>
                              <w:rPr>
                                <w:rFonts w:ascii="News702 BT" w:eastAsiaTheme="minorEastAsia" w:hAnsi="News702 BT" w:hint="eastAsia"/>
                                <w:szCs w:val="24"/>
                              </w:rPr>
                              <w:t>.</w:t>
                            </w:r>
                            <w:r>
                              <w:rPr>
                                <w:rFonts w:ascii="News702 BT" w:eastAsiaTheme="minorEastAsia" w:hAnsi="News702 BT"/>
                                <w:szCs w:val="24"/>
                              </w:rPr>
                              <w:t xml:space="preserve"> D</w:t>
                            </w:r>
                          </w:p>
                        </w:tc>
                        <w:tc>
                          <w:tcPr>
                            <w:tcW w:w="1984" w:type="dxa"/>
                            <w:shd w:val="clear" w:color="auto" w:fill="auto"/>
                            <w:vAlign w:val="center"/>
                          </w:tcPr>
                          <w:p w:rsidR="00E30A63" w:rsidRPr="00694A2C" w:rsidRDefault="00E30A63" w:rsidP="00E30A63">
                            <w:pPr>
                              <w:adjustRightInd w:val="0"/>
                              <w:snapToGrid w:val="0"/>
                              <w:spacing w:line="420" w:lineRule="atLeast"/>
                              <w:jc w:val="both"/>
                              <w:rPr>
                                <w:rFonts w:ascii="News702 BT" w:eastAsiaTheme="minorEastAsia" w:hAnsi="News702 BT"/>
                                <w:szCs w:val="24"/>
                              </w:rPr>
                            </w:pPr>
                            <w:r>
                              <w:rPr>
                                <w:rFonts w:ascii="News702 BT" w:eastAsia="Adobe Gothic Std B" w:hAnsi="News702 BT"/>
                                <w:szCs w:val="24"/>
                              </w:rPr>
                              <w:t>9.CDE</w:t>
                            </w:r>
                          </w:p>
                        </w:tc>
                        <w:tc>
                          <w:tcPr>
                            <w:tcW w:w="1984" w:type="dxa"/>
                            <w:shd w:val="clear" w:color="auto" w:fill="auto"/>
                            <w:vAlign w:val="center"/>
                          </w:tcPr>
                          <w:p w:rsidR="00E30A63" w:rsidRPr="00783725" w:rsidRDefault="00E30A63" w:rsidP="00E30A63">
                            <w:pPr>
                              <w:adjustRightInd w:val="0"/>
                              <w:snapToGrid w:val="0"/>
                              <w:spacing w:line="420" w:lineRule="atLeast"/>
                              <w:jc w:val="both"/>
                              <w:rPr>
                                <w:rFonts w:ascii="News702 BT" w:hAnsi="News702 BT"/>
                                <w:szCs w:val="24"/>
                              </w:rPr>
                            </w:pPr>
                            <w:r>
                              <w:rPr>
                                <w:rFonts w:ascii="News702 BT" w:hAnsi="News702 BT"/>
                                <w:szCs w:val="24"/>
                              </w:rPr>
                              <w:t>10</w:t>
                            </w:r>
                            <w:r>
                              <w:rPr>
                                <w:rFonts w:ascii="News702 BT" w:hAnsi="News702 BT" w:hint="eastAsia"/>
                                <w:szCs w:val="24"/>
                              </w:rPr>
                              <w:t>.</w:t>
                            </w:r>
                            <w:r>
                              <w:rPr>
                                <w:rFonts w:ascii="News702 BT" w:hAnsi="News702 BT"/>
                                <w:szCs w:val="24"/>
                              </w:rPr>
                              <w:t xml:space="preserve"> </w:t>
                            </w:r>
                          </w:p>
                        </w:tc>
                      </w:tr>
                      <w:tr w:rsidR="00E30A63" w:rsidRPr="00783725" w:rsidTr="004B006B">
                        <w:trPr>
                          <w:trHeight w:val="340"/>
                          <w:jc w:val="center"/>
                        </w:trPr>
                        <w:tc>
                          <w:tcPr>
                            <w:tcW w:w="1984" w:type="dxa"/>
                            <w:shd w:val="clear" w:color="auto" w:fill="auto"/>
                            <w:vAlign w:val="center"/>
                          </w:tcPr>
                          <w:p w:rsidR="00E30A63" w:rsidRDefault="00E30A63" w:rsidP="00E30A63">
                            <w:pPr>
                              <w:adjustRightInd w:val="0"/>
                              <w:snapToGrid w:val="0"/>
                              <w:spacing w:line="420" w:lineRule="atLeast"/>
                              <w:jc w:val="both"/>
                              <w:rPr>
                                <w:rFonts w:ascii="News702 BT" w:hAnsi="News702 BT"/>
                                <w:szCs w:val="24"/>
                              </w:rPr>
                            </w:pPr>
                            <w:r>
                              <w:rPr>
                                <w:rFonts w:ascii="News702 BT" w:hAnsi="News702 BT"/>
                                <w:szCs w:val="24"/>
                              </w:rPr>
                              <w:t>11</w:t>
                            </w:r>
                            <w:r>
                              <w:rPr>
                                <w:rFonts w:ascii="News702 BT" w:hAnsi="News702 BT" w:hint="eastAsia"/>
                                <w:szCs w:val="24"/>
                              </w:rPr>
                              <w:t>.</w:t>
                            </w:r>
                            <w:r>
                              <w:rPr>
                                <w:rFonts w:ascii="News702 BT" w:hAnsi="News702 BT"/>
                                <w:szCs w:val="24"/>
                              </w:rPr>
                              <w:t xml:space="preserve"> </w:t>
                            </w:r>
                          </w:p>
                        </w:tc>
                        <w:tc>
                          <w:tcPr>
                            <w:tcW w:w="1984" w:type="dxa"/>
                            <w:shd w:val="clear" w:color="auto" w:fill="auto"/>
                            <w:vAlign w:val="center"/>
                          </w:tcPr>
                          <w:p w:rsidR="00E30A63" w:rsidRPr="00783725" w:rsidRDefault="00E30A63" w:rsidP="00E30A63">
                            <w:pPr>
                              <w:adjustRightInd w:val="0"/>
                              <w:snapToGrid w:val="0"/>
                              <w:spacing w:line="420" w:lineRule="atLeast"/>
                              <w:jc w:val="both"/>
                              <w:rPr>
                                <w:rFonts w:ascii="News702 BT" w:hAnsi="News702 BT"/>
                                <w:szCs w:val="24"/>
                              </w:rPr>
                            </w:pPr>
                            <w:r>
                              <w:rPr>
                                <w:rFonts w:ascii="News702 BT" w:hAnsi="News702 BT" w:hint="eastAsia"/>
                                <w:szCs w:val="24"/>
                              </w:rPr>
                              <w:t>12.</w:t>
                            </w:r>
                          </w:p>
                        </w:tc>
                        <w:tc>
                          <w:tcPr>
                            <w:tcW w:w="1984" w:type="dxa"/>
                            <w:shd w:val="clear" w:color="auto" w:fill="auto"/>
                            <w:vAlign w:val="center"/>
                          </w:tcPr>
                          <w:p w:rsidR="00E30A63" w:rsidRDefault="00E30A63" w:rsidP="00E30A63">
                            <w:pPr>
                              <w:adjustRightInd w:val="0"/>
                              <w:snapToGrid w:val="0"/>
                              <w:spacing w:line="420" w:lineRule="atLeast"/>
                              <w:jc w:val="both"/>
                              <w:rPr>
                                <w:rFonts w:ascii="News702 BT" w:hAnsi="News702 BT"/>
                                <w:szCs w:val="24"/>
                              </w:rPr>
                            </w:pPr>
                          </w:p>
                        </w:tc>
                        <w:tc>
                          <w:tcPr>
                            <w:tcW w:w="1984" w:type="dxa"/>
                            <w:shd w:val="clear" w:color="auto" w:fill="auto"/>
                            <w:vAlign w:val="center"/>
                          </w:tcPr>
                          <w:p w:rsidR="00E30A63" w:rsidRDefault="00E30A63" w:rsidP="00E30A63">
                            <w:pPr>
                              <w:adjustRightInd w:val="0"/>
                              <w:snapToGrid w:val="0"/>
                              <w:spacing w:line="420" w:lineRule="atLeast"/>
                              <w:jc w:val="both"/>
                              <w:rPr>
                                <w:rFonts w:ascii="News702 BT" w:hAnsi="News702 BT"/>
                                <w:szCs w:val="24"/>
                              </w:rPr>
                            </w:pPr>
                          </w:p>
                        </w:tc>
                        <w:tc>
                          <w:tcPr>
                            <w:tcW w:w="1984" w:type="dxa"/>
                            <w:shd w:val="clear" w:color="auto" w:fill="auto"/>
                            <w:vAlign w:val="center"/>
                          </w:tcPr>
                          <w:p w:rsidR="00E30A63" w:rsidRDefault="00E30A63" w:rsidP="00E30A63">
                            <w:pPr>
                              <w:adjustRightInd w:val="0"/>
                              <w:snapToGrid w:val="0"/>
                              <w:spacing w:line="420" w:lineRule="atLeast"/>
                              <w:jc w:val="both"/>
                              <w:rPr>
                                <w:rFonts w:ascii="News702 BT" w:hAnsi="News702 BT"/>
                                <w:szCs w:val="24"/>
                              </w:rPr>
                            </w:pPr>
                          </w:p>
                        </w:tc>
                      </w:tr>
                    </w:tbl>
                    <w:p w:rsidR="002B4F66" w:rsidRDefault="002B4F66" w:rsidP="001C7A02"/>
                  </w:txbxContent>
                </v:textbox>
                <w10:wrap anchorx="page" anchory="margin"/>
              </v:shape>
            </w:pict>
          </mc:Fallback>
        </mc:AlternateContent>
      </w:r>
      <w:r w:rsidR="002924B8">
        <w:rPr>
          <w:rFonts w:ascii="華康楷書體 Std W7" w:eastAsia="華康楷書體 Std W7" w:hAnsi="華康楷書體 Std W7"/>
          <w:noProof/>
          <w:sz w:val="30"/>
          <w:szCs w:val="30"/>
        </w:rPr>
        <w:br w:type="page"/>
      </w:r>
      <w:r w:rsidR="00966789" w:rsidRPr="00C33A65">
        <w:rPr>
          <w:rFonts w:ascii="華康行楷體 Std W5" w:eastAsia="華康行楷體 Std W5" w:hAnsi="華康行楷體 Std W5"/>
          <w:b/>
          <w:sz w:val="60"/>
          <w:szCs w:val="60"/>
        </w:rPr>
        <w:lastRenderedPageBreak/>
        <w:sym w:font="Wingdings" w:char="F0B5"/>
      </w:r>
      <w:r w:rsidR="00966789" w:rsidRPr="00C33A65">
        <w:rPr>
          <w:rFonts w:ascii="華康行楷體 Std W5" w:eastAsia="華康行楷體 Std W5" w:hAnsi="華康行楷體 Std W5" w:hint="eastAsia"/>
          <w:b/>
          <w:sz w:val="60"/>
          <w:szCs w:val="60"/>
        </w:rPr>
        <w:t>實戰演練</w:t>
      </w:r>
    </w:p>
    <w:p w:rsidR="00966789" w:rsidRPr="00C33A65" w:rsidRDefault="00966789" w:rsidP="00966789">
      <w:pPr>
        <w:pStyle w:val="TIT1"/>
        <w:adjustRightInd w:val="0"/>
        <w:snapToGrid w:val="0"/>
        <w:spacing w:beforeLines="0" w:before="0" w:line="420" w:lineRule="atLeast"/>
        <w:ind w:left="392" w:hangingChars="128" w:hanging="392"/>
        <w:rPr>
          <w:rFonts w:ascii="華康楷書體 Std W5" w:eastAsia="華康楷書體 Std W5" w:hAnsi="華康楷書體 Std W5"/>
          <w:b/>
          <w:spacing w:val="0"/>
          <w:sz w:val="30"/>
          <w:szCs w:val="30"/>
        </w:rPr>
      </w:pPr>
      <w:r w:rsidRPr="00C33A65">
        <w:rPr>
          <w:rFonts w:ascii="華康楷書體 Std W5" w:eastAsia="華康楷書體 Std W5" w:hAnsi="華康楷書體 Std W5" w:hint="eastAsia"/>
          <w:b/>
          <w:spacing w:val="0"/>
          <w:sz w:val="30"/>
          <w:szCs w:val="30"/>
        </w:rPr>
        <w:t>一、單一選擇題</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1. 下列何者為正確的基因標示方式，</w:t>
      </w:r>
      <w:r w:rsidR="00DF27A3" w:rsidRPr="00966789">
        <w:rPr>
          <w:rFonts w:ascii="華康楷書體 Std W5" w:eastAsia="華康楷書體 Std W5" w:hAnsi="華康楷書體 Std W5" w:cs="Arial" w:hint="eastAsia"/>
          <w:color w:val="000000"/>
          <w:sz w:val="24"/>
          <w:szCs w:val="24"/>
        </w:rPr>
        <w:t>已知R基因與Y基因在不同條染色體上，則下列哪種表示方法較為正確</w:t>
      </w:r>
      <w:r w:rsidRPr="00966789">
        <w:rPr>
          <w:rFonts w:ascii="華康楷書體 Std W5" w:eastAsia="華康楷書體 Std W5" w:hAnsi="華康楷書體 Std W5" w:cs="Arial" w:hint="eastAsia"/>
          <w:color w:val="000000"/>
          <w:sz w:val="24"/>
          <w:szCs w:val="24"/>
        </w:rPr>
        <w:t>？</w:t>
      </w:r>
      <w:bookmarkStart w:id="576" w:name="OP1_4B6CBDC300984365AE27578C7008DF6F"/>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Ａ)</w:t>
      </w:r>
      <w:bookmarkStart w:id="577" w:name="OPTG1_4B6CBDC300984365AE27578C7008DF6F"/>
      <w:r w:rsidRPr="00966789">
        <w:rPr>
          <w:rFonts w:ascii="華康楷書體 Std W5" w:eastAsia="華康楷書體 Std W5" w:hAnsi="華康楷書體 Std W5" w:cs="Arial" w:hint="eastAsia"/>
          <w:color w:val="000000"/>
          <w:sz w:val="24"/>
          <w:szCs w:val="24"/>
        </w:rPr>
        <w:t xml:space="preserve">　</w:t>
      </w:r>
      <w:r w:rsidR="005D5787" w:rsidRPr="00966789">
        <w:rPr>
          <w:rFonts w:ascii="華康楷書體 Std W5" w:eastAsia="華康楷書體 Std W5" w:hAnsi="華康楷書體 Std W5" w:cs="Arial" w:hint="eastAsia"/>
          <w:noProof/>
          <w:color w:val="000000"/>
          <w:sz w:val="24"/>
          <w:szCs w:val="24"/>
        </w:rPr>
        <w:drawing>
          <wp:inline distT="0" distB="0" distL="0" distR="0" wp14:anchorId="26BBCF03" wp14:editId="0E016D46">
            <wp:extent cx="327660" cy="429260"/>
            <wp:effectExtent l="0" t="0" r="0" b="0"/>
            <wp:docPr id="100" name="圖片 86" descr="6-3-5(基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6-3-5(基因)"/>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27660" cy="429260"/>
                    </a:xfrm>
                    <a:prstGeom prst="rect">
                      <a:avLst/>
                    </a:prstGeom>
                    <a:noFill/>
                    <a:ln>
                      <a:noFill/>
                    </a:ln>
                  </pic:spPr>
                </pic:pic>
              </a:graphicData>
            </a:graphic>
          </wp:inline>
        </w:drawing>
      </w:r>
      <w:r w:rsidRPr="00966789">
        <w:rPr>
          <w:rFonts w:ascii="華康楷書體 Std W5" w:eastAsia="華康楷書體 Std W5" w:hAnsi="華康楷書體 Std W5" w:cs="Arial" w:hint="eastAsia"/>
          <w:color w:val="000000"/>
          <w:sz w:val="24"/>
          <w:szCs w:val="24"/>
        </w:rPr>
        <w:t xml:space="preserve">　</w:t>
      </w:r>
      <w:bookmarkStart w:id="578" w:name="OP2_4B6CBDC300984365AE27578C7008DF6F"/>
      <w:bookmarkEnd w:id="576"/>
      <w:bookmarkEnd w:id="577"/>
      <w:r w:rsidRPr="00966789">
        <w:rPr>
          <w:rFonts w:ascii="華康楷書體 Std W5" w:eastAsia="華康楷書體 Std W5" w:hAnsi="華康楷書體 Std W5" w:cs="Arial" w:hint="eastAsia"/>
          <w:color w:val="000000"/>
          <w:sz w:val="24"/>
          <w:szCs w:val="24"/>
        </w:rPr>
        <w:t>(Ｂ)</w:t>
      </w:r>
      <w:bookmarkStart w:id="579" w:name="OPTG2_4B6CBDC300984365AE27578C7008DF6F"/>
      <w:r w:rsidRPr="00966789">
        <w:rPr>
          <w:rFonts w:ascii="華康楷書體 Std W5" w:eastAsia="華康楷書體 Std W5" w:hAnsi="華康楷書體 Std W5" w:cs="Arial" w:hint="eastAsia"/>
          <w:color w:val="000000"/>
          <w:sz w:val="24"/>
          <w:szCs w:val="24"/>
        </w:rPr>
        <w:t xml:space="preserve">　</w:t>
      </w:r>
      <w:r w:rsidR="005D5787" w:rsidRPr="00966789">
        <w:rPr>
          <w:rFonts w:ascii="華康楷書體 Std W5" w:eastAsia="華康楷書體 Std W5" w:hAnsi="華康楷書體 Std W5" w:cs="Arial" w:hint="eastAsia"/>
          <w:noProof/>
          <w:color w:val="000000"/>
          <w:sz w:val="24"/>
          <w:szCs w:val="24"/>
        </w:rPr>
        <w:drawing>
          <wp:inline distT="0" distB="0" distL="0" distR="0" wp14:anchorId="67C9DF55" wp14:editId="4689B5F7">
            <wp:extent cx="327660" cy="429260"/>
            <wp:effectExtent l="0" t="0" r="0" b="0"/>
            <wp:docPr id="99" name="圖片 87" descr="6-3-6(基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6-3-6(基因)"/>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27660" cy="429260"/>
                    </a:xfrm>
                    <a:prstGeom prst="rect">
                      <a:avLst/>
                    </a:prstGeom>
                    <a:noFill/>
                    <a:ln>
                      <a:noFill/>
                    </a:ln>
                  </pic:spPr>
                </pic:pic>
              </a:graphicData>
            </a:graphic>
          </wp:inline>
        </w:drawing>
      </w:r>
      <w:r w:rsidRPr="00966789">
        <w:rPr>
          <w:rFonts w:ascii="華康楷書體 Std W5" w:eastAsia="華康楷書體 Std W5" w:hAnsi="華康楷書體 Std W5" w:cs="Arial" w:hint="eastAsia"/>
          <w:color w:val="000000"/>
          <w:sz w:val="24"/>
          <w:szCs w:val="24"/>
        </w:rPr>
        <w:t xml:space="preserve">　</w:t>
      </w:r>
      <w:bookmarkStart w:id="580" w:name="OP3_4B6CBDC300984365AE27578C7008DF6F"/>
      <w:bookmarkEnd w:id="578"/>
      <w:bookmarkEnd w:id="579"/>
      <w:r w:rsidRPr="00966789">
        <w:rPr>
          <w:rFonts w:ascii="華康楷書體 Std W5" w:eastAsia="華康楷書體 Std W5" w:hAnsi="華康楷書體 Std W5" w:cs="Arial" w:hint="eastAsia"/>
          <w:color w:val="000000"/>
          <w:sz w:val="24"/>
          <w:szCs w:val="24"/>
        </w:rPr>
        <w:t>(Ｃ)</w:t>
      </w:r>
      <w:bookmarkStart w:id="581" w:name="OPTG3_4B6CBDC300984365AE27578C7008DF6F"/>
      <w:r w:rsidRPr="00966789">
        <w:rPr>
          <w:rFonts w:ascii="華康楷書體 Std W5" w:eastAsia="華康楷書體 Std W5" w:hAnsi="華康楷書體 Std W5" w:cs="Arial" w:hint="eastAsia"/>
          <w:color w:val="000000"/>
          <w:sz w:val="24"/>
          <w:szCs w:val="24"/>
        </w:rPr>
        <w:t xml:space="preserve">　</w:t>
      </w:r>
      <w:r w:rsidR="005D5787" w:rsidRPr="00966789">
        <w:rPr>
          <w:rFonts w:ascii="華康楷書體 Std W5" w:eastAsia="華康楷書體 Std W5" w:hAnsi="華康楷書體 Std W5" w:cs="Arial" w:hint="eastAsia"/>
          <w:noProof/>
          <w:color w:val="000000"/>
          <w:sz w:val="24"/>
          <w:szCs w:val="24"/>
        </w:rPr>
        <w:drawing>
          <wp:inline distT="0" distB="0" distL="0" distR="0" wp14:anchorId="2C16A8C3" wp14:editId="7C55071F">
            <wp:extent cx="693420" cy="429260"/>
            <wp:effectExtent l="0" t="0" r="0" b="0"/>
            <wp:docPr id="94" name="圖片 88" descr="6-3-7(基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6-3-7(基因)"/>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93420" cy="429260"/>
                    </a:xfrm>
                    <a:prstGeom prst="rect">
                      <a:avLst/>
                    </a:prstGeom>
                    <a:noFill/>
                    <a:ln>
                      <a:noFill/>
                    </a:ln>
                  </pic:spPr>
                </pic:pic>
              </a:graphicData>
            </a:graphic>
          </wp:inline>
        </w:drawing>
      </w:r>
      <w:r w:rsidRPr="00966789">
        <w:rPr>
          <w:rFonts w:ascii="華康楷書體 Std W5" w:eastAsia="華康楷書體 Std W5" w:hAnsi="華康楷書體 Std W5" w:cs="Arial" w:hint="eastAsia"/>
          <w:color w:val="000000"/>
          <w:sz w:val="24"/>
          <w:szCs w:val="24"/>
        </w:rPr>
        <w:t xml:space="preserve">　</w:t>
      </w:r>
      <w:bookmarkStart w:id="582" w:name="OP4_4B6CBDC300984365AE27578C7008DF6F"/>
      <w:bookmarkEnd w:id="580"/>
      <w:bookmarkEnd w:id="581"/>
      <w:r w:rsidRPr="00966789">
        <w:rPr>
          <w:rFonts w:ascii="華康楷書體 Std W5" w:eastAsia="華康楷書體 Std W5" w:hAnsi="華康楷書體 Std W5" w:cs="Arial" w:hint="eastAsia"/>
          <w:color w:val="000000"/>
          <w:sz w:val="24"/>
          <w:szCs w:val="24"/>
        </w:rPr>
        <w:t>(Ｄ)</w:t>
      </w:r>
      <w:bookmarkStart w:id="583" w:name="OPTG4_4B6CBDC300984365AE27578C7008DF6F"/>
      <w:r w:rsidRPr="00966789">
        <w:rPr>
          <w:rFonts w:ascii="華康楷書體 Std W5" w:eastAsia="華康楷書體 Std W5" w:hAnsi="華康楷書體 Std W5" w:cs="Arial" w:hint="eastAsia"/>
          <w:color w:val="000000"/>
          <w:sz w:val="24"/>
          <w:szCs w:val="24"/>
        </w:rPr>
        <w:t xml:space="preserve">　</w:t>
      </w:r>
      <w:r w:rsidR="005D5787" w:rsidRPr="00966789">
        <w:rPr>
          <w:rFonts w:ascii="華康楷書體 Std W5" w:eastAsia="華康楷書體 Std W5" w:hAnsi="華康楷書體 Std W5" w:cs="Arial" w:hint="eastAsia"/>
          <w:noProof/>
          <w:color w:val="000000"/>
          <w:sz w:val="24"/>
          <w:szCs w:val="24"/>
        </w:rPr>
        <w:drawing>
          <wp:inline distT="0" distB="0" distL="0" distR="0" wp14:anchorId="64FF18A3" wp14:editId="2961001B">
            <wp:extent cx="693420" cy="429260"/>
            <wp:effectExtent l="0" t="0" r="0" b="0"/>
            <wp:docPr id="93" name="圖片 89" descr="6-3-8(基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6-3-8(基因)"/>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93420" cy="429260"/>
                    </a:xfrm>
                    <a:prstGeom prst="rect">
                      <a:avLst/>
                    </a:prstGeom>
                    <a:noFill/>
                    <a:ln>
                      <a:noFill/>
                    </a:ln>
                  </pic:spPr>
                </pic:pic>
              </a:graphicData>
            </a:graphic>
          </wp:inline>
        </w:drawing>
      </w:r>
      <w:bookmarkEnd w:id="582"/>
      <w:bookmarkEnd w:id="583"/>
    </w:p>
    <w:p w:rsidR="002924B8" w:rsidRPr="00966789" w:rsidRDefault="002924B8" w:rsidP="002924B8">
      <w:pPr>
        <w:pStyle w:val="TIT1"/>
        <w:spacing w:beforeLines="0" w:before="0" w:line="420" w:lineRule="atLeast"/>
        <w:rPr>
          <w:rFonts w:ascii="華康楷書體 Std W5" w:eastAsia="華康楷書體 Std W5" w:hAnsi="華康楷書體 Std W5"/>
          <w:spacing w:val="0"/>
          <w:sz w:val="24"/>
          <w:szCs w:val="24"/>
        </w:rPr>
      </w:pPr>
    </w:p>
    <w:p w:rsidR="002924B8" w:rsidRPr="00966789" w:rsidRDefault="005D5787" w:rsidP="00DF27A3">
      <w:pPr>
        <w:pStyle w:val="TIT1"/>
        <w:spacing w:beforeLines="0" w:before="0" w:line="420" w:lineRule="atLeast"/>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noProof/>
          <w:color w:val="000000"/>
          <w:sz w:val="24"/>
          <w:szCs w:val="24"/>
        </w:rPr>
        <mc:AlternateContent>
          <mc:Choice Requires="wps">
            <w:drawing>
              <wp:anchor distT="0" distB="0" distL="114300" distR="114300" simplePos="0" relativeHeight="251376128" behindDoc="0" locked="0" layoutInCell="1" allowOverlap="1" wp14:anchorId="094DCBF3" wp14:editId="0895EF57">
                <wp:simplePos x="0" y="0"/>
                <wp:positionH relativeFrom="margin">
                  <wp:posOffset>2662555</wp:posOffset>
                </wp:positionH>
                <wp:positionV relativeFrom="paragraph">
                  <wp:posOffset>533400</wp:posOffset>
                </wp:positionV>
                <wp:extent cx="3923665" cy="1248410"/>
                <wp:effectExtent l="1270" t="0" r="0" b="635"/>
                <wp:wrapNone/>
                <wp:docPr id="8765" name="Text Box 8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3665" cy="1248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4536" w:type="dxa"/>
                              <w:jc w:val="center"/>
                              <w:tblLayout w:type="fixed"/>
                              <w:tblCellMar>
                                <w:left w:w="28" w:type="dxa"/>
                                <w:right w:w="28" w:type="dxa"/>
                              </w:tblCellMar>
                              <w:tblLook w:val="0000" w:firstRow="0" w:lastRow="0" w:firstColumn="0" w:lastColumn="0" w:noHBand="0" w:noVBand="0"/>
                            </w:tblPr>
                            <w:tblGrid>
                              <w:gridCol w:w="906"/>
                              <w:gridCol w:w="907"/>
                              <w:gridCol w:w="907"/>
                              <w:gridCol w:w="908"/>
                              <w:gridCol w:w="908"/>
                            </w:tblGrid>
                            <w:tr w:rsidR="002B4F66" w:rsidRPr="00DF27A3" w:rsidTr="00DF27A3">
                              <w:trPr>
                                <w:jc w:val="center"/>
                              </w:trPr>
                              <w:tc>
                                <w:tcPr>
                                  <w:tcW w:w="906" w:type="dxa"/>
                                </w:tcPr>
                                <w:p w:rsidR="002B4F66" w:rsidRPr="00DF27A3" w:rsidRDefault="002B4F66" w:rsidP="00DF27A3">
                                  <w:pPr>
                                    <w:pStyle w:val="TIT1"/>
                                    <w:spacing w:beforeLines="0" w:before="0" w:line="420" w:lineRule="atLeast"/>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color w:val="000000"/>
                                    </w:rPr>
                                    <w:t>(甲)</w:t>
                                  </w:r>
                                </w:p>
                              </w:tc>
                              <w:tc>
                                <w:tcPr>
                                  <w:tcW w:w="907" w:type="dxa"/>
                                </w:tcPr>
                                <w:p w:rsidR="002B4F66" w:rsidRPr="00DF27A3" w:rsidRDefault="002B4F66" w:rsidP="00DF27A3">
                                  <w:pPr>
                                    <w:pStyle w:val="TIT1"/>
                                    <w:spacing w:beforeLines="0" w:before="0" w:line="420" w:lineRule="atLeast"/>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color w:val="000000"/>
                                    </w:rPr>
                                    <w:t>(乙)</w:t>
                                  </w:r>
                                </w:p>
                              </w:tc>
                              <w:tc>
                                <w:tcPr>
                                  <w:tcW w:w="907" w:type="dxa"/>
                                </w:tcPr>
                                <w:p w:rsidR="002B4F66" w:rsidRPr="00DF27A3" w:rsidRDefault="002B4F66" w:rsidP="00DF27A3">
                                  <w:pPr>
                                    <w:pStyle w:val="TIT1"/>
                                    <w:spacing w:beforeLines="0" w:before="0" w:line="420" w:lineRule="atLeast"/>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color w:val="000000"/>
                                    </w:rPr>
                                    <w:t>(丙)</w:t>
                                  </w:r>
                                </w:p>
                              </w:tc>
                              <w:tc>
                                <w:tcPr>
                                  <w:tcW w:w="908" w:type="dxa"/>
                                </w:tcPr>
                                <w:p w:rsidR="002B4F66" w:rsidRPr="00DF27A3" w:rsidRDefault="002B4F66" w:rsidP="00DF27A3">
                                  <w:pPr>
                                    <w:pStyle w:val="TIT1"/>
                                    <w:spacing w:beforeLines="0" w:before="0" w:line="420" w:lineRule="atLeast"/>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color w:val="000000"/>
                                    </w:rPr>
                                    <w:t>(丁)</w:t>
                                  </w:r>
                                </w:p>
                              </w:tc>
                              <w:tc>
                                <w:tcPr>
                                  <w:tcW w:w="908" w:type="dxa"/>
                                </w:tcPr>
                                <w:p w:rsidR="002B4F66" w:rsidRPr="00DF27A3" w:rsidRDefault="002B4F66" w:rsidP="00DF27A3">
                                  <w:pPr>
                                    <w:pStyle w:val="TIT1"/>
                                    <w:spacing w:beforeLines="0" w:before="0" w:line="420" w:lineRule="atLeast"/>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color w:val="000000"/>
                                    </w:rPr>
                                    <w:t>(戊)</w:t>
                                  </w:r>
                                </w:p>
                              </w:tc>
                            </w:tr>
                            <w:tr w:rsidR="002B4F66" w:rsidRPr="00DF27A3" w:rsidTr="00DF27A3">
                              <w:trPr>
                                <w:jc w:val="center"/>
                              </w:trPr>
                              <w:tc>
                                <w:tcPr>
                                  <w:tcW w:w="906" w:type="dxa"/>
                                </w:tcPr>
                                <w:p w:rsidR="002B4F66" w:rsidRPr="00DF27A3" w:rsidRDefault="002B4F66" w:rsidP="00DF27A3">
                                  <w:pPr>
                                    <w:pStyle w:val="TIT1"/>
                                    <w:spacing w:beforeLines="0" w:before="0" w:line="420" w:lineRule="atLeast"/>
                                    <w:ind w:left="308" w:hanging="308"/>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noProof/>
                                      <w:color w:val="000000"/>
                                    </w:rPr>
                                    <w:drawing>
                                      <wp:inline distT="0" distB="0" distL="0" distR="0" wp14:anchorId="78B412CC" wp14:editId="2F420935">
                                        <wp:extent cx="548640" cy="548640"/>
                                        <wp:effectExtent l="0" t="0" r="0" b="0"/>
                                        <wp:docPr id="311" name="圖片 311" descr="6-1-2-3甲(染色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6-1-2-3甲(染色體)"/>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8640" cy="548640"/>
                                                </a:xfrm>
                                                <a:prstGeom prst="rect">
                                                  <a:avLst/>
                                                </a:prstGeom>
                                                <a:noFill/>
                                                <a:ln>
                                                  <a:noFill/>
                                                </a:ln>
                                              </pic:spPr>
                                            </pic:pic>
                                          </a:graphicData>
                                        </a:graphic>
                                      </wp:inline>
                                    </w:drawing>
                                  </w:r>
                                </w:p>
                              </w:tc>
                              <w:tc>
                                <w:tcPr>
                                  <w:tcW w:w="907" w:type="dxa"/>
                                </w:tcPr>
                                <w:p w:rsidR="002B4F66" w:rsidRPr="00DF27A3" w:rsidRDefault="002B4F66" w:rsidP="00DF27A3">
                                  <w:pPr>
                                    <w:pStyle w:val="TIT1"/>
                                    <w:spacing w:beforeLines="0" w:before="0" w:line="420" w:lineRule="atLeast"/>
                                    <w:ind w:left="308" w:hanging="308"/>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noProof/>
                                      <w:color w:val="000000"/>
                                    </w:rPr>
                                    <w:drawing>
                                      <wp:inline distT="0" distB="0" distL="0" distR="0" wp14:anchorId="1367FBB7" wp14:editId="17305D92">
                                        <wp:extent cx="548640" cy="548640"/>
                                        <wp:effectExtent l="0" t="0" r="0" b="0"/>
                                        <wp:docPr id="312" name="圖片 312" descr="6-1-2-3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6-1-2-3乙"/>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8640" cy="548640"/>
                                                </a:xfrm>
                                                <a:prstGeom prst="rect">
                                                  <a:avLst/>
                                                </a:prstGeom>
                                                <a:noFill/>
                                                <a:ln>
                                                  <a:noFill/>
                                                </a:ln>
                                              </pic:spPr>
                                            </pic:pic>
                                          </a:graphicData>
                                        </a:graphic>
                                      </wp:inline>
                                    </w:drawing>
                                  </w:r>
                                </w:p>
                              </w:tc>
                              <w:tc>
                                <w:tcPr>
                                  <w:tcW w:w="907" w:type="dxa"/>
                                </w:tcPr>
                                <w:p w:rsidR="002B4F66" w:rsidRPr="00DF27A3" w:rsidRDefault="002B4F66" w:rsidP="00DF27A3">
                                  <w:pPr>
                                    <w:pStyle w:val="TIT1"/>
                                    <w:spacing w:beforeLines="0" w:before="0" w:line="420" w:lineRule="atLeast"/>
                                    <w:ind w:left="308" w:hanging="308"/>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noProof/>
                                      <w:color w:val="000000"/>
                                    </w:rPr>
                                    <w:drawing>
                                      <wp:inline distT="0" distB="0" distL="0" distR="0" wp14:anchorId="35826575" wp14:editId="667B14EA">
                                        <wp:extent cx="540385" cy="540385"/>
                                        <wp:effectExtent l="0" t="0" r="0" b="0"/>
                                        <wp:docPr id="313" name="圖片 313" descr="6-1-2-3丙(染色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6-1-2-3丙(染色體)"/>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0385" cy="540385"/>
                                                </a:xfrm>
                                                <a:prstGeom prst="rect">
                                                  <a:avLst/>
                                                </a:prstGeom>
                                                <a:noFill/>
                                                <a:ln>
                                                  <a:noFill/>
                                                </a:ln>
                                              </pic:spPr>
                                            </pic:pic>
                                          </a:graphicData>
                                        </a:graphic>
                                      </wp:inline>
                                    </w:drawing>
                                  </w:r>
                                </w:p>
                              </w:tc>
                              <w:tc>
                                <w:tcPr>
                                  <w:tcW w:w="908" w:type="dxa"/>
                                </w:tcPr>
                                <w:p w:rsidR="002B4F66" w:rsidRPr="00DF27A3" w:rsidRDefault="002B4F66" w:rsidP="00DF27A3">
                                  <w:pPr>
                                    <w:pStyle w:val="TIT1"/>
                                    <w:spacing w:beforeLines="0" w:before="0" w:line="420" w:lineRule="atLeast"/>
                                    <w:ind w:left="308" w:hanging="308"/>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noProof/>
                                      <w:color w:val="000000"/>
                                    </w:rPr>
                                    <w:drawing>
                                      <wp:inline distT="0" distB="0" distL="0" distR="0" wp14:anchorId="1ADE45ED" wp14:editId="5C2D64AC">
                                        <wp:extent cx="548640" cy="548640"/>
                                        <wp:effectExtent l="0" t="0" r="0" b="0"/>
                                        <wp:docPr id="314" name="圖片 314" descr="6-1-2-3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6-1-2-3丁"/>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8640" cy="548640"/>
                                                </a:xfrm>
                                                <a:prstGeom prst="rect">
                                                  <a:avLst/>
                                                </a:prstGeom>
                                                <a:noFill/>
                                                <a:ln>
                                                  <a:noFill/>
                                                </a:ln>
                                              </pic:spPr>
                                            </pic:pic>
                                          </a:graphicData>
                                        </a:graphic>
                                      </wp:inline>
                                    </w:drawing>
                                  </w:r>
                                </w:p>
                              </w:tc>
                              <w:tc>
                                <w:tcPr>
                                  <w:tcW w:w="908" w:type="dxa"/>
                                </w:tcPr>
                                <w:p w:rsidR="002B4F66" w:rsidRPr="00DF27A3" w:rsidRDefault="002B4F66" w:rsidP="00DF27A3">
                                  <w:pPr>
                                    <w:pStyle w:val="TIT1"/>
                                    <w:spacing w:beforeLines="0" w:before="0" w:line="420" w:lineRule="atLeast"/>
                                    <w:ind w:left="308" w:hanging="308"/>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noProof/>
                                      <w:color w:val="000000"/>
                                    </w:rPr>
                                    <w:drawing>
                                      <wp:inline distT="0" distB="0" distL="0" distR="0" wp14:anchorId="547BF093" wp14:editId="31C92C4B">
                                        <wp:extent cx="548640" cy="548640"/>
                                        <wp:effectExtent l="0" t="0" r="0" b="0"/>
                                        <wp:docPr id="315" name="圖片 315" descr="6-1-2-3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6-1-2-3戊"/>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8640" cy="548640"/>
                                                </a:xfrm>
                                                <a:prstGeom prst="rect">
                                                  <a:avLst/>
                                                </a:prstGeom>
                                                <a:noFill/>
                                                <a:ln>
                                                  <a:noFill/>
                                                </a:ln>
                                              </pic:spPr>
                                            </pic:pic>
                                          </a:graphicData>
                                        </a:graphic>
                                      </wp:inline>
                                    </w:drawing>
                                  </w:r>
                                </w:p>
                              </w:tc>
                            </w:tr>
                          </w:tbl>
                          <w:p w:rsidR="002B4F66" w:rsidRDefault="002B4F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4DCBF3" id="Text Box 8308" o:spid="_x0000_s1351" type="#_x0000_t202" style="position:absolute;left:0;text-align:left;margin-left:209.65pt;margin-top:42pt;width:308.95pt;height:98.3pt;z-index:25137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" filled="f" stroked="f">
                <v:textbox>
                  <w:txbxContent>
                    <w:tbl>
                      <w:tblPr>
                        <w:tblW w:w="4536" w:type="dxa"/>
                        <w:jc w:val="center"/>
                        <w:tblLayout w:type="fixed"/>
                        <w:tblCellMar>
                          <w:left w:w="28" w:type="dxa"/>
                          <w:right w:w="28" w:type="dxa"/>
                        </w:tblCellMar>
                        <w:tblLook w:val="0000" w:firstRow="0" w:lastRow="0" w:firstColumn="0" w:lastColumn="0" w:noHBand="0" w:noVBand="0"/>
                      </w:tblPr>
                      <w:tblGrid>
                        <w:gridCol w:w="906"/>
                        <w:gridCol w:w="907"/>
                        <w:gridCol w:w="907"/>
                        <w:gridCol w:w="908"/>
                        <w:gridCol w:w="908"/>
                      </w:tblGrid>
                      <w:tr w:rsidR="002B4F66" w:rsidRPr="00DF27A3" w:rsidTr="00DF27A3">
                        <w:trPr>
                          <w:jc w:val="center"/>
                        </w:trPr>
                        <w:tc>
                          <w:tcPr>
                            <w:tcW w:w="906" w:type="dxa"/>
                          </w:tcPr>
                          <w:p w:rsidR="002B4F66" w:rsidRPr="00DF27A3" w:rsidRDefault="002B4F66" w:rsidP="00DF27A3">
                            <w:pPr>
                              <w:pStyle w:val="TIT1"/>
                              <w:spacing w:beforeLines="0" w:before="0" w:line="420" w:lineRule="atLeast"/>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color w:val="000000"/>
                              </w:rPr>
                              <w:t>(甲)</w:t>
                            </w:r>
                          </w:p>
                        </w:tc>
                        <w:tc>
                          <w:tcPr>
                            <w:tcW w:w="907" w:type="dxa"/>
                          </w:tcPr>
                          <w:p w:rsidR="002B4F66" w:rsidRPr="00DF27A3" w:rsidRDefault="002B4F66" w:rsidP="00DF27A3">
                            <w:pPr>
                              <w:pStyle w:val="TIT1"/>
                              <w:spacing w:beforeLines="0" w:before="0" w:line="420" w:lineRule="atLeast"/>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color w:val="000000"/>
                              </w:rPr>
                              <w:t>(乙)</w:t>
                            </w:r>
                          </w:p>
                        </w:tc>
                        <w:tc>
                          <w:tcPr>
                            <w:tcW w:w="907" w:type="dxa"/>
                          </w:tcPr>
                          <w:p w:rsidR="002B4F66" w:rsidRPr="00DF27A3" w:rsidRDefault="002B4F66" w:rsidP="00DF27A3">
                            <w:pPr>
                              <w:pStyle w:val="TIT1"/>
                              <w:spacing w:beforeLines="0" w:before="0" w:line="420" w:lineRule="atLeast"/>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color w:val="000000"/>
                              </w:rPr>
                              <w:t>(丙)</w:t>
                            </w:r>
                          </w:p>
                        </w:tc>
                        <w:tc>
                          <w:tcPr>
                            <w:tcW w:w="908" w:type="dxa"/>
                          </w:tcPr>
                          <w:p w:rsidR="002B4F66" w:rsidRPr="00DF27A3" w:rsidRDefault="002B4F66" w:rsidP="00DF27A3">
                            <w:pPr>
                              <w:pStyle w:val="TIT1"/>
                              <w:spacing w:beforeLines="0" w:before="0" w:line="420" w:lineRule="atLeast"/>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color w:val="000000"/>
                              </w:rPr>
                              <w:t>(丁)</w:t>
                            </w:r>
                          </w:p>
                        </w:tc>
                        <w:tc>
                          <w:tcPr>
                            <w:tcW w:w="908" w:type="dxa"/>
                          </w:tcPr>
                          <w:p w:rsidR="002B4F66" w:rsidRPr="00DF27A3" w:rsidRDefault="002B4F66" w:rsidP="00DF27A3">
                            <w:pPr>
                              <w:pStyle w:val="TIT1"/>
                              <w:spacing w:beforeLines="0" w:before="0" w:line="420" w:lineRule="atLeast"/>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color w:val="000000"/>
                              </w:rPr>
                              <w:t>(戊)</w:t>
                            </w:r>
                          </w:p>
                        </w:tc>
                      </w:tr>
                      <w:tr w:rsidR="002B4F66" w:rsidRPr="00DF27A3" w:rsidTr="00DF27A3">
                        <w:trPr>
                          <w:jc w:val="center"/>
                        </w:trPr>
                        <w:tc>
                          <w:tcPr>
                            <w:tcW w:w="906" w:type="dxa"/>
                          </w:tcPr>
                          <w:p w:rsidR="002B4F66" w:rsidRPr="00DF27A3" w:rsidRDefault="002B4F66" w:rsidP="00DF27A3">
                            <w:pPr>
                              <w:pStyle w:val="TIT1"/>
                              <w:spacing w:beforeLines="0" w:before="0" w:line="420" w:lineRule="atLeast"/>
                              <w:ind w:left="308" w:hanging="308"/>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noProof/>
                                <w:color w:val="000000"/>
                              </w:rPr>
                              <w:drawing>
                                <wp:inline distT="0" distB="0" distL="0" distR="0" wp14:anchorId="78B412CC" wp14:editId="2F420935">
                                  <wp:extent cx="548640" cy="548640"/>
                                  <wp:effectExtent l="0" t="0" r="0" b="0"/>
                                  <wp:docPr id="311" name="圖片 311" descr="6-1-2-3甲(染色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6-1-2-3甲(染色體)"/>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8640" cy="548640"/>
                                          </a:xfrm>
                                          <a:prstGeom prst="rect">
                                            <a:avLst/>
                                          </a:prstGeom>
                                          <a:noFill/>
                                          <a:ln>
                                            <a:noFill/>
                                          </a:ln>
                                        </pic:spPr>
                                      </pic:pic>
                                    </a:graphicData>
                                  </a:graphic>
                                </wp:inline>
                              </w:drawing>
                            </w:r>
                          </w:p>
                        </w:tc>
                        <w:tc>
                          <w:tcPr>
                            <w:tcW w:w="907" w:type="dxa"/>
                          </w:tcPr>
                          <w:p w:rsidR="002B4F66" w:rsidRPr="00DF27A3" w:rsidRDefault="002B4F66" w:rsidP="00DF27A3">
                            <w:pPr>
                              <w:pStyle w:val="TIT1"/>
                              <w:spacing w:beforeLines="0" w:before="0" w:line="420" w:lineRule="atLeast"/>
                              <w:ind w:left="308" w:hanging="308"/>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noProof/>
                                <w:color w:val="000000"/>
                              </w:rPr>
                              <w:drawing>
                                <wp:inline distT="0" distB="0" distL="0" distR="0" wp14:anchorId="1367FBB7" wp14:editId="17305D92">
                                  <wp:extent cx="548640" cy="548640"/>
                                  <wp:effectExtent l="0" t="0" r="0" b="0"/>
                                  <wp:docPr id="312" name="圖片 312" descr="6-1-2-3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6-1-2-3乙"/>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8640" cy="548640"/>
                                          </a:xfrm>
                                          <a:prstGeom prst="rect">
                                            <a:avLst/>
                                          </a:prstGeom>
                                          <a:noFill/>
                                          <a:ln>
                                            <a:noFill/>
                                          </a:ln>
                                        </pic:spPr>
                                      </pic:pic>
                                    </a:graphicData>
                                  </a:graphic>
                                </wp:inline>
                              </w:drawing>
                            </w:r>
                          </w:p>
                        </w:tc>
                        <w:tc>
                          <w:tcPr>
                            <w:tcW w:w="907" w:type="dxa"/>
                          </w:tcPr>
                          <w:p w:rsidR="002B4F66" w:rsidRPr="00DF27A3" w:rsidRDefault="002B4F66" w:rsidP="00DF27A3">
                            <w:pPr>
                              <w:pStyle w:val="TIT1"/>
                              <w:spacing w:beforeLines="0" w:before="0" w:line="420" w:lineRule="atLeast"/>
                              <w:ind w:left="308" w:hanging="308"/>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noProof/>
                                <w:color w:val="000000"/>
                              </w:rPr>
                              <w:drawing>
                                <wp:inline distT="0" distB="0" distL="0" distR="0" wp14:anchorId="35826575" wp14:editId="667B14EA">
                                  <wp:extent cx="540385" cy="540385"/>
                                  <wp:effectExtent l="0" t="0" r="0" b="0"/>
                                  <wp:docPr id="313" name="圖片 313" descr="6-1-2-3丙(染色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6-1-2-3丙(染色體)"/>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0385" cy="540385"/>
                                          </a:xfrm>
                                          <a:prstGeom prst="rect">
                                            <a:avLst/>
                                          </a:prstGeom>
                                          <a:noFill/>
                                          <a:ln>
                                            <a:noFill/>
                                          </a:ln>
                                        </pic:spPr>
                                      </pic:pic>
                                    </a:graphicData>
                                  </a:graphic>
                                </wp:inline>
                              </w:drawing>
                            </w:r>
                          </w:p>
                        </w:tc>
                        <w:tc>
                          <w:tcPr>
                            <w:tcW w:w="908" w:type="dxa"/>
                          </w:tcPr>
                          <w:p w:rsidR="002B4F66" w:rsidRPr="00DF27A3" w:rsidRDefault="002B4F66" w:rsidP="00DF27A3">
                            <w:pPr>
                              <w:pStyle w:val="TIT1"/>
                              <w:spacing w:beforeLines="0" w:before="0" w:line="420" w:lineRule="atLeast"/>
                              <w:ind w:left="308" w:hanging="308"/>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noProof/>
                                <w:color w:val="000000"/>
                              </w:rPr>
                              <w:drawing>
                                <wp:inline distT="0" distB="0" distL="0" distR="0" wp14:anchorId="1ADE45ED" wp14:editId="5C2D64AC">
                                  <wp:extent cx="548640" cy="548640"/>
                                  <wp:effectExtent l="0" t="0" r="0" b="0"/>
                                  <wp:docPr id="314" name="圖片 314" descr="6-1-2-3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6-1-2-3丁"/>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8640" cy="548640"/>
                                          </a:xfrm>
                                          <a:prstGeom prst="rect">
                                            <a:avLst/>
                                          </a:prstGeom>
                                          <a:noFill/>
                                          <a:ln>
                                            <a:noFill/>
                                          </a:ln>
                                        </pic:spPr>
                                      </pic:pic>
                                    </a:graphicData>
                                  </a:graphic>
                                </wp:inline>
                              </w:drawing>
                            </w:r>
                          </w:p>
                        </w:tc>
                        <w:tc>
                          <w:tcPr>
                            <w:tcW w:w="908" w:type="dxa"/>
                          </w:tcPr>
                          <w:p w:rsidR="002B4F66" w:rsidRPr="00DF27A3" w:rsidRDefault="002B4F66" w:rsidP="00DF27A3">
                            <w:pPr>
                              <w:pStyle w:val="TIT1"/>
                              <w:spacing w:beforeLines="0" w:before="0" w:line="420" w:lineRule="atLeast"/>
                              <w:ind w:left="308" w:hanging="308"/>
                              <w:rPr>
                                <w:rFonts w:ascii="華康楷書體 Std W7" w:eastAsia="華康楷書體 Std W7" w:hAnsi="華康楷書體 Std W7" w:cs="Arial"/>
                                <w:color w:val="000000"/>
                              </w:rPr>
                            </w:pPr>
                            <w:r w:rsidRPr="00DF27A3">
                              <w:rPr>
                                <w:rFonts w:ascii="華康楷書體 Std W7" w:eastAsia="華康楷書體 Std W7" w:hAnsi="華康楷書體 Std W7" w:cs="Arial" w:hint="eastAsia"/>
                                <w:noProof/>
                                <w:color w:val="000000"/>
                              </w:rPr>
                              <w:drawing>
                                <wp:inline distT="0" distB="0" distL="0" distR="0" wp14:anchorId="547BF093" wp14:editId="31C92C4B">
                                  <wp:extent cx="548640" cy="548640"/>
                                  <wp:effectExtent l="0" t="0" r="0" b="0"/>
                                  <wp:docPr id="315" name="圖片 315" descr="6-1-2-3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6-1-2-3戊"/>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8640" cy="548640"/>
                                          </a:xfrm>
                                          <a:prstGeom prst="rect">
                                            <a:avLst/>
                                          </a:prstGeom>
                                          <a:noFill/>
                                          <a:ln>
                                            <a:noFill/>
                                          </a:ln>
                                        </pic:spPr>
                                      </pic:pic>
                                    </a:graphicData>
                                  </a:graphic>
                                </wp:inline>
                              </w:drawing>
                            </w:r>
                          </w:p>
                        </w:tc>
                      </w:tr>
                    </w:tbl>
                    <w:p w:rsidR="002B4F66" w:rsidRDefault="002B4F66"/>
                  </w:txbxContent>
                </v:textbox>
                <w10:wrap anchorx="margin"/>
              </v:shape>
            </w:pict>
          </mc:Fallback>
        </mc:AlternateContent>
      </w:r>
      <w:r w:rsidR="002924B8" w:rsidRPr="00966789">
        <w:rPr>
          <w:rFonts w:ascii="華康楷書體 Std W5" w:eastAsia="華康楷書體 Std W5" w:hAnsi="華康楷書體 Std W5" w:cs="Arial" w:hint="eastAsia"/>
          <w:color w:val="000000"/>
          <w:sz w:val="24"/>
          <w:szCs w:val="24"/>
        </w:rPr>
        <w:t>2. 附圖中，(甲)～(戊)為細胞分裂不同時期的染色體變化示意圖。請據</w:t>
      </w:r>
      <w:bookmarkStart w:id="584" w:name="OP1_0AA237D62977435486EAA142D646DB9F"/>
      <w:bookmarkStart w:id="585" w:name="OPTG1_0AA237D62977435486EAA142D646DB9F"/>
      <w:r w:rsidR="00DF27A3" w:rsidRPr="00966789">
        <w:rPr>
          <w:rFonts w:ascii="華康楷書體 Std W5" w:eastAsia="華康楷書體 Std W5" w:hAnsi="華康楷書體 Std W5" w:cs="Arial" w:hint="eastAsia"/>
          <w:color w:val="000000"/>
          <w:sz w:val="24"/>
          <w:szCs w:val="24"/>
        </w:rPr>
        <w:t>此圖，排列出動物細胞生成精子時染色體的變化順序，下列何者正確？</w:t>
      </w:r>
      <w:r w:rsidR="00DF27A3"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r w:rsidR="00B33D69" w:rsidRPr="00966789">
        <w:rPr>
          <w:rFonts w:ascii="華康楷書體 Std W5" w:eastAsia="華康楷書體 Std W5" w:hAnsi="華康楷書體 Std W5" w:cs="Arial" w:hint="eastAsia"/>
          <w:color w:val="000000"/>
          <w:sz w:val="24"/>
          <w:szCs w:val="24"/>
        </w:rPr>
        <w:t>)</w:t>
      </w:r>
      <w:r w:rsidR="002924B8" w:rsidRPr="00966789">
        <w:rPr>
          <w:rFonts w:ascii="華康楷書體 Std W5" w:eastAsia="華康楷書體 Std W5" w:hAnsi="華康楷書體 Std W5" w:cs="Arial" w:hint="eastAsia"/>
          <w:color w:val="000000"/>
          <w:sz w:val="24"/>
          <w:szCs w:val="24"/>
        </w:rPr>
        <w:t xml:space="preserve">(甲)(丙)(戊)(乙)(丁)　</w:t>
      </w:r>
      <w:bookmarkStart w:id="586" w:name="OP2_0AA237D62977435486EAA142D646DB9F"/>
      <w:bookmarkEnd w:id="584"/>
      <w:bookmarkEnd w:id="585"/>
      <w:r w:rsidR="002924B8" w:rsidRPr="00966789">
        <w:rPr>
          <w:rFonts w:ascii="華康楷書體 Std W5" w:eastAsia="華康楷書體 Std W5" w:hAnsi="華康楷書體 Std W5" w:cs="Arial" w:hint="eastAsia"/>
          <w:color w:val="000000"/>
          <w:sz w:val="24"/>
          <w:szCs w:val="24"/>
        </w:rPr>
        <w:tab/>
      </w:r>
      <w:r w:rsidR="002924B8" w:rsidRPr="00966789">
        <w:rPr>
          <w:rFonts w:ascii="華康楷書體 Std W5" w:eastAsia="華康楷書體 Std W5" w:hAnsi="華康楷書體 Std W5" w:cs="Arial" w:hint="eastAsia"/>
          <w:color w:val="000000"/>
          <w:sz w:val="24"/>
          <w:szCs w:val="24"/>
        </w:rPr>
        <w:tab/>
      </w:r>
      <w:r w:rsidR="00DF27A3" w:rsidRPr="00966789">
        <w:rPr>
          <w:rFonts w:ascii="華康楷書體 Std W5" w:eastAsia="華康楷書體 Std W5" w:hAnsi="華康楷書體 Std W5" w:cs="Arial"/>
          <w:color w:val="000000"/>
          <w:sz w:val="24"/>
          <w:szCs w:val="24"/>
        </w:rPr>
        <w:tab/>
      </w:r>
      <w:r w:rsidR="00DF27A3"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Ｂ)</w:t>
      </w:r>
      <w:bookmarkStart w:id="587" w:name="OPTG2_0AA237D62977435486EAA142D646DB9F"/>
      <w:r w:rsidR="002924B8" w:rsidRPr="00966789">
        <w:rPr>
          <w:rFonts w:ascii="華康楷書體 Std W5" w:eastAsia="華康楷書體 Std W5" w:hAnsi="華康楷書體 Std W5" w:cs="Arial" w:hint="eastAsia"/>
          <w:color w:val="000000"/>
          <w:sz w:val="24"/>
          <w:szCs w:val="24"/>
        </w:rPr>
        <w:t xml:space="preserve">(丁)(乙)(丙)(戊)(甲)　</w:t>
      </w:r>
      <w:bookmarkStart w:id="588" w:name="OP3_0AA237D62977435486EAA142D646DB9F"/>
      <w:bookmarkEnd w:id="586"/>
      <w:bookmarkEnd w:id="587"/>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Ｃ)</w:t>
      </w:r>
      <w:bookmarkStart w:id="589" w:name="OPTG3_0AA237D62977435486EAA142D646DB9F"/>
      <w:r w:rsidR="002924B8" w:rsidRPr="00966789">
        <w:rPr>
          <w:rFonts w:ascii="華康楷書體 Std W5" w:eastAsia="華康楷書體 Std W5" w:hAnsi="華康楷書體 Std W5" w:cs="Arial" w:hint="eastAsia"/>
          <w:color w:val="000000"/>
          <w:sz w:val="24"/>
          <w:szCs w:val="24"/>
        </w:rPr>
        <w:t xml:space="preserve">(丙)(丁)(乙)(戊)(甲)　</w:t>
      </w:r>
      <w:bookmarkStart w:id="590" w:name="OP4_0AA237D62977435486EAA142D646DB9F"/>
      <w:bookmarkEnd w:id="588"/>
      <w:bookmarkEnd w:id="589"/>
      <w:r w:rsidR="002924B8" w:rsidRPr="00966789">
        <w:rPr>
          <w:rFonts w:ascii="華康楷書體 Std W5" w:eastAsia="華康楷書體 Std W5" w:hAnsi="華康楷書體 Std W5" w:cs="Arial" w:hint="eastAsia"/>
          <w:color w:val="000000"/>
          <w:sz w:val="24"/>
          <w:szCs w:val="24"/>
        </w:rPr>
        <w:tab/>
      </w:r>
      <w:r w:rsidR="002924B8" w:rsidRPr="00966789">
        <w:rPr>
          <w:rFonts w:ascii="華康楷書體 Std W5" w:eastAsia="華康楷書體 Std W5" w:hAnsi="華康楷書體 Std W5" w:cs="Arial" w:hint="eastAsia"/>
          <w:color w:val="000000"/>
          <w:sz w:val="24"/>
          <w:szCs w:val="24"/>
        </w:rPr>
        <w:tab/>
      </w:r>
      <w:r w:rsidR="002924B8" w:rsidRPr="00966789">
        <w:rPr>
          <w:rFonts w:ascii="華康楷書體 Std W5" w:eastAsia="華康楷書體 Std W5" w:hAnsi="華康楷書體 Std W5" w:cs="Arial" w:hint="eastAsia"/>
          <w:color w:val="000000"/>
          <w:sz w:val="24"/>
          <w:szCs w:val="24"/>
        </w:rPr>
        <w:tab/>
      </w:r>
      <w:r w:rsidR="00DF27A3"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Ｄ)</w:t>
      </w:r>
      <w:bookmarkStart w:id="591" w:name="OPTG4_0AA237D62977435486EAA142D646DB9F"/>
      <w:r w:rsidR="002924B8" w:rsidRPr="00966789">
        <w:rPr>
          <w:rFonts w:ascii="華康楷書體 Std W5" w:eastAsia="華康楷書體 Std W5" w:hAnsi="華康楷書體 Std W5" w:cs="Arial" w:hint="eastAsia"/>
          <w:color w:val="000000"/>
          <w:sz w:val="24"/>
          <w:szCs w:val="24"/>
        </w:rPr>
        <w:t>(戊)(丁)(乙)(丙)(甲)</w:t>
      </w:r>
      <w:bookmarkEnd w:id="590"/>
      <w:bookmarkEnd w:id="591"/>
      <w:r w:rsidR="002924B8" w:rsidRPr="00966789">
        <w:rPr>
          <w:rFonts w:ascii="華康楷書體 Std W5" w:eastAsia="華康楷書體 Std W5" w:hAnsi="華康楷書體 Std W5" w:cs="Arial" w:hint="eastAsia"/>
          <w:color w:val="000000"/>
          <w:sz w:val="24"/>
          <w:szCs w:val="24"/>
        </w:rPr>
        <w:t>。</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DF27A3"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 xml:space="preserve">3. 一位生物學家檢查減數分裂第一階段後的生殖母細胞，發現分裂後的兩個子細胞皆為單倍體，而他的知識背景告訴他，生殖細胞經減數分裂後會產生四個單倍體的配子，下列解釋何者正確？　</w:t>
      </w:r>
      <w:bookmarkStart w:id="592" w:name="OP1_74CA6D150EA04AB3858278351306150A"/>
    </w:p>
    <w:p w:rsidR="00DF27A3" w:rsidRPr="00966789" w:rsidRDefault="002924B8" w:rsidP="00DF27A3">
      <w:pPr>
        <w:pStyle w:val="TIT1"/>
        <w:spacing w:beforeLines="0" w:before="0" w:line="420" w:lineRule="atLeast"/>
        <w:ind w:leftChars="175" w:left="896" w:hangingChars="170" w:hanging="476"/>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Ａ)</w:t>
      </w:r>
      <w:bookmarkStart w:id="593" w:name="OPTG1_74CA6D150EA04AB3858278351306150A"/>
      <w:r w:rsidRPr="00966789">
        <w:rPr>
          <w:rFonts w:ascii="華康楷書體 Std W5" w:eastAsia="華康楷書體 Std W5" w:hAnsi="華康楷書體 Std W5" w:cs="Arial" w:hint="eastAsia"/>
          <w:color w:val="000000"/>
          <w:sz w:val="24"/>
          <w:szCs w:val="24"/>
        </w:rPr>
        <w:t xml:space="preserve">觀察有誤，他應該重新調整顯微鏡之焦距後，再重新觀察一次　</w:t>
      </w:r>
      <w:bookmarkStart w:id="594" w:name="OP2_74CA6D150EA04AB3858278351306150A"/>
      <w:bookmarkEnd w:id="592"/>
      <w:bookmarkEnd w:id="593"/>
    </w:p>
    <w:p w:rsidR="00DF27A3" w:rsidRPr="00966789" w:rsidRDefault="002924B8" w:rsidP="00DF27A3">
      <w:pPr>
        <w:pStyle w:val="TIT1"/>
        <w:spacing w:beforeLines="0" w:before="0" w:line="420" w:lineRule="atLeast"/>
        <w:ind w:leftChars="175" w:left="896" w:hangingChars="170" w:hanging="476"/>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Ｂ)</w:t>
      </w:r>
      <w:bookmarkStart w:id="595" w:name="OPTG2_74CA6D150EA04AB3858278351306150A"/>
      <w:r w:rsidRPr="00966789">
        <w:rPr>
          <w:rFonts w:ascii="華康楷書體 Std W5" w:eastAsia="華康楷書體 Std W5" w:hAnsi="華康楷書體 Std W5" w:cs="Arial" w:hint="eastAsia"/>
          <w:color w:val="000000"/>
          <w:sz w:val="24"/>
          <w:szCs w:val="24"/>
        </w:rPr>
        <w:t xml:space="preserve">減數分裂第一階段後的細胞實際是單倍體的，但每一染色體含有兩條姐妹染色分體　</w:t>
      </w:r>
      <w:bookmarkStart w:id="596" w:name="OP3_74CA6D150EA04AB3858278351306150A"/>
      <w:bookmarkEnd w:id="594"/>
      <w:bookmarkEnd w:id="595"/>
    </w:p>
    <w:p w:rsidR="00DF27A3" w:rsidRPr="00966789" w:rsidRDefault="002924B8" w:rsidP="00DF27A3">
      <w:pPr>
        <w:pStyle w:val="TIT1"/>
        <w:spacing w:beforeLines="0" w:before="0" w:line="420" w:lineRule="atLeast"/>
        <w:ind w:leftChars="175" w:left="896" w:hangingChars="170" w:hanging="476"/>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Ｃ)</w:t>
      </w:r>
      <w:bookmarkStart w:id="597" w:name="OPTG3_74CA6D150EA04AB3858278351306150A"/>
      <w:r w:rsidRPr="00966789">
        <w:rPr>
          <w:rFonts w:ascii="華康楷書體 Std W5" w:eastAsia="華康楷書體 Std W5" w:hAnsi="華康楷書體 Std W5" w:cs="Arial" w:hint="eastAsia"/>
          <w:color w:val="000000"/>
          <w:sz w:val="24"/>
          <w:szCs w:val="24"/>
        </w:rPr>
        <w:t xml:space="preserve">觀察的細胞可能是一種不正常的細胞，因此需要進一步檢查才能確認　</w:t>
      </w:r>
      <w:bookmarkStart w:id="598" w:name="OP4_74CA6D150EA04AB3858278351306150A"/>
      <w:bookmarkEnd w:id="596"/>
      <w:bookmarkEnd w:id="597"/>
    </w:p>
    <w:p w:rsidR="002924B8" w:rsidRPr="00966789" w:rsidRDefault="002924B8" w:rsidP="00DF27A3">
      <w:pPr>
        <w:pStyle w:val="TIT1"/>
        <w:spacing w:beforeLines="0" w:before="0" w:line="420" w:lineRule="atLeast"/>
        <w:ind w:leftChars="175" w:left="896" w:hangingChars="170" w:hanging="476"/>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Ｄ)</w:t>
      </w:r>
      <w:bookmarkStart w:id="599" w:name="OPTG4_74CA6D150EA04AB3858278351306150A"/>
      <w:r w:rsidRPr="00966789">
        <w:rPr>
          <w:rFonts w:ascii="華康楷書體 Std W5" w:eastAsia="華康楷書體 Std W5" w:hAnsi="華康楷書體 Std W5" w:cs="Arial" w:hint="eastAsia"/>
          <w:color w:val="000000"/>
          <w:sz w:val="24"/>
          <w:szCs w:val="24"/>
        </w:rPr>
        <w:t>觀察的這種細胞是特殊的，減數分裂第一階段後的細胞是單倍體的，</w:t>
      </w:r>
      <w:r w:rsidR="00DF27A3"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因此他的觀察並無錯誤</w:t>
      </w:r>
      <w:bookmarkEnd w:id="598"/>
      <w:bookmarkEnd w:id="599"/>
      <w:r w:rsidRPr="00966789">
        <w:rPr>
          <w:rFonts w:ascii="華康楷書體 Std W5" w:eastAsia="華康楷書體 Std W5" w:hAnsi="華康楷書體 Std W5" w:cs="Arial" w:hint="eastAsia"/>
          <w:color w:val="000000"/>
          <w:sz w:val="24"/>
          <w:szCs w:val="24"/>
        </w:rPr>
        <w:t>。</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 xml:space="preserve">4. </w:t>
      </w:r>
      <w:r w:rsidR="00421252" w:rsidRPr="00966789">
        <w:rPr>
          <w:rFonts w:ascii="華康楷書體 Std W5" w:eastAsia="華康楷書體 Std W5" w:hAnsi="華康楷書體 Std W5" w:cs="Arial" w:hint="eastAsia"/>
          <w:color w:val="000000"/>
          <w:sz w:val="24"/>
          <w:szCs w:val="24"/>
        </w:rPr>
        <w:t>某生物的體細胞內含有</w:t>
      </w:r>
      <w:r w:rsidRPr="00966789">
        <w:rPr>
          <w:rFonts w:ascii="華康楷書體 Std W5" w:eastAsia="華康楷書體 Std W5" w:hAnsi="華康楷書體 Std W5" w:cs="Arial" w:hint="eastAsia"/>
          <w:color w:val="000000"/>
          <w:sz w:val="24"/>
          <w:szCs w:val="24"/>
        </w:rPr>
        <w:t>3</w:t>
      </w:r>
      <w:r w:rsidR="00421252" w:rsidRPr="00966789">
        <w:rPr>
          <w:rFonts w:ascii="華康楷書體 Std W5" w:eastAsia="華康楷書體 Std W5" w:hAnsi="華康楷書體 Std W5" w:cs="Arial" w:hint="eastAsia"/>
          <w:color w:val="000000"/>
          <w:sz w:val="24"/>
          <w:szCs w:val="24"/>
        </w:rPr>
        <w:t>對同源染色體，其中</w:t>
      </w:r>
      <w:r w:rsidRPr="00966789">
        <w:rPr>
          <w:rFonts w:ascii="華康楷書體 Std W5" w:eastAsia="華康楷書體 Std W5" w:hAnsi="華康楷書體 Std W5" w:cs="Arial" w:hint="eastAsia"/>
          <w:color w:val="000000"/>
          <w:sz w:val="24"/>
          <w:szCs w:val="24"/>
        </w:rPr>
        <w:t>A、B、C來自父方，A</w:t>
      </w:r>
      <w:r w:rsidRPr="00966789">
        <w:rPr>
          <w:rFonts w:ascii="華康楷書體 Std W5" w:eastAsia="華康楷書體 Std W5" w:hAnsi="華康楷書體 Std W5" w:cs="Arial"/>
          <w:color w:val="000000"/>
          <w:sz w:val="24"/>
          <w:szCs w:val="24"/>
        </w:rPr>
        <w:t>'</w:t>
      </w:r>
      <w:r w:rsidRPr="00966789">
        <w:rPr>
          <w:rFonts w:ascii="華康楷書體 Std W5" w:eastAsia="華康楷書體 Std W5" w:hAnsi="華康楷書體 Std W5" w:cs="Arial" w:hint="eastAsia"/>
          <w:color w:val="000000"/>
          <w:sz w:val="24"/>
          <w:szCs w:val="24"/>
        </w:rPr>
        <w:t>、B</w:t>
      </w:r>
      <w:r w:rsidRPr="00966789">
        <w:rPr>
          <w:rFonts w:ascii="華康楷書體 Std W5" w:eastAsia="華康楷書體 Std W5" w:hAnsi="華康楷書體 Std W5" w:cs="Arial"/>
          <w:color w:val="000000"/>
          <w:sz w:val="24"/>
          <w:szCs w:val="24"/>
        </w:rPr>
        <w:t>'</w:t>
      </w:r>
      <w:r w:rsidRPr="00966789">
        <w:rPr>
          <w:rFonts w:ascii="華康楷書體 Std W5" w:eastAsia="華康楷書體 Std W5" w:hAnsi="華康楷書體 Std W5" w:cs="Arial" w:hint="eastAsia"/>
          <w:color w:val="000000"/>
          <w:sz w:val="24"/>
          <w:szCs w:val="24"/>
        </w:rPr>
        <w:t>、C</w:t>
      </w:r>
      <w:r w:rsidRPr="00966789">
        <w:rPr>
          <w:rFonts w:ascii="華康楷書體 Std W5" w:eastAsia="華康楷書體 Std W5" w:hAnsi="華康楷書體 Std W5" w:cs="Arial"/>
          <w:color w:val="000000"/>
          <w:sz w:val="24"/>
          <w:szCs w:val="24"/>
        </w:rPr>
        <w:t>'</w:t>
      </w:r>
      <w:r w:rsidR="00421252" w:rsidRPr="00966789">
        <w:rPr>
          <w:rFonts w:ascii="華康楷書體 Std W5" w:eastAsia="華康楷書體 Std W5" w:hAnsi="華康楷書體 Std W5" w:cs="Arial" w:hint="eastAsia"/>
          <w:color w:val="000000"/>
          <w:sz w:val="24"/>
          <w:szCs w:val="24"/>
        </w:rPr>
        <w:t>來自母方，則經減數分裂所產生的配子中，同時含有</w:t>
      </w:r>
      <w:r w:rsidRPr="00966789">
        <w:rPr>
          <w:rFonts w:ascii="華康楷書體 Std W5" w:eastAsia="華康楷書體 Std W5" w:hAnsi="華康楷書體 Std W5" w:cs="Arial" w:hint="eastAsia"/>
          <w:color w:val="000000"/>
          <w:sz w:val="24"/>
          <w:szCs w:val="24"/>
        </w:rPr>
        <w:t xml:space="preserve">3條來自父方的機率為何？　</w:t>
      </w:r>
      <w:bookmarkStart w:id="600" w:name="OP1_6137ADC6099C4B3BADFBFA1BB581197C"/>
      <w:r w:rsidRPr="00966789">
        <w:rPr>
          <w:rFonts w:ascii="華康楷書體 Std W5" w:eastAsia="華康楷書體 Std W5" w:hAnsi="華康楷書體 Std W5" w:cs="Arial"/>
          <w:color w:val="000000"/>
          <w:sz w:val="24"/>
          <w:szCs w:val="24"/>
        </w:rPr>
        <w:t>(Ａ)</w:t>
      </w:r>
      <w:bookmarkStart w:id="601" w:name="OPTG1_6137ADC6099C4B3BADFBFA1BB581197C"/>
      <w:r w:rsidR="00C77A8E" w:rsidRPr="00C77A8E">
        <w:rPr>
          <w:rFonts w:ascii="華康楷書體 Std W5" w:eastAsia="華康楷書體 Std W5" w:hAnsi="華康楷書體 Std W5" w:cs="Arial"/>
          <w:noProof/>
          <w:color w:val="000000"/>
          <w:position w:val="-24"/>
          <w:sz w:val="24"/>
          <w:szCs w:val="24"/>
        </w:rPr>
        <w:object w:dxaOrig="240" w:dyaOrig="620">
          <v:shape id="_x0000_i1098" type="#_x0000_t75" alt="" style="width:12.35pt;height:29.8pt;mso-width-percent:0;mso-height-percent:0;mso-width-percent:0;mso-height-percent:0" o:ole="">
            <v:imagedata r:id="rId118" o:title=""/>
          </v:shape>
          <o:OLEObject Type="Embed" ProgID="Equation.DSMT4" ShapeID="_x0000_i1098" DrawAspect="Content" ObjectID="_1779354969" r:id="rId119"/>
        </w:object>
      </w:r>
      <w:r w:rsidRPr="00966789">
        <w:rPr>
          <w:rFonts w:ascii="華康楷書體 Std W5" w:eastAsia="華康楷書體 Std W5" w:hAnsi="華康楷書體 Std W5" w:cs="Arial" w:hint="eastAsia"/>
          <w:color w:val="000000"/>
          <w:sz w:val="24"/>
          <w:szCs w:val="24"/>
        </w:rPr>
        <w:t xml:space="preserve">　</w:t>
      </w:r>
      <w:bookmarkStart w:id="602" w:name="OP2_6137ADC6099C4B3BADFBFA1BB581197C"/>
      <w:bookmarkEnd w:id="600"/>
      <w:bookmarkEnd w:id="601"/>
      <w:r w:rsidRPr="00966789">
        <w:rPr>
          <w:rFonts w:ascii="華康楷書體 Std W5" w:eastAsia="華康楷書體 Std W5" w:hAnsi="華康楷書體 Std W5" w:cs="Arial"/>
          <w:color w:val="000000"/>
          <w:sz w:val="24"/>
          <w:szCs w:val="24"/>
        </w:rPr>
        <w:t>(Ｂ)</w:t>
      </w:r>
      <w:bookmarkStart w:id="603" w:name="OPTG2_6137ADC6099C4B3BADFBFA1BB581197C"/>
      <w:r w:rsidR="00C77A8E" w:rsidRPr="00C77A8E">
        <w:rPr>
          <w:rFonts w:ascii="華康楷書體 Std W5" w:eastAsia="華康楷書體 Std W5" w:hAnsi="華康楷書體 Std W5" w:cs="Arial"/>
          <w:noProof/>
          <w:color w:val="000000"/>
          <w:position w:val="-24"/>
          <w:sz w:val="24"/>
          <w:szCs w:val="24"/>
        </w:rPr>
        <w:object w:dxaOrig="240" w:dyaOrig="620">
          <v:shape id="_x0000_i1097" type="#_x0000_t75" alt="" style="width:12.35pt;height:29.8pt;mso-width-percent:0;mso-height-percent:0;mso-width-percent:0;mso-height-percent:0" o:ole="">
            <v:imagedata r:id="rId120" o:title=""/>
          </v:shape>
          <o:OLEObject Type="Embed" ProgID="Equation.DSMT4" ShapeID="_x0000_i1097" DrawAspect="Content" ObjectID="_1779354970" r:id="rId121"/>
        </w:object>
      </w:r>
      <w:r w:rsidRPr="00966789">
        <w:rPr>
          <w:rFonts w:ascii="華康楷書體 Std W5" w:eastAsia="華康楷書體 Std W5" w:hAnsi="華康楷書體 Std W5" w:cs="Arial" w:hint="eastAsia"/>
          <w:color w:val="000000"/>
          <w:sz w:val="24"/>
          <w:szCs w:val="24"/>
        </w:rPr>
        <w:t xml:space="preserve">　</w:t>
      </w:r>
      <w:bookmarkStart w:id="604" w:name="OP3_6137ADC6099C4B3BADFBFA1BB581197C"/>
      <w:bookmarkEnd w:id="602"/>
      <w:bookmarkEnd w:id="603"/>
      <w:r w:rsidRPr="00966789">
        <w:rPr>
          <w:rFonts w:ascii="華康楷書體 Std W5" w:eastAsia="華康楷書體 Std W5" w:hAnsi="華康楷書體 Std W5" w:cs="Arial"/>
          <w:color w:val="000000"/>
          <w:sz w:val="24"/>
          <w:szCs w:val="24"/>
        </w:rPr>
        <w:t>(Ｃ)</w:t>
      </w:r>
      <w:bookmarkStart w:id="605" w:name="OPTG3_6137ADC6099C4B3BADFBFA1BB581197C"/>
      <w:r w:rsidR="00C77A8E" w:rsidRPr="00C77A8E">
        <w:rPr>
          <w:rFonts w:ascii="華康楷書體 Std W5" w:eastAsia="華康楷書體 Std W5" w:hAnsi="華康楷書體 Std W5" w:cs="Arial"/>
          <w:noProof/>
          <w:color w:val="000000"/>
          <w:position w:val="-24"/>
          <w:sz w:val="24"/>
          <w:szCs w:val="24"/>
        </w:rPr>
        <w:object w:dxaOrig="240" w:dyaOrig="620">
          <v:shape id="_x0000_i1096" type="#_x0000_t75" alt="" style="width:12.35pt;height:29.8pt;mso-width-percent:0;mso-height-percent:0;mso-width-percent:0;mso-height-percent:0" o:ole="">
            <v:imagedata r:id="rId122" o:title=""/>
          </v:shape>
          <o:OLEObject Type="Embed" ProgID="Equation.DSMT4" ShapeID="_x0000_i1096" DrawAspect="Content" ObjectID="_1779354971" r:id="rId123"/>
        </w:object>
      </w:r>
      <w:r w:rsidRPr="00966789">
        <w:rPr>
          <w:rFonts w:ascii="華康楷書體 Std W5" w:eastAsia="華康楷書體 Std W5" w:hAnsi="華康楷書體 Std W5" w:cs="Arial" w:hint="eastAsia"/>
          <w:color w:val="000000"/>
          <w:sz w:val="24"/>
          <w:szCs w:val="24"/>
        </w:rPr>
        <w:t xml:space="preserve">　</w:t>
      </w:r>
      <w:bookmarkStart w:id="606" w:name="OP4_6137ADC6099C4B3BADFBFA1BB581197C"/>
      <w:bookmarkEnd w:id="604"/>
      <w:bookmarkEnd w:id="605"/>
      <w:r w:rsidRPr="00966789">
        <w:rPr>
          <w:rFonts w:ascii="華康楷書體 Std W5" w:eastAsia="華康楷書體 Std W5" w:hAnsi="華康楷書體 Std W5" w:cs="Arial"/>
          <w:color w:val="000000"/>
          <w:sz w:val="24"/>
          <w:szCs w:val="24"/>
        </w:rPr>
        <w:t>(Ｄ)</w:t>
      </w:r>
      <w:bookmarkStart w:id="607" w:name="OPTG4_6137ADC6099C4B3BADFBFA1BB581197C"/>
      <w:r w:rsidR="00C77A8E" w:rsidRPr="00C77A8E">
        <w:rPr>
          <w:rFonts w:ascii="華康楷書體 Std W5" w:eastAsia="華康楷書體 Std W5" w:hAnsi="華康楷書體 Std W5" w:cs="Arial"/>
          <w:noProof/>
          <w:color w:val="000000"/>
          <w:position w:val="-24"/>
          <w:sz w:val="24"/>
          <w:szCs w:val="24"/>
        </w:rPr>
        <w:object w:dxaOrig="380" w:dyaOrig="620">
          <v:shape id="_x0000_i1095" type="#_x0000_t75" alt="" style="width:18.9pt;height:29.8pt;mso-width-percent:0;mso-height-percent:0;mso-width-percent:0;mso-height-percent:0" o:ole="">
            <v:imagedata r:id="rId124" o:title=""/>
          </v:shape>
          <o:OLEObject Type="Embed" ProgID="Equation.DSMT4" ShapeID="_x0000_i1095" DrawAspect="Content" ObjectID="_1779354972" r:id="rId125"/>
        </w:object>
      </w:r>
      <w:bookmarkEnd w:id="606"/>
      <w:bookmarkEnd w:id="607"/>
      <w:r w:rsidRPr="00966789">
        <w:rPr>
          <w:rFonts w:ascii="華康楷書體 Std W5" w:eastAsia="華康楷書體 Std W5" w:hAnsi="華康楷書體 Std W5" w:cs="Arial" w:hint="eastAsia"/>
          <w:color w:val="000000"/>
          <w:sz w:val="24"/>
          <w:szCs w:val="24"/>
        </w:rPr>
        <w:t>。</w:t>
      </w:r>
    </w:p>
    <w:p w:rsidR="00DF27A3" w:rsidRPr="00966789" w:rsidRDefault="00DF27A3" w:rsidP="00DF27A3">
      <w:pPr>
        <w:pStyle w:val="TIT1"/>
        <w:adjustRightInd w:val="0"/>
        <w:snapToGrid w:val="0"/>
        <w:spacing w:beforeLines="0" w:before="0" w:line="420" w:lineRule="atLeast"/>
        <w:ind w:left="431" w:hanging="431"/>
        <w:rPr>
          <w:rFonts w:ascii="華康楷書體 Std W5" w:eastAsia="華康楷書體 Std W5" w:hAnsi="華康楷書體 Std W5" w:cs="Arial"/>
          <w:color w:val="000000"/>
          <w:sz w:val="24"/>
          <w:szCs w:val="24"/>
        </w:rPr>
      </w:pPr>
    </w:p>
    <w:p w:rsidR="00966789" w:rsidRDefault="00966789">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2924B8" w:rsidRPr="00966789" w:rsidRDefault="00060462" w:rsidP="00DF27A3">
      <w:pPr>
        <w:pStyle w:val="TIT1"/>
        <w:adjustRightInd w:val="0"/>
        <w:snapToGrid w:val="0"/>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lastRenderedPageBreak/>
        <w:t>5</w:t>
      </w:r>
      <w:r w:rsidR="002924B8" w:rsidRPr="007D4C2B">
        <w:rPr>
          <w:rFonts w:ascii="華康楷書體 Std W5" w:eastAsia="華康楷書體 Std W5" w:hAnsi="華康楷書體 Std W5" w:cs="Arial" w:hint="eastAsia"/>
          <w:color w:val="000000"/>
          <w:sz w:val="24"/>
          <w:szCs w:val="24"/>
        </w:rPr>
        <w:t xml:space="preserve">. 在減數分裂過程中，下列何種細胞具有同源染色體？　</w:t>
      </w:r>
      <w:bookmarkStart w:id="608" w:name="OP1_15393C260C184FD28FC22C4114F92CD8"/>
      <w:r w:rsidR="002924B8" w:rsidRPr="007D4C2B">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bookmarkStart w:id="609" w:name="OPTG1_15393C260C184FD28FC22C4114F92CD8"/>
      <w:r w:rsidR="002924B8" w:rsidRPr="00966789">
        <w:rPr>
          <w:rFonts w:ascii="華康楷書體 Std W5" w:eastAsia="華康楷書體 Std W5" w:hAnsi="華康楷書體 Std W5" w:cs="Arial" w:hint="eastAsia"/>
          <w:color w:val="000000"/>
          <w:sz w:val="24"/>
          <w:szCs w:val="24"/>
        </w:rPr>
        <w:t xml:space="preserve">進行聯會的細胞　</w:t>
      </w:r>
      <w:bookmarkStart w:id="610" w:name="OP2_15393C260C184FD28FC22C4114F92CD8"/>
      <w:bookmarkEnd w:id="608"/>
      <w:bookmarkEnd w:id="609"/>
      <w:r w:rsidR="002924B8" w:rsidRPr="00966789">
        <w:rPr>
          <w:rFonts w:ascii="華康楷書體 Std W5" w:eastAsia="華康楷書體 Std W5" w:hAnsi="華康楷書體 Std W5" w:cs="Arial" w:hint="eastAsia"/>
          <w:color w:val="000000"/>
          <w:sz w:val="24"/>
          <w:szCs w:val="24"/>
        </w:rPr>
        <w:tab/>
      </w:r>
      <w:r w:rsidR="002924B8" w:rsidRPr="00966789">
        <w:rPr>
          <w:rFonts w:ascii="華康楷書體 Std W5" w:eastAsia="華康楷書體 Std W5" w:hAnsi="華康楷書體 Std W5" w:cs="Arial" w:hint="eastAsia"/>
          <w:color w:val="000000"/>
          <w:sz w:val="24"/>
          <w:szCs w:val="24"/>
        </w:rPr>
        <w:tab/>
      </w:r>
      <w:r w:rsidR="002924B8" w:rsidRPr="00966789">
        <w:rPr>
          <w:rFonts w:ascii="華康楷書體 Std W5" w:eastAsia="華康楷書體 Std W5" w:hAnsi="華康楷書體 Std W5" w:cs="Arial" w:hint="eastAsia"/>
          <w:color w:val="000000"/>
          <w:sz w:val="24"/>
          <w:szCs w:val="24"/>
        </w:rPr>
        <w:tab/>
      </w:r>
      <w:r w:rsidR="002924B8" w:rsidRPr="00966789">
        <w:rPr>
          <w:rFonts w:ascii="華康楷書體 Std W5" w:eastAsia="華康楷書體 Std W5" w:hAnsi="華康楷書體 Std W5" w:cs="Arial" w:hint="eastAsia"/>
          <w:color w:val="000000"/>
          <w:sz w:val="24"/>
          <w:szCs w:val="24"/>
        </w:rPr>
        <w:tab/>
        <w:t>(Ｂ)</w:t>
      </w:r>
      <w:bookmarkStart w:id="611" w:name="OPTG2_15393C260C184FD28FC22C4114F92CD8"/>
      <w:r w:rsidR="002924B8" w:rsidRPr="00966789">
        <w:rPr>
          <w:rFonts w:ascii="華康楷書體 Std W5" w:eastAsia="華康楷書體 Std W5" w:hAnsi="華康楷書體 Std W5" w:cs="Arial" w:hint="eastAsia"/>
          <w:color w:val="000000"/>
          <w:sz w:val="24"/>
          <w:szCs w:val="24"/>
        </w:rPr>
        <w:t xml:space="preserve">正在進行姐妹染色分體分離的細胞　</w:t>
      </w:r>
      <w:bookmarkStart w:id="612" w:name="OP3_15393C260C184FD28FC22C4114F92CD8"/>
      <w:bookmarkEnd w:id="610"/>
      <w:bookmarkEnd w:id="611"/>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Ｃ)</w:t>
      </w:r>
      <w:bookmarkStart w:id="613" w:name="OPTG3_15393C260C184FD28FC22C4114F92CD8"/>
      <w:r w:rsidR="002924B8" w:rsidRPr="00966789">
        <w:rPr>
          <w:rFonts w:ascii="華康楷書體 Std W5" w:eastAsia="華康楷書體 Std W5" w:hAnsi="華康楷書體 Std W5" w:cs="Arial" w:hint="eastAsia"/>
          <w:color w:val="000000"/>
          <w:sz w:val="24"/>
          <w:szCs w:val="24"/>
        </w:rPr>
        <w:t xml:space="preserve">完成第一次減數分裂的細胞　</w:t>
      </w:r>
      <w:bookmarkStart w:id="614" w:name="OP4_15393C260C184FD28FC22C4114F92CD8"/>
      <w:bookmarkEnd w:id="612"/>
      <w:bookmarkEnd w:id="613"/>
      <w:r w:rsidR="002924B8" w:rsidRPr="00966789">
        <w:rPr>
          <w:rFonts w:ascii="華康楷書體 Std W5" w:eastAsia="華康楷書體 Std W5" w:hAnsi="華康楷書體 Std W5" w:cs="Arial" w:hint="eastAsia"/>
          <w:color w:val="000000"/>
          <w:sz w:val="24"/>
          <w:szCs w:val="24"/>
        </w:rPr>
        <w:tab/>
        <w:t>(Ｄ)</w:t>
      </w:r>
      <w:bookmarkStart w:id="615" w:name="OPTG4_15393C260C184FD28FC22C4114F92CD8"/>
      <w:r w:rsidR="002924B8" w:rsidRPr="00966789">
        <w:rPr>
          <w:rFonts w:ascii="華康楷書體 Std W5" w:eastAsia="華康楷書體 Std W5" w:hAnsi="華康楷書體 Std W5" w:cs="Arial" w:hint="eastAsia"/>
          <w:color w:val="000000"/>
          <w:sz w:val="24"/>
          <w:szCs w:val="24"/>
        </w:rPr>
        <w:t>完成第二次減數分裂的細胞</w:t>
      </w:r>
      <w:bookmarkEnd w:id="614"/>
      <w:bookmarkEnd w:id="615"/>
      <w:r w:rsidR="002924B8" w:rsidRPr="00966789">
        <w:rPr>
          <w:rFonts w:ascii="華康楷書體 Std W5" w:eastAsia="華康楷書體 Std W5" w:hAnsi="華康楷書體 Std W5" w:cs="Arial" w:hint="eastAsia"/>
          <w:color w:val="000000"/>
          <w:sz w:val="24"/>
          <w:szCs w:val="24"/>
        </w:rPr>
        <w:t>。</w:t>
      </w:r>
    </w:p>
    <w:p w:rsidR="002924B8" w:rsidRPr="00966789" w:rsidRDefault="00F45DC0" w:rsidP="00DF27A3">
      <w:pPr>
        <w:pStyle w:val="TIT1"/>
        <w:adjustRightInd w:val="0"/>
        <w:snapToGrid w:val="0"/>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br/>
      </w:r>
    </w:p>
    <w:p w:rsidR="002924B8" w:rsidRPr="00966789" w:rsidRDefault="00060462" w:rsidP="00DF27A3">
      <w:pPr>
        <w:pStyle w:val="TIT1"/>
        <w:adjustRightInd w:val="0"/>
        <w:snapToGrid w:val="0"/>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6</w:t>
      </w:r>
      <w:r w:rsidR="002924B8" w:rsidRPr="00966789">
        <w:rPr>
          <w:rFonts w:ascii="華康楷書體 Std W5" w:eastAsia="華康楷書體 Std W5" w:hAnsi="華康楷書體 Std W5" w:cs="Arial" w:hint="eastAsia"/>
          <w:color w:val="000000"/>
          <w:sz w:val="24"/>
          <w:szCs w:val="24"/>
        </w:rPr>
        <w:t xml:space="preserve">. 下列有關女性濾泡成熟過程的敘述，哪些正確？　</w:t>
      </w:r>
      <w:bookmarkStart w:id="616" w:name="OP1_04BB932932B543B6A03118556D38561F"/>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bookmarkStart w:id="617" w:name="OPTG1_04BB932932B543B6A03118556D38561F"/>
      <w:r w:rsidR="002924B8" w:rsidRPr="00966789">
        <w:rPr>
          <w:rFonts w:ascii="華康楷書體 Std W5" w:eastAsia="華康楷書體 Std W5" w:hAnsi="華康楷書體 Std W5" w:cs="Arial" w:hint="eastAsia"/>
          <w:color w:val="000000"/>
          <w:sz w:val="24"/>
          <w:szCs w:val="24"/>
        </w:rPr>
        <w:t>產生一個次級卵母細胞和三個極體</w:t>
      </w:r>
      <w:bookmarkStart w:id="618" w:name="OP2_04BB932932B543B6A03118556D38561F"/>
      <w:bookmarkEnd w:id="616"/>
      <w:bookmarkEnd w:id="617"/>
      <w:r w:rsidR="002924B8" w:rsidRPr="00966789">
        <w:rPr>
          <w:rFonts w:ascii="華康楷書體 Std W5" w:eastAsia="華康楷書體 Std W5" w:hAnsi="華康楷書體 Std W5" w:cs="Arial" w:hint="eastAsia"/>
          <w:color w:val="000000"/>
          <w:sz w:val="24"/>
          <w:szCs w:val="24"/>
        </w:rPr>
        <w:tab/>
      </w:r>
      <w:r w:rsidR="00DF27A3"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Ｂ)</w:t>
      </w:r>
      <w:bookmarkStart w:id="619" w:name="OPTG2_04BB932932B543B6A03118556D38561F"/>
      <w:r w:rsidR="002924B8" w:rsidRPr="00966789">
        <w:rPr>
          <w:rFonts w:ascii="華康楷書體 Std W5" w:eastAsia="華康楷書體 Std W5" w:hAnsi="華康楷書體 Std W5" w:cs="Arial" w:hint="eastAsia"/>
          <w:color w:val="000000"/>
          <w:sz w:val="24"/>
          <w:szCs w:val="24"/>
        </w:rPr>
        <w:t xml:space="preserve">初級卵母細胞完成減數分裂第二階段　</w:t>
      </w:r>
      <w:bookmarkStart w:id="620" w:name="OP3_04BB932932B543B6A03118556D38561F"/>
      <w:bookmarkEnd w:id="618"/>
      <w:bookmarkEnd w:id="619"/>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Ｃ)</w:t>
      </w:r>
      <w:bookmarkStart w:id="621" w:name="OPTG3_04BB932932B543B6A03118556D38561F"/>
      <w:r w:rsidR="002924B8" w:rsidRPr="00966789">
        <w:rPr>
          <w:rFonts w:ascii="華康楷書體 Std W5" w:eastAsia="華康楷書體 Std W5" w:hAnsi="華康楷書體 Std W5" w:cs="Arial" w:hint="eastAsia"/>
          <w:color w:val="000000"/>
          <w:sz w:val="24"/>
          <w:szCs w:val="24"/>
        </w:rPr>
        <w:t>產生一個初級卵母細胞和一個極體</w:t>
      </w:r>
      <w:bookmarkStart w:id="622" w:name="OP4_04BB932932B543B6A03118556D38561F"/>
      <w:bookmarkEnd w:id="620"/>
      <w:bookmarkEnd w:id="621"/>
      <w:r w:rsidR="002924B8" w:rsidRPr="00966789">
        <w:rPr>
          <w:rFonts w:ascii="華康楷書體 Std W5" w:eastAsia="華康楷書體 Std W5" w:hAnsi="華康楷書體 Std W5" w:cs="Arial" w:hint="eastAsia"/>
          <w:color w:val="000000"/>
          <w:sz w:val="24"/>
          <w:szCs w:val="24"/>
        </w:rPr>
        <w:tab/>
      </w:r>
      <w:r w:rsidR="00DF27A3"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Ｄ)</w:t>
      </w:r>
      <w:bookmarkStart w:id="623" w:name="OPTG4_04BB932932B543B6A03118556D38561F"/>
      <w:r w:rsidR="002924B8" w:rsidRPr="00966789">
        <w:rPr>
          <w:rFonts w:ascii="華康楷書體 Std W5" w:eastAsia="華康楷書體 Std W5" w:hAnsi="華康楷書體 Std W5" w:cs="Arial" w:hint="eastAsia"/>
          <w:color w:val="000000"/>
          <w:sz w:val="24"/>
          <w:szCs w:val="24"/>
        </w:rPr>
        <w:t>產生一個次級卵母細胞和一個極體</w:t>
      </w:r>
      <w:bookmarkEnd w:id="622"/>
      <w:bookmarkEnd w:id="623"/>
      <w:r w:rsidR="002924B8" w:rsidRPr="00966789">
        <w:rPr>
          <w:rFonts w:ascii="華康楷書體 Std W5" w:eastAsia="華康楷書體 Std W5" w:hAnsi="華康楷書體 Std W5" w:cs="Arial" w:hint="eastAsia"/>
          <w:color w:val="000000"/>
          <w:sz w:val="24"/>
          <w:szCs w:val="24"/>
        </w:rPr>
        <w:t>。</w:t>
      </w:r>
    </w:p>
    <w:p w:rsidR="002924B8" w:rsidRPr="00966789" w:rsidRDefault="002924B8" w:rsidP="00DF27A3">
      <w:pPr>
        <w:pStyle w:val="TIT1"/>
        <w:adjustRightInd w:val="0"/>
        <w:snapToGrid w:val="0"/>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2924B8" w:rsidP="00DF27A3">
      <w:pPr>
        <w:pStyle w:val="TIT1"/>
        <w:adjustRightInd w:val="0"/>
        <w:snapToGrid w:val="0"/>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060462" w:rsidP="00060462">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7</w:t>
      </w:r>
      <w:r w:rsidR="002924B8" w:rsidRPr="00966789">
        <w:rPr>
          <w:rFonts w:ascii="華康楷書體 Std W5" w:eastAsia="華康楷書體 Std W5" w:hAnsi="華康楷書體 Std W5" w:cs="Arial" w:hint="eastAsia"/>
          <w:color w:val="000000"/>
          <w:sz w:val="24"/>
          <w:szCs w:val="24"/>
        </w:rPr>
        <w:t>. 下列有幾項為植物細胞行有絲分裂時所不具有的現象？</w:t>
      </w:r>
      <w:r w:rsidR="00DF27A3"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甲)染色體的複製；</w:t>
      </w:r>
      <w:r w:rsidR="00DF27A3" w:rsidRPr="00966789">
        <w:rPr>
          <w:rFonts w:ascii="華康楷書體 Std W5" w:eastAsia="華康楷書體 Std W5" w:hAnsi="華康楷書體 Std W5" w:cs="Arial"/>
          <w:color w:val="000000"/>
          <w:sz w:val="24"/>
          <w:szCs w:val="24"/>
        </w:rPr>
        <w:tab/>
      </w:r>
      <w:r w:rsidR="00DF27A3" w:rsidRPr="00966789">
        <w:rPr>
          <w:rFonts w:ascii="華康楷書體 Std W5" w:eastAsia="華康楷書體 Std W5" w:hAnsi="華康楷書體 Std W5" w:cs="Arial"/>
          <w:color w:val="000000"/>
          <w:sz w:val="24"/>
          <w:szCs w:val="24"/>
        </w:rPr>
        <w:tab/>
      </w:r>
      <w:r w:rsidR="00DF27A3" w:rsidRPr="00966789">
        <w:rPr>
          <w:rFonts w:ascii="華康楷書體 Std W5" w:eastAsia="華康楷書體 Std W5" w:hAnsi="華康楷書體 Std W5" w:cs="Arial"/>
          <w:color w:val="000000"/>
          <w:sz w:val="24"/>
          <w:szCs w:val="24"/>
        </w:rPr>
        <w:tab/>
      </w:r>
      <w:r w:rsidR="002924B8" w:rsidRPr="00966789">
        <w:rPr>
          <w:rFonts w:ascii="華康楷書體 Std W5" w:eastAsia="華康楷書體 Std W5" w:hAnsi="華康楷書體 Std W5" w:cs="Arial" w:hint="eastAsia"/>
          <w:color w:val="000000"/>
          <w:sz w:val="24"/>
          <w:szCs w:val="24"/>
        </w:rPr>
        <w:t>(乙)星狀體出現；</w:t>
      </w:r>
      <w:r w:rsidR="00DF27A3" w:rsidRPr="00966789">
        <w:rPr>
          <w:rFonts w:ascii="華康楷書體 Std W5" w:eastAsia="華康楷書體 Std W5" w:hAnsi="華康楷書體 Std W5" w:cs="Arial"/>
          <w:color w:val="000000"/>
          <w:sz w:val="24"/>
          <w:szCs w:val="24"/>
        </w:rPr>
        <w:tab/>
      </w:r>
      <w:r w:rsidR="00DF27A3" w:rsidRPr="00966789">
        <w:rPr>
          <w:rFonts w:ascii="華康楷書體 Std W5" w:eastAsia="華康楷書體 Std W5" w:hAnsi="華康楷書體 Std W5" w:cs="Arial"/>
          <w:color w:val="000000"/>
          <w:sz w:val="24"/>
          <w:szCs w:val="24"/>
        </w:rPr>
        <w:tab/>
      </w:r>
      <w:r w:rsidR="002924B8" w:rsidRPr="00966789">
        <w:rPr>
          <w:rFonts w:ascii="華康楷書體 Std W5" w:eastAsia="華康楷書體 Std W5" w:hAnsi="華康楷書體 Std W5" w:cs="Arial" w:hint="eastAsia"/>
          <w:color w:val="000000"/>
          <w:sz w:val="24"/>
          <w:szCs w:val="24"/>
        </w:rPr>
        <w:t>(丙)紡錘體的形成；</w:t>
      </w:r>
      <w:r w:rsidR="00DF27A3"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丁)同源染色體的聯會；</w:t>
      </w:r>
      <w:r w:rsidR="00DF27A3" w:rsidRPr="00966789">
        <w:rPr>
          <w:rFonts w:ascii="華康楷書體 Std W5" w:eastAsia="華康楷書體 Std W5" w:hAnsi="華康楷書體 Std W5" w:cs="Arial"/>
          <w:color w:val="000000"/>
          <w:sz w:val="24"/>
          <w:szCs w:val="24"/>
        </w:rPr>
        <w:tab/>
      </w:r>
      <w:r w:rsidR="002924B8" w:rsidRPr="00966789">
        <w:rPr>
          <w:rFonts w:ascii="華康楷書體 Std W5" w:eastAsia="華康楷書體 Std W5" w:hAnsi="華康楷書體 Std W5" w:cs="Arial" w:hint="eastAsia"/>
          <w:color w:val="000000"/>
          <w:sz w:val="24"/>
          <w:szCs w:val="24"/>
        </w:rPr>
        <w:t>(戊)新細胞壁（細胞板）的形成；</w:t>
      </w:r>
      <w:r w:rsidR="00DF27A3"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己)細胞膜的內凹；</w:t>
      </w:r>
      <w:r w:rsidR="00DF27A3" w:rsidRPr="00966789">
        <w:rPr>
          <w:rFonts w:ascii="華康楷書體 Std W5" w:eastAsia="華康楷書體 Std W5" w:hAnsi="華康楷書體 Std W5" w:cs="Arial"/>
          <w:color w:val="000000"/>
          <w:sz w:val="24"/>
          <w:szCs w:val="24"/>
        </w:rPr>
        <w:tab/>
      </w:r>
      <w:r w:rsidR="00DF27A3" w:rsidRPr="00966789">
        <w:rPr>
          <w:rFonts w:ascii="華康楷書體 Std W5" w:eastAsia="華康楷書體 Std W5" w:hAnsi="華康楷書體 Std W5" w:cs="Arial"/>
          <w:color w:val="000000"/>
          <w:sz w:val="24"/>
          <w:szCs w:val="24"/>
        </w:rPr>
        <w:tab/>
      </w:r>
      <w:r w:rsidR="00DF27A3" w:rsidRPr="00966789">
        <w:rPr>
          <w:rFonts w:ascii="華康楷書體 Std W5" w:eastAsia="華康楷書體 Std W5" w:hAnsi="華康楷書體 Std W5" w:cs="Arial"/>
          <w:color w:val="000000"/>
          <w:sz w:val="24"/>
          <w:szCs w:val="24"/>
        </w:rPr>
        <w:tab/>
      </w:r>
      <w:r w:rsidR="002924B8" w:rsidRPr="00966789">
        <w:rPr>
          <w:rFonts w:ascii="華康楷書體 Std W5" w:eastAsia="華康楷書體 Std W5" w:hAnsi="華康楷書體 Std W5" w:cs="Arial" w:hint="eastAsia"/>
          <w:color w:val="000000"/>
          <w:sz w:val="24"/>
          <w:szCs w:val="24"/>
        </w:rPr>
        <w:t>(庚)二分體出現；</w:t>
      </w:r>
      <w:r w:rsidR="00DF27A3" w:rsidRPr="00966789">
        <w:rPr>
          <w:rFonts w:ascii="華康楷書體 Std W5" w:eastAsia="華康楷書體 Std W5" w:hAnsi="華康楷書體 Std W5" w:cs="Arial"/>
          <w:color w:val="000000"/>
          <w:sz w:val="24"/>
          <w:szCs w:val="24"/>
        </w:rPr>
        <w:tab/>
      </w:r>
      <w:r w:rsidR="00DF27A3" w:rsidRPr="00966789">
        <w:rPr>
          <w:rFonts w:ascii="華康楷書體 Std W5" w:eastAsia="華康楷書體 Std W5" w:hAnsi="華康楷書體 Std W5" w:cs="Arial"/>
          <w:color w:val="000000"/>
          <w:sz w:val="24"/>
          <w:szCs w:val="24"/>
        </w:rPr>
        <w:tab/>
      </w:r>
      <w:r w:rsidR="002924B8" w:rsidRPr="00966789">
        <w:rPr>
          <w:rFonts w:ascii="華康楷書體 Std W5" w:eastAsia="華康楷書體 Std W5" w:hAnsi="華康楷書體 Std W5" w:cs="Arial" w:hint="eastAsia"/>
          <w:color w:val="000000"/>
          <w:sz w:val="24"/>
          <w:szCs w:val="24"/>
        </w:rPr>
        <w:t xml:space="preserve">(辛)同源染色體分離　</w:t>
      </w:r>
      <w:bookmarkStart w:id="624" w:name="OP1_B3F822782C9344DAB53B027F93CD0050"/>
      <w:r w:rsidR="00DF27A3"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bookmarkStart w:id="625" w:name="OPTG1_B3F822782C9344DAB53B027F93CD0050"/>
      <w:r w:rsidR="002924B8" w:rsidRPr="00966789">
        <w:rPr>
          <w:rFonts w:ascii="華康楷書體 Std W5" w:eastAsia="華康楷書體 Std W5" w:hAnsi="華康楷書體 Std W5" w:cs="Arial" w:hint="eastAsia"/>
          <w:color w:val="000000"/>
          <w:sz w:val="24"/>
          <w:szCs w:val="24"/>
        </w:rPr>
        <w:t xml:space="preserve">1項　</w:t>
      </w:r>
      <w:bookmarkStart w:id="626" w:name="OP2_B3F822782C9344DAB53B027F93CD0050"/>
      <w:bookmarkEnd w:id="624"/>
      <w:bookmarkEnd w:id="625"/>
      <w:r w:rsidR="002924B8" w:rsidRPr="00966789">
        <w:rPr>
          <w:rFonts w:ascii="華康楷書體 Std W5" w:eastAsia="華康楷書體 Std W5" w:hAnsi="華康楷書體 Std W5" w:cs="Arial" w:hint="eastAsia"/>
          <w:color w:val="000000"/>
          <w:sz w:val="24"/>
          <w:szCs w:val="24"/>
        </w:rPr>
        <w:t>(Ｂ)</w:t>
      </w:r>
      <w:bookmarkStart w:id="627" w:name="OPTG2_B3F822782C9344DAB53B027F93CD0050"/>
      <w:r w:rsidR="002924B8" w:rsidRPr="00966789">
        <w:rPr>
          <w:rFonts w:ascii="華康楷書體 Std W5" w:eastAsia="華康楷書體 Std W5" w:hAnsi="華康楷書體 Std W5" w:cs="Arial" w:hint="eastAsia"/>
          <w:color w:val="000000"/>
          <w:sz w:val="24"/>
          <w:szCs w:val="24"/>
        </w:rPr>
        <w:t xml:space="preserve">2項　</w:t>
      </w:r>
      <w:bookmarkStart w:id="628" w:name="OP3_B3F822782C9344DAB53B027F93CD0050"/>
      <w:bookmarkEnd w:id="626"/>
      <w:bookmarkEnd w:id="627"/>
      <w:r w:rsidR="002924B8" w:rsidRPr="00966789">
        <w:rPr>
          <w:rFonts w:ascii="華康楷書體 Std W5" w:eastAsia="華康楷書體 Std W5" w:hAnsi="華康楷書體 Std W5" w:cs="Arial" w:hint="eastAsia"/>
          <w:color w:val="000000"/>
          <w:sz w:val="24"/>
          <w:szCs w:val="24"/>
        </w:rPr>
        <w:t>(Ｃ)</w:t>
      </w:r>
      <w:bookmarkStart w:id="629" w:name="OPTG3_B3F822782C9344DAB53B027F93CD0050"/>
      <w:r w:rsidR="002924B8" w:rsidRPr="00966789">
        <w:rPr>
          <w:rFonts w:ascii="華康楷書體 Std W5" w:eastAsia="華康楷書體 Std W5" w:hAnsi="華康楷書體 Std W5" w:cs="Arial" w:hint="eastAsia"/>
          <w:color w:val="000000"/>
          <w:sz w:val="24"/>
          <w:szCs w:val="24"/>
        </w:rPr>
        <w:t xml:space="preserve">3項　</w:t>
      </w:r>
      <w:bookmarkStart w:id="630" w:name="OP4_B3F822782C9344DAB53B027F93CD0050"/>
      <w:bookmarkEnd w:id="628"/>
      <w:bookmarkEnd w:id="629"/>
      <w:r w:rsidR="002924B8" w:rsidRPr="00966789">
        <w:rPr>
          <w:rFonts w:ascii="華康楷書體 Std W5" w:eastAsia="華康楷書體 Std W5" w:hAnsi="華康楷書體 Std W5" w:cs="Arial" w:hint="eastAsia"/>
          <w:color w:val="000000"/>
          <w:sz w:val="24"/>
          <w:szCs w:val="24"/>
        </w:rPr>
        <w:t>(Ｄ)</w:t>
      </w:r>
      <w:bookmarkStart w:id="631" w:name="OPTG4_B3F822782C9344DAB53B027F93CD0050"/>
      <w:r w:rsidR="002924B8" w:rsidRPr="00966789">
        <w:rPr>
          <w:rFonts w:ascii="華康楷書體 Std W5" w:eastAsia="華康楷書體 Std W5" w:hAnsi="華康楷書體 Std W5" w:cs="Arial" w:hint="eastAsia"/>
          <w:color w:val="000000"/>
          <w:sz w:val="24"/>
          <w:szCs w:val="24"/>
        </w:rPr>
        <w:t>4項</w:t>
      </w:r>
      <w:bookmarkEnd w:id="630"/>
      <w:bookmarkEnd w:id="631"/>
      <w:r w:rsidR="002924B8" w:rsidRPr="00966789">
        <w:rPr>
          <w:rFonts w:ascii="華康楷書體 Std W5" w:eastAsia="華康楷書體 Std W5" w:hAnsi="華康楷書體 Std W5" w:cs="Arial" w:hint="eastAsia"/>
          <w:color w:val="000000"/>
          <w:sz w:val="24"/>
          <w:szCs w:val="24"/>
        </w:rPr>
        <w:t>。</w:t>
      </w:r>
    </w:p>
    <w:p w:rsidR="002924B8" w:rsidRPr="00966789" w:rsidRDefault="00F45DC0" w:rsidP="00DF27A3">
      <w:pPr>
        <w:pStyle w:val="TIT1"/>
        <w:adjustRightInd w:val="0"/>
        <w:snapToGrid w:val="0"/>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br/>
      </w:r>
    </w:p>
    <w:p w:rsidR="007901D9" w:rsidRPr="00966789" w:rsidRDefault="00060462" w:rsidP="00060462">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8</w:t>
      </w:r>
      <w:r>
        <w:rPr>
          <w:rFonts w:ascii="華康楷書體 Std W5" w:eastAsia="華康楷書體 Std W5" w:hAnsi="華康楷書體 Std W5" w:cs="Arial" w:hint="eastAsia"/>
          <w:color w:val="000000"/>
          <w:sz w:val="24"/>
          <w:szCs w:val="24"/>
        </w:rPr>
        <w:t xml:space="preserve">. </w:t>
      </w:r>
      <w:r w:rsidR="002924B8" w:rsidRPr="00966789">
        <w:rPr>
          <w:rFonts w:ascii="華康楷書體 Std W5" w:eastAsia="華康楷書體 Std W5" w:hAnsi="華康楷書體 Std W5" w:cs="Arial" w:hint="eastAsia"/>
          <w:color w:val="000000"/>
          <w:sz w:val="24"/>
          <w:szCs w:val="24"/>
        </w:rPr>
        <w:t xml:space="preserve">甲和乙是屬於同一類型的兩個細胞。測定DNA含量後，發現甲細胞中的DNA含量是乙細胞的2倍，下列何者是最可能的解釋？　</w:t>
      </w:r>
      <w:bookmarkStart w:id="632" w:name="OP1_762050AA088A4DE595DFEB21D30E9995"/>
    </w:p>
    <w:p w:rsidR="007901D9" w:rsidRPr="00966789" w:rsidRDefault="002924B8" w:rsidP="007901D9">
      <w:pPr>
        <w:pStyle w:val="TIT1"/>
        <w:adjustRightInd w:val="0"/>
        <w:snapToGrid w:val="0"/>
        <w:spacing w:beforeLines="0" w:before="0" w:line="420" w:lineRule="atLeast"/>
        <w:ind w:leftChars="186" w:left="964" w:hangingChars="185" w:hanging="518"/>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color w:val="000000"/>
          <w:sz w:val="24"/>
          <w:szCs w:val="24"/>
        </w:rPr>
        <w:t>(</w:t>
      </w:r>
      <w:r w:rsidRPr="00966789">
        <w:rPr>
          <w:rFonts w:ascii="華康楷書體 Std W5" w:eastAsia="華康楷書體 Std W5" w:hAnsi="華康楷書體 Std W5" w:cs="Arial" w:hint="eastAsia"/>
          <w:color w:val="000000"/>
          <w:sz w:val="24"/>
          <w:szCs w:val="24"/>
        </w:rPr>
        <w:t>Ａ</w:t>
      </w:r>
      <w:r w:rsidRPr="00966789">
        <w:rPr>
          <w:rFonts w:ascii="華康楷書體 Std W5" w:eastAsia="華康楷書體 Std W5" w:hAnsi="華康楷書體 Std W5" w:cs="Arial"/>
          <w:color w:val="000000"/>
          <w:sz w:val="24"/>
          <w:szCs w:val="24"/>
        </w:rPr>
        <w:t>)</w:t>
      </w:r>
      <w:bookmarkStart w:id="633" w:name="OPTG1_762050AA088A4DE595DFEB21D30E9995"/>
      <w:r w:rsidRPr="00966789">
        <w:rPr>
          <w:rFonts w:ascii="華康楷書體 Std W5" w:eastAsia="華康楷書體 Std W5" w:hAnsi="華康楷書體 Std W5" w:cs="Arial" w:hint="eastAsia"/>
          <w:color w:val="000000"/>
          <w:sz w:val="24"/>
          <w:szCs w:val="24"/>
        </w:rPr>
        <w:t>甲細胞處於有絲分裂</w:t>
      </w:r>
      <w:r w:rsidR="00DF27A3" w:rsidRPr="00966789">
        <w:rPr>
          <w:rFonts w:ascii="華康楷書體 Std W5" w:eastAsia="華康楷書體 Std W5" w:hAnsi="華康楷書體 Std W5" w:cs="Arial" w:hint="eastAsia"/>
          <w:color w:val="000000"/>
          <w:sz w:val="24"/>
          <w:szCs w:val="24"/>
        </w:rPr>
        <w:t>前期</w:t>
      </w:r>
      <w:r w:rsidRPr="00966789">
        <w:rPr>
          <w:rFonts w:ascii="華康楷書體 Std W5" w:eastAsia="華康楷書體 Std W5" w:hAnsi="華康楷書體 Std W5" w:cs="Arial" w:hint="eastAsia"/>
          <w:color w:val="000000"/>
          <w:sz w:val="24"/>
          <w:szCs w:val="24"/>
        </w:rPr>
        <w:t xml:space="preserve">，乙細胞可能剛好完成有絲分裂　</w:t>
      </w:r>
      <w:bookmarkStart w:id="634" w:name="OP2_762050AA088A4DE595DFEB21D30E9995"/>
      <w:bookmarkEnd w:id="632"/>
      <w:bookmarkEnd w:id="633"/>
    </w:p>
    <w:p w:rsidR="00060462" w:rsidRPr="00966789" w:rsidRDefault="002924B8" w:rsidP="007901D9">
      <w:pPr>
        <w:pStyle w:val="TIT1"/>
        <w:adjustRightInd w:val="0"/>
        <w:snapToGrid w:val="0"/>
        <w:spacing w:beforeLines="0" w:before="0" w:line="420" w:lineRule="atLeast"/>
        <w:ind w:leftChars="186" w:left="964" w:hangingChars="185" w:hanging="518"/>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color w:val="000000"/>
          <w:sz w:val="24"/>
          <w:szCs w:val="24"/>
        </w:rPr>
        <w:t>(</w:t>
      </w:r>
      <w:r w:rsidRPr="00966789">
        <w:rPr>
          <w:rFonts w:ascii="華康楷書體 Std W5" w:eastAsia="華康楷書體 Std W5" w:hAnsi="華康楷書體 Std W5" w:cs="Arial" w:hint="eastAsia"/>
          <w:color w:val="000000"/>
          <w:sz w:val="24"/>
          <w:szCs w:val="24"/>
        </w:rPr>
        <w:t>Ｂ</w:t>
      </w:r>
      <w:r w:rsidRPr="00966789">
        <w:rPr>
          <w:rFonts w:ascii="華康楷書體 Std W5" w:eastAsia="華康楷書體 Std W5" w:hAnsi="華康楷書體 Std W5" w:cs="Arial"/>
          <w:color w:val="000000"/>
          <w:sz w:val="24"/>
          <w:szCs w:val="24"/>
        </w:rPr>
        <w:t>)</w:t>
      </w:r>
      <w:bookmarkStart w:id="635" w:name="OPTG2_762050AA088A4DE595DFEB21D30E9995"/>
      <w:r w:rsidRPr="00966789">
        <w:rPr>
          <w:rFonts w:ascii="華康楷書體 Std W5" w:eastAsia="華康楷書體 Std W5" w:hAnsi="華康楷書體 Std W5" w:cs="Arial" w:hint="eastAsia"/>
          <w:color w:val="000000"/>
          <w:sz w:val="24"/>
          <w:szCs w:val="24"/>
        </w:rPr>
        <w:t xml:space="preserve">甲細胞是正常的體細胞，乙細胞處於減數分裂第一階段結束時　</w:t>
      </w:r>
      <w:bookmarkStart w:id="636" w:name="OP3_762050AA088A4DE595DFEB21D30E9995"/>
      <w:bookmarkEnd w:id="634"/>
      <w:bookmarkEnd w:id="635"/>
    </w:p>
    <w:p w:rsidR="00060462" w:rsidRPr="00966789" w:rsidRDefault="00060462" w:rsidP="007901D9">
      <w:pPr>
        <w:pStyle w:val="TIT1"/>
        <w:adjustRightInd w:val="0"/>
        <w:snapToGrid w:val="0"/>
        <w:spacing w:beforeLines="0" w:before="0" w:line="420" w:lineRule="atLeast"/>
        <w:ind w:leftChars="186" w:left="964" w:hangingChars="185" w:hanging="518"/>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color w:val="000000"/>
          <w:sz w:val="24"/>
          <w:szCs w:val="24"/>
        </w:rPr>
        <w:t>(</w:t>
      </w:r>
      <w:r w:rsidRPr="00966789">
        <w:rPr>
          <w:rFonts w:ascii="華康楷書體 Std W5" w:eastAsia="華康楷書體 Std W5" w:hAnsi="華康楷書體 Std W5" w:cs="Arial" w:hint="eastAsia"/>
          <w:color w:val="000000"/>
          <w:sz w:val="24"/>
          <w:szCs w:val="24"/>
        </w:rPr>
        <w:t>Ｃ</w:t>
      </w:r>
      <w:r w:rsidRPr="00966789">
        <w:rPr>
          <w:rFonts w:ascii="華康楷書體 Std W5" w:eastAsia="華康楷書體 Std W5" w:hAnsi="華康楷書體 Std W5" w:cs="Arial"/>
          <w:color w:val="000000"/>
          <w:sz w:val="24"/>
          <w:szCs w:val="24"/>
        </w:rPr>
        <w:t>)</w:t>
      </w:r>
      <w:bookmarkStart w:id="637" w:name="OPTG3_762050AA088A4DE595DFEB21D30E9995"/>
      <w:r w:rsidRPr="00966789">
        <w:rPr>
          <w:rFonts w:ascii="華康楷書體 Std W5" w:eastAsia="華康楷書體 Std W5" w:hAnsi="華康楷書體 Std W5" w:cs="Arial" w:hint="eastAsia"/>
          <w:color w:val="000000"/>
          <w:sz w:val="24"/>
          <w:szCs w:val="24"/>
        </w:rPr>
        <w:t>甲細胞處於有絲分裂前期，乙細胞處於有絲分裂</w:t>
      </w:r>
      <w:bookmarkStart w:id="638" w:name="OP4_762050AA088A4DE595DFEB21D30E9995"/>
      <w:bookmarkEnd w:id="636"/>
      <w:bookmarkEnd w:id="637"/>
      <w:r>
        <w:rPr>
          <w:rFonts w:ascii="華康楷書體 Std W5" w:eastAsia="華康楷書體 Std W5" w:hAnsi="華康楷書體 Std W5" w:cs="Arial" w:hint="eastAsia"/>
          <w:color w:val="000000"/>
          <w:sz w:val="24"/>
          <w:szCs w:val="24"/>
        </w:rPr>
        <w:t>後期</w:t>
      </w:r>
    </w:p>
    <w:p w:rsidR="002924B8" w:rsidRPr="00966789" w:rsidRDefault="00060462" w:rsidP="007901D9">
      <w:pPr>
        <w:pStyle w:val="TIT1"/>
        <w:adjustRightInd w:val="0"/>
        <w:snapToGrid w:val="0"/>
        <w:spacing w:beforeLines="0" w:before="0" w:line="420" w:lineRule="atLeast"/>
        <w:ind w:leftChars="186" w:left="964" w:hangingChars="185" w:hanging="518"/>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color w:val="000000"/>
          <w:sz w:val="24"/>
          <w:szCs w:val="24"/>
        </w:rPr>
        <w:t>(</w:t>
      </w:r>
      <w:r w:rsidRPr="00966789">
        <w:rPr>
          <w:rFonts w:ascii="華康楷書體 Std W5" w:eastAsia="華康楷書體 Std W5" w:hAnsi="華康楷書體 Std W5" w:cs="Arial" w:hint="eastAsia"/>
          <w:color w:val="000000"/>
          <w:sz w:val="24"/>
          <w:szCs w:val="24"/>
        </w:rPr>
        <w:t>Ｄ</w:t>
      </w:r>
      <w:r w:rsidRPr="00966789">
        <w:rPr>
          <w:rFonts w:ascii="華康楷書體 Std W5" w:eastAsia="華康楷書體 Std W5" w:hAnsi="華康楷書體 Std W5" w:cs="Arial"/>
          <w:color w:val="000000"/>
          <w:sz w:val="24"/>
          <w:szCs w:val="24"/>
        </w:rPr>
        <w:t>)</w:t>
      </w:r>
      <w:bookmarkStart w:id="639" w:name="OPTG4_762050AA088A4DE595DFEB21D30E9995"/>
      <w:r w:rsidRPr="00966789">
        <w:rPr>
          <w:rFonts w:ascii="華康楷書體 Std W5" w:eastAsia="華康楷書體 Std W5" w:hAnsi="華康楷書體 Std W5" w:cs="Arial" w:hint="eastAsia"/>
          <w:color w:val="000000"/>
          <w:sz w:val="24"/>
          <w:szCs w:val="24"/>
        </w:rPr>
        <w:t>甲細胞處於有絲分裂的染色體正往細胞兩端移動時，乙細胞處於有絲分裂的剛出現散亂排列的染色體時</w:t>
      </w:r>
      <w:bookmarkEnd w:id="638"/>
      <w:bookmarkEnd w:id="639"/>
      <w:r w:rsidR="002924B8" w:rsidRPr="00966789">
        <w:rPr>
          <w:rFonts w:ascii="華康楷書體 Std W5" w:eastAsia="華康楷書體 Std W5" w:hAnsi="華康楷書體 Std W5" w:cs="Arial" w:hint="eastAsia"/>
          <w:color w:val="000000"/>
          <w:sz w:val="24"/>
          <w:szCs w:val="24"/>
        </w:rPr>
        <w:t>。</w:t>
      </w:r>
    </w:p>
    <w:p w:rsidR="00060462" w:rsidRDefault="00060462" w:rsidP="00060462">
      <w:pPr>
        <w:pStyle w:val="TIT1"/>
        <w:adjustRightInd w:val="0"/>
        <w:snapToGrid w:val="0"/>
        <w:spacing w:beforeLines="0" w:before="0" w:line="420" w:lineRule="atLeast"/>
        <w:ind w:left="431" w:hanging="431"/>
        <w:rPr>
          <w:rFonts w:ascii="華康楷書體 Std W5" w:eastAsia="華康楷書體 Std W5" w:hAnsi="華康楷書體 Std W5" w:cs="Arial"/>
          <w:color w:val="000000"/>
          <w:sz w:val="24"/>
          <w:szCs w:val="24"/>
        </w:rPr>
      </w:pPr>
    </w:p>
    <w:p w:rsidR="00060462" w:rsidRDefault="00060462" w:rsidP="00060462">
      <w:pPr>
        <w:pStyle w:val="TIT1"/>
        <w:adjustRightInd w:val="0"/>
        <w:snapToGrid w:val="0"/>
        <w:spacing w:beforeLines="0" w:before="0" w:line="420" w:lineRule="atLeast"/>
        <w:ind w:left="431" w:hanging="431"/>
        <w:rPr>
          <w:rFonts w:ascii="華康楷書體 Std W5" w:eastAsia="華康楷書體 Std W5" w:hAnsi="華康楷書體 Std W5" w:cs="Arial"/>
          <w:color w:val="000000"/>
          <w:sz w:val="24"/>
          <w:szCs w:val="24"/>
        </w:rPr>
      </w:pPr>
    </w:p>
    <w:p w:rsidR="00060462" w:rsidRPr="00060462" w:rsidRDefault="00060462" w:rsidP="00060462">
      <w:pPr>
        <w:pStyle w:val="TIT1"/>
        <w:adjustRightInd w:val="0"/>
        <w:snapToGrid w:val="0"/>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9</w:t>
      </w:r>
      <w:r w:rsidRPr="00060462">
        <w:rPr>
          <w:rFonts w:ascii="華康楷書體 Std W5" w:eastAsia="華康楷書體 Std W5" w:hAnsi="華康楷書體 Std W5" w:cs="Arial"/>
          <w:color w:val="000000"/>
          <w:sz w:val="24"/>
          <w:szCs w:val="24"/>
        </w:rPr>
        <w:t>.犰狳每一胎皆可產下四胞胎，且皆為同卵四胞胎，則此四胞胎的產生乃一個受精卵經幾次分裂所形成？</w:t>
      </w:r>
      <w:r w:rsidRPr="00060462">
        <w:rPr>
          <w:rFonts w:ascii="華康楷書體 Std W5" w:eastAsia="華康楷書體 Std W5" w:hAnsi="華康楷書體 Std W5" w:cs="Arial"/>
          <w:color w:val="000000"/>
          <w:sz w:val="24"/>
          <w:szCs w:val="24"/>
        </w:rPr>
        <w:br/>
        <w:t xml:space="preserve">(A)一次減數分裂　(B)二次減數分裂　(C)一次有絲分裂　(D)二次有絲分裂　</w:t>
      </w:r>
    </w:p>
    <w:p w:rsidR="00060462" w:rsidRDefault="00060462">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060462" w:rsidRPr="00060462" w:rsidRDefault="00060462" w:rsidP="00060462">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lastRenderedPageBreak/>
        <w:t>10</w:t>
      </w:r>
      <w:r w:rsidRPr="00060462">
        <w:rPr>
          <w:rFonts w:ascii="華康楷書體 Std W5" w:eastAsia="華康楷書體 Std W5" w:hAnsi="華康楷書體 Std W5" w:cs="Arial"/>
          <w:color w:val="000000"/>
          <w:sz w:val="24"/>
          <w:szCs w:val="24"/>
        </w:rPr>
        <w:t>.以</w:t>
      </w:r>
      <w:r w:rsidRPr="00060462">
        <w:rPr>
          <w:rFonts w:ascii="華康楷書體 Std W5" w:eastAsia="華康楷書體 Std W5" w:hAnsi="華康楷書體 Std W5" w:cs="Arial" w:hint="eastAsia"/>
          <w:color w:val="000000"/>
          <w:sz w:val="24"/>
          <w:szCs w:val="24"/>
        </w:rPr>
        <w:t>下</w:t>
      </w:r>
      <w:r w:rsidRPr="00060462">
        <w:rPr>
          <w:rFonts w:ascii="華康楷書體 Std W5" w:eastAsia="華康楷書體 Std W5" w:hAnsi="華康楷書體 Std W5" w:cs="Arial"/>
          <w:color w:val="000000"/>
          <w:sz w:val="24"/>
          <w:szCs w:val="24"/>
        </w:rPr>
        <w:t>是在兔子睪丸切片中可觀察到的細胞狀態，依照你所知的細胞分裂過程選出正確排列順序</w:t>
      </w:r>
      <w:r w:rsidRPr="00060462">
        <w:rPr>
          <w:rFonts w:ascii="華康楷書體 Std W5" w:eastAsia="華康楷書體 Std W5" w:hAnsi="華康楷書體 Std W5" w:cs="Arial" w:hint="eastAsia"/>
          <w:color w:val="000000"/>
          <w:sz w:val="24"/>
          <w:szCs w:val="24"/>
        </w:rPr>
        <w:t>：</w:t>
      </w:r>
      <w:r w:rsidRPr="00060462">
        <w:rPr>
          <w:rFonts w:ascii="華康楷書體 Std W5" w:eastAsia="華康楷書體 Std W5" w:hAnsi="華康楷書體 Std W5" w:cs="Arial"/>
          <w:color w:val="000000"/>
          <w:sz w:val="24"/>
          <w:szCs w:val="24"/>
        </w:rPr>
        <w:t>(甲)複製的染色體分離進入不同的細胞</w:t>
      </w:r>
      <w:r w:rsidRPr="00060462">
        <w:rPr>
          <w:rFonts w:ascii="華康楷書體 Std W5" w:eastAsia="華康楷書體 Std W5" w:hAnsi="華康楷書體 Std W5" w:cs="Arial" w:hint="eastAsia"/>
          <w:color w:val="000000"/>
          <w:sz w:val="24"/>
          <w:szCs w:val="24"/>
        </w:rPr>
        <w:t>；</w:t>
      </w:r>
      <w:r w:rsidRPr="00060462">
        <w:rPr>
          <w:rFonts w:ascii="華康楷書體 Std W5" w:eastAsia="華康楷書體 Std W5" w:hAnsi="華康楷書體 Std W5" w:cs="Arial"/>
          <w:color w:val="000000"/>
          <w:sz w:val="24"/>
          <w:szCs w:val="24"/>
        </w:rPr>
        <w:t>(乙)同源染色體聯會形成四分體</w:t>
      </w:r>
      <w:r w:rsidRPr="00060462">
        <w:rPr>
          <w:rFonts w:ascii="華康楷書體 Std W5" w:eastAsia="華康楷書體 Std W5" w:hAnsi="華康楷書體 Std W5" w:cs="Arial" w:hint="eastAsia"/>
          <w:color w:val="000000"/>
          <w:sz w:val="24"/>
          <w:szCs w:val="24"/>
        </w:rPr>
        <w:t>；</w:t>
      </w:r>
      <w:r w:rsidRPr="00060462">
        <w:rPr>
          <w:rFonts w:ascii="華康楷書體 Std W5" w:eastAsia="華康楷書體 Std W5" w:hAnsi="華康楷書體 Std W5" w:cs="Arial"/>
          <w:color w:val="000000"/>
          <w:sz w:val="24"/>
          <w:szCs w:val="24"/>
        </w:rPr>
        <w:t>(丙)染色質聚集成染色體，可發現大小相同、形態相似成對的染色體存在</w:t>
      </w:r>
      <w:r w:rsidRPr="00060462">
        <w:rPr>
          <w:rFonts w:ascii="華康楷書體 Std W5" w:eastAsia="華康楷書體 Std W5" w:hAnsi="華康楷書體 Std W5" w:cs="Arial" w:hint="eastAsia"/>
          <w:color w:val="000000"/>
          <w:sz w:val="24"/>
          <w:szCs w:val="24"/>
        </w:rPr>
        <w:t>；</w:t>
      </w:r>
      <w:r w:rsidRPr="00060462">
        <w:rPr>
          <w:rFonts w:ascii="華康楷書體 Std W5" w:eastAsia="華康楷書體 Std W5" w:hAnsi="華康楷書體 Std W5" w:cs="Arial"/>
          <w:color w:val="000000"/>
          <w:sz w:val="24"/>
          <w:szCs w:val="24"/>
        </w:rPr>
        <w:t>(丁)染色質分散於細胞核內，核內的DNA量是其他正常細胞的2倍</w:t>
      </w:r>
      <w:r w:rsidRPr="00060462">
        <w:rPr>
          <w:rFonts w:ascii="華康楷書體 Std W5" w:eastAsia="華康楷書體 Std W5" w:hAnsi="華康楷書體 Std W5" w:cs="Arial" w:hint="eastAsia"/>
          <w:color w:val="000000"/>
          <w:sz w:val="24"/>
          <w:szCs w:val="24"/>
        </w:rPr>
        <w:t>；</w:t>
      </w:r>
      <w:r w:rsidRPr="00060462">
        <w:rPr>
          <w:rFonts w:ascii="華康楷書體 Std W5" w:eastAsia="華康楷書體 Std W5" w:hAnsi="華康楷書體 Std W5" w:cs="Arial"/>
          <w:color w:val="000000"/>
          <w:sz w:val="24"/>
          <w:szCs w:val="24"/>
        </w:rPr>
        <w:t>(戊)同源染色體分離進入不同的細胞</w:t>
      </w:r>
      <w:r w:rsidRPr="00060462">
        <w:rPr>
          <w:rFonts w:ascii="華康楷書體 Std W5" w:eastAsia="華康楷書體 Std W5" w:hAnsi="華康楷書體 Std W5" w:cs="Arial" w:hint="eastAsia"/>
          <w:color w:val="000000"/>
          <w:sz w:val="24"/>
          <w:szCs w:val="24"/>
        </w:rPr>
        <w:t>；</w:t>
      </w:r>
      <w:r w:rsidRPr="00060462">
        <w:rPr>
          <w:rFonts w:ascii="華康楷書體 Std W5" w:eastAsia="華康楷書體 Std W5" w:hAnsi="華康楷書體 Std W5" w:cs="Arial"/>
          <w:color w:val="000000"/>
          <w:sz w:val="24"/>
          <w:szCs w:val="24"/>
        </w:rPr>
        <w:t>(己)產生4個DNA量只有正常細胞半數的細胞，並長出鞭毛</w:t>
      </w:r>
      <w:r w:rsidRPr="00060462">
        <w:rPr>
          <w:rFonts w:ascii="華康楷書體 Std W5" w:eastAsia="華康楷書體 Std W5" w:hAnsi="華康楷書體 Std W5" w:cs="Arial" w:hint="eastAsia"/>
          <w:color w:val="000000"/>
          <w:sz w:val="24"/>
          <w:szCs w:val="24"/>
        </w:rPr>
        <w:t>。</w:t>
      </w:r>
      <w:r w:rsidRPr="00060462">
        <w:rPr>
          <w:rFonts w:ascii="華康楷書體 Std W5" w:eastAsia="華康楷書體 Std W5" w:hAnsi="華康楷書體 Std W5" w:cs="Arial"/>
          <w:color w:val="000000"/>
          <w:sz w:val="24"/>
          <w:szCs w:val="24"/>
        </w:rPr>
        <w:br/>
        <w:t>(A)</w:t>
      </w:r>
      <w:r>
        <w:rPr>
          <w:rFonts w:ascii="華康楷書體 Std W5" w:eastAsia="華康楷書體 Std W5" w:hAnsi="華康楷書體 Std W5" w:cs="Arial" w:hint="eastAsia"/>
          <w:color w:val="000000"/>
          <w:sz w:val="24"/>
          <w:szCs w:val="24"/>
        </w:rPr>
        <w:t>(</w:t>
      </w:r>
      <w:r w:rsidRPr="00060462">
        <w:rPr>
          <w:rFonts w:ascii="華康楷書體 Std W5" w:eastAsia="華康楷書體 Std W5" w:hAnsi="華康楷書體 Std W5" w:cs="Arial"/>
          <w:color w:val="000000"/>
          <w:sz w:val="24"/>
          <w:szCs w:val="24"/>
        </w:rPr>
        <w:t xml:space="preserve">丁)(丙)(甲)(乙)(戊)(己)　(B)(丁)(丙)(戊)(甲)(乙)(己)　(C)(丁)(丙)(甲)(己)(乙)(戊)　(D)(丁)(丙)(乙)(戊)(甲)(己)　</w:t>
      </w:r>
      <w:r>
        <w:rPr>
          <w:rFonts w:ascii="華康楷書體 Std W5" w:eastAsia="華康楷書體 Std W5" w:hAnsi="華康楷書體 Std W5" w:cs="Arial"/>
          <w:color w:val="000000"/>
          <w:sz w:val="24"/>
          <w:szCs w:val="24"/>
        </w:rPr>
        <w:br/>
      </w:r>
    </w:p>
    <w:p w:rsidR="00060462" w:rsidRPr="00060462" w:rsidRDefault="00FF3A92" w:rsidP="00060462">
      <w:pPr>
        <w:pStyle w:val="TIT1"/>
        <w:adjustRightInd w:val="0"/>
        <w:snapToGrid w:val="0"/>
        <w:spacing w:beforeLines="0" w:before="0" w:line="420" w:lineRule="atLeast"/>
        <w:jc w:val="left"/>
        <w:rPr>
          <w:rFonts w:ascii="華康楷書體 Std W5" w:eastAsia="華康楷書體 Std W5" w:hAnsi="華康楷書體 Std W5" w:cs="Arial"/>
          <w:color w:val="000000"/>
          <w:sz w:val="24"/>
          <w:szCs w:val="24"/>
        </w:rPr>
      </w:pPr>
      <w:r w:rsidRPr="00060462">
        <w:rPr>
          <w:rFonts w:ascii="華康楷書體 Std W5" w:eastAsia="華康楷書體 Std W5" w:hAnsi="華康楷書體 Std W5" w:cs="Arial"/>
          <w:noProof/>
          <w:color w:val="000000"/>
          <w:sz w:val="24"/>
          <w:szCs w:val="24"/>
        </w:rPr>
        <w:drawing>
          <wp:anchor distT="0" distB="0" distL="114300" distR="114300" simplePos="0" relativeHeight="252088832" behindDoc="0" locked="0" layoutInCell="1" allowOverlap="1" wp14:anchorId="7B0B89B6" wp14:editId="04AEF24C">
            <wp:simplePos x="0" y="0"/>
            <wp:positionH relativeFrom="column">
              <wp:posOffset>5270500</wp:posOffset>
            </wp:positionH>
            <wp:positionV relativeFrom="paragraph">
              <wp:posOffset>645628</wp:posOffset>
            </wp:positionV>
            <wp:extent cx="1080135" cy="1080135"/>
            <wp:effectExtent l="0" t="0" r="5715" b="5715"/>
            <wp:wrapSquare wrapText="bothSides"/>
            <wp:docPr id="24" name="圖片 24" descr="ZDB011U-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ZDB011U-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080135" cy="108013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060462">
        <w:rPr>
          <w:rFonts w:ascii="華康楷書體 Std W5" w:eastAsia="華康楷書體 Std W5" w:hAnsi="華康楷書體 Std W5" w:cs="Arial"/>
          <w:color w:val="000000"/>
          <w:sz w:val="24"/>
          <w:szCs w:val="24"/>
        </w:rPr>
        <w:t>11</w:t>
      </w:r>
      <w:r w:rsidR="00060462" w:rsidRPr="00060462">
        <w:rPr>
          <w:rFonts w:ascii="華康楷書體 Std W5" w:eastAsia="華康楷書體 Std W5" w:hAnsi="華康楷書體 Std W5" w:cs="Arial"/>
          <w:color w:val="000000"/>
          <w:sz w:val="24"/>
          <w:szCs w:val="24"/>
        </w:rPr>
        <w:t>.</w:t>
      </w:r>
      <w:r w:rsidR="00060462" w:rsidRPr="00060462">
        <w:rPr>
          <w:rFonts w:ascii="華康楷書體 Std W5" w:eastAsia="華康楷書體 Std W5" w:hAnsi="華康楷書體 Std W5" w:cs="Arial" w:hint="eastAsia"/>
          <w:color w:val="000000"/>
          <w:sz w:val="24"/>
          <w:szCs w:val="24"/>
        </w:rPr>
        <w:t>在細胞質分裂時，下列何者可以觀察到「細胞板」？</w:t>
      </w:r>
      <w:r w:rsidR="00060462" w:rsidRPr="00060462">
        <w:rPr>
          <w:rFonts w:ascii="華康楷書體 Std W5" w:eastAsia="華康楷書體 Std W5" w:hAnsi="華康楷書體 Std W5" w:cs="Arial"/>
          <w:color w:val="000000"/>
          <w:sz w:val="24"/>
          <w:szCs w:val="24"/>
        </w:rPr>
        <w:br/>
        <w:t>(A)</w:t>
      </w:r>
      <w:r w:rsidR="00060462" w:rsidRPr="00060462">
        <w:rPr>
          <w:rFonts w:ascii="華康楷書體 Std W5" w:eastAsia="華康楷書體 Std W5" w:hAnsi="華康楷書體 Std W5" w:cs="Arial" w:hint="eastAsia"/>
          <w:color w:val="000000"/>
          <w:sz w:val="24"/>
          <w:szCs w:val="24"/>
        </w:rPr>
        <w:t>白魚胚胎的有絲分裂</w:t>
      </w:r>
      <w:r w:rsidR="00060462" w:rsidRPr="00060462">
        <w:rPr>
          <w:rFonts w:ascii="華康楷書體 Std W5" w:eastAsia="華康楷書體 Std W5" w:hAnsi="華康楷書體 Std W5" w:cs="Arial"/>
          <w:color w:val="000000"/>
          <w:sz w:val="24"/>
          <w:szCs w:val="24"/>
        </w:rPr>
        <w:t xml:space="preserve">　</w:t>
      </w:r>
      <w:r w:rsidR="00060462">
        <w:rPr>
          <w:rFonts w:ascii="華康楷書體 Std W5" w:eastAsia="華康楷書體 Std W5" w:hAnsi="華康楷書體 Std W5" w:cs="Arial"/>
          <w:color w:val="000000"/>
          <w:sz w:val="24"/>
          <w:szCs w:val="24"/>
        </w:rPr>
        <w:tab/>
      </w:r>
      <w:r w:rsidR="00060462" w:rsidRPr="00060462">
        <w:rPr>
          <w:rFonts w:ascii="華康楷書體 Std W5" w:eastAsia="華康楷書體 Std W5" w:hAnsi="華康楷書體 Std W5" w:cs="Arial"/>
          <w:color w:val="000000"/>
          <w:sz w:val="24"/>
          <w:szCs w:val="24"/>
        </w:rPr>
        <w:t>(B)</w:t>
      </w:r>
      <w:r w:rsidR="00060462" w:rsidRPr="00060462">
        <w:rPr>
          <w:rFonts w:ascii="華康楷書體 Std W5" w:eastAsia="華康楷書體 Std W5" w:hAnsi="華康楷書體 Std W5" w:cs="Arial" w:hint="eastAsia"/>
          <w:color w:val="000000"/>
          <w:sz w:val="24"/>
          <w:szCs w:val="24"/>
        </w:rPr>
        <w:t>洋蔥根尖的有絲分裂</w:t>
      </w:r>
      <w:r w:rsidR="00060462" w:rsidRPr="00060462">
        <w:rPr>
          <w:rFonts w:ascii="華康楷書體 Std W5" w:eastAsia="華康楷書體 Std W5" w:hAnsi="華康楷書體 Std W5" w:cs="Arial"/>
          <w:color w:val="000000"/>
          <w:sz w:val="24"/>
          <w:szCs w:val="24"/>
        </w:rPr>
        <w:t xml:space="preserve">　</w:t>
      </w:r>
      <w:r w:rsidR="00060462">
        <w:rPr>
          <w:rFonts w:ascii="華康楷書體 Std W5" w:eastAsia="華康楷書體 Std W5" w:hAnsi="華康楷書體 Std W5" w:cs="Arial"/>
          <w:color w:val="000000"/>
          <w:sz w:val="24"/>
          <w:szCs w:val="24"/>
        </w:rPr>
        <w:br/>
      </w:r>
      <w:r w:rsidR="00060462" w:rsidRPr="00060462">
        <w:rPr>
          <w:rFonts w:ascii="華康楷書體 Std W5" w:eastAsia="華康楷書體 Std W5" w:hAnsi="華康楷書體 Std W5" w:cs="Arial"/>
          <w:color w:val="000000"/>
          <w:sz w:val="24"/>
          <w:szCs w:val="24"/>
        </w:rPr>
        <w:t>(C)</w:t>
      </w:r>
      <w:r w:rsidR="00060462" w:rsidRPr="00060462">
        <w:rPr>
          <w:rFonts w:ascii="華康楷書體 Std W5" w:eastAsia="華康楷書體 Std W5" w:hAnsi="華康楷書體 Std W5" w:cs="Arial" w:hint="eastAsia"/>
          <w:color w:val="000000"/>
          <w:sz w:val="24"/>
          <w:szCs w:val="24"/>
        </w:rPr>
        <w:t>細菌的分裂生殖</w:t>
      </w:r>
      <w:r w:rsidR="00060462" w:rsidRPr="00060462">
        <w:rPr>
          <w:rFonts w:ascii="華康楷書體 Std W5" w:eastAsia="華康楷書體 Std W5" w:hAnsi="華康楷書體 Std W5" w:cs="Arial"/>
          <w:color w:val="000000"/>
          <w:sz w:val="24"/>
          <w:szCs w:val="24"/>
        </w:rPr>
        <w:t xml:space="preserve">　</w:t>
      </w:r>
      <w:r w:rsidR="00060462">
        <w:rPr>
          <w:rFonts w:ascii="華康楷書體 Std W5" w:eastAsia="華康楷書體 Std W5" w:hAnsi="華康楷書體 Std W5" w:cs="Arial"/>
          <w:color w:val="000000"/>
          <w:sz w:val="24"/>
          <w:szCs w:val="24"/>
        </w:rPr>
        <w:tab/>
      </w:r>
      <w:r w:rsidR="00060462">
        <w:rPr>
          <w:rFonts w:ascii="華康楷書體 Std W5" w:eastAsia="華康楷書體 Std W5" w:hAnsi="華康楷書體 Std W5" w:cs="Arial"/>
          <w:color w:val="000000"/>
          <w:sz w:val="24"/>
          <w:szCs w:val="24"/>
        </w:rPr>
        <w:tab/>
      </w:r>
      <w:r w:rsidR="00060462" w:rsidRPr="00060462">
        <w:rPr>
          <w:rFonts w:ascii="華康楷書體 Std W5" w:eastAsia="華康楷書體 Std W5" w:hAnsi="華康楷書體 Std W5" w:cs="Arial"/>
          <w:color w:val="000000"/>
          <w:sz w:val="24"/>
          <w:szCs w:val="24"/>
        </w:rPr>
        <w:t>(D)</w:t>
      </w:r>
      <w:r w:rsidR="00060462" w:rsidRPr="00060462">
        <w:rPr>
          <w:rFonts w:ascii="華康楷書體 Std W5" w:eastAsia="華康楷書體 Std W5" w:hAnsi="華康楷書體 Std W5" w:cs="Arial" w:hint="eastAsia"/>
          <w:color w:val="000000"/>
          <w:sz w:val="24"/>
          <w:szCs w:val="24"/>
        </w:rPr>
        <w:t>渦蟲的斷裂生殖</w:t>
      </w:r>
      <w:r w:rsidR="00060462" w:rsidRPr="00060462">
        <w:rPr>
          <w:rFonts w:ascii="華康楷書體 Std W5" w:eastAsia="華康楷書體 Std W5" w:hAnsi="華康楷書體 Std W5" w:cs="Arial"/>
          <w:color w:val="000000"/>
          <w:sz w:val="24"/>
          <w:szCs w:val="24"/>
        </w:rPr>
        <w:t xml:space="preserve">　</w:t>
      </w:r>
      <w:r w:rsidR="00060462">
        <w:rPr>
          <w:rFonts w:ascii="華康楷書體 Std W5" w:eastAsia="華康楷書體 Std W5" w:hAnsi="華康楷書體 Std W5" w:cs="Arial"/>
          <w:color w:val="000000"/>
          <w:sz w:val="24"/>
          <w:szCs w:val="24"/>
        </w:rPr>
        <w:br/>
      </w:r>
    </w:p>
    <w:p w:rsidR="00060462" w:rsidRPr="00060462" w:rsidRDefault="00060462" w:rsidP="00060462">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2</w:t>
      </w:r>
      <w:r w:rsidRPr="00060462">
        <w:rPr>
          <w:rFonts w:ascii="華康楷書體 Std W5" w:eastAsia="華康楷書體 Std W5" w:hAnsi="華康楷書體 Std W5" w:cs="Arial"/>
          <w:color w:val="000000"/>
          <w:sz w:val="24"/>
          <w:szCs w:val="24"/>
        </w:rPr>
        <w:t>.</w:t>
      </w:r>
      <w:r w:rsidRPr="00060462">
        <w:rPr>
          <w:rFonts w:ascii="華康楷書體 Std W5" w:eastAsia="華康楷書體 Std W5" w:hAnsi="華康楷書體 Std W5" w:cs="Arial" w:hint="eastAsia"/>
          <w:color w:val="000000"/>
          <w:sz w:val="24"/>
          <w:szCs w:val="24"/>
        </w:rPr>
        <w:t>附圖ABCD四條染色體，形成配子細胞時不會出現哪種組合？</w:t>
      </w:r>
      <w:r w:rsidRPr="00060462">
        <w:rPr>
          <w:rFonts w:ascii="華康楷書體 Std W5" w:eastAsia="華康楷書體 Std W5" w:hAnsi="華康楷書體 Std W5" w:cs="Arial"/>
          <w:color w:val="000000"/>
          <w:sz w:val="24"/>
          <w:szCs w:val="24"/>
        </w:rPr>
        <w:br/>
        <w:t>(A)</w:t>
      </w:r>
      <w:r w:rsidRPr="00060462">
        <w:rPr>
          <w:rFonts w:ascii="華康楷書體 Std W5" w:eastAsia="華康楷書體 Std W5" w:hAnsi="華康楷書體 Std W5" w:cs="Arial" w:hint="eastAsia"/>
          <w:color w:val="000000"/>
          <w:sz w:val="24"/>
          <w:szCs w:val="24"/>
        </w:rPr>
        <w:t>A和B</w:t>
      </w:r>
      <w:r w:rsidRPr="00060462">
        <w:rPr>
          <w:rFonts w:ascii="華康楷書體 Std W5" w:eastAsia="華康楷書體 Std W5" w:hAnsi="華康楷書體 Std W5" w:cs="Arial"/>
          <w:color w:val="000000"/>
          <w:sz w:val="24"/>
          <w:szCs w:val="24"/>
        </w:rPr>
        <w:t xml:space="preserve">　(B)</w:t>
      </w:r>
      <w:r w:rsidRPr="00060462">
        <w:rPr>
          <w:rFonts w:ascii="華康楷書體 Std W5" w:eastAsia="華康楷書體 Std W5" w:hAnsi="華康楷書體 Std W5" w:cs="Arial" w:hint="eastAsia"/>
          <w:color w:val="000000"/>
          <w:sz w:val="24"/>
          <w:szCs w:val="24"/>
        </w:rPr>
        <w:t>A和C</w:t>
      </w:r>
      <w:r w:rsidRPr="00060462">
        <w:rPr>
          <w:rFonts w:ascii="華康楷書體 Std W5" w:eastAsia="華康楷書體 Std W5" w:hAnsi="華康楷書體 Std W5" w:cs="Arial"/>
          <w:color w:val="000000"/>
          <w:sz w:val="24"/>
          <w:szCs w:val="24"/>
        </w:rPr>
        <w:t xml:space="preserve">　(C)</w:t>
      </w:r>
      <w:r w:rsidRPr="00060462">
        <w:rPr>
          <w:rFonts w:ascii="華康楷書體 Std W5" w:eastAsia="華康楷書體 Std W5" w:hAnsi="華康楷書體 Std W5" w:cs="Arial" w:hint="eastAsia"/>
          <w:color w:val="000000"/>
          <w:sz w:val="24"/>
          <w:szCs w:val="24"/>
        </w:rPr>
        <w:t>A和D</w:t>
      </w:r>
      <w:r w:rsidRPr="00060462">
        <w:rPr>
          <w:rFonts w:ascii="華康楷書體 Std W5" w:eastAsia="華康楷書體 Std W5" w:hAnsi="華康楷書體 Std W5" w:cs="Arial"/>
          <w:color w:val="000000"/>
          <w:sz w:val="24"/>
          <w:szCs w:val="24"/>
        </w:rPr>
        <w:t xml:space="preserve">　(D)</w:t>
      </w:r>
      <w:r w:rsidRPr="00060462">
        <w:rPr>
          <w:rFonts w:ascii="華康楷書體 Std W5" w:eastAsia="華康楷書體 Std W5" w:hAnsi="華康楷書體 Std W5" w:cs="Arial" w:hint="eastAsia"/>
          <w:color w:val="000000"/>
          <w:sz w:val="24"/>
          <w:szCs w:val="24"/>
        </w:rPr>
        <w:t>B和D</w:t>
      </w:r>
      <w:r w:rsidRPr="0006046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br/>
      </w:r>
    </w:p>
    <w:p w:rsidR="00060462" w:rsidRPr="00060462" w:rsidRDefault="00060462" w:rsidP="00060462">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3</w:t>
      </w:r>
      <w:r w:rsidRPr="00060462">
        <w:rPr>
          <w:rFonts w:ascii="華康楷書體 Std W5" w:eastAsia="華康楷書體 Std W5" w:hAnsi="華康楷書體 Std W5" w:cs="Arial"/>
          <w:color w:val="000000"/>
          <w:sz w:val="24"/>
          <w:szCs w:val="24"/>
        </w:rPr>
        <w:t>.下列關於減</w:t>
      </w:r>
      <w:r>
        <w:rPr>
          <w:rFonts w:ascii="華康楷書體 Std W5" w:eastAsia="華康楷書體 Std W5" w:hAnsi="華康楷書體 Std W5" w:cs="Arial" w:hint="eastAsia"/>
          <w:color w:val="000000"/>
          <w:sz w:val="24"/>
          <w:szCs w:val="24"/>
        </w:rPr>
        <w:t>數</w:t>
      </w:r>
      <w:r w:rsidRPr="00060462">
        <w:rPr>
          <w:rFonts w:ascii="華康楷書體 Std W5" w:eastAsia="華康楷書體 Std W5" w:hAnsi="華康楷書體 Std W5" w:cs="華康楷書體 Std W5" w:hint="eastAsia"/>
          <w:color w:val="000000"/>
          <w:sz w:val="24"/>
          <w:szCs w:val="24"/>
        </w:rPr>
        <w:t>分</w:t>
      </w:r>
      <w:r>
        <w:rPr>
          <w:rFonts w:ascii="華康楷書體 Std W5" w:eastAsia="華康楷書體 Std W5" w:hAnsi="華康楷書體 Std W5" w:cs="Arial" w:hint="eastAsia"/>
          <w:color w:val="000000"/>
          <w:sz w:val="24"/>
          <w:szCs w:val="24"/>
        </w:rPr>
        <w:t>裂</w:t>
      </w:r>
      <w:r w:rsidRPr="00060462">
        <w:rPr>
          <w:rFonts w:ascii="華康楷書體 Std W5" w:eastAsia="華康楷書體 Std W5" w:hAnsi="華康楷書體 Std W5" w:cs="華康楷書體 Std W5" w:hint="eastAsia"/>
          <w:color w:val="000000"/>
          <w:sz w:val="24"/>
          <w:szCs w:val="24"/>
        </w:rPr>
        <w:t>的敘述，何者為</w:t>
      </w:r>
      <w:r w:rsidRPr="00060462">
        <w:rPr>
          <w:rFonts w:ascii="華康楷書體 Std W5" w:eastAsia="華康楷書體 Std W5" w:hAnsi="華康楷書體 Std W5" w:cs="Arial"/>
          <w:color w:val="000000"/>
          <w:sz w:val="24"/>
          <w:szCs w:val="24"/>
        </w:rPr>
        <w:t>錯誤？</w:t>
      </w:r>
      <w:r w:rsidRPr="00060462">
        <w:rPr>
          <w:rFonts w:ascii="華康楷書體 Std W5" w:eastAsia="華康楷書體 Std W5" w:hAnsi="華康楷書體 Std W5" w:cs="Arial"/>
          <w:color w:val="000000"/>
          <w:sz w:val="24"/>
          <w:szCs w:val="24"/>
        </w:rPr>
        <w:br/>
        <w:t>(A)在減</w:t>
      </w:r>
      <w:r>
        <w:rPr>
          <w:rFonts w:ascii="華康楷書體 Std W5" w:eastAsia="華康楷書體 Std W5" w:hAnsi="華康楷書體 Std W5" w:cs="Arial" w:hint="eastAsia"/>
          <w:color w:val="000000"/>
          <w:sz w:val="24"/>
          <w:szCs w:val="24"/>
        </w:rPr>
        <w:t>數</w:t>
      </w:r>
      <w:r w:rsidRPr="00060462">
        <w:rPr>
          <w:rFonts w:ascii="華康楷書體 Std W5" w:eastAsia="華康楷書體 Std W5" w:hAnsi="華康楷書體 Std W5" w:cs="華康楷書體 Std W5" w:hint="eastAsia"/>
          <w:color w:val="000000"/>
          <w:sz w:val="24"/>
          <w:szCs w:val="24"/>
        </w:rPr>
        <w:t>分</w:t>
      </w:r>
      <w:r>
        <w:rPr>
          <w:rFonts w:ascii="華康楷書體 Std W5" w:eastAsia="華康楷書體 Std W5" w:hAnsi="華康楷書體 Std W5" w:cs="Arial" w:hint="eastAsia"/>
          <w:color w:val="000000"/>
          <w:sz w:val="24"/>
          <w:szCs w:val="24"/>
        </w:rPr>
        <w:t>裂</w:t>
      </w:r>
      <w:r w:rsidRPr="00060462">
        <w:rPr>
          <w:rFonts w:ascii="華康楷書體 Std W5" w:eastAsia="華康楷書體 Std W5" w:hAnsi="華康楷書體 Std W5" w:cs="華康楷書體 Std W5" w:hint="eastAsia"/>
          <w:color w:val="000000"/>
          <w:sz w:val="24"/>
          <w:szCs w:val="24"/>
        </w:rPr>
        <w:t>第一階段前期，染色體就已複製完成</w:t>
      </w:r>
      <w:r w:rsidRPr="0006046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br/>
      </w:r>
      <w:r w:rsidRPr="00060462">
        <w:rPr>
          <w:rFonts w:ascii="華康楷書體 Std W5" w:eastAsia="華康楷書體 Std W5" w:hAnsi="華康楷書體 Std W5" w:cs="Arial"/>
          <w:color w:val="000000"/>
          <w:sz w:val="24"/>
          <w:szCs w:val="24"/>
        </w:rPr>
        <w:t>(B)在減</w:t>
      </w:r>
      <w:r>
        <w:rPr>
          <w:rFonts w:ascii="華康楷書體 Std W5" w:eastAsia="華康楷書體 Std W5" w:hAnsi="華康楷書體 Std W5" w:cs="Arial" w:hint="eastAsia"/>
          <w:color w:val="000000"/>
          <w:sz w:val="24"/>
          <w:szCs w:val="24"/>
        </w:rPr>
        <w:t>數</w:t>
      </w:r>
      <w:r w:rsidRPr="00060462">
        <w:rPr>
          <w:rFonts w:ascii="華康楷書體 Std W5" w:eastAsia="華康楷書體 Std W5" w:hAnsi="華康楷書體 Std W5" w:cs="華康楷書體 Std W5" w:hint="eastAsia"/>
          <w:color w:val="000000"/>
          <w:sz w:val="24"/>
          <w:szCs w:val="24"/>
        </w:rPr>
        <w:t>分</w:t>
      </w:r>
      <w:r>
        <w:rPr>
          <w:rFonts w:ascii="華康楷書體 Std W5" w:eastAsia="華康楷書體 Std W5" w:hAnsi="華康楷書體 Std W5" w:cs="Arial" w:hint="eastAsia"/>
          <w:color w:val="000000"/>
          <w:sz w:val="24"/>
          <w:szCs w:val="24"/>
        </w:rPr>
        <w:t>裂</w:t>
      </w:r>
      <w:r w:rsidRPr="00060462">
        <w:rPr>
          <w:rFonts w:ascii="華康楷書體 Std W5" w:eastAsia="華康楷書體 Std W5" w:hAnsi="華康楷書體 Std W5" w:cs="華康楷書體 Std W5" w:hint="eastAsia"/>
          <w:color w:val="000000"/>
          <w:sz w:val="24"/>
          <w:szCs w:val="24"/>
        </w:rPr>
        <w:t>第二階段後期，二分體分</w:t>
      </w:r>
      <w:r>
        <w:rPr>
          <w:rFonts w:ascii="華康楷書體 Std W5" w:eastAsia="華康楷書體 Std W5" w:hAnsi="華康楷書體 Std W5" w:cs="華康楷書體 Std W5" w:hint="eastAsia"/>
          <w:color w:val="000000"/>
          <w:sz w:val="24"/>
          <w:szCs w:val="24"/>
        </w:rPr>
        <w:t>離</w:t>
      </w:r>
      <w:r w:rsidRPr="0006046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br/>
      </w:r>
      <w:r w:rsidRPr="00060462">
        <w:rPr>
          <w:rFonts w:ascii="華康楷書體 Std W5" w:eastAsia="華康楷書體 Std W5" w:hAnsi="華康楷書體 Std W5" w:cs="Arial"/>
          <w:color w:val="000000"/>
          <w:sz w:val="24"/>
          <w:szCs w:val="24"/>
        </w:rPr>
        <w:t>(C)在減</w:t>
      </w:r>
      <w:r>
        <w:rPr>
          <w:rFonts w:ascii="華康楷書體 Std W5" w:eastAsia="華康楷書體 Std W5" w:hAnsi="華康楷書體 Std W5" w:cs="Arial" w:hint="eastAsia"/>
          <w:color w:val="000000"/>
          <w:sz w:val="24"/>
          <w:szCs w:val="24"/>
        </w:rPr>
        <w:t>數</w:t>
      </w:r>
      <w:r w:rsidRPr="00060462">
        <w:rPr>
          <w:rFonts w:ascii="華康楷書體 Std W5" w:eastAsia="華康楷書體 Std W5" w:hAnsi="華康楷書體 Std W5" w:cs="華康楷書體 Std W5" w:hint="eastAsia"/>
          <w:color w:val="000000"/>
          <w:sz w:val="24"/>
          <w:szCs w:val="24"/>
        </w:rPr>
        <w:t>分</w:t>
      </w:r>
      <w:r>
        <w:rPr>
          <w:rFonts w:ascii="華康楷書體 Std W5" w:eastAsia="華康楷書體 Std W5" w:hAnsi="華康楷書體 Std W5" w:cs="Arial" w:hint="eastAsia"/>
          <w:color w:val="000000"/>
          <w:sz w:val="24"/>
          <w:szCs w:val="24"/>
        </w:rPr>
        <w:t>裂</w:t>
      </w:r>
      <w:r w:rsidRPr="00060462">
        <w:rPr>
          <w:rFonts w:ascii="華康楷書體 Std W5" w:eastAsia="華康楷書體 Std W5" w:hAnsi="華康楷書體 Std W5" w:cs="華康楷書體 Std W5" w:hint="eastAsia"/>
          <w:color w:val="000000"/>
          <w:sz w:val="24"/>
          <w:szCs w:val="24"/>
        </w:rPr>
        <w:t>第一階段後期，造成同源染色體互相分</w:t>
      </w:r>
      <w:r>
        <w:rPr>
          <w:rFonts w:ascii="華康楷書體 Std W5" w:eastAsia="華康楷書體 Std W5" w:hAnsi="華康楷書體 Std W5" w:cs="華康楷書體 Std W5" w:hint="eastAsia"/>
          <w:color w:val="000000"/>
          <w:sz w:val="24"/>
          <w:szCs w:val="24"/>
        </w:rPr>
        <w:t>離</w:t>
      </w:r>
      <w:r w:rsidRPr="0006046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br/>
      </w:r>
      <w:r w:rsidRPr="00060462">
        <w:rPr>
          <w:rFonts w:ascii="華康楷書體 Std W5" w:eastAsia="華康楷書體 Std W5" w:hAnsi="華康楷書體 Std W5" w:cs="Arial"/>
          <w:color w:val="000000"/>
          <w:sz w:val="24"/>
          <w:szCs w:val="24"/>
        </w:rPr>
        <w:t>(D)在減</w:t>
      </w:r>
      <w:r>
        <w:rPr>
          <w:rFonts w:ascii="華康楷書體 Std W5" w:eastAsia="華康楷書體 Std W5" w:hAnsi="華康楷書體 Std W5" w:cs="Arial" w:hint="eastAsia"/>
          <w:color w:val="000000"/>
          <w:sz w:val="24"/>
          <w:szCs w:val="24"/>
        </w:rPr>
        <w:t>數</w:t>
      </w:r>
      <w:r w:rsidRPr="00060462">
        <w:rPr>
          <w:rFonts w:ascii="華康楷書體 Std W5" w:eastAsia="華康楷書體 Std W5" w:hAnsi="華康楷書體 Std W5" w:cs="華康楷書體 Std W5" w:hint="eastAsia"/>
          <w:color w:val="000000"/>
          <w:sz w:val="24"/>
          <w:szCs w:val="24"/>
        </w:rPr>
        <w:t>分</w:t>
      </w:r>
      <w:r>
        <w:rPr>
          <w:rFonts w:ascii="華康楷書體 Std W5" w:eastAsia="華康楷書體 Std W5" w:hAnsi="華康楷書體 Std W5" w:cs="Arial" w:hint="eastAsia"/>
          <w:color w:val="000000"/>
          <w:sz w:val="24"/>
          <w:szCs w:val="24"/>
        </w:rPr>
        <w:t>裂</w:t>
      </w:r>
      <w:r w:rsidRPr="00060462">
        <w:rPr>
          <w:rFonts w:ascii="華康楷書體 Std W5" w:eastAsia="華康楷書體 Std W5" w:hAnsi="華康楷書體 Std W5" w:cs="華康楷書體 Std W5" w:hint="eastAsia"/>
          <w:color w:val="000000"/>
          <w:sz w:val="24"/>
          <w:szCs w:val="24"/>
        </w:rPr>
        <w:t>第二階段前期之</w:t>
      </w:r>
      <w:r>
        <w:rPr>
          <w:rFonts w:ascii="華康楷書體 Std W5" w:eastAsia="華康楷書體 Std W5" w:hAnsi="華康楷書體 Std W5" w:cs="華康楷書體 Std W5" w:hint="eastAsia"/>
          <w:color w:val="000000"/>
          <w:sz w:val="24"/>
          <w:szCs w:val="24"/>
        </w:rPr>
        <w:t>聯</w:t>
      </w:r>
      <w:r w:rsidRPr="00060462">
        <w:rPr>
          <w:rFonts w:ascii="華康楷書體 Std W5" w:eastAsia="華康楷書體 Std W5" w:hAnsi="華康楷書體 Std W5" w:cs="華康楷書體 Std W5" w:hint="eastAsia"/>
          <w:color w:val="000000"/>
          <w:sz w:val="24"/>
          <w:szCs w:val="24"/>
        </w:rPr>
        <w:t>會，形成四分體，最後造成二分體的互相分</w:t>
      </w:r>
      <w:r>
        <w:rPr>
          <w:rFonts w:ascii="華康楷書體 Std W5" w:eastAsia="華康楷書體 Std W5" w:hAnsi="華康楷書體 Std W5" w:cs="華康楷書體 Std W5" w:hint="eastAsia"/>
          <w:color w:val="000000"/>
          <w:sz w:val="24"/>
          <w:szCs w:val="24"/>
        </w:rPr>
        <w:t>離</w:t>
      </w:r>
      <w:r w:rsidRPr="0006046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br/>
      </w:r>
    </w:p>
    <w:p w:rsidR="00060462" w:rsidRPr="00060462" w:rsidRDefault="00060462" w:rsidP="00060462">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4</w:t>
      </w:r>
      <w:r w:rsidRPr="00060462">
        <w:rPr>
          <w:rFonts w:ascii="華康楷書體 Std W5" w:eastAsia="華康楷書體 Std W5" w:hAnsi="華康楷書體 Std W5" w:cs="Arial"/>
          <w:color w:val="000000"/>
          <w:sz w:val="24"/>
          <w:szCs w:val="24"/>
        </w:rPr>
        <w:t>.下列關於人</w:t>
      </w:r>
      <w:r>
        <w:rPr>
          <w:rFonts w:ascii="華康楷書體 Std W5" w:eastAsia="華康楷書體 Std W5" w:hAnsi="華康楷書體 Std W5" w:cs="Arial" w:hint="eastAsia"/>
          <w:color w:val="000000"/>
          <w:sz w:val="24"/>
          <w:szCs w:val="24"/>
        </w:rPr>
        <w:t>類</w:t>
      </w:r>
      <w:r w:rsidRPr="00060462">
        <w:rPr>
          <w:rFonts w:ascii="華康楷書體 Std W5" w:eastAsia="華康楷書體 Std W5" w:hAnsi="華康楷書體 Std W5" w:cs="華康楷書體 Std W5" w:hint="eastAsia"/>
          <w:color w:val="000000"/>
          <w:sz w:val="24"/>
          <w:szCs w:val="24"/>
        </w:rPr>
        <w:t>「同源染色體」的敘述中，何者是</w:t>
      </w:r>
      <w:r w:rsidRPr="00060462">
        <w:rPr>
          <w:rFonts w:ascii="新細明體" w:hAnsi="新細明體" w:cs="新細明體" w:hint="eastAsia"/>
          <w:color w:val="000000"/>
          <w:sz w:val="24"/>
          <w:szCs w:val="24"/>
        </w:rPr>
        <w:t>不</w:t>
      </w:r>
      <w:r w:rsidRPr="00060462">
        <w:rPr>
          <w:rFonts w:ascii="華康楷書體 Std W5" w:eastAsia="華康楷書體 Std W5" w:hAnsi="華康楷書體 Std W5" w:cs="華康楷書體 Std W5" w:hint="eastAsia"/>
          <w:color w:val="000000"/>
          <w:sz w:val="24"/>
          <w:szCs w:val="24"/>
        </w:rPr>
        <w:t>正確的？</w:t>
      </w:r>
      <w:r w:rsidRPr="00060462">
        <w:rPr>
          <w:rFonts w:ascii="華康楷書體 Std W5" w:eastAsia="華康楷書體 Std W5" w:hAnsi="華康楷書體 Std W5" w:cs="Arial"/>
          <w:color w:val="000000"/>
          <w:sz w:val="24"/>
          <w:szCs w:val="24"/>
        </w:rPr>
        <w:br/>
        <w:t xml:space="preserve">(A)是細胞內成對的染色體　</w:t>
      </w:r>
      <w:r>
        <w:rPr>
          <w:rFonts w:ascii="華康楷書體 Std W5" w:eastAsia="華康楷書體 Std W5" w:hAnsi="華康楷書體 Std W5" w:cs="Arial"/>
          <w:color w:val="000000"/>
          <w:sz w:val="24"/>
          <w:szCs w:val="24"/>
        </w:rPr>
        <w:br/>
      </w:r>
      <w:r w:rsidRPr="00060462">
        <w:rPr>
          <w:rFonts w:ascii="華康楷書體 Std W5" w:eastAsia="華康楷書體 Std W5" w:hAnsi="華康楷書體 Std W5" w:cs="Arial"/>
          <w:color w:val="000000"/>
          <w:sz w:val="24"/>
          <w:szCs w:val="24"/>
        </w:rPr>
        <w:t>(B)成</w:t>
      </w:r>
      <w:r>
        <w:rPr>
          <w:rFonts w:ascii="華康楷書體 Std W5" w:eastAsia="華康楷書體 Std W5" w:hAnsi="華康楷書體 Std W5" w:cs="Arial" w:hint="eastAsia"/>
          <w:color w:val="000000"/>
          <w:sz w:val="24"/>
          <w:szCs w:val="24"/>
        </w:rPr>
        <w:t>年</w:t>
      </w:r>
      <w:r w:rsidRPr="00060462">
        <w:rPr>
          <w:rFonts w:ascii="華康楷書體 Std W5" w:eastAsia="華康楷書體 Std W5" w:hAnsi="華康楷書體 Std W5" w:cs="華康楷書體 Std W5" w:hint="eastAsia"/>
          <w:color w:val="000000"/>
          <w:sz w:val="24"/>
          <w:szCs w:val="24"/>
        </w:rPr>
        <w:t>人體內任何細胞中</w:t>
      </w:r>
      <w:r>
        <w:rPr>
          <w:rFonts w:ascii="華康楷書體 Std W5" w:eastAsia="華康楷書體 Std W5" w:hAnsi="華康楷書體 Std W5" w:cs="華康楷書體 Std W5" w:hint="eastAsia"/>
          <w:color w:val="000000"/>
          <w:sz w:val="24"/>
          <w:szCs w:val="24"/>
        </w:rPr>
        <w:t>都</w:t>
      </w:r>
      <w:r w:rsidRPr="00060462">
        <w:rPr>
          <w:rFonts w:ascii="華康楷書體 Std W5" w:eastAsia="華康楷書體 Std W5" w:hAnsi="華康楷書體 Std W5" w:cs="華康楷書體 Std W5" w:hint="eastAsia"/>
          <w:color w:val="000000"/>
          <w:sz w:val="24"/>
          <w:szCs w:val="24"/>
        </w:rPr>
        <w:t>含有同源染色體</w:t>
      </w:r>
      <w:r w:rsidRPr="0006046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br/>
      </w:r>
      <w:r w:rsidRPr="00060462">
        <w:rPr>
          <w:rFonts w:ascii="華康楷書體 Std W5" w:eastAsia="華康楷書體 Std W5" w:hAnsi="華康楷書體 Std W5" w:cs="Arial"/>
          <w:color w:val="000000"/>
          <w:sz w:val="24"/>
          <w:szCs w:val="24"/>
        </w:rPr>
        <w:t>(C)一個</w:t>
      </w:r>
      <w:r>
        <w:rPr>
          <w:rFonts w:ascii="華康楷書體 Std W5" w:eastAsia="華康楷書體 Std W5" w:hAnsi="華康楷書體 Std W5" w:cs="Arial" w:hint="eastAsia"/>
          <w:color w:val="000000"/>
          <w:sz w:val="24"/>
          <w:szCs w:val="24"/>
        </w:rPr>
        <w:t>來</w:t>
      </w:r>
      <w:r w:rsidRPr="00060462">
        <w:rPr>
          <w:rFonts w:ascii="華康楷書體 Std W5" w:eastAsia="華康楷書體 Std W5" w:hAnsi="華康楷書體 Std W5" w:cs="華康楷書體 Std W5" w:hint="eastAsia"/>
          <w:color w:val="000000"/>
          <w:sz w:val="24"/>
          <w:szCs w:val="24"/>
        </w:rPr>
        <w:t>自父方一個</w:t>
      </w:r>
      <w:r>
        <w:rPr>
          <w:rFonts w:ascii="華康楷書體 Std W5" w:eastAsia="華康楷書體 Std W5" w:hAnsi="華康楷書體 Std W5" w:cs="華康楷書體 Std W5" w:hint="eastAsia"/>
          <w:color w:val="000000"/>
          <w:sz w:val="24"/>
          <w:szCs w:val="24"/>
        </w:rPr>
        <w:t>來</w:t>
      </w:r>
      <w:r w:rsidRPr="00060462">
        <w:rPr>
          <w:rFonts w:ascii="華康楷書體 Std W5" w:eastAsia="華康楷書體 Std W5" w:hAnsi="華康楷書體 Std W5" w:cs="華康楷書體 Std W5" w:hint="eastAsia"/>
          <w:color w:val="000000"/>
          <w:sz w:val="24"/>
          <w:szCs w:val="24"/>
        </w:rPr>
        <w:t>自母方</w:t>
      </w:r>
      <w:r w:rsidRPr="0006046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br/>
      </w:r>
      <w:r w:rsidRPr="00060462">
        <w:rPr>
          <w:rFonts w:ascii="華康楷書體 Std W5" w:eastAsia="華康楷書體 Std W5" w:hAnsi="華康楷書體 Std W5" w:cs="Arial"/>
          <w:color w:val="000000"/>
          <w:sz w:val="24"/>
          <w:szCs w:val="24"/>
        </w:rPr>
        <w:t xml:space="preserve">(D)遺傳學上成對的基因分別位於同源染色體上　</w:t>
      </w:r>
    </w:p>
    <w:p w:rsidR="002924B8" w:rsidRPr="00966789" w:rsidRDefault="002924B8" w:rsidP="00060462">
      <w:pPr>
        <w:pStyle w:val="TIT1"/>
        <w:adjustRightInd w:val="0"/>
        <w:snapToGrid w:val="0"/>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FF3A92" w:rsidP="00060462">
      <w:pPr>
        <w:pStyle w:val="TIT1"/>
        <w:adjustRightInd w:val="0"/>
        <w:snapToGrid w:val="0"/>
        <w:spacing w:beforeLines="0" w:before="0" w:line="420" w:lineRule="atLeast"/>
        <w:ind w:left="431" w:hanging="431"/>
        <w:rPr>
          <w:rFonts w:ascii="華康楷書體 Std W5" w:eastAsia="華康楷書體 Std W5" w:hAnsi="華康楷書體 Std W5"/>
          <w:b/>
          <w:spacing w:val="0"/>
          <w:sz w:val="28"/>
          <w:szCs w:val="28"/>
        </w:rPr>
      </w:pPr>
      <w:r>
        <w:rPr>
          <w:rFonts w:ascii="華康楷書體 Std W5" w:eastAsia="華康楷書體 Std W5" w:hAnsi="華康楷書體 Std W5" w:cs="Arial" w:hint="eastAsia"/>
          <w:color w:val="000000"/>
          <w:sz w:val="24"/>
          <w:szCs w:val="24"/>
        </w:rPr>
        <w:t>1</w:t>
      </w:r>
      <w:r>
        <w:rPr>
          <w:rFonts w:ascii="華康楷書體 Std W5" w:eastAsia="華康楷書體 Std W5" w:hAnsi="華康楷書體 Std W5" w:cs="Arial"/>
          <w:color w:val="000000"/>
          <w:sz w:val="24"/>
          <w:szCs w:val="24"/>
        </w:rPr>
        <w:t>5.</w:t>
      </w:r>
      <w:r w:rsidRPr="00FF3A92">
        <w:rPr>
          <w:rFonts w:ascii="華康楷書體 Std W5" w:eastAsia="華康楷書體 Std W5" w:hAnsi="華康楷書體 Std W5" w:cs="Arial"/>
          <w:color w:val="000000"/>
          <w:sz w:val="24"/>
          <w:szCs w:val="24"/>
        </w:rPr>
        <w:t>在</w:t>
      </w:r>
      <w:r>
        <w:rPr>
          <w:rFonts w:ascii="華康楷書體 Std W5" w:eastAsia="華康楷書體 Std W5" w:hAnsi="華康楷書體 Std W5" w:cs="Arial" w:hint="eastAsia"/>
          <w:color w:val="000000"/>
          <w:sz w:val="24"/>
          <w:szCs w:val="24"/>
        </w:rPr>
        <w:t>女</w:t>
      </w:r>
      <w:r w:rsidRPr="00FF3A92">
        <w:rPr>
          <w:rFonts w:ascii="華康楷書體 Std W5" w:eastAsia="華康楷書體 Std W5" w:hAnsi="華康楷書體 Std W5" w:cs="華康楷書體 Std W5" w:hint="eastAsia"/>
          <w:color w:val="000000"/>
          <w:sz w:val="24"/>
          <w:szCs w:val="24"/>
        </w:rPr>
        <w:t>性</w:t>
      </w:r>
      <w:r w:rsidRPr="00FF3A92">
        <w:rPr>
          <w:rFonts w:ascii="華康楷書體 Std W5" w:eastAsia="華康楷書體 Std W5" w:hAnsi="華康楷書體 Std W5" w:cs="Arial"/>
          <w:color w:val="000000"/>
          <w:sz w:val="24"/>
          <w:szCs w:val="24"/>
        </w:rPr>
        <w:t>1個初級</w:t>
      </w:r>
      <w:r>
        <w:rPr>
          <w:rFonts w:ascii="華康楷書體 Std W5" w:eastAsia="華康楷書體 Std W5" w:hAnsi="華康楷書體 Std W5" w:cs="華康楷書體 Std W5" w:hint="eastAsia"/>
          <w:color w:val="000000"/>
          <w:sz w:val="24"/>
          <w:szCs w:val="24"/>
        </w:rPr>
        <w:t>卵</w:t>
      </w:r>
      <w:r w:rsidRPr="00FF3A92">
        <w:rPr>
          <w:rFonts w:ascii="華康楷書體 Std W5" w:eastAsia="華康楷書體 Std W5" w:hAnsi="華康楷書體 Std W5" w:cs="華康楷書體 Std W5" w:hint="eastAsia"/>
          <w:color w:val="000000"/>
          <w:sz w:val="24"/>
          <w:szCs w:val="24"/>
        </w:rPr>
        <w:t>母細胞經</w:t>
      </w:r>
      <w:r w:rsidRPr="00060462">
        <w:rPr>
          <w:rFonts w:ascii="華康楷書體 Std W5" w:eastAsia="華康楷書體 Std W5" w:hAnsi="華康楷書體 Std W5" w:cs="Arial"/>
          <w:color w:val="000000"/>
          <w:sz w:val="24"/>
          <w:szCs w:val="24"/>
        </w:rPr>
        <w:t>減</w:t>
      </w:r>
      <w:r>
        <w:rPr>
          <w:rFonts w:ascii="華康楷書體 Std W5" w:eastAsia="華康楷書體 Std W5" w:hAnsi="華康楷書體 Std W5" w:cs="Arial" w:hint="eastAsia"/>
          <w:color w:val="000000"/>
          <w:sz w:val="24"/>
          <w:szCs w:val="24"/>
        </w:rPr>
        <w:t>數</w:t>
      </w:r>
      <w:r w:rsidRPr="00060462">
        <w:rPr>
          <w:rFonts w:ascii="華康楷書體 Std W5" w:eastAsia="華康楷書體 Std W5" w:hAnsi="華康楷書體 Std W5" w:cs="華康楷書體 Std W5" w:hint="eastAsia"/>
          <w:color w:val="000000"/>
          <w:sz w:val="24"/>
          <w:szCs w:val="24"/>
        </w:rPr>
        <w:t>分</w:t>
      </w:r>
      <w:r>
        <w:rPr>
          <w:rFonts w:ascii="華康楷書體 Std W5" w:eastAsia="華康楷書體 Std W5" w:hAnsi="華康楷書體 Std W5" w:cs="Arial" w:hint="eastAsia"/>
          <w:color w:val="000000"/>
          <w:sz w:val="24"/>
          <w:szCs w:val="24"/>
        </w:rPr>
        <w:t>裂</w:t>
      </w:r>
      <w:r w:rsidRPr="00FF3A92">
        <w:rPr>
          <w:rFonts w:ascii="華康楷書體 Std W5" w:eastAsia="華康楷書體 Std W5" w:hAnsi="華康楷書體 Std W5" w:cs="華康楷書體 Std W5" w:hint="eastAsia"/>
          <w:color w:val="000000"/>
          <w:sz w:val="24"/>
          <w:szCs w:val="24"/>
        </w:rPr>
        <w:t>後，僅產生一個具有生殖能</w:t>
      </w:r>
      <w:r>
        <w:rPr>
          <w:rFonts w:ascii="華康楷書體 Std W5" w:eastAsia="華康楷書體 Std W5" w:hAnsi="華康楷書體 Std W5" w:cs="華康楷書體 Std W5" w:hint="eastAsia"/>
          <w:color w:val="000000"/>
          <w:sz w:val="24"/>
          <w:szCs w:val="24"/>
        </w:rPr>
        <w:t>力</w:t>
      </w:r>
      <w:r w:rsidRPr="00FF3A92">
        <w:rPr>
          <w:rFonts w:ascii="華康楷書體 Std W5" w:eastAsia="華康楷書體 Std W5" w:hAnsi="華康楷書體 Std W5" w:cs="華康楷書體 Std W5" w:hint="eastAsia"/>
          <w:color w:val="000000"/>
          <w:sz w:val="24"/>
          <w:szCs w:val="24"/>
        </w:rPr>
        <w:t>的</w:t>
      </w:r>
      <w:r>
        <w:rPr>
          <w:rFonts w:ascii="華康楷書體 Std W5" w:eastAsia="華康楷書體 Std W5" w:hAnsi="華康楷書體 Std W5" w:cs="華康楷書體 Std W5" w:hint="eastAsia"/>
          <w:color w:val="000000"/>
          <w:sz w:val="24"/>
          <w:szCs w:val="24"/>
        </w:rPr>
        <w:t>卵</w:t>
      </w:r>
      <w:r w:rsidRPr="00FF3A92">
        <w:rPr>
          <w:rFonts w:ascii="華康楷書體 Std W5" w:eastAsia="華康楷書體 Std W5" w:hAnsi="華康楷書體 Std W5" w:cs="華康楷書體 Std W5" w:hint="eastAsia"/>
          <w:color w:val="000000"/>
          <w:sz w:val="24"/>
          <w:szCs w:val="24"/>
        </w:rPr>
        <w:t>細胞，</w:t>
      </w:r>
      <w:r>
        <w:rPr>
          <w:rFonts w:ascii="華康楷書體 Std W5" w:eastAsia="華康楷書體 Std W5" w:hAnsi="華康楷書體 Std W5" w:cs="華康楷書體 Std W5"/>
          <w:color w:val="000000"/>
          <w:sz w:val="24"/>
          <w:szCs w:val="24"/>
        </w:rPr>
        <w:br/>
      </w:r>
      <w:r w:rsidRPr="00FF3A92">
        <w:rPr>
          <w:rFonts w:ascii="華康楷書體 Std W5" w:eastAsia="華康楷書體 Std W5" w:hAnsi="華康楷書體 Std W5" w:cs="華康楷書體 Std W5" w:hint="eastAsia"/>
          <w:color w:val="000000"/>
          <w:sz w:val="24"/>
          <w:szCs w:val="24"/>
        </w:rPr>
        <w:t>其他三個</w:t>
      </w:r>
      <w:r w:rsidRPr="00FF3A92">
        <w:rPr>
          <w:rFonts w:ascii="華康楷書體 Std W5" w:eastAsia="華康楷書體 Std W5" w:hAnsi="華康楷書體 Std W5" w:cs="Arial"/>
          <w:color w:val="000000"/>
          <w:sz w:val="24"/>
          <w:szCs w:val="24"/>
        </w:rPr>
        <w:t>細胞的細胞質含</w:t>
      </w:r>
      <w:r w:rsidRPr="00FF3A92">
        <w:rPr>
          <w:rFonts w:ascii="新細明體" w:hAnsi="新細明體" w:cs="新細明體" w:hint="eastAsia"/>
          <w:color w:val="000000"/>
          <w:sz w:val="24"/>
          <w:szCs w:val="24"/>
        </w:rPr>
        <w:t>量</w:t>
      </w:r>
      <w:r w:rsidRPr="00FF3A92">
        <w:rPr>
          <w:rFonts w:ascii="華康楷書體 Std W5" w:eastAsia="華康楷書體 Std W5" w:hAnsi="華康楷書體 Std W5" w:cs="華康楷書體 Std W5" w:hint="eastAsia"/>
          <w:color w:val="000000"/>
          <w:sz w:val="24"/>
          <w:szCs w:val="24"/>
        </w:rPr>
        <w:t>極少且無受</w:t>
      </w:r>
      <w:r>
        <w:rPr>
          <w:rFonts w:ascii="華康楷書體 Std W5" w:eastAsia="華康楷書體 Std W5" w:hAnsi="華康楷書體 Std W5" w:cs="華康楷書體 Std W5" w:hint="eastAsia"/>
          <w:color w:val="000000"/>
          <w:sz w:val="24"/>
          <w:szCs w:val="24"/>
        </w:rPr>
        <w:t>精</w:t>
      </w:r>
      <w:r w:rsidRPr="00FF3A92">
        <w:rPr>
          <w:rFonts w:ascii="華康楷書體 Std W5" w:eastAsia="華康楷書體 Std W5" w:hAnsi="華康楷書體 Std W5" w:cs="華康楷書體 Std W5" w:hint="eastAsia"/>
          <w:color w:val="000000"/>
          <w:sz w:val="24"/>
          <w:szCs w:val="24"/>
        </w:rPr>
        <w:t>能</w:t>
      </w:r>
      <w:r>
        <w:rPr>
          <w:rFonts w:ascii="華康楷書體 Std W5" w:eastAsia="華康楷書體 Std W5" w:hAnsi="華康楷書體 Std W5" w:cs="華康楷書體 Std W5" w:hint="eastAsia"/>
          <w:color w:val="000000"/>
          <w:sz w:val="24"/>
          <w:szCs w:val="24"/>
        </w:rPr>
        <w:t>力</w:t>
      </w:r>
      <w:r w:rsidRPr="00FF3A92">
        <w:rPr>
          <w:rFonts w:ascii="華康楷書體 Std W5" w:eastAsia="華康楷書體 Std W5" w:hAnsi="華康楷書體 Std W5" w:cs="華康楷書體 Std W5" w:hint="eastAsia"/>
          <w:color w:val="000000"/>
          <w:sz w:val="24"/>
          <w:szCs w:val="24"/>
        </w:rPr>
        <w:t>，這種情形對生物有何意義？</w:t>
      </w:r>
      <w:r>
        <w:rPr>
          <w:rFonts w:ascii="華康楷書體 Std W5" w:eastAsia="華康楷書體 Std W5" w:hAnsi="華康楷書體 Std W5" w:cs="華康楷書體 Std W5"/>
          <w:color w:val="000000"/>
          <w:sz w:val="24"/>
          <w:szCs w:val="24"/>
        </w:rPr>
        <w:br/>
      </w:r>
      <w:r w:rsidRPr="00FF3A92">
        <w:rPr>
          <w:rFonts w:ascii="華康楷書體 Std W5" w:eastAsia="華康楷書體 Std W5" w:hAnsi="華康楷書體 Std W5" w:cs="Arial"/>
          <w:color w:val="000000"/>
          <w:sz w:val="24"/>
          <w:szCs w:val="24"/>
        </w:rPr>
        <w:t>(A)提高受</w:t>
      </w:r>
      <w:r>
        <w:rPr>
          <w:rFonts w:ascii="華康楷書體 Std W5" w:eastAsia="華康楷書體 Std W5" w:hAnsi="華康楷書體 Std W5" w:cs="Arial" w:hint="eastAsia"/>
          <w:color w:val="000000"/>
          <w:sz w:val="24"/>
          <w:szCs w:val="24"/>
        </w:rPr>
        <w:t>精</w:t>
      </w:r>
      <w:r w:rsidRPr="00FF3A92">
        <w:rPr>
          <w:rFonts w:ascii="華康楷書體 Std W5" w:eastAsia="華康楷書體 Std W5" w:hAnsi="華康楷書體 Std W5" w:cs="華康楷書體 Std W5" w:hint="eastAsia"/>
          <w:color w:val="000000"/>
          <w:sz w:val="24"/>
          <w:szCs w:val="24"/>
        </w:rPr>
        <w:t>成功</w:t>
      </w:r>
      <w:r>
        <w:rPr>
          <w:rFonts w:ascii="華康楷書體 Std W5" w:eastAsia="華康楷書體 Std W5" w:hAnsi="華康楷書體 Std W5" w:cs="華康楷書體 Std W5" w:hint="eastAsia"/>
          <w:color w:val="000000"/>
          <w:sz w:val="24"/>
          <w:szCs w:val="24"/>
        </w:rPr>
        <w:t>率</w:t>
      </w:r>
      <w:r>
        <w:rPr>
          <w:rFonts w:ascii="華康楷書體 Std W5" w:eastAsia="華康楷書體 Std W5" w:hAnsi="華康楷書體 Std W5" w:cs="華康楷書體 Std W5"/>
          <w:color w:val="000000"/>
          <w:sz w:val="24"/>
          <w:szCs w:val="24"/>
        </w:rPr>
        <w:tab/>
      </w:r>
      <w:r>
        <w:rPr>
          <w:rFonts w:ascii="華康楷書體 Std W5" w:eastAsia="華康楷書體 Std W5" w:hAnsi="華康楷書體 Std W5" w:cs="華康楷書體 Std W5"/>
          <w:color w:val="000000"/>
          <w:sz w:val="24"/>
          <w:szCs w:val="24"/>
        </w:rPr>
        <w:tab/>
      </w:r>
      <w:r>
        <w:rPr>
          <w:rFonts w:ascii="華康楷書體 Std W5" w:eastAsia="華康楷書體 Std W5" w:hAnsi="華康楷書體 Std W5" w:cs="華康楷書體 Std W5"/>
          <w:color w:val="000000"/>
          <w:sz w:val="24"/>
          <w:szCs w:val="24"/>
        </w:rPr>
        <w:tab/>
      </w:r>
      <w:r>
        <w:rPr>
          <w:rFonts w:ascii="華康楷書體 Std W5" w:eastAsia="華康楷書體 Std W5" w:hAnsi="華康楷書體 Std W5" w:cs="華康楷書體 Std W5"/>
          <w:color w:val="000000"/>
          <w:sz w:val="24"/>
          <w:szCs w:val="24"/>
        </w:rPr>
        <w:tab/>
      </w:r>
      <w:r>
        <w:rPr>
          <w:rFonts w:ascii="華康楷書體 Std W5" w:eastAsia="華康楷書體 Std W5" w:hAnsi="華康楷書體 Std W5" w:cs="華康楷書體 Std W5"/>
          <w:color w:val="000000"/>
          <w:sz w:val="24"/>
          <w:szCs w:val="24"/>
        </w:rPr>
        <w:tab/>
      </w:r>
      <w:r w:rsidRPr="00FF3A92">
        <w:rPr>
          <w:rFonts w:ascii="華康楷書體 Std W5" w:eastAsia="華康楷書體 Std W5" w:hAnsi="華康楷書體 Std W5" w:cs="Arial"/>
          <w:color w:val="000000"/>
          <w:sz w:val="24"/>
          <w:szCs w:val="24"/>
        </w:rPr>
        <w:t>(B)有</w:t>
      </w:r>
      <w:r>
        <w:rPr>
          <w:rFonts w:ascii="華康楷書體 Std W5" w:eastAsia="華康楷書體 Std W5" w:hAnsi="華康楷書體 Std W5" w:cs="Arial" w:hint="eastAsia"/>
          <w:color w:val="000000"/>
          <w:sz w:val="24"/>
          <w:szCs w:val="24"/>
        </w:rPr>
        <w:t>利</w:t>
      </w:r>
      <w:r w:rsidRPr="00FF3A92">
        <w:rPr>
          <w:rFonts w:ascii="華康楷書體 Std W5" w:eastAsia="華康楷書體 Std W5" w:hAnsi="華康楷書體 Std W5" w:cs="華康楷書體 Std W5" w:hint="eastAsia"/>
          <w:color w:val="000000"/>
          <w:sz w:val="24"/>
          <w:szCs w:val="24"/>
        </w:rPr>
        <w:t>於受</w:t>
      </w:r>
      <w:r>
        <w:rPr>
          <w:rFonts w:ascii="華康楷書體 Std W5" w:eastAsia="華康楷書體 Std W5" w:hAnsi="華康楷書體 Std W5" w:cs="華康楷書體 Std W5" w:hint="eastAsia"/>
          <w:color w:val="000000"/>
          <w:sz w:val="24"/>
          <w:szCs w:val="24"/>
        </w:rPr>
        <w:t>精卵</w:t>
      </w:r>
      <w:r w:rsidRPr="00FF3A92">
        <w:rPr>
          <w:rFonts w:ascii="華康楷書體 Std W5" w:eastAsia="華康楷書體 Std W5" w:hAnsi="華康楷書體 Std W5" w:cs="華康楷書體 Std W5" w:hint="eastAsia"/>
          <w:color w:val="000000"/>
          <w:sz w:val="24"/>
          <w:szCs w:val="24"/>
        </w:rPr>
        <w:t>發育</w:t>
      </w:r>
      <w:r>
        <w:rPr>
          <w:rFonts w:ascii="華康楷書體 Std W5" w:eastAsia="華康楷書體 Std W5" w:hAnsi="華康楷書體 Std W5" w:cs="華康楷書體 Std W5"/>
          <w:color w:val="000000"/>
          <w:sz w:val="24"/>
          <w:szCs w:val="24"/>
        </w:rPr>
        <w:br/>
      </w:r>
      <w:r w:rsidRPr="00FF3A92">
        <w:rPr>
          <w:rFonts w:ascii="華康楷書體 Std W5" w:eastAsia="華康楷書體 Std W5" w:hAnsi="華康楷書體 Std W5" w:cs="Arial"/>
          <w:color w:val="000000"/>
          <w:sz w:val="24"/>
          <w:szCs w:val="24"/>
        </w:rPr>
        <w:t>(C)可使受</w:t>
      </w:r>
      <w:r>
        <w:rPr>
          <w:rFonts w:ascii="華康楷書體 Std W5" w:eastAsia="華康楷書體 Std W5" w:hAnsi="華康楷書體 Std W5" w:cs="華康楷書體 Std W5" w:hint="eastAsia"/>
          <w:color w:val="000000"/>
          <w:sz w:val="24"/>
          <w:szCs w:val="24"/>
        </w:rPr>
        <w:t>精</w:t>
      </w:r>
      <w:r w:rsidRPr="00FF3A92">
        <w:rPr>
          <w:rFonts w:ascii="華康楷書體 Std W5" w:eastAsia="華康楷書體 Std W5" w:hAnsi="華康楷書體 Std W5" w:cs="華康楷書體 Std W5" w:hint="eastAsia"/>
          <w:color w:val="000000"/>
          <w:sz w:val="24"/>
          <w:szCs w:val="24"/>
        </w:rPr>
        <w:t>作用</w:t>
      </w:r>
      <w:r>
        <w:rPr>
          <w:rFonts w:ascii="華康楷書體 Std W5" w:eastAsia="華康楷書體 Std W5" w:hAnsi="華康楷書體 Std W5" w:cs="華康楷書體 Std W5" w:hint="eastAsia"/>
          <w:color w:val="000000"/>
          <w:sz w:val="24"/>
          <w:szCs w:val="24"/>
        </w:rPr>
        <w:t>不</w:t>
      </w:r>
      <w:r w:rsidRPr="00FF3A92">
        <w:rPr>
          <w:rFonts w:ascii="華康楷書體 Std W5" w:eastAsia="華康楷書體 Std W5" w:hAnsi="華康楷書體 Std W5" w:cs="華康楷書體 Std W5" w:hint="eastAsia"/>
          <w:color w:val="000000"/>
          <w:sz w:val="24"/>
          <w:szCs w:val="24"/>
        </w:rPr>
        <w:t>需要水分協助</w:t>
      </w:r>
      <w:r>
        <w:rPr>
          <w:rFonts w:ascii="華康楷書體 Std W5" w:eastAsia="華康楷書體 Std W5" w:hAnsi="華康楷書體 Std W5" w:cs="華康楷書體 Std W5"/>
          <w:color w:val="000000"/>
          <w:sz w:val="24"/>
          <w:szCs w:val="24"/>
        </w:rPr>
        <w:tab/>
      </w:r>
      <w:r w:rsidRPr="00FF3A92">
        <w:rPr>
          <w:rFonts w:ascii="華康楷書體 Std W5" w:eastAsia="華康楷書體 Std W5" w:hAnsi="華康楷書體 Std W5" w:cs="Arial"/>
          <w:color w:val="000000"/>
          <w:sz w:val="24"/>
          <w:szCs w:val="24"/>
        </w:rPr>
        <w:t>(D)提高生殖</w:t>
      </w:r>
      <w:r>
        <w:rPr>
          <w:rFonts w:ascii="華康楷書體 Std W5" w:eastAsia="華康楷書體 Std W5" w:hAnsi="華康楷書體 Std W5" w:cs="華康楷書體 Std W5" w:hint="eastAsia"/>
          <w:color w:val="000000"/>
          <w:sz w:val="24"/>
          <w:szCs w:val="24"/>
        </w:rPr>
        <w:t>率</w:t>
      </w:r>
      <w:r w:rsidRPr="00FF3A92">
        <w:rPr>
          <w:rFonts w:ascii="華康楷書體 Std W5" w:eastAsia="華康楷書體 Std W5" w:hAnsi="華康楷書體 Std W5" w:cs="華康楷書體 Std W5" w:hint="eastAsia"/>
          <w:color w:val="000000"/>
          <w:sz w:val="24"/>
          <w:szCs w:val="24"/>
        </w:rPr>
        <w:t>，可避免絕</w:t>
      </w:r>
      <w:r w:rsidRPr="00FF3A92">
        <w:rPr>
          <w:rFonts w:ascii="華康楷書體 Std W5" w:eastAsia="華康楷書體 Std W5" w:hAnsi="華康楷書體 Std W5" w:cs="Arial"/>
          <w:color w:val="000000"/>
          <w:sz w:val="24"/>
          <w:szCs w:val="24"/>
        </w:rPr>
        <w:t>種</w:t>
      </w:r>
      <w:r w:rsidR="007901D9" w:rsidRPr="00966789">
        <w:rPr>
          <w:rFonts w:ascii="華康楷書體 Std W5" w:eastAsia="華康楷書體 Std W5" w:hAnsi="華康楷書體 Std W5" w:cs="Arial"/>
          <w:color w:val="000000"/>
          <w:sz w:val="24"/>
          <w:szCs w:val="24"/>
        </w:rPr>
        <w:br w:type="page"/>
      </w:r>
      <w:r w:rsidR="002924B8" w:rsidRPr="00966789">
        <w:rPr>
          <w:rFonts w:ascii="華康楷書體 Std W5" w:eastAsia="華康楷書體 Std W5" w:hAnsi="華康楷書體 Std W5" w:hint="eastAsia"/>
          <w:b/>
          <w:spacing w:val="0"/>
          <w:sz w:val="28"/>
          <w:szCs w:val="28"/>
        </w:rPr>
        <w:lastRenderedPageBreak/>
        <w:t>二、多重選擇題</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 xml:space="preserve">1. </w:t>
      </w:r>
      <w:bookmarkStart w:id="640" w:name="Q_952E688BDB4A499983458359131AB0EA"/>
      <w:r w:rsidRPr="00966789">
        <w:rPr>
          <w:rFonts w:ascii="華康楷書體 Std W5" w:eastAsia="華康楷書體 Std W5" w:hAnsi="華康楷書體 Std W5" w:cs="Arial" w:hint="eastAsia"/>
          <w:color w:val="000000"/>
          <w:sz w:val="24"/>
          <w:szCs w:val="24"/>
        </w:rPr>
        <w:t>下列有關有絲分裂與減數分裂的比較，何者正確？</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687"/>
        <w:gridCol w:w="3654"/>
        <w:gridCol w:w="3654"/>
      </w:tblGrid>
      <w:tr w:rsidR="002924B8" w:rsidRPr="00966789" w:rsidTr="00AD058B">
        <w:trPr>
          <w:trHeight w:val="341"/>
          <w:jc w:val="center"/>
        </w:trPr>
        <w:tc>
          <w:tcPr>
            <w:tcW w:w="1344" w:type="pct"/>
            <w:tcBorders>
              <w:top w:val="single" w:sz="12" w:space="0" w:color="auto"/>
              <w:left w:val="single" w:sz="12" w:space="0" w:color="auto"/>
              <w:bottom w:val="single" w:sz="8" w:space="0" w:color="auto"/>
              <w:right w:val="single" w:sz="8" w:space="0" w:color="auto"/>
            </w:tcBorders>
            <w:shd w:val="clear" w:color="auto" w:fill="BFBFBF" w:themeFill="background1" w:themeFillShade="BF"/>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選　項</w:t>
            </w:r>
          </w:p>
        </w:tc>
        <w:tc>
          <w:tcPr>
            <w:tcW w:w="1828" w:type="pct"/>
            <w:tcBorders>
              <w:top w:val="single" w:sz="12" w:space="0" w:color="auto"/>
              <w:left w:val="single" w:sz="8" w:space="0" w:color="auto"/>
              <w:bottom w:val="single" w:sz="8" w:space="0" w:color="auto"/>
            </w:tcBorders>
            <w:shd w:val="clear" w:color="auto" w:fill="BFBFBF" w:themeFill="background1" w:themeFillShade="BF"/>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有絲分裂</w:t>
            </w:r>
          </w:p>
        </w:tc>
        <w:tc>
          <w:tcPr>
            <w:tcW w:w="1828" w:type="pct"/>
            <w:tcBorders>
              <w:top w:val="single" w:sz="12" w:space="0" w:color="auto"/>
              <w:bottom w:val="single" w:sz="8" w:space="0" w:color="auto"/>
              <w:right w:val="single" w:sz="12" w:space="0" w:color="auto"/>
            </w:tcBorders>
            <w:shd w:val="clear" w:color="auto" w:fill="BFBFBF" w:themeFill="background1" w:themeFillShade="BF"/>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減數分裂</w:t>
            </w:r>
          </w:p>
        </w:tc>
      </w:tr>
      <w:tr w:rsidR="002924B8" w:rsidRPr="00966789" w:rsidTr="00AD058B">
        <w:trPr>
          <w:trHeight w:val="341"/>
          <w:jc w:val="center"/>
        </w:trPr>
        <w:tc>
          <w:tcPr>
            <w:tcW w:w="1344" w:type="pct"/>
            <w:tcBorders>
              <w:top w:val="single" w:sz="8" w:space="0" w:color="auto"/>
              <w:left w:val="single" w:sz="12" w:space="0" w:color="auto"/>
              <w:right w:val="single" w:sz="8" w:space="0" w:color="auto"/>
            </w:tcBorders>
            <w:vAlign w:val="center"/>
          </w:tcPr>
          <w:p w:rsidR="002924B8" w:rsidRPr="00966789" w:rsidRDefault="002924B8" w:rsidP="003A3F61">
            <w:pPr>
              <w:pStyle w:val="TIT1"/>
              <w:spacing w:beforeLines="0" w:before="0" w:line="420" w:lineRule="atLeast"/>
              <w:ind w:leftChars="47" w:left="429" w:hangingChars="113" w:hanging="316"/>
              <w:jc w:val="left"/>
              <w:rPr>
                <w:rFonts w:ascii="華康楷書體 Std W5" w:eastAsia="華康楷書體 Std W5" w:hAnsi="華康楷書體 Std W5" w:cs="Arial"/>
                <w:color w:val="000000"/>
                <w:sz w:val="24"/>
                <w:szCs w:val="24"/>
              </w:rPr>
            </w:pPr>
            <w:bookmarkStart w:id="641" w:name="OP1_952E688BDB4A499983458359131AB0EA"/>
            <w:bookmarkStart w:id="642" w:name="OPTG1_952E688BDB4A499983458359131AB0EA"/>
            <w:r w:rsidRPr="00966789">
              <w:rPr>
                <w:rFonts w:ascii="華康楷書體 Std W5" w:eastAsia="華康楷書體 Std W5" w:hAnsi="華康楷書體 Std W5" w:cs="Arial" w:hint="eastAsia"/>
                <w:color w:val="000000"/>
                <w:sz w:val="24"/>
                <w:szCs w:val="24"/>
              </w:rPr>
              <w:t>(Ａ)產生的子細胞</w:t>
            </w:r>
          </w:p>
        </w:tc>
        <w:tc>
          <w:tcPr>
            <w:tcW w:w="1828" w:type="pct"/>
            <w:tcBorders>
              <w:top w:val="single" w:sz="8" w:space="0" w:color="auto"/>
              <w:left w:val="single" w:sz="8" w:space="0" w:color="auto"/>
            </w:tcBorders>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各種細胞</w:t>
            </w:r>
          </w:p>
        </w:tc>
        <w:tc>
          <w:tcPr>
            <w:tcW w:w="1828" w:type="pct"/>
            <w:tcBorders>
              <w:top w:val="single" w:sz="8" w:space="0" w:color="auto"/>
              <w:right w:val="single" w:sz="12" w:space="0" w:color="auto"/>
            </w:tcBorders>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生殖細胞</w:t>
            </w:r>
          </w:p>
        </w:tc>
      </w:tr>
      <w:tr w:rsidR="002924B8" w:rsidRPr="00966789" w:rsidTr="00AD058B">
        <w:trPr>
          <w:trHeight w:val="348"/>
          <w:jc w:val="center"/>
        </w:trPr>
        <w:tc>
          <w:tcPr>
            <w:tcW w:w="1344" w:type="pct"/>
            <w:tcBorders>
              <w:left w:val="single" w:sz="12" w:space="0" w:color="auto"/>
              <w:right w:val="single" w:sz="8" w:space="0" w:color="auto"/>
            </w:tcBorders>
            <w:vAlign w:val="center"/>
          </w:tcPr>
          <w:p w:rsidR="002924B8" w:rsidRPr="00966789" w:rsidRDefault="002924B8" w:rsidP="003A3F61">
            <w:pPr>
              <w:pStyle w:val="TIT1"/>
              <w:spacing w:beforeLines="0" w:before="0" w:line="420" w:lineRule="atLeast"/>
              <w:ind w:leftChars="47" w:left="429" w:hangingChars="113" w:hanging="316"/>
              <w:jc w:val="left"/>
              <w:rPr>
                <w:rFonts w:ascii="華康楷書體 Std W5" w:eastAsia="華康楷書體 Std W5" w:hAnsi="華康楷書體 Std W5" w:cs="Arial"/>
                <w:color w:val="000000"/>
                <w:sz w:val="24"/>
                <w:szCs w:val="24"/>
              </w:rPr>
            </w:pPr>
            <w:bookmarkStart w:id="643" w:name="OP2_952E688BDB4A499983458359131AB0EA"/>
            <w:bookmarkStart w:id="644" w:name="OPTG2_952E688BDB4A499983458359131AB0EA"/>
            <w:bookmarkEnd w:id="641"/>
            <w:bookmarkEnd w:id="642"/>
            <w:r w:rsidRPr="00966789">
              <w:rPr>
                <w:rFonts w:ascii="華康楷書體 Std W5" w:eastAsia="華康楷書體 Std W5" w:hAnsi="華康楷書體 Std W5" w:cs="Arial" w:hint="eastAsia"/>
                <w:color w:val="000000"/>
                <w:sz w:val="24"/>
                <w:szCs w:val="24"/>
              </w:rPr>
              <w:t>(Ｂ)子細胞數目</w:t>
            </w:r>
          </w:p>
        </w:tc>
        <w:tc>
          <w:tcPr>
            <w:tcW w:w="1828" w:type="pct"/>
            <w:tcBorders>
              <w:left w:val="single" w:sz="8" w:space="0" w:color="auto"/>
            </w:tcBorders>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2　個</w:t>
            </w:r>
          </w:p>
        </w:tc>
        <w:tc>
          <w:tcPr>
            <w:tcW w:w="1828" w:type="pct"/>
            <w:tcBorders>
              <w:right w:val="single" w:sz="12" w:space="0" w:color="auto"/>
            </w:tcBorders>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4　個</w:t>
            </w:r>
          </w:p>
        </w:tc>
      </w:tr>
      <w:tr w:rsidR="002924B8" w:rsidRPr="00966789" w:rsidTr="00AD058B">
        <w:trPr>
          <w:trHeight w:val="1372"/>
          <w:jc w:val="center"/>
        </w:trPr>
        <w:tc>
          <w:tcPr>
            <w:tcW w:w="1344" w:type="pct"/>
            <w:tcBorders>
              <w:left w:val="single" w:sz="12" w:space="0" w:color="auto"/>
              <w:right w:val="single" w:sz="8" w:space="0" w:color="auto"/>
            </w:tcBorders>
            <w:vAlign w:val="center"/>
          </w:tcPr>
          <w:p w:rsidR="002924B8" w:rsidRPr="00966789" w:rsidRDefault="002924B8" w:rsidP="003A3F61">
            <w:pPr>
              <w:pStyle w:val="TIT1"/>
              <w:spacing w:beforeLines="0" w:before="0" w:line="420" w:lineRule="atLeast"/>
              <w:ind w:leftChars="47" w:left="429" w:hangingChars="113" w:hanging="316"/>
              <w:jc w:val="left"/>
              <w:rPr>
                <w:rFonts w:ascii="華康楷書體 Std W5" w:eastAsia="華康楷書體 Std W5" w:hAnsi="華康楷書體 Std W5" w:cs="Arial"/>
                <w:color w:val="000000"/>
                <w:sz w:val="24"/>
                <w:szCs w:val="24"/>
              </w:rPr>
            </w:pPr>
            <w:bookmarkStart w:id="645" w:name="OP3_952E688BDB4A499983458359131AB0EA"/>
            <w:bookmarkStart w:id="646" w:name="OPTG3_952E688BDB4A499983458359131AB0EA"/>
            <w:bookmarkEnd w:id="643"/>
            <w:bookmarkEnd w:id="644"/>
            <w:r w:rsidRPr="00966789">
              <w:rPr>
                <w:rFonts w:ascii="華康楷書體 Std W5" w:eastAsia="華康楷書體 Std W5" w:hAnsi="華康楷書體 Std W5" w:cs="Arial" w:hint="eastAsia"/>
                <w:color w:val="000000"/>
                <w:sz w:val="24"/>
                <w:szCs w:val="24"/>
              </w:rPr>
              <w:t>(Ｃ)染色體變化</w:t>
            </w:r>
          </w:p>
        </w:tc>
        <w:tc>
          <w:tcPr>
            <w:tcW w:w="1828" w:type="pct"/>
            <w:tcBorders>
              <w:left w:val="single" w:sz="8" w:space="0" w:color="auto"/>
            </w:tcBorders>
          </w:tcPr>
          <w:p w:rsidR="002924B8" w:rsidRPr="00966789" w:rsidRDefault="002924B8" w:rsidP="00AD058B">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子細胞與母細胞完全</w:t>
            </w:r>
            <w:r w:rsidR="007901D9"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相同染色體：</w:t>
            </w:r>
            <w:r w:rsidR="00AD058B"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n</w:t>
            </w:r>
            <w:r w:rsidR="00AD058B" w:rsidRPr="00966789">
              <w:rPr>
                <w:rFonts w:ascii="華康楷書體 Std W5" w:eastAsia="華康楷書體 Std W5" w:hAnsi="華康楷書體 Std W5" w:cs="Arial" w:hint="eastAsia"/>
                <w:color w:val="000000"/>
                <w:sz w:val="24"/>
                <w:szCs w:val="24"/>
              </w:rPr>
              <w:t>→</w:t>
            </w:r>
            <w:r w:rsidRPr="00966789">
              <w:rPr>
                <w:rFonts w:ascii="華康楷書體 Std W5" w:eastAsia="華康楷書體 Std W5" w:hAnsi="華康楷書體 Std W5" w:cs="Arial" w:hint="eastAsia"/>
                <w:color w:val="000000"/>
                <w:sz w:val="24"/>
                <w:szCs w:val="24"/>
              </w:rPr>
              <w:t>n、2n</w:t>
            </w:r>
            <w:r w:rsidR="00AD058B" w:rsidRPr="00966789">
              <w:rPr>
                <w:rFonts w:ascii="華康楷書體 Std W5" w:eastAsia="華康楷書體 Std W5" w:hAnsi="華康楷書體 Std W5" w:cs="Arial" w:hint="eastAsia"/>
                <w:color w:val="000000"/>
                <w:sz w:val="24"/>
                <w:szCs w:val="24"/>
              </w:rPr>
              <w:t>→</w:t>
            </w:r>
            <w:r w:rsidRPr="00966789">
              <w:rPr>
                <w:rFonts w:ascii="華康楷書體 Std W5" w:eastAsia="華康楷書體 Std W5" w:hAnsi="華康楷書體 Std W5" w:cs="Arial" w:hint="eastAsia"/>
                <w:color w:val="000000"/>
                <w:sz w:val="24"/>
                <w:szCs w:val="24"/>
              </w:rPr>
              <w:t>2n</w:t>
            </w:r>
          </w:p>
        </w:tc>
        <w:tc>
          <w:tcPr>
            <w:tcW w:w="1828" w:type="pct"/>
            <w:tcBorders>
              <w:right w:val="single" w:sz="12" w:space="0" w:color="auto"/>
            </w:tcBorders>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子細胞只得到母細胞</w:t>
            </w:r>
            <w:r w:rsidR="007901D9"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一半染色體：</w:t>
            </w:r>
            <w:r w:rsidR="007901D9"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2n</w:t>
            </w:r>
            <w:r w:rsidR="00AD058B" w:rsidRPr="00966789">
              <w:rPr>
                <w:rFonts w:ascii="華康楷書體 Std W5" w:eastAsia="華康楷書體 Std W5" w:hAnsi="華康楷書體 Std W5" w:cs="Arial" w:hint="eastAsia"/>
                <w:color w:val="000000"/>
                <w:sz w:val="24"/>
                <w:szCs w:val="24"/>
              </w:rPr>
              <w:t>→</w:t>
            </w:r>
            <w:r w:rsidRPr="00966789">
              <w:rPr>
                <w:rFonts w:ascii="華康楷書體 Std W5" w:eastAsia="華康楷書體 Std W5" w:hAnsi="華康楷書體 Std W5" w:cs="Arial" w:hint="eastAsia"/>
                <w:color w:val="000000"/>
                <w:sz w:val="24"/>
                <w:szCs w:val="24"/>
              </w:rPr>
              <w:t>n</w:t>
            </w:r>
          </w:p>
        </w:tc>
      </w:tr>
      <w:tr w:rsidR="002924B8" w:rsidRPr="00966789" w:rsidTr="00AD058B">
        <w:trPr>
          <w:trHeight w:val="341"/>
          <w:jc w:val="center"/>
        </w:trPr>
        <w:tc>
          <w:tcPr>
            <w:tcW w:w="1344" w:type="pct"/>
            <w:tcBorders>
              <w:left w:val="single" w:sz="12" w:space="0" w:color="auto"/>
              <w:right w:val="single" w:sz="8" w:space="0" w:color="auto"/>
            </w:tcBorders>
            <w:vAlign w:val="center"/>
          </w:tcPr>
          <w:p w:rsidR="002924B8" w:rsidRPr="00966789" w:rsidRDefault="002924B8" w:rsidP="003A3F61">
            <w:pPr>
              <w:pStyle w:val="TIT1"/>
              <w:spacing w:beforeLines="0" w:before="0" w:line="420" w:lineRule="atLeast"/>
              <w:ind w:leftChars="47" w:left="429" w:hangingChars="113" w:hanging="316"/>
              <w:jc w:val="left"/>
              <w:rPr>
                <w:rFonts w:ascii="華康楷書體 Std W5" w:eastAsia="華康楷書體 Std W5" w:hAnsi="華康楷書體 Std W5" w:cs="Arial"/>
                <w:color w:val="000000"/>
                <w:sz w:val="24"/>
                <w:szCs w:val="24"/>
              </w:rPr>
            </w:pPr>
            <w:bookmarkStart w:id="647" w:name="OP4_952E688BDB4A499983458359131AB0EA"/>
            <w:bookmarkStart w:id="648" w:name="OPTG4_952E688BDB4A499983458359131AB0EA"/>
            <w:bookmarkEnd w:id="645"/>
            <w:bookmarkEnd w:id="646"/>
            <w:r w:rsidRPr="00966789">
              <w:rPr>
                <w:rFonts w:ascii="華康楷書體 Std W5" w:eastAsia="華康楷書體 Std W5" w:hAnsi="華康楷書體 Std W5" w:cs="Arial" w:hint="eastAsia"/>
                <w:color w:val="000000"/>
                <w:sz w:val="24"/>
                <w:szCs w:val="24"/>
              </w:rPr>
              <w:t>(Ｄ)遺傳重組</w:t>
            </w:r>
          </w:p>
        </w:tc>
        <w:tc>
          <w:tcPr>
            <w:tcW w:w="1828" w:type="pct"/>
            <w:tcBorders>
              <w:left w:val="single" w:sz="8" w:space="0" w:color="auto"/>
            </w:tcBorders>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無</w:t>
            </w:r>
          </w:p>
        </w:tc>
        <w:tc>
          <w:tcPr>
            <w:tcW w:w="1828" w:type="pct"/>
            <w:tcBorders>
              <w:right w:val="single" w:sz="12" w:space="0" w:color="auto"/>
            </w:tcBorders>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有</w:t>
            </w:r>
          </w:p>
        </w:tc>
      </w:tr>
      <w:tr w:rsidR="002924B8" w:rsidRPr="00966789" w:rsidTr="00AD058B">
        <w:trPr>
          <w:trHeight w:val="348"/>
          <w:jc w:val="center"/>
        </w:trPr>
        <w:tc>
          <w:tcPr>
            <w:tcW w:w="1344" w:type="pct"/>
            <w:tcBorders>
              <w:left w:val="single" w:sz="12" w:space="0" w:color="auto"/>
              <w:bottom w:val="single" w:sz="12" w:space="0" w:color="auto"/>
              <w:right w:val="single" w:sz="8" w:space="0" w:color="auto"/>
            </w:tcBorders>
            <w:vAlign w:val="center"/>
          </w:tcPr>
          <w:p w:rsidR="002924B8" w:rsidRPr="00966789" w:rsidRDefault="002924B8" w:rsidP="003A3F61">
            <w:pPr>
              <w:pStyle w:val="TIT1"/>
              <w:spacing w:beforeLines="0" w:before="0" w:line="420" w:lineRule="atLeast"/>
              <w:ind w:leftChars="47" w:left="429" w:hangingChars="113" w:hanging="316"/>
              <w:jc w:val="left"/>
              <w:rPr>
                <w:rFonts w:ascii="華康楷書體 Std W5" w:eastAsia="華康楷書體 Std W5" w:hAnsi="華康楷書體 Std W5" w:cs="Arial"/>
                <w:color w:val="000000"/>
                <w:sz w:val="24"/>
                <w:szCs w:val="24"/>
              </w:rPr>
            </w:pPr>
            <w:bookmarkStart w:id="649" w:name="OP5_952E688BDB4A499983458359131AB0EA" w:colFirst="0" w:colLast="2"/>
            <w:bookmarkStart w:id="650" w:name="OPTG5_952E688BDB4A499983458359131AB0EA" w:colFirst="0" w:colLast="2"/>
            <w:bookmarkEnd w:id="647"/>
            <w:bookmarkEnd w:id="648"/>
            <w:r w:rsidRPr="00966789">
              <w:rPr>
                <w:rFonts w:ascii="華康楷書體 Std W5" w:eastAsia="華康楷書體 Std W5" w:hAnsi="華康楷書體 Std W5" w:cs="Arial" w:hint="eastAsia"/>
                <w:color w:val="000000"/>
                <w:sz w:val="24"/>
                <w:szCs w:val="24"/>
              </w:rPr>
              <w:t>(Ｅ)　DNA　複製</w:t>
            </w:r>
          </w:p>
        </w:tc>
        <w:tc>
          <w:tcPr>
            <w:tcW w:w="1828" w:type="pct"/>
            <w:tcBorders>
              <w:left w:val="single" w:sz="8" w:space="0" w:color="auto"/>
              <w:bottom w:val="single" w:sz="12" w:space="0" w:color="auto"/>
            </w:tcBorders>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1　次</w:t>
            </w:r>
          </w:p>
        </w:tc>
        <w:tc>
          <w:tcPr>
            <w:tcW w:w="1828" w:type="pct"/>
            <w:tcBorders>
              <w:bottom w:val="single" w:sz="12" w:space="0" w:color="auto"/>
              <w:right w:val="single" w:sz="12" w:space="0" w:color="auto"/>
            </w:tcBorders>
          </w:tcPr>
          <w:p w:rsidR="002924B8" w:rsidRPr="00966789" w:rsidRDefault="002924B8" w:rsidP="007901D9">
            <w:pPr>
              <w:pStyle w:val="TIT1"/>
              <w:spacing w:beforeLines="0" w:before="0" w:line="420" w:lineRule="atLeast"/>
              <w:ind w:left="431" w:hanging="431"/>
              <w:jc w:val="center"/>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2　次</w:t>
            </w:r>
          </w:p>
        </w:tc>
      </w:tr>
      <w:bookmarkEnd w:id="640"/>
      <w:bookmarkEnd w:id="649"/>
      <w:bookmarkEnd w:id="650"/>
    </w:tbl>
    <w:p w:rsidR="007901D9" w:rsidRPr="00966789" w:rsidRDefault="007901D9"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5D5787" w:rsidP="00DF27A3">
      <w:pPr>
        <w:pStyle w:val="TIT1"/>
        <w:spacing w:beforeLines="0" w:before="0" w:line="420" w:lineRule="atLeast"/>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noProof/>
          <w:color w:val="000000"/>
          <w:sz w:val="24"/>
          <w:szCs w:val="24"/>
        </w:rPr>
        <w:drawing>
          <wp:anchor distT="0" distB="0" distL="114300" distR="114300" simplePos="0" relativeHeight="251374080" behindDoc="0" locked="0" layoutInCell="1" allowOverlap="1" wp14:anchorId="469205BB" wp14:editId="6AF2B2A5">
            <wp:simplePos x="0" y="0"/>
            <wp:positionH relativeFrom="column">
              <wp:posOffset>5236210</wp:posOffset>
            </wp:positionH>
            <wp:positionV relativeFrom="paragraph">
              <wp:posOffset>222250</wp:posOffset>
            </wp:positionV>
            <wp:extent cx="995045" cy="1021080"/>
            <wp:effectExtent l="0" t="0" r="0" b="0"/>
            <wp:wrapNone/>
            <wp:docPr id="8763" name="圖片 8306" descr="6-1-2-4(染色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6" descr="6-1-2-4(染色體)"/>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995045" cy="1021080"/>
                    </a:xfrm>
                    <a:prstGeom prst="rect">
                      <a:avLst/>
                    </a:prstGeom>
                    <a:noFill/>
                    <a:ln>
                      <a:noFill/>
                    </a:ln>
                  </pic:spPr>
                </pic:pic>
              </a:graphicData>
            </a:graphic>
            <wp14:sizeRelH relativeFrom="page">
              <wp14:pctWidth>0</wp14:pctWidth>
            </wp14:sizeRelH>
            <wp14:sizeRelV relativeFrom="page">
              <wp14:pctHeight>0</wp14:pctHeight>
            </wp14:sizeRelV>
          </wp:anchor>
        </w:drawing>
      </w:r>
      <w:r w:rsidR="002924B8" w:rsidRPr="00966789">
        <w:rPr>
          <w:rFonts w:ascii="華康楷書體 Std W5" w:eastAsia="華康楷書體 Std W5" w:hAnsi="華康楷書體 Std W5" w:cs="Arial" w:hint="eastAsia"/>
          <w:color w:val="000000"/>
          <w:sz w:val="24"/>
          <w:szCs w:val="24"/>
        </w:rPr>
        <w:t xml:space="preserve">2. 根據附圖，下列敘述何者正確？　</w:t>
      </w:r>
      <w:bookmarkStart w:id="651" w:name="OP1_06FF4B81260946DE90226B6A97E8CF80"/>
      <w:r w:rsidR="007901D9"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bookmarkStart w:id="652" w:name="OPTG1_06FF4B81260946DE90226B6A97E8CF80"/>
      <w:r w:rsidR="002924B8" w:rsidRPr="00966789">
        <w:rPr>
          <w:rFonts w:ascii="華康楷書體 Std W5" w:eastAsia="華康楷書體 Std W5" w:hAnsi="華康楷書體 Std W5" w:cs="Arial" w:hint="eastAsia"/>
          <w:color w:val="000000"/>
          <w:sz w:val="24"/>
          <w:szCs w:val="24"/>
        </w:rPr>
        <w:t xml:space="preserve">2、4、6之間互為同源染色體　</w:t>
      </w:r>
      <w:bookmarkStart w:id="653" w:name="OP2_06FF4B81260946DE90226B6A97E8CF80"/>
      <w:bookmarkEnd w:id="651"/>
      <w:bookmarkEnd w:id="652"/>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Ｂ)</w:t>
      </w:r>
      <w:bookmarkStart w:id="654" w:name="OPTG2_06FF4B81260946DE90226B6A97E8CF80"/>
      <w:r w:rsidR="002924B8" w:rsidRPr="00966789">
        <w:rPr>
          <w:rFonts w:ascii="華康楷書體 Std W5" w:eastAsia="華康楷書體 Std W5" w:hAnsi="華康楷書體 Std W5" w:cs="Arial" w:hint="eastAsia"/>
          <w:color w:val="000000"/>
          <w:sz w:val="24"/>
          <w:szCs w:val="24"/>
        </w:rPr>
        <w:t xml:space="preserve">此圖的染色體套數減半，是發生在減數分裂第二階段後　</w:t>
      </w:r>
      <w:bookmarkStart w:id="655" w:name="OP3_06FF4B81260946DE90226B6A97E8CF80"/>
      <w:bookmarkEnd w:id="653"/>
      <w:bookmarkEnd w:id="654"/>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Ｃ)</w:t>
      </w:r>
      <w:bookmarkStart w:id="656" w:name="OPTG3_06FF4B81260946DE90226B6A97E8CF80"/>
      <w:r w:rsidR="007901D9" w:rsidRPr="00966789">
        <w:rPr>
          <w:rFonts w:ascii="華康楷書體 Std W5" w:eastAsia="華康楷書體 Std W5" w:hAnsi="華康楷書體 Std W5" w:cs="Arial" w:hint="eastAsia"/>
          <w:color w:val="000000"/>
          <w:sz w:val="24"/>
          <w:szCs w:val="24"/>
        </w:rPr>
        <w:t>減數分裂時，配子中染色體組合型式有</w:t>
      </w:r>
      <w:r w:rsidR="002924B8" w:rsidRPr="00966789">
        <w:rPr>
          <w:rFonts w:ascii="華康楷書體 Std W5" w:eastAsia="華康楷書體 Std W5" w:hAnsi="華康楷書體 Std W5" w:cs="Arial" w:hint="eastAsia"/>
          <w:color w:val="000000"/>
          <w:sz w:val="24"/>
          <w:szCs w:val="24"/>
        </w:rPr>
        <w:t xml:space="preserve">6種　</w:t>
      </w:r>
      <w:bookmarkStart w:id="657" w:name="OP4_06FF4B81260946DE90226B6A97E8CF80"/>
      <w:bookmarkEnd w:id="655"/>
      <w:bookmarkEnd w:id="656"/>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Ｄ)</w:t>
      </w:r>
      <w:bookmarkStart w:id="658" w:name="OPTG4_06FF4B81260946DE90226B6A97E8CF80"/>
      <w:r w:rsidR="002924B8" w:rsidRPr="00966789">
        <w:rPr>
          <w:rFonts w:ascii="華康楷書體 Std W5" w:eastAsia="華康楷書體 Std W5" w:hAnsi="華康楷書體 Std W5" w:cs="Arial" w:hint="eastAsia"/>
          <w:color w:val="000000"/>
          <w:sz w:val="24"/>
          <w:szCs w:val="24"/>
        </w:rPr>
        <w:t xml:space="preserve">減數分裂時，1、4、5染色體可以共同進入同一個配子　</w:t>
      </w:r>
      <w:bookmarkStart w:id="659" w:name="OP5_06FF4B81260946DE90226B6A97E8CF80"/>
      <w:bookmarkEnd w:id="657"/>
      <w:bookmarkEnd w:id="658"/>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Ｅ)</w:t>
      </w:r>
      <w:bookmarkStart w:id="660" w:name="OPTG5_06FF4B81260946DE90226B6A97E8CF80"/>
      <w:r w:rsidR="002924B8" w:rsidRPr="00966789">
        <w:rPr>
          <w:rFonts w:ascii="華康楷書體 Std W5" w:eastAsia="華康楷書體 Std W5" w:hAnsi="華康楷書體 Std W5" w:cs="Arial" w:hint="eastAsia"/>
          <w:color w:val="000000"/>
          <w:sz w:val="24"/>
          <w:szCs w:val="24"/>
        </w:rPr>
        <w:t>1、2、6</w:t>
      </w:r>
      <w:r w:rsidR="007901D9" w:rsidRPr="00966789">
        <w:rPr>
          <w:rFonts w:ascii="華康楷書體 Std W5" w:eastAsia="華康楷書體 Std W5" w:hAnsi="華康楷書體 Std W5" w:cs="Arial" w:hint="eastAsia"/>
          <w:color w:val="000000"/>
          <w:sz w:val="24"/>
          <w:szCs w:val="24"/>
        </w:rPr>
        <w:t xml:space="preserve">　若來自父方，則</w:t>
      </w:r>
      <w:r w:rsidR="002924B8" w:rsidRPr="00966789">
        <w:rPr>
          <w:rFonts w:ascii="華康楷書體 Std W5" w:eastAsia="華康楷書體 Std W5" w:hAnsi="華康楷書體 Std W5" w:cs="Arial" w:hint="eastAsia"/>
          <w:color w:val="000000"/>
          <w:sz w:val="24"/>
          <w:szCs w:val="24"/>
        </w:rPr>
        <w:t>3、4、5必來自母方</w:t>
      </w:r>
      <w:bookmarkEnd w:id="659"/>
      <w:bookmarkEnd w:id="660"/>
      <w:r w:rsidR="002924B8" w:rsidRPr="00966789">
        <w:rPr>
          <w:rFonts w:ascii="華康楷書體 Std W5" w:eastAsia="華康楷書體 Std W5" w:hAnsi="華康楷書體 Std W5" w:cs="Arial" w:hint="eastAsia"/>
          <w:color w:val="000000"/>
          <w:sz w:val="24"/>
          <w:szCs w:val="24"/>
        </w:rPr>
        <w:t>。</w:t>
      </w:r>
    </w:p>
    <w:p w:rsidR="002924B8" w:rsidRPr="00966789" w:rsidRDefault="002924B8" w:rsidP="007901D9">
      <w:pPr>
        <w:pStyle w:val="TIT1"/>
        <w:spacing w:beforeLines="0" w:before="0" w:line="420" w:lineRule="atLeast"/>
        <w:ind w:left="0" w:firstLineChars="0" w:firstLine="0"/>
        <w:rPr>
          <w:rFonts w:ascii="華康楷書體 Std W5" w:eastAsia="華康楷書體 Std W5" w:hAnsi="華康楷書體 Std W5" w:cs="Arial"/>
          <w:color w:val="000000"/>
          <w:sz w:val="24"/>
          <w:szCs w:val="24"/>
        </w:rPr>
      </w:pPr>
    </w:p>
    <w:p w:rsidR="002924B8" w:rsidRPr="00966789" w:rsidRDefault="007901D9"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3</w:t>
      </w:r>
      <w:r w:rsidR="002924B8" w:rsidRPr="00966789">
        <w:rPr>
          <w:rFonts w:ascii="華康楷書體 Std W5" w:eastAsia="華康楷書體 Std W5" w:hAnsi="華康楷書體 Std W5" w:cs="Arial" w:hint="eastAsia"/>
          <w:color w:val="000000"/>
          <w:sz w:val="24"/>
          <w:szCs w:val="24"/>
        </w:rPr>
        <w:t xml:space="preserve">. 下列哪些成人的體細胞中具有成對的同源染色體？　</w:t>
      </w:r>
      <w:bookmarkStart w:id="661" w:name="OP1_8349553EC9AD4C8B9D2AD4E2C4CE6BD0"/>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bookmarkStart w:id="662" w:name="OPTG1_8349553EC9AD4C8B9D2AD4E2C4CE6BD0"/>
      <w:r w:rsidR="002924B8" w:rsidRPr="00966789">
        <w:rPr>
          <w:rFonts w:ascii="華康楷書體 Std W5" w:eastAsia="華康楷書體 Std W5" w:hAnsi="華康楷書體 Std W5" w:cs="Arial" w:hint="eastAsia"/>
          <w:color w:val="000000"/>
          <w:sz w:val="24"/>
          <w:szCs w:val="24"/>
        </w:rPr>
        <w:t xml:space="preserve">精細胞　</w:t>
      </w:r>
      <w:bookmarkStart w:id="663" w:name="OP2_8349553EC9AD4C8B9D2AD4E2C4CE6BD0"/>
      <w:bookmarkEnd w:id="661"/>
      <w:bookmarkEnd w:id="662"/>
      <w:r w:rsidR="002924B8" w:rsidRPr="00966789">
        <w:rPr>
          <w:rFonts w:ascii="華康楷書體 Std W5" w:eastAsia="華康楷書體 Std W5" w:hAnsi="華康楷書體 Std W5" w:cs="Arial" w:hint="eastAsia"/>
          <w:color w:val="000000"/>
          <w:sz w:val="24"/>
          <w:szCs w:val="24"/>
        </w:rPr>
        <w:t>(Ｂ)</w:t>
      </w:r>
      <w:bookmarkStart w:id="664" w:name="OPTG2_8349553EC9AD4C8B9D2AD4E2C4CE6BD0"/>
      <w:r w:rsidR="002924B8" w:rsidRPr="00966789">
        <w:rPr>
          <w:rFonts w:ascii="華康楷書體 Std W5" w:eastAsia="華康楷書體 Std W5" w:hAnsi="華康楷書體 Std W5" w:cs="Arial" w:hint="eastAsia"/>
          <w:color w:val="000000"/>
          <w:sz w:val="24"/>
          <w:szCs w:val="24"/>
        </w:rPr>
        <w:t xml:space="preserve">卵細胞　</w:t>
      </w:r>
      <w:bookmarkStart w:id="665" w:name="OP3_8349553EC9AD4C8B9D2AD4E2C4CE6BD0"/>
      <w:bookmarkEnd w:id="663"/>
      <w:bookmarkEnd w:id="664"/>
      <w:r w:rsidR="002924B8" w:rsidRPr="00966789">
        <w:rPr>
          <w:rFonts w:ascii="華康楷書體 Std W5" w:eastAsia="華康楷書體 Std W5" w:hAnsi="華康楷書體 Std W5" w:cs="Arial" w:hint="eastAsia"/>
          <w:color w:val="000000"/>
          <w:sz w:val="24"/>
          <w:szCs w:val="24"/>
        </w:rPr>
        <w:t>(Ｃ)</w:t>
      </w:r>
      <w:bookmarkStart w:id="666" w:name="OPTG3_8349553EC9AD4C8B9D2AD4E2C4CE6BD0"/>
      <w:r w:rsidR="002924B8" w:rsidRPr="00966789">
        <w:rPr>
          <w:rFonts w:ascii="華康楷書體 Std W5" w:eastAsia="華康楷書體 Std W5" w:hAnsi="華康楷書體 Std W5" w:cs="Arial" w:hint="eastAsia"/>
          <w:color w:val="000000"/>
          <w:sz w:val="24"/>
          <w:szCs w:val="24"/>
        </w:rPr>
        <w:t xml:space="preserve">紅血球　</w:t>
      </w:r>
      <w:bookmarkStart w:id="667" w:name="OP4_8349553EC9AD4C8B9D2AD4E2C4CE6BD0"/>
      <w:bookmarkEnd w:id="665"/>
      <w:bookmarkEnd w:id="666"/>
      <w:r w:rsidR="002924B8" w:rsidRPr="00966789">
        <w:rPr>
          <w:rFonts w:ascii="華康楷書體 Std W5" w:eastAsia="華康楷書體 Std W5" w:hAnsi="華康楷書體 Std W5" w:cs="Arial" w:hint="eastAsia"/>
          <w:color w:val="000000"/>
          <w:sz w:val="24"/>
          <w:szCs w:val="24"/>
        </w:rPr>
        <w:t>(Ｄ)</w:t>
      </w:r>
      <w:bookmarkStart w:id="668" w:name="OPTG4_8349553EC9AD4C8B9D2AD4E2C4CE6BD0"/>
      <w:r w:rsidR="002924B8" w:rsidRPr="00966789">
        <w:rPr>
          <w:rFonts w:ascii="華康楷書體 Std W5" w:eastAsia="華康楷書體 Std W5" w:hAnsi="華康楷書體 Std W5" w:cs="Arial" w:hint="eastAsia"/>
          <w:color w:val="000000"/>
          <w:sz w:val="24"/>
          <w:szCs w:val="24"/>
        </w:rPr>
        <w:t xml:space="preserve">肌肉細胞　</w:t>
      </w:r>
      <w:bookmarkStart w:id="669" w:name="OP5_8349553EC9AD4C8B9D2AD4E2C4CE6BD0"/>
      <w:bookmarkEnd w:id="667"/>
      <w:bookmarkEnd w:id="668"/>
      <w:r w:rsidR="002924B8" w:rsidRPr="00966789">
        <w:rPr>
          <w:rFonts w:ascii="華康楷書體 Std W5" w:eastAsia="華康楷書體 Std W5" w:hAnsi="華康楷書體 Std W5" w:cs="Arial" w:hint="eastAsia"/>
          <w:color w:val="000000"/>
          <w:sz w:val="24"/>
          <w:szCs w:val="24"/>
        </w:rPr>
        <w:t>(Ｅ)</w:t>
      </w:r>
      <w:bookmarkStart w:id="670" w:name="OPTG5_8349553EC9AD4C8B9D2AD4E2C4CE6BD0"/>
      <w:r w:rsidR="002924B8" w:rsidRPr="00966789">
        <w:rPr>
          <w:rFonts w:ascii="華康楷書體 Std W5" w:eastAsia="華康楷書體 Std W5" w:hAnsi="華康楷書體 Std W5" w:cs="Arial" w:hint="eastAsia"/>
          <w:color w:val="000000"/>
          <w:sz w:val="24"/>
          <w:szCs w:val="24"/>
        </w:rPr>
        <w:t>神經細胞</w:t>
      </w:r>
      <w:bookmarkEnd w:id="669"/>
      <w:bookmarkEnd w:id="670"/>
      <w:r w:rsidR="002924B8" w:rsidRPr="00966789">
        <w:rPr>
          <w:rFonts w:ascii="華康楷書體 Std W5" w:eastAsia="華康楷書體 Std W5" w:hAnsi="華康楷書體 Std W5" w:cs="Arial" w:hint="eastAsia"/>
          <w:color w:val="000000"/>
          <w:sz w:val="24"/>
          <w:szCs w:val="24"/>
        </w:rPr>
        <w:t>。</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5D5787" w:rsidP="00DF27A3">
      <w:pPr>
        <w:pStyle w:val="TIT1"/>
        <w:spacing w:beforeLines="0" w:before="0" w:line="420" w:lineRule="atLeast"/>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noProof/>
          <w:color w:val="000000"/>
          <w:sz w:val="24"/>
          <w:szCs w:val="24"/>
        </w:rPr>
        <w:drawing>
          <wp:anchor distT="0" distB="0" distL="114300" distR="114300" simplePos="0" relativeHeight="251375104" behindDoc="0" locked="0" layoutInCell="1" allowOverlap="1" wp14:anchorId="7BBC4A5D" wp14:editId="017DDDAE">
            <wp:simplePos x="0" y="0"/>
            <wp:positionH relativeFrom="column">
              <wp:posOffset>5210206</wp:posOffset>
            </wp:positionH>
            <wp:positionV relativeFrom="paragraph">
              <wp:posOffset>100965</wp:posOffset>
            </wp:positionV>
            <wp:extent cx="1283970" cy="1186815"/>
            <wp:effectExtent l="0" t="0" r="0" b="0"/>
            <wp:wrapSquare wrapText="bothSides"/>
            <wp:docPr id="8762" name="圖片 8307" descr="2-新-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7" descr="2-新-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283970" cy="1186815"/>
                    </a:xfrm>
                    <a:prstGeom prst="rect">
                      <a:avLst/>
                    </a:prstGeom>
                    <a:noFill/>
                    <a:ln>
                      <a:noFill/>
                    </a:ln>
                  </pic:spPr>
                </pic:pic>
              </a:graphicData>
            </a:graphic>
            <wp14:sizeRelH relativeFrom="page">
              <wp14:pctWidth>0</wp14:pctWidth>
            </wp14:sizeRelH>
            <wp14:sizeRelV relativeFrom="page">
              <wp14:pctHeight>0</wp14:pctHeight>
            </wp14:sizeRelV>
          </wp:anchor>
        </w:drawing>
      </w:r>
      <w:r w:rsidR="007901D9" w:rsidRPr="00966789">
        <w:rPr>
          <w:rFonts w:ascii="華康楷書體 Std W5" w:eastAsia="華康楷書體 Std W5" w:hAnsi="華康楷書體 Std W5" w:cs="Arial"/>
          <w:color w:val="000000"/>
          <w:sz w:val="24"/>
          <w:szCs w:val="24"/>
        </w:rPr>
        <w:t>4</w:t>
      </w:r>
      <w:r w:rsidR="002924B8" w:rsidRPr="00966789">
        <w:rPr>
          <w:rFonts w:ascii="華康楷書體 Std W5" w:eastAsia="華康楷書體 Std W5" w:hAnsi="華康楷書體 Std W5" w:cs="Arial" w:hint="eastAsia"/>
          <w:color w:val="000000"/>
          <w:sz w:val="24"/>
          <w:szCs w:val="24"/>
        </w:rPr>
        <w:t xml:space="preserve">. 大中於顯微鏡下發現細胞染色體構造如附圖，則下列敘述哪些正確？　</w:t>
      </w:r>
      <w:bookmarkStart w:id="671" w:name="OP1_B62BFAABFCC844F4BB341904DBA09D94"/>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bookmarkStart w:id="672" w:name="OPTG1_B62BFAABFCC844F4BB341904DBA09D94"/>
      <w:r w:rsidR="002924B8" w:rsidRPr="00966789">
        <w:rPr>
          <w:rFonts w:ascii="華康楷書體 Std W5" w:eastAsia="華康楷書體 Std W5" w:hAnsi="華康楷書體 Std W5" w:cs="Arial" w:hint="eastAsia"/>
          <w:color w:val="000000"/>
          <w:sz w:val="24"/>
          <w:szCs w:val="24"/>
        </w:rPr>
        <w:t xml:space="preserve">此圖於人體的表皮細胞中亦可見　</w:t>
      </w:r>
      <w:bookmarkStart w:id="673" w:name="OP2_B62BFAABFCC844F4BB341904DBA09D94"/>
      <w:bookmarkEnd w:id="671"/>
      <w:bookmarkEnd w:id="672"/>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Ｂ)</w:t>
      </w:r>
      <w:bookmarkStart w:id="674" w:name="OPTG2_B62BFAABFCC844F4BB341904DBA09D94"/>
      <w:r w:rsidR="002924B8" w:rsidRPr="00966789">
        <w:rPr>
          <w:rFonts w:ascii="華康楷書體 Std W5" w:eastAsia="華康楷書體 Std W5" w:hAnsi="華康楷書體 Std W5" w:cs="Arial" w:hint="eastAsia"/>
          <w:color w:val="000000"/>
          <w:sz w:val="24"/>
          <w:szCs w:val="24"/>
        </w:rPr>
        <w:t xml:space="preserve">這些染色體基因皆相同　</w:t>
      </w:r>
      <w:bookmarkStart w:id="675" w:name="OP3_B62BFAABFCC844F4BB341904DBA09D94"/>
      <w:bookmarkEnd w:id="673"/>
      <w:bookmarkEnd w:id="674"/>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Ｃ)</w:t>
      </w:r>
      <w:bookmarkStart w:id="676" w:name="OPTG3_B62BFAABFCC844F4BB341904DBA09D94"/>
      <w:r w:rsidR="002924B8" w:rsidRPr="00966789">
        <w:rPr>
          <w:rFonts w:ascii="華康楷書體 Std W5" w:eastAsia="華康楷書體 Std W5" w:hAnsi="華康楷書體 Std W5" w:cs="Arial" w:hint="eastAsia"/>
          <w:color w:val="000000"/>
          <w:sz w:val="24"/>
          <w:szCs w:val="24"/>
        </w:rPr>
        <w:t xml:space="preserve">原核生物亦有機會觀察　</w:t>
      </w:r>
      <w:bookmarkStart w:id="677" w:name="OP4_B62BFAABFCC844F4BB341904DBA09D94"/>
      <w:bookmarkEnd w:id="675"/>
      <w:bookmarkEnd w:id="676"/>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Ｄ)</w:t>
      </w:r>
      <w:bookmarkStart w:id="678" w:name="OPTG4_B62BFAABFCC844F4BB341904DBA09D94"/>
      <w:r w:rsidR="002924B8" w:rsidRPr="00966789">
        <w:rPr>
          <w:rFonts w:ascii="華康楷書體 Std W5" w:eastAsia="華康楷書體 Std W5" w:hAnsi="華康楷書體 Std W5" w:cs="Arial" w:hint="eastAsia"/>
          <w:color w:val="000000"/>
          <w:sz w:val="24"/>
          <w:szCs w:val="24"/>
        </w:rPr>
        <w:t xml:space="preserve">此時細胞位於減數分裂第二階段之中　</w:t>
      </w:r>
      <w:bookmarkStart w:id="679" w:name="OP5_B62BFAABFCC844F4BB341904DBA09D94"/>
      <w:bookmarkEnd w:id="677"/>
      <w:bookmarkEnd w:id="678"/>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Ｅ)</w:t>
      </w:r>
      <w:bookmarkStart w:id="680" w:name="OPTG5_B62BFAABFCC844F4BB341904DBA09D94"/>
      <w:r w:rsidR="002924B8" w:rsidRPr="00966789">
        <w:rPr>
          <w:rFonts w:ascii="華康楷書體 Std W5" w:eastAsia="華康楷書體 Std W5" w:hAnsi="華康楷書體 Std W5" w:cs="Arial" w:hint="eastAsia"/>
          <w:color w:val="000000"/>
          <w:sz w:val="24"/>
          <w:szCs w:val="24"/>
        </w:rPr>
        <w:t>此時細胞染色體已複製完成</w:t>
      </w:r>
      <w:bookmarkEnd w:id="679"/>
      <w:bookmarkEnd w:id="680"/>
      <w:r w:rsidR="002924B8" w:rsidRPr="00966789">
        <w:rPr>
          <w:rFonts w:ascii="華康楷書體 Std W5" w:eastAsia="華康楷書體 Std W5" w:hAnsi="華康楷書體 Std W5" w:cs="Arial" w:hint="eastAsia"/>
          <w:color w:val="000000"/>
          <w:sz w:val="24"/>
          <w:szCs w:val="24"/>
        </w:rPr>
        <w:t>。</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7901D9"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color w:val="000000"/>
          <w:sz w:val="24"/>
          <w:szCs w:val="24"/>
        </w:rPr>
        <w:t>5</w:t>
      </w:r>
      <w:r w:rsidR="002924B8" w:rsidRPr="00966789">
        <w:rPr>
          <w:rFonts w:ascii="華康楷書體 Std W5" w:eastAsia="華康楷書體 Std W5" w:hAnsi="華康楷書體 Std W5" w:cs="Arial" w:hint="eastAsia"/>
          <w:color w:val="000000"/>
          <w:sz w:val="24"/>
          <w:szCs w:val="24"/>
        </w:rPr>
        <w:t xml:space="preserve">. </w:t>
      </w:r>
      <w:r w:rsidRPr="00966789">
        <w:rPr>
          <w:rFonts w:ascii="華康楷書體 Std W5" w:eastAsia="華康楷書體 Std W5" w:hAnsi="華康楷書體 Std W5" w:cs="Arial" w:hint="eastAsia"/>
          <w:color w:val="000000"/>
          <w:sz w:val="24"/>
          <w:szCs w:val="24"/>
        </w:rPr>
        <w:t>人類生殖細胞產生及胚胎發育的過程中，</w:t>
      </w:r>
      <w:r w:rsidR="002924B8" w:rsidRPr="00966789">
        <w:rPr>
          <w:rFonts w:ascii="華康楷書體 Std W5" w:eastAsia="華康楷書體 Std W5" w:hAnsi="華康楷書體 Std W5" w:cs="Arial" w:hint="eastAsia"/>
          <w:color w:val="000000"/>
          <w:sz w:val="24"/>
          <w:szCs w:val="24"/>
        </w:rPr>
        <w:t xml:space="preserve">哪些過程有染色體數目的改變？　</w:t>
      </w:r>
      <w:bookmarkStart w:id="681" w:name="OP1_CF1407F1DABE4B2DA5F02E9E21DB178F"/>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bookmarkStart w:id="682" w:name="OPTG1_CF1407F1DABE4B2DA5F02E9E21DB178F"/>
      <w:r w:rsidR="002924B8" w:rsidRPr="00966789">
        <w:rPr>
          <w:rFonts w:ascii="華康楷書體 Std W5" w:eastAsia="華康楷書體 Std W5" w:hAnsi="華康楷書體 Std W5" w:cs="Arial" w:hint="eastAsia"/>
          <w:color w:val="000000"/>
          <w:sz w:val="24"/>
          <w:szCs w:val="24"/>
        </w:rPr>
        <w:t xml:space="preserve">減數分裂第一階段　</w:t>
      </w:r>
      <w:bookmarkStart w:id="683" w:name="OP2_CF1407F1DABE4B2DA5F02E9E21DB178F"/>
      <w:bookmarkEnd w:id="681"/>
      <w:bookmarkEnd w:id="682"/>
      <w:r w:rsidR="002924B8" w:rsidRPr="00966789">
        <w:rPr>
          <w:rFonts w:ascii="華康楷書體 Std W5" w:eastAsia="華康楷書體 Std W5" w:hAnsi="華康楷書體 Std W5" w:cs="Arial" w:hint="eastAsia"/>
          <w:color w:val="000000"/>
          <w:sz w:val="24"/>
          <w:szCs w:val="24"/>
        </w:rPr>
        <w:tab/>
      </w:r>
      <w:r w:rsidR="002924B8" w:rsidRPr="00966789">
        <w:rPr>
          <w:rFonts w:ascii="華康楷書體 Std W5" w:eastAsia="華康楷書體 Std W5" w:hAnsi="華康楷書體 Std W5" w:cs="Arial" w:hint="eastAsia"/>
          <w:color w:val="000000"/>
          <w:sz w:val="24"/>
          <w:szCs w:val="24"/>
        </w:rPr>
        <w:tab/>
      </w:r>
      <w:r w:rsidR="002924B8" w:rsidRPr="00966789">
        <w:rPr>
          <w:rFonts w:ascii="華康楷書體 Std W5" w:eastAsia="華康楷書體 Std W5" w:hAnsi="華康楷書體 Std W5" w:cs="Arial" w:hint="eastAsia"/>
          <w:color w:val="000000"/>
          <w:sz w:val="24"/>
          <w:szCs w:val="24"/>
        </w:rPr>
        <w:tab/>
        <w:t>(Ｂ)</w:t>
      </w:r>
      <w:bookmarkStart w:id="684" w:name="OPTG2_CF1407F1DABE4B2DA5F02E9E21DB178F"/>
      <w:r w:rsidR="002924B8" w:rsidRPr="00966789">
        <w:rPr>
          <w:rFonts w:ascii="華康楷書體 Std W5" w:eastAsia="華康楷書體 Std W5" w:hAnsi="華康楷書體 Std W5" w:cs="Arial" w:hint="eastAsia"/>
          <w:color w:val="000000"/>
          <w:sz w:val="24"/>
          <w:szCs w:val="24"/>
        </w:rPr>
        <w:t xml:space="preserve">減數分裂第二階段　</w:t>
      </w:r>
      <w:bookmarkStart w:id="685" w:name="OP3_CF1407F1DABE4B2DA5F02E9E21DB178F"/>
      <w:bookmarkEnd w:id="683"/>
      <w:bookmarkEnd w:id="684"/>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Ｃ)</w:t>
      </w:r>
      <w:bookmarkStart w:id="686" w:name="OPTG3_CF1407F1DABE4B2DA5F02E9E21DB178F"/>
      <w:r w:rsidR="002924B8" w:rsidRPr="00966789">
        <w:rPr>
          <w:rFonts w:ascii="華康楷書體 Std W5" w:eastAsia="華康楷書體 Std W5" w:hAnsi="華康楷書體 Std W5" w:cs="Arial" w:hint="eastAsia"/>
          <w:color w:val="000000"/>
          <w:sz w:val="24"/>
          <w:szCs w:val="24"/>
        </w:rPr>
        <w:t xml:space="preserve">卵原細胞變成初級卵母細胞　</w:t>
      </w:r>
      <w:bookmarkStart w:id="687" w:name="OP4_CF1407F1DABE4B2DA5F02E9E21DB178F"/>
      <w:bookmarkEnd w:id="685"/>
      <w:bookmarkEnd w:id="686"/>
      <w:r w:rsidR="002924B8" w:rsidRPr="00966789">
        <w:rPr>
          <w:rFonts w:ascii="華康楷書體 Std W5" w:eastAsia="華康楷書體 Std W5" w:hAnsi="華康楷書體 Std W5" w:cs="Arial" w:hint="eastAsia"/>
          <w:color w:val="000000"/>
          <w:sz w:val="24"/>
          <w:szCs w:val="24"/>
        </w:rPr>
        <w:tab/>
        <w:t>(Ｄ)</w:t>
      </w:r>
      <w:bookmarkStart w:id="688" w:name="OPTG4_CF1407F1DABE4B2DA5F02E9E21DB178F"/>
      <w:r w:rsidR="002924B8" w:rsidRPr="00966789">
        <w:rPr>
          <w:rFonts w:ascii="華康楷書體 Std W5" w:eastAsia="華康楷書體 Std W5" w:hAnsi="華康楷書體 Std W5" w:cs="Arial" w:hint="eastAsia"/>
          <w:color w:val="000000"/>
          <w:sz w:val="24"/>
          <w:szCs w:val="24"/>
        </w:rPr>
        <w:t xml:space="preserve">有絲分裂　</w:t>
      </w:r>
      <w:bookmarkStart w:id="689" w:name="OP5_CF1407F1DABE4B2DA5F02E9E21DB178F"/>
      <w:bookmarkEnd w:id="687"/>
      <w:bookmarkEnd w:id="688"/>
      <w:r w:rsidR="002924B8" w:rsidRPr="00966789">
        <w:rPr>
          <w:rFonts w:ascii="華康楷書體 Std W5" w:eastAsia="華康楷書體 Std W5" w:hAnsi="華康楷書體 Std W5" w:cs="Arial" w:hint="eastAsia"/>
          <w:color w:val="000000"/>
          <w:sz w:val="24"/>
          <w:szCs w:val="24"/>
        </w:rPr>
        <w:t>(Ｅ)</w:t>
      </w:r>
      <w:bookmarkStart w:id="690" w:name="OPTG5_CF1407F1DABE4B2DA5F02E9E21DB178F"/>
      <w:r w:rsidR="002924B8" w:rsidRPr="00966789">
        <w:rPr>
          <w:rFonts w:ascii="華康楷書體 Std W5" w:eastAsia="華康楷書體 Std W5" w:hAnsi="華康楷書體 Std W5" w:cs="Arial" w:hint="eastAsia"/>
          <w:color w:val="000000"/>
          <w:sz w:val="24"/>
          <w:szCs w:val="24"/>
        </w:rPr>
        <w:t>受精</w:t>
      </w:r>
      <w:bookmarkEnd w:id="689"/>
      <w:bookmarkEnd w:id="690"/>
      <w:r w:rsidR="002924B8" w:rsidRPr="00966789">
        <w:rPr>
          <w:rFonts w:ascii="華康楷書體 Std W5" w:eastAsia="華康楷書體 Std W5" w:hAnsi="華康楷書體 Std W5" w:cs="Arial" w:hint="eastAsia"/>
          <w:color w:val="000000"/>
          <w:sz w:val="24"/>
          <w:szCs w:val="24"/>
        </w:rPr>
        <w:t>。</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7901D9"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color w:val="000000"/>
          <w:sz w:val="24"/>
          <w:szCs w:val="24"/>
        </w:rPr>
        <w:lastRenderedPageBreak/>
        <w:t>6</w:t>
      </w:r>
      <w:r w:rsidR="002924B8" w:rsidRPr="00966789">
        <w:rPr>
          <w:rFonts w:ascii="華康楷書體 Std W5" w:eastAsia="華康楷書體 Std W5" w:hAnsi="華康楷書體 Std W5" w:cs="Arial" w:hint="eastAsia"/>
          <w:color w:val="000000"/>
          <w:sz w:val="24"/>
          <w:szCs w:val="24"/>
        </w:rPr>
        <w:t xml:space="preserve">. 有關人體次級卵母細胞之敘述，下列何者正確？　</w:t>
      </w:r>
      <w:bookmarkStart w:id="691" w:name="OP1_6EB3FC9D091F40FCB4999FADCC84572D"/>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bookmarkStart w:id="692" w:name="OPTG1_6EB3FC9D091F40FCB4999FADCC84572D"/>
      <w:r w:rsidRPr="00966789">
        <w:rPr>
          <w:rFonts w:ascii="華康楷書體 Std W5" w:eastAsia="華康楷書體 Std W5" w:hAnsi="華康楷書體 Std W5" w:cs="Arial" w:hint="eastAsia"/>
          <w:color w:val="000000"/>
          <w:sz w:val="24"/>
          <w:szCs w:val="24"/>
        </w:rPr>
        <w:t>其套數為</w:t>
      </w:r>
      <w:r w:rsidR="002924B8" w:rsidRPr="00966789">
        <w:rPr>
          <w:rFonts w:ascii="華康楷書體 Std W5" w:eastAsia="華康楷書體 Std W5" w:hAnsi="華康楷書體 Std W5" w:cs="Arial" w:hint="eastAsia"/>
          <w:color w:val="000000"/>
          <w:sz w:val="24"/>
          <w:szCs w:val="24"/>
        </w:rPr>
        <w:t>n</w:t>
      </w:r>
      <w:bookmarkStart w:id="693" w:name="OP2_6EB3FC9D091F40FCB4999FADCC84572D"/>
      <w:bookmarkEnd w:id="691"/>
      <w:bookmarkEnd w:id="692"/>
      <w:r w:rsidR="002924B8" w:rsidRPr="00966789">
        <w:rPr>
          <w:rFonts w:ascii="華康楷書體 Std W5" w:eastAsia="華康楷書體 Std W5" w:hAnsi="華康楷書體 Std W5" w:cs="Arial" w:hint="eastAsia"/>
          <w:color w:val="000000"/>
          <w:sz w:val="24"/>
          <w:szCs w:val="24"/>
        </w:rPr>
        <w:tab/>
      </w:r>
      <w:r w:rsidRPr="00966789">
        <w:rPr>
          <w:rFonts w:ascii="華康楷書體 Std W5" w:eastAsia="華康楷書體 Std W5" w:hAnsi="華康楷書體 Std W5" w:cs="Arial"/>
          <w:color w:val="000000"/>
          <w:sz w:val="24"/>
          <w:szCs w:val="24"/>
        </w:rPr>
        <w:tab/>
      </w:r>
      <w:r w:rsidRPr="00966789">
        <w:rPr>
          <w:rFonts w:ascii="華康楷書體 Std W5" w:eastAsia="華康楷書體 Std W5" w:hAnsi="華康楷書體 Std W5" w:cs="Arial"/>
          <w:color w:val="000000"/>
          <w:sz w:val="24"/>
          <w:szCs w:val="24"/>
        </w:rPr>
        <w:tab/>
      </w:r>
      <w:r w:rsidRPr="00966789">
        <w:rPr>
          <w:rFonts w:ascii="華康楷書體 Std W5" w:eastAsia="華康楷書體 Std W5" w:hAnsi="華康楷書體 Std W5" w:cs="Arial"/>
          <w:color w:val="000000"/>
          <w:sz w:val="24"/>
          <w:szCs w:val="24"/>
        </w:rPr>
        <w:tab/>
      </w:r>
      <w:r w:rsidRPr="00966789">
        <w:rPr>
          <w:rFonts w:ascii="華康楷書體 Std W5" w:eastAsia="華康楷書體 Std W5" w:hAnsi="華康楷書體 Std W5" w:cs="Arial"/>
          <w:color w:val="000000"/>
          <w:sz w:val="24"/>
          <w:szCs w:val="24"/>
        </w:rPr>
        <w:tab/>
      </w:r>
      <w:r w:rsidRPr="00966789">
        <w:rPr>
          <w:rFonts w:ascii="華康楷書體 Std W5" w:eastAsia="華康楷書體 Std W5" w:hAnsi="華康楷書體 Std W5" w:cs="Arial"/>
          <w:color w:val="000000"/>
          <w:sz w:val="24"/>
          <w:szCs w:val="24"/>
        </w:rPr>
        <w:tab/>
      </w:r>
      <w:r w:rsidR="002924B8" w:rsidRPr="00966789">
        <w:rPr>
          <w:rFonts w:ascii="華康楷書體 Std W5" w:eastAsia="華康楷書體 Std W5" w:hAnsi="華康楷書體 Std W5" w:cs="Arial" w:hint="eastAsia"/>
          <w:color w:val="000000"/>
          <w:sz w:val="24"/>
          <w:szCs w:val="24"/>
        </w:rPr>
        <w:t>(Ｂ)</w:t>
      </w:r>
      <w:bookmarkStart w:id="694" w:name="OPTG2_6EB3FC9D091F40FCB4999FADCC84572D"/>
      <w:r w:rsidRPr="00966789">
        <w:rPr>
          <w:rFonts w:ascii="華康楷書體 Std W5" w:eastAsia="華康楷書體 Std W5" w:hAnsi="華康楷書體 Std W5" w:cs="Arial" w:hint="eastAsia"/>
          <w:color w:val="000000"/>
          <w:sz w:val="24"/>
          <w:szCs w:val="24"/>
        </w:rPr>
        <w:t>有</w:t>
      </w:r>
      <w:r w:rsidR="002924B8" w:rsidRPr="00966789">
        <w:rPr>
          <w:rFonts w:ascii="華康楷書體 Std W5" w:eastAsia="華康楷書體 Std W5" w:hAnsi="華康楷書體 Std W5" w:cs="Arial" w:hint="eastAsia"/>
          <w:color w:val="000000"/>
          <w:sz w:val="24"/>
          <w:szCs w:val="24"/>
        </w:rPr>
        <w:t>23條染色體</w:t>
      </w:r>
      <w:bookmarkStart w:id="695" w:name="OP3_6EB3FC9D091F40FCB4999FADCC84572D"/>
      <w:bookmarkEnd w:id="693"/>
      <w:bookmarkEnd w:id="694"/>
      <w:r w:rsidR="002924B8" w:rsidRPr="00966789">
        <w:rPr>
          <w:rFonts w:ascii="華康楷書體 Std W5" w:eastAsia="華康楷書體 Std W5" w:hAnsi="華康楷書體 Std W5" w:cs="Arial" w:hint="eastAsia"/>
          <w:color w:val="000000"/>
          <w:sz w:val="24"/>
          <w:szCs w:val="24"/>
        </w:rPr>
        <w:tab/>
      </w:r>
      <w:r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Ｃ)</w:t>
      </w:r>
      <w:bookmarkStart w:id="696" w:name="OPTG3_6EB3FC9D091F40FCB4999FADCC84572D"/>
      <w:r w:rsidR="002924B8" w:rsidRPr="00966789">
        <w:rPr>
          <w:rFonts w:ascii="華康楷書體 Std W5" w:eastAsia="華康楷書體 Std W5" w:hAnsi="華康楷書體 Std W5" w:cs="Arial" w:hint="eastAsia"/>
          <w:color w:val="000000"/>
          <w:sz w:val="24"/>
          <w:szCs w:val="24"/>
        </w:rPr>
        <w:t xml:space="preserve">DNA含量為卵原細胞的一半　</w:t>
      </w:r>
      <w:bookmarkStart w:id="697" w:name="OP4_6EB3FC9D091F40FCB4999FADCC84572D"/>
      <w:bookmarkEnd w:id="695"/>
      <w:bookmarkEnd w:id="696"/>
      <w:r w:rsidRPr="00966789">
        <w:rPr>
          <w:rFonts w:ascii="華康楷書體 Std W5" w:eastAsia="華康楷書體 Std W5" w:hAnsi="華康楷書體 Std W5" w:cs="Arial"/>
          <w:color w:val="000000"/>
          <w:sz w:val="24"/>
          <w:szCs w:val="24"/>
        </w:rPr>
        <w:tab/>
      </w:r>
      <w:r w:rsidR="002924B8" w:rsidRPr="00966789">
        <w:rPr>
          <w:rFonts w:ascii="華康楷書體 Std W5" w:eastAsia="華康楷書體 Std W5" w:hAnsi="華康楷書體 Std W5" w:cs="Arial" w:hint="eastAsia"/>
          <w:color w:val="000000"/>
          <w:sz w:val="24"/>
          <w:szCs w:val="24"/>
        </w:rPr>
        <w:t>(Ｄ)</w:t>
      </w:r>
      <w:bookmarkStart w:id="698" w:name="OPTG4_6EB3FC9D091F40FCB4999FADCC84572D"/>
      <w:r w:rsidR="002924B8" w:rsidRPr="00966789">
        <w:rPr>
          <w:rFonts w:ascii="華康楷書體 Std W5" w:eastAsia="華康楷書體 Std W5" w:hAnsi="華康楷書體 Std W5" w:cs="Arial" w:hint="eastAsia"/>
          <w:color w:val="000000"/>
          <w:sz w:val="24"/>
          <w:szCs w:val="24"/>
        </w:rPr>
        <w:t>女性排卵，即釋出次級卵母細胞</w:t>
      </w:r>
      <w:bookmarkStart w:id="699" w:name="OP5_6EB3FC9D091F40FCB4999FADCC84572D"/>
      <w:bookmarkEnd w:id="697"/>
      <w:bookmarkEnd w:id="698"/>
      <w:r w:rsidR="002924B8" w:rsidRPr="00966789">
        <w:rPr>
          <w:rFonts w:ascii="華康楷書體 Std W5" w:eastAsia="華康楷書體 Std W5" w:hAnsi="華康楷書體 Std W5" w:cs="Arial" w:hint="eastAsia"/>
          <w:color w:val="000000"/>
          <w:sz w:val="24"/>
          <w:szCs w:val="24"/>
        </w:rPr>
        <w:tab/>
      </w:r>
      <w:r w:rsidR="002924B8" w:rsidRPr="00966789">
        <w:rPr>
          <w:rFonts w:ascii="華康楷書體 Std W5" w:eastAsia="華康楷書體 Std W5" w:hAnsi="華康楷書體 Std W5" w:cs="Arial" w:hint="eastAsia"/>
          <w:color w:val="000000"/>
          <w:sz w:val="24"/>
          <w:szCs w:val="24"/>
        </w:rPr>
        <w:tab/>
        <w:t>(Ｅ)</w:t>
      </w:r>
      <w:bookmarkStart w:id="700" w:name="OPTG5_6EB3FC9D091F40FCB4999FADCC84572D"/>
      <w:r w:rsidR="002924B8" w:rsidRPr="00966789">
        <w:rPr>
          <w:rFonts w:ascii="華康楷書體 Std W5" w:eastAsia="華康楷書體 Std W5" w:hAnsi="華康楷書體 Std W5" w:cs="Arial" w:hint="eastAsia"/>
          <w:color w:val="000000"/>
          <w:sz w:val="24"/>
          <w:szCs w:val="24"/>
        </w:rPr>
        <w:t>可再分裂一次，產生兩個卵細胞</w:t>
      </w:r>
      <w:bookmarkEnd w:id="699"/>
      <w:bookmarkEnd w:id="700"/>
      <w:r w:rsidR="002924B8" w:rsidRPr="00966789">
        <w:rPr>
          <w:rFonts w:ascii="華康楷書體 Std W5" w:eastAsia="華康楷書體 Std W5" w:hAnsi="華康楷書體 Std W5" w:cs="Arial" w:hint="eastAsia"/>
          <w:color w:val="000000"/>
          <w:sz w:val="24"/>
          <w:szCs w:val="24"/>
        </w:rPr>
        <w:t>。</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7901D9" w:rsidRPr="00966789" w:rsidRDefault="007901D9"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color w:val="000000"/>
          <w:sz w:val="24"/>
          <w:szCs w:val="24"/>
        </w:rPr>
        <w:t>7</w:t>
      </w:r>
      <w:r w:rsidR="002924B8" w:rsidRPr="00966789">
        <w:rPr>
          <w:rFonts w:ascii="華康楷書體 Std W5" w:eastAsia="華康楷書體 Std W5" w:hAnsi="華康楷書體 Std W5" w:cs="Arial" w:hint="eastAsia"/>
          <w:color w:val="000000"/>
          <w:sz w:val="24"/>
          <w:szCs w:val="24"/>
        </w:rPr>
        <w:t xml:space="preserve">. 人類的卵原細胞可產生「極體」，下列有關極體的敘述哪些正確？　</w:t>
      </w:r>
      <w:bookmarkStart w:id="701" w:name="OP1_440DD961D6014B29B34C548D902E4A1F"/>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bookmarkStart w:id="702" w:name="OPTG1_440DD961D6014B29B34C548D902E4A1F"/>
      <w:r w:rsidR="002924B8" w:rsidRPr="00966789">
        <w:rPr>
          <w:rFonts w:ascii="華康楷書體 Std W5" w:eastAsia="華康楷書體 Std W5" w:hAnsi="華康楷書體 Std W5" w:cs="Arial" w:hint="eastAsia"/>
          <w:color w:val="000000"/>
          <w:sz w:val="24"/>
          <w:szCs w:val="24"/>
        </w:rPr>
        <w:t xml:space="preserve">僅含單倍數（n）染色體　</w:t>
      </w:r>
      <w:bookmarkStart w:id="703" w:name="OP2_440DD961D6014B29B34C548D902E4A1F"/>
      <w:bookmarkEnd w:id="701"/>
      <w:bookmarkEnd w:id="702"/>
      <w:r w:rsidR="002924B8" w:rsidRPr="00966789">
        <w:rPr>
          <w:rFonts w:ascii="華康楷書體 Std W5" w:eastAsia="華康楷書體 Std W5" w:hAnsi="華康楷書體 Std W5" w:cs="Arial" w:hint="eastAsia"/>
          <w:color w:val="000000"/>
          <w:sz w:val="24"/>
          <w:szCs w:val="24"/>
        </w:rPr>
        <w:tab/>
      </w:r>
      <w:r w:rsidR="002924B8" w:rsidRPr="00966789">
        <w:rPr>
          <w:rFonts w:ascii="華康楷書體 Std W5" w:eastAsia="華康楷書體 Std W5" w:hAnsi="華康楷書體 Std W5" w:cs="Arial" w:hint="eastAsia"/>
          <w:color w:val="000000"/>
          <w:sz w:val="24"/>
          <w:szCs w:val="24"/>
        </w:rPr>
        <w:tab/>
        <w:t>(Ｂ)</w:t>
      </w:r>
      <w:bookmarkStart w:id="704" w:name="OPTG2_440DD961D6014B29B34C548D902E4A1F"/>
      <w:r w:rsidR="002924B8" w:rsidRPr="00966789">
        <w:rPr>
          <w:rFonts w:ascii="華康楷書體 Std W5" w:eastAsia="華康楷書體 Std W5" w:hAnsi="華康楷書體 Std W5" w:cs="Arial" w:hint="eastAsia"/>
          <w:color w:val="000000"/>
          <w:sz w:val="24"/>
          <w:szCs w:val="24"/>
        </w:rPr>
        <w:t xml:space="preserve">可能在卵巢或輸卵管內產生　</w:t>
      </w:r>
      <w:bookmarkStart w:id="705" w:name="OP3_440DD961D6014B29B34C548D902E4A1F"/>
      <w:bookmarkEnd w:id="703"/>
      <w:bookmarkEnd w:id="704"/>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Ｃ)</w:t>
      </w:r>
      <w:bookmarkStart w:id="706" w:name="OPTG3_440DD961D6014B29B34C548D902E4A1F"/>
      <w:r w:rsidR="002924B8" w:rsidRPr="00966789">
        <w:rPr>
          <w:rFonts w:ascii="華康楷書體 Std W5" w:eastAsia="華康楷書體 Std W5" w:hAnsi="華康楷書體 Std W5" w:cs="Arial" w:hint="eastAsia"/>
          <w:color w:val="000000"/>
          <w:sz w:val="24"/>
          <w:szCs w:val="24"/>
        </w:rPr>
        <w:t xml:space="preserve">雙胞胎即是因極體受精所致　</w:t>
      </w:r>
      <w:bookmarkStart w:id="707" w:name="OP4_440DD961D6014B29B34C548D902E4A1F"/>
      <w:bookmarkEnd w:id="705"/>
      <w:bookmarkEnd w:id="706"/>
      <w:r w:rsidR="002924B8" w:rsidRPr="00966789">
        <w:rPr>
          <w:rFonts w:ascii="華康楷書體 Std W5" w:eastAsia="華康楷書體 Std W5" w:hAnsi="華康楷書體 Std W5" w:cs="Arial" w:hint="eastAsia"/>
          <w:color w:val="000000"/>
          <w:sz w:val="24"/>
          <w:szCs w:val="24"/>
        </w:rPr>
        <w:tab/>
        <w:t>(Ｄ)</w:t>
      </w:r>
      <w:bookmarkStart w:id="708" w:name="OPTG4_440DD961D6014B29B34C548D902E4A1F"/>
      <w:r w:rsidR="002924B8" w:rsidRPr="00966789">
        <w:rPr>
          <w:rFonts w:ascii="華康楷書體 Std W5" w:eastAsia="華康楷書體 Std W5" w:hAnsi="華康楷書體 Std W5" w:cs="Arial" w:hint="eastAsia"/>
          <w:color w:val="000000"/>
          <w:sz w:val="24"/>
          <w:szCs w:val="24"/>
        </w:rPr>
        <w:t xml:space="preserve">極體亦可在黃體內發育成卵　</w:t>
      </w:r>
      <w:bookmarkStart w:id="709" w:name="OP5_440DD961D6014B29B34C548D902E4A1F"/>
      <w:bookmarkEnd w:id="707"/>
      <w:bookmarkEnd w:id="708"/>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Ｅ)</w:t>
      </w:r>
      <w:bookmarkStart w:id="710" w:name="OPTG5_440DD961D6014B29B34C548D902E4A1F"/>
      <w:r w:rsidR="002924B8" w:rsidRPr="00966789">
        <w:rPr>
          <w:rFonts w:ascii="華康楷書體 Std W5" w:eastAsia="華康楷書體 Std W5" w:hAnsi="華康楷書體 Std W5" w:cs="Arial" w:hint="eastAsia"/>
          <w:color w:val="000000"/>
          <w:sz w:val="24"/>
          <w:szCs w:val="24"/>
        </w:rPr>
        <w:t>同一卵原細胞所產生的極體其染色體與基因均相同</w:t>
      </w:r>
      <w:bookmarkEnd w:id="709"/>
      <w:bookmarkEnd w:id="710"/>
      <w:r w:rsidR="002924B8" w:rsidRPr="00966789">
        <w:rPr>
          <w:rFonts w:ascii="華康楷書體 Std W5" w:eastAsia="華康楷書體 Std W5" w:hAnsi="華康楷書體 Std W5" w:cs="Arial" w:hint="eastAsia"/>
          <w:color w:val="000000"/>
          <w:sz w:val="24"/>
          <w:szCs w:val="24"/>
        </w:rPr>
        <w:t>。</w:t>
      </w:r>
    </w:p>
    <w:p w:rsidR="007901D9" w:rsidRPr="00966789" w:rsidRDefault="007901D9"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7901D9"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color w:val="000000"/>
          <w:sz w:val="24"/>
          <w:szCs w:val="24"/>
        </w:rPr>
        <w:t>8</w:t>
      </w:r>
      <w:r w:rsidR="002924B8" w:rsidRPr="00966789">
        <w:rPr>
          <w:rFonts w:ascii="華康楷書體 Std W5" w:eastAsia="華康楷書體 Std W5" w:hAnsi="華康楷書體 Std W5" w:cs="Arial" w:hint="eastAsia"/>
          <w:color w:val="000000"/>
          <w:sz w:val="24"/>
          <w:szCs w:val="24"/>
        </w:rPr>
        <w:t xml:space="preserve">. 下列有關真核生物染色體構造的敘述，哪些正確？　</w:t>
      </w:r>
      <w:bookmarkStart w:id="711" w:name="OP1_ACE677EA9DEE4134BDEFDA0709A1E2D8"/>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bookmarkStart w:id="712" w:name="OPTG1_ACE677EA9DEE4134BDEFDA0709A1E2D8"/>
      <w:r w:rsidRPr="00966789">
        <w:rPr>
          <w:rFonts w:ascii="華康楷書體 Std W5" w:eastAsia="華康楷書體 Std W5" w:hAnsi="華康楷書體 Std W5" w:cs="Arial" w:hint="eastAsia"/>
          <w:color w:val="000000"/>
          <w:sz w:val="24"/>
          <w:szCs w:val="24"/>
        </w:rPr>
        <w:t>由</w:t>
      </w:r>
      <w:r w:rsidR="002924B8" w:rsidRPr="00966789">
        <w:rPr>
          <w:rFonts w:ascii="華康楷書體 Std W5" w:eastAsia="華康楷書體 Std W5" w:hAnsi="華康楷書體 Std W5" w:cs="Arial" w:hint="eastAsia"/>
          <w:color w:val="000000"/>
          <w:sz w:val="24"/>
          <w:szCs w:val="24"/>
        </w:rPr>
        <w:t xml:space="preserve">DNA和蛋白質組成　</w:t>
      </w:r>
      <w:bookmarkStart w:id="713" w:name="OP2_ACE677EA9DEE4134BDEFDA0709A1E2D8"/>
      <w:bookmarkEnd w:id="711"/>
      <w:bookmarkEnd w:id="712"/>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Ｂ)</w:t>
      </w:r>
      <w:bookmarkStart w:id="714" w:name="OPTG2_ACE677EA9DEE4134BDEFDA0709A1E2D8"/>
      <w:r w:rsidR="002924B8" w:rsidRPr="00966789">
        <w:rPr>
          <w:rFonts w:ascii="華康楷書體 Std W5" w:eastAsia="華康楷書體 Std W5" w:hAnsi="華康楷書體 Std W5" w:cs="Arial" w:hint="eastAsia"/>
          <w:color w:val="000000"/>
          <w:sz w:val="24"/>
          <w:szCs w:val="24"/>
        </w:rPr>
        <w:t xml:space="preserve">染色體的對數可代表基因的數目　</w:t>
      </w:r>
      <w:bookmarkStart w:id="715" w:name="OP3_ACE677EA9DEE4134BDEFDA0709A1E2D8"/>
      <w:bookmarkEnd w:id="713"/>
      <w:bookmarkEnd w:id="714"/>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Ｃ)</w:t>
      </w:r>
      <w:bookmarkStart w:id="716" w:name="OPTG3_ACE677EA9DEE4134BDEFDA0709A1E2D8"/>
      <w:r w:rsidR="002924B8" w:rsidRPr="00966789">
        <w:rPr>
          <w:rFonts w:ascii="華康楷書體 Std W5" w:eastAsia="華康楷書體 Std W5" w:hAnsi="華康楷書體 Std W5" w:cs="Arial" w:hint="eastAsia"/>
          <w:color w:val="000000"/>
          <w:sz w:val="24"/>
          <w:szCs w:val="24"/>
        </w:rPr>
        <w:t>每個組蛋白外有</w:t>
      </w:r>
      <w:r w:rsidR="00C77A8E" w:rsidRPr="00C77A8E">
        <w:rPr>
          <w:rFonts w:ascii="華康楷書體 Std W5" w:eastAsia="華康楷書體 Std W5" w:hAnsi="華康楷書體 Std W5" w:cs="Arial"/>
          <w:noProof/>
          <w:color w:val="000000"/>
          <w:position w:val="-24"/>
          <w:sz w:val="24"/>
          <w:szCs w:val="24"/>
        </w:rPr>
        <w:object w:dxaOrig="240" w:dyaOrig="620">
          <v:shape id="_x0000_i1094" type="#_x0000_t75" alt="" style="width:12.35pt;height:29.8pt;mso-width-percent:0;mso-height-percent:0;mso-width-percent:0;mso-height-percent:0" o:ole="">
            <v:imagedata r:id="rId129" o:title=""/>
          </v:shape>
          <o:OLEObject Type="Embed" ProgID="Equation.DSMT4" ShapeID="_x0000_i1094" DrawAspect="Content" ObjectID="_1779354973" r:id="rId130"/>
        </w:object>
      </w:r>
      <w:r w:rsidRPr="00966789">
        <w:rPr>
          <w:rFonts w:ascii="華康楷書體 Std W5" w:eastAsia="華康楷書體 Std W5" w:hAnsi="華康楷書體 Std W5" w:cs="Arial" w:hint="eastAsia"/>
          <w:color w:val="000000"/>
          <w:sz w:val="24"/>
          <w:szCs w:val="24"/>
        </w:rPr>
        <w:t>圈的</w:t>
      </w:r>
      <w:r w:rsidR="002924B8" w:rsidRPr="00966789">
        <w:rPr>
          <w:rFonts w:ascii="華康楷書體 Std W5" w:eastAsia="華康楷書體 Std W5" w:hAnsi="華康楷書體 Std W5" w:cs="Arial" w:hint="eastAsia"/>
          <w:color w:val="000000"/>
          <w:sz w:val="24"/>
          <w:szCs w:val="24"/>
        </w:rPr>
        <w:t>DNA</w:t>
      </w:r>
      <w:r w:rsidRPr="00966789">
        <w:rPr>
          <w:rFonts w:ascii="華康楷書體 Std W5" w:eastAsia="華康楷書體 Std W5" w:hAnsi="華康楷書體 Std W5" w:cs="Arial" w:hint="eastAsia"/>
          <w:color w:val="000000"/>
          <w:sz w:val="24"/>
          <w:szCs w:val="24"/>
        </w:rPr>
        <w:t>纏</w:t>
      </w:r>
      <w:r w:rsidR="002924B8" w:rsidRPr="00966789">
        <w:rPr>
          <w:rFonts w:ascii="華康楷書體 Std W5" w:eastAsia="華康楷書體 Std W5" w:hAnsi="華康楷書體 Std W5" w:cs="Arial" w:hint="eastAsia"/>
          <w:color w:val="000000"/>
          <w:sz w:val="24"/>
          <w:szCs w:val="24"/>
        </w:rPr>
        <w:t xml:space="preserve">繞　</w:t>
      </w:r>
      <w:bookmarkStart w:id="717" w:name="OP4_ACE677EA9DEE4134BDEFDA0709A1E2D8"/>
      <w:bookmarkEnd w:id="715"/>
      <w:bookmarkEnd w:id="716"/>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Ｄ)</w:t>
      </w:r>
      <w:bookmarkStart w:id="718" w:name="OPTG4_ACE677EA9DEE4134BDEFDA0709A1E2D8"/>
      <w:r w:rsidR="002924B8" w:rsidRPr="00966789">
        <w:rPr>
          <w:rFonts w:ascii="華康楷書體 Std W5" w:eastAsia="華康楷書體 Std W5" w:hAnsi="華康楷書體 Std W5" w:cs="Arial" w:hint="eastAsia"/>
          <w:color w:val="000000"/>
          <w:sz w:val="24"/>
          <w:szCs w:val="24"/>
        </w:rPr>
        <w:t xml:space="preserve">染色體於細胞分裂過程中會散開成為染色質　</w:t>
      </w:r>
      <w:bookmarkStart w:id="719" w:name="OP5_ACE677EA9DEE4134BDEFDA0709A1E2D8"/>
      <w:bookmarkEnd w:id="717"/>
      <w:bookmarkEnd w:id="718"/>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Ｅ)</w:t>
      </w:r>
      <w:bookmarkStart w:id="720" w:name="OPTG5_ACE677EA9DEE4134BDEFDA0709A1E2D8"/>
      <w:r w:rsidR="002924B8" w:rsidRPr="00966789">
        <w:rPr>
          <w:rFonts w:ascii="華康楷書體 Std W5" w:eastAsia="華康楷書體 Std W5" w:hAnsi="華康楷書體 Std W5" w:cs="Arial" w:hint="eastAsia"/>
          <w:color w:val="000000"/>
          <w:sz w:val="24"/>
          <w:szCs w:val="24"/>
        </w:rPr>
        <w:t>顯微鏡下所見之染色體皆為已完成複製的二分體</w:t>
      </w:r>
      <w:bookmarkEnd w:id="719"/>
      <w:bookmarkEnd w:id="720"/>
      <w:r w:rsidR="002924B8" w:rsidRPr="00966789">
        <w:rPr>
          <w:rFonts w:ascii="華康楷書體 Std W5" w:eastAsia="華康楷書體 Std W5" w:hAnsi="華康楷書體 Std W5" w:cs="Arial" w:hint="eastAsia"/>
          <w:color w:val="000000"/>
          <w:sz w:val="24"/>
          <w:szCs w:val="24"/>
        </w:rPr>
        <w:t>。</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7901D9"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color w:val="000000"/>
          <w:sz w:val="24"/>
          <w:szCs w:val="24"/>
        </w:rPr>
        <w:t>9</w:t>
      </w:r>
      <w:r w:rsidR="002924B8" w:rsidRPr="00966789">
        <w:rPr>
          <w:rFonts w:ascii="華康楷書體 Std W5" w:eastAsia="華康楷書體 Std W5" w:hAnsi="華康楷書體 Std W5" w:cs="Arial" w:hint="eastAsia"/>
          <w:color w:val="000000"/>
          <w:sz w:val="24"/>
          <w:szCs w:val="24"/>
        </w:rPr>
        <w:t xml:space="preserve">. 下列有關動物與植物細胞的比較，何者正確？　</w:t>
      </w:r>
      <w:bookmarkStart w:id="721" w:name="OP1_5EA27D41B8C34A878AECAD2486B907D2"/>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Ａ)</w:t>
      </w:r>
      <w:bookmarkStart w:id="722" w:name="OPTG1_5EA27D41B8C34A878AECAD2486B907D2"/>
      <w:r w:rsidR="002924B8" w:rsidRPr="00966789">
        <w:rPr>
          <w:rFonts w:ascii="華康楷書體 Std W5" w:eastAsia="華康楷書體 Std W5" w:hAnsi="華康楷書體 Std W5" w:cs="Arial" w:hint="eastAsia"/>
          <w:color w:val="000000"/>
          <w:sz w:val="24"/>
          <w:szCs w:val="24"/>
        </w:rPr>
        <w:t xml:space="preserve">除了紅血球，動、植物的細胞皆有細胞核　</w:t>
      </w:r>
      <w:bookmarkStart w:id="723" w:name="OP2_5EA27D41B8C34A878AECAD2486B907D2"/>
      <w:bookmarkEnd w:id="721"/>
      <w:bookmarkEnd w:id="722"/>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Ｂ)</w:t>
      </w:r>
      <w:bookmarkStart w:id="724" w:name="OPTG2_5EA27D41B8C34A878AECAD2486B907D2"/>
      <w:r w:rsidR="002924B8" w:rsidRPr="00966789">
        <w:rPr>
          <w:rFonts w:ascii="華康楷書體 Std W5" w:eastAsia="華康楷書體 Std W5" w:hAnsi="華康楷書體 Std W5" w:cs="Arial" w:hint="eastAsia"/>
          <w:color w:val="000000"/>
          <w:sz w:val="24"/>
          <w:szCs w:val="24"/>
        </w:rPr>
        <w:t xml:space="preserve">植物細胞有細胞壁，動物細胞無　</w:t>
      </w:r>
      <w:bookmarkStart w:id="725" w:name="OP3_5EA27D41B8C34A878AECAD2486B907D2"/>
      <w:bookmarkEnd w:id="723"/>
      <w:bookmarkEnd w:id="724"/>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Ｃ)</w:t>
      </w:r>
      <w:bookmarkStart w:id="726" w:name="OPTG3_5EA27D41B8C34A878AECAD2486B907D2"/>
      <w:r w:rsidR="002924B8" w:rsidRPr="00966789">
        <w:rPr>
          <w:rFonts w:ascii="華康楷書體 Std W5" w:eastAsia="華康楷書體 Std W5" w:hAnsi="華康楷書體 Std W5" w:cs="Arial" w:hint="eastAsia"/>
          <w:color w:val="000000"/>
          <w:sz w:val="24"/>
          <w:szCs w:val="24"/>
        </w:rPr>
        <w:t xml:space="preserve">植物行光合作用的細胞有葉綠體，動物細胞則無葉綠體　</w:t>
      </w:r>
      <w:bookmarkStart w:id="727" w:name="OP4_5EA27D41B8C34A878AECAD2486B907D2"/>
      <w:bookmarkEnd w:id="725"/>
      <w:bookmarkEnd w:id="726"/>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Ｄ)</w:t>
      </w:r>
      <w:bookmarkStart w:id="728" w:name="OPTG4_5EA27D41B8C34A878AECAD2486B907D2"/>
      <w:r w:rsidR="002924B8" w:rsidRPr="00966789">
        <w:rPr>
          <w:rFonts w:ascii="華康楷書體 Std W5" w:eastAsia="華康楷書體 Std W5" w:hAnsi="華康楷書體 Std W5" w:cs="Arial" w:hint="eastAsia"/>
          <w:color w:val="000000"/>
          <w:sz w:val="24"/>
          <w:szCs w:val="24"/>
        </w:rPr>
        <w:t xml:space="preserve">植物細胞無中心體，動物細胞有，故前者進行細胞分裂時無紡錘體形成　</w:t>
      </w:r>
      <w:bookmarkStart w:id="729" w:name="OP5_5EA27D41B8C34A878AECAD2486B907D2"/>
      <w:bookmarkEnd w:id="727"/>
      <w:bookmarkEnd w:id="728"/>
      <w:r w:rsidR="002924B8" w:rsidRPr="00966789">
        <w:rPr>
          <w:rFonts w:ascii="華康楷書體 Std W5" w:eastAsia="華康楷書體 Std W5" w:hAnsi="華康楷書體 Std W5" w:cs="Arial"/>
          <w:color w:val="000000"/>
          <w:sz w:val="24"/>
          <w:szCs w:val="24"/>
        </w:rPr>
        <w:br/>
      </w:r>
      <w:r w:rsidR="002924B8" w:rsidRPr="00966789">
        <w:rPr>
          <w:rFonts w:ascii="華康楷書體 Std W5" w:eastAsia="華康楷書體 Std W5" w:hAnsi="華康楷書體 Std W5" w:cs="Arial" w:hint="eastAsia"/>
          <w:color w:val="000000"/>
          <w:sz w:val="24"/>
          <w:szCs w:val="24"/>
        </w:rPr>
        <w:t>(Ｅ)</w:t>
      </w:r>
      <w:bookmarkStart w:id="730" w:name="OPTG5_5EA27D41B8C34A878AECAD2486B907D2"/>
      <w:r w:rsidR="002924B8" w:rsidRPr="00966789">
        <w:rPr>
          <w:rFonts w:ascii="華康楷書體 Std W5" w:eastAsia="華康楷書體 Std W5" w:hAnsi="華康楷書體 Std W5" w:cs="Arial" w:hint="eastAsia"/>
          <w:color w:val="000000"/>
          <w:sz w:val="24"/>
          <w:szCs w:val="24"/>
        </w:rPr>
        <w:t>植物細胞的細胞質分裂時，會形成細胞板；動物細胞的細胞質分裂時，會形成赤道板</w:t>
      </w:r>
      <w:bookmarkEnd w:id="729"/>
      <w:bookmarkEnd w:id="730"/>
      <w:r w:rsidR="002924B8" w:rsidRPr="00966789">
        <w:rPr>
          <w:rFonts w:ascii="華康楷書體 Std W5" w:eastAsia="華康楷書體 Std W5" w:hAnsi="華康楷書體 Std W5" w:cs="Arial" w:hint="eastAsia"/>
          <w:color w:val="000000"/>
          <w:sz w:val="24"/>
          <w:szCs w:val="24"/>
        </w:rPr>
        <w:t>。</w:t>
      </w:r>
    </w:p>
    <w:p w:rsidR="002924B8" w:rsidRPr="00966789" w:rsidRDefault="005D5787" w:rsidP="00DF27A3">
      <w:pPr>
        <w:pStyle w:val="TIT1"/>
        <w:spacing w:beforeLines="0" w:before="0" w:line="420" w:lineRule="atLeast"/>
        <w:ind w:left="308" w:hanging="308"/>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noProof/>
        </w:rPr>
        <w:drawing>
          <wp:anchor distT="0" distB="0" distL="114300" distR="114300" simplePos="0" relativeHeight="251377152" behindDoc="1" locked="0" layoutInCell="1" allowOverlap="0" wp14:anchorId="54AE147B" wp14:editId="35549C56">
            <wp:simplePos x="0" y="0"/>
            <wp:positionH relativeFrom="column">
              <wp:posOffset>4481195</wp:posOffset>
            </wp:positionH>
            <wp:positionV relativeFrom="paragraph">
              <wp:posOffset>48260</wp:posOffset>
            </wp:positionV>
            <wp:extent cx="1219200" cy="2761615"/>
            <wp:effectExtent l="0" t="0" r="0" b="0"/>
            <wp:wrapNone/>
            <wp:docPr id="8761" name="圖片 8309" descr="102-6-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9" descr="102-6-3-1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219200" cy="2761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1</w:t>
      </w:r>
      <w:r w:rsidR="007901D9" w:rsidRPr="00966789">
        <w:rPr>
          <w:rFonts w:ascii="華康楷書體 Std W5" w:eastAsia="華康楷書體 Std W5" w:hAnsi="華康楷書體 Std W5" w:cs="Arial"/>
          <w:color w:val="000000"/>
          <w:sz w:val="24"/>
          <w:szCs w:val="24"/>
        </w:rPr>
        <w:t>0</w:t>
      </w:r>
      <w:r w:rsidR="007901D9" w:rsidRPr="00966789">
        <w:rPr>
          <w:rFonts w:ascii="華康楷書體 Std W5" w:eastAsia="華康楷書體 Std W5" w:hAnsi="華康楷書體 Std W5" w:cs="Arial" w:hint="eastAsia"/>
          <w:color w:val="000000"/>
          <w:sz w:val="24"/>
          <w:szCs w:val="24"/>
        </w:rPr>
        <w:t>.</w:t>
      </w:r>
      <w:r w:rsidRPr="00966789">
        <w:rPr>
          <w:rFonts w:ascii="華康楷書體 Std W5" w:eastAsia="華康楷書體 Std W5" w:hAnsi="華康楷書體 Std W5" w:cs="Arial" w:hint="eastAsia"/>
          <w:color w:val="000000"/>
          <w:sz w:val="24"/>
          <w:szCs w:val="24"/>
        </w:rPr>
        <w:t>附圖為精子形成之過程，下列何者正確？</w:t>
      </w:r>
      <w:bookmarkStart w:id="731" w:name="OP1_B6CD20EF7ABE4CE099DE99D1A62992C3"/>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Ａ)</w:t>
      </w:r>
      <w:bookmarkStart w:id="732" w:name="OPTG1_B6CD20EF7ABE4CE099DE99D1A62992C3"/>
      <w:r w:rsidRPr="00966789">
        <w:rPr>
          <w:rFonts w:ascii="華康楷書體 Std W5" w:eastAsia="華康楷書體 Std W5" w:hAnsi="華康楷書體 Std W5" w:cs="Arial" w:hint="eastAsia"/>
          <w:color w:val="000000"/>
          <w:sz w:val="24"/>
          <w:szCs w:val="24"/>
        </w:rPr>
        <w:t xml:space="preserve">染色體套數：甲＜乙　</w:t>
      </w:r>
      <w:bookmarkStart w:id="733" w:name="OP2_B6CD20EF7ABE4CE099DE99D1A62992C3"/>
      <w:bookmarkEnd w:id="731"/>
      <w:bookmarkEnd w:id="732"/>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Ｂ)</w:t>
      </w:r>
      <w:bookmarkStart w:id="734" w:name="OPTG2_B6CD20EF7ABE4CE099DE99D1A62992C3"/>
      <w:r w:rsidRPr="00966789">
        <w:rPr>
          <w:rFonts w:ascii="華康楷書體 Std W5" w:eastAsia="華康楷書體 Std W5" w:hAnsi="華康楷書體 Std W5" w:cs="Arial" w:hint="eastAsia"/>
          <w:color w:val="000000"/>
          <w:sz w:val="24"/>
          <w:szCs w:val="24"/>
        </w:rPr>
        <w:t xml:space="preserve">染色體套數：乙＝丙　</w:t>
      </w:r>
      <w:bookmarkStart w:id="735" w:name="OP3_B6CD20EF7ABE4CE099DE99D1A62992C3"/>
      <w:bookmarkEnd w:id="733"/>
      <w:bookmarkEnd w:id="734"/>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Ｃ)</w:t>
      </w:r>
      <w:bookmarkStart w:id="736" w:name="OPTG3_B6CD20EF7ABE4CE099DE99D1A62992C3"/>
      <w:r w:rsidRPr="00966789">
        <w:rPr>
          <w:rFonts w:ascii="華康楷書體 Std W5" w:eastAsia="華康楷書體 Std W5" w:hAnsi="華康楷書體 Std W5" w:cs="Arial" w:hint="eastAsia"/>
          <w:color w:val="000000"/>
          <w:sz w:val="24"/>
          <w:szCs w:val="24"/>
        </w:rPr>
        <w:t xml:space="preserve">染色體套數：丙＝丁　</w:t>
      </w:r>
      <w:bookmarkStart w:id="737" w:name="OP4_B6CD20EF7ABE4CE099DE99D1A62992C3"/>
      <w:bookmarkEnd w:id="735"/>
      <w:bookmarkEnd w:id="736"/>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Ｄ)</w:t>
      </w:r>
      <w:bookmarkStart w:id="738" w:name="OPTG4_B6CD20EF7ABE4CE099DE99D1A62992C3"/>
      <w:r w:rsidRPr="00966789">
        <w:rPr>
          <w:rFonts w:ascii="華康楷書體 Std W5" w:eastAsia="華康楷書體 Std W5" w:hAnsi="華康楷書體 Std W5" w:cs="Arial" w:hint="eastAsia"/>
          <w:color w:val="000000"/>
          <w:sz w:val="24"/>
          <w:szCs w:val="24"/>
        </w:rPr>
        <w:t xml:space="preserve">　DNA　質量：甲＜乙　</w:t>
      </w:r>
      <w:bookmarkStart w:id="739" w:name="OP5_B6CD20EF7ABE4CE099DE99D1A62992C3"/>
      <w:bookmarkEnd w:id="737"/>
      <w:bookmarkEnd w:id="738"/>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Ｅ)</w:t>
      </w:r>
      <w:bookmarkStart w:id="740" w:name="OPTG5_B6CD20EF7ABE4CE099DE99D1A62992C3"/>
      <w:r w:rsidRPr="00966789">
        <w:rPr>
          <w:rFonts w:ascii="華康楷書體 Std W5" w:eastAsia="華康楷書體 Std W5" w:hAnsi="華康楷書體 Std W5" w:cs="Arial" w:hint="eastAsia"/>
          <w:color w:val="000000"/>
          <w:sz w:val="24"/>
          <w:szCs w:val="24"/>
        </w:rPr>
        <w:t xml:space="preserve">　DNA　質量：乙＝丙</w:t>
      </w:r>
      <w:bookmarkEnd w:id="739"/>
      <w:bookmarkEnd w:id="740"/>
      <w:r w:rsidRPr="00966789">
        <w:rPr>
          <w:rFonts w:ascii="華康楷書體 Std W5" w:eastAsia="華康楷書體 Std W5" w:hAnsi="華康楷書體 Std W5" w:cs="Arial" w:hint="eastAsia"/>
          <w:color w:val="000000"/>
          <w:sz w:val="24"/>
          <w:szCs w:val="24"/>
        </w:rPr>
        <w:t>。</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FF3A92" w:rsidRPr="00FF3A92" w:rsidRDefault="002924B8" w:rsidP="00FF3A92">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color w:val="000000"/>
          <w:sz w:val="24"/>
          <w:szCs w:val="24"/>
        </w:rPr>
        <w:br w:type="page"/>
      </w:r>
      <w:r w:rsidR="00FF3A92">
        <w:rPr>
          <w:rFonts w:ascii="華康楷書體 Std W5" w:eastAsia="華康楷書體 Std W5" w:hAnsi="華康楷書體 Std W5" w:cs="Arial" w:hint="eastAsia"/>
          <w:color w:val="000000"/>
          <w:sz w:val="24"/>
          <w:szCs w:val="24"/>
        </w:rPr>
        <w:lastRenderedPageBreak/>
        <w:t>1</w:t>
      </w:r>
      <w:r w:rsidR="00FF3A92" w:rsidRPr="00FF3A92">
        <w:rPr>
          <w:rFonts w:ascii="華康楷書體 Std W5" w:eastAsia="華康楷書體 Std W5" w:hAnsi="華康楷書體 Std W5" w:cs="Arial"/>
          <w:color w:val="000000"/>
          <w:sz w:val="24"/>
          <w:szCs w:val="24"/>
        </w:rPr>
        <w:t>1.</w:t>
      </w:r>
      <w:r w:rsidR="00FF3A92">
        <w:rPr>
          <w:rFonts w:ascii="華康楷書體 Std W5" w:eastAsia="華康楷書體 Std W5" w:hAnsi="華康楷書體 Std W5" w:cs="Arial" w:hint="eastAsia"/>
          <w:color w:val="000000"/>
          <w:sz w:val="24"/>
          <w:szCs w:val="24"/>
        </w:rPr>
        <w:t>若</w:t>
      </w:r>
      <w:r w:rsidR="00FF3A92" w:rsidRPr="00FF3A92">
        <w:rPr>
          <w:rFonts w:ascii="華康楷書體 Std W5" w:eastAsia="華康楷書體 Std W5" w:hAnsi="華康楷書體 Std W5" w:cs="華康楷書體 Std W5" w:hint="eastAsia"/>
          <w:color w:val="000000"/>
          <w:sz w:val="24"/>
          <w:szCs w:val="24"/>
        </w:rPr>
        <w:t>某生物體具有</w:t>
      </w:r>
      <w:r w:rsidR="00FF3A92" w:rsidRPr="00FF3A92">
        <w:rPr>
          <w:rFonts w:ascii="華康楷書體 Std W5" w:eastAsia="華康楷書體 Std W5" w:hAnsi="華康楷書體 Std W5" w:cs="Arial"/>
          <w:color w:val="000000"/>
          <w:sz w:val="24"/>
          <w:szCs w:val="24"/>
        </w:rPr>
        <w:t>8對染色體，據此判斷下</w:t>
      </w:r>
      <w:r w:rsidR="00FF3A92">
        <w:rPr>
          <w:rFonts w:ascii="華康楷書體 Std W5" w:eastAsia="華康楷書體 Std W5" w:hAnsi="華康楷書體 Std W5" w:cs="Arial" w:hint="eastAsia"/>
          <w:color w:val="000000"/>
          <w:sz w:val="24"/>
          <w:szCs w:val="24"/>
        </w:rPr>
        <w:t>列</w:t>
      </w:r>
      <w:r w:rsidR="00FF3A92" w:rsidRPr="00FF3A92">
        <w:rPr>
          <w:rFonts w:ascii="華康楷書體 Std W5" w:eastAsia="華康楷書體 Std W5" w:hAnsi="華康楷書體 Std W5" w:cs="華康楷書體 Std W5" w:hint="eastAsia"/>
          <w:color w:val="000000"/>
          <w:sz w:val="24"/>
          <w:szCs w:val="24"/>
        </w:rPr>
        <w:t>各</w:t>
      </w:r>
      <w:r w:rsidR="00FF3A92">
        <w:rPr>
          <w:rFonts w:ascii="華康楷書體 Std W5" w:eastAsia="華康楷書體 Std W5" w:hAnsi="華康楷書體 Std W5" w:cs="華康楷書體 Std W5" w:hint="eastAsia"/>
          <w:color w:val="000000"/>
          <w:sz w:val="24"/>
          <w:szCs w:val="24"/>
        </w:rPr>
        <w:t>類</w:t>
      </w:r>
      <w:r w:rsidR="00FF3A92" w:rsidRPr="00FF3A92">
        <w:rPr>
          <w:rFonts w:ascii="華康楷書體 Std W5" w:eastAsia="華康楷書體 Std W5" w:hAnsi="華康楷書體 Std W5" w:cs="華康楷書體 Std W5" w:hint="eastAsia"/>
          <w:color w:val="000000"/>
          <w:sz w:val="24"/>
          <w:szCs w:val="24"/>
        </w:rPr>
        <w:t>細胞中所含染色體</w:t>
      </w:r>
      <w:r w:rsidR="00FF3A92">
        <w:rPr>
          <w:rFonts w:ascii="華康楷書體 Std W5" w:eastAsia="華康楷書體 Std W5" w:hAnsi="華康楷書體 Std W5" w:cs="華康楷書體 Std W5" w:hint="eastAsia"/>
          <w:color w:val="000000"/>
          <w:sz w:val="24"/>
          <w:szCs w:val="24"/>
        </w:rPr>
        <w:t>數</w:t>
      </w:r>
      <w:r w:rsidR="00FF3A92" w:rsidRPr="00FF3A92">
        <w:rPr>
          <w:rFonts w:ascii="華康楷書體 Std W5" w:eastAsia="華康楷書體 Std W5" w:hAnsi="華康楷書體 Std W5" w:cs="華康楷書體 Std W5" w:hint="eastAsia"/>
          <w:color w:val="000000"/>
          <w:sz w:val="24"/>
          <w:szCs w:val="24"/>
        </w:rPr>
        <w:t>目哪些正確？</w:t>
      </w:r>
      <w:r w:rsidR="00FF3A92" w:rsidRPr="00FF3A92">
        <w:rPr>
          <w:rFonts w:ascii="華康楷書體 Std W5" w:eastAsia="華康楷書體 Std W5" w:hAnsi="華康楷書體 Std W5" w:cs="Arial"/>
          <w:color w:val="000000"/>
          <w:sz w:val="24"/>
          <w:szCs w:val="24"/>
        </w:rPr>
        <w:br/>
        <w:t xml:space="preserve">(A)腸黏膜細胞：8對染色體　</w:t>
      </w:r>
      <w:r w:rsidR="00FF3A92">
        <w:rPr>
          <w:rFonts w:ascii="華康楷書體 Std W5" w:eastAsia="華康楷書體 Std W5" w:hAnsi="華康楷書體 Std W5" w:cs="Arial"/>
          <w:color w:val="000000"/>
          <w:sz w:val="24"/>
          <w:szCs w:val="24"/>
        </w:rPr>
        <w:br/>
      </w:r>
      <w:r w:rsidR="00FF3A92" w:rsidRPr="00FF3A92">
        <w:rPr>
          <w:rFonts w:ascii="華康楷書體 Std W5" w:eastAsia="華康楷書體 Std W5" w:hAnsi="華康楷書體 Std W5" w:cs="Arial"/>
          <w:color w:val="000000"/>
          <w:sz w:val="24"/>
          <w:szCs w:val="24"/>
        </w:rPr>
        <w:t>(B)正在分</w:t>
      </w:r>
      <w:r w:rsidR="00FF3A92">
        <w:rPr>
          <w:rFonts w:ascii="華康楷書體 Std W5" w:eastAsia="華康楷書體 Std W5" w:hAnsi="華康楷書體 Std W5" w:cs="Arial" w:hint="eastAsia"/>
          <w:color w:val="000000"/>
          <w:sz w:val="24"/>
          <w:szCs w:val="24"/>
        </w:rPr>
        <w:t>裂</w:t>
      </w:r>
      <w:r w:rsidR="00FF3A92" w:rsidRPr="00FF3A92">
        <w:rPr>
          <w:rFonts w:ascii="華康楷書體 Std W5" w:eastAsia="華康楷書體 Std W5" w:hAnsi="華康楷書體 Std W5" w:cs="華康楷書體 Std W5" w:hint="eastAsia"/>
          <w:color w:val="000000"/>
          <w:sz w:val="24"/>
          <w:szCs w:val="24"/>
        </w:rPr>
        <w:t>的口腔黏膜細胞：</w:t>
      </w:r>
      <w:r w:rsidR="00FF3A92" w:rsidRPr="00FF3A92">
        <w:rPr>
          <w:rFonts w:ascii="華康楷書體 Std W5" w:eastAsia="華康楷書體 Std W5" w:hAnsi="華康楷書體 Std W5" w:cs="Arial"/>
          <w:color w:val="000000"/>
          <w:sz w:val="24"/>
          <w:szCs w:val="24"/>
        </w:rPr>
        <w:t xml:space="preserve">16個二分體　</w:t>
      </w:r>
      <w:r w:rsidR="00FF3A92">
        <w:rPr>
          <w:rFonts w:ascii="華康楷書體 Std W5" w:eastAsia="華康楷書體 Std W5" w:hAnsi="華康楷書體 Std W5" w:cs="Arial"/>
          <w:color w:val="000000"/>
          <w:sz w:val="24"/>
          <w:szCs w:val="24"/>
        </w:rPr>
        <w:br/>
      </w:r>
      <w:r w:rsidR="00FF3A92" w:rsidRPr="00FF3A92">
        <w:rPr>
          <w:rFonts w:ascii="華康楷書體 Std W5" w:eastAsia="華康楷書體 Std W5" w:hAnsi="華康楷書體 Std W5" w:cs="Arial"/>
          <w:color w:val="000000"/>
          <w:sz w:val="24"/>
          <w:szCs w:val="24"/>
        </w:rPr>
        <w:t>(C)減</w:t>
      </w:r>
      <w:r w:rsidR="00FF3A92" w:rsidRPr="00FF3A92">
        <w:rPr>
          <w:rFonts w:ascii="新細明體" w:hAnsi="新細明體" w:cs="新細明體" w:hint="eastAsia"/>
          <w:color w:val="000000"/>
          <w:sz w:val="24"/>
          <w:szCs w:val="24"/>
        </w:rPr>
        <w:t>數</w:t>
      </w:r>
      <w:r w:rsidR="00FF3A92" w:rsidRPr="00FF3A92">
        <w:rPr>
          <w:rFonts w:ascii="華康楷書體 Std W5" w:eastAsia="華康楷書體 Std W5" w:hAnsi="華康楷書體 Std W5" w:cs="華康楷書體 Std W5" w:hint="eastAsia"/>
          <w:color w:val="000000"/>
          <w:sz w:val="24"/>
          <w:szCs w:val="24"/>
        </w:rPr>
        <w:t>分</w:t>
      </w:r>
      <w:r w:rsidR="00FF3A92">
        <w:rPr>
          <w:rFonts w:ascii="華康楷書體 Std W5" w:eastAsia="華康楷書體 Std W5" w:hAnsi="華康楷書體 Std W5" w:cs="Arial" w:hint="eastAsia"/>
          <w:color w:val="000000"/>
          <w:sz w:val="24"/>
          <w:szCs w:val="24"/>
        </w:rPr>
        <w:t>裂</w:t>
      </w:r>
      <w:r w:rsidR="00FF3A92" w:rsidRPr="00FF3A92">
        <w:rPr>
          <w:rFonts w:ascii="華康楷書體 Std W5" w:eastAsia="華康楷書體 Std W5" w:hAnsi="華康楷書體 Std W5" w:cs="華康楷書體 Std W5" w:hint="eastAsia"/>
          <w:color w:val="000000"/>
          <w:sz w:val="24"/>
          <w:szCs w:val="24"/>
        </w:rPr>
        <w:t>分</w:t>
      </w:r>
      <w:r w:rsidR="00FF3A92">
        <w:rPr>
          <w:rFonts w:ascii="華康楷書體 Std W5" w:eastAsia="華康楷書體 Std W5" w:hAnsi="華康楷書體 Std W5" w:cs="Arial" w:hint="eastAsia"/>
          <w:color w:val="000000"/>
          <w:sz w:val="24"/>
          <w:szCs w:val="24"/>
        </w:rPr>
        <w:t>裂</w:t>
      </w:r>
      <w:r w:rsidR="00FF3A92" w:rsidRPr="00FF3A92">
        <w:rPr>
          <w:rFonts w:ascii="華康楷書體 Std W5" w:eastAsia="華康楷書體 Std W5" w:hAnsi="華康楷書體 Std W5" w:cs="Arial" w:hint="eastAsia"/>
          <w:color w:val="000000"/>
          <w:sz w:val="24"/>
          <w:szCs w:val="24"/>
        </w:rPr>
        <w:t>Ⅰ</w:t>
      </w:r>
      <w:r w:rsidR="00FF3A92" w:rsidRPr="00FF3A92">
        <w:rPr>
          <w:rFonts w:ascii="華康楷書體 Std W5" w:eastAsia="華康楷書體 Std W5" w:hAnsi="華康楷書體 Std W5" w:cs="Arial"/>
          <w:color w:val="000000"/>
          <w:sz w:val="24"/>
          <w:szCs w:val="24"/>
        </w:rPr>
        <w:t xml:space="preserve">期中之生殖母細胞：16個四分體　</w:t>
      </w:r>
      <w:r w:rsidR="00FF3A92">
        <w:rPr>
          <w:rFonts w:ascii="華康楷書體 Std W5" w:eastAsia="華康楷書體 Std W5" w:hAnsi="華康楷書體 Std W5" w:cs="Arial"/>
          <w:color w:val="000000"/>
          <w:sz w:val="24"/>
          <w:szCs w:val="24"/>
        </w:rPr>
        <w:br/>
      </w:r>
      <w:r w:rsidR="00FF3A92" w:rsidRPr="00FF3A92">
        <w:rPr>
          <w:rFonts w:ascii="華康楷書體 Std W5" w:eastAsia="華康楷書體 Std W5" w:hAnsi="華康楷書體 Std W5" w:cs="Arial"/>
          <w:color w:val="000000"/>
          <w:sz w:val="24"/>
          <w:szCs w:val="24"/>
        </w:rPr>
        <w:t>(D)減</w:t>
      </w:r>
      <w:r w:rsidR="00FF3A92" w:rsidRPr="00FF3A92">
        <w:rPr>
          <w:rFonts w:ascii="新細明體" w:hAnsi="新細明體" w:cs="新細明體" w:hint="eastAsia"/>
          <w:color w:val="000000"/>
          <w:sz w:val="24"/>
          <w:szCs w:val="24"/>
        </w:rPr>
        <w:t>數</w:t>
      </w:r>
      <w:r w:rsidR="00FF3A92" w:rsidRPr="00FF3A92">
        <w:rPr>
          <w:rFonts w:ascii="華康楷書體 Std W5" w:eastAsia="華康楷書體 Std W5" w:hAnsi="華康楷書體 Std W5" w:cs="華康楷書體 Std W5" w:hint="eastAsia"/>
          <w:color w:val="000000"/>
          <w:sz w:val="24"/>
          <w:szCs w:val="24"/>
        </w:rPr>
        <w:t>分</w:t>
      </w:r>
      <w:r w:rsidR="00FF3A92">
        <w:rPr>
          <w:rFonts w:ascii="華康楷書體 Std W5" w:eastAsia="華康楷書體 Std W5" w:hAnsi="華康楷書體 Std W5" w:cs="Arial" w:hint="eastAsia"/>
          <w:color w:val="000000"/>
          <w:sz w:val="24"/>
          <w:szCs w:val="24"/>
        </w:rPr>
        <w:t>裂</w:t>
      </w:r>
      <w:r w:rsidR="00FF3A92" w:rsidRPr="00FF3A92">
        <w:rPr>
          <w:rFonts w:ascii="華康楷書體 Std W5" w:eastAsia="華康楷書體 Std W5" w:hAnsi="華康楷書體 Std W5" w:cs="Arial" w:hint="eastAsia"/>
          <w:color w:val="000000"/>
          <w:sz w:val="24"/>
          <w:szCs w:val="24"/>
        </w:rPr>
        <w:t>Ⅱ</w:t>
      </w:r>
      <w:r w:rsidR="00FF3A92" w:rsidRPr="00FF3A92">
        <w:rPr>
          <w:rFonts w:ascii="華康楷書體 Std W5" w:eastAsia="華康楷書體 Std W5" w:hAnsi="華康楷書體 Std W5" w:cs="Arial"/>
          <w:color w:val="000000"/>
          <w:sz w:val="24"/>
          <w:szCs w:val="24"/>
        </w:rPr>
        <w:t xml:space="preserve">期中之生殖母細胞：8個二分體　</w:t>
      </w:r>
      <w:r w:rsidR="00FF3A92">
        <w:rPr>
          <w:rFonts w:ascii="華康楷書體 Std W5" w:eastAsia="華康楷書體 Std W5" w:hAnsi="華康楷書體 Std W5" w:cs="Arial"/>
          <w:color w:val="000000"/>
          <w:sz w:val="24"/>
          <w:szCs w:val="24"/>
        </w:rPr>
        <w:br/>
      </w:r>
      <w:r w:rsidR="00FF3A92" w:rsidRPr="00FF3A92">
        <w:rPr>
          <w:rFonts w:ascii="華康楷書體 Std W5" w:eastAsia="華康楷書體 Std W5" w:hAnsi="華康楷書體 Std W5" w:cs="Arial"/>
          <w:color w:val="000000"/>
          <w:sz w:val="24"/>
          <w:szCs w:val="24"/>
        </w:rPr>
        <w:t xml:space="preserve">(E)成熟的生殖細胞：4對染色體　</w:t>
      </w:r>
      <w:r w:rsidR="00FF3A92">
        <w:rPr>
          <w:rFonts w:ascii="華康楷書體 Std W5" w:eastAsia="華康楷書體 Std W5" w:hAnsi="華康楷書體 Std W5" w:cs="Arial"/>
          <w:color w:val="000000"/>
          <w:sz w:val="24"/>
          <w:szCs w:val="24"/>
        </w:rPr>
        <w:br/>
      </w:r>
    </w:p>
    <w:p w:rsidR="00FF3A92" w:rsidRPr="00FF3A92" w:rsidRDefault="00FF3A92" w:rsidP="00FF3A92">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w:t>
      </w:r>
      <w:r w:rsidRPr="00FF3A92">
        <w:rPr>
          <w:rFonts w:ascii="華康楷書體 Std W5" w:eastAsia="華康楷書體 Std W5" w:hAnsi="華康楷書體 Std W5" w:cs="Arial"/>
          <w:color w:val="000000"/>
          <w:sz w:val="24"/>
          <w:szCs w:val="24"/>
        </w:rPr>
        <w:t>2.下列關於有絲分</w:t>
      </w:r>
      <w:r>
        <w:rPr>
          <w:rFonts w:ascii="華康楷書體 Std W5" w:eastAsia="華康楷書體 Std W5" w:hAnsi="華康楷書體 Std W5" w:cs="Arial" w:hint="eastAsia"/>
          <w:color w:val="000000"/>
          <w:sz w:val="24"/>
          <w:szCs w:val="24"/>
        </w:rPr>
        <w:t>裂</w:t>
      </w:r>
      <w:r w:rsidRPr="00FF3A92">
        <w:rPr>
          <w:rFonts w:ascii="華康楷書體 Std W5" w:eastAsia="華康楷書體 Std W5" w:hAnsi="華康楷書體 Std W5" w:cs="華康楷書體 Std W5" w:hint="eastAsia"/>
          <w:color w:val="000000"/>
          <w:sz w:val="24"/>
          <w:szCs w:val="24"/>
        </w:rPr>
        <w:t>的敘述，何者為動物細胞具有，而植物細胞則無？</w:t>
      </w:r>
      <w:r w:rsidRPr="00FF3A92">
        <w:rPr>
          <w:rFonts w:ascii="華康楷書體 Std W5" w:eastAsia="華康楷書體 Std W5" w:hAnsi="華康楷書體 Std W5" w:cs="Arial"/>
          <w:color w:val="000000"/>
          <w:sz w:val="24"/>
          <w:szCs w:val="24"/>
        </w:rPr>
        <w:br/>
        <w:t>(A)DNA 複製　(B)中心</w:t>
      </w:r>
      <w:r>
        <w:rPr>
          <w:rFonts w:ascii="華康楷書體 Std W5" w:eastAsia="華康楷書體 Std W5" w:hAnsi="華康楷書體 Std W5" w:cs="Arial" w:hint="eastAsia"/>
          <w:color w:val="000000"/>
          <w:sz w:val="24"/>
          <w:szCs w:val="24"/>
        </w:rPr>
        <w:t>粒</w:t>
      </w:r>
      <w:r w:rsidRPr="00FF3A92">
        <w:rPr>
          <w:rFonts w:ascii="華康楷書體 Std W5" w:eastAsia="華康楷書體 Std W5" w:hAnsi="華康楷書體 Std W5" w:cs="華康楷書體 Std W5" w:hint="eastAsia"/>
          <w:color w:val="000000"/>
          <w:sz w:val="24"/>
          <w:szCs w:val="24"/>
        </w:rPr>
        <w:t>向</w:t>
      </w:r>
      <w:r>
        <w:rPr>
          <w:rFonts w:ascii="華康楷書體 Std W5" w:eastAsia="華康楷書體 Std W5" w:hAnsi="華康楷書體 Std W5" w:cs="華康楷書體 Std W5" w:hint="eastAsia"/>
          <w:color w:val="000000"/>
          <w:sz w:val="24"/>
          <w:szCs w:val="24"/>
        </w:rPr>
        <w:t>兩</w:t>
      </w:r>
      <w:r w:rsidRPr="00FF3A92">
        <w:rPr>
          <w:rFonts w:ascii="華康楷書體 Std W5" w:eastAsia="華康楷書體 Std W5" w:hAnsi="華康楷書體 Std W5" w:cs="華康楷書體 Std W5" w:hint="eastAsia"/>
          <w:color w:val="000000"/>
          <w:sz w:val="24"/>
          <w:szCs w:val="24"/>
        </w:rPr>
        <w:t>極移動</w:t>
      </w:r>
      <w:r w:rsidRPr="00FF3A92">
        <w:rPr>
          <w:rFonts w:ascii="華康楷書體 Std W5" w:eastAsia="華康楷書體 Std W5" w:hAnsi="華康楷書體 Std W5" w:cs="Arial"/>
          <w:color w:val="000000"/>
          <w:sz w:val="24"/>
          <w:szCs w:val="24"/>
        </w:rPr>
        <w:t xml:space="preserve">　(C)二分體排</w:t>
      </w:r>
      <w:r>
        <w:rPr>
          <w:rFonts w:ascii="華康楷書體 Std W5" w:eastAsia="華康楷書體 Std W5" w:hAnsi="華康楷書體 Std W5" w:cs="Arial" w:hint="eastAsia"/>
          <w:color w:val="000000"/>
          <w:sz w:val="24"/>
          <w:szCs w:val="24"/>
        </w:rPr>
        <w:t>列</w:t>
      </w:r>
      <w:r w:rsidRPr="00FF3A92">
        <w:rPr>
          <w:rFonts w:ascii="華康楷書體 Std W5" w:eastAsia="華康楷書體 Std W5" w:hAnsi="華康楷書體 Std W5" w:cs="華康楷書體 Std W5" w:hint="eastAsia"/>
          <w:color w:val="000000"/>
          <w:sz w:val="24"/>
          <w:szCs w:val="24"/>
        </w:rPr>
        <w:t>在細胞中央</w:t>
      </w:r>
      <w:r w:rsidRPr="00FF3A9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br/>
      </w:r>
      <w:r w:rsidRPr="00FF3A92">
        <w:rPr>
          <w:rFonts w:ascii="華康楷書體 Std W5" w:eastAsia="華康楷書體 Std W5" w:hAnsi="華康楷書體 Std W5" w:cs="Arial"/>
          <w:color w:val="000000"/>
          <w:sz w:val="24"/>
          <w:szCs w:val="24"/>
        </w:rPr>
        <w:t xml:space="preserve">(D)細胞中央部位向內凹陷　(E)在細胞中央形成細胞隔板　</w:t>
      </w:r>
      <w:r>
        <w:rPr>
          <w:rFonts w:ascii="華康楷書體 Std W5" w:eastAsia="華康楷書體 Std W5" w:hAnsi="華康楷書體 Std W5" w:cs="Arial"/>
          <w:color w:val="000000"/>
          <w:sz w:val="24"/>
          <w:szCs w:val="24"/>
        </w:rPr>
        <w:br/>
      </w:r>
    </w:p>
    <w:p w:rsidR="00FF3A92" w:rsidRPr="00FF3A92" w:rsidRDefault="00FF3A92" w:rsidP="00FF3A92">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w:t>
      </w:r>
      <w:r w:rsidRPr="00FF3A92">
        <w:rPr>
          <w:rFonts w:ascii="華康楷書體 Std W5" w:eastAsia="華康楷書體 Std W5" w:hAnsi="華康楷書體 Std W5" w:cs="Arial"/>
          <w:color w:val="000000"/>
          <w:sz w:val="24"/>
          <w:szCs w:val="24"/>
        </w:rPr>
        <w:t>3.</w:t>
      </w:r>
      <w:r w:rsidRPr="00FF3A92">
        <w:rPr>
          <w:rFonts w:ascii="華康楷書體 Std W5" w:eastAsia="華康楷書體 Std W5" w:hAnsi="華康楷書體 Std W5" w:cs="Arial" w:hint="eastAsia"/>
          <w:color w:val="000000"/>
          <w:sz w:val="24"/>
          <w:szCs w:val="24"/>
        </w:rPr>
        <w:t>動物細胞在進行有絲分裂的過程中，若細胞中出現紡錘體，則細胞內通常不存在有以下哪些構造？(應選2項)</w:t>
      </w:r>
      <w:r w:rsidRPr="00FF3A92">
        <w:rPr>
          <w:rFonts w:ascii="華康楷書體 Std W5" w:eastAsia="華康楷書體 Std W5" w:hAnsi="華康楷書體 Std W5" w:cs="Arial"/>
          <w:color w:val="000000"/>
          <w:sz w:val="24"/>
          <w:szCs w:val="24"/>
        </w:rPr>
        <w:br/>
        <w:t>(A)</w:t>
      </w:r>
      <w:r w:rsidRPr="00FF3A92">
        <w:rPr>
          <w:rFonts w:ascii="華康楷書體 Std W5" w:eastAsia="華康楷書體 Std W5" w:hAnsi="華康楷書體 Std W5" w:cs="Arial" w:hint="eastAsia"/>
          <w:color w:val="000000"/>
          <w:sz w:val="24"/>
          <w:szCs w:val="24"/>
        </w:rPr>
        <w:t>中心體</w:t>
      </w:r>
      <w:r w:rsidRPr="00FF3A92">
        <w:rPr>
          <w:rFonts w:ascii="華康楷書體 Std W5" w:eastAsia="華康楷書體 Std W5" w:hAnsi="華康楷書體 Std W5" w:cs="Arial"/>
          <w:color w:val="000000"/>
          <w:sz w:val="24"/>
          <w:szCs w:val="24"/>
        </w:rPr>
        <w:t xml:space="preserve">　(B)</w:t>
      </w:r>
      <w:r w:rsidRPr="00FF3A92">
        <w:rPr>
          <w:rFonts w:ascii="華康楷書體 Std W5" w:eastAsia="華康楷書體 Std W5" w:hAnsi="華康楷書體 Std W5" w:cs="Arial" w:hint="eastAsia"/>
          <w:color w:val="000000"/>
          <w:sz w:val="24"/>
          <w:szCs w:val="24"/>
        </w:rPr>
        <w:t>星狀體</w:t>
      </w:r>
      <w:r w:rsidRPr="00FF3A92">
        <w:rPr>
          <w:rFonts w:ascii="華康楷書體 Std W5" w:eastAsia="華康楷書體 Std W5" w:hAnsi="華康楷書體 Std W5" w:cs="Arial"/>
          <w:color w:val="000000"/>
          <w:sz w:val="24"/>
          <w:szCs w:val="24"/>
        </w:rPr>
        <w:t xml:space="preserve">　(C)</w:t>
      </w:r>
      <w:r w:rsidRPr="00FF3A92">
        <w:rPr>
          <w:rFonts w:ascii="華康楷書體 Std W5" w:eastAsia="華康楷書體 Std W5" w:hAnsi="華康楷書體 Std W5" w:cs="Arial" w:hint="eastAsia"/>
          <w:color w:val="000000"/>
          <w:sz w:val="24"/>
          <w:szCs w:val="24"/>
        </w:rPr>
        <w:t>二分體</w:t>
      </w:r>
      <w:r w:rsidRPr="00FF3A92">
        <w:rPr>
          <w:rFonts w:ascii="華康楷書體 Std W5" w:eastAsia="華康楷書體 Std W5" w:hAnsi="華康楷書體 Std W5" w:cs="Arial"/>
          <w:color w:val="000000"/>
          <w:sz w:val="24"/>
          <w:szCs w:val="24"/>
        </w:rPr>
        <w:t xml:space="preserve">　(D)</w:t>
      </w:r>
      <w:r w:rsidRPr="00FF3A92">
        <w:rPr>
          <w:rFonts w:ascii="華康楷書體 Std W5" w:eastAsia="華康楷書體 Std W5" w:hAnsi="華康楷書體 Std W5" w:cs="Arial" w:hint="eastAsia"/>
          <w:color w:val="000000"/>
          <w:sz w:val="24"/>
          <w:szCs w:val="24"/>
        </w:rPr>
        <w:t>染色質</w:t>
      </w:r>
      <w:r w:rsidRPr="00FF3A92">
        <w:rPr>
          <w:rFonts w:ascii="華康楷書體 Std W5" w:eastAsia="華康楷書體 Std W5" w:hAnsi="華康楷書體 Std W5" w:cs="Arial"/>
          <w:color w:val="000000"/>
          <w:sz w:val="24"/>
          <w:szCs w:val="24"/>
        </w:rPr>
        <w:t xml:space="preserve">　(E)</w:t>
      </w:r>
      <w:r w:rsidRPr="00FF3A92">
        <w:rPr>
          <w:rFonts w:ascii="華康楷書體 Std W5" w:eastAsia="華康楷書體 Std W5" w:hAnsi="華康楷書體 Std W5" w:cs="Arial" w:hint="eastAsia"/>
          <w:color w:val="000000"/>
          <w:sz w:val="24"/>
          <w:szCs w:val="24"/>
        </w:rPr>
        <w:t>核仁</w:t>
      </w:r>
      <w:r w:rsidRPr="00FF3A9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br/>
      </w:r>
    </w:p>
    <w:p w:rsidR="00FF3A92" w:rsidRPr="00FF3A92" w:rsidRDefault="00FF3A92" w:rsidP="00FF3A92">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w:t>
      </w:r>
      <w:r w:rsidRPr="00FF3A92">
        <w:rPr>
          <w:rFonts w:ascii="華康楷書體 Std W5" w:eastAsia="華康楷書體 Std W5" w:hAnsi="華康楷書體 Std W5" w:cs="Arial"/>
          <w:color w:val="000000"/>
          <w:sz w:val="24"/>
          <w:szCs w:val="24"/>
        </w:rPr>
        <w:t>4.</w:t>
      </w:r>
      <w:r w:rsidRPr="00FF3A92">
        <w:rPr>
          <w:rFonts w:ascii="華康楷書體 Std W5" w:eastAsia="華康楷書體 Std W5" w:hAnsi="華康楷書體 Std W5" w:cs="Arial" w:hint="eastAsia"/>
          <w:color w:val="000000"/>
          <w:sz w:val="24"/>
          <w:szCs w:val="24"/>
        </w:rPr>
        <w:t>以下哪些現象發生在動物細胞的第一次減數分裂過程？(應選3項)</w:t>
      </w:r>
      <w:r w:rsidRPr="00FF3A92">
        <w:rPr>
          <w:rFonts w:ascii="華康楷書體 Std W5" w:eastAsia="華康楷書體 Std W5" w:hAnsi="華康楷書體 Std W5" w:cs="Arial"/>
          <w:color w:val="000000"/>
          <w:sz w:val="24"/>
          <w:szCs w:val="24"/>
        </w:rPr>
        <w:br/>
        <w:t>(A)</w:t>
      </w:r>
      <w:r w:rsidRPr="00FF3A92">
        <w:rPr>
          <w:rFonts w:ascii="華康楷書體 Std W5" w:eastAsia="華康楷書體 Std W5" w:hAnsi="華康楷書體 Std W5" w:cs="Arial" w:hint="eastAsia"/>
          <w:color w:val="000000"/>
          <w:sz w:val="24"/>
          <w:szCs w:val="24"/>
        </w:rPr>
        <w:t>形成四分體</w:t>
      </w:r>
      <w:r w:rsidRPr="00FF3A9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ab/>
      </w:r>
      <w:r w:rsidRPr="00FF3A92">
        <w:rPr>
          <w:rFonts w:ascii="華康楷書體 Std W5" w:eastAsia="華康楷書體 Std W5" w:hAnsi="華康楷書體 Std W5" w:cs="Arial"/>
          <w:color w:val="000000"/>
          <w:sz w:val="24"/>
          <w:szCs w:val="24"/>
        </w:rPr>
        <w:t>(B)</w:t>
      </w:r>
      <w:r w:rsidRPr="00FF3A92">
        <w:rPr>
          <w:rFonts w:ascii="華康楷書體 Std W5" w:eastAsia="華康楷書體 Std W5" w:hAnsi="華康楷書體 Std W5" w:cs="Arial" w:hint="eastAsia"/>
          <w:color w:val="000000"/>
          <w:sz w:val="24"/>
          <w:szCs w:val="24"/>
        </w:rPr>
        <w:t>染色體套數倍增</w:t>
      </w:r>
      <w:r w:rsidRPr="00FF3A9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ab/>
      </w:r>
      <w:r w:rsidRPr="00FF3A92">
        <w:rPr>
          <w:rFonts w:ascii="華康楷書體 Std W5" w:eastAsia="華康楷書體 Std W5" w:hAnsi="華康楷書體 Std W5" w:cs="Arial"/>
          <w:color w:val="000000"/>
          <w:sz w:val="24"/>
          <w:szCs w:val="24"/>
        </w:rPr>
        <w:t>(C)</w:t>
      </w:r>
      <w:r w:rsidRPr="00FF3A92">
        <w:rPr>
          <w:rFonts w:ascii="華康楷書體 Std W5" w:eastAsia="華康楷書體 Std W5" w:hAnsi="華康楷書體 Std W5" w:cs="Arial" w:hint="eastAsia"/>
          <w:color w:val="000000"/>
          <w:sz w:val="24"/>
          <w:szCs w:val="24"/>
        </w:rPr>
        <w:t>染色體套數減半</w:t>
      </w:r>
      <w:r w:rsidRPr="00FF3A9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br/>
      </w:r>
      <w:r w:rsidRPr="00FF3A92">
        <w:rPr>
          <w:rFonts w:ascii="華康楷書體 Std W5" w:eastAsia="華康楷書體 Std W5" w:hAnsi="華康楷書體 Std W5" w:cs="Arial"/>
          <w:color w:val="000000"/>
          <w:sz w:val="24"/>
          <w:szCs w:val="24"/>
        </w:rPr>
        <w:t>(D)</w:t>
      </w:r>
      <w:r w:rsidRPr="00FF3A92">
        <w:rPr>
          <w:rFonts w:ascii="華康楷書體 Std W5" w:eastAsia="華康楷書體 Std W5" w:hAnsi="華康楷書體 Std W5" w:cs="Arial" w:hint="eastAsia"/>
          <w:color w:val="000000"/>
          <w:sz w:val="24"/>
          <w:szCs w:val="24"/>
        </w:rPr>
        <w:t>同源染色體分離</w:t>
      </w:r>
      <w:r w:rsidRPr="00FF3A9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ab/>
      </w:r>
      <w:r w:rsidRPr="00FF3A92">
        <w:rPr>
          <w:rFonts w:ascii="華康楷書體 Std W5" w:eastAsia="華康楷書體 Std W5" w:hAnsi="華康楷書體 Std W5" w:cs="Arial"/>
          <w:color w:val="000000"/>
          <w:sz w:val="24"/>
          <w:szCs w:val="24"/>
        </w:rPr>
        <w:t>(E)</w:t>
      </w:r>
      <w:r w:rsidRPr="00FF3A92">
        <w:rPr>
          <w:rFonts w:ascii="華康楷書體 Std W5" w:eastAsia="華康楷書體 Std W5" w:hAnsi="華康楷書體 Std W5" w:cs="Arial" w:hint="eastAsia"/>
          <w:color w:val="000000"/>
          <w:sz w:val="24"/>
          <w:szCs w:val="24"/>
        </w:rPr>
        <w:t>姊妹染色分體分離</w:t>
      </w:r>
      <w:r w:rsidRPr="00FF3A92">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br/>
      </w:r>
    </w:p>
    <w:p w:rsidR="00FF3A92" w:rsidRPr="00FF3A92" w:rsidRDefault="00FF3A92" w:rsidP="00FF3A92">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w:t>
      </w:r>
      <w:r w:rsidRPr="00FF3A92">
        <w:rPr>
          <w:rFonts w:ascii="華康楷書體 Std W5" w:eastAsia="華康楷書體 Std W5" w:hAnsi="華康楷書體 Std W5" w:cs="Arial"/>
          <w:color w:val="000000"/>
          <w:sz w:val="24"/>
          <w:szCs w:val="24"/>
        </w:rPr>
        <w:t>5.</w:t>
      </w:r>
      <w:r w:rsidRPr="00FF3A92">
        <w:rPr>
          <w:rFonts w:ascii="華康楷書體 Std W5" w:eastAsia="華康楷書體 Std W5" w:hAnsi="華康楷書體 Std W5" w:cs="Arial" w:hint="eastAsia"/>
          <w:color w:val="000000"/>
          <w:sz w:val="24"/>
          <w:szCs w:val="24"/>
        </w:rPr>
        <w:t>植物細胞在進行有絲分裂的過程中可見以下哪些結構？(應選2項)</w:t>
      </w:r>
      <w:r w:rsidRPr="00FF3A92">
        <w:rPr>
          <w:rFonts w:ascii="華康楷書體 Std W5" w:eastAsia="華康楷書體 Std W5" w:hAnsi="華康楷書體 Std W5" w:cs="Arial"/>
          <w:color w:val="000000"/>
          <w:sz w:val="24"/>
          <w:szCs w:val="24"/>
        </w:rPr>
        <w:br/>
        <w:t>(A)</w:t>
      </w:r>
      <w:r w:rsidRPr="00FF3A92">
        <w:rPr>
          <w:rFonts w:ascii="華康楷書體 Std W5" w:eastAsia="華康楷書體 Std W5" w:hAnsi="華康楷書體 Std W5" w:cs="Arial" w:hint="eastAsia"/>
          <w:color w:val="000000"/>
          <w:sz w:val="24"/>
          <w:szCs w:val="24"/>
        </w:rPr>
        <w:t>二分體</w:t>
      </w:r>
      <w:r w:rsidRPr="00FF3A92">
        <w:rPr>
          <w:rFonts w:ascii="華康楷書體 Std W5" w:eastAsia="華康楷書體 Std W5" w:hAnsi="華康楷書體 Std W5" w:cs="Arial"/>
          <w:color w:val="000000"/>
          <w:sz w:val="24"/>
          <w:szCs w:val="24"/>
        </w:rPr>
        <w:t xml:space="preserve">　(B)</w:t>
      </w:r>
      <w:r w:rsidRPr="00FF3A92">
        <w:rPr>
          <w:rFonts w:ascii="華康楷書體 Std W5" w:eastAsia="華康楷書體 Std W5" w:hAnsi="華康楷書體 Std W5" w:cs="Arial" w:hint="eastAsia"/>
          <w:color w:val="000000"/>
          <w:sz w:val="24"/>
          <w:szCs w:val="24"/>
        </w:rPr>
        <w:t>四分體</w:t>
      </w:r>
      <w:r w:rsidRPr="00FF3A92">
        <w:rPr>
          <w:rFonts w:ascii="華康楷書體 Std W5" w:eastAsia="華康楷書體 Std W5" w:hAnsi="華康楷書體 Std W5" w:cs="Arial"/>
          <w:color w:val="000000"/>
          <w:sz w:val="24"/>
          <w:szCs w:val="24"/>
        </w:rPr>
        <w:t xml:space="preserve">　(C)</w:t>
      </w:r>
      <w:r w:rsidRPr="00FF3A92">
        <w:rPr>
          <w:rFonts w:ascii="華康楷書體 Std W5" w:eastAsia="華康楷書體 Std W5" w:hAnsi="華康楷書體 Std W5" w:cs="Arial" w:hint="eastAsia"/>
          <w:color w:val="000000"/>
          <w:sz w:val="24"/>
          <w:szCs w:val="24"/>
        </w:rPr>
        <w:t>中心體</w:t>
      </w:r>
      <w:r w:rsidRPr="00FF3A92">
        <w:rPr>
          <w:rFonts w:ascii="華康楷書體 Std W5" w:eastAsia="華康楷書體 Std W5" w:hAnsi="華康楷書體 Std W5" w:cs="Arial"/>
          <w:color w:val="000000"/>
          <w:sz w:val="24"/>
          <w:szCs w:val="24"/>
        </w:rPr>
        <w:t xml:space="preserve">　(D)</w:t>
      </w:r>
      <w:r w:rsidRPr="00FF3A92">
        <w:rPr>
          <w:rFonts w:ascii="華康楷書體 Std W5" w:eastAsia="華康楷書體 Std W5" w:hAnsi="華康楷書體 Std W5" w:cs="Arial" w:hint="eastAsia"/>
          <w:color w:val="000000"/>
          <w:sz w:val="24"/>
          <w:szCs w:val="24"/>
        </w:rPr>
        <w:t>細胞板</w:t>
      </w:r>
      <w:r w:rsidRPr="00FF3A92">
        <w:rPr>
          <w:rFonts w:ascii="華康楷書體 Std W5" w:eastAsia="華康楷書體 Std W5" w:hAnsi="華康楷書體 Std W5" w:cs="Arial"/>
          <w:color w:val="000000"/>
          <w:sz w:val="24"/>
          <w:szCs w:val="24"/>
        </w:rPr>
        <w:t xml:space="preserve">　(E)</w:t>
      </w:r>
      <w:r w:rsidRPr="00FF3A92">
        <w:rPr>
          <w:rFonts w:ascii="華康楷書體 Std W5" w:eastAsia="華康楷書體 Std W5" w:hAnsi="華康楷書體 Std W5" w:cs="Arial" w:hint="eastAsia"/>
          <w:color w:val="000000"/>
          <w:sz w:val="24"/>
          <w:szCs w:val="24"/>
        </w:rPr>
        <w:t>星狀體</w:t>
      </w:r>
      <w:r w:rsidRPr="00FF3A92">
        <w:rPr>
          <w:rFonts w:ascii="華康楷書體 Std W5" w:eastAsia="華康楷書體 Std W5" w:hAnsi="華康楷書體 Std W5" w:cs="Arial"/>
          <w:color w:val="000000"/>
          <w:sz w:val="24"/>
          <w:szCs w:val="24"/>
        </w:rPr>
        <w:t xml:space="preserve">　</w:t>
      </w:r>
    </w:p>
    <w:p w:rsidR="00FF3A92" w:rsidRDefault="00FF3A92">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2924B8" w:rsidRPr="00966789" w:rsidRDefault="005D5787" w:rsidP="00421252">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966789">
        <w:rPr>
          <w:rFonts w:ascii="華康楷書體 Std W5" w:eastAsia="華康楷書體 Std W5" w:hAnsi="華康楷書體 Std W5"/>
          <w:b/>
          <w:noProof/>
          <w:spacing w:val="0"/>
          <w:sz w:val="28"/>
          <w:szCs w:val="28"/>
        </w:rPr>
        <w:lastRenderedPageBreak/>
        <w:drawing>
          <wp:anchor distT="0" distB="0" distL="114300" distR="114300" simplePos="0" relativeHeight="251378176" behindDoc="1" locked="0" layoutInCell="1" allowOverlap="1" wp14:anchorId="09FE5288" wp14:editId="7CB0E339">
            <wp:simplePos x="0" y="0"/>
            <wp:positionH relativeFrom="column">
              <wp:posOffset>4579620</wp:posOffset>
            </wp:positionH>
            <wp:positionV relativeFrom="paragraph">
              <wp:posOffset>-252095</wp:posOffset>
            </wp:positionV>
            <wp:extent cx="1351915" cy="1651635"/>
            <wp:effectExtent l="0" t="0" r="0" b="0"/>
            <wp:wrapNone/>
            <wp:docPr id="8760" name="圖片 8310" descr="2-新-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0" descr="2-新-1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351915" cy="1651635"/>
                    </a:xfrm>
                    <a:prstGeom prst="rect">
                      <a:avLst/>
                    </a:prstGeom>
                    <a:noFill/>
                    <a:ln>
                      <a:noFill/>
                    </a:ln>
                  </pic:spPr>
                </pic:pic>
              </a:graphicData>
            </a:graphic>
            <wp14:sizeRelH relativeFrom="page">
              <wp14:pctWidth>0</wp14:pctWidth>
            </wp14:sizeRelH>
            <wp14:sizeRelV relativeFrom="page">
              <wp14:pctHeight>0</wp14:pctHeight>
            </wp14:sizeRelV>
          </wp:anchor>
        </w:drawing>
      </w:r>
      <w:r w:rsidR="002924B8" w:rsidRPr="00966789">
        <w:rPr>
          <w:rFonts w:ascii="華康楷書體 Std W5" w:eastAsia="華康楷書體 Std W5" w:hAnsi="華康楷書體 Std W5" w:hint="eastAsia"/>
          <w:b/>
          <w:spacing w:val="0"/>
          <w:sz w:val="28"/>
          <w:szCs w:val="28"/>
        </w:rPr>
        <w:t>三、題組</w:t>
      </w:r>
    </w:p>
    <w:p w:rsidR="007901D9"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1. 附圖為某生物細胞中的染色體，請回答下列各題：</w:t>
      </w:r>
    </w:p>
    <w:p w:rsidR="007901D9" w:rsidRPr="00966789" w:rsidRDefault="007901D9"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7901D9" w:rsidRPr="00966789" w:rsidRDefault="002924B8" w:rsidP="007901D9">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 xml:space="preserve">(１)有關此細胞染色體的敘述，何者正確？　</w:t>
      </w:r>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 xml:space="preserve">(Ａ)甲與丙為同源染色體　</w:t>
      </w:r>
      <w:r w:rsidR="007901D9"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 xml:space="preserve">(Ｂ)丙與丁為姐妹染色分體　</w:t>
      </w:r>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 xml:space="preserve">(Ｃ)甲與乙具有相同的基因組合　</w:t>
      </w:r>
      <w:r w:rsidR="007901D9"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Ｄ)丙與丁上相對應的位置控制相同性狀。</w:t>
      </w:r>
    </w:p>
    <w:p w:rsidR="007901D9" w:rsidRPr="00966789" w:rsidRDefault="007901D9" w:rsidP="007901D9">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2924B8" w:rsidP="007901D9">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２)關於染色體上基因的敘述，何者</w:t>
      </w:r>
      <w:r w:rsidRPr="00CD4881">
        <w:rPr>
          <w:rFonts w:ascii="華康楷書體 Std W5" w:eastAsia="華康楷書體 Std W5" w:hAnsi="華康楷書體 Std W5" w:cs="Arial" w:hint="eastAsia"/>
          <w:color w:val="000000"/>
          <w:sz w:val="24"/>
          <w:szCs w:val="24"/>
          <w:u w:val="double"/>
        </w:rPr>
        <w:t>錯誤</w:t>
      </w:r>
      <w:r w:rsidRPr="00966789">
        <w:rPr>
          <w:rFonts w:ascii="華康楷書體 Std W5" w:eastAsia="華康楷書體 Std W5" w:hAnsi="華康楷書體 Std W5" w:cs="Arial" w:hint="eastAsia"/>
          <w:color w:val="000000"/>
          <w:sz w:val="24"/>
          <w:szCs w:val="24"/>
        </w:rPr>
        <w:t>？</w:t>
      </w:r>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Ａ)</w:t>
      </w:r>
      <w:r w:rsidR="007901D9" w:rsidRPr="00966789">
        <w:rPr>
          <w:rFonts w:ascii="華康楷書體 Std W5" w:eastAsia="華康楷書體 Std W5" w:hAnsi="華康楷書體 Std W5" w:cs="Arial" w:hint="eastAsia"/>
          <w:color w:val="000000"/>
          <w:sz w:val="24"/>
          <w:szCs w:val="24"/>
        </w:rPr>
        <w:t>若基因</w:t>
      </w:r>
      <w:r w:rsidRPr="00966789">
        <w:rPr>
          <w:rFonts w:ascii="華康楷書體 Std W5" w:eastAsia="華康楷書體 Std W5" w:hAnsi="華康楷書體 Std W5" w:cs="Arial" w:hint="eastAsia"/>
          <w:color w:val="000000"/>
          <w:sz w:val="24"/>
          <w:szCs w:val="24"/>
        </w:rPr>
        <w:t>1</w:t>
      </w:r>
      <w:r w:rsidR="007901D9" w:rsidRPr="00966789">
        <w:rPr>
          <w:rFonts w:ascii="華康楷書體 Std W5" w:eastAsia="華康楷書體 Std W5" w:hAnsi="華康楷書體 Std W5" w:cs="Arial" w:hint="eastAsia"/>
          <w:color w:val="000000"/>
          <w:sz w:val="24"/>
          <w:szCs w:val="24"/>
        </w:rPr>
        <w:t>來自父親，則基因</w:t>
      </w:r>
      <w:r w:rsidRPr="00966789">
        <w:rPr>
          <w:rFonts w:ascii="華康楷書體 Std W5" w:eastAsia="華康楷書體 Std W5" w:hAnsi="華康楷書體 Std W5" w:cs="Arial" w:hint="eastAsia"/>
          <w:color w:val="000000"/>
          <w:sz w:val="24"/>
          <w:szCs w:val="24"/>
        </w:rPr>
        <w:t xml:space="preserve">7必來自母親　</w:t>
      </w:r>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Ｂ)</w:t>
      </w:r>
      <w:r w:rsidR="007901D9" w:rsidRPr="00966789">
        <w:rPr>
          <w:rFonts w:ascii="華康楷書體 Std W5" w:eastAsia="華康楷書體 Std W5" w:hAnsi="華康楷書體 Std W5" w:cs="Arial" w:hint="eastAsia"/>
          <w:color w:val="000000"/>
          <w:sz w:val="24"/>
          <w:szCs w:val="24"/>
        </w:rPr>
        <w:t>若基因</w:t>
      </w:r>
      <w:r w:rsidRPr="00966789">
        <w:rPr>
          <w:rFonts w:ascii="華康楷書體 Std W5" w:eastAsia="華康楷書體 Std W5" w:hAnsi="華康楷書體 Std W5" w:cs="Arial" w:hint="eastAsia"/>
          <w:color w:val="000000"/>
          <w:sz w:val="24"/>
          <w:szCs w:val="24"/>
        </w:rPr>
        <w:t>2</w:t>
      </w:r>
      <w:r w:rsidR="007901D9" w:rsidRPr="00966789">
        <w:rPr>
          <w:rFonts w:ascii="華康楷書體 Std W5" w:eastAsia="華康楷書體 Std W5" w:hAnsi="華康楷書體 Std W5" w:cs="Arial" w:hint="eastAsia"/>
          <w:color w:val="000000"/>
          <w:sz w:val="24"/>
          <w:szCs w:val="24"/>
        </w:rPr>
        <w:t>控制該生物的毛色，則基因</w:t>
      </w:r>
      <w:r w:rsidRPr="00966789">
        <w:rPr>
          <w:rFonts w:ascii="華康楷書體 Std W5" w:eastAsia="華康楷書體 Std W5" w:hAnsi="華康楷書體 Std W5" w:cs="Arial" w:hint="eastAsia"/>
          <w:color w:val="000000"/>
          <w:sz w:val="24"/>
          <w:szCs w:val="24"/>
        </w:rPr>
        <w:t xml:space="preserve">8也控制該生物的毛色　</w:t>
      </w:r>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Ｃ)</w:t>
      </w:r>
      <w:r w:rsidR="007901D9" w:rsidRPr="00966789">
        <w:rPr>
          <w:rFonts w:ascii="華康楷書體 Std W5" w:eastAsia="華康楷書體 Std W5" w:hAnsi="華康楷書體 Std W5" w:cs="Arial" w:hint="eastAsia"/>
          <w:color w:val="000000"/>
          <w:sz w:val="24"/>
          <w:szCs w:val="24"/>
        </w:rPr>
        <w:t>該細胞進行有絲分裂時，基因</w:t>
      </w:r>
      <w:r w:rsidRPr="00966789">
        <w:rPr>
          <w:rFonts w:ascii="華康楷書體 Std W5" w:eastAsia="華康楷書體 Std W5" w:hAnsi="華康楷書體 Std W5" w:cs="Arial" w:hint="eastAsia"/>
          <w:color w:val="000000"/>
          <w:sz w:val="24"/>
          <w:szCs w:val="24"/>
        </w:rPr>
        <w:t>1</w:t>
      </w:r>
      <w:r w:rsidR="007901D9" w:rsidRPr="00966789">
        <w:rPr>
          <w:rFonts w:ascii="華康楷書體 Std W5" w:eastAsia="華康楷書體 Std W5" w:hAnsi="華康楷書體 Std W5" w:cs="Arial" w:hint="eastAsia"/>
          <w:color w:val="000000"/>
          <w:sz w:val="24"/>
          <w:szCs w:val="24"/>
        </w:rPr>
        <w:t>與基因</w:t>
      </w:r>
      <w:r w:rsidRPr="00966789">
        <w:rPr>
          <w:rFonts w:ascii="華康楷書體 Std W5" w:eastAsia="華康楷書體 Std W5" w:hAnsi="華康楷書體 Std W5" w:cs="Arial" w:hint="eastAsia"/>
          <w:color w:val="000000"/>
          <w:sz w:val="24"/>
          <w:szCs w:val="24"/>
        </w:rPr>
        <w:t xml:space="preserve">6必會分離至同一細胞　</w:t>
      </w:r>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Ｄ)</w:t>
      </w:r>
      <w:r w:rsidR="00ED254D">
        <w:rPr>
          <w:rFonts w:ascii="華康楷書體 Std W5" w:eastAsia="華康楷書體 Std W5" w:hAnsi="華康楷書體 Std W5" w:cs="Arial" w:hint="eastAsia"/>
          <w:color w:val="000000"/>
          <w:sz w:val="24"/>
          <w:szCs w:val="24"/>
        </w:rPr>
        <w:t>在未發生突變的情況下，</w:t>
      </w:r>
      <w:r w:rsidR="007901D9" w:rsidRPr="00966789">
        <w:rPr>
          <w:rFonts w:ascii="華康楷書體 Std W5" w:eastAsia="華康楷書體 Std W5" w:hAnsi="華康楷書體 Std W5" w:cs="Arial" w:hint="eastAsia"/>
          <w:color w:val="000000"/>
          <w:sz w:val="24"/>
          <w:szCs w:val="24"/>
        </w:rPr>
        <w:t>該細胞進行減數分裂時，基因</w:t>
      </w:r>
      <w:r w:rsidRPr="00966789">
        <w:rPr>
          <w:rFonts w:ascii="華康楷書體 Std W5" w:eastAsia="華康楷書體 Std W5" w:hAnsi="華康楷書體 Std W5" w:cs="Arial" w:hint="eastAsia"/>
          <w:color w:val="000000"/>
          <w:sz w:val="24"/>
          <w:szCs w:val="24"/>
        </w:rPr>
        <w:t>1</w:t>
      </w:r>
      <w:r w:rsidR="007901D9" w:rsidRPr="00966789">
        <w:rPr>
          <w:rFonts w:ascii="華康楷書體 Std W5" w:eastAsia="華康楷書體 Std W5" w:hAnsi="華康楷書體 Std W5" w:cs="Arial" w:hint="eastAsia"/>
          <w:color w:val="000000"/>
          <w:sz w:val="24"/>
          <w:szCs w:val="24"/>
        </w:rPr>
        <w:t>與基因</w:t>
      </w:r>
      <w:r w:rsidRPr="00966789">
        <w:rPr>
          <w:rFonts w:ascii="華康楷書體 Std W5" w:eastAsia="華康楷書體 Std W5" w:hAnsi="華康楷書體 Std W5" w:cs="Arial" w:hint="eastAsia"/>
          <w:color w:val="000000"/>
          <w:sz w:val="24"/>
          <w:szCs w:val="24"/>
        </w:rPr>
        <w:t>1</w:t>
      </w:r>
      <w:r w:rsidR="00ED254D" w:rsidRPr="00966789">
        <w:rPr>
          <w:rFonts w:ascii="華康楷書體 Std W5" w:eastAsia="華康楷書體 Std W5" w:hAnsi="華康楷書體 Std W5" w:cs="Arial" w:hint="eastAsia"/>
          <w:color w:val="000000"/>
          <w:sz w:val="24"/>
          <w:szCs w:val="24"/>
        </w:rPr>
        <w:t>3</w:t>
      </w:r>
      <w:r w:rsidRPr="00966789">
        <w:rPr>
          <w:rFonts w:ascii="華康楷書體 Std W5" w:eastAsia="華康楷書體 Std W5" w:hAnsi="華康楷書體 Std W5" w:cs="Arial" w:hint="eastAsia"/>
          <w:color w:val="000000"/>
          <w:sz w:val="24"/>
          <w:szCs w:val="24"/>
        </w:rPr>
        <w:t>必會分離至同一細胞。</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7901D9" w:rsidRPr="00966789" w:rsidRDefault="005D5787" w:rsidP="00DF27A3">
      <w:pPr>
        <w:pStyle w:val="TIT1"/>
        <w:spacing w:beforeLines="0" w:before="0" w:line="420" w:lineRule="atLeast"/>
        <w:ind w:left="308" w:hanging="308"/>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noProof/>
        </w:rPr>
        <w:drawing>
          <wp:anchor distT="0" distB="0" distL="114300" distR="114300" simplePos="0" relativeHeight="251379200" behindDoc="1" locked="0" layoutInCell="1" allowOverlap="1" wp14:anchorId="290A0E46" wp14:editId="01D263FB">
            <wp:simplePos x="0" y="0"/>
            <wp:positionH relativeFrom="column">
              <wp:posOffset>4657725</wp:posOffset>
            </wp:positionH>
            <wp:positionV relativeFrom="paragraph">
              <wp:posOffset>427990</wp:posOffset>
            </wp:positionV>
            <wp:extent cx="1692275" cy="1125855"/>
            <wp:effectExtent l="0" t="0" r="0" b="0"/>
            <wp:wrapNone/>
            <wp:docPr id="8759" name="圖片 8311" descr="6-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1" descr="6-3-3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692275" cy="1125855"/>
                    </a:xfrm>
                    <a:prstGeom prst="rect">
                      <a:avLst/>
                    </a:prstGeom>
                    <a:noFill/>
                    <a:ln>
                      <a:noFill/>
                    </a:ln>
                  </pic:spPr>
                </pic:pic>
              </a:graphicData>
            </a:graphic>
            <wp14:sizeRelH relativeFrom="page">
              <wp14:pctWidth>0</wp14:pctWidth>
            </wp14:sizeRelH>
            <wp14:sizeRelV relativeFrom="page">
              <wp14:pctHeight>0</wp14:pctHeight>
            </wp14:sizeRelV>
          </wp:anchor>
        </w:drawing>
      </w:r>
      <w:r w:rsidR="002924B8" w:rsidRPr="00966789">
        <w:rPr>
          <w:rFonts w:ascii="華康楷書體 Std W5" w:eastAsia="華康楷書體 Std W5" w:hAnsi="華康楷書體 Std W5" w:cs="Arial" w:hint="eastAsia"/>
          <w:color w:val="000000"/>
          <w:sz w:val="24"/>
          <w:szCs w:val="24"/>
        </w:rPr>
        <w:t xml:space="preserve">2. </w:t>
      </w:r>
      <w:r w:rsidR="007901D9" w:rsidRPr="00966789">
        <w:rPr>
          <w:rFonts w:ascii="華康楷書體 Std W5" w:eastAsia="華康楷書體 Std W5" w:hAnsi="華康楷書體 Std W5" w:cs="Arial" w:hint="eastAsia"/>
          <w:color w:val="000000"/>
          <w:sz w:val="24"/>
          <w:szCs w:val="24"/>
        </w:rPr>
        <w:t>附圖表示人類細胞行減數分裂使染色體由</w:t>
      </w:r>
      <w:r w:rsidR="002924B8" w:rsidRPr="00966789">
        <w:rPr>
          <w:rFonts w:ascii="華康楷書體 Std W5" w:eastAsia="華康楷書體 Std W5" w:hAnsi="華康楷書體 Std W5" w:cs="Arial" w:hint="eastAsia"/>
          <w:color w:val="000000"/>
          <w:sz w:val="24"/>
          <w:szCs w:val="24"/>
        </w:rPr>
        <w:t>2n</w:t>
      </w:r>
      <w:r w:rsidR="007901D9" w:rsidRPr="00966789">
        <w:rPr>
          <w:rFonts w:ascii="華康楷書體 Std W5" w:eastAsia="華康楷書體 Std W5" w:hAnsi="華康楷書體 Std W5" w:cs="Arial" w:hint="eastAsia"/>
          <w:color w:val="000000"/>
          <w:sz w:val="24"/>
          <w:szCs w:val="24"/>
        </w:rPr>
        <w:t>減為</w:t>
      </w:r>
      <w:r w:rsidR="002924B8" w:rsidRPr="00966789">
        <w:rPr>
          <w:rFonts w:ascii="華康楷書體 Std W5" w:eastAsia="華康楷書體 Std W5" w:hAnsi="華康楷書體 Std W5" w:cs="Arial" w:hint="eastAsia"/>
          <w:color w:val="000000"/>
          <w:sz w:val="24"/>
          <w:szCs w:val="24"/>
        </w:rPr>
        <w:t>n的過程，根據此圖回答下列問題：</w:t>
      </w: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１)有關圖中</w:t>
      </w:r>
      <w:r w:rsidRPr="00966789">
        <w:rPr>
          <w:rFonts w:ascii="華康楷書體 Std W5" w:eastAsia="華康楷書體 Std W5" w:hAnsi="華康楷書體 Std W5" w:cs="Arial"/>
          <w:color w:val="000000"/>
          <w:sz w:val="24"/>
          <w:szCs w:val="24"/>
        </w:rPr>
        <w:fldChar w:fldCharType="begin"/>
      </w:r>
      <w:r w:rsidRPr="00966789">
        <w:rPr>
          <w:rFonts w:ascii="華康楷書體 Std W5" w:eastAsia="華康楷書體 Std W5" w:hAnsi="華康楷書體 Std W5" w:cs="Arial" w:hint="eastAsia"/>
          <w:color w:val="000000"/>
          <w:sz w:val="24"/>
          <w:szCs w:val="24"/>
        </w:rPr>
        <w:instrText>eq \o(○,１)</w:instrText>
      </w:r>
      <w:r w:rsidRPr="00966789">
        <w:rPr>
          <w:rFonts w:ascii="華康楷書體 Std W5" w:eastAsia="華康楷書體 Std W5" w:hAnsi="華康楷書體 Std W5" w:cs="Arial"/>
          <w:color w:val="000000"/>
          <w:sz w:val="24"/>
          <w:szCs w:val="24"/>
        </w:rPr>
        <w:fldChar w:fldCharType="end"/>
      </w:r>
      <w:r w:rsidRPr="00966789">
        <w:rPr>
          <w:rFonts w:ascii="華康楷書體 Std W5" w:eastAsia="華康楷書體 Std W5" w:hAnsi="華康楷書體 Std W5" w:cs="Arial" w:hint="eastAsia"/>
          <w:color w:val="000000"/>
          <w:sz w:val="24"/>
          <w:szCs w:val="24"/>
        </w:rPr>
        <w:t>、</w:t>
      </w:r>
      <w:r w:rsidRPr="00966789">
        <w:rPr>
          <w:rFonts w:ascii="華康楷書體 Std W5" w:eastAsia="華康楷書體 Std W5" w:hAnsi="華康楷書體 Std W5" w:cs="Arial"/>
          <w:color w:val="000000"/>
          <w:sz w:val="24"/>
          <w:szCs w:val="24"/>
        </w:rPr>
        <w:fldChar w:fldCharType="begin"/>
      </w:r>
      <w:r w:rsidRPr="00966789">
        <w:rPr>
          <w:rFonts w:ascii="華康楷書體 Std W5" w:eastAsia="華康楷書體 Std W5" w:hAnsi="華康楷書體 Std W5" w:cs="Arial" w:hint="eastAsia"/>
          <w:color w:val="000000"/>
          <w:sz w:val="24"/>
          <w:szCs w:val="24"/>
        </w:rPr>
        <w:instrText>eq \o(○,２)</w:instrText>
      </w:r>
      <w:r w:rsidRPr="00966789">
        <w:rPr>
          <w:rFonts w:ascii="華康楷書體 Std W5" w:eastAsia="華康楷書體 Std W5" w:hAnsi="華康楷書體 Std W5" w:cs="Arial"/>
          <w:color w:val="000000"/>
          <w:sz w:val="24"/>
          <w:szCs w:val="24"/>
        </w:rPr>
        <w:fldChar w:fldCharType="end"/>
      </w:r>
      <w:r w:rsidRPr="00966789">
        <w:rPr>
          <w:rFonts w:ascii="華康楷書體 Std W5" w:eastAsia="華康楷書體 Std W5" w:hAnsi="華康楷書體 Std W5" w:cs="Arial" w:hint="eastAsia"/>
          <w:color w:val="000000"/>
          <w:sz w:val="24"/>
          <w:szCs w:val="24"/>
        </w:rPr>
        <w:t xml:space="preserve">兩種細胞的敘述，何者正確？　</w:t>
      </w:r>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Ａ)</w:t>
      </w:r>
      <w:r w:rsidRPr="00966789">
        <w:rPr>
          <w:rFonts w:ascii="華康楷書體 Std W5" w:eastAsia="華康楷書體 Std W5" w:hAnsi="華康楷書體 Std W5" w:cs="Arial"/>
          <w:color w:val="000000"/>
          <w:sz w:val="24"/>
          <w:szCs w:val="24"/>
        </w:rPr>
        <w:fldChar w:fldCharType="begin"/>
      </w:r>
      <w:r w:rsidRPr="00966789">
        <w:rPr>
          <w:rFonts w:ascii="華康楷書體 Std W5" w:eastAsia="華康楷書體 Std W5" w:hAnsi="華康楷書體 Std W5" w:cs="Arial" w:hint="eastAsia"/>
          <w:color w:val="000000"/>
          <w:sz w:val="24"/>
          <w:szCs w:val="24"/>
        </w:rPr>
        <w:instrText>eq \o(○,１)</w:instrText>
      </w:r>
      <w:r w:rsidRPr="00966789">
        <w:rPr>
          <w:rFonts w:ascii="華康楷書體 Std W5" w:eastAsia="華康楷書體 Std W5" w:hAnsi="華康楷書體 Std W5" w:cs="Arial"/>
          <w:color w:val="000000"/>
          <w:sz w:val="24"/>
          <w:szCs w:val="24"/>
        </w:rPr>
        <w:fldChar w:fldCharType="end"/>
      </w:r>
      <w:r w:rsidRPr="00966789">
        <w:rPr>
          <w:rFonts w:ascii="華康楷書體 Std W5" w:eastAsia="華康楷書體 Std W5" w:hAnsi="華康楷書體 Std W5" w:cs="Arial" w:hint="eastAsia"/>
          <w:color w:val="000000"/>
          <w:sz w:val="24"/>
          <w:szCs w:val="24"/>
        </w:rPr>
        <w:t>→</w:t>
      </w:r>
      <w:r w:rsidRPr="00966789">
        <w:rPr>
          <w:rFonts w:ascii="華康楷書體 Std W5" w:eastAsia="華康楷書體 Std W5" w:hAnsi="華康楷書體 Std W5" w:cs="Arial"/>
          <w:color w:val="000000"/>
          <w:sz w:val="24"/>
          <w:szCs w:val="24"/>
        </w:rPr>
        <w:fldChar w:fldCharType="begin"/>
      </w:r>
      <w:r w:rsidRPr="00966789">
        <w:rPr>
          <w:rFonts w:ascii="華康楷書體 Std W5" w:eastAsia="華康楷書體 Std W5" w:hAnsi="華康楷書體 Std W5" w:cs="Arial" w:hint="eastAsia"/>
          <w:color w:val="000000"/>
          <w:sz w:val="24"/>
          <w:szCs w:val="24"/>
        </w:rPr>
        <w:instrText>eq \o(○,２)</w:instrText>
      </w:r>
      <w:r w:rsidRPr="00966789">
        <w:rPr>
          <w:rFonts w:ascii="華康楷書體 Std W5" w:eastAsia="華康楷書體 Std W5" w:hAnsi="華康楷書體 Std W5" w:cs="Arial"/>
          <w:color w:val="000000"/>
          <w:sz w:val="24"/>
          <w:szCs w:val="24"/>
        </w:rPr>
        <w:fldChar w:fldCharType="end"/>
      </w:r>
      <w:r w:rsidRPr="00966789">
        <w:rPr>
          <w:rFonts w:ascii="華康楷書體 Std W5" w:eastAsia="華康楷書體 Std W5" w:hAnsi="華康楷書體 Std W5" w:cs="Arial" w:hint="eastAsia"/>
          <w:color w:val="000000"/>
          <w:sz w:val="24"/>
          <w:szCs w:val="24"/>
        </w:rPr>
        <w:t xml:space="preserve">的過程為減數分裂第一階段　</w:t>
      </w:r>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Ｂ)</w:t>
      </w:r>
      <w:r w:rsidRPr="00966789">
        <w:rPr>
          <w:rFonts w:ascii="華康楷書體 Std W5" w:eastAsia="華康楷書體 Std W5" w:hAnsi="華康楷書體 Std W5" w:cs="Arial"/>
          <w:color w:val="000000"/>
          <w:sz w:val="24"/>
          <w:szCs w:val="24"/>
        </w:rPr>
        <w:fldChar w:fldCharType="begin"/>
      </w:r>
      <w:r w:rsidRPr="00966789">
        <w:rPr>
          <w:rFonts w:ascii="華康楷書體 Std W5" w:eastAsia="華康楷書體 Std W5" w:hAnsi="華康楷書體 Std W5" w:cs="Arial" w:hint="eastAsia"/>
          <w:color w:val="000000"/>
          <w:sz w:val="24"/>
          <w:szCs w:val="24"/>
        </w:rPr>
        <w:instrText>eq \o(○,１)</w:instrText>
      </w:r>
      <w:r w:rsidRPr="00966789">
        <w:rPr>
          <w:rFonts w:ascii="華康楷書體 Std W5" w:eastAsia="華康楷書體 Std W5" w:hAnsi="華康楷書體 Std W5" w:cs="Arial"/>
          <w:color w:val="000000"/>
          <w:sz w:val="24"/>
          <w:szCs w:val="24"/>
        </w:rPr>
        <w:fldChar w:fldCharType="end"/>
      </w:r>
      <w:r w:rsidRPr="00966789">
        <w:rPr>
          <w:rFonts w:ascii="華康楷書體 Std W5" w:eastAsia="華康楷書體 Std W5" w:hAnsi="華康楷書體 Std W5" w:cs="Arial" w:hint="eastAsia"/>
          <w:color w:val="000000"/>
          <w:sz w:val="24"/>
          <w:szCs w:val="24"/>
        </w:rPr>
        <w:t>為精細胞，</w:t>
      </w:r>
      <w:r w:rsidRPr="00966789">
        <w:rPr>
          <w:rFonts w:ascii="華康楷書體 Std W5" w:eastAsia="華康楷書體 Std W5" w:hAnsi="華康楷書體 Std W5" w:cs="Arial"/>
          <w:color w:val="000000"/>
          <w:sz w:val="24"/>
          <w:szCs w:val="24"/>
        </w:rPr>
        <w:fldChar w:fldCharType="begin"/>
      </w:r>
      <w:r w:rsidRPr="00966789">
        <w:rPr>
          <w:rFonts w:ascii="華康楷書體 Std W5" w:eastAsia="華康楷書體 Std W5" w:hAnsi="華康楷書體 Std W5" w:cs="Arial" w:hint="eastAsia"/>
          <w:color w:val="000000"/>
          <w:sz w:val="24"/>
          <w:szCs w:val="24"/>
        </w:rPr>
        <w:instrText>eq \o(○,２)</w:instrText>
      </w:r>
      <w:r w:rsidRPr="00966789">
        <w:rPr>
          <w:rFonts w:ascii="華康楷書體 Std W5" w:eastAsia="華康楷書體 Std W5" w:hAnsi="華康楷書體 Std W5" w:cs="Arial"/>
          <w:color w:val="000000"/>
          <w:sz w:val="24"/>
          <w:szCs w:val="24"/>
        </w:rPr>
        <w:fldChar w:fldCharType="end"/>
      </w:r>
      <w:r w:rsidRPr="00966789">
        <w:rPr>
          <w:rFonts w:ascii="華康楷書體 Std W5" w:eastAsia="華康楷書體 Std W5" w:hAnsi="華康楷書體 Std W5" w:cs="Arial" w:hint="eastAsia"/>
          <w:color w:val="000000"/>
          <w:sz w:val="24"/>
          <w:szCs w:val="24"/>
        </w:rPr>
        <w:t xml:space="preserve">為初級精母細胞　</w:t>
      </w:r>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Ｃ)</w:t>
      </w:r>
      <w:r w:rsidRPr="00966789">
        <w:rPr>
          <w:rFonts w:ascii="華康楷書體 Std W5" w:eastAsia="華康楷書體 Std W5" w:hAnsi="華康楷書體 Std W5" w:cs="Arial"/>
          <w:color w:val="000000"/>
          <w:sz w:val="24"/>
          <w:szCs w:val="24"/>
        </w:rPr>
        <w:fldChar w:fldCharType="begin"/>
      </w:r>
      <w:r w:rsidRPr="00966789">
        <w:rPr>
          <w:rFonts w:ascii="華康楷書體 Std W5" w:eastAsia="華康楷書體 Std W5" w:hAnsi="華康楷書體 Std W5" w:cs="Arial" w:hint="eastAsia"/>
          <w:color w:val="000000"/>
          <w:sz w:val="24"/>
          <w:szCs w:val="24"/>
        </w:rPr>
        <w:instrText>eq \o(○,１)</w:instrText>
      </w:r>
      <w:r w:rsidRPr="00966789">
        <w:rPr>
          <w:rFonts w:ascii="華康楷書體 Std W5" w:eastAsia="華康楷書體 Std W5" w:hAnsi="華康楷書體 Std W5" w:cs="Arial"/>
          <w:color w:val="000000"/>
          <w:sz w:val="24"/>
          <w:szCs w:val="24"/>
        </w:rPr>
        <w:fldChar w:fldCharType="end"/>
      </w:r>
      <w:r w:rsidRPr="00966789">
        <w:rPr>
          <w:rFonts w:ascii="華康楷書體 Std W5" w:eastAsia="華康楷書體 Std W5" w:hAnsi="華康楷書體 Std W5" w:cs="Arial" w:hint="eastAsia"/>
          <w:color w:val="000000"/>
          <w:sz w:val="24"/>
          <w:szCs w:val="24"/>
        </w:rPr>
        <w:t>、</w:t>
      </w:r>
      <w:r w:rsidRPr="00966789">
        <w:rPr>
          <w:rFonts w:ascii="華康楷書體 Std W5" w:eastAsia="華康楷書體 Std W5" w:hAnsi="華康楷書體 Std W5" w:cs="Arial"/>
          <w:color w:val="000000"/>
          <w:sz w:val="24"/>
          <w:szCs w:val="24"/>
        </w:rPr>
        <w:fldChar w:fldCharType="begin"/>
      </w:r>
      <w:r w:rsidRPr="00966789">
        <w:rPr>
          <w:rFonts w:ascii="華康楷書體 Std W5" w:eastAsia="華康楷書體 Std W5" w:hAnsi="華康楷書體 Std W5" w:cs="Arial" w:hint="eastAsia"/>
          <w:color w:val="000000"/>
          <w:sz w:val="24"/>
          <w:szCs w:val="24"/>
        </w:rPr>
        <w:instrText>eq \o(○,２)</w:instrText>
      </w:r>
      <w:r w:rsidRPr="00966789">
        <w:rPr>
          <w:rFonts w:ascii="華康楷書體 Std W5" w:eastAsia="華康楷書體 Std W5" w:hAnsi="華康楷書體 Std W5" w:cs="Arial"/>
          <w:color w:val="000000"/>
          <w:sz w:val="24"/>
          <w:szCs w:val="24"/>
        </w:rPr>
        <w:fldChar w:fldCharType="end"/>
      </w:r>
      <w:r w:rsidR="007901D9" w:rsidRPr="00966789">
        <w:rPr>
          <w:rFonts w:ascii="華康楷書體 Std W5" w:eastAsia="華康楷書體 Std W5" w:hAnsi="華康楷書體 Std W5" w:cs="Arial" w:hint="eastAsia"/>
          <w:color w:val="000000"/>
          <w:sz w:val="24"/>
          <w:szCs w:val="24"/>
        </w:rPr>
        <w:t>的染色體數目分別為</w:t>
      </w:r>
      <w:r w:rsidRPr="00966789">
        <w:rPr>
          <w:rFonts w:ascii="華康楷書體 Std W5" w:eastAsia="華康楷書體 Std W5" w:hAnsi="華康楷書體 Std W5" w:cs="Arial" w:hint="eastAsia"/>
          <w:color w:val="000000"/>
          <w:sz w:val="24"/>
          <w:szCs w:val="24"/>
        </w:rPr>
        <w:t>96</w:t>
      </w:r>
      <w:r w:rsidR="007901D9" w:rsidRPr="00966789">
        <w:rPr>
          <w:rFonts w:ascii="華康楷書體 Std W5" w:eastAsia="華康楷書體 Std W5" w:hAnsi="華康楷書體 Std W5" w:cs="Arial" w:hint="eastAsia"/>
          <w:color w:val="000000"/>
          <w:sz w:val="24"/>
          <w:szCs w:val="24"/>
        </w:rPr>
        <w:t>個和</w:t>
      </w:r>
      <w:r w:rsidRPr="00966789">
        <w:rPr>
          <w:rFonts w:ascii="華康楷書體 Std W5" w:eastAsia="華康楷書體 Std W5" w:hAnsi="華康楷書體 Std W5" w:cs="Arial" w:hint="eastAsia"/>
          <w:color w:val="000000"/>
          <w:sz w:val="24"/>
          <w:szCs w:val="24"/>
        </w:rPr>
        <w:t xml:space="preserve">46個　</w:t>
      </w:r>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Ｄ)</w:t>
      </w:r>
      <w:r w:rsidRPr="00966789">
        <w:rPr>
          <w:rFonts w:ascii="華康楷書體 Std W5" w:eastAsia="華康楷書體 Std W5" w:hAnsi="華康楷書體 Std W5" w:cs="Arial"/>
          <w:color w:val="000000"/>
          <w:sz w:val="24"/>
          <w:szCs w:val="24"/>
        </w:rPr>
        <w:fldChar w:fldCharType="begin"/>
      </w:r>
      <w:r w:rsidRPr="00966789">
        <w:rPr>
          <w:rFonts w:ascii="華康楷書體 Std W5" w:eastAsia="華康楷書體 Std W5" w:hAnsi="華康楷書體 Std W5" w:cs="Arial" w:hint="eastAsia"/>
          <w:color w:val="000000"/>
          <w:sz w:val="24"/>
          <w:szCs w:val="24"/>
        </w:rPr>
        <w:instrText>eq \o(○,１)</w:instrText>
      </w:r>
      <w:r w:rsidRPr="00966789">
        <w:rPr>
          <w:rFonts w:ascii="華康楷書體 Std W5" w:eastAsia="華康楷書體 Std W5" w:hAnsi="華康楷書體 Std W5" w:cs="Arial"/>
          <w:color w:val="000000"/>
          <w:sz w:val="24"/>
          <w:szCs w:val="24"/>
        </w:rPr>
        <w:fldChar w:fldCharType="end"/>
      </w:r>
      <w:r w:rsidRPr="00966789">
        <w:rPr>
          <w:rFonts w:ascii="華康楷書體 Std W5" w:eastAsia="華康楷書體 Std W5" w:hAnsi="華康楷書體 Std W5" w:cs="Arial" w:hint="eastAsia"/>
          <w:color w:val="000000"/>
          <w:sz w:val="24"/>
          <w:szCs w:val="24"/>
        </w:rPr>
        <w:t>和</w:t>
      </w:r>
      <w:r w:rsidRPr="00966789">
        <w:rPr>
          <w:rFonts w:ascii="華康楷書體 Std W5" w:eastAsia="華康楷書體 Std W5" w:hAnsi="華康楷書體 Std W5" w:cs="Arial"/>
          <w:color w:val="000000"/>
          <w:sz w:val="24"/>
          <w:szCs w:val="24"/>
        </w:rPr>
        <w:fldChar w:fldCharType="begin"/>
      </w:r>
      <w:r w:rsidRPr="00966789">
        <w:rPr>
          <w:rFonts w:ascii="華康楷書體 Std W5" w:eastAsia="華康楷書體 Std W5" w:hAnsi="華康楷書體 Std W5" w:cs="Arial" w:hint="eastAsia"/>
          <w:color w:val="000000"/>
          <w:sz w:val="24"/>
          <w:szCs w:val="24"/>
        </w:rPr>
        <w:instrText>eq \o(○,２)</w:instrText>
      </w:r>
      <w:r w:rsidRPr="00966789">
        <w:rPr>
          <w:rFonts w:ascii="華康楷書體 Std W5" w:eastAsia="華康楷書體 Std W5" w:hAnsi="華康楷書體 Std W5" w:cs="Arial"/>
          <w:color w:val="000000"/>
          <w:sz w:val="24"/>
          <w:szCs w:val="24"/>
        </w:rPr>
        <w:fldChar w:fldCharType="end"/>
      </w:r>
      <w:r w:rsidRPr="00966789">
        <w:rPr>
          <w:rFonts w:ascii="華康楷書體 Std W5" w:eastAsia="華康楷書體 Std W5" w:hAnsi="華康楷書體 Std W5" w:cs="Arial" w:hint="eastAsia"/>
          <w:color w:val="000000"/>
          <w:sz w:val="24"/>
          <w:szCs w:val="24"/>
        </w:rPr>
        <w:t>均具有成對的同源染色體。</w:t>
      </w:r>
    </w:p>
    <w:p w:rsidR="007901D9" w:rsidRPr="00966789" w:rsidRDefault="007901D9"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2924B8" w:rsidRPr="00966789" w:rsidRDefault="002924B8" w:rsidP="00DF27A3">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966789">
        <w:rPr>
          <w:rFonts w:ascii="華康楷書體 Std W5" w:eastAsia="華康楷書體 Std W5" w:hAnsi="華康楷書體 Std W5" w:cs="Arial" w:hint="eastAsia"/>
          <w:color w:val="000000"/>
          <w:sz w:val="24"/>
          <w:szCs w:val="24"/>
        </w:rPr>
        <w:t xml:space="preserve"> (２)</w:t>
      </w:r>
      <w:r w:rsidRPr="00966789">
        <w:rPr>
          <w:rFonts w:ascii="華康楷書體 Std W5" w:eastAsia="華康楷書體 Std W5" w:hAnsi="華康楷書體 Std W5" w:cs="Arial"/>
          <w:color w:val="000000"/>
          <w:sz w:val="24"/>
          <w:szCs w:val="24"/>
        </w:rPr>
        <w:fldChar w:fldCharType="begin"/>
      </w:r>
      <w:r w:rsidRPr="00966789">
        <w:rPr>
          <w:rFonts w:ascii="華康楷書體 Std W5" w:eastAsia="華康楷書體 Std W5" w:hAnsi="華康楷書體 Std W5" w:cs="Arial" w:hint="eastAsia"/>
          <w:color w:val="000000"/>
          <w:sz w:val="24"/>
          <w:szCs w:val="24"/>
        </w:rPr>
        <w:instrText>eq \o(○,１)</w:instrText>
      </w:r>
      <w:r w:rsidRPr="00966789">
        <w:rPr>
          <w:rFonts w:ascii="華康楷書體 Std W5" w:eastAsia="華康楷書體 Std W5" w:hAnsi="華康楷書體 Std W5" w:cs="Arial"/>
          <w:color w:val="000000"/>
          <w:sz w:val="24"/>
          <w:szCs w:val="24"/>
        </w:rPr>
        <w:fldChar w:fldCharType="end"/>
      </w:r>
      <w:r w:rsidRPr="00966789">
        <w:rPr>
          <w:rFonts w:ascii="華康楷書體 Std W5" w:eastAsia="華康楷書體 Std W5" w:hAnsi="華康楷書體 Std W5" w:cs="Arial" w:hint="eastAsia"/>
          <w:color w:val="000000"/>
          <w:sz w:val="24"/>
          <w:szCs w:val="24"/>
        </w:rPr>
        <w:t xml:space="preserve">細胞中的染色體型式與下列何者最相似？　</w:t>
      </w:r>
      <w:r w:rsidRPr="00966789">
        <w:rPr>
          <w:rFonts w:ascii="華康楷書體 Std W5" w:eastAsia="華康楷書體 Std W5" w:hAnsi="華康楷書體 Std W5" w:cs="Arial"/>
          <w:color w:val="000000"/>
          <w:sz w:val="24"/>
          <w:szCs w:val="24"/>
        </w:rPr>
        <w:br/>
      </w:r>
      <w:r w:rsidRPr="00966789">
        <w:rPr>
          <w:rFonts w:ascii="華康楷書體 Std W5" w:eastAsia="華康楷書體 Std W5" w:hAnsi="華康楷書體 Std W5" w:cs="Arial" w:hint="eastAsia"/>
          <w:color w:val="000000"/>
          <w:sz w:val="24"/>
          <w:szCs w:val="24"/>
        </w:rPr>
        <w:t xml:space="preserve">(Ａ)　</w:t>
      </w:r>
      <w:r w:rsidR="005D5787" w:rsidRPr="00966789">
        <w:rPr>
          <w:rFonts w:ascii="華康楷書體 Std W5" w:eastAsia="華康楷書體 Std W5" w:hAnsi="華康楷書體 Std W5" w:cs="Arial" w:hint="eastAsia"/>
          <w:noProof/>
          <w:color w:val="000000"/>
          <w:sz w:val="24"/>
          <w:szCs w:val="24"/>
        </w:rPr>
        <w:drawing>
          <wp:inline distT="0" distB="0" distL="0" distR="0" wp14:anchorId="7F5251C5" wp14:editId="1417FE9D">
            <wp:extent cx="599440" cy="599440"/>
            <wp:effectExtent l="0" t="0" r="0" b="0"/>
            <wp:docPr id="95" name="圖片 95" descr="6-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6-3-3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9440" cy="599440"/>
                    </a:xfrm>
                    <a:prstGeom prst="rect">
                      <a:avLst/>
                    </a:prstGeom>
                    <a:noFill/>
                    <a:ln>
                      <a:noFill/>
                    </a:ln>
                  </pic:spPr>
                </pic:pic>
              </a:graphicData>
            </a:graphic>
          </wp:inline>
        </w:drawing>
      </w:r>
      <w:r w:rsidRPr="00966789">
        <w:rPr>
          <w:rFonts w:ascii="華康楷書體 Std W5" w:eastAsia="華康楷書體 Std W5" w:hAnsi="華康楷書體 Std W5" w:cs="Arial" w:hint="eastAsia"/>
          <w:color w:val="000000"/>
          <w:sz w:val="24"/>
          <w:szCs w:val="24"/>
        </w:rPr>
        <w:t xml:space="preserve">　(Ｂ)　</w:t>
      </w:r>
      <w:r w:rsidR="005D5787" w:rsidRPr="00966789">
        <w:rPr>
          <w:rFonts w:ascii="華康楷書體 Std W5" w:eastAsia="華康楷書體 Std W5" w:hAnsi="華康楷書體 Std W5" w:cs="Arial" w:hint="eastAsia"/>
          <w:noProof/>
          <w:color w:val="000000"/>
          <w:sz w:val="24"/>
          <w:szCs w:val="24"/>
        </w:rPr>
        <w:drawing>
          <wp:inline distT="0" distB="0" distL="0" distR="0" wp14:anchorId="778F83CE" wp14:editId="57C06D92">
            <wp:extent cx="599440" cy="599440"/>
            <wp:effectExtent l="0" t="0" r="0" b="0"/>
            <wp:docPr id="96" name="圖片 96" descr="6-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6-3-3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99440" cy="599440"/>
                    </a:xfrm>
                    <a:prstGeom prst="rect">
                      <a:avLst/>
                    </a:prstGeom>
                    <a:noFill/>
                    <a:ln>
                      <a:noFill/>
                    </a:ln>
                  </pic:spPr>
                </pic:pic>
              </a:graphicData>
            </a:graphic>
          </wp:inline>
        </w:drawing>
      </w:r>
      <w:r w:rsidRPr="00966789">
        <w:rPr>
          <w:rFonts w:ascii="華康楷書體 Std W5" w:eastAsia="華康楷書體 Std W5" w:hAnsi="華康楷書體 Std W5" w:cs="Arial" w:hint="eastAsia"/>
          <w:color w:val="000000"/>
          <w:sz w:val="24"/>
          <w:szCs w:val="24"/>
        </w:rPr>
        <w:t xml:space="preserve">　(Ｃ)　</w:t>
      </w:r>
      <w:r w:rsidR="005D5787" w:rsidRPr="00966789">
        <w:rPr>
          <w:rFonts w:ascii="華康楷書體 Std W5" w:eastAsia="華康楷書體 Std W5" w:hAnsi="華康楷書體 Std W5" w:cs="Arial" w:hint="eastAsia"/>
          <w:noProof/>
          <w:color w:val="000000"/>
          <w:sz w:val="24"/>
          <w:szCs w:val="24"/>
        </w:rPr>
        <w:drawing>
          <wp:inline distT="0" distB="0" distL="0" distR="0" wp14:anchorId="0C385E12" wp14:editId="697D9ED2">
            <wp:extent cx="599440" cy="599440"/>
            <wp:effectExtent l="0" t="0" r="0" b="0"/>
            <wp:docPr id="97" name="圖片 97" descr="6-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6-3-3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9440" cy="599440"/>
                    </a:xfrm>
                    <a:prstGeom prst="rect">
                      <a:avLst/>
                    </a:prstGeom>
                    <a:noFill/>
                    <a:ln>
                      <a:noFill/>
                    </a:ln>
                  </pic:spPr>
                </pic:pic>
              </a:graphicData>
            </a:graphic>
          </wp:inline>
        </w:drawing>
      </w:r>
      <w:r w:rsidRPr="00966789">
        <w:rPr>
          <w:rFonts w:ascii="華康楷書體 Std W5" w:eastAsia="華康楷書體 Std W5" w:hAnsi="華康楷書體 Std W5" w:cs="Arial" w:hint="eastAsia"/>
          <w:color w:val="000000"/>
          <w:sz w:val="24"/>
          <w:szCs w:val="24"/>
        </w:rPr>
        <w:t xml:space="preserve">　(Ｄ)　</w:t>
      </w:r>
      <w:r w:rsidR="005D5787" w:rsidRPr="00966789">
        <w:rPr>
          <w:rFonts w:ascii="華康楷書體 Std W5" w:eastAsia="華康楷書體 Std W5" w:hAnsi="華康楷書體 Std W5" w:cs="Arial" w:hint="eastAsia"/>
          <w:noProof/>
          <w:color w:val="000000"/>
          <w:sz w:val="24"/>
          <w:szCs w:val="24"/>
        </w:rPr>
        <w:drawing>
          <wp:inline distT="0" distB="0" distL="0" distR="0" wp14:anchorId="1342C6AB" wp14:editId="03CC4293">
            <wp:extent cx="599440" cy="599440"/>
            <wp:effectExtent l="0" t="0" r="0" b="0"/>
            <wp:docPr id="98" name="圖片 98" descr="6-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6-3-3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9440" cy="599440"/>
                    </a:xfrm>
                    <a:prstGeom prst="rect">
                      <a:avLst/>
                    </a:prstGeom>
                    <a:noFill/>
                    <a:ln>
                      <a:noFill/>
                    </a:ln>
                  </pic:spPr>
                </pic:pic>
              </a:graphicData>
            </a:graphic>
          </wp:inline>
        </w:drawing>
      </w:r>
    </w:p>
    <w:p w:rsidR="00421252" w:rsidRDefault="002924B8" w:rsidP="00421252">
      <w:pPr>
        <w:snapToGrid w:val="0"/>
        <w:spacing w:line="400" w:lineRule="atLeast"/>
        <w:ind w:left="14" w:hanging="14"/>
        <w:rPr>
          <w:rFonts w:ascii="華康楷書體 Std W7" w:eastAsia="華康楷書體 Std W7" w:hAnsi="華康楷書體 Std W7"/>
          <w:szCs w:val="24"/>
        </w:rPr>
      </w:pPr>
      <w:r>
        <w:rPr>
          <w:rFonts w:ascii="華康圓體 Std W8" w:eastAsia="華康圓體 Std W8" w:hAnsi="華康圓體 Std W8"/>
          <w:position w:val="-76"/>
          <w:szCs w:val="24"/>
        </w:rPr>
        <w:br w:type="page"/>
      </w:r>
      <w:r w:rsidR="00421252" w:rsidRPr="00C432AB">
        <w:rPr>
          <w:rFonts w:ascii="華康楷書體 Std W7" w:eastAsia="華康楷書體 Std W7" w:hAnsi="華康楷書體 Std W7"/>
          <w:szCs w:val="24"/>
        </w:rPr>
        <w:lastRenderedPageBreak/>
        <w:tab/>
      </w: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060462" w:rsidP="00421252">
      <w:pPr>
        <w:snapToGrid w:val="0"/>
        <w:spacing w:line="400" w:lineRule="atLeast"/>
        <w:ind w:left="14" w:hanging="14"/>
        <w:rPr>
          <w:rFonts w:ascii="華康楷書體 Std W7" w:eastAsia="華康楷書體 Std W7" w:hAnsi="華康楷書體 Std W7"/>
          <w:szCs w:val="24"/>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081664" behindDoc="0" locked="0" layoutInCell="1" allowOverlap="1" wp14:anchorId="4E22BA92" wp14:editId="255C6395">
                <wp:simplePos x="0" y="0"/>
                <wp:positionH relativeFrom="page">
                  <wp:align>center</wp:align>
                </wp:positionH>
                <wp:positionV relativeFrom="bottomMargin">
                  <wp:posOffset>-3211830</wp:posOffset>
                </wp:positionV>
                <wp:extent cx="6480000" cy="3391200"/>
                <wp:effectExtent l="0" t="0" r="0" b="6985"/>
                <wp:wrapNone/>
                <wp:docPr id="20" name="文字方塊 20"/>
                <wp:cNvGraphicFramePr/>
                <a:graphic xmlns:a="http://schemas.openxmlformats.org/drawingml/2006/main">
                  <a:graphicData uri="http://schemas.microsoft.com/office/word/2010/wordprocessingShape">
                    <wps:wsp>
                      <wps:cNvSpPr txBox="1"/>
                      <wps:spPr>
                        <a:xfrm>
                          <a:off x="0" y="0"/>
                          <a:ext cx="6480000" cy="3391200"/>
                        </a:xfrm>
                        <a:prstGeom prst="rect">
                          <a:avLst/>
                        </a:prstGeom>
                        <a:noFill/>
                        <a:ln w="6350">
                          <a:noFill/>
                        </a:ln>
                      </wps:spPr>
                      <wps:txbx>
                        <w:txbxContent>
                          <w:p w:rsidR="002B4F66" w:rsidRDefault="002B4F66" w:rsidP="007D4C2B">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7F2FC0">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7D4C2B" w:rsidRDefault="002B4F66" w:rsidP="007D4C2B">
                            <w:pPr>
                              <w:snapToGrid w:val="0"/>
                              <w:spacing w:line="400" w:lineRule="atLeast"/>
                              <w:ind w:left="14" w:hanging="14"/>
                              <w:rPr>
                                <w:rFonts w:ascii="華康楷書體 Std W5" w:eastAsia="華康楷書體 Std W5" w:hAnsi="華康楷書體 Std W5"/>
                                <w:szCs w:val="24"/>
                              </w:rPr>
                            </w:pPr>
                            <w:r w:rsidRPr="007D4C2B">
                              <w:rPr>
                                <w:rFonts w:ascii="華康楷書體 Std W5" w:eastAsia="華康楷書體 Std W5" w:hAnsi="華康楷書體 Std W5" w:hint="eastAsia"/>
                                <w:szCs w:val="24"/>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8"/>
                              <w:gridCol w:w="1919"/>
                              <w:gridCol w:w="1920"/>
                              <w:gridCol w:w="1920"/>
                              <w:gridCol w:w="1920"/>
                            </w:tblGrid>
                            <w:tr w:rsidR="002B4F66" w:rsidRPr="009C1EB6" w:rsidTr="004B006B">
                              <w:tc>
                                <w:tcPr>
                                  <w:tcW w:w="1938"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sidRPr="00993A5A">
                                    <w:rPr>
                                      <w:rFonts w:ascii="News702 BT" w:hAnsi="News702 BT" w:hint="eastAsia"/>
                                      <w:szCs w:val="24"/>
                                    </w:rPr>
                                    <w:t>C</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Adobe Gothic Std B" w:hAnsi="News702 BT" w:hint="eastAsia"/>
                                      <w:szCs w:val="24"/>
                                    </w:rPr>
                                    <w:t>C</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Adobe Gothic Std B" w:hAnsi="News702 BT" w:hint="eastAsia"/>
                                      <w:szCs w:val="24"/>
                                    </w:rPr>
                                    <w:t>B</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sidRPr="00421252">
                                    <w:rPr>
                                      <w:rFonts w:ascii="News702 BT" w:eastAsia="Adobe Gothic Std B" w:hAnsi="News702 BT" w:hint="eastAsia"/>
                                      <w:szCs w:val="24"/>
                                    </w:rPr>
                                    <w:t>C</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Adobe Gothic Std B" w:hAnsi="News702 BT" w:hint="eastAsia"/>
                                      <w:szCs w:val="24"/>
                                    </w:rPr>
                                    <w:t>A</w:t>
                                  </w:r>
                                </w:p>
                              </w:tc>
                            </w:tr>
                            <w:tr w:rsidR="002B4F66" w:rsidRPr="009C1EB6" w:rsidTr="004B006B">
                              <w:tc>
                                <w:tcPr>
                                  <w:tcW w:w="1938"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sidRPr="00421252">
                                    <w:rPr>
                                      <w:rFonts w:ascii="News702 BT" w:eastAsia="Adobe Gothic Std B" w:hAnsi="News702 BT" w:hint="eastAsia"/>
                                      <w:szCs w:val="24"/>
                                    </w:rPr>
                                    <w:t>D</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sidRPr="00421252">
                                    <w:rPr>
                                      <w:rFonts w:ascii="News702 BT" w:eastAsia="Adobe Gothic Std B" w:hAnsi="News702 BT" w:hint="eastAsia"/>
                                      <w:szCs w:val="24"/>
                                    </w:rPr>
                                    <w:t>D</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sidRPr="00421252">
                                    <w:rPr>
                                      <w:rFonts w:ascii="News702 BT" w:eastAsia="Adobe Gothic Std B" w:hAnsi="News702 BT" w:hint="eastAsia"/>
                                      <w:szCs w:val="24"/>
                                    </w:rPr>
                                    <w:t>A</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D</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D</w:t>
                                  </w:r>
                                </w:p>
                              </w:tc>
                            </w:tr>
                            <w:tr w:rsidR="002B4F66" w:rsidRPr="009C1EB6" w:rsidTr="004B006B">
                              <w:tc>
                                <w:tcPr>
                                  <w:tcW w:w="1938" w:type="dxa"/>
                                </w:tcPr>
                                <w:p w:rsidR="002B4F66"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B</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A</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D</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B</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B</w:t>
                                  </w:r>
                                </w:p>
                              </w:tc>
                            </w:tr>
                          </w:tbl>
                          <w:p w:rsidR="002B4F66" w:rsidRPr="007D4C2B" w:rsidRDefault="002B4F66" w:rsidP="007D4C2B">
                            <w:pPr>
                              <w:snapToGrid w:val="0"/>
                              <w:spacing w:line="400" w:lineRule="atLeast"/>
                              <w:ind w:left="14" w:hanging="14"/>
                              <w:rPr>
                                <w:rFonts w:ascii="華康楷書體 Std W5" w:eastAsia="華康楷書體 Std W5" w:hAnsi="華康楷書體 Std W5"/>
                                <w:szCs w:val="24"/>
                              </w:rPr>
                            </w:pPr>
                            <w:r w:rsidRPr="007D4C2B">
                              <w:rPr>
                                <w:rFonts w:ascii="華康楷書體 Std W5" w:eastAsia="華康楷書體 Std W5" w:hAnsi="華康楷書體 Std W5" w:hint="eastAsia"/>
                                <w:szCs w:val="24"/>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057"/>
                              <w:gridCol w:w="1883"/>
                              <w:gridCol w:w="1882"/>
                              <w:gridCol w:w="1893"/>
                              <w:gridCol w:w="1882"/>
                            </w:tblGrid>
                            <w:tr w:rsidR="002B4F66" w:rsidRPr="009C1EB6" w:rsidTr="004B006B">
                              <w:tc>
                                <w:tcPr>
                                  <w:tcW w:w="2100" w:type="dxa"/>
                                </w:tcPr>
                                <w:p w:rsidR="002B4F66" w:rsidRPr="00421252" w:rsidRDefault="002B4F66" w:rsidP="003B7459">
                                  <w:pPr>
                                    <w:numPr>
                                      <w:ilvl w:val="0"/>
                                      <w:numId w:val="5"/>
                                    </w:numPr>
                                    <w:adjustRightInd w:val="0"/>
                                    <w:snapToGrid w:val="0"/>
                                    <w:spacing w:line="420" w:lineRule="atLeast"/>
                                    <w:jc w:val="both"/>
                                    <w:rPr>
                                      <w:rFonts w:ascii="News702 BT" w:eastAsia="Adobe Gothic Std B" w:hAnsi="News702 BT"/>
                                      <w:szCs w:val="24"/>
                                    </w:rPr>
                                  </w:pPr>
                                  <w:r w:rsidRPr="00993A5A">
                                    <w:rPr>
                                      <w:rFonts w:ascii="News702 BT" w:hAnsi="News702 BT" w:hint="eastAsia"/>
                                      <w:szCs w:val="24"/>
                                    </w:rPr>
                                    <w:t>A</w:t>
                                  </w:r>
                                  <w:r w:rsidRPr="00993A5A">
                                    <w:rPr>
                                      <w:rFonts w:ascii="News702 BT" w:hAnsi="News702 BT"/>
                                      <w:szCs w:val="24"/>
                                    </w:rPr>
                                    <w:t>BCD</w:t>
                                  </w:r>
                                </w:p>
                              </w:tc>
                              <w:tc>
                                <w:tcPr>
                                  <w:tcW w:w="1939" w:type="dxa"/>
                                </w:tcPr>
                                <w:p w:rsidR="002B4F66" w:rsidRPr="00421252" w:rsidRDefault="002B4F66" w:rsidP="003B7459">
                                  <w:pPr>
                                    <w:numPr>
                                      <w:ilvl w:val="0"/>
                                      <w:numId w:val="5"/>
                                    </w:numPr>
                                    <w:adjustRightInd w:val="0"/>
                                    <w:snapToGrid w:val="0"/>
                                    <w:spacing w:line="420" w:lineRule="atLeast"/>
                                    <w:jc w:val="both"/>
                                    <w:rPr>
                                      <w:rFonts w:ascii="News702 BT" w:eastAsia="Adobe Gothic Std B" w:hAnsi="News702 BT"/>
                                      <w:szCs w:val="24"/>
                                    </w:rPr>
                                  </w:pPr>
                                  <w:r>
                                    <w:rPr>
                                      <w:rFonts w:ascii="News702 BT" w:eastAsia="Adobe Gothic Std B" w:hAnsi="News702 BT" w:hint="eastAsia"/>
                                      <w:szCs w:val="24"/>
                                    </w:rPr>
                                    <w:t>D</w:t>
                                  </w:r>
                                </w:p>
                              </w:tc>
                              <w:tc>
                                <w:tcPr>
                                  <w:tcW w:w="1939"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421252">
                                    <w:rPr>
                                      <w:rFonts w:ascii="News702 BT" w:eastAsia="Adobe Gothic Std B" w:hAnsi="News702 BT" w:hint="eastAsia"/>
                                      <w:szCs w:val="24"/>
                                    </w:rPr>
                                    <w:t>DE</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993A5A">
                                    <w:rPr>
                                      <w:rFonts w:ascii="News702 BT" w:hAnsi="News702 BT"/>
                                      <w:szCs w:val="24"/>
                                    </w:rPr>
                                    <w:t>E</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993A5A">
                                    <w:rPr>
                                      <w:rFonts w:ascii="News702 BT" w:hAnsi="News702 BT"/>
                                      <w:szCs w:val="24"/>
                                    </w:rPr>
                                    <w:t>AE</w:t>
                                  </w:r>
                                </w:p>
                              </w:tc>
                            </w:tr>
                            <w:tr w:rsidR="002B4F66" w:rsidRPr="009C1EB6" w:rsidTr="004B006B">
                              <w:tc>
                                <w:tcPr>
                                  <w:tcW w:w="2100" w:type="dxa"/>
                                </w:tcPr>
                                <w:p w:rsidR="002B4F66" w:rsidRPr="00421252" w:rsidRDefault="002B4F66" w:rsidP="003B7459">
                                  <w:pPr>
                                    <w:numPr>
                                      <w:ilvl w:val="0"/>
                                      <w:numId w:val="5"/>
                                    </w:numPr>
                                    <w:adjustRightInd w:val="0"/>
                                    <w:snapToGrid w:val="0"/>
                                    <w:spacing w:line="420" w:lineRule="atLeast"/>
                                    <w:jc w:val="both"/>
                                    <w:rPr>
                                      <w:rFonts w:ascii="News702 BT" w:eastAsia="Adobe Gothic Std B" w:hAnsi="News702 BT"/>
                                      <w:szCs w:val="24"/>
                                    </w:rPr>
                                  </w:pPr>
                                  <w:r>
                                    <w:rPr>
                                      <w:rFonts w:ascii="News702 BT" w:eastAsia="Adobe Gothic Std B" w:hAnsi="News702 BT"/>
                                      <w:szCs w:val="24"/>
                                    </w:rPr>
                                    <w:t>ABD</w:t>
                                  </w:r>
                                </w:p>
                              </w:tc>
                              <w:tc>
                                <w:tcPr>
                                  <w:tcW w:w="1939" w:type="dxa"/>
                                </w:tcPr>
                                <w:p w:rsidR="002B4F66" w:rsidRPr="00421252" w:rsidRDefault="002B4F66" w:rsidP="003B7459">
                                  <w:pPr>
                                    <w:numPr>
                                      <w:ilvl w:val="0"/>
                                      <w:numId w:val="5"/>
                                    </w:numPr>
                                    <w:adjustRightInd w:val="0"/>
                                    <w:snapToGrid w:val="0"/>
                                    <w:spacing w:line="420" w:lineRule="atLeast"/>
                                    <w:jc w:val="both"/>
                                    <w:rPr>
                                      <w:rFonts w:ascii="News702 BT" w:eastAsia="Adobe Gothic Std B" w:hAnsi="News702 BT"/>
                                      <w:szCs w:val="24"/>
                                    </w:rPr>
                                  </w:pPr>
                                  <w:r>
                                    <w:rPr>
                                      <w:rFonts w:ascii="News702 BT" w:eastAsia="Adobe Gothic Std B" w:hAnsi="News702 BT"/>
                                      <w:szCs w:val="24"/>
                                    </w:rPr>
                                    <w:t>AB</w:t>
                                  </w:r>
                                </w:p>
                              </w:tc>
                              <w:tc>
                                <w:tcPr>
                                  <w:tcW w:w="1939"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993A5A">
                                    <w:rPr>
                                      <w:rFonts w:ascii="News702 BT" w:hAnsi="News702 BT"/>
                                      <w:szCs w:val="24"/>
                                    </w:rPr>
                                    <w:t>AE</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993A5A">
                                    <w:rPr>
                                      <w:rFonts w:ascii="News702 BT" w:hAnsi="News702 BT"/>
                                      <w:szCs w:val="24"/>
                                    </w:rPr>
                                    <w:t>BC</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993A5A">
                                    <w:rPr>
                                      <w:rFonts w:ascii="News702 BT" w:hAnsi="News702 BT"/>
                                      <w:szCs w:val="24"/>
                                    </w:rPr>
                                    <w:t>CD</w:t>
                                  </w:r>
                                </w:p>
                              </w:tc>
                            </w:tr>
                            <w:tr w:rsidR="002B4F66" w:rsidRPr="009C1EB6" w:rsidTr="004B006B">
                              <w:tc>
                                <w:tcPr>
                                  <w:tcW w:w="2100" w:type="dxa"/>
                                </w:tcPr>
                                <w:p w:rsidR="002B4F66" w:rsidRDefault="002B4F66" w:rsidP="003B7459">
                                  <w:pPr>
                                    <w:numPr>
                                      <w:ilvl w:val="0"/>
                                      <w:numId w:val="5"/>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A</w:t>
                                  </w:r>
                                  <w:r>
                                    <w:rPr>
                                      <w:rFonts w:ascii="News702 BT" w:eastAsiaTheme="minorEastAsia" w:hAnsi="News702 BT"/>
                                      <w:szCs w:val="24"/>
                                    </w:rPr>
                                    <w:t>BD</w:t>
                                  </w:r>
                                </w:p>
                              </w:tc>
                              <w:tc>
                                <w:tcPr>
                                  <w:tcW w:w="1939" w:type="dxa"/>
                                </w:tcPr>
                                <w:p w:rsidR="002B4F66" w:rsidRDefault="002B4F66" w:rsidP="003B7459">
                                  <w:pPr>
                                    <w:numPr>
                                      <w:ilvl w:val="0"/>
                                      <w:numId w:val="5"/>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B</w:t>
                                  </w:r>
                                  <w:r>
                                    <w:rPr>
                                      <w:rFonts w:ascii="News702 BT" w:eastAsiaTheme="minorEastAsia" w:hAnsi="News702 BT"/>
                                      <w:szCs w:val="24"/>
                                    </w:rPr>
                                    <w:t>D</w:t>
                                  </w:r>
                                </w:p>
                              </w:tc>
                              <w:tc>
                                <w:tcPr>
                                  <w:tcW w:w="1939"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Pr>
                                      <w:rFonts w:ascii="News702 BT" w:hAnsi="News702 BT" w:hint="eastAsia"/>
                                      <w:szCs w:val="24"/>
                                    </w:rPr>
                                    <w:t>D</w:t>
                                  </w:r>
                                  <w:r>
                                    <w:rPr>
                                      <w:rFonts w:ascii="News702 BT" w:hAnsi="News702 BT"/>
                                      <w:szCs w:val="24"/>
                                    </w:rPr>
                                    <w:t>E</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CD</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D</w:t>
                                  </w:r>
                                </w:p>
                              </w:tc>
                            </w:tr>
                          </w:tbl>
                          <w:p w:rsidR="002B4F66" w:rsidRPr="007D4C2B" w:rsidRDefault="002B4F66" w:rsidP="007D4C2B">
                            <w:pPr>
                              <w:snapToGrid w:val="0"/>
                              <w:spacing w:line="400" w:lineRule="atLeast"/>
                              <w:ind w:left="14" w:hanging="14"/>
                              <w:rPr>
                                <w:rFonts w:ascii="華康楷書體 Std W5" w:eastAsia="華康楷書體 Std W5" w:hAnsi="華康楷書體 Std W5"/>
                                <w:szCs w:val="24"/>
                              </w:rPr>
                            </w:pPr>
                            <w:r w:rsidRPr="007D4C2B">
                              <w:rPr>
                                <w:rFonts w:ascii="華康楷書體 Std W5" w:eastAsia="華康楷書體 Std W5" w:hAnsi="華康楷書體 Std W5" w:hint="eastAsia"/>
                                <w:szCs w:val="24"/>
                              </w:rPr>
                              <w:t>三、題組</w:t>
                            </w:r>
                          </w:p>
                          <w:tbl>
                            <w:tblPr>
                              <w:tblW w:w="5011" w:type="pct"/>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809"/>
                              <w:gridCol w:w="4809"/>
                            </w:tblGrid>
                            <w:tr w:rsidR="002B4F66" w:rsidRPr="00006700" w:rsidTr="004B006B">
                              <w:trPr>
                                <w:trHeight w:val="399"/>
                              </w:trPr>
                              <w:tc>
                                <w:tcPr>
                                  <w:tcW w:w="2500" w:type="pct"/>
                                  <w:vAlign w:val="center"/>
                                </w:tcPr>
                                <w:p w:rsidR="002B4F66" w:rsidRPr="00993A5A" w:rsidRDefault="002B4F66" w:rsidP="003B7459">
                                  <w:pPr>
                                    <w:numPr>
                                      <w:ilvl w:val="0"/>
                                      <w:numId w:val="6"/>
                                    </w:numPr>
                                    <w:adjustRightInd w:val="0"/>
                                    <w:snapToGrid w:val="0"/>
                                    <w:spacing w:line="420" w:lineRule="atLeast"/>
                                    <w:jc w:val="both"/>
                                    <w:rPr>
                                      <w:rFonts w:ascii="News702 BT" w:hAnsi="News702 BT"/>
                                      <w:szCs w:val="24"/>
                                    </w:rPr>
                                  </w:pPr>
                                  <w:r w:rsidRPr="00993A5A">
                                    <w:rPr>
                                      <w:rFonts w:ascii="News702 BT" w:hAnsi="News702 BT" w:hint="eastAsia"/>
                                      <w:szCs w:val="24"/>
                                    </w:rPr>
                                    <w:t>(1)</w:t>
                                  </w:r>
                                  <w:r w:rsidRPr="00993A5A">
                                    <w:rPr>
                                      <w:rFonts w:ascii="News702 BT" w:hAnsi="News702 BT"/>
                                      <w:szCs w:val="24"/>
                                    </w:rPr>
                                    <w:t xml:space="preserve"> </w:t>
                                  </w:r>
                                  <w:r w:rsidRPr="00993A5A">
                                    <w:rPr>
                                      <w:rFonts w:ascii="News702 BT" w:hAnsi="News702 BT" w:hint="eastAsia"/>
                                      <w:szCs w:val="24"/>
                                    </w:rPr>
                                    <w:t>D</w:t>
                                  </w:r>
                                  <w:r w:rsidRPr="00993A5A">
                                    <w:rPr>
                                      <w:rFonts w:ascii="News702 BT" w:hAnsi="News702 BT" w:hint="eastAsia"/>
                                      <w:szCs w:val="24"/>
                                    </w:rPr>
                                    <w:t>；</w:t>
                                  </w:r>
                                  <w:r w:rsidRPr="00993A5A">
                                    <w:rPr>
                                      <w:rFonts w:ascii="News702 BT" w:hAnsi="News702 BT" w:hint="eastAsia"/>
                                      <w:szCs w:val="24"/>
                                    </w:rPr>
                                    <w:t>(2)</w:t>
                                  </w:r>
                                  <w:r w:rsidRPr="00993A5A">
                                    <w:rPr>
                                      <w:rFonts w:ascii="News702 BT" w:hAnsi="News702 BT"/>
                                      <w:szCs w:val="24"/>
                                    </w:rPr>
                                    <w:t xml:space="preserve"> D</w:t>
                                  </w:r>
                                </w:p>
                              </w:tc>
                              <w:tc>
                                <w:tcPr>
                                  <w:tcW w:w="2500" w:type="pct"/>
                                  <w:vAlign w:val="center"/>
                                </w:tcPr>
                                <w:p w:rsidR="002B4F66" w:rsidRPr="00993A5A" w:rsidRDefault="002B4F66" w:rsidP="003B7459">
                                  <w:pPr>
                                    <w:numPr>
                                      <w:ilvl w:val="0"/>
                                      <w:numId w:val="6"/>
                                    </w:numPr>
                                    <w:adjustRightInd w:val="0"/>
                                    <w:snapToGrid w:val="0"/>
                                    <w:spacing w:line="420" w:lineRule="atLeast"/>
                                    <w:jc w:val="both"/>
                                    <w:rPr>
                                      <w:rFonts w:ascii="News702 BT" w:hAnsi="News702 BT"/>
                                      <w:szCs w:val="24"/>
                                    </w:rPr>
                                  </w:pPr>
                                  <w:r w:rsidRPr="00993A5A">
                                    <w:rPr>
                                      <w:rFonts w:ascii="News702 BT" w:hAnsi="News702 BT" w:hint="eastAsia"/>
                                      <w:szCs w:val="24"/>
                                    </w:rPr>
                                    <w:t>(1) A</w:t>
                                  </w:r>
                                  <w:r w:rsidRPr="00993A5A">
                                    <w:rPr>
                                      <w:rFonts w:ascii="News702 BT" w:hAnsi="News702 BT"/>
                                      <w:szCs w:val="24"/>
                                    </w:rPr>
                                    <w:t xml:space="preserve"> </w:t>
                                  </w:r>
                                  <w:r w:rsidRPr="00993A5A">
                                    <w:rPr>
                                      <w:rFonts w:ascii="News702 BT" w:hAnsi="News702 BT" w:hint="eastAsia"/>
                                      <w:szCs w:val="24"/>
                                    </w:rPr>
                                    <w:t>；</w:t>
                                  </w:r>
                                  <w:r w:rsidRPr="00993A5A">
                                    <w:rPr>
                                      <w:rFonts w:ascii="News702 BT" w:hAnsi="News702 BT" w:hint="eastAsia"/>
                                      <w:szCs w:val="24"/>
                                    </w:rPr>
                                    <w:t>(2)</w:t>
                                  </w:r>
                                  <w:r w:rsidRPr="00993A5A">
                                    <w:rPr>
                                      <w:rFonts w:ascii="News702 BT" w:hAnsi="News702 BT"/>
                                      <w:szCs w:val="24"/>
                                    </w:rPr>
                                    <w:t xml:space="preserve"> B</w:t>
                                  </w:r>
                                </w:p>
                              </w:tc>
                            </w:tr>
                          </w:tbl>
                          <w:p w:rsidR="002B4F66" w:rsidRDefault="002B4F66" w:rsidP="007D4C2B"/>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E22BA92" id="文字方塊 20" o:spid="_x0000_s1352" type="#_x0000_t202" style="position:absolute;left:0;text-align:left;margin-left:0;margin-top:-252.9pt;width:510.25pt;height:267pt;z-index:252081664;visibility:visible;mso-wrap-style:square;mso-width-percent:0;mso-height-percent:0;mso-wrap-distance-left:9pt;mso-wrap-distance-top:0;mso-wrap-distance-right:9pt;mso-wrap-distance-bottom:0;mso-position-horizontal:center;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" filled="f" stroked="f" strokeweight=".5pt">
                <v:textbox style="mso-fit-shape-to-text:t" inset="5mm,0,5mm,0">
                  <w:txbxContent>
                    <w:p w:rsidR="002B4F66" w:rsidRDefault="002B4F66" w:rsidP="007D4C2B">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7F2FC0">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7D4C2B" w:rsidRDefault="002B4F66" w:rsidP="007D4C2B">
                      <w:pPr>
                        <w:snapToGrid w:val="0"/>
                        <w:spacing w:line="400" w:lineRule="atLeast"/>
                        <w:ind w:left="14" w:hanging="14"/>
                        <w:rPr>
                          <w:rFonts w:ascii="華康楷書體 Std W5" w:eastAsia="華康楷書體 Std W5" w:hAnsi="華康楷書體 Std W5"/>
                          <w:szCs w:val="24"/>
                        </w:rPr>
                      </w:pPr>
                      <w:r w:rsidRPr="007D4C2B">
                        <w:rPr>
                          <w:rFonts w:ascii="華康楷書體 Std W5" w:eastAsia="華康楷書體 Std W5" w:hAnsi="華康楷書體 Std W5" w:hint="eastAsia"/>
                          <w:szCs w:val="24"/>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8"/>
                        <w:gridCol w:w="1919"/>
                        <w:gridCol w:w="1920"/>
                        <w:gridCol w:w="1920"/>
                        <w:gridCol w:w="1920"/>
                      </w:tblGrid>
                      <w:tr w:rsidR="002B4F66" w:rsidRPr="009C1EB6" w:rsidTr="004B006B">
                        <w:tc>
                          <w:tcPr>
                            <w:tcW w:w="1938"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sidRPr="00993A5A">
                              <w:rPr>
                                <w:rFonts w:ascii="News702 BT" w:hAnsi="News702 BT" w:hint="eastAsia"/>
                                <w:szCs w:val="24"/>
                              </w:rPr>
                              <w:t>C</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Adobe Gothic Std B" w:hAnsi="News702 BT" w:hint="eastAsia"/>
                                <w:szCs w:val="24"/>
                              </w:rPr>
                              <w:t>C</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Adobe Gothic Std B" w:hAnsi="News702 BT" w:hint="eastAsia"/>
                                <w:szCs w:val="24"/>
                              </w:rPr>
                              <w:t>B</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sidRPr="00421252">
                              <w:rPr>
                                <w:rFonts w:ascii="News702 BT" w:eastAsia="Adobe Gothic Std B" w:hAnsi="News702 BT" w:hint="eastAsia"/>
                                <w:szCs w:val="24"/>
                              </w:rPr>
                              <w:t>C</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Adobe Gothic Std B" w:hAnsi="News702 BT" w:hint="eastAsia"/>
                                <w:szCs w:val="24"/>
                              </w:rPr>
                              <w:t>A</w:t>
                            </w:r>
                          </w:p>
                        </w:tc>
                      </w:tr>
                      <w:tr w:rsidR="002B4F66" w:rsidRPr="009C1EB6" w:rsidTr="004B006B">
                        <w:tc>
                          <w:tcPr>
                            <w:tcW w:w="1938"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sidRPr="00421252">
                              <w:rPr>
                                <w:rFonts w:ascii="News702 BT" w:eastAsia="Adobe Gothic Std B" w:hAnsi="News702 BT" w:hint="eastAsia"/>
                                <w:szCs w:val="24"/>
                              </w:rPr>
                              <w:t>D</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sidRPr="00421252">
                              <w:rPr>
                                <w:rFonts w:ascii="News702 BT" w:eastAsia="Adobe Gothic Std B" w:hAnsi="News702 BT" w:hint="eastAsia"/>
                                <w:szCs w:val="24"/>
                              </w:rPr>
                              <w:t>D</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sidRPr="00421252">
                              <w:rPr>
                                <w:rFonts w:ascii="News702 BT" w:eastAsia="Adobe Gothic Std B" w:hAnsi="News702 BT" w:hint="eastAsia"/>
                                <w:szCs w:val="24"/>
                              </w:rPr>
                              <w:t>A</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D</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D</w:t>
                            </w:r>
                          </w:p>
                        </w:tc>
                      </w:tr>
                      <w:tr w:rsidR="002B4F66" w:rsidRPr="009C1EB6" w:rsidTr="004B006B">
                        <w:tc>
                          <w:tcPr>
                            <w:tcW w:w="1938" w:type="dxa"/>
                          </w:tcPr>
                          <w:p w:rsidR="002B4F66"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B</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A</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D</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B</w:t>
                            </w:r>
                          </w:p>
                        </w:tc>
                        <w:tc>
                          <w:tcPr>
                            <w:tcW w:w="1939" w:type="dxa"/>
                          </w:tcPr>
                          <w:p w:rsidR="002B4F66" w:rsidRPr="00421252" w:rsidRDefault="002B4F66" w:rsidP="003B7459">
                            <w:pPr>
                              <w:numPr>
                                <w:ilvl w:val="0"/>
                                <w:numId w:val="4"/>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B</w:t>
                            </w:r>
                          </w:p>
                        </w:tc>
                      </w:tr>
                    </w:tbl>
                    <w:p w:rsidR="002B4F66" w:rsidRPr="007D4C2B" w:rsidRDefault="002B4F66" w:rsidP="007D4C2B">
                      <w:pPr>
                        <w:snapToGrid w:val="0"/>
                        <w:spacing w:line="400" w:lineRule="atLeast"/>
                        <w:ind w:left="14" w:hanging="14"/>
                        <w:rPr>
                          <w:rFonts w:ascii="華康楷書體 Std W5" w:eastAsia="華康楷書體 Std W5" w:hAnsi="華康楷書體 Std W5"/>
                          <w:szCs w:val="24"/>
                        </w:rPr>
                      </w:pPr>
                      <w:r w:rsidRPr="007D4C2B">
                        <w:rPr>
                          <w:rFonts w:ascii="華康楷書體 Std W5" w:eastAsia="華康楷書體 Std W5" w:hAnsi="華康楷書體 Std W5" w:hint="eastAsia"/>
                          <w:szCs w:val="24"/>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057"/>
                        <w:gridCol w:w="1883"/>
                        <w:gridCol w:w="1882"/>
                        <w:gridCol w:w="1893"/>
                        <w:gridCol w:w="1882"/>
                      </w:tblGrid>
                      <w:tr w:rsidR="002B4F66" w:rsidRPr="009C1EB6" w:rsidTr="004B006B">
                        <w:tc>
                          <w:tcPr>
                            <w:tcW w:w="2100" w:type="dxa"/>
                          </w:tcPr>
                          <w:p w:rsidR="002B4F66" w:rsidRPr="00421252" w:rsidRDefault="002B4F66" w:rsidP="003B7459">
                            <w:pPr>
                              <w:numPr>
                                <w:ilvl w:val="0"/>
                                <w:numId w:val="5"/>
                              </w:numPr>
                              <w:adjustRightInd w:val="0"/>
                              <w:snapToGrid w:val="0"/>
                              <w:spacing w:line="420" w:lineRule="atLeast"/>
                              <w:jc w:val="both"/>
                              <w:rPr>
                                <w:rFonts w:ascii="News702 BT" w:eastAsia="Adobe Gothic Std B" w:hAnsi="News702 BT"/>
                                <w:szCs w:val="24"/>
                              </w:rPr>
                            </w:pPr>
                            <w:r w:rsidRPr="00993A5A">
                              <w:rPr>
                                <w:rFonts w:ascii="News702 BT" w:hAnsi="News702 BT" w:hint="eastAsia"/>
                                <w:szCs w:val="24"/>
                              </w:rPr>
                              <w:t>A</w:t>
                            </w:r>
                            <w:r w:rsidRPr="00993A5A">
                              <w:rPr>
                                <w:rFonts w:ascii="News702 BT" w:hAnsi="News702 BT"/>
                                <w:szCs w:val="24"/>
                              </w:rPr>
                              <w:t>BCD</w:t>
                            </w:r>
                          </w:p>
                        </w:tc>
                        <w:tc>
                          <w:tcPr>
                            <w:tcW w:w="1939" w:type="dxa"/>
                          </w:tcPr>
                          <w:p w:rsidR="002B4F66" w:rsidRPr="00421252" w:rsidRDefault="002B4F66" w:rsidP="003B7459">
                            <w:pPr>
                              <w:numPr>
                                <w:ilvl w:val="0"/>
                                <w:numId w:val="5"/>
                              </w:numPr>
                              <w:adjustRightInd w:val="0"/>
                              <w:snapToGrid w:val="0"/>
                              <w:spacing w:line="420" w:lineRule="atLeast"/>
                              <w:jc w:val="both"/>
                              <w:rPr>
                                <w:rFonts w:ascii="News702 BT" w:eastAsia="Adobe Gothic Std B" w:hAnsi="News702 BT"/>
                                <w:szCs w:val="24"/>
                              </w:rPr>
                            </w:pPr>
                            <w:r>
                              <w:rPr>
                                <w:rFonts w:ascii="News702 BT" w:eastAsia="Adobe Gothic Std B" w:hAnsi="News702 BT" w:hint="eastAsia"/>
                                <w:szCs w:val="24"/>
                              </w:rPr>
                              <w:t>D</w:t>
                            </w:r>
                          </w:p>
                        </w:tc>
                        <w:tc>
                          <w:tcPr>
                            <w:tcW w:w="1939"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421252">
                              <w:rPr>
                                <w:rFonts w:ascii="News702 BT" w:eastAsia="Adobe Gothic Std B" w:hAnsi="News702 BT" w:hint="eastAsia"/>
                                <w:szCs w:val="24"/>
                              </w:rPr>
                              <w:t>DE</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993A5A">
                              <w:rPr>
                                <w:rFonts w:ascii="News702 BT" w:hAnsi="News702 BT"/>
                                <w:szCs w:val="24"/>
                              </w:rPr>
                              <w:t>E</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993A5A">
                              <w:rPr>
                                <w:rFonts w:ascii="News702 BT" w:hAnsi="News702 BT"/>
                                <w:szCs w:val="24"/>
                              </w:rPr>
                              <w:t>AE</w:t>
                            </w:r>
                          </w:p>
                        </w:tc>
                      </w:tr>
                      <w:tr w:rsidR="002B4F66" w:rsidRPr="009C1EB6" w:rsidTr="004B006B">
                        <w:tc>
                          <w:tcPr>
                            <w:tcW w:w="2100" w:type="dxa"/>
                          </w:tcPr>
                          <w:p w:rsidR="002B4F66" w:rsidRPr="00421252" w:rsidRDefault="002B4F66" w:rsidP="003B7459">
                            <w:pPr>
                              <w:numPr>
                                <w:ilvl w:val="0"/>
                                <w:numId w:val="5"/>
                              </w:numPr>
                              <w:adjustRightInd w:val="0"/>
                              <w:snapToGrid w:val="0"/>
                              <w:spacing w:line="420" w:lineRule="atLeast"/>
                              <w:jc w:val="both"/>
                              <w:rPr>
                                <w:rFonts w:ascii="News702 BT" w:eastAsia="Adobe Gothic Std B" w:hAnsi="News702 BT"/>
                                <w:szCs w:val="24"/>
                              </w:rPr>
                            </w:pPr>
                            <w:r>
                              <w:rPr>
                                <w:rFonts w:ascii="News702 BT" w:eastAsia="Adobe Gothic Std B" w:hAnsi="News702 BT"/>
                                <w:szCs w:val="24"/>
                              </w:rPr>
                              <w:t>ABD</w:t>
                            </w:r>
                          </w:p>
                        </w:tc>
                        <w:tc>
                          <w:tcPr>
                            <w:tcW w:w="1939" w:type="dxa"/>
                          </w:tcPr>
                          <w:p w:rsidR="002B4F66" w:rsidRPr="00421252" w:rsidRDefault="002B4F66" w:rsidP="003B7459">
                            <w:pPr>
                              <w:numPr>
                                <w:ilvl w:val="0"/>
                                <w:numId w:val="5"/>
                              </w:numPr>
                              <w:adjustRightInd w:val="0"/>
                              <w:snapToGrid w:val="0"/>
                              <w:spacing w:line="420" w:lineRule="atLeast"/>
                              <w:jc w:val="both"/>
                              <w:rPr>
                                <w:rFonts w:ascii="News702 BT" w:eastAsia="Adobe Gothic Std B" w:hAnsi="News702 BT"/>
                                <w:szCs w:val="24"/>
                              </w:rPr>
                            </w:pPr>
                            <w:r>
                              <w:rPr>
                                <w:rFonts w:ascii="News702 BT" w:eastAsia="Adobe Gothic Std B" w:hAnsi="News702 BT"/>
                                <w:szCs w:val="24"/>
                              </w:rPr>
                              <w:t>AB</w:t>
                            </w:r>
                          </w:p>
                        </w:tc>
                        <w:tc>
                          <w:tcPr>
                            <w:tcW w:w="1939"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993A5A">
                              <w:rPr>
                                <w:rFonts w:ascii="News702 BT" w:hAnsi="News702 BT"/>
                                <w:szCs w:val="24"/>
                              </w:rPr>
                              <w:t>AE</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993A5A">
                              <w:rPr>
                                <w:rFonts w:ascii="News702 BT" w:hAnsi="News702 BT"/>
                                <w:szCs w:val="24"/>
                              </w:rPr>
                              <w:t>BC</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sidRPr="00993A5A">
                              <w:rPr>
                                <w:rFonts w:ascii="News702 BT" w:hAnsi="News702 BT"/>
                                <w:szCs w:val="24"/>
                              </w:rPr>
                              <w:t>CD</w:t>
                            </w:r>
                          </w:p>
                        </w:tc>
                      </w:tr>
                      <w:tr w:rsidR="002B4F66" w:rsidRPr="009C1EB6" w:rsidTr="004B006B">
                        <w:tc>
                          <w:tcPr>
                            <w:tcW w:w="2100" w:type="dxa"/>
                          </w:tcPr>
                          <w:p w:rsidR="002B4F66" w:rsidRDefault="002B4F66" w:rsidP="003B7459">
                            <w:pPr>
                              <w:numPr>
                                <w:ilvl w:val="0"/>
                                <w:numId w:val="5"/>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A</w:t>
                            </w:r>
                            <w:r>
                              <w:rPr>
                                <w:rFonts w:ascii="News702 BT" w:eastAsiaTheme="minorEastAsia" w:hAnsi="News702 BT"/>
                                <w:szCs w:val="24"/>
                              </w:rPr>
                              <w:t>BD</w:t>
                            </w:r>
                          </w:p>
                        </w:tc>
                        <w:tc>
                          <w:tcPr>
                            <w:tcW w:w="1939" w:type="dxa"/>
                          </w:tcPr>
                          <w:p w:rsidR="002B4F66" w:rsidRDefault="002B4F66" w:rsidP="003B7459">
                            <w:pPr>
                              <w:numPr>
                                <w:ilvl w:val="0"/>
                                <w:numId w:val="5"/>
                              </w:numPr>
                              <w:adjustRightInd w:val="0"/>
                              <w:snapToGrid w:val="0"/>
                              <w:spacing w:line="420" w:lineRule="atLeast"/>
                              <w:jc w:val="both"/>
                              <w:rPr>
                                <w:rFonts w:ascii="News702 BT" w:eastAsia="Adobe Gothic Std B" w:hAnsi="News702 BT"/>
                                <w:szCs w:val="24"/>
                              </w:rPr>
                            </w:pPr>
                            <w:r>
                              <w:rPr>
                                <w:rFonts w:ascii="News702 BT" w:eastAsiaTheme="minorEastAsia" w:hAnsi="News702 BT" w:hint="eastAsia"/>
                                <w:szCs w:val="24"/>
                              </w:rPr>
                              <w:t>B</w:t>
                            </w:r>
                            <w:r>
                              <w:rPr>
                                <w:rFonts w:ascii="News702 BT" w:eastAsiaTheme="minorEastAsia" w:hAnsi="News702 BT"/>
                                <w:szCs w:val="24"/>
                              </w:rPr>
                              <w:t>D</w:t>
                            </w:r>
                          </w:p>
                        </w:tc>
                        <w:tc>
                          <w:tcPr>
                            <w:tcW w:w="1939"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Pr>
                                <w:rFonts w:ascii="News702 BT" w:hAnsi="News702 BT" w:hint="eastAsia"/>
                                <w:szCs w:val="24"/>
                              </w:rPr>
                              <w:t>D</w:t>
                            </w:r>
                            <w:r>
                              <w:rPr>
                                <w:rFonts w:ascii="News702 BT" w:hAnsi="News702 BT"/>
                                <w:szCs w:val="24"/>
                              </w:rPr>
                              <w:t>E</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CD</w:t>
                            </w:r>
                          </w:p>
                        </w:tc>
                        <w:tc>
                          <w:tcPr>
                            <w:tcW w:w="1938" w:type="dxa"/>
                          </w:tcPr>
                          <w:p w:rsidR="002B4F66" w:rsidRPr="00993A5A" w:rsidRDefault="002B4F66" w:rsidP="003B7459">
                            <w:pPr>
                              <w:numPr>
                                <w:ilvl w:val="0"/>
                                <w:numId w:val="5"/>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D</w:t>
                            </w:r>
                          </w:p>
                        </w:tc>
                      </w:tr>
                    </w:tbl>
                    <w:p w:rsidR="002B4F66" w:rsidRPr="007D4C2B" w:rsidRDefault="002B4F66" w:rsidP="007D4C2B">
                      <w:pPr>
                        <w:snapToGrid w:val="0"/>
                        <w:spacing w:line="400" w:lineRule="atLeast"/>
                        <w:ind w:left="14" w:hanging="14"/>
                        <w:rPr>
                          <w:rFonts w:ascii="華康楷書體 Std W5" w:eastAsia="華康楷書體 Std W5" w:hAnsi="華康楷書體 Std W5"/>
                          <w:szCs w:val="24"/>
                        </w:rPr>
                      </w:pPr>
                      <w:r w:rsidRPr="007D4C2B">
                        <w:rPr>
                          <w:rFonts w:ascii="華康楷書體 Std W5" w:eastAsia="華康楷書體 Std W5" w:hAnsi="華康楷書體 Std W5" w:hint="eastAsia"/>
                          <w:szCs w:val="24"/>
                        </w:rPr>
                        <w:t>三、題組</w:t>
                      </w:r>
                    </w:p>
                    <w:tbl>
                      <w:tblPr>
                        <w:tblW w:w="5011" w:type="pct"/>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809"/>
                        <w:gridCol w:w="4809"/>
                      </w:tblGrid>
                      <w:tr w:rsidR="002B4F66" w:rsidRPr="00006700" w:rsidTr="004B006B">
                        <w:trPr>
                          <w:trHeight w:val="399"/>
                        </w:trPr>
                        <w:tc>
                          <w:tcPr>
                            <w:tcW w:w="2500" w:type="pct"/>
                            <w:vAlign w:val="center"/>
                          </w:tcPr>
                          <w:p w:rsidR="002B4F66" w:rsidRPr="00993A5A" w:rsidRDefault="002B4F66" w:rsidP="003B7459">
                            <w:pPr>
                              <w:numPr>
                                <w:ilvl w:val="0"/>
                                <w:numId w:val="6"/>
                              </w:numPr>
                              <w:adjustRightInd w:val="0"/>
                              <w:snapToGrid w:val="0"/>
                              <w:spacing w:line="420" w:lineRule="atLeast"/>
                              <w:jc w:val="both"/>
                              <w:rPr>
                                <w:rFonts w:ascii="News702 BT" w:hAnsi="News702 BT"/>
                                <w:szCs w:val="24"/>
                              </w:rPr>
                            </w:pPr>
                            <w:r w:rsidRPr="00993A5A">
                              <w:rPr>
                                <w:rFonts w:ascii="News702 BT" w:hAnsi="News702 BT" w:hint="eastAsia"/>
                                <w:szCs w:val="24"/>
                              </w:rPr>
                              <w:t>(1)</w:t>
                            </w:r>
                            <w:r w:rsidRPr="00993A5A">
                              <w:rPr>
                                <w:rFonts w:ascii="News702 BT" w:hAnsi="News702 BT"/>
                                <w:szCs w:val="24"/>
                              </w:rPr>
                              <w:t xml:space="preserve"> </w:t>
                            </w:r>
                            <w:r w:rsidRPr="00993A5A">
                              <w:rPr>
                                <w:rFonts w:ascii="News702 BT" w:hAnsi="News702 BT" w:hint="eastAsia"/>
                                <w:szCs w:val="24"/>
                              </w:rPr>
                              <w:t>D</w:t>
                            </w:r>
                            <w:r w:rsidRPr="00993A5A">
                              <w:rPr>
                                <w:rFonts w:ascii="News702 BT" w:hAnsi="News702 BT" w:hint="eastAsia"/>
                                <w:szCs w:val="24"/>
                              </w:rPr>
                              <w:t>；</w:t>
                            </w:r>
                            <w:r w:rsidRPr="00993A5A">
                              <w:rPr>
                                <w:rFonts w:ascii="News702 BT" w:hAnsi="News702 BT" w:hint="eastAsia"/>
                                <w:szCs w:val="24"/>
                              </w:rPr>
                              <w:t>(2)</w:t>
                            </w:r>
                            <w:r w:rsidRPr="00993A5A">
                              <w:rPr>
                                <w:rFonts w:ascii="News702 BT" w:hAnsi="News702 BT"/>
                                <w:szCs w:val="24"/>
                              </w:rPr>
                              <w:t xml:space="preserve"> D</w:t>
                            </w:r>
                          </w:p>
                        </w:tc>
                        <w:tc>
                          <w:tcPr>
                            <w:tcW w:w="2500" w:type="pct"/>
                            <w:vAlign w:val="center"/>
                          </w:tcPr>
                          <w:p w:rsidR="002B4F66" w:rsidRPr="00993A5A" w:rsidRDefault="002B4F66" w:rsidP="003B7459">
                            <w:pPr>
                              <w:numPr>
                                <w:ilvl w:val="0"/>
                                <w:numId w:val="6"/>
                              </w:numPr>
                              <w:adjustRightInd w:val="0"/>
                              <w:snapToGrid w:val="0"/>
                              <w:spacing w:line="420" w:lineRule="atLeast"/>
                              <w:jc w:val="both"/>
                              <w:rPr>
                                <w:rFonts w:ascii="News702 BT" w:hAnsi="News702 BT"/>
                                <w:szCs w:val="24"/>
                              </w:rPr>
                            </w:pPr>
                            <w:r w:rsidRPr="00993A5A">
                              <w:rPr>
                                <w:rFonts w:ascii="News702 BT" w:hAnsi="News702 BT" w:hint="eastAsia"/>
                                <w:szCs w:val="24"/>
                              </w:rPr>
                              <w:t>(1) A</w:t>
                            </w:r>
                            <w:r w:rsidRPr="00993A5A">
                              <w:rPr>
                                <w:rFonts w:ascii="News702 BT" w:hAnsi="News702 BT"/>
                                <w:szCs w:val="24"/>
                              </w:rPr>
                              <w:t xml:space="preserve"> </w:t>
                            </w:r>
                            <w:r w:rsidRPr="00993A5A">
                              <w:rPr>
                                <w:rFonts w:ascii="News702 BT" w:hAnsi="News702 BT" w:hint="eastAsia"/>
                                <w:szCs w:val="24"/>
                              </w:rPr>
                              <w:t>；</w:t>
                            </w:r>
                            <w:r w:rsidRPr="00993A5A">
                              <w:rPr>
                                <w:rFonts w:ascii="News702 BT" w:hAnsi="News702 BT" w:hint="eastAsia"/>
                                <w:szCs w:val="24"/>
                              </w:rPr>
                              <w:t>(2)</w:t>
                            </w:r>
                            <w:r w:rsidRPr="00993A5A">
                              <w:rPr>
                                <w:rFonts w:ascii="News702 BT" w:hAnsi="News702 BT"/>
                                <w:szCs w:val="24"/>
                              </w:rPr>
                              <w:t xml:space="preserve"> B</w:t>
                            </w:r>
                          </w:p>
                        </w:tc>
                      </w:tr>
                    </w:tbl>
                    <w:p w:rsidR="002B4F66" w:rsidRDefault="002B4F66" w:rsidP="007D4C2B"/>
                  </w:txbxContent>
                </v:textbox>
                <w10:wrap anchorx="page" anchory="margin"/>
              </v:shape>
            </w:pict>
          </mc:Fallback>
        </mc:AlternateContent>
      </w:r>
    </w:p>
    <w:p w:rsidR="00421252" w:rsidRDefault="00421252" w:rsidP="00421252">
      <w:pPr>
        <w:snapToGrid w:val="0"/>
        <w:spacing w:line="400" w:lineRule="atLeast"/>
        <w:ind w:left="14" w:hanging="14"/>
        <w:rPr>
          <w:rFonts w:ascii="華康楷書體 Std W7" w:eastAsia="華康楷書體 Std W7" w:hAnsi="華康楷書體 Std W7"/>
          <w:szCs w:val="24"/>
        </w:rPr>
      </w:pPr>
    </w:p>
    <w:p w:rsidR="00421252" w:rsidRDefault="00421252" w:rsidP="005E2793">
      <w:pPr>
        <w:snapToGrid w:val="0"/>
        <w:spacing w:line="400" w:lineRule="atLeast"/>
        <w:rPr>
          <w:rFonts w:ascii="華康楷書體 Std W7" w:eastAsia="華康楷書體 Std W7" w:hAnsi="華康楷書體 Std W7"/>
          <w:szCs w:val="24"/>
        </w:rPr>
      </w:pPr>
    </w:p>
    <w:p w:rsidR="00C432AB" w:rsidRDefault="00C432AB" w:rsidP="002924B8">
      <w:pPr>
        <w:tabs>
          <w:tab w:val="left" w:pos="879"/>
        </w:tabs>
        <w:rPr>
          <w:rFonts w:ascii="華康楷書體 Std W7" w:eastAsia="華康楷書體 Std W7" w:hAnsi="華康楷書體 Std W7"/>
          <w:noProof/>
          <w:sz w:val="30"/>
          <w:szCs w:val="30"/>
        </w:rPr>
        <w:sectPr w:rsidR="00C432AB" w:rsidSect="00950CB6">
          <w:headerReference w:type="even" r:id="rId138"/>
          <w:headerReference w:type="default" r:id="rId139"/>
          <w:pgSz w:w="11906" w:h="16838" w:code="9"/>
          <w:pgMar w:top="851" w:right="851" w:bottom="851" w:left="851" w:header="851" w:footer="850" w:gutter="0"/>
          <w:cols w:sep="1" w:space="425"/>
          <w:docGrid w:type="linesAndChars" w:linePitch="360"/>
        </w:sectPr>
      </w:pPr>
    </w:p>
    <w:p w:rsidR="003F1EFD" w:rsidRPr="003A1E3E" w:rsidRDefault="003F1EFD" w:rsidP="000B5E77">
      <w:pPr>
        <w:pStyle w:val="aff"/>
        <w:rPr>
          <w:b/>
        </w:rPr>
      </w:pPr>
      <w:bookmarkStart w:id="741" w:name="_Toc80801589"/>
      <w:r w:rsidRPr="009126BF">
        <w:rPr>
          <w:rFonts w:hint="eastAsia"/>
        </w:rPr>
        <w:lastRenderedPageBreak/>
        <w:sym w:font="Wingdings" w:char="F0DC"/>
      </w:r>
      <w:r w:rsidR="00AA3E3C">
        <w:rPr>
          <w:rFonts w:hint="eastAsia"/>
        </w:rPr>
        <w:t>探討活動</w:t>
      </w:r>
      <w:r>
        <w:rPr>
          <w:rFonts w:hint="eastAsia"/>
        </w:rPr>
        <w:t>一</w:t>
      </w:r>
      <w:r w:rsidRPr="003A1E3E">
        <w:rPr>
          <w:rFonts w:hint="eastAsia"/>
        </w:rPr>
        <w:t>：</w:t>
      </w:r>
      <w:r>
        <w:rPr>
          <w:rFonts w:hint="eastAsia"/>
        </w:rPr>
        <w:t>動植物細胞觀察</w:t>
      </w:r>
      <w:bookmarkEnd w:id="741"/>
    </w:p>
    <w:p w:rsidR="003F1EFD" w:rsidRPr="003F1EFD" w:rsidRDefault="003F1EFD" w:rsidP="00BE71E9">
      <w:pPr>
        <w:pStyle w:val="aff1"/>
        <w:rPr>
          <w:sz w:val="28"/>
          <w:szCs w:val="28"/>
        </w:rPr>
      </w:pPr>
      <w:r w:rsidRPr="003F1EFD">
        <w:rPr>
          <w:rFonts w:hint="eastAsia"/>
        </w:rPr>
        <w:t xml:space="preserve"> 一、</w:t>
      </w:r>
      <w:r w:rsidRPr="00BE71E9">
        <w:rPr>
          <w:rFonts w:hint="eastAsia"/>
          <w:shd w:val="clear" w:color="auto" w:fill="auto"/>
        </w:rPr>
        <w:t xml:space="preserve"> 顯微鏡操作方式 </w:t>
      </w:r>
    </w:p>
    <w:p w:rsidR="003F1EFD" w:rsidRPr="003F1EFD" w:rsidRDefault="003F1EFD" w:rsidP="00594FF3">
      <w:pPr>
        <w:pStyle w:val="aff3"/>
        <w:spacing w:after="108"/>
      </w:pPr>
      <w:r w:rsidRPr="003F1EFD">
        <w:rPr>
          <w:rFonts w:hint="eastAsia"/>
        </w:rPr>
        <w:t xml:space="preserve">(一) 製作水埋玻片 </w:t>
      </w:r>
    </w:p>
    <w:p w:rsidR="003F1EFD" w:rsidRPr="003F1EFD" w:rsidRDefault="003F1EFD" w:rsidP="00332769">
      <w:pPr>
        <w:pStyle w:val="11"/>
        <w:ind w:left="818" w:right="480" w:hanging="338"/>
      </w:pPr>
      <w:r w:rsidRPr="003F1EFD">
        <w:rPr>
          <w:rFonts w:hint="eastAsia"/>
        </w:rPr>
        <w:t>1. 拿一乾淨的載玻片，在載玻片中央加一小滴溶液</w:t>
      </w:r>
      <w:r w:rsidRPr="003F1EFD">
        <w:br/>
      </w:r>
      <w:r w:rsidRPr="003F1EFD">
        <w:rPr>
          <w:rFonts w:hint="eastAsia"/>
        </w:rPr>
        <w:t xml:space="preserve">註：動物組織應使用等張溶液，植物則可使用等張或是低張溶液。 </w:t>
      </w:r>
    </w:p>
    <w:p w:rsidR="003F1EFD" w:rsidRPr="003F1EFD" w:rsidRDefault="003F1EFD" w:rsidP="00332769">
      <w:pPr>
        <w:pStyle w:val="11"/>
        <w:ind w:left="818" w:right="480" w:hanging="338"/>
      </w:pPr>
      <w:r w:rsidRPr="003F1EFD">
        <w:rPr>
          <w:rFonts w:hint="eastAsia"/>
        </w:rPr>
        <w:t>2. 將標本置於水中。</w:t>
      </w:r>
      <w:r w:rsidRPr="003F1EFD">
        <w:br/>
      </w:r>
      <w:r w:rsidRPr="003F1EFD">
        <w:rPr>
          <w:rFonts w:hint="eastAsia"/>
        </w:rPr>
        <w:t>註：標本愈小愈好、愈薄愈好</w:t>
      </w:r>
    </w:p>
    <w:p w:rsidR="003F1EFD" w:rsidRPr="003F1EFD" w:rsidRDefault="003F1EFD" w:rsidP="00332769">
      <w:pPr>
        <w:pStyle w:val="11"/>
        <w:ind w:left="818" w:right="480" w:hanging="338"/>
      </w:pPr>
      <w:r w:rsidRPr="003F1EFD">
        <w:rPr>
          <w:rFonts w:hint="eastAsia"/>
        </w:rPr>
        <w:t xml:space="preserve">3. 取一片蓋玻片，使蓋玻片與載玻片約成45度角蓋下，避免氣泡產生。 </w:t>
      </w:r>
    </w:p>
    <w:p w:rsidR="003F1EFD" w:rsidRPr="003F1EFD" w:rsidRDefault="003F1EFD" w:rsidP="00332769">
      <w:pPr>
        <w:pStyle w:val="11"/>
        <w:ind w:left="818" w:right="480" w:hanging="338"/>
      </w:pPr>
      <w:r w:rsidRPr="003F1EFD">
        <w:rPr>
          <w:rFonts w:hint="eastAsia"/>
        </w:rPr>
        <w:t>4. 若需要染劑觀察，可直接滴加染劑，或使用側滴法加染劑。</w:t>
      </w:r>
    </w:p>
    <w:p w:rsidR="003F1EFD" w:rsidRPr="003F1EFD" w:rsidRDefault="003F1EFD" w:rsidP="00332769">
      <w:pPr>
        <w:pStyle w:val="11"/>
        <w:ind w:left="818" w:right="480" w:hanging="338"/>
      </w:pPr>
      <w:r w:rsidRPr="003F1EFD">
        <w:rPr>
          <w:rFonts w:hint="eastAsia"/>
        </w:rPr>
        <w:t>5. 用衛生紙吸去多餘的水分或染劑，避免汙染顯微鏡鏡頭</w:t>
      </w:r>
    </w:p>
    <w:p w:rsidR="003F1EFD" w:rsidRPr="003F1EFD" w:rsidRDefault="003F1EFD" w:rsidP="003F1EFD">
      <w:pPr>
        <w:adjustRightInd w:val="0"/>
        <w:snapToGrid w:val="0"/>
        <w:spacing w:line="420" w:lineRule="atLeast"/>
        <w:ind w:leftChars="250" w:left="600" w:rightChars="100" w:right="240"/>
        <w:jc w:val="both"/>
        <w:rPr>
          <w:rFonts w:ascii="華康楷書體 Std W7" w:eastAsia="華康楷書體 Std W7" w:hAnsi="華康楷書體 Std W7"/>
          <w:sz w:val="26"/>
          <w:szCs w:val="26"/>
        </w:rPr>
      </w:pPr>
    </w:p>
    <w:p w:rsidR="001E1979" w:rsidRDefault="001E1979" w:rsidP="003F1EFD">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1E1979" w:rsidRDefault="001E1979" w:rsidP="003F1EFD">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F1EFD" w:rsidRPr="003F1EFD" w:rsidRDefault="003F1EFD" w:rsidP="00594FF3">
      <w:pPr>
        <w:pStyle w:val="aff3"/>
        <w:spacing w:after="108"/>
      </w:pPr>
      <w:r w:rsidRPr="003F1EFD">
        <w:rPr>
          <w:rFonts w:hint="eastAsia"/>
        </w:rPr>
        <w:t>(</w:t>
      </w:r>
      <w:r w:rsidR="001E1979">
        <w:rPr>
          <w:rFonts w:hint="eastAsia"/>
        </w:rPr>
        <w:t>二</w:t>
      </w:r>
      <w:r w:rsidRPr="003F1EFD">
        <w:rPr>
          <w:rFonts w:hint="eastAsia"/>
        </w:rPr>
        <w:t xml:space="preserve">) 複式顯微鏡的操作方法  </w:t>
      </w:r>
    </w:p>
    <w:p w:rsidR="003F1EFD" w:rsidRPr="003F1EFD" w:rsidRDefault="003F1EFD" w:rsidP="00332769">
      <w:pPr>
        <w:pStyle w:val="11"/>
        <w:ind w:left="818" w:right="480" w:hanging="338"/>
      </w:pPr>
      <w:r w:rsidRPr="003F1EFD">
        <w:rPr>
          <w:rFonts w:hint="eastAsia"/>
        </w:rPr>
        <w:t xml:space="preserve">1. 放大倍率=目鏡倍率 × 物鏡倍率 </w:t>
      </w:r>
    </w:p>
    <w:p w:rsidR="003F1EFD" w:rsidRPr="003F1EFD" w:rsidRDefault="003F1EFD" w:rsidP="00332769">
      <w:pPr>
        <w:pStyle w:val="11"/>
        <w:ind w:left="818" w:right="480" w:hanging="338"/>
      </w:pPr>
      <w:r w:rsidRPr="003F1EFD">
        <w:rPr>
          <w:rFonts w:hint="eastAsia"/>
        </w:rPr>
        <w:t xml:space="preserve">2. 打開電源，將物鏡調至最低倍率，載物臺升至最高位置。 </w:t>
      </w:r>
    </w:p>
    <w:p w:rsidR="003F1EFD" w:rsidRPr="003F1EFD" w:rsidRDefault="003F1EFD" w:rsidP="00332769">
      <w:pPr>
        <w:pStyle w:val="11"/>
        <w:ind w:left="818" w:right="480" w:hanging="338"/>
      </w:pPr>
      <w:r w:rsidRPr="003F1EFD">
        <w:rPr>
          <w:rFonts w:hint="eastAsia"/>
        </w:rPr>
        <w:t xml:space="preserve">3. 將玻片放在載物台上，以玻片夾固定，將玻片上的標本對準載物台圓孔。 </w:t>
      </w:r>
    </w:p>
    <w:p w:rsidR="003F1EFD" w:rsidRPr="003F1EFD" w:rsidRDefault="003F1EFD" w:rsidP="00332769">
      <w:pPr>
        <w:pStyle w:val="11"/>
        <w:ind w:left="818" w:right="480" w:hanging="338"/>
      </w:pPr>
      <w:r w:rsidRPr="003F1EFD">
        <w:rPr>
          <w:rFonts w:hint="eastAsia"/>
        </w:rPr>
        <w:t>4. 調整兩眼目鏡距離，兩眼同時張開從目鏡觀察。</w:t>
      </w:r>
    </w:p>
    <w:p w:rsidR="003F1EFD" w:rsidRPr="003F1EFD" w:rsidRDefault="003F1EFD" w:rsidP="00332769">
      <w:pPr>
        <w:pStyle w:val="11"/>
        <w:ind w:left="818" w:right="480" w:hanging="338"/>
      </w:pPr>
      <w:r w:rsidRPr="003F1EFD">
        <w:rPr>
          <w:rFonts w:hint="eastAsia"/>
        </w:rPr>
        <w:t xml:space="preserve">5. </w:t>
      </w:r>
      <w:r w:rsidR="00332769">
        <w:rPr>
          <w:rFonts w:hint="eastAsia"/>
        </w:rPr>
        <w:t>先</w:t>
      </w:r>
      <w:r w:rsidRPr="003F1EFD">
        <w:rPr>
          <w:rFonts w:hint="eastAsia"/>
        </w:rPr>
        <w:t>轉動粗調節輪，看到目標物後，再轉動細調節輪，直至看清楚目標物為止。</w:t>
      </w:r>
    </w:p>
    <w:p w:rsidR="003F1EFD" w:rsidRPr="003F1EFD" w:rsidRDefault="003F1EFD" w:rsidP="00CF6677">
      <w:pPr>
        <w:pStyle w:val="11"/>
        <w:ind w:left="818" w:right="480" w:hanging="338"/>
      </w:pPr>
      <w:r w:rsidRPr="003F1EFD">
        <w:rPr>
          <w:rFonts w:hint="eastAsia"/>
        </w:rPr>
        <w:t>6. 將想放大的部位移到視野中央，轉動旋轉盤換成高倍物鏡。</w:t>
      </w:r>
      <w:r w:rsidRPr="003F1EFD">
        <w:br/>
      </w:r>
      <w:r w:rsidRPr="003F1EFD">
        <w:rPr>
          <w:rFonts w:hint="eastAsia"/>
        </w:rPr>
        <w:t xml:space="preserve">注意：複式顯微鏡下的影像上下左右相反  </w:t>
      </w:r>
    </w:p>
    <w:p w:rsidR="003F1EFD" w:rsidRDefault="003F1EFD" w:rsidP="00CF6677">
      <w:pPr>
        <w:pStyle w:val="11"/>
        <w:ind w:left="818" w:right="480" w:hanging="338"/>
      </w:pPr>
      <w:r w:rsidRPr="003F1EFD">
        <w:rPr>
          <w:rFonts w:hint="eastAsia"/>
        </w:rPr>
        <w:t>7. 轉動細調節輪，直至看清楚目標物。</w:t>
      </w:r>
    </w:p>
    <w:p w:rsidR="003F1EFD" w:rsidRDefault="003F1EFD" w:rsidP="00CF6677">
      <w:pPr>
        <w:pStyle w:val="11"/>
        <w:ind w:left="818" w:right="480" w:hanging="338"/>
      </w:pPr>
      <w:r w:rsidRPr="003F1EFD">
        <w:rPr>
          <w:rFonts w:hint="eastAsia"/>
        </w:rPr>
        <w:t xml:space="preserve">8. 放大倍率時，不需要先將載物台降低，放大倍率後不可轉動粗調節輪，避免鏡頭壓到樣本。 </w:t>
      </w:r>
    </w:p>
    <w:p w:rsidR="003F1EFD" w:rsidRPr="003F1EFD" w:rsidRDefault="003F1EFD" w:rsidP="00CF6677">
      <w:pPr>
        <w:pStyle w:val="11"/>
        <w:ind w:left="818" w:right="480" w:hanging="338"/>
      </w:pPr>
      <w:r w:rsidRPr="003F1EFD">
        <w:rPr>
          <w:rFonts w:hint="eastAsia"/>
        </w:rPr>
        <w:t xml:space="preserve">9. 高倍鏡下，視野變小，光線會變暗，可適時將光源/光圈調大。 </w:t>
      </w:r>
    </w:p>
    <w:p w:rsidR="003F1EFD" w:rsidRDefault="003F1EFD" w:rsidP="00CF6677">
      <w:pPr>
        <w:pStyle w:val="11"/>
        <w:ind w:left="818" w:right="480" w:hanging="338"/>
      </w:pPr>
      <w:r>
        <w:rPr>
          <w:rFonts w:hint="eastAsia"/>
        </w:rPr>
        <w:t>10.</w:t>
      </w:r>
      <w:r w:rsidRPr="003F1EFD">
        <w:rPr>
          <w:rFonts w:hint="eastAsia"/>
        </w:rPr>
        <w:t>100X 物鏡為「油鏡」，須將物鏡鏡頭浸泡在顯微鏡油中，才能夠清楚</w:t>
      </w:r>
      <w:r>
        <w:br/>
      </w:r>
      <w:r w:rsidRPr="003F1EFD">
        <w:rPr>
          <w:rFonts w:hint="eastAsia"/>
        </w:rPr>
        <w:t>觀察樣本。</w:t>
      </w:r>
    </w:p>
    <w:p w:rsidR="003F1EFD" w:rsidRPr="003F1EFD" w:rsidRDefault="003F1EFD" w:rsidP="00BE71E9">
      <w:pPr>
        <w:pStyle w:val="aff1"/>
      </w:pPr>
      <w:r>
        <w:br w:type="page"/>
      </w:r>
      <w:r w:rsidRPr="003F1EFD">
        <w:rPr>
          <w:rFonts w:hint="eastAsia"/>
        </w:rPr>
        <w:lastRenderedPageBreak/>
        <w:t xml:space="preserve"> </w:t>
      </w:r>
      <w:r>
        <w:rPr>
          <w:rFonts w:hint="eastAsia"/>
        </w:rPr>
        <w:t>二</w:t>
      </w:r>
      <w:r w:rsidRPr="003F1EFD">
        <w:rPr>
          <w:rFonts w:hint="eastAsia"/>
        </w:rPr>
        <w:t>、</w:t>
      </w:r>
      <w:r w:rsidRPr="00BE71E9">
        <w:rPr>
          <w:rFonts w:hint="eastAsia"/>
          <w:shd w:val="clear" w:color="auto" w:fill="auto"/>
        </w:rPr>
        <w:t xml:space="preserve"> 常見染劑整理 </w:t>
      </w:r>
    </w:p>
    <w:p w:rsidR="003F1EFD" w:rsidRPr="003F1EFD" w:rsidRDefault="005D5787" w:rsidP="003F1EFD">
      <w:pPr>
        <w:spacing w:line="420" w:lineRule="atLeast"/>
        <w:rPr>
          <w:rFonts w:ascii="華康楷書體 Std W7" w:eastAsia="華康楷書體 Std W7" w:hAnsi="華康楷書體 Std W7"/>
        </w:rPr>
      </w:pPr>
      <w:r w:rsidRPr="003F1EFD">
        <w:rPr>
          <w:rFonts w:ascii="華康楷書體 Std W7" w:eastAsia="華康楷書體 Std W7" w:hAnsi="華康楷書體 Std W7"/>
          <w:noProof/>
        </w:rPr>
        <mc:AlternateContent>
          <mc:Choice Requires="wps">
            <w:drawing>
              <wp:anchor distT="0" distB="0" distL="114300" distR="114300" simplePos="0" relativeHeight="251341312" behindDoc="0" locked="0" layoutInCell="1" allowOverlap="1" wp14:anchorId="64651E39" wp14:editId="16455B68">
                <wp:simplePos x="0" y="0"/>
                <wp:positionH relativeFrom="margin">
                  <wp:align>center</wp:align>
                </wp:positionH>
                <wp:positionV relativeFrom="paragraph">
                  <wp:posOffset>13970</wp:posOffset>
                </wp:positionV>
                <wp:extent cx="5789930" cy="2316480"/>
                <wp:effectExtent l="0" t="0" r="3810" b="2540"/>
                <wp:wrapNone/>
                <wp:docPr id="8758" name="文字方塊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9930" cy="231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543"/>
                              <w:gridCol w:w="1393"/>
                              <w:gridCol w:w="1405"/>
                              <w:gridCol w:w="3474"/>
                            </w:tblGrid>
                            <w:tr w:rsidR="002B4F66" w:rsidRPr="00311314" w:rsidTr="00CF6677">
                              <w:tc>
                                <w:tcPr>
                                  <w:tcW w:w="2558" w:type="dxa"/>
                                  <w:shd w:val="clear" w:color="auto" w:fill="A6A6A6"/>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染劑名稱</w:t>
                                  </w:r>
                                </w:p>
                              </w:tc>
                              <w:tc>
                                <w:tcPr>
                                  <w:tcW w:w="1406" w:type="dxa"/>
                                  <w:shd w:val="clear" w:color="auto" w:fill="A6A6A6"/>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染色目標</w:t>
                                  </w:r>
                                </w:p>
                              </w:tc>
                              <w:tc>
                                <w:tcPr>
                                  <w:tcW w:w="1418" w:type="dxa"/>
                                  <w:shd w:val="clear" w:color="auto" w:fill="A6A6A6"/>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顏色</w:t>
                                  </w:r>
                                </w:p>
                              </w:tc>
                              <w:tc>
                                <w:tcPr>
                                  <w:tcW w:w="3516" w:type="dxa"/>
                                  <w:shd w:val="clear" w:color="auto" w:fill="A6A6A6"/>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說明</w:t>
                                  </w:r>
                                </w:p>
                              </w:tc>
                            </w:tr>
                            <w:tr w:rsidR="002B4F66" w:rsidRPr="00311314" w:rsidTr="00CF6677">
                              <w:tc>
                                <w:tcPr>
                                  <w:tcW w:w="2558" w:type="dxa"/>
                                  <w:vMerge w:val="restart"/>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碘液 (Iodine)</w:t>
                                  </w:r>
                                </w:p>
                              </w:tc>
                              <w:tc>
                                <w:tcPr>
                                  <w:tcW w:w="140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細胞核</w:t>
                                  </w:r>
                                </w:p>
                              </w:tc>
                              <w:tc>
                                <w:tcPr>
                                  <w:tcW w:w="141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深褐色</w:t>
                                  </w:r>
                                </w:p>
                              </w:tc>
                              <w:tc>
                                <w:tcPr>
                                  <w:tcW w:w="3516" w:type="dxa"/>
                                  <w:vMerge w:val="restart"/>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與肝糖結合反應成紅色</w:t>
                                  </w:r>
                                </w:p>
                              </w:tc>
                            </w:tr>
                            <w:tr w:rsidR="002B4F66" w:rsidRPr="00311314" w:rsidTr="00CF6677">
                              <w:tc>
                                <w:tcPr>
                                  <w:tcW w:w="2558" w:type="dxa"/>
                                  <w:vMerge/>
                                  <w:vAlign w:val="center"/>
                                </w:tcPr>
                                <w:p w:rsidR="002B4F66" w:rsidRPr="00CF6677" w:rsidRDefault="002B4F66" w:rsidP="00CF6677">
                                  <w:pPr>
                                    <w:jc w:val="center"/>
                                    <w:rPr>
                                      <w:rFonts w:ascii="華康楷書體 Std W5" w:eastAsia="華康楷書體 Std W5" w:hAnsi="華康楷書體 Std W5"/>
                                      <w:sz w:val="26"/>
                                      <w:szCs w:val="26"/>
                                    </w:rPr>
                                  </w:pPr>
                                </w:p>
                              </w:tc>
                              <w:tc>
                                <w:tcPr>
                                  <w:tcW w:w="140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澱粉粒</w:t>
                                  </w:r>
                                </w:p>
                              </w:tc>
                              <w:tc>
                                <w:tcPr>
                                  <w:tcW w:w="141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藍黑色</w:t>
                                  </w:r>
                                </w:p>
                              </w:tc>
                              <w:tc>
                                <w:tcPr>
                                  <w:tcW w:w="3516" w:type="dxa"/>
                                  <w:vMerge/>
                                  <w:vAlign w:val="center"/>
                                </w:tcPr>
                                <w:p w:rsidR="002B4F66" w:rsidRPr="00CF6677" w:rsidRDefault="002B4F66" w:rsidP="00CF6677">
                                  <w:pPr>
                                    <w:jc w:val="center"/>
                                    <w:rPr>
                                      <w:rFonts w:ascii="華康楷書體 Std W5" w:eastAsia="華康楷書體 Std W5" w:hAnsi="華康楷書體 Std W5"/>
                                      <w:sz w:val="26"/>
                                      <w:szCs w:val="26"/>
                                    </w:rPr>
                                  </w:pPr>
                                </w:p>
                              </w:tc>
                            </w:tr>
                            <w:tr w:rsidR="002B4F66" w:rsidRPr="00311314" w:rsidTr="00CF6677">
                              <w:tc>
                                <w:tcPr>
                                  <w:tcW w:w="255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 xml:space="preserve">亞甲藍 </w:t>
                                  </w:r>
                                  <w:r w:rsidRPr="00CF6677">
                                    <w:rPr>
                                      <w:rFonts w:ascii="華康楷書體 Std W5" w:eastAsia="華康楷書體 Std W5" w:hAnsi="華康楷書體 Std W5"/>
                                      <w:sz w:val="26"/>
                                      <w:szCs w:val="26"/>
                                    </w:rPr>
                                    <w:br/>
                                  </w:r>
                                  <w:r w:rsidRPr="00CF6677">
                                    <w:rPr>
                                      <w:rFonts w:ascii="華康楷書體 Std W5" w:eastAsia="華康楷書體 Std W5" w:hAnsi="華康楷書體 Std W5" w:hint="eastAsia"/>
                                      <w:sz w:val="26"/>
                                      <w:szCs w:val="26"/>
                                    </w:rPr>
                                    <w:t>(Methylene blue)</w:t>
                                  </w:r>
                                </w:p>
                              </w:tc>
                              <w:tc>
                                <w:tcPr>
                                  <w:tcW w:w="140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細胞核</w:t>
                                  </w:r>
                                </w:p>
                              </w:tc>
                              <w:tc>
                                <w:tcPr>
                                  <w:tcW w:w="141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深藍色</w:t>
                                  </w:r>
                                </w:p>
                              </w:tc>
                              <w:tc>
                                <w:tcPr>
                                  <w:tcW w:w="351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亦可做為細菌染劑</w:t>
                                  </w:r>
                                </w:p>
                              </w:tc>
                            </w:tr>
                            <w:tr w:rsidR="002B4F66" w:rsidRPr="00311314" w:rsidTr="00CF6677">
                              <w:tc>
                                <w:tcPr>
                                  <w:tcW w:w="255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 xml:space="preserve">結晶紫 </w:t>
                                  </w:r>
                                  <w:r w:rsidRPr="00CF6677">
                                    <w:rPr>
                                      <w:rFonts w:ascii="華康楷書體 Std W5" w:eastAsia="華康楷書體 Std W5" w:hAnsi="華康楷書體 Std W5"/>
                                      <w:sz w:val="26"/>
                                      <w:szCs w:val="26"/>
                                    </w:rPr>
                                    <w:br/>
                                  </w:r>
                                  <w:r w:rsidRPr="00CF6677">
                                    <w:rPr>
                                      <w:rFonts w:ascii="華康楷書體 Std W5" w:eastAsia="華康楷書體 Std W5" w:hAnsi="華康楷書體 Std W5" w:hint="eastAsia"/>
                                      <w:sz w:val="26"/>
                                      <w:szCs w:val="26"/>
                                    </w:rPr>
                                    <w:t>(Crystal violet)</w:t>
                                  </w:r>
                                </w:p>
                              </w:tc>
                              <w:tc>
                                <w:tcPr>
                                  <w:tcW w:w="140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細胞核</w:t>
                                  </w:r>
                                </w:p>
                              </w:tc>
                              <w:tc>
                                <w:tcPr>
                                  <w:tcW w:w="141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深紫色</w:t>
                                  </w:r>
                                </w:p>
                              </w:tc>
                              <w:tc>
                                <w:tcPr>
                                  <w:tcW w:w="351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亦可做為細菌染劑</w:t>
                                  </w:r>
                                </w:p>
                              </w:tc>
                            </w:tr>
                            <w:tr w:rsidR="002B4F66" w:rsidRPr="00311314" w:rsidTr="00CF6677">
                              <w:tc>
                                <w:tcPr>
                                  <w:tcW w:w="255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 xml:space="preserve">蘇丹四號 </w:t>
                                  </w:r>
                                  <w:r w:rsidRPr="00CF6677">
                                    <w:rPr>
                                      <w:rFonts w:ascii="華康楷書體 Std W5" w:eastAsia="華康楷書體 Std W5" w:hAnsi="華康楷書體 Std W5"/>
                                      <w:sz w:val="26"/>
                                      <w:szCs w:val="26"/>
                                    </w:rPr>
                                    <w:br/>
                                  </w:r>
                                  <w:r w:rsidRPr="00CF6677">
                                    <w:rPr>
                                      <w:rFonts w:ascii="華康楷書體 Std W5" w:eastAsia="華康楷書體 Std W5" w:hAnsi="華康楷書體 Std W5" w:hint="eastAsia"/>
                                      <w:sz w:val="26"/>
                                      <w:szCs w:val="26"/>
                                    </w:rPr>
                                    <w:t>(Sudan IV)</w:t>
                                  </w:r>
                                </w:p>
                              </w:tc>
                              <w:tc>
                                <w:tcPr>
                                  <w:tcW w:w="140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脂肪</w:t>
                                  </w:r>
                                </w:p>
                              </w:tc>
                              <w:tc>
                                <w:tcPr>
                                  <w:tcW w:w="141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紅色</w:t>
                                  </w:r>
                                </w:p>
                              </w:tc>
                              <w:tc>
                                <w:tcPr>
                                  <w:tcW w:w="351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蘇丹三號具有相同染色效果</w:t>
                                  </w:r>
                                </w:p>
                              </w:tc>
                            </w:tr>
                          </w:tbl>
                          <w:p w:rsidR="002B4F66" w:rsidRDefault="002B4F66" w:rsidP="003F1EFD"/>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w14:anchorId="64651E39" id="文字方塊 1" o:spid="_x0000_s1353" type="#_x0000_t202" style="position:absolute;margin-left:0;margin-top:1.1pt;width:455.9pt;height:182.4pt;z-index:2513413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" filled="f" stroked="f" strokeweight=".5pt">
                <v:textbox>
                  <w:txbxContent>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543"/>
                        <w:gridCol w:w="1393"/>
                        <w:gridCol w:w="1405"/>
                        <w:gridCol w:w="3474"/>
                      </w:tblGrid>
                      <w:tr w:rsidR="002B4F66" w:rsidRPr="00311314" w:rsidTr="00CF6677">
                        <w:tc>
                          <w:tcPr>
                            <w:tcW w:w="2558" w:type="dxa"/>
                            <w:shd w:val="clear" w:color="auto" w:fill="A6A6A6"/>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染劑名稱</w:t>
                            </w:r>
                          </w:p>
                        </w:tc>
                        <w:tc>
                          <w:tcPr>
                            <w:tcW w:w="1406" w:type="dxa"/>
                            <w:shd w:val="clear" w:color="auto" w:fill="A6A6A6"/>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染色目標</w:t>
                            </w:r>
                          </w:p>
                        </w:tc>
                        <w:tc>
                          <w:tcPr>
                            <w:tcW w:w="1418" w:type="dxa"/>
                            <w:shd w:val="clear" w:color="auto" w:fill="A6A6A6"/>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顏色</w:t>
                            </w:r>
                          </w:p>
                        </w:tc>
                        <w:tc>
                          <w:tcPr>
                            <w:tcW w:w="3516" w:type="dxa"/>
                            <w:shd w:val="clear" w:color="auto" w:fill="A6A6A6"/>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說明</w:t>
                            </w:r>
                          </w:p>
                        </w:tc>
                      </w:tr>
                      <w:tr w:rsidR="002B4F66" w:rsidRPr="00311314" w:rsidTr="00CF6677">
                        <w:tc>
                          <w:tcPr>
                            <w:tcW w:w="2558" w:type="dxa"/>
                            <w:vMerge w:val="restart"/>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碘液 (Iodine)</w:t>
                            </w:r>
                          </w:p>
                        </w:tc>
                        <w:tc>
                          <w:tcPr>
                            <w:tcW w:w="140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細胞核</w:t>
                            </w:r>
                          </w:p>
                        </w:tc>
                        <w:tc>
                          <w:tcPr>
                            <w:tcW w:w="141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深褐色</w:t>
                            </w:r>
                          </w:p>
                        </w:tc>
                        <w:tc>
                          <w:tcPr>
                            <w:tcW w:w="3516" w:type="dxa"/>
                            <w:vMerge w:val="restart"/>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與肝糖結合反應成紅色</w:t>
                            </w:r>
                          </w:p>
                        </w:tc>
                      </w:tr>
                      <w:tr w:rsidR="002B4F66" w:rsidRPr="00311314" w:rsidTr="00CF6677">
                        <w:tc>
                          <w:tcPr>
                            <w:tcW w:w="2558" w:type="dxa"/>
                            <w:vMerge/>
                            <w:vAlign w:val="center"/>
                          </w:tcPr>
                          <w:p w:rsidR="002B4F66" w:rsidRPr="00CF6677" w:rsidRDefault="002B4F66" w:rsidP="00CF6677">
                            <w:pPr>
                              <w:jc w:val="center"/>
                              <w:rPr>
                                <w:rFonts w:ascii="華康楷書體 Std W5" w:eastAsia="華康楷書體 Std W5" w:hAnsi="華康楷書體 Std W5"/>
                                <w:sz w:val="26"/>
                                <w:szCs w:val="26"/>
                              </w:rPr>
                            </w:pPr>
                          </w:p>
                        </w:tc>
                        <w:tc>
                          <w:tcPr>
                            <w:tcW w:w="140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澱粉粒</w:t>
                            </w:r>
                          </w:p>
                        </w:tc>
                        <w:tc>
                          <w:tcPr>
                            <w:tcW w:w="141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藍黑色</w:t>
                            </w:r>
                          </w:p>
                        </w:tc>
                        <w:tc>
                          <w:tcPr>
                            <w:tcW w:w="3516" w:type="dxa"/>
                            <w:vMerge/>
                            <w:vAlign w:val="center"/>
                          </w:tcPr>
                          <w:p w:rsidR="002B4F66" w:rsidRPr="00CF6677" w:rsidRDefault="002B4F66" w:rsidP="00CF6677">
                            <w:pPr>
                              <w:jc w:val="center"/>
                              <w:rPr>
                                <w:rFonts w:ascii="華康楷書體 Std W5" w:eastAsia="華康楷書體 Std W5" w:hAnsi="華康楷書體 Std W5"/>
                                <w:sz w:val="26"/>
                                <w:szCs w:val="26"/>
                              </w:rPr>
                            </w:pPr>
                          </w:p>
                        </w:tc>
                      </w:tr>
                      <w:tr w:rsidR="002B4F66" w:rsidRPr="00311314" w:rsidTr="00CF6677">
                        <w:tc>
                          <w:tcPr>
                            <w:tcW w:w="255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 xml:space="preserve">亞甲藍 </w:t>
                            </w:r>
                            <w:r w:rsidRPr="00CF6677">
                              <w:rPr>
                                <w:rFonts w:ascii="華康楷書體 Std W5" w:eastAsia="華康楷書體 Std W5" w:hAnsi="華康楷書體 Std W5"/>
                                <w:sz w:val="26"/>
                                <w:szCs w:val="26"/>
                              </w:rPr>
                              <w:br/>
                            </w:r>
                            <w:r w:rsidRPr="00CF6677">
                              <w:rPr>
                                <w:rFonts w:ascii="華康楷書體 Std W5" w:eastAsia="華康楷書體 Std W5" w:hAnsi="華康楷書體 Std W5" w:hint="eastAsia"/>
                                <w:sz w:val="26"/>
                                <w:szCs w:val="26"/>
                              </w:rPr>
                              <w:t>(Methylene blue)</w:t>
                            </w:r>
                          </w:p>
                        </w:tc>
                        <w:tc>
                          <w:tcPr>
                            <w:tcW w:w="140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細胞核</w:t>
                            </w:r>
                          </w:p>
                        </w:tc>
                        <w:tc>
                          <w:tcPr>
                            <w:tcW w:w="141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深藍色</w:t>
                            </w:r>
                          </w:p>
                        </w:tc>
                        <w:tc>
                          <w:tcPr>
                            <w:tcW w:w="351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亦可做為細菌染劑</w:t>
                            </w:r>
                          </w:p>
                        </w:tc>
                      </w:tr>
                      <w:tr w:rsidR="002B4F66" w:rsidRPr="00311314" w:rsidTr="00CF6677">
                        <w:tc>
                          <w:tcPr>
                            <w:tcW w:w="255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 xml:space="preserve">結晶紫 </w:t>
                            </w:r>
                            <w:r w:rsidRPr="00CF6677">
                              <w:rPr>
                                <w:rFonts w:ascii="華康楷書體 Std W5" w:eastAsia="華康楷書體 Std W5" w:hAnsi="華康楷書體 Std W5"/>
                                <w:sz w:val="26"/>
                                <w:szCs w:val="26"/>
                              </w:rPr>
                              <w:br/>
                            </w:r>
                            <w:r w:rsidRPr="00CF6677">
                              <w:rPr>
                                <w:rFonts w:ascii="華康楷書體 Std W5" w:eastAsia="華康楷書體 Std W5" w:hAnsi="華康楷書體 Std W5" w:hint="eastAsia"/>
                                <w:sz w:val="26"/>
                                <w:szCs w:val="26"/>
                              </w:rPr>
                              <w:t>(Crystal violet)</w:t>
                            </w:r>
                          </w:p>
                        </w:tc>
                        <w:tc>
                          <w:tcPr>
                            <w:tcW w:w="140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細胞核</w:t>
                            </w:r>
                          </w:p>
                        </w:tc>
                        <w:tc>
                          <w:tcPr>
                            <w:tcW w:w="141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深紫色</w:t>
                            </w:r>
                          </w:p>
                        </w:tc>
                        <w:tc>
                          <w:tcPr>
                            <w:tcW w:w="351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亦可做為細菌染劑</w:t>
                            </w:r>
                          </w:p>
                        </w:tc>
                      </w:tr>
                      <w:tr w:rsidR="002B4F66" w:rsidRPr="00311314" w:rsidTr="00CF6677">
                        <w:tc>
                          <w:tcPr>
                            <w:tcW w:w="255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 xml:space="preserve">蘇丹四號 </w:t>
                            </w:r>
                            <w:r w:rsidRPr="00CF6677">
                              <w:rPr>
                                <w:rFonts w:ascii="華康楷書體 Std W5" w:eastAsia="華康楷書體 Std W5" w:hAnsi="華康楷書體 Std W5"/>
                                <w:sz w:val="26"/>
                                <w:szCs w:val="26"/>
                              </w:rPr>
                              <w:br/>
                            </w:r>
                            <w:r w:rsidRPr="00CF6677">
                              <w:rPr>
                                <w:rFonts w:ascii="華康楷書體 Std W5" w:eastAsia="華康楷書體 Std W5" w:hAnsi="華康楷書體 Std W5" w:hint="eastAsia"/>
                                <w:sz w:val="26"/>
                                <w:szCs w:val="26"/>
                              </w:rPr>
                              <w:t>(Sudan IV)</w:t>
                            </w:r>
                          </w:p>
                        </w:tc>
                        <w:tc>
                          <w:tcPr>
                            <w:tcW w:w="140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脂肪</w:t>
                            </w:r>
                          </w:p>
                        </w:tc>
                        <w:tc>
                          <w:tcPr>
                            <w:tcW w:w="1418"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紅色</w:t>
                            </w:r>
                          </w:p>
                        </w:tc>
                        <w:tc>
                          <w:tcPr>
                            <w:tcW w:w="3516" w:type="dxa"/>
                            <w:vAlign w:val="center"/>
                          </w:tcPr>
                          <w:p w:rsidR="002B4F66" w:rsidRPr="00CF6677" w:rsidRDefault="002B4F66" w:rsidP="00CF6677">
                            <w:pPr>
                              <w:jc w:val="center"/>
                              <w:rPr>
                                <w:rFonts w:ascii="華康楷書體 Std W5" w:eastAsia="華康楷書體 Std W5" w:hAnsi="華康楷書體 Std W5"/>
                                <w:sz w:val="26"/>
                                <w:szCs w:val="26"/>
                              </w:rPr>
                            </w:pPr>
                            <w:r w:rsidRPr="00CF6677">
                              <w:rPr>
                                <w:rFonts w:ascii="華康楷書體 Std W5" w:eastAsia="華康楷書體 Std W5" w:hAnsi="華康楷書體 Std W5" w:hint="eastAsia"/>
                                <w:sz w:val="26"/>
                                <w:szCs w:val="26"/>
                              </w:rPr>
                              <w:t>蘇丹三號具有相同染色效果</w:t>
                            </w:r>
                          </w:p>
                        </w:tc>
                      </w:tr>
                    </w:tbl>
                    <w:p w:rsidR="002B4F66" w:rsidRDefault="002B4F66" w:rsidP="003F1EFD"/>
                  </w:txbxContent>
                </v:textbox>
                <w10:wrap anchorx="margin"/>
              </v:shape>
            </w:pict>
          </mc:Fallback>
        </mc:AlternateContent>
      </w:r>
    </w:p>
    <w:p w:rsidR="003F1EFD" w:rsidRPr="003F1EFD" w:rsidRDefault="003F1EFD" w:rsidP="003F1EFD">
      <w:pPr>
        <w:spacing w:line="420" w:lineRule="atLeast"/>
        <w:rPr>
          <w:rFonts w:ascii="華康楷書體 Std W7" w:eastAsia="華康楷書體 Std W7" w:hAnsi="華康楷書體 Std W7"/>
        </w:rPr>
      </w:pPr>
    </w:p>
    <w:p w:rsidR="003F1EFD" w:rsidRPr="003F1EFD" w:rsidRDefault="003F1EFD" w:rsidP="003F1EFD">
      <w:pPr>
        <w:spacing w:line="420" w:lineRule="atLeast"/>
        <w:rPr>
          <w:rFonts w:ascii="華康楷書體 Std W7" w:eastAsia="華康楷書體 Std W7" w:hAnsi="華康楷書體 Std W7"/>
        </w:rPr>
      </w:pPr>
    </w:p>
    <w:p w:rsidR="003F1EFD" w:rsidRPr="003F1EFD" w:rsidRDefault="003F1EFD" w:rsidP="003F1EFD">
      <w:pPr>
        <w:spacing w:line="420" w:lineRule="atLeast"/>
        <w:rPr>
          <w:rFonts w:ascii="華康楷書體 Std W7" w:eastAsia="華康楷書體 Std W7" w:hAnsi="華康楷書體 Std W7"/>
        </w:rPr>
      </w:pPr>
    </w:p>
    <w:p w:rsidR="003F1EFD" w:rsidRPr="003F1EFD" w:rsidRDefault="003F1EFD" w:rsidP="003F1EFD">
      <w:pPr>
        <w:spacing w:line="420" w:lineRule="atLeast"/>
        <w:rPr>
          <w:rFonts w:ascii="華康楷書體 Std W7" w:eastAsia="華康楷書體 Std W7" w:hAnsi="華康楷書體 Std W7"/>
        </w:rPr>
      </w:pPr>
    </w:p>
    <w:p w:rsidR="003F1EFD" w:rsidRPr="003F1EFD" w:rsidRDefault="003F1EFD" w:rsidP="003F1EFD">
      <w:pPr>
        <w:spacing w:line="420" w:lineRule="atLeast"/>
        <w:rPr>
          <w:rFonts w:ascii="華康楷書體 Std W7" w:eastAsia="華康楷書體 Std W7" w:hAnsi="華康楷書體 Std W7"/>
        </w:rPr>
      </w:pPr>
    </w:p>
    <w:p w:rsidR="003F1EFD" w:rsidRPr="003F1EFD" w:rsidRDefault="003F1EFD" w:rsidP="003F1EFD">
      <w:pPr>
        <w:spacing w:line="420" w:lineRule="atLeast"/>
        <w:rPr>
          <w:rFonts w:ascii="華康楷書體 Std W7" w:eastAsia="華康楷書體 Std W7" w:hAnsi="華康楷書體 Std W7"/>
        </w:rPr>
      </w:pPr>
    </w:p>
    <w:p w:rsidR="003F1EFD" w:rsidRPr="003F1EFD" w:rsidRDefault="003F1EFD" w:rsidP="003F1EFD">
      <w:pPr>
        <w:spacing w:line="420" w:lineRule="atLeast"/>
        <w:rPr>
          <w:rFonts w:ascii="華康楷書體 Std W7" w:eastAsia="華康楷書體 Std W7" w:hAnsi="華康楷書體 Std W7"/>
        </w:rPr>
      </w:pPr>
    </w:p>
    <w:p w:rsidR="003F1EFD" w:rsidRDefault="003F1EFD" w:rsidP="003F1EFD">
      <w:pPr>
        <w:spacing w:line="420" w:lineRule="atLeast"/>
        <w:rPr>
          <w:rFonts w:ascii="華康楷書體 Std W7" w:eastAsia="華康楷書體 Std W7" w:hAnsi="華康楷書體 Std W7"/>
        </w:rPr>
      </w:pPr>
    </w:p>
    <w:p w:rsidR="00411522" w:rsidRPr="00411522" w:rsidRDefault="00411522" w:rsidP="00BE71E9">
      <w:pPr>
        <w:pStyle w:val="aff1"/>
      </w:pPr>
      <w:r w:rsidRPr="003F1EFD">
        <w:rPr>
          <w:rFonts w:hint="eastAsia"/>
        </w:rPr>
        <w:t xml:space="preserve"> </w:t>
      </w:r>
      <w:r>
        <w:rPr>
          <w:rFonts w:hint="eastAsia"/>
        </w:rPr>
        <w:t>三</w:t>
      </w:r>
      <w:r w:rsidRPr="003F1EFD">
        <w:rPr>
          <w:rFonts w:hint="eastAsia"/>
        </w:rPr>
        <w:t>、</w:t>
      </w:r>
      <w:r w:rsidRPr="00BE71E9">
        <w:rPr>
          <w:rFonts w:hint="eastAsia"/>
          <w:shd w:val="clear" w:color="auto" w:fill="auto"/>
        </w:rPr>
        <w:t xml:space="preserve"> 實驗結果 </w:t>
      </w:r>
    </w:p>
    <w:p w:rsidR="00411522" w:rsidRDefault="005D5787" w:rsidP="002924B8">
      <w:pPr>
        <w:spacing w:line="420" w:lineRule="atLeast"/>
        <w:ind w:leftChars="210" w:left="504"/>
        <w:rPr>
          <w:rFonts w:ascii="華康楷書體 Std W7" w:eastAsia="華康楷書體 Std W7" w:hAnsi="華康楷書體 Std W7"/>
        </w:rPr>
      </w:pPr>
      <w:r w:rsidRPr="00411522">
        <w:rPr>
          <w:rFonts w:ascii="華康楷書體 Std W7" w:eastAsia="華康楷書體 Std W7" w:hAnsi="華康楷書體 Std W7"/>
          <w:noProof/>
        </w:rPr>
        <w:drawing>
          <wp:inline distT="0" distB="0" distL="0" distR="0" wp14:anchorId="7DD0716E" wp14:editId="409C8232">
            <wp:extent cx="1960880" cy="2623820"/>
            <wp:effectExtent l="0" t="7620" r="0" b="0"/>
            <wp:docPr id="92" name="圖片 3" descr="C:\Users\USER\AppData\Local\Microsoft\Windows\INetCache\Content.Word\IMG_47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descr="C:\Users\USER\AppData\Local\Microsoft\Windows\INetCache\Content.Word\IMG_4743.jpg"/>
                    <pic:cNvPicPr>
                      <a:picLocks noChangeAspect="1" noChangeArrowheads="1"/>
                    </pic:cNvPicPr>
                  </pic:nvPicPr>
                  <pic:blipFill>
                    <a:blip r:embed="rId140">
                      <a:lum bright="10000" contrast="50000"/>
                      <a:grayscl/>
                      <a:extLst>
                        <a:ext uri="{28A0092B-C50C-407E-A947-70E740481C1C}">
                          <a14:useLocalDpi xmlns:a14="http://schemas.microsoft.com/office/drawing/2010/main" val="0"/>
                        </a:ext>
                      </a:extLst>
                    </a:blip>
                    <a:srcRect l="50430" t="24667" r="33119" b="48613"/>
                    <a:stretch>
                      <a:fillRect/>
                    </a:stretch>
                  </pic:blipFill>
                  <pic:spPr bwMode="auto">
                    <a:xfrm rot="5400000">
                      <a:off x="0" y="0"/>
                      <a:ext cx="1960880" cy="2623820"/>
                    </a:xfrm>
                    <a:prstGeom prst="rect">
                      <a:avLst/>
                    </a:prstGeom>
                    <a:noFill/>
                    <a:ln>
                      <a:noFill/>
                    </a:ln>
                  </pic:spPr>
                </pic:pic>
              </a:graphicData>
            </a:graphic>
          </wp:inline>
        </w:drawing>
      </w:r>
      <w:r w:rsidRPr="00411522">
        <w:rPr>
          <w:rFonts w:ascii="華康楷書體 Std W7" w:eastAsia="華康楷書體 Std W7" w:hAnsi="華康楷書體 Std W7"/>
          <w:noProof/>
        </w:rPr>
        <w:drawing>
          <wp:inline distT="0" distB="0" distL="0" distR="0" wp14:anchorId="4F3B8E1B" wp14:editId="3AC788C3">
            <wp:extent cx="2790190" cy="1948180"/>
            <wp:effectExtent l="0" t="0" r="0" b="0"/>
            <wp:docPr id="91"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141">
                      <a:lum bright="10000" contrast="20000"/>
                      <a:grayscl/>
                      <a:extLst>
                        <a:ext uri="{28A0092B-C50C-407E-A947-70E740481C1C}">
                          <a14:useLocalDpi xmlns:a14="http://schemas.microsoft.com/office/drawing/2010/main" val="0"/>
                        </a:ext>
                      </a:extLst>
                    </a:blip>
                    <a:srcRect r="62048" b="35448"/>
                    <a:stretch>
                      <a:fillRect/>
                    </a:stretch>
                  </pic:blipFill>
                  <pic:spPr bwMode="auto">
                    <a:xfrm>
                      <a:off x="0" y="0"/>
                      <a:ext cx="2790190" cy="1948180"/>
                    </a:xfrm>
                    <a:prstGeom prst="rect">
                      <a:avLst/>
                    </a:prstGeom>
                    <a:noFill/>
                    <a:ln>
                      <a:noFill/>
                    </a:ln>
                  </pic:spPr>
                </pic:pic>
              </a:graphicData>
            </a:graphic>
          </wp:inline>
        </w:drawing>
      </w:r>
    </w:p>
    <w:p w:rsidR="00411522" w:rsidRPr="00C21C10" w:rsidRDefault="00C21C10" w:rsidP="00C21C10">
      <w:pPr>
        <w:spacing w:line="420" w:lineRule="atLeast"/>
        <w:ind w:leftChars="410" w:left="984" w:firstLine="456"/>
        <w:rPr>
          <w:rFonts w:ascii="華康楷書體 Std W5" w:eastAsia="華康楷書體 Std W5" w:hAnsi="華康楷書體 Std W5"/>
          <w:sz w:val="26"/>
          <w:szCs w:val="26"/>
        </w:rPr>
      </w:pPr>
      <w:r w:rsidRPr="00C21C10">
        <w:rPr>
          <w:rFonts w:ascii="華康楷書體 Std W5" w:eastAsia="華康楷書體 Std W5" w:hAnsi="華康楷書體 Std W5" w:hint="eastAsia"/>
          <w:sz w:val="26"/>
          <w:szCs w:val="26"/>
        </w:rPr>
        <w:t>口腔皮膜細胞</w:t>
      </w:r>
      <w:r>
        <w:rPr>
          <w:rFonts w:ascii="華康楷書體 Std W5" w:eastAsia="華康楷書體 Std W5" w:hAnsi="華康楷書體 Std W5" w:hint="eastAsia"/>
          <w:sz w:val="26"/>
          <w:szCs w:val="26"/>
        </w:rPr>
        <w:t xml:space="preserve"> </w:t>
      </w:r>
      <w:r>
        <w:rPr>
          <w:rFonts w:ascii="華康楷書體 Std W5" w:eastAsia="華康楷書體 Std W5" w:hAnsi="華康楷書體 Std W5"/>
          <w:sz w:val="26"/>
          <w:szCs w:val="26"/>
        </w:rPr>
        <w:tab/>
      </w:r>
      <w:r>
        <w:rPr>
          <w:rFonts w:ascii="華康楷書體 Std W5" w:eastAsia="華康楷書體 Std W5" w:hAnsi="華康楷書體 Std W5"/>
          <w:sz w:val="26"/>
          <w:szCs w:val="26"/>
        </w:rPr>
        <w:tab/>
      </w:r>
      <w:r>
        <w:rPr>
          <w:rFonts w:ascii="華康楷書體 Std W5" w:eastAsia="華康楷書體 Std W5" w:hAnsi="華康楷書體 Std W5"/>
          <w:sz w:val="26"/>
          <w:szCs w:val="26"/>
        </w:rPr>
        <w:tab/>
      </w:r>
      <w:r>
        <w:rPr>
          <w:rFonts w:ascii="華康楷書體 Std W5" w:eastAsia="華康楷書體 Std W5" w:hAnsi="華康楷書體 Std W5"/>
          <w:sz w:val="26"/>
          <w:szCs w:val="26"/>
        </w:rPr>
        <w:tab/>
      </w:r>
      <w:r>
        <w:rPr>
          <w:rFonts w:ascii="華康楷書體 Std W5" w:eastAsia="華康楷書體 Std W5" w:hAnsi="華康楷書體 Std W5"/>
          <w:sz w:val="26"/>
          <w:szCs w:val="26"/>
        </w:rPr>
        <w:tab/>
      </w:r>
      <w:r>
        <w:rPr>
          <w:rFonts w:ascii="華康楷書體 Std W5" w:eastAsia="華康楷書體 Std W5" w:hAnsi="華康楷書體 Std W5"/>
          <w:sz w:val="26"/>
          <w:szCs w:val="26"/>
        </w:rPr>
        <w:tab/>
      </w:r>
      <w:r>
        <w:rPr>
          <w:rFonts w:ascii="華康楷書體 Std W5" w:eastAsia="華康楷書體 Std W5" w:hAnsi="華康楷書體 Std W5" w:hint="eastAsia"/>
          <w:sz w:val="26"/>
          <w:szCs w:val="26"/>
        </w:rPr>
        <w:t>青江菜下表皮細胞</w:t>
      </w:r>
    </w:p>
    <w:p w:rsidR="00411522" w:rsidRDefault="00411522" w:rsidP="002924B8">
      <w:pPr>
        <w:spacing w:line="420" w:lineRule="atLeast"/>
        <w:ind w:leftChars="210" w:left="504"/>
        <w:rPr>
          <w:rFonts w:ascii="華康楷書體 Std W7" w:eastAsia="華康楷書體 Std W7" w:hAnsi="華康楷書體 Std W7"/>
        </w:rPr>
      </w:pPr>
    </w:p>
    <w:p w:rsidR="00411522" w:rsidRPr="003F1EFD" w:rsidRDefault="005D5787" w:rsidP="002924B8">
      <w:pPr>
        <w:spacing w:line="420" w:lineRule="atLeast"/>
        <w:ind w:leftChars="210" w:left="504"/>
        <w:rPr>
          <w:rFonts w:ascii="華康楷書體 Std W7" w:eastAsia="華康楷書體 Std W7" w:hAnsi="華康楷書體 Std W7"/>
        </w:rPr>
      </w:pPr>
      <w:r w:rsidRPr="00411522">
        <w:rPr>
          <w:rFonts w:ascii="華康楷書體 Std W7" w:eastAsia="華康楷書體 Std W7" w:hAnsi="華康楷書體 Std W7"/>
          <w:noProof/>
        </w:rPr>
        <w:drawing>
          <wp:inline distT="0" distB="0" distL="0" distR="0" wp14:anchorId="13D66A59" wp14:editId="23BA9314">
            <wp:extent cx="2602865" cy="2122170"/>
            <wp:effectExtent l="0" t="0" r="0" b="0"/>
            <wp:docPr id="90"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142">
                      <a:lum bright="-20000" contrast="40000"/>
                      <a:grayscl/>
                      <a:extLst>
                        <a:ext uri="{28A0092B-C50C-407E-A947-70E740481C1C}">
                          <a14:useLocalDpi xmlns:a14="http://schemas.microsoft.com/office/drawing/2010/main" val="0"/>
                        </a:ext>
                      </a:extLst>
                    </a:blip>
                    <a:srcRect/>
                    <a:stretch>
                      <a:fillRect/>
                    </a:stretch>
                  </pic:blipFill>
                  <pic:spPr bwMode="auto">
                    <a:xfrm>
                      <a:off x="0" y="0"/>
                      <a:ext cx="2602865" cy="2122170"/>
                    </a:xfrm>
                    <a:prstGeom prst="rect">
                      <a:avLst/>
                    </a:prstGeom>
                    <a:noFill/>
                    <a:ln>
                      <a:noFill/>
                    </a:ln>
                  </pic:spPr>
                </pic:pic>
              </a:graphicData>
            </a:graphic>
          </wp:inline>
        </w:drawing>
      </w:r>
      <w:r>
        <w:rPr>
          <w:noProof/>
        </w:rPr>
        <w:drawing>
          <wp:anchor distT="0" distB="0" distL="114300" distR="114300" simplePos="0" relativeHeight="251342336" behindDoc="1" locked="0" layoutInCell="1" allowOverlap="1" wp14:anchorId="47A92954" wp14:editId="3FA344CC">
            <wp:simplePos x="0" y="0"/>
            <wp:positionH relativeFrom="column">
              <wp:posOffset>67945</wp:posOffset>
            </wp:positionH>
            <wp:positionV relativeFrom="paragraph">
              <wp:posOffset>8394700</wp:posOffset>
            </wp:positionV>
            <wp:extent cx="2402205" cy="1973580"/>
            <wp:effectExtent l="0" t="0" r="0" b="0"/>
            <wp:wrapNone/>
            <wp:docPr id="8244" name="圖片 3" descr="C:\Users\USER\AppData\Local\Microsoft\Windows\INetCache\Content.Word\IMG_47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descr="C:\Users\USER\AppData\Local\Microsoft\Windows\INetCache\Content.Word\IMG_4743.jpg"/>
                    <pic:cNvPicPr>
                      <a:picLocks noChangeAspect="1" noChangeArrowheads="1"/>
                    </pic:cNvPicPr>
                  </pic:nvPicPr>
                  <pic:blipFill>
                    <a:blip r:embed="rId143">
                      <a:extLst>
                        <a:ext uri="{28A0092B-C50C-407E-A947-70E740481C1C}">
                          <a14:useLocalDpi xmlns:a14="http://schemas.microsoft.com/office/drawing/2010/main" val="0"/>
                        </a:ext>
                      </a:extLst>
                    </a:blip>
                    <a:srcRect l="48630" t="50436" r="24649" b="33104"/>
                    <a:stretch>
                      <a:fillRect/>
                    </a:stretch>
                  </pic:blipFill>
                  <pic:spPr bwMode="auto">
                    <a:xfrm>
                      <a:off x="0" y="0"/>
                      <a:ext cx="2402205" cy="1973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343360" behindDoc="1" locked="0" layoutInCell="1" allowOverlap="1" wp14:anchorId="7593124F" wp14:editId="2632567D">
            <wp:simplePos x="0" y="0"/>
            <wp:positionH relativeFrom="column">
              <wp:posOffset>2468880</wp:posOffset>
            </wp:positionH>
            <wp:positionV relativeFrom="paragraph">
              <wp:posOffset>8394065</wp:posOffset>
            </wp:positionV>
            <wp:extent cx="2522220" cy="1973580"/>
            <wp:effectExtent l="0" t="0" r="0" b="0"/>
            <wp:wrapNone/>
            <wp:docPr id="824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144">
                      <a:extLst>
                        <a:ext uri="{28A0092B-C50C-407E-A947-70E740481C1C}">
                          <a14:useLocalDpi xmlns:a14="http://schemas.microsoft.com/office/drawing/2010/main" val="0"/>
                        </a:ext>
                      </a:extLst>
                    </a:blip>
                    <a:srcRect r="62041" b="35458"/>
                    <a:stretch>
                      <a:fillRect/>
                    </a:stretch>
                  </pic:blipFill>
                  <pic:spPr bwMode="auto">
                    <a:xfrm>
                      <a:off x="0" y="0"/>
                      <a:ext cx="2522220" cy="1973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344384" behindDoc="1" locked="0" layoutInCell="1" allowOverlap="1" wp14:anchorId="742CC190" wp14:editId="740AAE71">
            <wp:simplePos x="0" y="0"/>
            <wp:positionH relativeFrom="column">
              <wp:posOffset>4991100</wp:posOffset>
            </wp:positionH>
            <wp:positionV relativeFrom="paragraph">
              <wp:posOffset>8394065</wp:posOffset>
            </wp:positionV>
            <wp:extent cx="2468880" cy="1973580"/>
            <wp:effectExtent l="0" t="0" r="0" b="0"/>
            <wp:wrapNone/>
            <wp:docPr id="8242" name="圖片 5" descr="http://cnki.hilib.com/CRFDPIC/R200810476/R200810476.1689.0%5b0b2123458322%5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descr="http://cnki.hilib.com/CRFDPIC/R200810476/R200810476.1689.0%5b0b2123458322%5d.jpg"/>
                    <pic:cNvPicPr>
                      <a:picLocks noChangeAspect="1" noChangeArrowheads="1"/>
                    </pic:cNvPicPr>
                  </pic:nvPicPr>
                  <pic:blipFill>
                    <a:blip r:embed="rId145">
                      <a:extLst>
                        <a:ext uri="{28A0092B-C50C-407E-A947-70E740481C1C}">
                          <a14:useLocalDpi xmlns:a14="http://schemas.microsoft.com/office/drawing/2010/main" val="0"/>
                        </a:ext>
                      </a:extLst>
                    </a:blip>
                    <a:srcRect l="24767" t="6140" r="38084" b="50092"/>
                    <a:stretch>
                      <a:fillRect/>
                    </a:stretch>
                  </pic:blipFill>
                  <pic:spPr bwMode="auto">
                    <a:xfrm>
                      <a:off x="0" y="0"/>
                      <a:ext cx="2468880" cy="1973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345408" behindDoc="0" locked="0" layoutInCell="1" allowOverlap="1" wp14:anchorId="58D30C13" wp14:editId="33832BD1">
                <wp:simplePos x="0" y="0"/>
                <wp:positionH relativeFrom="column">
                  <wp:posOffset>285750</wp:posOffset>
                </wp:positionH>
                <wp:positionV relativeFrom="paragraph">
                  <wp:posOffset>10283825</wp:posOffset>
                </wp:positionV>
                <wp:extent cx="1824990" cy="294640"/>
                <wp:effectExtent l="0" t="0" r="0" b="0"/>
                <wp:wrapNone/>
                <wp:docPr id="8757" name="文字方塊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4990" cy="294640"/>
                        </a:xfrm>
                        <a:prstGeom prst="rect">
                          <a:avLst/>
                        </a:prstGeom>
                        <a:noFill/>
                        <a:ln w="6350">
                          <a:noFill/>
                        </a:ln>
                      </wps:spPr>
                      <wps:txbx>
                        <w:txbxContent>
                          <w:p w:rsidR="002B4F66" w:rsidRDefault="002B4F66" w:rsidP="00411522">
                            <w:r w:rsidRPr="00855B15">
                              <w:rPr>
                                <w:rFonts w:ascii="華康圓體 Std W5" w:eastAsia="華康圓體 Std W5" w:hAnsi="華康圓體 Std W5" w:hint="eastAsia"/>
                              </w:rPr>
                              <w:t>口腔皮膜細胞</w:t>
                            </w:r>
                            <w:r>
                              <w:rPr>
                                <w:rFonts w:ascii="華康圓體 Std W5" w:eastAsia="華康圓體 Std W5" w:hAnsi="華康圓體 Std W5" w:hint="eastAsia"/>
                              </w:rPr>
                              <w:t>(亞甲藍液</w:t>
                            </w:r>
                            <w:r>
                              <w:rPr>
                                <w:rFonts w:ascii="華康圓體 Std W5" w:eastAsia="華康圓體 Std W5" w:hAnsi="華康圓體 Std W5"/>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D30C13" id="文字方塊 6" o:spid="_x0000_s1354" type="#_x0000_t202" style="position:absolute;left:0;text-align:left;margin-left:22.5pt;margin-top:809.75pt;width:143.7pt;height:23.2pt;z-index:25134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" filled="f" stroked="f" strokeweight=".5pt">
                <v:textbox>
                  <w:txbxContent>
                    <w:p w:rsidR="002B4F66" w:rsidRDefault="002B4F66" w:rsidP="00411522">
                      <w:r w:rsidRPr="00855B15">
                        <w:rPr>
                          <w:rFonts w:ascii="華康圓體 Std W5" w:eastAsia="華康圓體 Std W5" w:hAnsi="華康圓體 Std W5" w:hint="eastAsia"/>
                        </w:rPr>
                        <w:t>口腔皮膜細胞</w:t>
                      </w:r>
                      <w:r>
                        <w:rPr>
                          <w:rFonts w:ascii="華康圓體 Std W5" w:eastAsia="華康圓體 Std W5" w:hAnsi="華康圓體 Std W5" w:hint="eastAsia"/>
                        </w:rPr>
                        <w:t>(亞甲藍液</w:t>
                      </w:r>
                      <w:r>
                        <w:rPr>
                          <w:rFonts w:ascii="華康圓體 Std W5" w:eastAsia="華康圓體 Std W5" w:hAnsi="華康圓體 Std W5"/>
                        </w:rPr>
                        <w:t>)</w:t>
                      </w:r>
                    </w:p>
                  </w:txbxContent>
                </v:textbox>
              </v:shape>
            </w:pict>
          </mc:Fallback>
        </mc:AlternateContent>
      </w:r>
      <w:r>
        <w:rPr>
          <w:noProof/>
        </w:rPr>
        <mc:AlternateContent>
          <mc:Choice Requires="wps">
            <w:drawing>
              <wp:anchor distT="0" distB="0" distL="114300" distR="114300" simplePos="0" relativeHeight="251346432" behindDoc="0" locked="0" layoutInCell="1" allowOverlap="1" wp14:anchorId="4A34AE84" wp14:editId="6217E3A1">
                <wp:simplePos x="0" y="0"/>
                <wp:positionH relativeFrom="column">
                  <wp:posOffset>2861310</wp:posOffset>
                </wp:positionH>
                <wp:positionV relativeFrom="paragraph">
                  <wp:posOffset>10283825</wp:posOffset>
                </wp:positionV>
                <wp:extent cx="1824990" cy="294640"/>
                <wp:effectExtent l="0" t="0" r="0" b="0"/>
                <wp:wrapNone/>
                <wp:docPr id="8756" name="文字方塊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4990" cy="294640"/>
                        </a:xfrm>
                        <a:prstGeom prst="rect">
                          <a:avLst/>
                        </a:prstGeom>
                        <a:noFill/>
                        <a:ln w="6350">
                          <a:noFill/>
                        </a:ln>
                      </wps:spPr>
                      <wps:txbx>
                        <w:txbxContent>
                          <w:p w:rsidR="002B4F66" w:rsidRDefault="002B4F66" w:rsidP="00411522">
                            <w:pPr>
                              <w:jc w:val="center"/>
                            </w:pPr>
                            <w:r>
                              <w:rPr>
                                <w:rFonts w:ascii="華康圓體 Std W5" w:eastAsia="華康圓體 Std W5" w:hAnsi="華康圓體 Std W5" w:hint="eastAsia"/>
                              </w:rPr>
                              <w:t>青江菜</w:t>
                            </w:r>
                            <w:r>
                              <w:rPr>
                                <w:rFonts w:ascii="華康圓體 Std W5" w:eastAsia="華康圓體 Std W5" w:hAnsi="華康圓體 Std W5"/>
                              </w:rPr>
                              <w:t>表皮</w:t>
                            </w:r>
                            <w:r w:rsidRPr="00855B15">
                              <w:rPr>
                                <w:rFonts w:ascii="華康圓體 Std W5" w:eastAsia="華康圓體 Std W5" w:hAnsi="華康圓體 Std W5" w:hint="eastAsia"/>
                              </w:rPr>
                              <w:t>細胞</w:t>
                            </w:r>
                            <w:r>
                              <w:rPr>
                                <w:rFonts w:ascii="華康圓體 Std W5" w:eastAsia="華康圓體 Std W5" w:hAnsi="華康圓體 Std W5" w:hint="eastAsia"/>
                              </w:rPr>
                              <w:t>(碘液</w:t>
                            </w:r>
                            <w:r>
                              <w:rPr>
                                <w:rFonts w:ascii="華康圓體 Std W5" w:eastAsia="華康圓體 Std W5" w:hAnsi="華康圓體 Std W5"/>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34AE84" id="文字方塊 7" o:spid="_x0000_s1355" type="#_x0000_t202" style="position:absolute;left:0;text-align:left;margin-left:225.3pt;margin-top:809.75pt;width:143.7pt;height:23.2pt;z-index:25134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" filled="f" stroked="f" strokeweight=".5pt">
                <v:textbox>
                  <w:txbxContent>
                    <w:p w:rsidR="002B4F66" w:rsidRDefault="002B4F66" w:rsidP="00411522">
                      <w:pPr>
                        <w:jc w:val="center"/>
                      </w:pPr>
                      <w:r>
                        <w:rPr>
                          <w:rFonts w:ascii="華康圓體 Std W5" w:eastAsia="華康圓體 Std W5" w:hAnsi="華康圓體 Std W5" w:hint="eastAsia"/>
                        </w:rPr>
                        <w:t>青江菜</w:t>
                      </w:r>
                      <w:r>
                        <w:rPr>
                          <w:rFonts w:ascii="華康圓體 Std W5" w:eastAsia="華康圓體 Std W5" w:hAnsi="華康圓體 Std W5"/>
                        </w:rPr>
                        <w:t>表皮</w:t>
                      </w:r>
                      <w:r w:rsidRPr="00855B15">
                        <w:rPr>
                          <w:rFonts w:ascii="華康圓體 Std W5" w:eastAsia="華康圓體 Std W5" w:hAnsi="華康圓體 Std W5" w:hint="eastAsia"/>
                        </w:rPr>
                        <w:t>細胞</w:t>
                      </w:r>
                      <w:r>
                        <w:rPr>
                          <w:rFonts w:ascii="華康圓體 Std W5" w:eastAsia="華康圓體 Std W5" w:hAnsi="華康圓體 Std W5" w:hint="eastAsia"/>
                        </w:rPr>
                        <w:t>(碘液</w:t>
                      </w:r>
                      <w:r>
                        <w:rPr>
                          <w:rFonts w:ascii="華康圓體 Std W5" w:eastAsia="華康圓體 Std W5" w:hAnsi="華康圓體 Std W5"/>
                        </w:rPr>
                        <w:t>)</w:t>
                      </w:r>
                    </w:p>
                  </w:txbxContent>
                </v:textbox>
              </v:shape>
            </w:pict>
          </mc:Fallback>
        </mc:AlternateContent>
      </w:r>
      <w:r>
        <w:rPr>
          <w:noProof/>
        </w:rPr>
        <mc:AlternateContent>
          <mc:Choice Requires="wps">
            <w:drawing>
              <wp:anchor distT="0" distB="0" distL="114300" distR="114300" simplePos="0" relativeHeight="251347456" behindDoc="0" locked="0" layoutInCell="1" allowOverlap="1" wp14:anchorId="498483FC" wp14:editId="7BC834FB">
                <wp:simplePos x="0" y="0"/>
                <wp:positionH relativeFrom="column">
                  <wp:posOffset>5482590</wp:posOffset>
                </wp:positionH>
                <wp:positionV relativeFrom="paragraph">
                  <wp:posOffset>10273665</wp:posOffset>
                </wp:positionV>
                <wp:extent cx="1824990" cy="294640"/>
                <wp:effectExtent l="0" t="0" r="0" b="0"/>
                <wp:wrapNone/>
                <wp:docPr id="8755" name="文字方塊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4990" cy="294640"/>
                        </a:xfrm>
                        <a:prstGeom prst="rect">
                          <a:avLst/>
                        </a:prstGeom>
                        <a:noFill/>
                        <a:ln w="6350">
                          <a:noFill/>
                        </a:ln>
                      </wps:spPr>
                      <wps:txbx>
                        <w:txbxContent>
                          <w:p w:rsidR="002B4F66" w:rsidRDefault="002B4F66" w:rsidP="00411522">
                            <w:pPr>
                              <w:jc w:val="center"/>
                            </w:pPr>
                            <w:r>
                              <w:rPr>
                                <w:rFonts w:ascii="華康圓體 Std W5" w:eastAsia="華康圓體 Std W5" w:hAnsi="華康圓體 Std W5" w:hint="eastAsia"/>
                              </w:rPr>
                              <w:t>脂肪</w:t>
                            </w:r>
                            <w:r w:rsidRPr="00855B15">
                              <w:rPr>
                                <w:rFonts w:ascii="華康圓體 Std W5" w:eastAsia="華康圓體 Std W5" w:hAnsi="華康圓體 Std W5" w:hint="eastAsia"/>
                              </w:rPr>
                              <w:t>細胞</w:t>
                            </w:r>
                            <w:r>
                              <w:rPr>
                                <w:rFonts w:ascii="華康圓體 Std W5" w:eastAsia="華康圓體 Std W5" w:hAnsi="華康圓體 Std W5" w:hint="eastAsia"/>
                              </w:rPr>
                              <w:t>(蘇丹四號</w:t>
                            </w:r>
                            <w:r>
                              <w:rPr>
                                <w:rFonts w:ascii="華康圓體 Std W5" w:eastAsia="華康圓體 Std W5" w:hAnsi="華康圓體 Std W5"/>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8483FC" id="文字方塊 8" o:spid="_x0000_s1356" type="#_x0000_t202" style="position:absolute;left:0;text-align:left;margin-left:431.7pt;margin-top:808.95pt;width:143.7pt;height:23.2pt;z-index:25134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" filled="f" stroked="f" strokeweight=".5pt">
                <v:textbox>
                  <w:txbxContent>
                    <w:p w:rsidR="002B4F66" w:rsidRDefault="002B4F66" w:rsidP="00411522">
                      <w:pPr>
                        <w:jc w:val="center"/>
                      </w:pPr>
                      <w:r>
                        <w:rPr>
                          <w:rFonts w:ascii="華康圓體 Std W5" w:eastAsia="華康圓體 Std W5" w:hAnsi="華康圓體 Std W5" w:hint="eastAsia"/>
                        </w:rPr>
                        <w:t>脂肪</w:t>
                      </w:r>
                      <w:r w:rsidRPr="00855B15">
                        <w:rPr>
                          <w:rFonts w:ascii="華康圓體 Std W5" w:eastAsia="華康圓體 Std W5" w:hAnsi="華康圓體 Std W5" w:hint="eastAsia"/>
                        </w:rPr>
                        <w:t>細胞</w:t>
                      </w:r>
                      <w:r>
                        <w:rPr>
                          <w:rFonts w:ascii="華康圓體 Std W5" w:eastAsia="華康圓體 Std W5" w:hAnsi="華康圓體 Std W5" w:hint="eastAsia"/>
                        </w:rPr>
                        <w:t>(蘇丹四號</w:t>
                      </w:r>
                      <w:r>
                        <w:rPr>
                          <w:rFonts w:ascii="華康圓體 Std W5" w:eastAsia="華康圓體 Std W5" w:hAnsi="華康圓體 Std W5"/>
                        </w:rPr>
                        <w:t>)</w:t>
                      </w:r>
                    </w:p>
                  </w:txbxContent>
                </v:textbox>
              </v:shape>
            </w:pict>
          </mc:Fallback>
        </mc:AlternateContent>
      </w:r>
      <w:r>
        <w:rPr>
          <w:noProof/>
        </w:rPr>
        <w:drawing>
          <wp:anchor distT="0" distB="0" distL="114300" distR="114300" simplePos="0" relativeHeight="251348480" behindDoc="1" locked="0" layoutInCell="1" allowOverlap="1" wp14:anchorId="4AA58A9A" wp14:editId="4BC314E1">
            <wp:simplePos x="0" y="0"/>
            <wp:positionH relativeFrom="column">
              <wp:posOffset>67945</wp:posOffset>
            </wp:positionH>
            <wp:positionV relativeFrom="paragraph">
              <wp:posOffset>8394700</wp:posOffset>
            </wp:positionV>
            <wp:extent cx="2402205" cy="1973580"/>
            <wp:effectExtent l="0" t="0" r="0" b="0"/>
            <wp:wrapNone/>
            <wp:docPr id="8250" name="圖片 3" descr="C:\Users\USER\AppData\Local\Microsoft\Windows\INetCache\Content.Word\IMG_47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descr="C:\Users\USER\AppData\Local\Microsoft\Windows\INetCache\Content.Word\IMG_4743.jpg"/>
                    <pic:cNvPicPr>
                      <a:picLocks noChangeAspect="1" noChangeArrowheads="1"/>
                    </pic:cNvPicPr>
                  </pic:nvPicPr>
                  <pic:blipFill>
                    <a:blip r:embed="rId143">
                      <a:extLst>
                        <a:ext uri="{28A0092B-C50C-407E-A947-70E740481C1C}">
                          <a14:useLocalDpi xmlns:a14="http://schemas.microsoft.com/office/drawing/2010/main" val="0"/>
                        </a:ext>
                      </a:extLst>
                    </a:blip>
                    <a:srcRect l="48630" t="50436" r="24649" b="33104"/>
                    <a:stretch>
                      <a:fillRect/>
                    </a:stretch>
                  </pic:blipFill>
                  <pic:spPr bwMode="auto">
                    <a:xfrm>
                      <a:off x="0" y="0"/>
                      <a:ext cx="2402205" cy="1973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349504" behindDoc="1" locked="0" layoutInCell="1" allowOverlap="1" wp14:anchorId="1604DAE6" wp14:editId="534E7741">
            <wp:simplePos x="0" y="0"/>
            <wp:positionH relativeFrom="column">
              <wp:posOffset>2468880</wp:posOffset>
            </wp:positionH>
            <wp:positionV relativeFrom="paragraph">
              <wp:posOffset>8394065</wp:posOffset>
            </wp:positionV>
            <wp:extent cx="2522220" cy="1973580"/>
            <wp:effectExtent l="0" t="0" r="0" b="0"/>
            <wp:wrapNone/>
            <wp:docPr id="8249"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144">
                      <a:extLst>
                        <a:ext uri="{28A0092B-C50C-407E-A947-70E740481C1C}">
                          <a14:useLocalDpi xmlns:a14="http://schemas.microsoft.com/office/drawing/2010/main" val="0"/>
                        </a:ext>
                      </a:extLst>
                    </a:blip>
                    <a:srcRect r="62041" b="35458"/>
                    <a:stretch>
                      <a:fillRect/>
                    </a:stretch>
                  </pic:blipFill>
                  <pic:spPr bwMode="auto">
                    <a:xfrm>
                      <a:off x="0" y="0"/>
                      <a:ext cx="2522220" cy="1973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350528" behindDoc="1" locked="0" layoutInCell="1" allowOverlap="1" wp14:anchorId="0441E051" wp14:editId="6E4745E2">
            <wp:simplePos x="0" y="0"/>
            <wp:positionH relativeFrom="column">
              <wp:posOffset>4991100</wp:posOffset>
            </wp:positionH>
            <wp:positionV relativeFrom="paragraph">
              <wp:posOffset>8394065</wp:posOffset>
            </wp:positionV>
            <wp:extent cx="2468880" cy="1973580"/>
            <wp:effectExtent l="0" t="0" r="0" b="0"/>
            <wp:wrapNone/>
            <wp:docPr id="8248" name="圖片 5" descr="http://cnki.hilib.com/CRFDPIC/R200810476/R200810476.1689.0%5b0b2123458322%5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descr="http://cnki.hilib.com/CRFDPIC/R200810476/R200810476.1689.0%5b0b2123458322%5d.jpg"/>
                    <pic:cNvPicPr>
                      <a:picLocks noChangeAspect="1" noChangeArrowheads="1"/>
                    </pic:cNvPicPr>
                  </pic:nvPicPr>
                  <pic:blipFill>
                    <a:blip r:embed="rId145">
                      <a:extLst>
                        <a:ext uri="{28A0092B-C50C-407E-A947-70E740481C1C}">
                          <a14:useLocalDpi xmlns:a14="http://schemas.microsoft.com/office/drawing/2010/main" val="0"/>
                        </a:ext>
                      </a:extLst>
                    </a:blip>
                    <a:srcRect l="24767" t="6140" r="38084" b="50092"/>
                    <a:stretch>
                      <a:fillRect/>
                    </a:stretch>
                  </pic:blipFill>
                  <pic:spPr bwMode="auto">
                    <a:xfrm>
                      <a:off x="0" y="0"/>
                      <a:ext cx="2468880" cy="1973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351552" behindDoc="0" locked="0" layoutInCell="1" allowOverlap="1" wp14:anchorId="3F50F3BA" wp14:editId="1FA2ED88">
                <wp:simplePos x="0" y="0"/>
                <wp:positionH relativeFrom="column">
                  <wp:posOffset>285750</wp:posOffset>
                </wp:positionH>
                <wp:positionV relativeFrom="paragraph">
                  <wp:posOffset>10283825</wp:posOffset>
                </wp:positionV>
                <wp:extent cx="1824990" cy="294640"/>
                <wp:effectExtent l="0" t="0" r="0" b="0"/>
                <wp:wrapNone/>
                <wp:docPr id="8754" name="文字方塊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4990" cy="294640"/>
                        </a:xfrm>
                        <a:prstGeom prst="rect">
                          <a:avLst/>
                        </a:prstGeom>
                        <a:noFill/>
                        <a:ln w="6350">
                          <a:noFill/>
                        </a:ln>
                      </wps:spPr>
                      <wps:txbx>
                        <w:txbxContent>
                          <w:p w:rsidR="002B4F66" w:rsidRDefault="002B4F66" w:rsidP="00411522">
                            <w:r w:rsidRPr="00855B15">
                              <w:rPr>
                                <w:rFonts w:ascii="華康圓體 Std W5" w:eastAsia="華康圓體 Std W5" w:hAnsi="華康圓體 Std W5" w:hint="eastAsia"/>
                              </w:rPr>
                              <w:t>口腔皮膜細胞</w:t>
                            </w:r>
                            <w:r>
                              <w:rPr>
                                <w:rFonts w:ascii="華康圓體 Std W5" w:eastAsia="華康圓體 Std W5" w:hAnsi="華康圓體 Std W5" w:hint="eastAsia"/>
                              </w:rPr>
                              <w:t>(亞甲藍液</w:t>
                            </w:r>
                            <w:r>
                              <w:rPr>
                                <w:rFonts w:ascii="華康圓體 Std W5" w:eastAsia="華康圓體 Std W5" w:hAnsi="華康圓體 Std W5"/>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50F3BA" id="_x0000_s1357" type="#_x0000_t202" style="position:absolute;left:0;text-align:left;margin-left:22.5pt;margin-top:809.75pt;width:143.7pt;height:23.2pt;z-index:25135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" filled="f" stroked="f" strokeweight=".5pt">
                <v:textbox>
                  <w:txbxContent>
                    <w:p w:rsidR="002B4F66" w:rsidRDefault="002B4F66" w:rsidP="00411522">
                      <w:r w:rsidRPr="00855B15">
                        <w:rPr>
                          <w:rFonts w:ascii="華康圓體 Std W5" w:eastAsia="華康圓體 Std W5" w:hAnsi="華康圓體 Std W5" w:hint="eastAsia"/>
                        </w:rPr>
                        <w:t>口腔皮膜細胞</w:t>
                      </w:r>
                      <w:r>
                        <w:rPr>
                          <w:rFonts w:ascii="華康圓體 Std W5" w:eastAsia="華康圓體 Std W5" w:hAnsi="華康圓體 Std W5" w:hint="eastAsia"/>
                        </w:rPr>
                        <w:t>(亞甲藍液</w:t>
                      </w:r>
                      <w:r>
                        <w:rPr>
                          <w:rFonts w:ascii="華康圓體 Std W5" w:eastAsia="華康圓體 Std W5" w:hAnsi="華康圓體 Std W5"/>
                        </w:rPr>
                        <w:t>)</w:t>
                      </w:r>
                    </w:p>
                  </w:txbxContent>
                </v:textbox>
              </v:shape>
            </w:pict>
          </mc:Fallback>
        </mc:AlternateContent>
      </w:r>
      <w:r>
        <w:rPr>
          <w:noProof/>
        </w:rPr>
        <mc:AlternateContent>
          <mc:Choice Requires="wps">
            <w:drawing>
              <wp:anchor distT="0" distB="0" distL="114300" distR="114300" simplePos="0" relativeHeight="251352576" behindDoc="0" locked="0" layoutInCell="1" allowOverlap="1" wp14:anchorId="487F2E68" wp14:editId="522427DE">
                <wp:simplePos x="0" y="0"/>
                <wp:positionH relativeFrom="column">
                  <wp:posOffset>2861310</wp:posOffset>
                </wp:positionH>
                <wp:positionV relativeFrom="paragraph">
                  <wp:posOffset>10283825</wp:posOffset>
                </wp:positionV>
                <wp:extent cx="1824990" cy="294640"/>
                <wp:effectExtent l="0" t="0" r="0" b="0"/>
                <wp:wrapNone/>
                <wp:docPr id="8753" name="文字方塊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4990" cy="294640"/>
                        </a:xfrm>
                        <a:prstGeom prst="rect">
                          <a:avLst/>
                        </a:prstGeom>
                        <a:noFill/>
                        <a:ln w="6350">
                          <a:noFill/>
                        </a:ln>
                      </wps:spPr>
                      <wps:txbx>
                        <w:txbxContent>
                          <w:p w:rsidR="002B4F66" w:rsidRDefault="002B4F66" w:rsidP="00411522">
                            <w:pPr>
                              <w:jc w:val="center"/>
                            </w:pPr>
                            <w:r>
                              <w:rPr>
                                <w:rFonts w:ascii="華康圓體 Std W5" w:eastAsia="華康圓體 Std W5" w:hAnsi="華康圓體 Std W5" w:hint="eastAsia"/>
                              </w:rPr>
                              <w:t>青江菜</w:t>
                            </w:r>
                            <w:r>
                              <w:rPr>
                                <w:rFonts w:ascii="華康圓體 Std W5" w:eastAsia="華康圓體 Std W5" w:hAnsi="華康圓體 Std W5"/>
                              </w:rPr>
                              <w:t>表皮</w:t>
                            </w:r>
                            <w:r w:rsidRPr="00855B15">
                              <w:rPr>
                                <w:rFonts w:ascii="華康圓體 Std W5" w:eastAsia="華康圓體 Std W5" w:hAnsi="華康圓體 Std W5" w:hint="eastAsia"/>
                              </w:rPr>
                              <w:t>細胞</w:t>
                            </w:r>
                            <w:r>
                              <w:rPr>
                                <w:rFonts w:ascii="華康圓體 Std W5" w:eastAsia="華康圓體 Std W5" w:hAnsi="華康圓體 Std W5" w:hint="eastAsia"/>
                              </w:rPr>
                              <w:t>(碘液</w:t>
                            </w:r>
                            <w:r>
                              <w:rPr>
                                <w:rFonts w:ascii="華康圓體 Std W5" w:eastAsia="華康圓體 Std W5" w:hAnsi="華康圓體 Std W5"/>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7F2E68" id="_x0000_s1358" type="#_x0000_t202" style="position:absolute;left:0;text-align:left;margin-left:225.3pt;margin-top:809.75pt;width:143.7pt;height:23.2pt;z-index:25135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" filled="f" stroked="f" strokeweight=".5pt">
                <v:textbox>
                  <w:txbxContent>
                    <w:p w:rsidR="002B4F66" w:rsidRDefault="002B4F66" w:rsidP="00411522">
                      <w:pPr>
                        <w:jc w:val="center"/>
                      </w:pPr>
                      <w:r>
                        <w:rPr>
                          <w:rFonts w:ascii="華康圓體 Std W5" w:eastAsia="華康圓體 Std W5" w:hAnsi="華康圓體 Std W5" w:hint="eastAsia"/>
                        </w:rPr>
                        <w:t>青江菜</w:t>
                      </w:r>
                      <w:r>
                        <w:rPr>
                          <w:rFonts w:ascii="華康圓體 Std W5" w:eastAsia="華康圓體 Std W5" w:hAnsi="華康圓體 Std W5"/>
                        </w:rPr>
                        <w:t>表皮</w:t>
                      </w:r>
                      <w:r w:rsidRPr="00855B15">
                        <w:rPr>
                          <w:rFonts w:ascii="華康圓體 Std W5" w:eastAsia="華康圓體 Std W5" w:hAnsi="華康圓體 Std W5" w:hint="eastAsia"/>
                        </w:rPr>
                        <w:t>細胞</w:t>
                      </w:r>
                      <w:r>
                        <w:rPr>
                          <w:rFonts w:ascii="華康圓體 Std W5" w:eastAsia="華康圓體 Std W5" w:hAnsi="華康圓體 Std W5" w:hint="eastAsia"/>
                        </w:rPr>
                        <w:t>(碘液</w:t>
                      </w:r>
                      <w:r>
                        <w:rPr>
                          <w:rFonts w:ascii="華康圓體 Std W5" w:eastAsia="華康圓體 Std W5" w:hAnsi="華康圓體 Std W5"/>
                        </w:rPr>
                        <w:t>)</w:t>
                      </w:r>
                    </w:p>
                  </w:txbxContent>
                </v:textbox>
              </v:shape>
            </w:pict>
          </mc:Fallback>
        </mc:AlternateContent>
      </w:r>
      <w:r>
        <w:rPr>
          <w:noProof/>
        </w:rPr>
        <mc:AlternateContent>
          <mc:Choice Requires="wps">
            <w:drawing>
              <wp:anchor distT="0" distB="0" distL="114300" distR="114300" simplePos="0" relativeHeight="251353600" behindDoc="0" locked="0" layoutInCell="1" allowOverlap="1" wp14:anchorId="501A528E" wp14:editId="1CDDE270">
                <wp:simplePos x="0" y="0"/>
                <wp:positionH relativeFrom="column">
                  <wp:posOffset>5482590</wp:posOffset>
                </wp:positionH>
                <wp:positionV relativeFrom="paragraph">
                  <wp:posOffset>10273665</wp:posOffset>
                </wp:positionV>
                <wp:extent cx="1824990" cy="294640"/>
                <wp:effectExtent l="0" t="0" r="0" b="0"/>
                <wp:wrapNone/>
                <wp:docPr id="8752" name="文字方塊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4990" cy="294640"/>
                        </a:xfrm>
                        <a:prstGeom prst="rect">
                          <a:avLst/>
                        </a:prstGeom>
                        <a:noFill/>
                        <a:ln w="6350">
                          <a:noFill/>
                        </a:ln>
                      </wps:spPr>
                      <wps:txbx>
                        <w:txbxContent>
                          <w:p w:rsidR="002B4F66" w:rsidRDefault="002B4F66" w:rsidP="00411522">
                            <w:pPr>
                              <w:jc w:val="center"/>
                            </w:pPr>
                            <w:r>
                              <w:rPr>
                                <w:rFonts w:ascii="華康圓體 Std W5" w:eastAsia="華康圓體 Std W5" w:hAnsi="華康圓體 Std W5" w:hint="eastAsia"/>
                              </w:rPr>
                              <w:t>脂肪</w:t>
                            </w:r>
                            <w:r w:rsidRPr="00855B15">
                              <w:rPr>
                                <w:rFonts w:ascii="華康圓體 Std W5" w:eastAsia="華康圓體 Std W5" w:hAnsi="華康圓體 Std W5" w:hint="eastAsia"/>
                              </w:rPr>
                              <w:t>細胞</w:t>
                            </w:r>
                            <w:r>
                              <w:rPr>
                                <w:rFonts w:ascii="華康圓體 Std W5" w:eastAsia="華康圓體 Std W5" w:hAnsi="華康圓體 Std W5" w:hint="eastAsia"/>
                              </w:rPr>
                              <w:t>(蘇丹四號</w:t>
                            </w:r>
                            <w:r>
                              <w:rPr>
                                <w:rFonts w:ascii="華康圓體 Std W5" w:eastAsia="華康圓體 Std W5" w:hAnsi="華康圓體 Std W5"/>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1A528E" id="_x0000_s1359" type="#_x0000_t202" style="position:absolute;left:0;text-align:left;margin-left:431.7pt;margin-top:808.95pt;width:143.7pt;height:23.2pt;z-index:25135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" filled="f" stroked="f" strokeweight=".5pt">
                <v:textbox>
                  <w:txbxContent>
                    <w:p w:rsidR="002B4F66" w:rsidRDefault="002B4F66" w:rsidP="00411522">
                      <w:pPr>
                        <w:jc w:val="center"/>
                      </w:pPr>
                      <w:r>
                        <w:rPr>
                          <w:rFonts w:ascii="華康圓體 Std W5" w:eastAsia="華康圓體 Std W5" w:hAnsi="華康圓體 Std W5" w:hint="eastAsia"/>
                        </w:rPr>
                        <w:t>脂肪</w:t>
                      </w:r>
                      <w:r w:rsidRPr="00855B15">
                        <w:rPr>
                          <w:rFonts w:ascii="華康圓體 Std W5" w:eastAsia="華康圓體 Std W5" w:hAnsi="華康圓體 Std W5" w:hint="eastAsia"/>
                        </w:rPr>
                        <w:t>細胞</w:t>
                      </w:r>
                      <w:r>
                        <w:rPr>
                          <w:rFonts w:ascii="華康圓體 Std W5" w:eastAsia="華康圓體 Std W5" w:hAnsi="華康圓體 Std W5" w:hint="eastAsia"/>
                        </w:rPr>
                        <w:t>(蘇丹四號</w:t>
                      </w:r>
                      <w:r>
                        <w:rPr>
                          <w:rFonts w:ascii="華康圓體 Std W5" w:eastAsia="華康圓體 Std W5" w:hAnsi="華康圓體 Std W5"/>
                        </w:rPr>
                        <w:t>)</w:t>
                      </w:r>
                    </w:p>
                  </w:txbxContent>
                </v:textbox>
              </v:shape>
            </w:pict>
          </mc:Fallback>
        </mc:AlternateContent>
      </w:r>
      <w:r>
        <w:rPr>
          <w:noProof/>
        </w:rPr>
        <w:drawing>
          <wp:anchor distT="0" distB="0" distL="114300" distR="114300" simplePos="0" relativeHeight="251354624" behindDoc="1" locked="0" layoutInCell="1" allowOverlap="1" wp14:anchorId="074495CB" wp14:editId="6D333B93">
            <wp:simplePos x="0" y="0"/>
            <wp:positionH relativeFrom="column">
              <wp:posOffset>67945</wp:posOffset>
            </wp:positionH>
            <wp:positionV relativeFrom="paragraph">
              <wp:posOffset>8394700</wp:posOffset>
            </wp:positionV>
            <wp:extent cx="2402205" cy="1973580"/>
            <wp:effectExtent l="0" t="0" r="0" b="0"/>
            <wp:wrapNone/>
            <wp:docPr id="8751" name="圖片 3" descr="C:\Users\USER\AppData\Local\Microsoft\Windows\INetCache\Content.Word\IMG_47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descr="C:\Users\USER\AppData\Local\Microsoft\Windows\INetCache\Content.Word\IMG_4743.jpg"/>
                    <pic:cNvPicPr>
                      <a:picLocks noChangeAspect="1" noChangeArrowheads="1"/>
                    </pic:cNvPicPr>
                  </pic:nvPicPr>
                  <pic:blipFill>
                    <a:blip r:embed="rId143">
                      <a:extLst>
                        <a:ext uri="{28A0092B-C50C-407E-A947-70E740481C1C}">
                          <a14:useLocalDpi xmlns:a14="http://schemas.microsoft.com/office/drawing/2010/main" val="0"/>
                        </a:ext>
                      </a:extLst>
                    </a:blip>
                    <a:srcRect l="48630" t="50436" r="24649" b="33104"/>
                    <a:stretch>
                      <a:fillRect/>
                    </a:stretch>
                  </pic:blipFill>
                  <pic:spPr bwMode="auto">
                    <a:xfrm>
                      <a:off x="0" y="0"/>
                      <a:ext cx="2402205" cy="1973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355648" behindDoc="1" locked="0" layoutInCell="1" allowOverlap="1" wp14:anchorId="61816465" wp14:editId="3BF56968">
            <wp:simplePos x="0" y="0"/>
            <wp:positionH relativeFrom="column">
              <wp:posOffset>2468880</wp:posOffset>
            </wp:positionH>
            <wp:positionV relativeFrom="paragraph">
              <wp:posOffset>8394065</wp:posOffset>
            </wp:positionV>
            <wp:extent cx="2522220" cy="1973580"/>
            <wp:effectExtent l="0" t="0" r="0" b="0"/>
            <wp:wrapNone/>
            <wp:docPr id="8255"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144">
                      <a:extLst>
                        <a:ext uri="{28A0092B-C50C-407E-A947-70E740481C1C}">
                          <a14:useLocalDpi xmlns:a14="http://schemas.microsoft.com/office/drawing/2010/main" val="0"/>
                        </a:ext>
                      </a:extLst>
                    </a:blip>
                    <a:srcRect r="62041" b="35458"/>
                    <a:stretch>
                      <a:fillRect/>
                    </a:stretch>
                  </pic:blipFill>
                  <pic:spPr bwMode="auto">
                    <a:xfrm>
                      <a:off x="0" y="0"/>
                      <a:ext cx="2522220" cy="1973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356672" behindDoc="1" locked="0" layoutInCell="1" allowOverlap="1" wp14:anchorId="50D99824" wp14:editId="46AE835B">
            <wp:simplePos x="0" y="0"/>
            <wp:positionH relativeFrom="column">
              <wp:posOffset>4991100</wp:posOffset>
            </wp:positionH>
            <wp:positionV relativeFrom="paragraph">
              <wp:posOffset>8394065</wp:posOffset>
            </wp:positionV>
            <wp:extent cx="2468880" cy="1973580"/>
            <wp:effectExtent l="0" t="0" r="0" b="0"/>
            <wp:wrapNone/>
            <wp:docPr id="8254" name="圖片 5" descr="http://cnki.hilib.com/CRFDPIC/R200810476/R200810476.1689.0%5b0b2123458322%5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descr="http://cnki.hilib.com/CRFDPIC/R200810476/R200810476.1689.0%5b0b2123458322%5d.jpg"/>
                    <pic:cNvPicPr>
                      <a:picLocks noChangeAspect="1" noChangeArrowheads="1"/>
                    </pic:cNvPicPr>
                  </pic:nvPicPr>
                  <pic:blipFill>
                    <a:blip r:embed="rId145">
                      <a:extLst>
                        <a:ext uri="{28A0092B-C50C-407E-A947-70E740481C1C}">
                          <a14:useLocalDpi xmlns:a14="http://schemas.microsoft.com/office/drawing/2010/main" val="0"/>
                        </a:ext>
                      </a:extLst>
                    </a:blip>
                    <a:srcRect l="24767" t="6140" r="38084" b="50092"/>
                    <a:stretch>
                      <a:fillRect/>
                    </a:stretch>
                  </pic:blipFill>
                  <pic:spPr bwMode="auto">
                    <a:xfrm>
                      <a:off x="0" y="0"/>
                      <a:ext cx="2468880" cy="1973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357696" behindDoc="0" locked="0" layoutInCell="1" allowOverlap="1" wp14:anchorId="2FF21193" wp14:editId="7499143C">
                <wp:simplePos x="0" y="0"/>
                <wp:positionH relativeFrom="column">
                  <wp:posOffset>285750</wp:posOffset>
                </wp:positionH>
                <wp:positionV relativeFrom="paragraph">
                  <wp:posOffset>10283825</wp:posOffset>
                </wp:positionV>
                <wp:extent cx="1824990" cy="294640"/>
                <wp:effectExtent l="0" t="0" r="0" b="0"/>
                <wp:wrapNone/>
                <wp:docPr id="8750" name="文字方塊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4990" cy="294640"/>
                        </a:xfrm>
                        <a:prstGeom prst="rect">
                          <a:avLst/>
                        </a:prstGeom>
                        <a:noFill/>
                        <a:ln w="6350">
                          <a:noFill/>
                        </a:ln>
                      </wps:spPr>
                      <wps:txbx>
                        <w:txbxContent>
                          <w:p w:rsidR="002B4F66" w:rsidRDefault="002B4F66" w:rsidP="00411522">
                            <w:r w:rsidRPr="00855B15">
                              <w:rPr>
                                <w:rFonts w:ascii="華康圓體 Std W5" w:eastAsia="華康圓體 Std W5" w:hAnsi="華康圓體 Std W5" w:hint="eastAsia"/>
                              </w:rPr>
                              <w:t>口腔皮膜細胞</w:t>
                            </w:r>
                            <w:r>
                              <w:rPr>
                                <w:rFonts w:ascii="華康圓體 Std W5" w:eastAsia="華康圓體 Std W5" w:hAnsi="華康圓體 Std W5" w:hint="eastAsia"/>
                              </w:rPr>
                              <w:t>(亞甲藍液</w:t>
                            </w:r>
                            <w:r>
                              <w:rPr>
                                <w:rFonts w:ascii="華康圓體 Std W5" w:eastAsia="華康圓體 Std W5" w:hAnsi="華康圓體 Std W5"/>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F21193" id="_x0000_s1360" type="#_x0000_t202" style="position:absolute;left:0;text-align:left;margin-left:22.5pt;margin-top:809.75pt;width:143.7pt;height:23.2pt;z-index:25135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" filled="f" stroked="f" strokeweight=".5pt">
                <v:textbox>
                  <w:txbxContent>
                    <w:p w:rsidR="002B4F66" w:rsidRDefault="002B4F66" w:rsidP="00411522">
                      <w:r w:rsidRPr="00855B15">
                        <w:rPr>
                          <w:rFonts w:ascii="華康圓體 Std W5" w:eastAsia="華康圓體 Std W5" w:hAnsi="華康圓體 Std W5" w:hint="eastAsia"/>
                        </w:rPr>
                        <w:t>口腔皮膜細胞</w:t>
                      </w:r>
                      <w:r>
                        <w:rPr>
                          <w:rFonts w:ascii="華康圓體 Std W5" w:eastAsia="華康圓體 Std W5" w:hAnsi="華康圓體 Std W5" w:hint="eastAsia"/>
                        </w:rPr>
                        <w:t>(亞甲藍液</w:t>
                      </w:r>
                      <w:r>
                        <w:rPr>
                          <w:rFonts w:ascii="華康圓體 Std W5" w:eastAsia="華康圓體 Std W5" w:hAnsi="華康圓體 Std W5"/>
                        </w:rPr>
                        <w:t>)</w:t>
                      </w:r>
                    </w:p>
                  </w:txbxContent>
                </v:textbox>
              </v:shape>
            </w:pict>
          </mc:Fallback>
        </mc:AlternateContent>
      </w:r>
      <w:r>
        <w:rPr>
          <w:noProof/>
        </w:rPr>
        <mc:AlternateContent>
          <mc:Choice Requires="wps">
            <w:drawing>
              <wp:anchor distT="0" distB="0" distL="114300" distR="114300" simplePos="0" relativeHeight="251358720" behindDoc="0" locked="0" layoutInCell="1" allowOverlap="1" wp14:anchorId="2FAA27DA" wp14:editId="2DC798F5">
                <wp:simplePos x="0" y="0"/>
                <wp:positionH relativeFrom="column">
                  <wp:posOffset>2861310</wp:posOffset>
                </wp:positionH>
                <wp:positionV relativeFrom="paragraph">
                  <wp:posOffset>10283825</wp:posOffset>
                </wp:positionV>
                <wp:extent cx="1824990" cy="294640"/>
                <wp:effectExtent l="0" t="0" r="0" b="0"/>
                <wp:wrapNone/>
                <wp:docPr id="8749" name="文字方塊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4990" cy="294640"/>
                        </a:xfrm>
                        <a:prstGeom prst="rect">
                          <a:avLst/>
                        </a:prstGeom>
                        <a:noFill/>
                        <a:ln w="6350">
                          <a:noFill/>
                        </a:ln>
                      </wps:spPr>
                      <wps:txbx>
                        <w:txbxContent>
                          <w:p w:rsidR="002B4F66" w:rsidRDefault="002B4F66" w:rsidP="00411522">
                            <w:pPr>
                              <w:jc w:val="center"/>
                            </w:pPr>
                            <w:r>
                              <w:rPr>
                                <w:rFonts w:ascii="華康圓體 Std W5" w:eastAsia="華康圓體 Std W5" w:hAnsi="華康圓體 Std W5" w:hint="eastAsia"/>
                              </w:rPr>
                              <w:t>青江菜</w:t>
                            </w:r>
                            <w:r>
                              <w:rPr>
                                <w:rFonts w:ascii="華康圓體 Std W5" w:eastAsia="華康圓體 Std W5" w:hAnsi="華康圓體 Std W5"/>
                              </w:rPr>
                              <w:t>表皮</w:t>
                            </w:r>
                            <w:r w:rsidRPr="00855B15">
                              <w:rPr>
                                <w:rFonts w:ascii="華康圓體 Std W5" w:eastAsia="華康圓體 Std W5" w:hAnsi="華康圓體 Std W5" w:hint="eastAsia"/>
                              </w:rPr>
                              <w:t>細胞</w:t>
                            </w:r>
                            <w:r>
                              <w:rPr>
                                <w:rFonts w:ascii="華康圓體 Std W5" w:eastAsia="華康圓體 Std W5" w:hAnsi="華康圓體 Std W5" w:hint="eastAsia"/>
                              </w:rPr>
                              <w:t>(碘液</w:t>
                            </w:r>
                            <w:r>
                              <w:rPr>
                                <w:rFonts w:ascii="華康圓體 Std W5" w:eastAsia="華康圓體 Std W5" w:hAnsi="華康圓體 Std W5"/>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AA27DA" id="_x0000_s1361" type="#_x0000_t202" style="position:absolute;left:0;text-align:left;margin-left:225.3pt;margin-top:809.75pt;width:143.7pt;height:23.2pt;z-index:25135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" filled="f" stroked="f" strokeweight=".5pt">
                <v:textbox>
                  <w:txbxContent>
                    <w:p w:rsidR="002B4F66" w:rsidRDefault="002B4F66" w:rsidP="00411522">
                      <w:pPr>
                        <w:jc w:val="center"/>
                      </w:pPr>
                      <w:r>
                        <w:rPr>
                          <w:rFonts w:ascii="華康圓體 Std W5" w:eastAsia="華康圓體 Std W5" w:hAnsi="華康圓體 Std W5" w:hint="eastAsia"/>
                        </w:rPr>
                        <w:t>青江菜</w:t>
                      </w:r>
                      <w:r>
                        <w:rPr>
                          <w:rFonts w:ascii="華康圓體 Std W5" w:eastAsia="華康圓體 Std W5" w:hAnsi="華康圓體 Std W5"/>
                        </w:rPr>
                        <w:t>表皮</w:t>
                      </w:r>
                      <w:r w:rsidRPr="00855B15">
                        <w:rPr>
                          <w:rFonts w:ascii="華康圓體 Std W5" w:eastAsia="華康圓體 Std W5" w:hAnsi="華康圓體 Std W5" w:hint="eastAsia"/>
                        </w:rPr>
                        <w:t>細胞</w:t>
                      </w:r>
                      <w:r>
                        <w:rPr>
                          <w:rFonts w:ascii="華康圓體 Std W5" w:eastAsia="華康圓體 Std W5" w:hAnsi="華康圓體 Std W5" w:hint="eastAsia"/>
                        </w:rPr>
                        <w:t>(碘液</w:t>
                      </w:r>
                      <w:r>
                        <w:rPr>
                          <w:rFonts w:ascii="華康圓體 Std W5" w:eastAsia="華康圓體 Std W5" w:hAnsi="華康圓體 Std W5"/>
                        </w:rPr>
                        <w:t>)</w:t>
                      </w:r>
                    </w:p>
                  </w:txbxContent>
                </v:textbox>
              </v:shape>
            </w:pict>
          </mc:Fallback>
        </mc:AlternateContent>
      </w:r>
      <w:r>
        <w:rPr>
          <w:noProof/>
        </w:rPr>
        <mc:AlternateContent>
          <mc:Choice Requires="wps">
            <w:drawing>
              <wp:anchor distT="0" distB="0" distL="114300" distR="114300" simplePos="0" relativeHeight="251359744" behindDoc="0" locked="0" layoutInCell="1" allowOverlap="1" wp14:anchorId="5D43C2C6" wp14:editId="0B94029F">
                <wp:simplePos x="0" y="0"/>
                <wp:positionH relativeFrom="column">
                  <wp:posOffset>5482590</wp:posOffset>
                </wp:positionH>
                <wp:positionV relativeFrom="paragraph">
                  <wp:posOffset>10273665</wp:posOffset>
                </wp:positionV>
                <wp:extent cx="1824990" cy="294640"/>
                <wp:effectExtent l="0" t="0" r="0" b="0"/>
                <wp:wrapNone/>
                <wp:docPr id="8748" name="文字方塊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4990" cy="294640"/>
                        </a:xfrm>
                        <a:prstGeom prst="rect">
                          <a:avLst/>
                        </a:prstGeom>
                        <a:noFill/>
                        <a:ln w="6350">
                          <a:noFill/>
                        </a:ln>
                      </wps:spPr>
                      <wps:txbx>
                        <w:txbxContent>
                          <w:p w:rsidR="002B4F66" w:rsidRDefault="002B4F66" w:rsidP="00411522">
                            <w:pPr>
                              <w:jc w:val="center"/>
                            </w:pPr>
                            <w:r>
                              <w:rPr>
                                <w:rFonts w:ascii="華康圓體 Std W5" w:eastAsia="華康圓體 Std W5" w:hAnsi="華康圓體 Std W5" w:hint="eastAsia"/>
                              </w:rPr>
                              <w:t>脂肪</w:t>
                            </w:r>
                            <w:r w:rsidRPr="00855B15">
                              <w:rPr>
                                <w:rFonts w:ascii="華康圓體 Std W5" w:eastAsia="華康圓體 Std W5" w:hAnsi="華康圓體 Std W5" w:hint="eastAsia"/>
                              </w:rPr>
                              <w:t>細胞</w:t>
                            </w:r>
                            <w:r>
                              <w:rPr>
                                <w:rFonts w:ascii="華康圓體 Std W5" w:eastAsia="華康圓體 Std W5" w:hAnsi="華康圓體 Std W5" w:hint="eastAsia"/>
                              </w:rPr>
                              <w:t>(蘇丹四號</w:t>
                            </w:r>
                            <w:r>
                              <w:rPr>
                                <w:rFonts w:ascii="華康圓體 Std W5" w:eastAsia="華康圓體 Std W5" w:hAnsi="華康圓體 Std W5"/>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43C2C6" id="_x0000_s1362" type="#_x0000_t202" style="position:absolute;left:0;text-align:left;margin-left:431.7pt;margin-top:808.95pt;width:143.7pt;height:23.2pt;z-index:25135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" filled="f" stroked="f" strokeweight=".5pt">
                <v:textbox>
                  <w:txbxContent>
                    <w:p w:rsidR="002B4F66" w:rsidRDefault="002B4F66" w:rsidP="00411522">
                      <w:pPr>
                        <w:jc w:val="center"/>
                      </w:pPr>
                      <w:r>
                        <w:rPr>
                          <w:rFonts w:ascii="華康圓體 Std W5" w:eastAsia="華康圓體 Std W5" w:hAnsi="華康圓體 Std W5" w:hint="eastAsia"/>
                        </w:rPr>
                        <w:t>脂肪</w:t>
                      </w:r>
                      <w:r w:rsidRPr="00855B15">
                        <w:rPr>
                          <w:rFonts w:ascii="華康圓體 Std W5" w:eastAsia="華康圓體 Std W5" w:hAnsi="華康圓體 Std W5" w:hint="eastAsia"/>
                        </w:rPr>
                        <w:t>細胞</w:t>
                      </w:r>
                      <w:r>
                        <w:rPr>
                          <w:rFonts w:ascii="華康圓體 Std W5" w:eastAsia="華康圓體 Std W5" w:hAnsi="華康圓體 Std W5" w:hint="eastAsia"/>
                        </w:rPr>
                        <w:t>(蘇丹四號</w:t>
                      </w:r>
                      <w:r>
                        <w:rPr>
                          <w:rFonts w:ascii="華康圓體 Std W5" w:eastAsia="華康圓體 Std W5" w:hAnsi="華康圓體 Std W5"/>
                        </w:rPr>
                        <w:t>)</w:t>
                      </w:r>
                    </w:p>
                  </w:txbxContent>
                </v:textbox>
              </v:shape>
            </w:pict>
          </mc:Fallback>
        </mc:AlternateContent>
      </w:r>
      <w:r>
        <w:rPr>
          <w:noProof/>
        </w:rPr>
        <mc:AlternateContent>
          <mc:Choice Requires="wpg">
            <w:drawing>
              <wp:anchor distT="0" distB="0" distL="114300" distR="114300" simplePos="0" relativeHeight="251360768" behindDoc="0" locked="0" layoutInCell="1" allowOverlap="1" wp14:anchorId="48353553" wp14:editId="3C4B8765">
                <wp:simplePos x="0" y="0"/>
                <wp:positionH relativeFrom="column">
                  <wp:posOffset>69215</wp:posOffset>
                </wp:positionH>
                <wp:positionV relativeFrom="paragraph">
                  <wp:posOffset>8392160</wp:posOffset>
                </wp:positionV>
                <wp:extent cx="7388225" cy="2185670"/>
                <wp:effectExtent l="0" t="0" r="0" b="0"/>
                <wp:wrapNone/>
                <wp:docPr id="8741" name="群組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88225" cy="2185670"/>
                          <a:chOff x="0" y="0"/>
                          <a:chExt cx="7387941" cy="2185812"/>
                        </a:xfrm>
                      </wpg:grpSpPr>
                      <pic:pic xmlns:pic="http://schemas.openxmlformats.org/drawingml/2006/picture">
                        <pic:nvPicPr>
                          <pic:cNvPr id="8742" name="圖片 3" descr="C:\Users\USER\AppData\Local\Microsoft\Windows\INetCache\Content.Word\IMG_4743.jpg"/>
                          <pic:cNvPicPr>
                            <a:picLocks noChangeAspect="1"/>
                          </pic:cNvPicPr>
                        </pic:nvPicPr>
                        <pic:blipFill>
                          <a:blip r:embed="rId146">
                            <a:extLst>
                              <a:ext uri="{28A0092B-C50C-407E-A947-70E740481C1C}">
                                <a14:useLocalDpi xmlns:a14="http://schemas.microsoft.com/office/drawing/2010/main" val="0"/>
                              </a:ext>
                            </a:extLst>
                          </a:blip>
                          <a:srcRect l="50436" t="24649" r="33104" b="48630"/>
                          <a:stretch>
                            <a:fillRect/>
                          </a:stretch>
                        </pic:blipFill>
                        <pic:spPr bwMode="auto">
                          <a:xfrm rot="5400000">
                            <a:off x="213995" y="-213995"/>
                            <a:ext cx="1973580" cy="240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743" name="圖片 4"/>
                          <pic:cNvPicPr>
                            <a:picLocks noChangeAspect="1"/>
                          </pic:cNvPicPr>
                        </pic:nvPicPr>
                        <pic:blipFill>
                          <a:blip r:embed="rId144">
                            <a:extLst>
                              <a:ext uri="{28A0092B-C50C-407E-A947-70E740481C1C}">
                                <a14:useLocalDpi xmlns:a14="http://schemas.microsoft.com/office/drawing/2010/main" val="0"/>
                              </a:ext>
                            </a:extLst>
                          </a:blip>
                          <a:srcRect r="62041" b="35458"/>
                          <a:stretch>
                            <a:fillRect/>
                          </a:stretch>
                        </pic:blipFill>
                        <pic:spPr bwMode="auto">
                          <a:xfrm>
                            <a:off x="2401049" y="957"/>
                            <a:ext cx="2522220" cy="1973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744" name="圖片 5" descr="http://cnki.hilib.com/CRFDPIC/R200810476/R200810476.1689.0%5b0b2123458322%5d.jpg"/>
                          <pic:cNvPicPr>
                            <a:picLocks noChangeAspect="1"/>
                          </pic:cNvPicPr>
                        </pic:nvPicPr>
                        <pic:blipFill>
                          <a:blip r:embed="rId145">
                            <a:extLst>
                              <a:ext uri="{28A0092B-C50C-407E-A947-70E740481C1C}">
                                <a14:useLocalDpi xmlns:a14="http://schemas.microsoft.com/office/drawing/2010/main" val="0"/>
                              </a:ext>
                            </a:extLst>
                          </a:blip>
                          <a:srcRect l="24767" t="6140" r="38084" b="50092"/>
                          <a:stretch>
                            <a:fillRect/>
                          </a:stretch>
                        </pic:blipFill>
                        <pic:spPr bwMode="auto">
                          <a:xfrm>
                            <a:off x="4919061" y="957"/>
                            <a:ext cx="2468880" cy="1973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745" name="文字方塊 6"/>
                        <wps:cNvSpPr txBox="1">
                          <a:spLocks noChangeArrowheads="1"/>
                        </wps:cNvSpPr>
                        <wps:spPr bwMode="auto">
                          <a:xfrm>
                            <a:off x="217407" y="1891172"/>
                            <a:ext cx="18249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B4F66" w:rsidRDefault="002B4F66" w:rsidP="00411522">
                              <w:r w:rsidRPr="00855B15">
                                <w:rPr>
                                  <w:rFonts w:ascii="華康圓體 Std W5" w:eastAsia="華康圓體 Std W5" w:hAnsi="華康圓體 Std W5" w:hint="eastAsia"/>
                                </w:rPr>
                                <w:t>口腔皮膜細胞</w:t>
                              </w:r>
                              <w:r>
                                <w:rPr>
                                  <w:rFonts w:ascii="華康圓體 Std W5" w:eastAsia="華康圓體 Std W5" w:hAnsi="華康圓體 Std W5" w:hint="eastAsia"/>
                                </w:rPr>
                                <w:t>(亞甲藍液</w:t>
                              </w:r>
                              <w:r>
                                <w:rPr>
                                  <w:rFonts w:ascii="華康圓體 Std W5" w:eastAsia="華康圓體 Std W5" w:hAnsi="華康圓體 Std W5"/>
                                </w:rPr>
                                <w:t>)</w:t>
                              </w:r>
                            </w:p>
                          </w:txbxContent>
                        </wps:txbx>
                        <wps:bodyPr rot="0" vert="horz" wrap="square" lIns="91440" tIns="45720" rIns="91440" bIns="45720" anchor="t" anchorCtr="0" upright="1">
                          <a:noAutofit/>
                        </wps:bodyPr>
                      </wps:wsp>
                      <wps:wsp>
                        <wps:cNvPr id="8746" name="文字方塊 7"/>
                        <wps:cNvSpPr txBox="1">
                          <a:spLocks noChangeArrowheads="1"/>
                        </wps:cNvSpPr>
                        <wps:spPr bwMode="auto">
                          <a:xfrm>
                            <a:off x="2790010" y="1891172"/>
                            <a:ext cx="18249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B4F66" w:rsidRDefault="002B4F66" w:rsidP="00411522">
                              <w:pPr>
                                <w:jc w:val="center"/>
                              </w:pPr>
                              <w:r>
                                <w:rPr>
                                  <w:rFonts w:ascii="華康圓體 Std W5" w:eastAsia="華康圓體 Std W5" w:hAnsi="華康圓體 Std W5" w:hint="eastAsia"/>
                                </w:rPr>
                                <w:t>青江菜</w:t>
                              </w:r>
                              <w:r>
                                <w:rPr>
                                  <w:rFonts w:ascii="華康圓體 Std W5" w:eastAsia="華康圓體 Std W5" w:hAnsi="華康圓體 Std W5"/>
                                </w:rPr>
                                <w:t>表皮</w:t>
                              </w:r>
                              <w:r w:rsidRPr="00855B15">
                                <w:rPr>
                                  <w:rFonts w:ascii="華康圓體 Std W5" w:eastAsia="華康圓體 Std W5" w:hAnsi="華康圓體 Std W5" w:hint="eastAsia"/>
                                </w:rPr>
                                <w:t>細胞</w:t>
                              </w:r>
                              <w:r>
                                <w:rPr>
                                  <w:rFonts w:ascii="華康圓體 Std W5" w:eastAsia="華康圓體 Std W5" w:hAnsi="華康圓體 Std W5" w:hint="eastAsia"/>
                                </w:rPr>
                                <w:t>(碘液</w:t>
                              </w:r>
                              <w:r>
                                <w:rPr>
                                  <w:rFonts w:ascii="華康圓體 Std W5" w:eastAsia="華康圓體 Std W5" w:hAnsi="華康圓體 Std W5"/>
                                </w:rPr>
                                <w:t>)</w:t>
                              </w:r>
                            </w:p>
                          </w:txbxContent>
                        </wps:txbx>
                        <wps:bodyPr rot="0" vert="horz" wrap="square" lIns="91440" tIns="45720" rIns="91440" bIns="45720" anchor="t" anchorCtr="0" upright="1">
                          <a:noAutofit/>
                        </wps:bodyPr>
                      </wps:wsp>
                      <wps:wsp>
                        <wps:cNvPr id="8747" name="文字方塊 8"/>
                        <wps:cNvSpPr txBox="1">
                          <a:spLocks noChangeArrowheads="1"/>
                        </wps:cNvSpPr>
                        <wps:spPr bwMode="auto">
                          <a:xfrm>
                            <a:off x="5410380" y="1884348"/>
                            <a:ext cx="18249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B4F66" w:rsidRDefault="002B4F66" w:rsidP="00411522">
                              <w:pPr>
                                <w:jc w:val="center"/>
                              </w:pPr>
                              <w:r>
                                <w:rPr>
                                  <w:rFonts w:ascii="華康圓體 Std W5" w:eastAsia="華康圓體 Std W5" w:hAnsi="華康圓體 Std W5" w:hint="eastAsia"/>
                                </w:rPr>
                                <w:t>脂肪</w:t>
                              </w:r>
                              <w:r w:rsidRPr="00855B15">
                                <w:rPr>
                                  <w:rFonts w:ascii="華康圓體 Std W5" w:eastAsia="華康圓體 Std W5" w:hAnsi="華康圓體 Std W5" w:hint="eastAsia"/>
                                </w:rPr>
                                <w:t>細胞</w:t>
                              </w:r>
                              <w:r>
                                <w:rPr>
                                  <w:rFonts w:ascii="華康圓體 Std W5" w:eastAsia="華康圓體 Std W5" w:hAnsi="華康圓體 Std W5" w:hint="eastAsia"/>
                                </w:rPr>
                                <w:t>(蘇丹四號</w:t>
                              </w:r>
                              <w:r>
                                <w:rPr>
                                  <w:rFonts w:ascii="華康圓體 Std W5" w:eastAsia="華康圓體 Std W5" w:hAnsi="華康圓體 Std W5"/>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353553" id="群組 83" o:spid="_x0000_s1363" style="position:absolute;left:0;text-align:left;margin-left:5.45pt;margin-top:660.8pt;width:581.75pt;height:172.1pt;z-index:251360768;mso-position-horizontal-relative:text;mso-position-vertical-relative:text" coordsize="73879,2185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">
                <v:shape id="圖片 3" o:spid="_x0000_s1364" type="#_x0000_t75" style="position:absolute;left:2140;top:-2140;width:19735;height:24015;rotation:9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">
                  <v:imagedata r:id="rId147" o:title="IMG_4743" croptop="16154f" cropbottom="31870f" cropleft="33054f" cropright="21695f"/>
                  <v:path arrowok="t"/>
                </v:shape>
                <v:shape id="圖片 4" o:spid="_x0000_s1365" type="#_x0000_t75" style="position:absolute;left:24010;top:9;width:25222;height:1973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">
                  <v:imagedata r:id="rId148" o:title="" cropbottom="23238f" cropright="40659f"/>
                  <v:path arrowok="t"/>
                </v:shape>
                <v:shape id="圖片 5" o:spid="_x0000_s1366" type="#_x0000_t75" alt="http://cnki.hilib.com/CRFDPIC/R200810476/R200810476.1689.0%5b0b2123458322%5d.jpg" style="position:absolute;left:49190;top:9;width:24689;height:1973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">
                  <v:imagedata r:id="rId149" o:title="R200810476.1689.0%5b0b2123458322%5d" croptop="4024f" cropbottom="32828f" cropleft="16231f" cropright="24959f"/>
                  <v:path arrowok="t"/>
                </v:shape>
                <v:shape id="_x0000_s1367" type="#_x0000_t202" style="position:absolute;left:2174;top:18911;width:18249;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" filled="f" stroked="f" strokeweight=".5pt">
                  <v:textbox>
                    <w:txbxContent>
                      <w:p w:rsidR="002B4F66" w:rsidRDefault="002B4F66" w:rsidP="00411522">
                        <w:r w:rsidRPr="00855B15">
                          <w:rPr>
                            <w:rFonts w:ascii="華康圓體 Std W5" w:eastAsia="華康圓體 Std W5" w:hAnsi="華康圓體 Std W5" w:hint="eastAsia"/>
                          </w:rPr>
                          <w:t>口腔皮膜細胞</w:t>
                        </w:r>
                        <w:r>
                          <w:rPr>
                            <w:rFonts w:ascii="華康圓體 Std W5" w:eastAsia="華康圓體 Std W5" w:hAnsi="華康圓體 Std W5" w:hint="eastAsia"/>
                          </w:rPr>
                          <w:t>(亞甲藍液</w:t>
                        </w:r>
                        <w:r>
                          <w:rPr>
                            <w:rFonts w:ascii="華康圓體 Std W5" w:eastAsia="華康圓體 Std W5" w:hAnsi="華康圓體 Std W5"/>
                          </w:rPr>
                          <w:t>)</w:t>
                        </w:r>
                      </w:p>
                    </w:txbxContent>
                  </v:textbox>
                </v:shape>
                <v:shape id="_x0000_s1368" type="#_x0000_t202" style="position:absolute;left:27900;top:18911;width:18250;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" filled="f" stroked="f" strokeweight=".5pt">
                  <v:textbox>
                    <w:txbxContent>
                      <w:p w:rsidR="002B4F66" w:rsidRDefault="002B4F66" w:rsidP="00411522">
                        <w:pPr>
                          <w:jc w:val="center"/>
                        </w:pPr>
                        <w:r>
                          <w:rPr>
                            <w:rFonts w:ascii="華康圓體 Std W5" w:eastAsia="華康圓體 Std W5" w:hAnsi="華康圓體 Std W5" w:hint="eastAsia"/>
                          </w:rPr>
                          <w:t>青江菜</w:t>
                        </w:r>
                        <w:r>
                          <w:rPr>
                            <w:rFonts w:ascii="華康圓體 Std W5" w:eastAsia="華康圓體 Std W5" w:hAnsi="華康圓體 Std W5"/>
                          </w:rPr>
                          <w:t>表皮</w:t>
                        </w:r>
                        <w:r w:rsidRPr="00855B15">
                          <w:rPr>
                            <w:rFonts w:ascii="華康圓體 Std W5" w:eastAsia="華康圓體 Std W5" w:hAnsi="華康圓體 Std W5" w:hint="eastAsia"/>
                          </w:rPr>
                          <w:t>細胞</w:t>
                        </w:r>
                        <w:r>
                          <w:rPr>
                            <w:rFonts w:ascii="華康圓體 Std W5" w:eastAsia="華康圓體 Std W5" w:hAnsi="華康圓體 Std W5" w:hint="eastAsia"/>
                          </w:rPr>
                          <w:t>(碘液</w:t>
                        </w:r>
                        <w:r>
                          <w:rPr>
                            <w:rFonts w:ascii="華康圓體 Std W5" w:eastAsia="華康圓體 Std W5" w:hAnsi="華康圓體 Std W5"/>
                          </w:rPr>
                          <w:t>)</w:t>
                        </w:r>
                      </w:p>
                    </w:txbxContent>
                  </v:textbox>
                </v:shape>
                <v:shape id="_x0000_s1369" type="#_x0000_t202" style="position:absolute;left:54103;top:18843;width:18250;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" filled="f" stroked="f" strokeweight=".5pt">
                  <v:textbox>
                    <w:txbxContent>
                      <w:p w:rsidR="002B4F66" w:rsidRDefault="002B4F66" w:rsidP="00411522">
                        <w:pPr>
                          <w:jc w:val="center"/>
                        </w:pPr>
                        <w:r>
                          <w:rPr>
                            <w:rFonts w:ascii="華康圓體 Std W5" w:eastAsia="華康圓體 Std W5" w:hAnsi="華康圓體 Std W5" w:hint="eastAsia"/>
                          </w:rPr>
                          <w:t>脂肪</w:t>
                        </w:r>
                        <w:r w:rsidRPr="00855B15">
                          <w:rPr>
                            <w:rFonts w:ascii="華康圓體 Std W5" w:eastAsia="華康圓體 Std W5" w:hAnsi="華康圓體 Std W5" w:hint="eastAsia"/>
                          </w:rPr>
                          <w:t>細胞</w:t>
                        </w:r>
                        <w:r>
                          <w:rPr>
                            <w:rFonts w:ascii="華康圓體 Std W5" w:eastAsia="華康圓體 Std W5" w:hAnsi="華康圓體 Std W5" w:hint="eastAsia"/>
                          </w:rPr>
                          <w:t>(蘇丹四號</w:t>
                        </w:r>
                        <w:r>
                          <w:rPr>
                            <w:rFonts w:ascii="華康圓體 Std W5" w:eastAsia="華康圓體 Std W5" w:hAnsi="華康圓體 Std W5"/>
                          </w:rPr>
                          <w:t>)</w:t>
                        </w:r>
                      </w:p>
                    </w:txbxContent>
                  </v:textbox>
                </v:shape>
              </v:group>
            </w:pict>
          </mc:Fallback>
        </mc:AlternateContent>
      </w:r>
    </w:p>
    <w:p w:rsidR="00C21C10" w:rsidRDefault="00C21C10" w:rsidP="00C21C10">
      <w:pPr>
        <w:adjustRightInd w:val="0"/>
        <w:snapToGrid w:val="0"/>
        <w:spacing w:line="420" w:lineRule="atLeast"/>
        <w:ind w:left="960" w:firstLine="480"/>
        <w:rPr>
          <w:rFonts w:ascii="華康辦公用具篇" w:eastAsia="華康唐風隸 Std W9" w:hAnsi="華康辦公用具篇"/>
          <w:b/>
          <w:color w:val="000000"/>
          <w:spacing w:val="20"/>
          <w:sz w:val="30"/>
          <w:szCs w:val="30"/>
        </w:rPr>
        <w:sectPr w:rsidR="00C21C10" w:rsidSect="00950CB6">
          <w:headerReference w:type="even" r:id="rId150"/>
          <w:headerReference w:type="default" r:id="rId151"/>
          <w:pgSz w:w="11906" w:h="16838" w:code="9"/>
          <w:pgMar w:top="851" w:right="851" w:bottom="851" w:left="851" w:header="851" w:footer="850" w:gutter="0"/>
          <w:cols w:sep="1" w:space="425"/>
          <w:docGrid w:type="linesAndChars" w:linePitch="360"/>
        </w:sectPr>
      </w:pPr>
      <w:r>
        <w:rPr>
          <w:rFonts w:ascii="華康楷書體 Std W5" w:eastAsia="華康楷書體 Std W5" w:hAnsi="華康楷書體 Std W5" w:hint="eastAsia"/>
          <w:sz w:val="26"/>
          <w:szCs w:val="26"/>
        </w:rPr>
        <w:t>脂肪組織</w:t>
      </w:r>
    </w:p>
    <w:p w:rsidR="008A4567" w:rsidRPr="003166AF" w:rsidRDefault="008A4567" w:rsidP="008A4567">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lastRenderedPageBreak/>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8A4567" w:rsidRPr="007D4C2B" w:rsidRDefault="008A4567" w:rsidP="008A4567">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 xml:space="preserve">例題 01 </w:t>
      </w:r>
    </w:p>
    <w:p w:rsidR="00A31A5A" w:rsidRPr="00E965F5" w:rsidRDefault="00A31A5A" w:rsidP="00A31A5A">
      <w:pPr>
        <w:pStyle w:val="aff9"/>
      </w:pPr>
      <w:r w:rsidRPr="00E965F5">
        <w:t>取石蓮為材料</w:t>
      </w:r>
      <w:r>
        <w:rPr>
          <w:rFonts w:hint="eastAsia"/>
        </w:rPr>
        <w:t>欲</w:t>
      </w:r>
      <w:r w:rsidRPr="00E965F5">
        <w:t>觀察</w:t>
      </w:r>
      <w:r>
        <w:rPr>
          <w:rFonts w:hint="eastAsia"/>
        </w:rPr>
        <w:t>葉片</w:t>
      </w:r>
      <w:r w:rsidRPr="00E965F5">
        <w:t>保衛細胞之形態，下列玻片製作法何者最佳？</w:t>
      </w:r>
      <w:r>
        <w:rPr>
          <w:rFonts w:hint="eastAsia"/>
        </w:rPr>
        <w:t>[</w:t>
      </w:r>
      <w:r>
        <w:t>112</w:t>
      </w:r>
      <w:r>
        <w:rPr>
          <w:rFonts w:hint="eastAsia"/>
        </w:rPr>
        <w:t>學測</w:t>
      </w:r>
      <w:r>
        <w:t>]</w:t>
      </w:r>
    </w:p>
    <w:p w:rsidR="00A31A5A" w:rsidRPr="00E965F5" w:rsidRDefault="00A31A5A" w:rsidP="00A31A5A">
      <w:pPr>
        <w:pStyle w:val="aff9"/>
      </w:pPr>
      <w:r w:rsidRPr="00E965F5">
        <w:t>(A)</w:t>
      </w:r>
      <w:r>
        <w:rPr>
          <w:rFonts w:hint="eastAsia"/>
        </w:rPr>
        <w:t>將材料以小刀徒手切下薄片</w:t>
      </w:r>
    </w:p>
    <w:p w:rsidR="00A31A5A" w:rsidRPr="00E965F5" w:rsidRDefault="00A31A5A" w:rsidP="00A31A5A">
      <w:pPr>
        <w:pStyle w:val="aff9"/>
      </w:pPr>
      <w:r w:rsidRPr="00E965F5">
        <w:t>(B)</w:t>
      </w:r>
      <w:r>
        <w:rPr>
          <w:rFonts w:hint="eastAsia"/>
        </w:rPr>
        <w:t>將材料以手指折撕</w:t>
      </w:r>
    </w:p>
    <w:p w:rsidR="00A31A5A" w:rsidRPr="00E965F5" w:rsidRDefault="00A31A5A" w:rsidP="00A31A5A">
      <w:pPr>
        <w:pStyle w:val="aff9"/>
      </w:pPr>
      <w:r w:rsidRPr="00E965F5">
        <w:t>(C)</w:t>
      </w:r>
      <w:r>
        <w:rPr>
          <w:rFonts w:hint="eastAsia"/>
        </w:rPr>
        <w:t>將材料以蓋玻片壓散</w:t>
      </w:r>
    </w:p>
    <w:p w:rsidR="00A31A5A" w:rsidRDefault="00A31A5A" w:rsidP="00A31A5A">
      <w:pPr>
        <w:pStyle w:val="aff9"/>
      </w:pPr>
      <w:r w:rsidRPr="00E965F5">
        <w:t>(D)</w:t>
      </w:r>
      <w:r>
        <w:rPr>
          <w:rFonts w:hint="eastAsia"/>
        </w:rPr>
        <w:t>將材料以牙籤或解剖針塗抹於載玻片</w:t>
      </w:r>
    </w:p>
    <w:p w:rsidR="003F1EFD" w:rsidRPr="00411522" w:rsidRDefault="00A31A5A" w:rsidP="00A31A5A">
      <w:pPr>
        <w:pStyle w:val="aff9"/>
      </w:pPr>
      <w:r>
        <w:rPr>
          <w:rFonts w:hint="eastAsia"/>
        </w:rPr>
        <w:t>(E)將材料直接放置於載玻片上</w:t>
      </w:r>
      <w:r w:rsidR="003F1EFD" w:rsidRPr="00411522">
        <w:rPr>
          <w:rFonts w:hint="eastAsia"/>
        </w:rPr>
        <w:t>。</w:t>
      </w:r>
    </w:p>
    <w:p w:rsidR="003F1EFD" w:rsidRPr="003F1EFD" w:rsidRDefault="003F1EFD" w:rsidP="003F1EFD">
      <w:pPr>
        <w:snapToGrid w:val="0"/>
        <w:spacing w:line="350" w:lineRule="atLeast"/>
        <w:rPr>
          <w:rFonts w:ascii="華康楷書體 Std W7" w:eastAsia="華康楷書體 Std W7" w:hAnsi="華康楷書體 Std W7"/>
          <w:color w:val="000000"/>
          <w:spacing w:val="20"/>
          <w:sz w:val="26"/>
          <w:szCs w:val="26"/>
        </w:rPr>
      </w:pPr>
      <w:r w:rsidRPr="003F1EFD">
        <w:rPr>
          <w:rFonts w:ascii="華康楷書體 Std W7" w:eastAsia="華康楷書體 Std W7" w:hAnsi="華康楷書體 Std W7" w:hint="eastAsia"/>
          <w:color w:val="000000"/>
          <w:spacing w:val="20"/>
          <w:sz w:val="26"/>
          <w:szCs w:val="26"/>
        </w:rPr>
        <w:tab/>
      </w:r>
      <w:r w:rsidRPr="003F1EFD">
        <w:rPr>
          <w:rFonts w:ascii="華康楷書體 Std W7" w:eastAsia="華康楷書體 Std W7" w:hAnsi="華康楷書體 Std W7" w:hint="eastAsia"/>
          <w:color w:val="000000"/>
          <w:spacing w:val="20"/>
          <w:sz w:val="26"/>
          <w:szCs w:val="26"/>
        </w:rPr>
        <w:tab/>
      </w:r>
      <w:r w:rsidRPr="003F1EFD">
        <w:rPr>
          <w:rFonts w:ascii="華康楷書體 Std W7" w:eastAsia="華康楷書體 Std W7" w:hAnsi="華康楷書體 Std W7" w:hint="eastAsia"/>
          <w:color w:val="000000"/>
          <w:spacing w:val="20"/>
          <w:sz w:val="26"/>
          <w:szCs w:val="26"/>
        </w:rPr>
        <w:tab/>
      </w:r>
    </w:p>
    <w:p w:rsidR="003F1EFD" w:rsidRPr="003F1EFD" w:rsidRDefault="003F1EFD" w:rsidP="003F1EFD">
      <w:pPr>
        <w:snapToGrid w:val="0"/>
        <w:spacing w:line="350" w:lineRule="atLeast"/>
        <w:rPr>
          <w:rFonts w:ascii="華康楷書體 Std W7" w:eastAsia="華康楷書體 Std W7" w:hAnsi="華康楷書體 Std W7"/>
          <w:color w:val="000000"/>
          <w:spacing w:val="20"/>
          <w:sz w:val="26"/>
          <w:szCs w:val="26"/>
        </w:rPr>
      </w:pPr>
    </w:p>
    <w:p w:rsidR="008A4567" w:rsidRPr="007D4C2B" w:rsidRDefault="008A4567" w:rsidP="008A4567">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sidR="00EB726A">
        <w:rPr>
          <w:rFonts w:ascii="華康楷書體 Std W5" w:eastAsia="華康楷書體 Std W5" w:hAnsi="華康楷書體 Std W5"/>
          <w:sz w:val="30"/>
          <w:szCs w:val="30"/>
        </w:rPr>
        <w:t>2</w:t>
      </w:r>
      <w:r w:rsidRPr="007D4C2B">
        <w:rPr>
          <w:rFonts w:ascii="華康楷書體 Std W5" w:eastAsia="華康楷書體 Std W5" w:hAnsi="華康楷書體 Std W5" w:hint="eastAsia"/>
          <w:sz w:val="30"/>
          <w:szCs w:val="30"/>
        </w:rPr>
        <w:t xml:space="preserve"> </w:t>
      </w:r>
    </w:p>
    <w:p w:rsidR="003C21B8" w:rsidRPr="00DC3718" w:rsidRDefault="003C21B8" w:rsidP="003C21B8">
      <w:pPr>
        <w:pStyle w:val="TIT1"/>
        <w:spacing w:before="180"/>
        <w:ind w:left="0" w:firstLineChars="0" w:firstLine="0"/>
        <w:rPr>
          <w:rFonts w:ascii="華康楷書體 Std W5" w:eastAsia="華康楷書體 Std W5" w:hAnsi="華康楷書體 Std W7"/>
          <w:spacing w:val="0"/>
          <w:kern w:val="2"/>
          <w:sz w:val="24"/>
        </w:rPr>
      </w:pPr>
      <w:r>
        <w:rPr>
          <w:noProof/>
        </w:rPr>
        <mc:AlternateContent>
          <mc:Choice Requires="wpg">
            <w:drawing>
              <wp:anchor distT="0" distB="0" distL="114300" distR="114300" simplePos="0" relativeHeight="252278272" behindDoc="0" locked="0" layoutInCell="1" allowOverlap="1" wp14:anchorId="31525C13" wp14:editId="3FA31932">
                <wp:simplePos x="0" y="0"/>
                <wp:positionH relativeFrom="column">
                  <wp:posOffset>4836451</wp:posOffset>
                </wp:positionH>
                <wp:positionV relativeFrom="paragraph">
                  <wp:posOffset>159616</wp:posOffset>
                </wp:positionV>
                <wp:extent cx="1358900" cy="1551305"/>
                <wp:effectExtent l="0" t="0" r="0" b="0"/>
                <wp:wrapSquare wrapText="bothSides"/>
                <wp:docPr id="820562578" name="群組 820562578"/>
                <wp:cNvGraphicFramePr/>
                <a:graphic xmlns:a="http://schemas.openxmlformats.org/drawingml/2006/main">
                  <a:graphicData uri="http://schemas.microsoft.com/office/word/2010/wordprocessingGroup">
                    <wpg:wgp>
                      <wpg:cNvGrpSpPr/>
                      <wpg:grpSpPr>
                        <a:xfrm>
                          <a:off x="0" y="0"/>
                          <a:ext cx="1358900" cy="1551305"/>
                          <a:chOff x="0" y="0"/>
                          <a:chExt cx="925195" cy="1126412"/>
                        </a:xfrm>
                      </wpg:grpSpPr>
                      <pic:pic xmlns:pic="http://schemas.openxmlformats.org/drawingml/2006/picture">
                        <pic:nvPicPr>
                          <pic:cNvPr id="1961783311" name="圖片 1961783311"/>
                          <pic:cNvPicPr>
                            <a:picLocks noChangeAspect="1"/>
                          </pic:cNvPicPr>
                        </pic:nvPicPr>
                        <pic:blipFill>
                          <a:blip r:embed="rId152">
                            <a:extLst>
                              <a:ext uri="{28A0092B-C50C-407E-A947-70E740481C1C}">
                                <a14:useLocalDpi xmlns:a14="http://schemas.microsoft.com/office/drawing/2010/main" val="0"/>
                              </a:ext>
                            </a:extLst>
                          </a:blip>
                          <a:stretch>
                            <a:fillRect/>
                          </a:stretch>
                        </pic:blipFill>
                        <pic:spPr>
                          <a:xfrm>
                            <a:off x="0" y="0"/>
                            <a:ext cx="925195" cy="899795"/>
                          </a:xfrm>
                          <a:prstGeom prst="rect">
                            <a:avLst/>
                          </a:prstGeom>
                        </pic:spPr>
                      </pic:pic>
                      <wps:wsp>
                        <wps:cNvPr id="879728816" name="文字方塊 2"/>
                        <wps:cNvSpPr txBox="1">
                          <a:spLocks noChangeArrowheads="1"/>
                        </wps:cNvSpPr>
                        <wps:spPr bwMode="auto">
                          <a:xfrm>
                            <a:off x="73999" y="887844"/>
                            <a:ext cx="776600" cy="238568"/>
                          </a:xfrm>
                          <a:prstGeom prst="rect">
                            <a:avLst/>
                          </a:prstGeom>
                          <a:noFill/>
                          <a:ln w="9525">
                            <a:noFill/>
                            <a:miter lim="800000"/>
                            <a:headEnd/>
                            <a:tailEnd/>
                          </a:ln>
                        </wps:spPr>
                        <wps:txbx>
                          <w:txbxContent>
                            <w:p w:rsidR="003C21B8" w:rsidRPr="00D93744" w:rsidRDefault="003C21B8" w:rsidP="003C21B8">
                              <w:pPr>
                                <w:spacing w:line="240" w:lineRule="atLeast"/>
                                <w:jc w:val="center"/>
                                <w:rPr>
                                  <w:sz w:val="22"/>
                                </w:rPr>
                              </w:pPr>
                              <w:r w:rsidRPr="00D93744">
                                <w:rPr>
                                  <w:sz w:val="22"/>
                                </w:rPr>
                                <w:t>圖</w:t>
                              </w:r>
                              <w:r w:rsidRPr="00D93744">
                                <w:rPr>
                                  <w:sz w:val="22"/>
                                </w:rPr>
                                <w:t>1</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1525C13" id="群組 820562578" o:spid="_x0000_s1370" style="position:absolute;left:0;text-align:left;margin-left:380.8pt;margin-top:12.55pt;width:107pt;height:122.15pt;z-index:252278272;mso-position-horizontal-relative:text;mso-position-vertical-relative:text;mso-width-relative:margin;mso-height-relative:margin" coordsize="9251,1126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">
                <v:shape id="圖片 1961783311" o:spid="_x0000_s1371" type="#_x0000_t75" style="position:absolute;width:9251;height:899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">
                  <v:imagedata r:id="rId153" o:title=""/>
                </v:shape>
                <v:shape id="文字方塊 2" o:spid="_x0000_s1372" type="#_x0000_t202" style="position:absolute;left:739;top:8878;width:7766;height:23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" filled="f" stroked="f">
                  <v:textbox inset="0,0,0,0">
                    <w:txbxContent>
                      <w:p w:rsidR="003C21B8" w:rsidRPr="00D93744" w:rsidRDefault="003C21B8" w:rsidP="003C21B8">
                        <w:pPr>
                          <w:spacing w:line="240" w:lineRule="atLeast"/>
                          <w:jc w:val="center"/>
                          <w:rPr>
                            <w:sz w:val="22"/>
                          </w:rPr>
                        </w:pPr>
                        <w:r w:rsidRPr="00D93744">
                          <w:rPr>
                            <w:sz w:val="22"/>
                          </w:rPr>
                          <w:t>圖</w:t>
                        </w:r>
                        <w:r w:rsidRPr="00D93744">
                          <w:rPr>
                            <w:sz w:val="22"/>
                          </w:rPr>
                          <w:t>1</w:t>
                        </w:r>
                      </w:p>
                    </w:txbxContent>
                  </v:textbox>
                </v:shape>
                <w10:wrap type="square"/>
              </v:group>
            </w:pict>
          </mc:Fallback>
        </mc:AlternateContent>
      </w:r>
      <w:r w:rsidRPr="00DC3718">
        <w:rPr>
          <w:rFonts w:ascii="華康楷書體 Std W5" w:eastAsia="華康楷書體 Std W5" w:hAnsi="華康楷書體 Std W7" w:hint="eastAsia"/>
          <w:spacing w:val="0"/>
          <w:kern w:val="2"/>
          <w:sz w:val="24"/>
          <w:szCs w:val="24"/>
        </w:rPr>
        <w:t>探討活動時，小明觀察染色後細胞的形態並繪得如圖1的細胞圖。這圖所顯示的細胞最可能是來自下列何處的樣本？[</w:t>
      </w:r>
      <w:r w:rsidRPr="00DC3718">
        <w:rPr>
          <w:rFonts w:ascii="華康楷書體 Std W5" w:eastAsia="華康楷書體 Std W5" w:hAnsi="華康楷書體 Std W7"/>
          <w:spacing w:val="0"/>
          <w:kern w:val="2"/>
          <w:sz w:val="24"/>
          <w:szCs w:val="24"/>
        </w:rPr>
        <w:t>11</w:t>
      </w:r>
      <w:r>
        <w:rPr>
          <w:rFonts w:ascii="華康楷書體 Std W5" w:eastAsia="華康楷書體 Std W5" w:hAnsi="華康楷書體 Std W7"/>
          <w:spacing w:val="0"/>
          <w:kern w:val="2"/>
          <w:sz w:val="24"/>
          <w:szCs w:val="24"/>
        </w:rPr>
        <w:t>3</w:t>
      </w:r>
      <w:r w:rsidRPr="00DC3718">
        <w:rPr>
          <w:rFonts w:ascii="華康楷書體 Std W5" w:eastAsia="華康楷書體 Std W5" w:hAnsi="華康楷書體 Std W7" w:hint="eastAsia"/>
          <w:spacing w:val="0"/>
          <w:kern w:val="2"/>
          <w:sz w:val="24"/>
          <w:szCs w:val="24"/>
        </w:rPr>
        <w:t>學測</w:t>
      </w:r>
      <w:r w:rsidRPr="00DC3718">
        <w:rPr>
          <w:rFonts w:ascii="華康楷書體 Std W5" w:eastAsia="華康楷書體 Std W5" w:hAnsi="華康楷書體 Std W7"/>
          <w:spacing w:val="0"/>
          <w:kern w:val="2"/>
          <w:sz w:val="24"/>
          <w:szCs w:val="24"/>
        </w:rPr>
        <w:t>]</w:t>
      </w:r>
      <w:r>
        <w:rPr>
          <w:rFonts w:ascii="華康楷書體 Std W5" w:eastAsia="華康楷書體 Std W5" w:hAnsi="華康楷書體 Std W7"/>
          <w:spacing w:val="0"/>
          <w:kern w:val="2"/>
          <w:sz w:val="24"/>
          <w:szCs w:val="24"/>
        </w:rPr>
        <w:br/>
      </w:r>
      <w:r w:rsidRPr="00DC3718">
        <w:rPr>
          <w:rFonts w:ascii="華康楷書體 Std W5" w:eastAsia="華康楷書體 Std W5" w:hAnsi="華康楷書體 Std W7" w:hint="eastAsia"/>
          <w:spacing w:val="0"/>
          <w:kern w:val="2"/>
          <w:sz w:val="24"/>
        </w:rPr>
        <w:t>(A)</w:t>
      </w:r>
      <w:r w:rsidRPr="00DC3718">
        <w:rPr>
          <w:rFonts w:ascii="華康楷書體 Std W5" w:eastAsia="華康楷書體 Std W5" w:hAnsi="華康楷書體 Std W7"/>
          <w:spacing w:val="0"/>
          <w:kern w:val="2"/>
          <w:sz w:val="24"/>
        </w:rPr>
        <w:t>血液</w:t>
      </w:r>
      <w:r>
        <w:rPr>
          <w:rFonts w:ascii="華康楷書體 Std W5" w:eastAsia="華康楷書體 Std W5" w:hAnsi="華康楷書體 Std W7"/>
          <w:spacing w:val="0"/>
          <w:kern w:val="2"/>
          <w:sz w:val="24"/>
        </w:rPr>
        <w:tab/>
      </w:r>
      <w:r>
        <w:rPr>
          <w:rFonts w:ascii="華康楷書體 Std W5" w:eastAsia="華康楷書體 Std W5" w:hAnsi="華康楷書體 Std W7"/>
          <w:spacing w:val="0"/>
          <w:kern w:val="2"/>
          <w:sz w:val="24"/>
        </w:rPr>
        <w:tab/>
      </w:r>
      <w:r>
        <w:rPr>
          <w:rFonts w:ascii="華康楷書體 Std W5" w:eastAsia="華康楷書體 Std W5" w:hAnsi="華康楷書體 Std W7"/>
          <w:spacing w:val="0"/>
          <w:kern w:val="2"/>
          <w:sz w:val="24"/>
        </w:rPr>
        <w:tab/>
      </w:r>
      <w:r>
        <w:rPr>
          <w:rFonts w:ascii="華康楷書體 Std W5" w:eastAsia="華康楷書體 Std W5" w:hAnsi="華康楷書體 Std W7"/>
          <w:spacing w:val="0"/>
          <w:kern w:val="2"/>
          <w:sz w:val="24"/>
        </w:rPr>
        <w:tab/>
      </w:r>
      <w:r w:rsidRPr="00DC3718">
        <w:rPr>
          <w:rFonts w:ascii="華康楷書體 Std W5" w:eastAsia="華康楷書體 Std W5" w:hAnsi="華康楷書體 Std W7" w:hint="eastAsia"/>
          <w:spacing w:val="0"/>
          <w:kern w:val="2"/>
          <w:sz w:val="24"/>
        </w:rPr>
        <w:t>(B)口腔黏膜</w:t>
      </w:r>
      <w:r>
        <w:rPr>
          <w:rFonts w:ascii="華康楷書體 Std W5" w:eastAsia="華康楷書體 Std W5" w:hAnsi="華康楷書體 Std W7"/>
          <w:spacing w:val="0"/>
          <w:kern w:val="2"/>
          <w:sz w:val="24"/>
        </w:rPr>
        <w:br/>
      </w:r>
      <w:r w:rsidRPr="00DC3718">
        <w:rPr>
          <w:rFonts w:ascii="華康楷書體 Std W5" w:eastAsia="華康楷書體 Std W5" w:hAnsi="華康楷書體 Std W7" w:hint="eastAsia"/>
          <w:spacing w:val="0"/>
          <w:kern w:val="2"/>
          <w:sz w:val="24"/>
        </w:rPr>
        <w:t>(C)洋蔥根尖</w:t>
      </w:r>
      <w:r>
        <w:rPr>
          <w:rFonts w:ascii="華康楷書體 Std W5" w:eastAsia="華康楷書體 Std W5" w:hAnsi="華康楷書體 Std W7"/>
          <w:spacing w:val="0"/>
          <w:kern w:val="2"/>
          <w:sz w:val="24"/>
        </w:rPr>
        <w:tab/>
      </w:r>
      <w:r>
        <w:rPr>
          <w:rFonts w:ascii="華康楷書體 Std W5" w:eastAsia="華康楷書體 Std W5" w:hAnsi="華康楷書體 Std W7"/>
          <w:spacing w:val="0"/>
          <w:kern w:val="2"/>
          <w:sz w:val="24"/>
        </w:rPr>
        <w:tab/>
      </w:r>
      <w:r>
        <w:rPr>
          <w:rFonts w:ascii="華康楷書體 Std W5" w:eastAsia="華康楷書體 Std W5" w:hAnsi="華康楷書體 Std W7"/>
          <w:spacing w:val="0"/>
          <w:kern w:val="2"/>
          <w:sz w:val="24"/>
        </w:rPr>
        <w:tab/>
      </w:r>
      <w:r w:rsidRPr="00DC3718">
        <w:rPr>
          <w:rFonts w:ascii="華康楷書體 Std W5" w:eastAsia="華康楷書體 Std W5" w:hAnsi="華康楷書體 Std W7" w:hint="eastAsia"/>
          <w:spacing w:val="0"/>
          <w:kern w:val="2"/>
          <w:sz w:val="24"/>
        </w:rPr>
        <w:t>(D)洋蔥表皮</w:t>
      </w:r>
      <w:r>
        <w:rPr>
          <w:rFonts w:ascii="華康楷書體 Std W5" w:eastAsia="華康楷書體 Std W5" w:hAnsi="華康楷書體 Std W7"/>
          <w:spacing w:val="0"/>
          <w:kern w:val="2"/>
          <w:sz w:val="24"/>
        </w:rPr>
        <w:tab/>
      </w:r>
      <w:r>
        <w:rPr>
          <w:rFonts w:ascii="華康楷書體 Std W5" w:eastAsia="華康楷書體 Std W5" w:hAnsi="華康楷書體 Std W7"/>
          <w:spacing w:val="0"/>
          <w:kern w:val="2"/>
          <w:sz w:val="24"/>
        </w:rPr>
        <w:tab/>
      </w:r>
      <w:r>
        <w:rPr>
          <w:rFonts w:ascii="華康楷書體 Std W5" w:eastAsia="華康楷書體 Std W5" w:hAnsi="華康楷書體 Std W7"/>
          <w:spacing w:val="0"/>
          <w:kern w:val="2"/>
          <w:sz w:val="24"/>
        </w:rPr>
        <w:tab/>
      </w:r>
      <w:r w:rsidRPr="00DC3718">
        <w:rPr>
          <w:rFonts w:ascii="華康楷書體 Std W5" w:eastAsia="華康楷書體 Std W5" w:hAnsi="華康楷書體 Std W7" w:hint="eastAsia"/>
          <w:spacing w:val="0"/>
          <w:kern w:val="2"/>
          <w:sz w:val="24"/>
        </w:rPr>
        <w:t>(E)水蘊草葉片</w:t>
      </w:r>
    </w:p>
    <w:p w:rsidR="003F1EFD" w:rsidRPr="003C21B8" w:rsidRDefault="003F1EFD" w:rsidP="00411522">
      <w:pPr>
        <w:adjustRightInd w:val="0"/>
        <w:snapToGrid w:val="0"/>
        <w:spacing w:line="420" w:lineRule="atLeast"/>
        <w:ind w:left="2"/>
        <w:rPr>
          <w:rFonts w:ascii="華康楷書體 Std W7" w:eastAsia="華康楷書體 Std W7" w:hAnsi="華康楷書體 Std W7"/>
          <w:szCs w:val="24"/>
        </w:rPr>
      </w:pPr>
    </w:p>
    <w:p w:rsidR="003F1EFD" w:rsidRPr="003F1EFD" w:rsidRDefault="003F1EFD" w:rsidP="003F1EFD">
      <w:pPr>
        <w:snapToGrid w:val="0"/>
        <w:spacing w:line="350" w:lineRule="atLeast"/>
        <w:rPr>
          <w:rFonts w:ascii="華康楷書體 Std W7" w:eastAsia="華康楷書體 Std W7" w:hAnsi="華康楷書體 Std W7"/>
          <w:spacing w:val="20"/>
          <w:sz w:val="26"/>
          <w:szCs w:val="26"/>
        </w:rPr>
      </w:pPr>
    </w:p>
    <w:p w:rsidR="008A4567" w:rsidRPr="007D4C2B" w:rsidRDefault="008A4567" w:rsidP="008A4567">
      <w:pPr>
        <w:adjustRightInd w:val="0"/>
        <w:snapToGrid w:val="0"/>
        <w:spacing w:line="420" w:lineRule="atLeast"/>
        <w:ind w:left="294" w:hangingChars="98" w:hanging="294"/>
        <w:rPr>
          <w:rFonts w:ascii="華康楷書體 Std W5" w:eastAsia="華康楷書體 Std W5" w:hAnsi="華康楷書體 Std W5"/>
          <w:sz w:val="30"/>
          <w:szCs w:val="30"/>
        </w:rPr>
      </w:pPr>
      <w:bookmarkStart w:id="742" w:name="QQ190321000008_1_H"/>
      <w:bookmarkStart w:id="743" w:name="QQ190321000008"/>
      <w:r w:rsidRPr="007D4C2B">
        <w:rPr>
          <w:rFonts w:ascii="華康楷書體 Std W5" w:eastAsia="華康楷書體 Std W5" w:hAnsi="華康楷書體 Std W5" w:hint="eastAsia"/>
          <w:sz w:val="30"/>
          <w:szCs w:val="30"/>
        </w:rPr>
        <w:t>例題 0</w:t>
      </w:r>
      <w:r w:rsidR="00EB726A">
        <w:rPr>
          <w:rFonts w:ascii="華康楷書體 Std W5" w:eastAsia="華康楷書體 Std W5" w:hAnsi="華康楷書體 Std W5"/>
          <w:sz w:val="30"/>
          <w:szCs w:val="30"/>
        </w:rPr>
        <w:t>3</w:t>
      </w:r>
      <w:r w:rsidRPr="007D4C2B">
        <w:rPr>
          <w:rFonts w:ascii="華康楷書體 Std W5" w:eastAsia="華康楷書體 Std W5" w:hAnsi="華康楷書體 Std W5" w:hint="eastAsia"/>
          <w:sz w:val="30"/>
          <w:szCs w:val="30"/>
        </w:rPr>
        <w:t xml:space="preserve"> </w:t>
      </w:r>
    </w:p>
    <w:p w:rsidR="003166AF" w:rsidRPr="008F61D3" w:rsidRDefault="003166AF" w:rsidP="00AC0A6A">
      <w:pPr>
        <w:pStyle w:val="aff9"/>
      </w:pPr>
      <w:r w:rsidRPr="00F8789D">
        <w:rPr>
          <w:noProof/>
        </w:rPr>
        <w:drawing>
          <wp:anchor distT="0" distB="0" distL="114300" distR="114300" simplePos="0" relativeHeight="252065280" behindDoc="0" locked="0" layoutInCell="1" allowOverlap="1" wp14:anchorId="38960A27" wp14:editId="6F10598D">
            <wp:simplePos x="0" y="0"/>
            <wp:positionH relativeFrom="column">
              <wp:posOffset>4195670</wp:posOffset>
            </wp:positionH>
            <wp:positionV relativeFrom="paragraph">
              <wp:posOffset>351442</wp:posOffset>
            </wp:positionV>
            <wp:extent cx="2305685" cy="1007745"/>
            <wp:effectExtent l="0" t="0" r="0" b="1905"/>
            <wp:wrapSquare wrapText="bothSides"/>
            <wp:docPr id="85" name="圖片 85"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10" title="qn_img"/>
                    <pic:cNvPicPr/>
                  </pic:nvPicPr>
                  <pic:blipFill>
                    <a:blip r:embed="rId154">
                      <a:extLst>
                        <a:ext uri="{28A0092B-C50C-407E-A947-70E740481C1C}">
                          <a14:useLocalDpi xmlns:a14="http://schemas.microsoft.com/office/drawing/2010/main" val="0"/>
                        </a:ext>
                      </a:extLst>
                    </a:blip>
                    <a:stretch>
                      <a:fillRect/>
                    </a:stretch>
                  </pic:blipFill>
                  <pic:spPr>
                    <a:xfrm>
                      <a:off x="0" y="0"/>
                      <a:ext cx="2305685" cy="1007745"/>
                    </a:xfrm>
                    <a:prstGeom prst="rect">
                      <a:avLst/>
                    </a:prstGeom>
                  </pic:spPr>
                </pic:pic>
              </a:graphicData>
            </a:graphic>
            <wp14:sizeRelH relativeFrom="page">
              <wp14:pctWidth>0</wp14:pctWidth>
            </wp14:sizeRelH>
            <wp14:sizeRelV relativeFrom="page">
              <wp14:pctHeight>0</wp14:pctHeight>
            </wp14:sizeRelV>
          </wp:anchor>
        </w:drawing>
      </w:r>
      <w:r w:rsidRPr="008F61D3">
        <w:rPr>
          <w:rFonts w:hint="eastAsia"/>
        </w:rPr>
        <w:t>附圖</w:t>
      </w:r>
      <w:r>
        <w:rPr>
          <w:rFonts w:hint="eastAsia"/>
        </w:rPr>
        <w:t>為實驗室常用的兩種顯微鏡（複式</w:t>
      </w:r>
      <w:r w:rsidRPr="008F61D3">
        <w:rPr>
          <w:rFonts w:hint="eastAsia"/>
        </w:rPr>
        <w:t>及解剖），</w:t>
      </w:r>
      <w:r>
        <w:rPr>
          <w:rFonts w:hint="eastAsia"/>
        </w:rPr>
        <w:t>關於兩種顯微鏡的描述，哪些正確</w:t>
      </w:r>
      <w:r w:rsidRPr="008F61D3">
        <w:rPr>
          <w:rFonts w:hint="eastAsia"/>
        </w:rPr>
        <w:t>？</w:t>
      </w:r>
      <w:bookmarkEnd w:id="742"/>
      <w:r>
        <w:br/>
      </w:r>
      <w:r w:rsidRPr="008F61D3">
        <w:t>(A)</w:t>
      </w:r>
      <w:bookmarkStart w:id="744" w:name="QQ190321000008_1_1"/>
      <w:r>
        <w:rPr>
          <w:rFonts w:hint="eastAsia"/>
        </w:rPr>
        <w:t>解剖的物像與實物方向相同而複式</w:t>
      </w:r>
      <w:r w:rsidRPr="008F61D3">
        <w:rPr>
          <w:rFonts w:hint="eastAsia"/>
        </w:rPr>
        <w:t>則是上下左右皆相反</w:t>
      </w:r>
      <w:r w:rsidRPr="008F61D3">
        <w:t xml:space="preserve">　</w:t>
      </w:r>
      <w:bookmarkEnd w:id="744"/>
      <w:r>
        <w:br/>
      </w:r>
      <w:r w:rsidRPr="008F61D3">
        <w:t>(B)</w:t>
      </w:r>
      <w:bookmarkStart w:id="745" w:name="QQ190321000008_1_2"/>
      <w:r>
        <w:rPr>
          <w:rFonts w:hint="eastAsia"/>
        </w:rPr>
        <w:t>兩者皆能清楚</w:t>
      </w:r>
      <w:r w:rsidRPr="008F61D3">
        <w:rPr>
          <w:rFonts w:hint="eastAsia"/>
        </w:rPr>
        <w:t>觀察</w:t>
      </w:r>
      <w:r>
        <w:rPr>
          <w:rFonts w:hint="eastAsia"/>
        </w:rPr>
        <w:t>到</w:t>
      </w:r>
      <w:r w:rsidRPr="008F61D3">
        <w:rPr>
          <w:rFonts w:hint="eastAsia"/>
        </w:rPr>
        <w:t>人類口腔皮膜</w:t>
      </w:r>
      <w:r>
        <w:rPr>
          <w:rFonts w:hint="eastAsia"/>
        </w:rPr>
        <w:t>的</w:t>
      </w:r>
      <w:r w:rsidRPr="008F61D3">
        <w:rPr>
          <w:rFonts w:hint="eastAsia"/>
        </w:rPr>
        <w:t>細胞核</w:t>
      </w:r>
      <w:bookmarkEnd w:id="745"/>
      <w:r>
        <w:br/>
      </w:r>
      <w:r w:rsidRPr="008F61D3">
        <w:t>(C)</w:t>
      </w:r>
      <w:bookmarkStart w:id="746" w:name="QQ190321000008_1_3"/>
      <w:r>
        <w:rPr>
          <w:rFonts w:hint="eastAsia"/>
        </w:rPr>
        <w:t>解剖顯微鏡除了可以觀察立體的樣本，切片標本也可</w:t>
      </w:r>
      <w:r w:rsidRPr="008F61D3">
        <w:t xml:space="preserve">　</w:t>
      </w:r>
      <w:bookmarkEnd w:id="746"/>
      <w:r>
        <w:br/>
      </w:r>
      <w:r w:rsidRPr="008F61D3">
        <w:t>(D)</w:t>
      </w:r>
      <w:bookmarkStart w:id="747" w:name="QQ190321000008_1_4"/>
      <w:r w:rsidRPr="008F61D3">
        <w:rPr>
          <w:rFonts w:hint="eastAsia"/>
        </w:rPr>
        <w:t>放大倍率上：解剖</w:t>
      </w:r>
      <w:r w:rsidRPr="008F61D3">
        <w:t>&gt;</w:t>
      </w:r>
      <w:r>
        <w:rPr>
          <w:rFonts w:hint="eastAsia"/>
        </w:rPr>
        <w:t>複式</w:t>
      </w:r>
      <w:r w:rsidRPr="008F61D3">
        <w:t xml:space="preserve">　</w:t>
      </w:r>
      <w:bookmarkEnd w:id="747"/>
      <w:r>
        <w:br/>
      </w:r>
      <w:r w:rsidRPr="008F61D3">
        <w:t>(E)</w:t>
      </w:r>
      <w:bookmarkStart w:id="748" w:name="QQ190321000008_1_5"/>
      <w:r w:rsidRPr="008F61D3">
        <w:rPr>
          <w:rFonts w:hint="eastAsia"/>
        </w:rPr>
        <w:t>兩者皆由兩組透鏡所組成（即目鏡和物鏡）</w:t>
      </w:r>
      <w:r w:rsidRPr="008F61D3">
        <w:t xml:space="preserve">　</w:t>
      </w:r>
      <w:bookmarkEnd w:id="743"/>
      <w:bookmarkEnd w:id="748"/>
    </w:p>
    <w:p w:rsidR="00EB726A" w:rsidRDefault="00EB726A">
      <w:pPr>
        <w:widowControl/>
        <w:rPr>
          <w:rFonts w:ascii="新細明體" w:hAnsi="新細明體"/>
          <w:color w:val="000000"/>
          <w:szCs w:val="24"/>
        </w:rPr>
      </w:pPr>
      <w:r>
        <w:rPr>
          <w:rFonts w:ascii="新細明體" w:hAnsi="新細明體"/>
          <w:color w:val="000000"/>
        </w:rPr>
        <w:br w:type="page"/>
      </w:r>
    </w:p>
    <w:p w:rsidR="00EB726A" w:rsidRPr="007D4C2B" w:rsidRDefault="00EB726A" w:rsidP="00EB726A">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lastRenderedPageBreak/>
        <w:t>例題 0</w:t>
      </w:r>
      <w:r>
        <w:rPr>
          <w:rFonts w:ascii="華康楷書體 Std W5" w:eastAsia="華康楷書體 Std W5" w:hAnsi="華康楷書體 Std W5"/>
          <w:sz w:val="30"/>
          <w:szCs w:val="30"/>
        </w:rPr>
        <w:t>4</w:t>
      </w:r>
      <w:r w:rsidRPr="007D4C2B">
        <w:rPr>
          <w:rFonts w:ascii="華康楷書體 Std W5" w:eastAsia="華康楷書體 Std W5" w:hAnsi="華康楷書體 Std W5" w:hint="eastAsia"/>
          <w:sz w:val="30"/>
          <w:szCs w:val="30"/>
        </w:rPr>
        <w:t xml:space="preserve"> </w:t>
      </w:r>
    </w:p>
    <w:p w:rsidR="00EB726A" w:rsidRDefault="00EB726A" w:rsidP="00AC0A6A">
      <w:pPr>
        <w:pStyle w:val="aff9"/>
        <w:rPr>
          <w:rFonts w:ascii="新細明體" w:eastAsia="新細明體" w:hAnsi="新細明體"/>
          <w:color w:val="000000"/>
        </w:rPr>
      </w:pPr>
      <w:r>
        <w:t>某生在課堂上學過不同生物材料各自具有不同的特性，有的偏硬，有的太厚，有的不易折撕。想要觀察細胞需要思考應該用抹片法、折撕法、徒手切片法及壓片法的哪個方式來製備玻片標本，以下有關生物細胞的實驗探討，何者正確？</w:t>
      </w:r>
      <w:r>
        <w:br/>
      </w:r>
      <w:r>
        <w:rPr>
          <w:rFonts w:ascii="新細明體" w:eastAsia="新細明體" w:hAnsi="新細明體"/>
          <w:color w:val="000000"/>
        </w:rPr>
        <w:t>(A)</w:t>
      </w:r>
      <w:r>
        <w:t>欲觀察口腔黏膜細胞，需先在載玻片上滴加生理食鹽水而不是蒸餾水</w:t>
      </w:r>
      <w:r>
        <w:rPr>
          <w:rFonts w:ascii="新細明體" w:eastAsia="新細明體" w:hAnsi="新細明體"/>
          <w:color w:val="000000"/>
        </w:rPr>
        <w:t xml:space="preserve">　</w:t>
      </w:r>
      <w:r>
        <w:rPr>
          <w:rFonts w:ascii="新細明體" w:eastAsia="新細明體" w:hAnsi="新細明體"/>
          <w:color w:val="000000"/>
        </w:rPr>
        <w:br/>
        <w:t>(B)</w:t>
      </w:r>
      <w:r>
        <w:t>以折撕法摘取青江菜（或紅鳳菜）下表皮製成玻片，可看到接近圓形的表皮細胞</w:t>
      </w:r>
      <w:r>
        <w:rPr>
          <w:rFonts w:ascii="新細明體" w:eastAsia="新細明體" w:hAnsi="新細明體"/>
          <w:color w:val="000000"/>
        </w:rPr>
        <w:t xml:space="preserve">　</w:t>
      </w:r>
      <w:r>
        <w:rPr>
          <w:rFonts w:ascii="新細明體" w:eastAsia="新細明體" w:hAnsi="新細明體"/>
          <w:color w:val="000000"/>
        </w:rPr>
        <w:br/>
        <w:t>(C)</w:t>
      </w:r>
      <w:r>
        <w:t>欲觀察甘蔗莖管狀的細胞，需切取一小段削皮後的甘蔗莖，手持單面刀片由上向下橫向切取甘蔗莖的薄片（愈薄愈好），並加亞甲藍液染色</w:t>
      </w:r>
      <w:r>
        <w:rPr>
          <w:rFonts w:ascii="新細明體" w:eastAsia="新細明體" w:hAnsi="新細明體"/>
          <w:color w:val="000000"/>
        </w:rPr>
        <w:t xml:space="preserve">　</w:t>
      </w:r>
      <w:r>
        <w:rPr>
          <w:rFonts w:ascii="新細明體" w:eastAsia="新細明體" w:hAnsi="新細明體"/>
          <w:color w:val="000000"/>
        </w:rPr>
        <w:br/>
        <w:t>(D)</w:t>
      </w:r>
      <w:r>
        <w:t>要觀察梨子果肉的石細胞以抹片法就可見到</w:t>
      </w:r>
      <w:r>
        <w:rPr>
          <w:rFonts w:ascii="新細明體" w:eastAsia="新細明體" w:hAnsi="新細明體"/>
          <w:color w:val="000000"/>
        </w:rPr>
        <w:t xml:space="preserve">　</w:t>
      </w:r>
    </w:p>
    <w:p w:rsidR="00EB726A" w:rsidRDefault="00EB726A" w:rsidP="00AC0A6A">
      <w:pPr>
        <w:pStyle w:val="aff9"/>
      </w:pPr>
      <w:r>
        <w:br/>
      </w:r>
      <w:r>
        <w:br/>
      </w:r>
      <w:r>
        <w:br/>
      </w:r>
    </w:p>
    <w:p w:rsidR="00EB726A" w:rsidRPr="007D4C2B" w:rsidRDefault="00EB726A" w:rsidP="00EB726A">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Pr>
          <w:rFonts w:ascii="華康楷書體 Std W5" w:eastAsia="華康楷書體 Std W5" w:hAnsi="華康楷書體 Std W5"/>
          <w:sz w:val="30"/>
          <w:szCs w:val="30"/>
        </w:rPr>
        <w:t>5</w:t>
      </w:r>
      <w:r w:rsidRPr="007D4C2B">
        <w:rPr>
          <w:rFonts w:ascii="華康楷書體 Std W5" w:eastAsia="華康楷書體 Std W5" w:hAnsi="華康楷書體 Std W5" w:hint="eastAsia"/>
          <w:sz w:val="30"/>
          <w:szCs w:val="30"/>
        </w:rPr>
        <w:t xml:space="preserve"> </w:t>
      </w:r>
    </w:p>
    <w:p w:rsidR="00EB726A" w:rsidRDefault="00EB726A" w:rsidP="00AC0A6A">
      <w:pPr>
        <w:pStyle w:val="aff9"/>
        <w:rPr>
          <w:rFonts w:ascii="新細明體" w:eastAsia="新細明體" w:hAnsi="新細明體"/>
          <w:color w:val="000000"/>
        </w:rPr>
      </w:pPr>
      <w:r w:rsidRPr="009158C0">
        <w:t>查閱相關實驗手冊，發覺觀察某類細胞時，手冊上會有個步驟為「於載玻片上，加上一滴生理食鹽水」，請問這是觀察哪一類細胞所需的步驟？</w:t>
      </w:r>
      <w:r>
        <w:br/>
      </w:r>
      <w:r>
        <w:rPr>
          <w:rFonts w:ascii="新細明體" w:eastAsia="新細明體" w:hAnsi="新細明體"/>
          <w:color w:val="000000"/>
        </w:rPr>
        <w:t>(A)</w:t>
      </w:r>
      <w:r w:rsidRPr="009158C0">
        <w:t>原生生物</w:t>
      </w:r>
      <w:r>
        <w:rPr>
          <w:rFonts w:ascii="新細明體" w:eastAsia="新細明體" w:hAnsi="新細明體"/>
          <w:color w:val="000000"/>
        </w:rPr>
        <w:t xml:space="preserve">　(B)</w:t>
      </w:r>
      <w:r w:rsidRPr="009158C0">
        <w:t>植物細胞</w:t>
      </w:r>
      <w:r>
        <w:rPr>
          <w:rFonts w:ascii="新細明體" w:eastAsia="新細明體" w:hAnsi="新細明體"/>
          <w:color w:val="000000"/>
        </w:rPr>
        <w:t xml:space="preserve">　(C)</w:t>
      </w:r>
      <w:r w:rsidRPr="009158C0">
        <w:t>真菌細胞</w:t>
      </w:r>
      <w:r>
        <w:rPr>
          <w:rFonts w:ascii="新細明體" w:eastAsia="新細明體" w:hAnsi="新細明體"/>
          <w:color w:val="000000"/>
        </w:rPr>
        <w:t xml:space="preserve">　(D)</w:t>
      </w:r>
      <w:r w:rsidRPr="009158C0">
        <w:t>動物細胞</w:t>
      </w:r>
      <w:r>
        <w:rPr>
          <w:rFonts w:ascii="新細明體" w:eastAsia="新細明體" w:hAnsi="新細明體"/>
          <w:color w:val="000000"/>
        </w:rPr>
        <w:t xml:space="preserve">　</w:t>
      </w:r>
    </w:p>
    <w:p w:rsidR="00EB726A" w:rsidRDefault="00EB726A" w:rsidP="00AC0A6A">
      <w:pPr>
        <w:pStyle w:val="aff9"/>
      </w:pPr>
      <w:r>
        <w:br/>
      </w:r>
      <w:r>
        <w:br/>
      </w:r>
      <w:r>
        <w:br/>
      </w:r>
    </w:p>
    <w:p w:rsidR="00EB726A" w:rsidRPr="007D4C2B" w:rsidRDefault="00EB726A" w:rsidP="00EB726A">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Pr>
          <w:rFonts w:ascii="華康楷書體 Std W5" w:eastAsia="華康楷書體 Std W5" w:hAnsi="華康楷書體 Std W5"/>
          <w:sz w:val="30"/>
          <w:szCs w:val="30"/>
        </w:rPr>
        <w:t>6</w:t>
      </w:r>
      <w:r w:rsidRPr="007D4C2B">
        <w:rPr>
          <w:rFonts w:ascii="華康楷書體 Std W5" w:eastAsia="華康楷書體 Std W5" w:hAnsi="華康楷書體 Std W5" w:hint="eastAsia"/>
          <w:sz w:val="30"/>
          <w:szCs w:val="30"/>
        </w:rPr>
        <w:t xml:space="preserve"> </w:t>
      </w:r>
    </w:p>
    <w:p w:rsidR="00EB726A" w:rsidRDefault="00EB726A" w:rsidP="00AC0A6A">
      <w:pPr>
        <w:pStyle w:val="aff9"/>
        <w:rPr>
          <w:rFonts w:ascii="新細明體" w:eastAsia="新細明體" w:hAnsi="新細明體"/>
          <w:color w:val="000000"/>
        </w:rPr>
      </w:pPr>
      <w:r w:rsidRPr="009158C0">
        <w:t>觀察動植物細胞的實驗，加上亞甲藍液前後細胞最大差異為何？</w:t>
      </w:r>
      <w:r>
        <w:br/>
      </w:r>
      <w:r>
        <w:rPr>
          <w:rFonts w:ascii="新細明體" w:eastAsia="新細明體" w:hAnsi="新細明體"/>
          <w:color w:val="000000"/>
        </w:rPr>
        <w:t>(A)</w:t>
      </w:r>
      <w:r w:rsidRPr="009158C0">
        <w:t>加上前完全看不見細胞核，加上後每個細胞都可看見細胞核</w:t>
      </w:r>
      <w:r>
        <w:rPr>
          <w:rFonts w:ascii="新細明體" w:eastAsia="新細明體" w:hAnsi="新細明體"/>
          <w:color w:val="000000"/>
        </w:rPr>
        <w:t xml:space="preserve">　</w:t>
      </w:r>
      <w:r>
        <w:rPr>
          <w:rFonts w:ascii="新細明體" w:eastAsia="新細明體" w:hAnsi="新細明體"/>
          <w:color w:val="000000"/>
        </w:rPr>
        <w:br/>
        <w:t>(B)</w:t>
      </w:r>
      <w:r w:rsidRPr="009158C0">
        <w:t>加上前，細胞沒有細胞核，加上後，細胞變成有細胞核</w:t>
      </w:r>
      <w:r>
        <w:rPr>
          <w:rFonts w:ascii="新細明體" w:eastAsia="新細明體" w:hAnsi="新細明體"/>
          <w:color w:val="000000"/>
        </w:rPr>
        <w:t xml:space="preserve">　</w:t>
      </w:r>
      <w:r>
        <w:rPr>
          <w:rFonts w:ascii="新細明體" w:eastAsia="新細明體" w:hAnsi="新細明體"/>
          <w:color w:val="000000"/>
        </w:rPr>
        <w:br/>
        <w:t>(C)</w:t>
      </w:r>
      <w:r w:rsidRPr="009158C0">
        <w:t>加上前，細胞核模糊或不清晰，加上後，細胞核變明顯</w:t>
      </w:r>
      <w:r>
        <w:rPr>
          <w:rFonts w:ascii="新細明體" w:eastAsia="新細明體" w:hAnsi="新細明體"/>
          <w:color w:val="000000"/>
        </w:rPr>
        <w:t xml:space="preserve">　</w:t>
      </w:r>
      <w:r>
        <w:rPr>
          <w:rFonts w:ascii="新細明體" w:eastAsia="新細明體" w:hAnsi="新細明體"/>
          <w:color w:val="000000"/>
        </w:rPr>
        <w:br/>
        <w:t>(D)</w:t>
      </w:r>
      <w:r w:rsidRPr="009158C0">
        <w:t>加上前，無法分辨細胞是否有細胞壁，加上後，細胞可清楚看見壁膜之差別</w:t>
      </w:r>
      <w:r>
        <w:rPr>
          <w:rFonts w:ascii="新細明體" w:eastAsia="新細明體" w:hAnsi="新細明體"/>
          <w:color w:val="000000"/>
        </w:rPr>
        <w:t xml:space="preserve">　</w:t>
      </w:r>
    </w:p>
    <w:p w:rsidR="00EB726A" w:rsidRDefault="00EB726A" w:rsidP="00AC0A6A">
      <w:pPr>
        <w:pStyle w:val="aff9"/>
      </w:pPr>
    </w:p>
    <w:p w:rsidR="00EB726A" w:rsidRDefault="00EB726A" w:rsidP="00AC0A6A">
      <w:pPr>
        <w:pStyle w:val="aff9"/>
      </w:pPr>
    </w:p>
    <w:p w:rsidR="00EB726A" w:rsidRDefault="00EB726A">
      <w:pPr>
        <w:widowControl/>
        <w:rPr>
          <w:rFonts w:ascii="華康楷書體 Std W5" w:eastAsia="華康楷書體 Std W5" w:hAnsi="華康楷書體 Std W5"/>
          <w:sz w:val="30"/>
          <w:szCs w:val="30"/>
        </w:rPr>
      </w:pPr>
      <w:r>
        <w:rPr>
          <w:rFonts w:ascii="華康楷書體 Std W5" w:eastAsia="華康楷書體 Std W5" w:hAnsi="華康楷書體 Std W5"/>
          <w:sz w:val="30"/>
          <w:szCs w:val="30"/>
        </w:rPr>
        <w:br w:type="page"/>
      </w:r>
    </w:p>
    <w:p w:rsidR="00EB726A" w:rsidRPr="007D4C2B" w:rsidRDefault="00EB726A" w:rsidP="00EB726A">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lastRenderedPageBreak/>
        <w:t>例題 0</w:t>
      </w:r>
      <w:r>
        <w:rPr>
          <w:rFonts w:ascii="華康楷書體 Std W5" w:eastAsia="華康楷書體 Std W5" w:hAnsi="華康楷書體 Std W5"/>
          <w:sz w:val="30"/>
          <w:szCs w:val="30"/>
        </w:rPr>
        <w:t>7</w:t>
      </w:r>
      <w:r w:rsidRPr="007D4C2B">
        <w:rPr>
          <w:rFonts w:ascii="華康楷書體 Std W5" w:eastAsia="華康楷書體 Std W5" w:hAnsi="華康楷書體 Std W5" w:hint="eastAsia"/>
          <w:sz w:val="30"/>
          <w:szCs w:val="30"/>
        </w:rPr>
        <w:t xml:space="preserve"> </w:t>
      </w:r>
    </w:p>
    <w:p w:rsidR="00EB726A" w:rsidRDefault="00EB726A" w:rsidP="00AC0A6A">
      <w:pPr>
        <w:pStyle w:val="aff9"/>
        <w:rPr>
          <w:rFonts w:ascii="新細明體" w:eastAsia="新細明體" w:hAnsi="新細明體"/>
          <w:color w:val="000000"/>
        </w:rPr>
      </w:pPr>
      <w:r>
        <w:rPr>
          <w:rFonts w:hint="eastAsia"/>
          <w:snapToGrid w:val="0"/>
        </w:rPr>
        <w:t>生物細胞的觀察實驗中，下列哪一種細胞必須染上「亞甲藍液」後才能觀察得到？</w:t>
      </w:r>
      <w:r>
        <w:rPr>
          <w:snapToGrid w:val="0"/>
        </w:rPr>
        <w:br/>
      </w:r>
      <w:r>
        <w:rPr>
          <w:rFonts w:ascii="新細明體" w:eastAsia="新細明體" w:hAnsi="新細明體"/>
          <w:color w:val="000000"/>
        </w:rPr>
        <w:t>(A)</w:t>
      </w:r>
      <w:r>
        <w:rPr>
          <w:rFonts w:hint="eastAsia"/>
          <w:snapToGrid w:val="0"/>
        </w:rPr>
        <w:t>青江菜表皮細胞</w:t>
      </w:r>
      <w:r>
        <w:rPr>
          <w:rFonts w:ascii="新細明體" w:eastAsia="新細明體" w:hAnsi="新細明體"/>
          <w:color w:val="000000"/>
        </w:rPr>
        <w:t xml:space="preserve">　(B)</w:t>
      </w:r>
      <w:r>
        <w:rPr>
          <w:rFonts w:hint="eastAsia"/>
          <w:snapToGrid w:val="0"/>
        </w:rPr>
        <w:t>水蘊草葉片細胞</w:t>
      </w:r>
      <w:r>
        <w:rPr>
          <w:rFonts w:ascii="新細明體" w:eastAsia="新細明體" w:hAnsi="新細明體"/>
          <w:color w:val="000000"/>
        </w:rPr>
        <w:t xml:space="preserve">　(C)</w:t>
      </w:r>
      <w:r>
        <w:rPr>
          <w:rFonts w:hint="eastAsia"/>
          <w:snapToGrid w:val="0"/>
        </w:rPr>
        <w:t>口腔黏膜細胞</w:t>
      </w:r>
      <w:r>
        <w:rPr>
          <w:rFonts w:ascii="新細明體" w:eastAsia="新細明體" w:hAnsi="新細明體"/>
          <w:color w:val="000000"/>
        </w:rPr>
        <w:t xml:space="preserve">　(D)</w:t>
      </w:r>
      <w:r>
        <w:rPr>
          <w:rFonts w:hint="eastAsia"/>
          <w:snapToGrid w:val="0"/>
        </w:rPr>
        <w:t>鴨跖草表皮細胞</w:t>
      </w:r>
      <w:r>
        <w:rPr>
          <w:rFonts w:ascii="新細明體" w:eastAsia="新細明體" w:hAnsi="新細明體"/>
          <w:color w:val="000000"/>
        </w:rPr>
        <w:t xml:space="preserve">　</w:t>
      </w:r>
    </w:p>
    <w:p w:rsidR="00EB726A" w:rsidRDefault="00EB726A" w:rsidP="00AC0A6A">
      <w:pPr>
        <w:pStyle w:val="aff9"/>
      </w:pPr>
    </w:p>
    <w:p w:rsidR="00EB726A" w:rsidRDefault="00EB726A" w:rsidP="00AC0A6A">
      <w:pPr>
        <w:pStyle w:val="aff9"/>
      </w:pPr>
    </w:p>
    <w:p w:rsidR="00EB726A" w:rsidRPr="007D4C2B" w:rsidRDefault="00EB726A" w:rsidP="00EB726A">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Pr>
          <w:rFonts w:ascii="華康楷書體 Std W5" w:eastAsia="華康楷書體 Std W5" w:hAnsi="華康楷書體 Std W5"/>
          <w:sz w:val="30"/>
          <w:szCs w:val="30"/>
        </w:rPr>
        <w:t>8</w:t>
      </w:r>
      <w:r w:rsidRPr="007D4C2B">
        <w:rPr>
          <w:rFonts w:ascii="華康楷書體 Std W5" w:eastAsia="華康楷書體 Std W5" w:hAnsi="華康楷書體 Std W5" w:hint="eastAsia"/>
          <w:sz w:val="30"/>
          <w:szCs w:val="30"/>
        </w:rPr>
        <w:t xml:space="preserve"> </w:t>
      </w:r>
    </w:p>
    <w:p w:rsidR="00EB726A" w:rsidRDefault="00EB726A" w:rsidP="00AC0A6A">
      <w:pPr>
        <w:pStyle w:val="aff9"/>
        <w:rPr>
          <w:rFonts w:ascii="新細明體" w:eastAsia="新細明體" w:hAnsi="新細明體"/>
          <w:color w:val="000000"/>
        </w:rPr>
      </w:pPr>
      <w:r>
        <w:rPr>
          <w:rFonts w:hint="eastAsia"/>
          <w:snapToGrid w:val="0"/>
        </w:rPr>
        <w:t>觀察細胞核酸所在位置，下列哪種染液最適合？</w:t>
      </w:r>
      <w:r>
        <w:rPr>
          <w:snapToGrid w:val="0"/>
        </w:rPr>
        <w:br/>
      </w:r>
      <w:r>
        <w:rPr>
          <w:rFonts w:ascii="新細明體" w:eastAsia="新細明體" w:hAnsi="新細明體"/>
          <w:color w:val="000000"/>
        </w:rPr>
        <w:t>(A)</w:t>
      </w:r>
      <w:r>
        <w:rPr>
          <w:rFonts w:hint="eastAsia"/>
          <w:snapToGrid w:val="0"/>
        </w:rPr>
        <w:t>本氏液</w:t>
      </w:r>
      <w:r>
        <w:rPr>
          <w:rFonts w:ascii="新細明體" w:eastAsia="新細明體" w:hAnsi="新細明體"/>
          <w:color w:val="000000"/>
        </w:rPr>
        <w:t xml:space="preserve">　(B)</w:t>
      </w:r>
      <w:r>
        <w:rPr>
          <w:rFonts w:hint="eastAsia"/>
          <w:snapToGrid w:val="0"/>
        </w:rPr>
        <w:t>結晶紫</w:t>
      </w:r>
      <w:r>
        <w:rPr>
          <w:rFonts w:ascii="新細明體" w:eastAsia="新細明體" w:hAnsi="新細明體"/>
          <w:color w:val="000000"/>
        </w:rPr>
        <w:t xml:space="preserve">　(C)</w:t>
      </w:r>
      <w:r>
        <w:rPr>
          <w:rFonts w:hint="eastAsia"/>
          <w:snapToGrid w:val="0"/>
        </w:rPr>
        <w:t>BTB</w:t>
      </w:r>
      <w:r>
        <w:rPr>
          <w:rFonts w:ascii="新細明體" w:eastAsia="新細明體" w:hAnsi="新細明體"/>
          <w:color w:val="000000"/>
        </w:rPr>
        <w:t xml:space="preserve">　(D)</w:t>
      </w:r>
      <w:r>
        <w:rPr>
          <w:rFonts w:hint="eastAsia"/>
          <w:snapToGrid w:val="0"/>
        </w:rPr>
        <w:t>亞甲藍液</w:t>
      </w:r>
      <w:r>
        <w:rPr>
          <w:rFonts w:ascii="新細明體" w:eastAsia="新細明體" w:hAnsi="新細明體"/>
          <w:color w:val="000000"/>
        </w:rPr>
        <w:t xml:space="preserve">　</w:t>
      </w:r>
    </w:p>
    <w:p w:rsidR="00EB726A" w:rsidRDefault="00EB726A" w:rsidP="00AC0A6A">
      <w:pPr>
        <w:pStyle w:val="aff9"/>
      </w:pPr>
    </w:p>
    <w:p w:rsidR="00EB726A" w:rsidRDefault="00EB726A" w:rsidP="00AC0A6A">
      <w:pPr>
        <w:pStyle w:val="aff9"/>
      </w:pPr>
    </w:p>
    <w:p w:rsidR="00EB726A" w:rsidRPr="007D4C2B" w:rsidRDefault="00EB726A" w:rsidP="00EB726A">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Pr>
          <w:rFonts w:ascii="華康楷書體 Std W5" w:eastAsia="華康楷書體 Std W5" w:hAnsi="華康楷書體 Std W5"/>
          <w:sz w:val="30"/>
          <w:szCs w:val="30"/>
        </w:rPr>
        <w:t>9</w:t>
      </w:r>
      <w:r w:rsidRPr="007D4C2B">
        <w:rPr>
          <w:rFonts w:ascii="華康楷書體 Std W5" w:eastAsia="華康楷書體 Std W5" w:hAnsi="華康楷書體 Std W5" w:hint="eastAsia"/>
          <w:sz w:val="30"/>
          <w:szCs w:val="30"/>
        </w:rPr>
        <w:t xml:space="preserve"> </w:t>
      </w:r>
    </w:p>
    <w:p w:rsidR="00EB726A" w:rsidRDefault="00EB726A" w:rsidP="00AC0A6A">
      <w:pPr>
        <w:pStyle w:val="aff9"/>
        <w:rPr>
          <w:rFonts w:ascii="新細明體" w:eastAsia="新細明體" w:hAnsi="新細明體"/>
          <w:color w:val="000000"/>
        </w:rPr>
      </w:pPr>
      <w:r w:rsidRPr="008A49A5">
        <w:rPr>
          <w:rFonts w:hint="eastAsia"/>
        </w:rPr>
        <w:t>在動物細胞的觀察活動裡，先後觀察了人類血液（附圖一）與蛙類的血液的抹片標本（附圖二），並與同學進行討論，以下哪些敘述正確？(應選3項)</w:t>
      </w:r>
      <w:r w:rsidRPr="008A49A5">
        <w:br/>
      </w:r>
      <w:r w:rsidR="00C77A8E" w:rsidRPr="008A49A5">
        <w:rPr>
          <w:noProof/>
        </w:rPr>
        <w:object w:dxaOrig="2619" w:dyaOrig="2865">
          <v:shape id="_x0000_i1093" type="#_x0000_t75" alt="" style="width:163.65pt;height:172.35pt;mso-width-percent:0;mso-height-percent:0;mso-width-percent:0;mso-height-percent:0" o:ole="">
            <v:imagedata r:id="rId155" o:title=""/>
          </v:shape>
          <o:OLEObject Type="Embed" ProgID="Word.Picture.8" ShapeID="_x0000_i1093" DrawAspect="Content" ObjectID="_1779354974" r:id="rId156"/>
        </w:object>
      </w:r>
      <w:r>
        <w:t xml:space="preserve">         </w:t>
      </w:r>
      <w:r w:rsidR="00C77A8E" w:rsidRPr="008A49A5">
        <w:rPr>
          <w:noProof/>
        </w:rPr>
        <w:object w:dxaOrig="2619" w:dyaOrig="2866">
          <v:shape id="_x0000_i1092" type="#_x0000_t75" alt="" style="width:163.65pt;height:171.65pt;mso-width-percent:0;mso-height-percent:0;mso-width-percent:0;mso-height-percent:0" o:ole="">
            <v:imagedata r:id="rId157" o:title=""/>
          </v:shape>
          <o:OLEObject Type="Embed" ProgID="Word.Picture.8" ShapeID="_x0000_i1092" DrawAspect="Content" ObjectID="_1779354975" r:id="rId158"/>
        </w:object>
      </w:r>
      <w:r w:rsidRPr="008A49A5">
        <w:rPr>
          <w:rFonts w:hint="eastAsia"/>
        </w:rPr>
        <w:br/>
      </w:r>
      <w:r>
        <w:br/>
      </w:r>
      <w:r>
        <w:rPr>
          <w:rFonts w:ascii="新細明體" w:eastAsia="新細明體" w:hAnsi="新細明體"/>
          <w:color w:val="000000"/>
        </w:rPr>
        <w:t>(A)</w:t>
      </w:r>
      <w:r w:rsidRPr="008A49A5">
        <w:rPr>
          <w:rFonts w:hint="eastAsia"/>
        </w:rPr>
        <w:t>大部分的蛙類血球具有血紅素</w:t>
      </w:r>
      <w:r>
        <w:rPr>
          <w:rFonts w:ascii="新細明體" w:eastAsia="新細明體" w:hAnsi="新細明體"/>
          <w:color w:val="000000"/>
        </w:rPr>
        <w:t xml:space="preserve">　</w:t>
      </w:r>
      <w:r>
        <w:rPr>
          <w:rFonts w:ascii="新細明體" w:eastAsia="新細明體" w:hAnsi="新細明體"/>
          <w:color w:val="000000"/>
        </w:rPr>
        <w:tab/>
      </w:r>
      <w:r>
        <w:rPr>
          <w:rFonts w:ascii="新細明體" w:eastAsia="新細明體" w:hAnsi="新細明體"/>
          <w:color w:val="000000"/>
        </w:rPr>
        <w:tab/>
        <w:t>(B)</w:t>
      </w:r>
      <w:r w:rsidRPr="008A49A5">
        <w:rPr>
          <w:rFonts w:hint="eastAsia"/>
        </w:rPr>
        <w:t>人類血球細胞中只有紅血球才具血紅素</w:t>
      </w:r>
      <w:r>
        <w:rPr>
          <w:rFonts w:ascii="新細明體" w:eastAsia="新細明體" w:hAnsi="新細明體"/>
          <w:color w:val="000000"/>
        </w:rPr>
        <w:t xml:space="preserve">　</w:t>
      </w:r>
      <w:r>
        <w:rPr>
          <w:rFonts w:ascii="新細明體" w:eastAsia="新細明體" w:hAnsi="新細明體"/>
          <w:color w:val="000000"/>
        </w:rPr>
        <w:br/>
        <w:t>(C)</w:t>
      </w:r>
      <w:r w:rsidRPr="008A49A5">
        <w:rPr>
          <w:rFonts w:hint="eastAsia"/>
        </w:rPr>
        <w:t>蛙類紅血球與人類的白血球皆有核</w:t>
      </w:r>
      <w:r>
        <w:rPr>
          <w:rFonts w:ascii="新細明體" w:eastAsia="新細明體" w:hAnsi="新細明體"/>
          <w:color w:val="000000"/>
        </w:rPr>
        <w:t xml:space="preserve">　</w:t>
      </w:r>
      <w:r>
        <w:rPr>
          <w:rFonts w:ascii="新細明體" w:eastAsia="新細明體" w:hAnsi="新細明體"/>
          <w:color w:val="000000"/>
        </w:rPr>
        <w:tab/>
        <w:t>(D)</w:t>
      </w:r>
      <w:r w:rsidRPr="008A49A5">
        <w:rPr>
          <w:rFonts w:hint="eastAsia"/>
        </w:rPr>
        <w:t>白血球不需要染色便可見細胞核</w:t>
      </w:r>
      <w:r>
        <w:rPr>
          <w:rFonts w:ascii="新細明體" w:eastAsia="新細明體" w:hAnsi="新細明體"/>
          <w:color w:val="000000"/>
        </w:rPr>
        <w:t xml:space="preserve">　</w:t>
      </w:r>
      <w:r>
        <w:rPr>
          <w:rFonts w:ascii="新細明體" w:eastAsia="新細明體" w:hAnsi="新細明體"/>
          <w:color w:val="000000"/>
        </w:rPr>
        <w:br/>
        <w:t>(E)</w:t>
      </w:r>
      <w:r w:rsidRPr="008A49A5">
        <w:rPr>
          <w:rFonts w:hint="eastAsia"/>
        </w:rPr>
        <w:t>人類血小板的體積與紅血球體積相近</w:t>
      </w:r>
      <w:r>
        <w:rPr>
          <w:rFonts w:ascii="新細明體" w:eastAsia="新細明體" w:hAnsi="新細明體"/>
          <w:color w:val="000000"/>
        </w:rPr>
        <w:t xml:space="preserve">　</w:t>
      </w:r>
    </w:p>
    <w:p w:rsidR="00EB726A" w:rsidRDefault="00EB726A" w:rsidP="00AC0A6A">
      <w:pPr>
        <w:pStyle w:val="aff9"/>
      </w:pPr>
    </w:p>
    <w:p w:rsidR="00EB726A" w:rsidRDefault="00EB726A" w:rsidP="00AC0A6A">
      <w:pPr>
        <w:pStyle w:val="aff9"/>
      </w:pPr>
    </w:p>
    <w:p w:rsidR="00EB726A" w:rsidRDefault="00EB726A">
      <w:pPr>
        <w:widowControl/>
        <w:rPr>
          <w:rFonts w:ascii="華康楷書體 Std W5" w:eastAsia="華康楷書體 Std W5" w:hAnsi="華康楷書體 Std W5"/>
          <w:sz w:val="30"/>
          <w:szCs w:val="30"/>
        </w:rPr>
      </w:pPr>
      <w:r>
        <w:rPr>
          <w:rFonts w:ascii="華康楷書體 Std W5" w:eastAsia="華康楷書體 Std W5" w:hAnsi="華康楷書體 Std W5"/>
          <w:sz w:val="30"/>
          <w:szCs w:val="30"/>
        </w:rPr>
        <w:br w:type="page"/>
      </w:r>
    </w:p>
    <w:p w:rsidR="00EB726A" w:rsidRPr="007D4C2B" w:rsidRDefault="00EB726A" w:rsidP="00EB726A">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lastRenderedPageBreak/>
        <w:t xml:space="preserve">例題 </w:t>
      </w:r>
      <w:r>
        <w:rPr>
          <w:rFonts w:ascii="華康楷書體 Std W5" w:eastAsia="華康楷書體 Std W5" w:hAnsi="華康楷書體 Std W5"/>
          <w:sz w:val="30"/>
          <w:szCs w:val="30"/>
        </w:rPr>
        <w:t>10</w:t>
      </w:r>
      <w:r w:rsidRPr="007D4C2B">
        <w:rPr>
          <w:rFonts w:ascii="華康楷書體 Std W5" w:eastAsia="華康楷書體 Std W5" w:hAnsi="華康楷書體 Std W5" w:hint="eastAsia"/>
          <w:sz w:val="30"/>
          <w:szCs w:val="30"/>
        </w:rPr>
        <w:t xml:space="preserve"> </w:t>
      </w:r>
    </w:p>
    <w:p w:rsidR="00EB726A" w:rsidRDefault="00EB726A" w:rsidP="00AC0A6A">
      <w:pPr>
        <w:pStyle w:val="aff9"/>
        <w:rPr>
          <w:rFonts w:ascii="新細明體" w:eastAsia="新細明體" w:hAnsi="新細明體"/>
          <w:color w:val="000000"/>
        </w:rPr>
      </w:pPr>
      <w:r w:rsidRPr="005C28E4">
        <w:rPr>
          <w:rFonts w:hint="eastAsia"/>
        </w:rPr>
        <w:t>在進行細胞的觀察實驗時，所使用的新鮮材料其觀察畫面如附圖。已知，圖中的甲結構呈現綠色，且在細胞內會有緩緩流動的情況。則以下敘述，哪些正確？(應選3項)</w:t>
      </w:r>
      <w:r>
        <w:br/>
      </w:r>
      <w:r>
        <w:rPr>
          <w:rFonts w:hint="eastAsia"/>
          <w:noProof/>
        </w:rPr>
        <w:drawing>
          <wp:inline distT="0" distB="0" distL="0" distR="0" wp14:anchorId="614858D4" wp14:editId="2F84985B">
            <wp:extent cx="2479040" cy="3164840"/>
            <wp:effectExtent l="1905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9" cstate="print"/>
                    <a:srcRect/>
                    <a:stretch>
                      <a:fillRect/>
                    </a:stretch>
                  </pic:blipFill>
                  <pic:spPr bwMode="auto">
                    <a:xfrm>
                      <a:off x="0" y="0"/>
                      <a:ext cx="2479040" cy="3164840"/>
                    </a:xfrm>
                    <a:prstGeom prst="rect">
                      <a:avLst/>
                    </a:prstGeom>
                    <a:noFill/>
                    <a:ln w="9525">
                      <a:noFill/>
                      <a:miter lim="800000"/>
                      <a:headEnd/>
                      <a:tailEnd/>
                    </a:ln>
                  </pic:spPr>
                </pic:pic>
              </a:graphicData>
            </a:graphic>
          </wp:inline>
        </w:drawing>
      </w:r>
      <w:r>
        <w:br/>
      </w:r>
      <w:r>
        <w:rPr>
          <w:rFonts w:ascii="新細明體" w:eastAsia="新細明體" w:hAnsi="新細明體"/>
          <w:color w:val="000000"/>
        </w:rPr>
        <w:t>(A)</w:t>
      </w:r>
      <w:r w:rsidRPr="005C28E4">
        <w:rPr>
          <w:rFonts w:hint="eastAsia"/>
        </w:rPr>
        <w:t>該細胞可能取自植物、藻類或藍菌等生物</w:t>
      </w:r>
      <w:r>
        <w:rPr>
          <w:rFonts w:ascii="新細明體" w:eastAsia="新細明體" w:hAnsi="新細明體"/>
          <w:color w:val="000000"/>
        </w:rPr>
        <w:t xml:space="preserve">　</w:t>
      </w:r>
      <w:r>
        <w:rPr>
          <w:rFonts w:ascii="新細明體" w:eastAsia="新細明體" w:hAnsi="新細明體"/>
          <w:color w:val="000000"/>
        </w:rPr>
        <w:tab/>
        <w:t>(B)</w:t>
      </w:r>
      <w:r w:rsidRPr="005C28E4">
        <w:rPr>
          <w:rFonts w:hint="eastAsia"/>
        </w:rPr>
        <w:t>該細胞中還有粒線體等多種胞器</w:t>
      </w:r>
      <w:r>
        <w:rPr>
          <w:rFonts w:ascii="新細明體" w:eastAsia="新細明體" w:hAnsi="新細明體"/>
          <w:color w:val="000000"/>
        </w:rPr>
        <w:t xml:space="preserve">　</w:t>
      </w:r>
      <w:r>
        <w:rPr>
          <w:rFonts w:ascii="新細明體" w:eastAsia="新細明體" w:hAnsi="新細明體"/>
          <w:color w:val="000000"/>
        </w:rPr>
        <w:br/>
        <w:t>(C)</w:t>
      </w:r>
      <w:r w:rsidRPr="005C28E4">
        <w:rPr>
          <w:rFonts w:hint="eastAsia"/>
        </w:rPr>
        <w:t>取材的生物體為光合自營生物</w:t>
      </w:r>
      <w:r>
        <w:rPr>
          <w:rFonts w:ascii="新細明體" w:eastAsia="新細明體" w:hAnsi="新細明體"/>
          <w:color w:val="000000"/>
        </w:rPr>
        <w:t xml:space="preserve">　</w:t>
      </w:r>
      <w:r>
        <w:rPr>
          <w:rFonts w:ascii="新細明體" w:eastAsia="新細明體" w:hAnsi="新細明體"/>
          <w:color w:val="000000"/>
        </w:rPr>
        <w:tab/>
      </w:r>
      <w:r>
        <w:rPr>
          <w:rFonts w:ascii="新細明體" w:eastAsia="新細明體" w:hAnsi="新細明體"/>
          <w:color w:val="000000"/>
        </w:rPr>
        <w:tab/>
      </w:r>
      <w:r>
        <w:rPr>
          <w:rFonts w:ascii="新細明體" w:eastAsia="新細明體" w:hAnsi="新細明體"/>
          <w:color w:val="000000"/>
        </w:rPr>
        <w:tab/>
      </w:r>
      <w:r>
        <w:rPr>
          <w:rFonts w:ascii="新細明體" w:eastAsia="新細明體" w:hAnsi="新細明體"/>
          <w:color w:val="000000"/>
        </w:rPr>
        <w:tab/>
        <w:t>(D)</w:t>
      </w:r>
      <w:r w:rsidRPr="005C28E4">
        <w:rPr>
          <w:rFonts w:hint="eastAsia"/>
        </w:rPr>
        <w:t>若使用洋蔥表皮為材料，也可看到甲結構</w:t>
      </w:r>
      <w:r>
        <w:rPr>
          <w:rFonts w:ascii="新細明體" w:eastAsia="新細明體" w:hAnsi="新細明體"/>
          <w:color w:val="000000"/>
        </w:rPr>
        <w:t xml:space="preserve">　</w:t>
      </w:r>
      <w:r>
        <w:rPr>
          <w:rFonts w:ascii="新細明體" w:eastAsia="新細明體" w:hAnsi="新細明體"/>
          <w:color w:val="000000"/>
        </w:rPr>
        <w:br/>
        <w:t>(E)</w:t>
      </w:r>
      <w:r w:rsidRPr="005C28E4">
        <w:rPr>
          <w:rFonts w:hint="eastAsia"/>
        </w:rPr>
        <w:t>滴加碘液後，甲結構的流動現象停止</w:t>
      </w:r>
      <w:r>
        <w:rPr>
          <w:rFonts w:ascii="新細明體" w:eastAsia="新細明體" w:hAnsi="新細明體"/>
          <w:color w:val="000000"/>
        </w:rPr>
        <w:t xml:space="preserve">　</w:t>
      </w:r>
    </w:p>
    <w:p w:rsidR="00EB726A" w:rsidRDefault="00EB726A" w:rsidP="00EB726A">
      <w:pPr>
        <w:adjustRightInd w:val="0"/>
        <w:snapToGrid w:val="0"/>
        <w:spacing w:line="420" w:lineRule="atLeast"/>
        <w:ind w:left="235" w:hangingChars="98" w:hanging="235"/>
        <w:rPr>
          <w:rFonts w:ascii="新細明體" w:hAnsi="新細明體"/>
          <w:color w:val="000000"/>
        </w:rPr>
      </w:pPr>
    </w:p>
    <w:p w:rsidR="003F1EFD" w:rsidRPr="00EB726A" w:rsidRDefault="003F1EFD" w:rsidP="00AC0A6A">
      <w:pPr>
        <w:pStyle w:val="aff9"/>
      </w:pPr>
    </w:p>
    <w:p w:rsidR="003F1EFD" w:rsidRPr="003F1EFD" w:rsidRDefault="008A4567" w:rsidP="003F1EFD">
      <w:pPr>
        <w:snapToGrid w:val="0"/>
        <w:spacing w:line="350" w:lineRule="atLeast"/>
        <w:rPr>
          <w:rFonts w:ascii="華康楷書體 Std W7" w:eastAsia="華康楷書體 Std W7" w:hAnsi="華康楷書體 Std W7"/>
          <w:spacing w:val="20"/>
          <w:sz w:val="26"/>
          <w:szCs w:val="26"/>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083712" behindDoc="0" locked="0" layoutInCell="1" allowOverlap="1" wp14:anchorId="0CD59EA6" wp14:editId="7A33F3A2">
                <wp:simplePos x="0" y="0"/>
                <wp:positionH relativeFrom="page">
                  <wp:posOffset>542069</wp:posOffset>
                </wp:positionH>
                <wp:positionV relativeFrom="bottomMargin">
                  <wp:posOffset>-961390</wp:posOffset>
                </wp:positionV>
                <wp:extent cx="6480000" cy="1141200"/>
                <wp:effectExtent l="0" t="0" r="0" b="6985"/>
                <wp:wrapNone/>
                <wp:docPr id="21" name="文字方塊 21"/>
                <wp:cNvGraphicFramePr/>
                <a:graphic xmlns:a="http://schemas.openxmlformats.org/drawingml/2006/main">
                  <a:graphicData uri="http://schemas.microsoft.com/office/word/2010/wordprocessingShape">
                    <wps:wsp>
                      <wps:cNvSpPr txBox="1"/>
                      <wps:spPr>
                        <a:xfrm>
                          <a:off x="0" y="0"/>
                          <a:ext cx="6480000" cy="1141200"/>
                        </a:xfrm>
                        <a:prstGeom prst="rect">
                          <a:avLst/>
                        </a:prstGeom>
                        <a:noFill/>
                        <a:ln w="6350">
                          <a:noFill/>
                        </a:ln>
                      </wps:spPr>
                      <wps:txbx>
                        <w:txbxContent>
                          <w:p w:rsidR="002B4F66" w:rsidRDefault="002B4F66" w:rsidP="008A4567">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C77457">
                              <w:trPr>
                                <w:trHeight w:val="340"/>
                                <w:jc w:val="center"/>
                              </w:trPr>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sidR="00F46BEC">
                                    <w:rPr>
                                      <w:rFonts w:ascii="News702 BT" w:eastAsia="Adobe Gothic Std B" w:hAnsi="News702 BT"/>
                                      <w:szCs w:val="24"/>
                                    </w:rPr>
                                    <w:t>B</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Pr>
                                      <w:rFonts w:ascii="News702 BT" w:hAnsi="News702 BT"/>
                                      <w:szCs w:val="24"/>
                                    </w:rPr>
                                    <w:t>B</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hAnsi="News702 BT"/>
                                      <w:szCs w:val="24"/>
                                    </w:rPr>
                                    <w:t>3</w:t>
                                  </w:r>
                                  <w:r>
                                    <w:rPr>
                                      <w:rFonts w:ascii="News702 BT" w:hAnsi="News702 BT" w:hint="eastAsia"/>
                                      <w:szCs w:val="24"/>
                                    </w:rPr>
                                    <w:t>.</w:t>
                                  </w:r>
                                  <w:r>
                                    <w:rPr>
                                      <w:rFonts w:ascii="News702 BT" w:hAnsi="News702 BT"/>
                                      <w:szCs w:val="24"/>
                                    </w:rPr>
                                    <w:t xml:space="preserve"> ACE</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hAnsi="News702 BT"/>
                                      <w:szCs w:val="24"/>
                                    </w:rPr>
                                    <w:t xml:space="preserve">4. </w:t>
                                  </w:r>
                                  <w:r>
                                    <w:rPr>
                                      <w:rFonts w:ascii="News702 BT" w:hAnsi="News702 BT" w:hint="eastAsia"/>
                                      <w:szCs w:val="24"/>
                                    </w:rPr>
                                    <w:t>A</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hAnsi="News702 BT"/>
                                      <w:szCs w:val="24"/>
                                    </w:rPr>
                                    <w:t xml:space="preserve">5. </w:t>
                                  </w:r>
                                  <w:r>
                                    <w:rPr>
                                      <w:rFonts w:ascii="News702 BT" w:hAnsi="News702 BT" w:hint="eastAsia"/>
                                      <w:szCs w:val="24"/>
                                    </w:rPr>
                                    <w:t>D</w:t>
                                  </w:r>
                                </w:p>
                              </w:tc>
                            </w:tr>
                            <w:tr w:rsidR="002B4F66" w:rsidRPr="00783725" w:rsidTr="00C77457">
                              <w:trPr>
                                <w:trHeight w:val="340"/>
                                <w:jc w:val="center"/>
                              </w:trPr>
                              <w:tc>
                                <w:tcPr>
                                  <w:tcW w:w="1984" w:type="dxa"/>
                                  <w:shd w:val="clear" w:color="auto" w:fill="auto"/>
                                  <w:vAlign w:val="center"/>
                                </w:tcPr>
                                <w:p w:rsidR="002B4F66" w:rsidRPr="00EB726A" w:rsidRDefault="002B4F66" w:rsidP="007D4C2B">
                                  <w:pPr>
                                    <w:adjustRightInd w:val="0"/>
                                    <w:snapToGrid w:val="0"/>
                                    <w:spacing w:line="420" w:lineRule="atLeast"/>
                                    <w:jc w:val="both"/>
                                    <w:rPr>
                                      <w:rFonts w:ascii="News702 BT" w:eastAsiaTheme="minorEastAsia" w:hAnsi="News702 BT"/>
                                      <w:szCs w:val="24"/>
                                    </w:rPr>
                                  </w:pPr>
                                  <w:r>
                                    <w:rPr>
                                      <w:rFonts w:ascii="News702 BT" w:eastAsiaTheme="minorEastAsia" w:hAnsi="News702 BT"/>
                                      <w:szCs w:val="24"/>
                                    </w:rPr>
                                    <w:t xml:space="preserve">6. </w:t>
                                  </w:r>
                                  <w:r>
                                    <w:rPr>
                                      <w:rFonts w:ascii="News702 BT" w:eastAsiaTheme="minorEastAsia" w:hAnsi="News702 BT" w:hint="eastAsia"/>
                                      <w:szCs w:val="24"/>
                                    </w:rPr>
                                    <w:t>C</w:t>
                                  </w:r>
                                </w:p>
                              </w:tc>
                              <w:tc>
                                <w:tcPr>
                                  <w:tcW w:w="1984" w:type="dxa"/>
                                  <w:shd w:val="clear" w:color="auto" w:fill="auto"/>
                                  <w:vAlign w:val="center"/>
                                </w:tcPr>
                                <w:p w:rsidR="002B4F66" w:rsidRPr="00EB726A" w:rsidRDefault="002B4F66" w:rsidP="007D4C2B">
                                  <w:pPr>
                                    <w:adjustRightInd w:val="0"/>
                                    <w:snapToGrid w:val="0"/>
                                    <w:spacing w:line="420" w:lineRule="atLeast"/>
                                    <w:jc w:val="both"/>
                                    <w:rPr>
                                      <w:rFonts w:ascii="News702 BT" w:eastAsiaTheme="minorEastAsia" w:hAnsi="News702 BT"/>
                                      <w:szCs w:val="24"/>
                                    </w:rPr>
                                  </w:pPr>
                                  <w:r>
                                    <w:rPr>
                                      <w:rFonts w:ascii="News702 BT" w:eastAsiaTheme="minorEastAsia" w:hAnsi="News702 BT"/>
                                      <w:szCs w:val="24"/>
                                    </w:rPr>
                                    <w:t xml:space="preserve">7. </w:t>
                                  </w:r>
                                  <w:r>
                                    <w:rPr>
                                      <w:rFonts w:ascii="News702 BT" w:eastAsiaTheme="minorEastAsia" w:hAnsi="News702 BT" w:hint="eastAsia"/>
                                      <w:szCs w:val="24"/>
                                    </w:rPr>
                                    <w:t>C</w:t>
                                  </w:r>
                                </w:p>
                              </w:tc>
                              <w:tc>
                                <w:tcPr>
                                  <w:tcW w:w="1984" w:type="dxa"/>
                                  <w:shd w:val="clear" w:color="auto" w:fill="auto"/>
                                  <w:vAlign w:val="center"/>
                                </w:tcPr>
                                <w:p w:rsidR="002B4F66" w:rsidRDefault="002B4F66" w:rsidP="007D4C2B">
                                  <w:pPr>
                                    <w:adjustRightInd w:val="0"/>
                                    <w:snapToGrid w:val="0"/>
                                    <w:spacing w:line="420" w:lineRule="atLeast"/>
                                    <w:jc w:val="both"/>
                                    <w:rPr>
                                      <w:rFonts w:ascii="News702 BT" w:hAnsi="News702 BT"/>
                                      <w:szCs w:val="24"/>
                                    </w:rPr>
                                  </w:pPr>
                                  <w:r>
                                    <w:rPr>
                                      <w:rFonts w:ascii="News702 BT" w:hAnsi="News702 BT"/>
                                      <w:szCs w:val="24"/>
                                    </w:rPr>
                                    <w:t xml:space="preserve">8. </w:t>
                                  </w:r>
                                  <w:r>
                                    <w:rPr>
                                      <w:rFonts w:ascii="News702 BT" w:hAnsi="News702 BT" w:hint="eastAsia"/>
                                      <w:szCs w:val="24"/>
                                    </w:rPr>
                                    <w:t>D</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hAnsi="News702 BT"/>
                                      <w:szCs w:val="24"/>
                                    </w:rPr>
                                    <w:t xml:space="preserve">9. </w:t>
                                  </w:r>
                                  <w:r>
                                    <w:rPr>
                                      <w:rFonts w:ascii="News702 BT" w:hAnsi="News702 BT" w:hint="eastAsia"/>
                                      <w:szCs w:val="24"/>
                                    </w:rPr>
                                    <w:t>ABC</w:t>
                                  </w:r>
                                </w:p>
                              </w:tc>
                              <w:tc>
                                <w:tcPr>
                                  <w:tcW w:w="1984" w:type="dxa"/>
                                  <w:shd w:val="clear" w:color="auto" w:fill="auto"/>
                                  <w:vAlign w:val="center"/>
                                </w:tcPr>
                                <w:p w:rsidR="002B4F66" w:rsidRPr="00783725" w:rsidRDefault="002B4F66" w:rsidP="003C3F60">
                                  <w:pPr>
                                    <w:adjustRightInd w:val="0"/>
                                    <w:snapToGrid w:val="0"/>
                                    <w:spacing w:line="420" w:lineRule="atLeast"/>
                                    <w:jc w:val="both"/>
                                    <w:rPr>
                                      <w:rFonts w:ascii="News702 BT" w:hAnsi="News702 BT"/>
                                      <w:szCs w:val="24"/>
                                    </w:rPr>
                                  </w:pPr>
                                  <w:r>
                                    <w:rPr>
                                      <w:rFonts w:ascii="News702 BT" w:hAnsi="News702 BT"/>
                                      <w:szCs w:val="24"/>
                                    </w:rPr>
                                    <w:t>10. B</w:t>
                                  </w:r>
                                  <w:r>
                                    <w:rPr>
                                      <w:rFonts w:ascii="News702 BT" w:hAnsi="News702 BT" w:hint="eastAsia"/>
                                      <w:szCs w:val="24"/>
                                    </w:rPr>
                                    <w:t>CE</w:t>
                                  </w:r>
                                </w:p>
                              </w:tc>
                            </w:tr>
                          </w:tbl>
                          <w:p w:rsidR="002B4F66" w:rsidRDefault="002B4F66" w:rsidP="008A4567"/>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CD59EA6" id="文字方塊 21" o:spid="_x0000_s1373" type="#_x0000_t202" style="position:absolute;margin-left:42.7pt;margin-top:-75.7pt;width:510.25pt;height:89.85pt;z-index:252083712;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" filled="f" stroked="f" strokeweight=".5pt">
                <v:textbox style="mso-fit-shape-to-text:t" inset="5mm,0,5mm,0">
                  <w:txbxContent>
                    <w:p w:rsidR="002B4F66" w:rsidRDefault="002B4F66" w:rsidP="008A4567">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C77457">
                        <w:trPr>
                          <w:trHeight w:val="340"/>
                          <w:jc w:val="center"/>
                        </w:trPr>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sidR="00F46BEC">
                              <w:rPr>
                                <w:rFonts w:ascii="News702 BT" w:eastAsia="Adobe Gothic Std B" w:hAnsi="News702 BT"/>
                                <w:szCs w:val="24"/>
                              </w:rPr>
                              <w:t>B</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Pr>
                                <w:rFonts w:ascii="News702 BT" w:hAnsi="News702 BT"/>
                                <w:szCs w:val="24"/>
                              </w:rPr>
                              <w:t>B</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hAnsi="News702 BT"/>
                                <w:szCs w:val="24"/>
                              </w:rPr>
                              <w:t>3</w:t>
                            </w:r>
                            <w:r>
                              <w:rPr>
                                <w:rFonts w:ascii="News702 BT" w:hAnsi="News702 BT" w:hint="eastAsia"/>
                                <w:szCs w:val="24"/>
                              </w:rPr>
                              <w:t>.</w:t>
                            </w:r>
                            <w:r>
                              <w:rPr>
                                <w:rFonts w:ascii="News702 BT" w:hAnsi="News702 BT"/>
                                <w:szCs w:val="24"/>
                              </w:rPr>
                              <w:t xml:space="preserve"> ACE</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hAnsi="News702 BT"/>
                                <w:szCs w:val="24"/>
                              </w:rPr>
                              <w:t xml:space="preserve">4. </w:t>
                            </w:r>
                            <w:r>
                              <w:rPr>
                                <w:rFonts w:ascii="News702 BT" w:hAnsi="News702 BT" w:hint="eastAsia"/>
                                <w:szCs w:val="24"/>
                              </w:rPr>
                              <w:t>A</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hAnsi="News702 BT"/>
                                <w:szCs w:val="24"/>
                              </w:rPr>
                              <w:t xml:space="preserve">5. </w:t>
                            </w:r>
                            <w:r>
                              <w:rPr>
                                <w:rFonts w:ascii="News702 BT" w:hAnsi="News702 BT" w:hint="eastAsia"/>
                                <w:szCs w:val="24"/>
                              </w:rPr>
                              <w:t>D</w:t>
                            </w:r>
                          </w:p>
                        </w:tc>
                      </w:tr>
                      <w:tr w:rsidR="002B4F66" w:rsidRPr="00783725" w:rsidTr="00C77457">
                        <w:trPr>
                          <w:trHeight w:val="340"/>
                          <w:jc w:val="center"/>
                        </w:trPr>
                        <w:tc>
                          <w:tcPr>
                            <w:tcW w:w="1984" w:type="dxa"/>
                            <w:shd w:val="clear" w:color="auto" w:fill="auto"/>
                            <w:vAlign w:val="center"/>
                          </w:tcPr>
                          <w:p w:rsidR="002B4F66" w:rsidRPr="00EB726A" w:rsidRDefault="002B4F66" w:rsidP="007D4C2B">
                            <w:pPr>
                              <w:adjustRightInd w:val="0"/>
                              <w:snapToGrid w:val="0"/>
                              <w:spacing w:line="420" w:lineRule="atLeast"/>
                              <w:jc w:val="both"/>
                              <w:rPr>
                                <w:rFonts w:ascii="News702 BT" w:eastAsiaTheme="minorEastAsia" w:hAnsi="News702 BT"/>
                                <w:szCs w:val="24"/>
                              </w:rPr>
                            </w:pPr>
                            <w:r>
                              <w:rPr>
                                <w:rFonts w:ascii="News702 BT" w:eastAsiaTheme="minorEastAsia" w:hAnsi="News702 BT"/>
                                <w:szCs w:val="24"/>
                              </w:rPr>
                              <w:t xml:space="preserve">6. </w:t>
                            </w:r>
                            <w:r>
                              <w:rPr>
                                <w:rFonts w:ascii="News702 BT" w:eastAsiaTheme="minorEastAsia" w:hAnsi="News702 BT" w:hint="eastAsia"/>
                                <w:szCs w:val="24"/>
                              </w:rPr>
                              <w:t>C</w:t>
                            </w:r>
                          </w:p>
                        </w:tc>
                        <w:tc>
                          <w:tcPr>
                            <w:tcW w:w="1984" w:type="dxa"/>
                            <w:shd w:val="clear" w:color="auto" w:fill="auto"/>
                            <w:vAlign w:val="center"/>
                          </w:tcPr>
                          <w:p w:rsidR="002B4F66" w:rsidRPr="00EB726A" w:rsidRDefault="002B4F66" w:rsidP="007D4C2B">
                            <w:pPr>
                              <w:adjustRightInd w:val="0"/>
                              <w:snapToGrid w:val="0"/>
                              <w:spacing w:line="420" w:lineRule="atLeast"/>
                              <w:jc w:val="both"/>
                              <w:rPr>
                                <w:rFonts w:ascii="News702 BT" w:eastAsiaTheme="minorEastAsia" w:hAnsi="News702 BT"/>
                                <w:szCs w:val="24"/>
                              </w:rPr>
                            </w:pPr>
                            <w:r>
                              <w:rPr>
                                <w:rFonts w:ascii="News702 BT" w:eastAsiaTheme="minorEastAsia" w:hAnsi="News702 BT"/>
                                <w:szCs w:val="24"/>
                              </w:rPr>
                              <w:t xml:space="preserve">7. </w:t>
                            </w:r>
                            <w:r>
                              <w:rPr>
                                <w:rFonts w:ascii="News702 BT" w:eastAsiaTheme="minorEastAsia" w:hAnsi="News702 BT" w:hint="eastAsia"/>
                                <w:szCs w:val="24"/>
                              </w:rPr>
                              <w:t>C</w:t>
                            </w:r>
                          </w:p>
                        </w:tc>
                        <w:tc>
                          <w:tcPr>
                            <w:tcW w:w="1984" w:type="dxa"/>
                            <w:shd w:val="clear" w:color="auto" w:fill="auto"/>
                            <w:vAlign w:val="center"/>
                          </w:tcPr>
                          <w:p w:rsidR="002B4F66" w:rsidRDefault="002B4F66" w:rsidP="007D4C2B">
                            <w:pPr>
                              <w:adjustRightInd w:val="0"/>
                              <w:snapToGrid w:val="0"/>
                              <w:spacing w:line="420" w:lineRule="atLeast"/>
                              <w:jc w:val="both"/>
                              <w:rPr>
                                <w:rFonts w:ascii="News702 BT" w:hAnsi="News702 BT"/>
                                <w:szCs w:val="24"/>
                              </w:rPr>
                            </w:pPr>
                            <w:r>
                              <w:rPr>
                                <w:rFonts w:ascii="News702 BT" w:hAnsi="News702 BT"/>
                                <w:szCs w:val="24"/>
                              </w:rPr>
                              <w:t xml:space="preserve">8. </w:t>
                            </w:r>
                            <w:r>
                              <w:rPr>
                                <w:rFonts w:ascii="News702 BT" w:hAnsi="News702 BT" w:hint="eastAsia"/>
                                <w:szCs w:val="24"/>
                              </w:rPr>
                              <w:t>D</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hAnsi="News702 BT"/>
                                <w:szCs w:val="24"/>
                              </w:rPr>
                              <w:t xml:space="preserve">9. </w:t>
                            </w:r>
                            <w:r>
                              <w:rPr>
                                <w:rFonts w:ascii="News702 BT" w:hAnsi="News702 BT" w:hint="eastAsia"/>
                                <w:szCs w:val="24"/>
                              </w:rPr>
                              <w:t>ABC</w:t>
                            </w:r>
                          </w:p>
                        </w:tc>
                        <w:tc>
                          <w:tcPr>
                            <w:tcW w:w="1984" w:type="dxa"/>
                            <w:shd w:val="clear" w:color="auto" w:fill="auto"/>
                            <w:vAlign w:val="center"/>
                          </w:tcPr>
                          <w:p w:rsidR="002B4F66" w:rsidRPr="00783725" w:rsidRDefault="002B4F66" w:rsidP="003C3F60">
                            <w:pPr>
                              <w:adjustRightInd w:val="0"/>
                              <w:snapToGrid w:val="0"/>
                              <w:spacing w:line="420" w:lineRule="atLeast"/>
                              <w:jc w:val="both"/>
                              <w:rPr>
                                <w:rFonts w:ascii="News702 BT" w:hAnsi="News702 BT"/>
                                <w:szCs w:val="24"/>
                              </w:rPr>
                            </w:pPr>
                            <w:r>
                              <w:rPr>
                                <w:rFonts w:ascii="News702 BT" w:hAnsi="News702 BT"/>
                                <w:szCs w:val="24"/>
                              </w:rPr>
                              <w:t>10. B</w:t>
                            </w:r>
                            <w:r>
                              <w:rPr>
                                <w:rFonts w:ascii="News702 BT" w:hAnsi="News702 BT" w:hint="eastAsia"/>
                                <w:szCs w:val="24"/>
                              </w:rPr>
                              <w:t>CE</w:t>
                            </w:r>
                          </w:p>
                        </w:tc>
                      </w:tr>
                    </w:tbl>
                    <w:p w:rsidR="002B4F66" w:rsidRDefault="002B4F66" w:rsidP="008A4567"/>
                  </w:txbxContent>
                </v:textbox>
                <w10:wrap anchorx="page" anchory="margin"/>
              </v:shape>
            </w:pict>
          </mc:Fallback>
        </mc:AlternateContent>
      </w:r>
    </w:p>
    <w:p w:rsidR="003F1EFD" w:rsidRPr="003F1EFD" w:rsidRDefault="003F1EFD" w:rsidP="003F1EFD">
      <w:pPr>
        <w:snapToGrid w:val="0"/>
        <w:spacing w:line="350" w:lineRule="atLeast"/>
        <w:rPr>
          <w:rFonts w:ascii="華康楷書體 Std W7" w:eastAsia="華康楷書體 Std W7" w:hAnsi="華康楷書體 Std W7"/>
          <w:spacing w:val="20"/>
          <w:sz w:val="26"/>
          <w:szCs w:val="26"/>
        </w:rPr>
      </w:pPr>
    </w:p>
    <w:p w:rsidR="00411522" w:rsidRDefault="00411522" w:rsidP="00DF7D2C">
      <w:pPr>
        <w:snapToGrid w:val="0"/>
        <w:spacing w:line="420" w:lineRule="atLeast"/>
        <w:jc w:val="both"/>
        <w:rPr>
          <w:rFonts w:ascii="華康楷書體 Std W7" w:eastAsia="華康楷書體 Std W7" w:hAnsi="華康楷書體 Std W7"/>
          <w:sz w:val="58"/>
          <w:szCs w:val="58"/>
        </w:rPr>
        <w:sectPr w:rsidR="00411522" w:rsidSect="00950CB6">
          <w:headerReference w:type="even" r:id="rId160"/>
          <w:headerReference w:type="default" r:id="rId161"/>
          <w:pgSz w:w="11906" w:h="16838" w:code="9"/>
          <w:pgMar w:top="851" w:right="851" w:bottom="851" w:left="851" w:header="851" w:footer="850" w:gutter="0"/>
          <w:cols w:sep="1" w:space="425"/>
          <w:docGrid w:type="linesAndChars" w:linePitch="360"/>
        </w:sectPr>
      </w:pPr>
    </w:p>
    <w:p w:rsidR="00382F7C" w:rsidRPr="003A1E3E" w:rsidRDefault="00382F7C" w:rsidP="000B5E77">
      <w:pPr>
        <w:pStyle w:val="aff"/>
        <w:rPr>
          <w:b/>
        </w:rPr>
      </w:pPr>
      <w:bookmarkStart w:id="749" w:name="_Toc80801590"/>
      <w:r w:rsidRPr="009126BF">
        <w:rPr>
          <w:rFonts w:hint="eastAsia"/>
        </w:rPr>
        <w:lastRenderedPageBreak/>
        <w:sym w:font="Wingdings" w:char="F0DC"/>
      </w:r>
      <w:r w:rsidR="00AA3E3C">
        <w:rPr>
          <w:rFonts w:hint="eastAsia"/>
        </w:rPr>
        <w:t>探討活動</w:t>
      </w:r>
      <w:r w:rsidR="003F1EFD">
        <w:rPr>
          <w:rFonts w:hint="eastAsia"/>
        </w:rPr>
        <w:t>二</w:t>
      </w:r>
      <w:r w:rsidR="00DF7D2C" w:rsidRPr="003A1E3E">
        <w:rPr>
          <w:rFonts w:hint="eastAsia"/>
        </w:rPr>
        <w:t>：顯微測量</w:t>
      </w:r>
      <w:bookmarkEnd w:id="749"/>
    </w:p>
    <w:p w:rsidR="00DF7D2C" w:rsidRPr="003A1E3E" w:rsidRDefault="00DF7D2C" w:rsidP="00BE71E9">
      <w:pPr>
        <w:pStyle w:val="aff1"/>
      </w:pPr>
      <w:r w:rsidRPr="003A1E3E">
        <w:rPr>
          <w:rFonts w:hint="eastAsia"/>
        </w:rPr>
        <w:t xml:space="preserve"> 一、</w:t>
      </w:r>
      <w:r w:rsidRPr="00BE71E9">
        <w:rPr>
          <w:rFonts w:hint="eastAsia"/>
          <w:shd w:val="clear" w:color="auto" w:fill="auto"/>
        </w:rPr>
        <w:t xml:space="preserve"> 目的 </w:t>
      </w:r>
    </w:p>
    <w:p w:rsidR="00DF7D2C" w:rsidRPr="003A1E3E" w:rsidRDefault="00DF7D2C" w:rsidP="00CF6677">
      <w:pPr>
        <w:pStyle w:val="21"/>
      </w:pPr>
      <w:r w:rsidRPr="003A1E3E">
        <w:rPr>
          <w:rFonts w:hint="eastAsia"/>
        </w:rPr>
        <w:t xml:space="preserve">利用載物臺測微器來標定目鏡測微器的刻度大小，再以目鏡測微器來測量觀察的各種物體的大小。 </w:t>
      </w:r>
    </w:p>
    <w:p w:rsidR="00DF7D2C" w:rsidRPr="003A1E3E" w:rsidRDefault="00DF7D2C" w:rsidP="00DF7D2C">
      <w:pPr>
        <w:rPr>
          <w:rFonts w:ascii="華康楷書體 Std W7" w:eastAsia="華康楷書體 Std W7" w:hAnsi="華康楷書體 Std W7"/>
          <w:sz w:val="26"/>
          <w:szCs w:val="26"/>
        </w:rPr>
      </w:pPr>
    </w:p>
    <w:p w:rsidR="00DF7D2C" w:rsidRPr="003A1E3E" w:rsidRDefault="00DF7D2C" w:rsidP="00BE71E9">
      <w:pPr>
        <w:pStyle w:val="aff1"/>
      </w:pPr>
      <w:r w:rsidRPr="003A1E3E">
        <w:rPr>
          <w:rFonts w:hint="eastAsia"/>
        </w:rPr>
        <w:t xml:space="preserve"> 二、</w:t>
      </w:r>
      <w:r w:rsidRPr="00BE71E9">
        <w:rPr>
          <w:rFonts w:hint="eastAsia"/>
          <w:shd w:val="clear" w:color="auto" w:fill="auto"/>
        </w:rPr>
        <w:t xml:space="preserve"> 材料與方法 </w:t>
      </w:r>
    </w:p>
    <w:p w:rsidR="00DF7D2C" w:rsidRPr="003A1E3E" w:rsidRDefault="00DF7D2C" w:rsidP="00594FF3">
      <w:pPr>
        <w:pStyle w:val="aff3"/>
        <w:spacing w:after="108"/>
      </w:pPr>
      <w:r w:rsidRPr="003A1E3E">
        <w:rPr>
          <w:rFonts w:hint="eastAsia"/>
        </w:rPr>
        <w:t>(一) 器材</w:t>
      </w:r>
    </w:p>
    <w:p w:rsidR="00DF7D2C" w:rsidRPr="003A1E3E" w:rsidRDefault="00DF7D2C" w:rsidP="00CF6677">
      <w:pPr>
        <w:pStyle w:val="11"/>
        <w:ind w:left="818" w:right="480" w:hanging="338"/>
      </w:pPr>
      <w:r w:rsidRPr="003A1E3E">
        <w:rPr>
          <w:rFonts w:hint="eastAsia"/>
        </w:rPr>
        <w:t>1. 目鏡測微器：鏡片狀，可置於目鏡筒內，上有刻度。</w:t>
      </w:r>
    </w:p>
    <w:p w:rsidR="00DF7D2C" w:rsidRPr="003A1E3E" w:rsidRDefault="00DF7D2C" w:rsidP="00DF7D2C">
      <w:pPr>
        <w:rPr>
          <w:rFonts w:ascii="華康楷書體 Std W7" w:eastAsia="華康楷書體 Std W7" w:hAnsi="華康楷書體 Std W7"/>
          <w:sz w:val="26"/>
          <w:szCs w:val="26"/>
        </w:rPr>
      </w:pPr>
    </w:p>
    <w:p w:rsidR="00DF7D2C" w:rsidRPr="003A1E3E" w:rsidRDefault="00DF7D2C" w:rsidP="00CF6677">
      <w:pPr>
        <w:pStyle w:val="11"/>
        <w:ind w:left="818" w:right="480" w:hanging="338"/>
      </w:pPr>
      <w:r w:rsidRPr="003A1E3E">
        <w:rPr>
          <w:rFonts w:hint="eastAsia"/>
        </w:rPr>
        <w:t>2. 載物台測微器：玻片狀，上有將1mm劃分為100小格的精密刻度，每格大小為0.01mm=10μm</w:t>
      </w:r>
    </w:p>
    <w:p w:rsidR="00DF7D2C" w:rsidRPr="003A1E3E" w:rsidRDefault="00DF7D2C" w:rsidP="00DF7D2C">
      <w:pPr>
        <w:rPr>
          <w:rFonts w:ascii="華康楷書體 Std W7" w:eastAsia="華康楷書體 Std W7" w:hAnsi="華康楷書體 Std W7"/>
          <w:sz w:val="26"/>
          <w:szCs w:val="26"/>
        </w:rPr>
      </w:pPr>
    </w:p>
    <w:p w:rsidR="00DF7D2C" w:rsidRPr="003A1E3E" w:rsidRDefault="00DF7D2C" w:rsidP="00594FF3">
      <w:pPr>
        <w:pStyle w:val="aff3"/>
        <w:spacing w:after="108"/>
      </w:pPr>
      <w:r w:rsidRPr="003A1E3E">
        <w:rPr>
          <w:rFonts w:hint="eastAsia"/>
        </w:rPr>
        <w:t xml:space="preserve">(二) 方法 </w:t>
      </w:r>
    </w:p>
    <w:p w:rsidR="00DF7D2C" w:rsidRPr="003A1E3E" w:rsidRDefault="00DF7D2C" w:rsidP="00CF6677">
      <w:pPr>
        <w:pStyle w:val="11"/>
        <w:ind w:left="818" w:right="480" w:hanging="338"/>
      </w:pPr>
      <w:r w:rsidRPr="003A1E3E">
        <w:rPr>
          <w:rFonts w:hint="eastAsia"/>
        </w:rPr>
        <w:t xml:space="preserve">1. 將目鏡測微器置入目鏡筒內。 </w:t>
      </w:r>
    </w:p>
    <w:p w:rsidR="00DF7D2C" w:rsidRPr="003A1E3E" w:rsidRDefault="00DF7D2C" w:rsidP="00CF6677">
      <w:pPr>
        <w:pStyle w:val="11"/>
        <w:ind w:left="818" w:right="480" w:hanging="338"/>
      </w:pPr>
      <w:r w:rsidRPr="003A1E3E">
        <w:rPr>
          <w:rFonts w:hint="eastAsia"/>
        </w:rPr>
        <w:t>2. 將載物臺測微器置顯微鏡的載物臺上。</w:t>
      </w:r>
    </w:p>
    <w:p w:rsidR="00DF7D2C" w:rsidRPr="003A1E3E" w:rsidRDefault="00DF7D2C" w:rsidP="00CF6677">
      <w:pPr>
        <w:pStyle w:val="11"/>
        <w:ind w:left="818" w:right="480" w:hanging="338"/>
      </w:pPr>
      <w:r w:rsidRPr="003A1E3E">
        <w:rPr>
          <w:rFonts w:hint="eastAsia"/>
        </w:rPr>
        <w:t xml:space="preserve">3. 檢視並移動載物臺測微器，找到至少兩點重合處，計算出目鏡測微器一格的準確大小。 </w:t>
      </w:r>
    </w:p>
    <w:p w:rsidR="00DF7D2C" w:rsidRPr="003A1E3E" w:rsidRDefault="00DF7D2C" w:rsidP="00CF6677">
      <w:pPr>
        <w:pStyle w:val="11"/>
        <w:ind w:left="818" w:right="480" w:hanging="338"/>
      </w:pPr>
      <w:r w:rsidRPr="003A1E3E">
        <w:rPr>
          <w:rFonts w:hint="eastAsia"/>
        </w:rPr>
        <w:t>4. 取下載物臺測微器，在顯微鏡下以目鏡測微器測量目標樣本的大小。</w:t>
      </w:r>
    </w:p>
    <w:p w:rsidR="00DF7D2C" w:rsidRPr="00E1410A" w:rsidRDefault="00DF7D2C" w:rsidP="00DF7D2C">
      <w:pPr>
        <w:rPr>
          <w:rFonts w:ascii="華康唐風隸 Std W5" w:eastAsia="華康唐風隸 Std W5" w:hAnsi="華康唐風隸 Std W5"/>
          <w:sz w:val="26"/>
          <w:szCs w:val="26"/>
        </w:rPr>
      </w:pPr>
    </w:p>
    <w:p w:rsidR="00DF7D2C" w:rsidRPr="00E1410A" w:rsidRDefault="005D5787" w:rsidP="00DF7D2C">
      <w:pPr>
        <w:rPr>
          <w:rFonts w:ascii="華康唐風隸 Std W5" w:eastAsia="華康唐風隸 Std W5" w:hAnsi="華康唐風隸 Std W5"/>
          <w:sz w:val="26"/>
          <w:szCs w:val="26"/>
        </w:rPr>
      </w:pPr>
      <w:r>
        <w:rPr>
          <w:rFonts w:ascii="華康唐風隸 Std W5" w:eastAsia="華康唐風隸 Std W5" w:hAnsi="華康唐風隸 Std W5"/>
          <w:noProof/>
          <w:sz w:val="26"/>
          <w:szCs w:val="26"/>
        </w:rPr>
        <mc:AlternateContent>
          <mc:Choice Requires="wpg">
            <w:drawing>
              <wp:anchor distT="0" distB="0" distL="114300" distR="114300" simplePos="0" relativeHeight="251340288" behindDoc="0" locked="0" layoutInCell="1" allowOverlap="1" wp14:anchorId="361689EF" wp14:editId="19B667E0">
                <wp:simplePos x="0" y="0"/>
                <wp:positionH relativeFrom="column">
                  <wp:posOffset>3430905</wp:posOffset>
                </wp:positionH>
                <wp:positionV relativeFrom="paragraph">
                  <wp:posOffset>40005</wp:posOffset>
                </wp:positionV>
                <wp:extent cx="2524760" cy="2524760"/>
                <wp:effectExtent l="7620" t="6350" r="10795" b="12065"/>
                <wp:wrapNone/>
                <wp:docPr id="8621" name="Group 8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4760" cy="2524760"/>
                          <a:chOff x="6184" y="9939"/>
                          <a:chExt cx="3976" cy="3976"/>
                        </a:xfrm>
                      </wpg:grpSpPr>
                      <wps:wsp>
                        <wps:cNvPr id="8622" name="橢圓 482"/>
                        <wps:cNvSpPr>
                          <a:spLocks noChangeArrowheads="1"/>
                        </wps:cNvSpPr>
                        <wps:spPr bwMode="auto">
                          <a:xfrm rot="1987684">
                            <a:off x="7418" y="11752"/>
                            <a:ext cx="579" cy="360"/>
                          </a:xfrm>
                          <a:prstGeom prst="ellipse">
                            <a:avLst/>
                          </a:prstGeom>
                          <a:noFill/>
                          <a:ln w="12700">
                            <a:solidFill>
                              <a:srgbClr val="40404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8623" name="Group 8231"/>
                        <wpg:cNvGrpSpPr>
                          <a:grpSpLocks/>
                        </wpg:cNvGrpSpPr>
                        <wpg:grpSpPr bwMode="auto">
                          <a:xfrm>
                            <a:off x="7085" y="12192"/>
                            <a:ext cx="1785" cy="567"/>
                            <a:chOff x="7085" y="11142"/>
                            <a:chExt cx="1642" cy="567"/>
                          </a:xfrm>
                        </wpg:grpSpPr>
                        <wps:wsp>
                          <wps:cNvPr id="8624" name="AutoShape 8226"/>
                          <wps:cNvCnPr>
                            <a:cxnSpLocks noChangeShapeType="1"/>
                          </wps:cNvCnPr>
                          <wps:spPr bwMode="auto">
                            <a:xfrm>
                              <a:off x="7085" y="11142"/>
                              <a:ext cx="0" cy="567"/>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25" name="AutoShape 8227"/>
                          <wps:cNvCnPr>
                            <a:cxnSpLocks noChangeShapeType="1"/>
                          </wps:cNvCnPr>
                          <wps:spPr bwMode="auto">
                            <a:xfrm>
                              <a:off x="7085" y="11423"/>
                              <a:ext cx="1642" cy="0"/>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26" name="AutoShape 8229"/>
                          <wps:cNvCnPr>
                            <a:cxnSpLocks noChangeShapeType="1"/>
                          </wps:cNvCnPr>
                          <wps:spPr bwMode="auto">
                            <a:xfrm>
                              <a:off x="8727" y="11142"/>
                              <a:ext cx="0" cy="567"/>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627" name="群組 371"/>
                        <wpg:cNvGrpSpPr>
                          <a:grpSpLocks/>
                        </wpg:cNvGrpSpPr>
                        <wpg:grpSpPr bwMode="auto">
                          <a:xfrm>
                            <a:off x="6184" y="9939"/>
                            <a:ext cx="3976" cy="3976"/>
                            <a:chOff x="0" y="0"/>
                            <a:chExt cx="29440" cy="29440"/>
                          </a:xfrm>
                        </wpg:grpSpPr>
                        <wps:wsp>
                          <wps:cNvPr id="8628" name="橢圓 372"/>
                          <wps:cNvSpPr>
                            <a:spLocks noChangeArrowheads="1"/>
                          </wps:cNvSpPr>
                          <wps:spPr bwMode="auto">
                            <a:xfrm>
                              <a:off x="0" y="0"/>
                              <a:ext cx="29440" cy="29440"/>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8629" name="群組 373"/>
                          <wpg:cNvGrpSpPr>
                            <a:grpSpLocks/>
                          </wpg:cNvGrpSpPr>
                          <wpg:grpSpPr bwMode="auto">
                            <a:xfrm>
                              <a:off x="1401" y="13789"/>
                              <a:ext cx="26398" cy="2769"/>
                              <a:chOff x="0" y="0"/>
                              <a:chExt cx="23484" cy="2768"/>
                            </a:xfrm>
                          </wpg:grpSpPr>
                          <wpg:grpSp>
                            <wpg:cNvPr id="8630" name="群組 374"/>
                            <wpg:cNvGrpSpPr>
                              <a:grpSpLocks/>
                            </wpg:cNvGrpSpPr>
                            <wpg:grpSpPr bwMode="auto">
                              <a:xfrm>
                                <a:off x="0" y="0"/>
                                <a:ext cx="18802" cy="2768"/>
                                <a:chOff x="0" y="0"/>
                                <a:chExt cx="27310" cy="2748"/>
                              </a:xfrm>
                            </wpg:grpSpPr>
                            <wpg:grpSp>
                              <wpg:cNvPr id="8631" name="群組 375"/>
                              <wpg:cNvGrpSpPr>
                                <a:grpSpLocks/>
                              </wpg:cNvGrpSpPr>
                              <wpg:grpSpPr bwMode="auto">
                                <a:xfrm>
                                  <a:off x="0" y="0"/>
                                  <a:ext cx="10230" cy="2632"/>
                                  <a:chOff x="0" y="0"/>
                                  <a:chExt cx="10230" cy="2632"/>
                                </a:xfrm>
                              </wpg:grpSpPr>
                              <wps:wsp>
                                <wps:cNvPr id="8632" name="直線接點 376"/>
                                <wps:cNvCnPr>
                                  <a:cxnSpLocks noChangeShapeType="1"/>
                                </wps:cNvCnPr>
                                <wps:spPr bwMode="auto">
                                  <a:xfrm flipV="1">
                                    <a:off x="3382" y="0"/>
                                    <a:ext cx="0" cy="260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33" name="直線接點 377"/>
                                <wps:cNvCnPr>
                                  <a:cxnSpLocks noChangeShapeType="1"/>
                                </wps:cNvCnPr>
                                <wps:spPr bwMode="auto">
                                  <a:xfrm flipV="1">
                                    <a:off x="1681" y="512"/>
                                    <a:ext cx="6" cy="16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34" name="直線接點 378"/>
                                <wps:cNvCnPr>
                                  <a:cxnSpLocks noChangeShapeType="1"/>
                                </wps:cNvCnPr>
                                <wps:spPr bwMode="auto">
                                  <a:xfrm>
                                    <a:off x="3054"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35" name="直線接點 379"/>
                                <wps:cNvCnPr>
                                  <a:cxnSpLocks noChangeShapeType="1"/>
                                </wps:cNvCnPr>
                                <wps:spPr bwMode="auto">
                                  <a:xfrm>
                                    <a:off x="2706"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36" name="直線接點 380"/>
                                <wps:cNvCnPr>
                                  <a:cxnSpLocks noChangeShapeType="1"/>
                                </wps:cNvCnPr>
                                <wps:spPr bwMode="auto">
                                  <a:xfrm>
                                    <a:off x="2357"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37" name="直線接點 381"/>
                                <wps:cNvCnPr>
                                  <a:cxnSpLocks noChangeShapeType="1"/>
                                </wps:cNvCnPr>
                                <wps:spPr bwMode="auto">
                                  <a:xfrm>
                                    <a:off x="2009"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38" name="直線接點 382"/>
                                <wps:cNvCnPr>
                                  <a:cxnSpLocks noChangeShapeType="1"/>
                                </wps:cNvCnPr>
                                <wps:spPr bwMode="auto">
                                  <a:xfrm rot="10800000" flipV="1">
                                    <a:off x="0" y="0"/>
                                    <a:ext cx="0" cy="260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39" name="直線接點 383"/>
                                <wps:cNvCnPr>
                                  <a:cxnSpLocks noChangeShapeType="1"/>
                                </wps:cNvCnPr>
                                <wps:spPr bwMode="auto">
                                  <a:xfrm rot="10800000">
                                    <a:off x="328" y="69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40" name="直線接點 384"/>
                                <wps:cNvCnPr>
                                  <a:cxnSpLocks noChangeShapeType="1"/>
                                </wps:cNvCnPr>
                                <wps:spPr bwMode="auto">
                                  <a:xfrm rot="10800000">
                                    <a:off x="656" y="69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41" name="直線接點 385"/>
                                <wps:cNvCnPr>
                                  <a:cxnSpLocks noChangeShapeType="1"/>
                                </wps:cNvCnPr>
                                <wps:spPr bwMode="auto">
                                  <a:xfrm rot="10800000">
                                    <a:off x="1004" y="69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42" name="直線接點 386"/>
                                <wps:cNvCnPr>
                                  <a:cxnSpLocks noChangeShapeType="1"/>
                                </wps:cNvCnPr>
                                <wps:spPr bwMode="auto">
                                  <a:xfrm rot="10800000">
                                    <a:off x="1373" y="69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43" name="直線接點 387"/>
                                <wps:cNvCnPr>
                                  <a:cxnSpLocks noChangeShapeType="1"/>
                                </wps:cNvCnPr>
                                <wps:spPr bwMode="auto">
                                  <a:xfrm flipV="1">
                                    <a:off x="6806" y="20"/>
                                    <a:ext cx="0" cy="260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44" name="直線接點 388"/>
                                <wps:cNvCnPr>
                                  <a:cxnSpLocks noChangeShapeType="1"/>
                                </wps:cNvCnPr>
                                <wps:spPr bwMode="auto">
                                  <a:xfrm flipV="1">
                                    <a:off x="5084" y="512"/>
                                    <a:ext cx="6" cy="16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45" name="直線接點 389"/>
                                <wps:cNvCnPr>
                                  <a:cxnSpLocks noChangeShapeType="1"/>
                                </wps:cNvCnPr>
                                <wps:spPr bwMode="auto">
                                  <a:xfrm>
                                    <a:off x="6458" y="738"/>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46" name="直線接點 390"/>
                                <wps:cNvCnPr>
                                  <a:cxnSpLocks noChangeShapeType="1"/>
                                </wps:cNvCnPr>
                                <wps:spPr bwMode="auto">
                                  <a:xfrm>
                                    <a:off x="6130" y="738"/>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47" name="直線接點 391"/>
                                <wps:cNvCnPr>
                                  <a:cxnSpLocks noChangeShapeType="1"/>
                                </wps:cNvCnPr>
                                <wps:spPr bwMode="auto">
                                  <a:xfrm>
                                    <a:off x="5761" y="738"/>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48" name="直線接點 392"/>
                                <wps:cNvCnPr>
                                  <a:cxnSpLocks noChangeShapeType="1"/>
                                </wps:cNvCnPr>
                                <wps:spPr bwMode="auto">
                                  <a:xfrm>
                                    <a:off x="5433" y="738"/>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49" name="直線接點 393"/>
                                <wps:cNvCnPr>
                                  <a:cxnSpLocks noChangeShapeType="1"/>
                                </wps:cNvCnPr>
                                <wps:spPr bwMode="auto">
                                  <a:xfrm rot="10800000">
                                    <a:off x="3731"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50" name="直線接點 394"/>
                                <wps:cNvCnPr>
                                  <a:cxnSpLocks noChangeShapeType="1"/>
                                </wps:cNvCnPr>
                                <wps:spPr bwMode="auto">
                                  <a:xfrm rot="10800000">
                                    <a:off x="4079"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51" name="直線接點 395"/>
                                <wps:cNvCnPr>
                                  <a:cxnSpLocks noChangeShapeType="1"/>
                                </wps:cNvCnPr>
                                <wps:spPr bwMode="auto">
                                  <a:xfrm rot="10800000">
                                    <a:off x="4428"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52" name="直線接點 396"/>
                                <wps:cNvCnPr>
                                  <a:cxnSpLocks noChangeShapeType="1"/>
                                </wps:cNvCnPr>
                                <wps:spPr bwMode="auto">
                                  <a:xfrm rot="10800000">
                                    <a:off x="4777"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53" name="直線接點 397"/>
                                <wps:cNvCnPr>
                                  <a:cxnSpLocks noChangeShapeType="1"/>
                                </wps:cNvCnPr>
                                <wps:spPr bwMode="auto">
                                  <a:xfrm flipV="1">
                                    <a:off x="10230" y="20"/>
                                    <a:ext cx="0" cy="261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54" name="直線接點 398"/>
                                <wps:cNvCnPr>
                                  <a:cxnSpLocks noChangeShapeType="1"/>
                                </wps:cNvCnPr>
                                <wps:spPr bwMode="auto">
                                  <a:xfrm flipV="1">
                                    <a:off x="8508" y="533"/>
                                    <a:ext cx="6" cy="16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55" name="直線接點 399"/>
                                <wps:cNvCnPr>
                                  <a:cxnSpLocks noChangeShapeType="1"/>
                                </wps:cNvCnPr>
                                <wps:spPr bwMode="auto">
                                  <a:xfrm>
                                    <a:off x="9882" y="75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56" name="直線接點 400"/>
                                <wps:cNvCnPr>
                                  <a:cxnSpLocks noChangeShapeType="1"/>
                                </wps:cNvCnPr>
                                <wps:spPr bwMode="auto">
                                  <a:xfrm>
                                    <a:off x="9554" y="75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57" name="直線接點 401"/>
                                <wps:cNvCnPr>
                                  <a:cxnSpLocks noChangeShapeType="1"/>
                                </wps:cNvCnPr>
                                <wps:spPr bwMode="auto">
                                  <a:xfrm>
                                    <a:off x="9205" y="75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58" name="直線接點 402"/>
                                <wps:cNvCnPr>
                                  <a:cxnSpLocks noChangeShapeType="1"/>
                                </wps:cNvCnPr>
                                <wps:spPr bwMode="auto">
                                  <a:xfrm>
                                    <a:off x="8856" y="75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59" name="直線接點 403"/>
                                <wps:cNvCnPr>
                                  <a:cxnSpLocks noChangeShapeType="1"/>
                                </wps:cNvCnPr>
                                <wps:spPr bwMode="auto">
                                  <a:xfrm rot="10800000">
                                    <a:off x="7155" y="73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60" name="直線接點 404"/>
                                <wps:cNvCnPr>
                                  <a:cxnSpLocks noChangeShapeType="1"/>
                                </wps:cNvCnPr>
                                <wps:spPr bwMode="auto">
                                  <a:xfrm rot="10800000">
                                    <a:off x="7483" y="73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61" name="直線接點 405"/>
                                <wps:cNvCnPr>
                                  <a:cxnSpLocks noChangeShapeType="1"/>
                                </wps:cNvCnPr>
                                <wps:spPr bwMode="auto">
                                  <a:xfrm rot="10800000">
                                    <a:off x="7831" y="73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62" name="直線接點 406"/>
                                <wps:cNvCnPr>
                                  <a:cxnSpLocks noChangeShapeType="1"/>
                                </wps:cNvCnPr>
                                <wps:spPr bwMode="auto">
                                  <a:xfrm rot="10800000">
                                    <a:off x="8180" y="73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8663" name="群組 407"/>
                              <wpg:cNvGrpSpPr>
                                <a:grpSpLocks/>
                              </wpg:cNvGrpSpPr>
                              <wpg:grpSpPr bwMode="auto">
                                <a:xfrm>
                                  <a:off x="10561" y="45"/>
                                  <a:ext cx="6523" cy="2622"/>
                                  <a:chOff x="0" y="0"/>
                                  <a:chExt cx="6522" cy="2622"/>
                                </a:xfrm>
                              </wpg:grpSpPr>
                              <wps:wsp>
                                <wps:cNvPr id="8664" name="直線接點 408"/>
                                <wps:cNvCnPr>
                                  <a:cxnSpLocks noChangeShapeType="1"/>
                                </wps:cNvCnPr>
                                <wps:spPr bwMode="auto">
                                  <a:xfrm flipV="1">
                                    <a:off x="3078" y="0"/>
                                    <a:ext cx="0" cy="261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65" name="直線接點 409"/>
                                <wps:cNvCnPr>
                                  <a:cxnSpLocks noChangeShapeType="1"/>
                                </wps:cNvCnPr>
                                <wps:spPr bwMode="auto">
                                  <a:xfrm flipV="1">
                                    <a:off x="1356" y="518"/>
                                    <a:ext cx="6" cy="16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66" name="直線接點 410"/>
                                <wps:cNvCnPr>
                                  <a:cxnSpLocks noChangeShapeType="1"/>
                                </wps:cNvCnPr>
                                <wps:spPr bwMode="auto">
                                  <a:xfrm>
                                    <a:off x="2727"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67" name="直線接點 411"/>
                                <wps:cNvCnPr>
                                  <a:cxnSpLocks noChangeShapeType="1"/>
                                </wps:cNvCnPr>
                                <wps:spPr bwMode="auto">
                                  <a:xfrm>
                                    <a:off x="2392"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68" name="直線接點 412"/>
                                <wps:cNvCnPr>
                                  <a:cxnSpLocks noChangeShapeType="1"/>
                                </wps:cNvCnPr>
                                <wps:spPr bwMode="auto">
                                  <a:xfrm>
                                    <a:off x="2042"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69" name="直線接點 413"/>
                                <wps:cNvCnPr>
                                  <a:cxnSpLocks noChangeShapeType="1"/>
                                </wps:cNvCnPr>
                                <wps:spPr bwMode="auto">
                                  <a:xfrm>
                                    <a:off x="1691"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70" name="直線接點 414"/>
                                <wps:cNvCnPr>
                                  <a:cxnSpLocks noChangeShapeType="1"/>
                                </wps:cNvCnPr>
                                <wps:spPr bwMode="auto">
                                  <a:xfrm rot="10800000">
                                    <a:off x="0"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71" name="直線接點 415"/>
                                <wps:cNvCnPr>
                                  <a:cxnSpLocks noChangeShapeType="1"/>
                                </wps:cNvCnPr>
                                <wps:spPr bwMode="auto">
                                  <a:xfrm rot="10800000">
                                    <a:off x="335"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72" name="直線接點 416"/>
                                <wps:cNvCnPr>
                                  <a:cxnSpLocks noChangeShapeType="1"/>
                                </wps:cNvCnPr>
                                <wps:spPr bwMode="auto">
                                  <a:xfrm rot="10800000">
                                    <a:off x="685"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73" name="直線接點 417"/>
                                <wps:cNvCnPr>
                                  <a:cxnSpLocks noChangeShapeType="1"/>
                                </wps:cNvCnPr>
                                <wps:spPr bwMode="auto">
                                  <a:xfrm rot="10800000">
                                    <a:off x="1036"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74" name="直線接點 418"/>
                                <wps:cNvCnPr>
                                  <a:cxnSpLocks noChangeShapeType="1"/>
                                </wps:cNvCnPr>
                                <wps:spPr bwMode="auto">
                                  <a:xfrm flipV="1">
                                    <a:off x="6522" y="15"/>
                                    <a:ext cx="0" cy="260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75" name="直線接點 419"/>
                                <wps:cNvCnPr>
                                  <a:cxnSpLocks noChangeShapeType="1"/>
                                </wps:cNvCnPr>
                                <wps:spPr bwMode="auto">
                                  <a:xfrm flipV="1">
                                    <a:off x="4800" y="533"/>
                                    <a:ext cx="6" cy="16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76" name="直線接點 420"/>
                                <wps:cNvCnPr>
                                  <a:cxnSpLocks noChangeShapeType="1"/>
                                </wps:cNvCnPr>
                                <wps:spPr bwMode="auto">
                                  <a:xfrm>
                                    <a:off x="6172"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77" name="直線接點 421"/>
                                <wps:cNvCnPr>
                                  <a:cxnSpLocks noChangeShapeType="1"/>
                                </wps:cNvCnPr>
                                <wps:spPr bwMode="auto">
                                  <a:xfrm>
                                    <a:off x="5836"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78" name="直線接點 422"/>
                                <wps:cNvCnPr>
                                  <a:cxnSpLocks noChangeShapeType="1"/>
                                </wps:cNvCnPr>
                                <wps:spPr bwMode="auto">
                                  <a:xfrm>
                                    <a:off x="5486"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79" name="直線接點 423"/>
                                <wps:cNvCnPr>
                                  <a:cxnSpLocks noChangeShapeType="1"/>
                                </wps:cNvCnPr>
                                <wps:spPr bwMode="auto">
                                  <a:xfrm>
                                    <a:off x="5151"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80" name="直線接點 424"/>
                                <wps:cNvCnPr>
                                  <a:cxnSpLocks noChangeShapeType="1"/>
                                </wps:cNvCnPr>
                                <wps:spPr bwMode="auto">
                                  <a:xfrm rot="10800000">
                                    <a:off x="3444"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81" name="直線接點 425"/>
                                <wps:cNvCnPr>
                                  <a:cxnSpLocks noChangeShapeType="1"/>
                                </wps:cNvCnPr>
                                <wps:spPr bwMode="auto">
                                  <a:xfrm rot="10800000">
                                    <a:off x="3779"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82" name="直線接點 426"/>
                                <wps:cNvCnPr>
                                  <a:cxnSpLocks noChangeShapeType="1"/>
                                </wps:cNvCnPr>
                                <wps:spPr bwMode="auto">
                                  <a:xfrm rot="10800000">
                                    <a:off x="4130"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83" name="直線接點 427"/>
                                <wps:cNvCnPr>
                                  <a:cxnSpLocks noChangeShapeType="1"/>
                                </wps:cNvCnPr>
                                <wps:spPr bwMode="auto">
                                  <a:xfrm rot="10800000">
                                    <a:off x="4465"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8684" name="群組 428"/>
                              <wpg:cNvGrpSpPr>
                                <a:grpSpLocks/>
                              </wpg:cNvGrpSpPr>
                              <wpg:grpSpPr bwMode="auto">
                                <a:xfrm>
                                  <a:off x="17404" y="76"/>
                                  <a:ext cx="9906" cy="2672"/>
                                  <a:chOff x="0" y="0"/>
                                  <a:chExt cx="9906" cy="2672"/>
                                </a:xfrm>
                              </wpg:grpSpPr>
                              <wps:wsp>
                                <wps:cNvPr id="8685" name="直線接點 429"/>
                                <wps:cNvCnPr>
                                  <a:cxnSpLocks noChangeShapeType="1"/>
                                </wps:cNvCnPr>
                                <wps:spPr bwMode="auto">
                                  <a:xfrm flipV="1">
                                    <a:off x="3078" y="0"/>
                                    <a:ext cx="0" cy="260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86" name="直線接點 430"/>
                                <wps:cNvCnPr>
                                  <a:cxnSpLocks noChangeShapeType="1"/>
                                </wps:cNvCnPr>
                                <wps:spPr bwMode="auto">
                                  <a:xfrm flipV="1">
                                    <a:off x="1371" y="518"/>
                                    <a:ext cx="6" cy="16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87" name="直線接點 431"/>
                                <wps:cNvCnPr>
                                  <a:cxnSpLocks noChangeShapeType="1"/>
                                </wps:cNvCnPr>
                                <wps:spPr bwMode="auto">
                                  <a:xfrm>
                                    <a:off x="2743"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88" name="直線接點 432"/>
                                <wps:cNvCnPr>
                                  <a:cxnSpLocks noChangeShapeType="1"/>
                                </wps:cNvCnPr>
                                <wps:spPr bwMode="auto">
                                  <a:xfrm>
                                    <a:off x="2407"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89" name="直線接點 433"/>
                                <wps:cNvCnPr>
                                  <a:cxnSpLocks noChangeShapeType="1"/>
                                </wps:cNvCnPr>
                                <wps:spPr bwMode="auto">
                                  <a:xfrm>
                                    <a:off x="2057"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90" name="直線接點 434"/>
                                <wps:cNvCnPr>
                                  <a:cxnSpLocks noChangeShapeType="1"/>
                                </wps:cNvCnPr>
                                <wps:spPr bwMode="auto">
                                  <a:xfrm>
                                    <a:off x="1706"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91" name="直線接點 435"/>
                                <wps:cNvCnPr>
                                  <a:cxnSpLocks noChangeShapeType="1"/>
                                </wps:cNvCnPr>
                                <wps:spPr bwMode="auto">
                                  <a:xfrm rot="10800000">
                                    <a:off x="0" y="70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92" name="直線接點 436"/>
                                <wps:cNvCnPr>
                                  <a:cxnSpLocks noChangeShapeType="1"/>
                                </wps:cNvCnPr>
                                <wps:spPr bwMode="auto">
                                  <a:xfrm rot="10800000">
                                    <a:off x="350" y="70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93" name="直線接點 437"/>
                                <wps:cNvCnPr>
                                  <a:cxnSpLocks noChangeShapeType="1"/>
                                </wps:cNvCnPr>
                                <wps:spPr bwMode="auto">
                                  <a:xfrm rot="10800000">
                                    <a:off x="701" y="70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94" name="直線接點 438"/>
                                <wps:cNvCnPr>
                                  <a:cxnSpLocks noChangeShapeType="1"/>
                                </wps:cNvCnPr>
                                <wps:spPr bwMode="auto">
                                  <a:xfrm rot="10800000">
                                    <a:off x="1036" y="70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95" name="直線接點 439"/>
                                <wps:cNvCnPr>
                                  <a:cxnSpLocks noChangeShapeType="1"/>
                                </wps:cNvCnPr>
                                <wps:spPr bwMode="auto">
                                  <a:xfrm flipV="1">
                                    <a:off x="6492" y="45"/>
                                    <a:ext cx="0" cy="261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96" name="直線接點 440"/>
                                <wps:cNvCnPr>
                                  <a:cxnSpLocks noChangeShapeType="1"/>
                                </wps:cNvCnPr>
                                <wps:spPr bwMode="auto">
                                  <a:xfrm flipV="1">
                                    <a:off x="4785" y="548"/>
                                    <a:ext cx="6" cy="16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97" name="直線接點 441"/>
                                <wps:cNvCnPr>
                                  <a:cxnSpLocks noChangeShapeType="1"/>
                                </wps:cNvCnPr>
                                <wps:spPr bwMode="auto">
                                  <a:xfrm>
                                    <a:off x="6156"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98" name="直線接點 442"/>
                                <wps:cNvCnPr>
                                  <a:cxnSpLocks noChangeShapeType="1"/>
                                </wps:cNvCnPr>
                                <wps:spPr bwMode="auto">
                                  <a:xfrm>
                                    <a:off x="5821"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99" name="直線接點 443"/>
                                <wps:cNvCnPr>
                                  <a:cxnSpLocks noChangeShapeType="1"/>
                                </wps:cNvCnPr>
                                <wps:spPr bwMode="auto">
                                  <a:xfrm>
                                    <a:off x="5471"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00" name="直線接點 444"/>
                                <wps:cNvCnPr>
                                  <a:cxnSpLocks noChangeShapeType="1"/>
                                </wps:cNvCnPr>
                                <wps:spPr bwMode="auto">
                                  <a:xfrm>
                                    <a:off x="5120"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01" name="直線接點 445"/>
                                <wps:cNvCnPr>
                                  <a:cxnSpLocks noChangeShapeType="1"/>
                                </wps:cNvCnPr>
                                <wps:spPr bwMode="auto">
                                  <a:xfrm rot="10800000">
                                    <a:off x="3413" y="746"/>
                                    <a:ext cx="0" cy="11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02" name="直線接點 446"/>
                                <wps:cNvCnPr>
                                  <a:cxnSpLocks noChangeShapeType="1"/>
                                </wps:cNvCnPr>
                                <wps:spPr bwMode="auto">
                                  <a:xfrm rot="10800000">
                                    <a:off x="3749" y="746"/>
                                    <a:ext cx="0" cy="11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03" name="直線接點 447"/>
                                <wps:cNvCnPr>
                                  <a:cxnSpLocks noChangeShapeType="1"/>
                                </wps:cNvCnPr>
                                <wps:spPr bwMode="auto">
                                  <a:xfrm rot="10800000">
                                    <a:off x="4099" y="746"/>
                                    <a:ext cx="0" cy="11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04" name="直線接點 448"/>
                                <wps:cNvCnPr>
                                  <a:cxnSpLocks noChangeShapeType="1"/>
                                </wps:cNvCnPr>
                                <wps:spPr bwMode="auto">
                                  <a:xfrm rot="10800000">
                                    <a:off x="4450" y="746"/>
                                    <a:ext cx="0" cy="11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05" name="直線接點 449"/>
                                <wps:cNvCnPr>
                                  <a:cxnSpLocks noChangeShapeType="1"/>
                                </wps:cNvCnPr>
                                <wps:spPr bwMode="auto">
                                  <a:xfrm flipV="1">
                                    <a:off x="9906" y="60"/>
                                    <a:ext cx="0" cy="261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06" name="直線接點 450"/>
                                <wps:cNvCnPr>
                                  <a:cxnSpLocks noChangeShapeType="1"/>
                                </wps:cNvCnPr>
                                <wps:spPr bwMode="auto">
                                  <a:xfrm flipV="1">
                                    <a:off x="8183" y="563"/>
                                    <a:ext cx="6" cy="16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07" name="直線接點 451"/>
                                <wps:cNvCnPr>
                                  <a:cxnSpLocks noChangeShapeType="1"/>
                                </wps:cNvCnPr>
                                <wps:spPr bwMode="auto">
                                  <a:xfrm>
                                    <a:off x="9570" y="777"/>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08" name="直線接點 452"/>
                                <wps:cNvCnPr>
                                  <a:cxnSpLocks noChangeShapeType="1"/>
                                </wps:cNvCnPr>
                                <wps:spPr bwMode="auto">
                                  <a:xfrm>
                                    <a:off x="9220" y="777"/>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09" name="直線接點 453"/>
                                <wps:cNvCnPr>
                                  <a:cxnSpLocks noChangeShapeType="1"/>
                                </wps:cNvCnPr>
                                <wps:spPr bwMode="auto">
                                  <a:xfrm>
                                    <a:off x="8869" y="777"/>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10" name="直線接點 454"/>
                                <wps:cNvCnPr>
                                  <a:cxnSpLocks noChangeShapeType="1"/>
                                </wps:cNvCnPr>
                                <wps:spPr bwMode="auto">
                                  <a:xfrm>
                                    <a:off x="8534" y="777"/>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11" name="直線接點 455"/>
                                <wps:cNvCnPr>
                                  <a:cxnSpLocks noChangeShapeType="1"/>
                                </wps:cNvCnPr>
                                <wps:spPr bwMode="auto">
                                  <a:xfrm rot="10800000">
                                    <a:off x="6827"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12" name="直線接點 456"/>
                                <wps:cNvCnPr>
                                  <a:cxnSpLocks noChangeShapeType="1"/>
                                </wps:cNvCnPr>
                                <wps:spPr bwMode="auto">
                                  <a:xfrm rot="10800000">
                                    <a:off x="7162"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13" name="直線接點 457"/>
                                <wps:cNvCnPr>
                                  <a:cxnSpLocks noChangeShapeType="1"/>
                                </wps:cNvCnPr>
                                <wps:spPr bwMode="auto">
                                  <a:xfrm rot="10800000">
                                    <a:off x="7513"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14" name="直線接點 458"/>
                                <wps:cNvCnPr>
                                  <a:cxnSpLocks noChangeShapeType="1"/>
                                </wps:cNvCnPr>
                                <wps:spPr bwMode="auto">
                                  <a:xfrm rot="10800000">
                                    <a:off x="7863"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grpSp>
                            <wpg:cNvPr id="8715" name="群組 459"/>
                            <wpg:cNvGrpSpPr>
                              <a:grpSpLocks/>
                            </wpg:cNvGrpSpPr>
                            <wpg:grpSpPr bwMode="auto">
                              <a:xfrm>
                                <a:off x="19034" y="121"/>
                                <a:ext cx="4450" cy="2641"/>
                                <a:chOff x="0" y="0"/>
                                <a:chExt cx="445008" cy="264072"/>
                              </a:xfrm>
                            </wpg:grpSpPr>
                            <wps:wsp>
                              <wps:cNvPr id="8716" name="直線接點 460"/>
                              <wps:cNvCnPr>
                                <a:cxnSpLocks noChangeShapeType="1"/>
                              </wps:cNvCnPr>
                              <wps:spPr bwMode="auto">
                                <a:xfrm flipV="1">
                                  <a:off x="210312" y="0"/>
                                  <a:ext cx="0" cy="26254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17" name="直線接點 461"/>
                              <wps:cNvCnPr>
                                <a:cxnSpLocks noChangeShapeType="1"/>
                              </wps:cNvCnPr>
                              <wps:spPr bwMode="auto">
                                <a:xfrm flipV="1">
                                  <a:off x="92964" y="51816"/>
                                  <a:ext cx="409" cy="16114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18" name="直線接點 462"/>
                              <wps:cNvCnPr>
                                <a:cxnSpLocks noChangeShapeType="1"/>
                              </wps:cNvCnPr>
                              <wps:spPr bwMode="auto">
                                <a:xfrm>
                                  <a:off x="187452"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19" name="直線接點 463"/>
                              <wps:cNvCnPr>
                                <a:cxnSpLocks noChangeShapeType="1"/>
                              </wps:cNvCnPr>
                              <wps:spPr bwMode="auto">
                                <a:xfrm>
                                  <a:off x="163068"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20" name="直線接點 464"/>
                              <wps:cNvCnPr>
                                <a:cxnSpLocks noChangeShapeType="1"/>
                              </wps:cNvCnPr>
                              <wps:spPr bwMode="auto">
                                <a:xfrm>
                                  <a:off x="138684"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21" name="直線接點 465"/>
                              <wps:cNvCnPr>
                                <a:cxnSpLocks noChangeShapeType="1"/>
                              </wps:cNvCnPr>
                              <wps:spPr bwMode="auto">
                                <a:xfrm>
                                  <a:off x="115824"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22" name="直線接點 466"/>
                              <wps:cNvCnPr>
                                <a:cxnSpLocks noChangeShapeType="1"/>
                              </wps:cNvCnPr>
                              <wps:spPr bwMode="auto">
                                <a:xfrm rot="10800000">
                                  <a:off x="0" y="70104"/>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23" name="直線接點 467"/>
                              <wps:cNvCnPr>
                                <a:cxnSpLocks noChangeShapeType="1"/>
                              </wps:cNvCnPr>
                              <wps:spPr bwMode="auto">
                                <a:xfrm rot="10800000">
                                  <a:off x="21336" y="70104"/>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24" name="直線接點 468"/>
                              <wps:cNvCnPr>
                                <a:cxnSpLocks noChangeShapeType="1"/>
                              </wps:cNvCnPr>
                              <wps:spPr bwMode="auto">
                                <a:xfrm rot="10800000">
                                  <a:off x="45720" y="70104"/>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25" name="直線接點 469"/>
                              <wps:cNvCnPr>
                                <a:cxnSpLocks noChangeShapeType="1"/>
                              </wps:cNvCnPr>
                              <wps:spPr bwMode="auto">
                                <a:xfrm rot="10800000">
                                  <a:off x="71628" y="70104"/>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26" name="直線接點 470"/>
                              <wps:cNvCnPr>
                                <a:cxnSpLocks noChangeShapeType="1"/>
                              </wps:cNvCnPr>
                              <wps:spPr bwMode="auto">
                                <a:xfrm flipV="1">
                                  <a:off x="445008" y="1524"/>
                                  <a:ext cx="0" cy="26254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27" name="直線接點 471"/>
                              <wps:cNvCnPr>
                                <a:cxnSpLocks noChangeShapeType="1"/>
                              </wps:cNvCnPr>
                              <wps:spPr bwMode="auto">
                                <a:xfrm flipV="1">
                                  <a:off x="326136" y="51816"/>
                                  <a:ext cx="409" cy="16114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28" name="直線接點 472"/>
                              <wps:cNvCnPr>
                                <a:cxnSpLocks noChangeShapeType="1"/>
                              </wps:cNvCnPr>
                              <wps:spPr bwMode="auto">
                                <a:xfrm>
                                  <a:off x="420624" y="74676"/>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29" name="直線接點 473"/>
                              <wps:cNvCnPr>
                                <a:cxnSpLocks noChangeShapeType="1"/>
                              </wps:cNvCnPr>
                              <wps:spPr bwMode="auto">
                                <a:xfrm>
                                  <a:off x="399288" y="74676"/>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30" name="直線接點 474"/>
                              <wps:cNvCnPr>
                                <a:cxnSpLocks noChangeShapeType="1"/>
                              </wps:cNvCnPr>
                              <wps:spPr bwMode="auto">
                                <a:xfrm>
                                  <a:off x="373380" y="74676"/>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31" name="直線接點 475"/>
                              <wps:cNvCnPr>
                                <a:cxnSpLocks noChangeShapeType="1"/>
                              </wps:cNvCnPr>
                              <wps:spPr bwMode="auto">
                                <a:xfrm>
                                  <a:off x="350520" y="74676"/>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32" name="直線接點 476"/>
                              <wps:cNvCnPr>
                                <a:cxnSpLocks noChangeShapeType="1"/>
                              </wps:cNvCnPr>
                              <wps:spPr bwMode="auto">
                                <a:xfrm rot="10800000">
                                  <a:off x="234696"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33" name="直線接點 477"/>
                              <wps:cNvCnPr>
                                <a:cxnSpLocks noChangeShapeType="1"/>
                              </wps:cNvCnPr>
                              <wps:spPr bwMode="auto">
                                <a:xfrm rot="10800000">
                                  <a:off x="257556"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34" name="直線接點 478"/>
                              <wps:cNvCnPr>
                                <a:cxnSpLocks noChangeShapeType="1"/>
                              </wps:cNvCnPr>
                              <wps:spPr bwMode="auto">
                                <a:xfrm rot="10800000">
                                  <a:off x="281940"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35" name="直線接點 479"/>
                              <wps:cNvCnPr>
                                <a:cxnSpLocks noChangeShapeType="1"/>
                              </wps:cNvCnPr>
                              <wps:spPr bwMode="auto">
                                <a:xfrm rot="10800000">
                                  <a:off x="306324"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grpSp>
                      <wps:wsp>
                        <wps:cNvPr id="8736" name="手繪多邊形 481"/>
                        <wps:cNvSpPr>
                          <a:spLocks/>
                        </wps:cNvSpPr>
                        <wps:spPr bwMode="auto">
                          <a:xfrm>
                            <a:off x="7085" y="11486"/>
                            <a:ext cx="1785" cy="1255"/>
                          </a:xfrm>
                          <a:custGeom>
                            <a:avLst/>
                            <a:gdLst>
                              <a:gd name="T0" fmla="*/ 685288 w 1297346"/>
                              <a:gd name="T1" fmla="*/ 88491 h 929149"/>
                              <a:gd name="T2" fmla="*/ 626294 w 1297346"/>
                              <a:gd name="T3" fmla="*/ 73742 h 929149"/>
                              <a:gd name="T4" fmla="*/ 567301 w 1297346"/>
                              <a:gd name="T5" fmla="*/ 29497 h 929149"/>
                              <a:gd name="T6" fmla="*/ 478811 w 1297346"/>
                              <a:gd name="T7" fmla="*/ 14749 h 929149"/>
                              <a:gd name="T8" fmla="*/ 449314 w 1297346"/>
                              <a:gd name="T9" fmla="*/ 7375 h 929149"/>
                              <a:gd name="T10" fmla="*/ 390320 w 1297346"/>
                              <a:gd name="T11" fmla="*/ 0 h 929149"/>
                              <a:gd name="T12" fmla="*/ 191217 w 1297346"/>
                              <a:gd name="T13" fmla="*/ 7375 h 929149"/>
                              <a:gd name="T14" fmla="*/ 146972 w 1297346"/>
                              <a:gd name="T15" fmla="*/ 29497 h 929149"/>
                              <a:gd name="T16" fmla="*/ 73230 w 1297346"/>
                              <a:gd name="T17" fmla="*/ 117987 h 929149"/>
                              <a:gd name="T18" fmla="*/ 28985 w 1297346"/>
                              <a:gd name="T19" fmla="*/ 199104 h 929149"/>
                              <a:gd name="T20" fmla="*/ 21611 w 1297346"/>
                              <a:gd name="T21" fmla="*/ 221226 h 929149"/>
                              <a:gd name="T22" fmla="*/ 14236 w 1297346"/>
                              <a:gd name="T23" fmla="*/ 302342 h 929149"/>
                              <a:gd name="T24" fmla="*/ 14236 w 1297346"/>
                              <a:gd name="T25" fmla="*/ 427704 h 929149"/>
                              <a:gd name="T26" fmla="*/ 28985 w 1297346"/>
                              <a:gd name="T27" fmla="*/ 442452 h 929149"/>
                              <a:gd name="T28" fmla="*/ 51107 w 1297346"/>
                              <a:gd name="T29" fmla="*/ 486697 h 929149"/>
                              <a:gd name="T30" fmla="*/ 65856 w 1297346"/>
                              <a:gd name="T31" fmla="*/ 501445 h 929149"/>
                              <a:gd name="T32" fmla="*/ 102727 w 1297346"/>
                              <a:gd name="T33" fmla="*/ 538316 h 929149"/>
                              <a:gd name="T34" fmla="*/ 117475 w 1297346"/>
                              <a:gd name="T35" fmla="*/ 567813 h 929149"/>
                              <a:gd name="T36" fmla="*/ 132223 w 1297346"/>
                              <a:gd name="T37" fmla="*/ 582562 h 929149"/>
                              <a:gd name="T38" fmla="*/ 139598 w 1297346"/>
                              <a:gd name="T39" fmla="*/ 604684 h 929149"/>
                              <a:gd name="T40" fmla="*/ 161720 w 1297346"/>
                              <a:gd name="T41" fmla="*/ 648929 h 929149"/>
                              <a:gd name="T42" fmla="*/ 169094 w 1297346"/>
                              <a:gd name="T43" fmla="*/ 744794 h 929149"/>
                              <a:gd name="T44" fmla="*/ 183843 w 1297346"/>
                              <a:gd name="T45" fmla="*/ 774291 h 929149"/>
                              <a:gd name="T46" fmla="*/ 257585 w 1297346"/>
                              <a:gd name="T47" fmla="*/ 840658 h 929149"/>
                              <a:gd name="T48" fmla="*/ 316578 w 1297346"/>
                              <a:gd name="T49" fmla="*/ 892278 h 929149"/>
                              <a:gd name="T50" fmla="*/ 338701 w 1297346"/>
                              <a:gd name="T51" fmla="*/ 899652 h 929149"/>
                              <a:gd name="T52" fmla="*/ 360823 w 1297346"/>
                              <a:gd name="T53" fmla="*/ 914400 h 929149"/>
                              <a:gd name="T54" fmla="*/ 449314 w 1297346"/>
                              <a:gd name="T55" fmla="*/ 929149 h 929149"/>
                              <a:gd name="T56" fmla="*/ 663165 w 1297346"/>
                              <a:gd name="T57" fmla="*/ 907026 h 929149"/>
                              <a:gd name="T58" fmla="*/ 692662 w 1297346"/>
                              <a:gd name="T59" fmla="*/ 899652 h 929149"/>
                              <a:gd name="T60" fmla="*/ 736907 w 1297346"/>
                              <a:gd name="T61" fmla="*/ 884904 h 929149"/>
                              <a:gd name="T62" fmla="*/ 795901 w 1297346"/>
                              <a:gd name="T63" fmla="*/ 862781 h 929149"/>
                              <a:gd name="T64" fmla="*/ 825398 w 1297346"/>
                              <a:gd name="T65" fmla="*/ 848033 h 929149"/>
                              <a:gd name="T66" fmla="*/ 847520 w 1297346"/>
                              <a:gd name="T67" fmla="*/ 840658 h 929149"/>
                              <a:gd name="T68" fmla="*/ 869643 w 1297346"/>
                              <a:gd name="T69" fmla="*/ 825910 h 929149"/>
                              <a:gd name="T70" fmla="*/ 1208856 w 1297346"/>
                              <a:gd name="T71" fmla="*/ 811162 h 929149"/>
                              <a:gd name="T72" fmla="*/ 1230978 w 1297346"/>
                              <a:gd name="T73" fmla="*/ 796413 h 929149"/>
                              <a:gd name="T74" fmla="*/ 1275223 w 1297346"/>
                              <a:gd name="T75" fmla="*/ 774291 h 929149"/>
                              <a:gd name="T76" fmla="*/ 1297346 w 1297346"/>
                              <a:gd name="T77" fmla="*/ 730045 h 929149"/>
                              <a:gd name="T78" fmla="*/ 1282598 w 1297346"/>
                              <a:gd name="T79" fmla="*/ 678426 h 929149"/>
                              <a:gd name="T80" fmla="*/ 1267849 w 1297346"/>
                              <a:gd name="T81" fmla="*/ 656304 h 929149"/>
                              <a:gd name="T82" fmla="*/ 1238352 w 1297346"/>
                              <a:gd name="T83" fmla="*/ 612058 h 929149"/>
                              <a:gd name="T84" fmla="*/ 1201481 w 1297346"/>
                              <a:gd name="T85" fmla="*/ 545691 h 929149"/>
                              <a:gd name="T86" fmla="*/ 1179359 w 1297346"/>
                              <a:gd name="T87" fmla="*/ 530942 h 929149"/>
                              <a:gd name="T88" fmla="*/ 1149862 w 1297346"/>
                              <a:gd name="T89" fmla="*/ 494071 h 929149"/>
                              <a:gd name="T90" fmla="*/ 1112991 w 1297346"/>
                              <a:gd name="T91" fmla="*/ 449826 h 929149"/>
                              <a:gd name="T92" fmla="*/ 1083494 w 1297346"/>
                              <a:gd name="T93" fmla="*/ 435078 h 929149"/>
                              <a:gd name="T94" fmla="*/ 1039249 w 1297346"/>
                              <a:gd name="T95" fmla="*/ 390833 h 929149"/>
                              <a:gd name="T96" fmla="*/ 1024501 w 1297346"/>
                              <a:gd name="T97" fmla="*/ 376084 h 929149"/>
                              <a:gd name="T98" fmla="*/ 1009752 w 1297346"/>
                              <a:gd name="T99" fmla="*/ 353962 h 929149"/>
                              <a:gd name="T100" fmla="*/ 987630 w 1297346"/>
                              <a:gd name="T101" fmla="*/ 346587 h 929149"/>
                              <a:gd name="T102" fmla="*/ 972881 w 1297346"/>
                              <a:gd name="T103" fmla="*/ 331839 h 929149"/>
                              <a:gd name="T104" fmla="*/ 943385 w 1297346"/>
                              <a:gd name="T105" fmla="*/ 272845 h 929149"/>
                              <a:gd name="T106" fmla="*/ 928636 w 1297346"/>
                              <a:gd name="T107" fmla="*/ 250723 h 929149"/>
                              <a:gd name="T108" fmla="*/ 921262 w 1297346"/>
                              <a:gd name="T109" fmla="*/ 228600 h 929149"/>
                              <a:gd name="T110" fmla="*/ 884391 w 1297346"/>
                              <a:gd name="T111" fmla="*/ 184355 h 929149"/>
                              <a:gd name="T112" fmla="*/ 832772 w 1297346"/>
                              <a:gd name="T113" fmla="*/ 132736 h 929149"/>
                              <a:gd name="T114" fmla="*/ 818023 w 1297346"/>
                              <a:gd name="T115" fmla="*/ 117987 h 929149"/>
                              <a:gd name="T116" fmla="*/ 773778 w 1297346"/>
                              <a:gd name="T117" fmla="*/ 103239 h 929149"/>
                              <a:gd name="T118" fmla="*/ 729533 w 1297346"/>
                              <a:gd name="T119" fmla="*/ 88491 h 929149"/>
                              <a:gd name="T120" fmla="*/ 707411 w 1297346"/>
                              <a:gd name="T121" fmla="*/ 81116 h 929149"/>
                              <a:gd name="T122" fmla="*/ 685288 w 1297346"/>
                              <a:gd name="T123" fmla="*/ 88491 h 92914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97346" h="929149">
                                <a:moveTo>
                                  <a:pt x="685288" y="88491"/>
                                </a:moveTo>
                                <a:cubicBezTo>
                                  <a:pt x="671768" y="87262"/>
                                  <a:pt x="644424" y="82807"/>
                                  <a:pt x="626294" y="73742"/>
                                </a:cubicBezTo>
                                <a:cubicBezTo>
                                  <a:pt x="493001" y="7094"/>
                                  <a:pt x="685149" y="73689"/>
                                  <a:pt x="567301" y="29497"/>
                                </a:cubicBezTo>
                                <a:cubicBezTo>
                                  <a:pt x="540750" y="19541"/>
                                  <a:pt x="504508" y="19032"/>
                                  <a:pt x="478811" y="14749"/>
                                </a:cubicBezTo>
                                <a:cubicBezTo>
                                  <a:pt x="468814" y="13083"/>
                                  <a:pt x="459311" y="9041"/>
                                  <a:pt x="449314" y="7375"/>
                                </a:cubicBezTo>
                                <a:cubicBezTo>
                                  <a:pt x="429766" y="4117"/>
                                  <a:pt x="409985" y="2458"/>
                                  <a:pt x="390320" y="0"/>
                                </a:cubicBezTo>
                                <a:cubicBezTo>
                                  <a:pt x="323952" y="2458"/>
                                  <a:pt x="257483" y="2957"/>
                                  <a:pt x="191217" y="7375"/>
                                </a:cubicBezTo>
                                <a:cubicBezTo>
                                  <a:pt x="177365" y="8299"/>
                                  <a:pt x="156546" y="20987"/>
                                  <a:pt x="146972" y="29497"/>
                                </a:cubicBezTo>
                                <a:cubicBezTo>
                                  <a:pt x="100516" y="70791"/>
                                  <a:pt x="105524" y="69547"/>
                                  <a:pt x="73230" y="117987"/>
                                </a:cubicBezTo>
                                <a:cubicBezTo>
                                  <a:pt x="55277" y="144917"/>
                                  <a:pt x="40141" y="165637"/>
                                  <a:pt x="28985" y="199104"/>
                                </a:cubicBezTo>
                                <a:lnTo>
                                  <a:pt x="21611" y="221226"/>
                                </a:lnTo>
                                <a:cubicBezTo>
                                  <a:pt x="19153" y="248265"/>
                                  <a:pt x="17824" y="275430"/>
                                  <a:pt x="14236" y="302342"/>
                                </a:cubicBezTo>
                                <a:cubicBezTo>
                                  <a:pt x="4980" y="371761"/>
                                  <a:pt x="-12543" y="293812"/>
                                  <a:pt x="14236" y="427704"/>
                                </a:cubicBezTo>
                                <a:cubicBezTo>
                                  <a:pt x="15600" y="434521"/>
                                  <a:pt x="24069" y="437536"/>
                                  <a:pt x="28985" y="442452"/>
                                </a:cubicBezTo>
                                <a:cubicBezTo>
                                  <a:pt x="36773" y="465817"/>
                                  <a:pt x="34770" y="466277"/>
                                  <a:pt x="51107" y="486697"/>
                                </a:cubicBezTo>
                                <a:cubicBezTo>
                                  <a:pt x="55450" y="492126"/>
                                  <a:pt x="61513" y="496016"/>
                                  <a:pt x="65856" y="501445"/>
                                </a:cubicBezTo>
                                <a:cubicBezTo>
                                  <a:pt x="93950" y="536562"/>
                                  <a:pt x="64800" y="513032"/>
                                  <a:pt x="102727" y="538316"/>
                                </a:cubicBezTo>
                                <a:cubicBezTo>
                                  <a:pt x="107643" y="548148"/>
                                  <a:pt x="111377" y="558666"/>
                                  <a:pt x="117475" y="567813"/>
                                </a:cubicBezTo>
                                <a:cubicBezTo>
                                  <a:pt x="121331" y="573598"/>
                                  <a:pt x="128646" y="576600"/>
                                  <a:pt x="132223" y="582562"/>
                                </a:cubicBezTo>
                                <a:cubicBezTo>
                                  <a:pt x="136222" y="589227"/>
                                  <a:pt x="136122" y="597732"/>
                                  <a:pt x="139598" y="604684"/>
                                </a:cubicBezTo>
                                <a:cubicBezTo>
                                  <a:pt x="168185" y="661856"/>
                                  <a:pt x="143188" y="593332"/>
                                  <a:pt x="161720" y="648929"/>
                                </a:cubicBezTo>
                                <a:cubicBezTo>
                                  <a:pt x="164178" y="680884"/>
                                  <a:pt x="163524" y="713232"/>
                                  <a:pt x="169094" y="744794"/>
                                </a:cubicBezTo>
                                <a:cubicBezTo>
                                  <a:pt x="171004" y="755620"/>
                                  <a:pt x="178389" y="764746"/>
                                  <a:pt x="183843" y="774291"/>
                                </a:cubicBezTo>
                                <a:cubicBezTo>
                                  <a:pt x="210708" y="821304"/>
                                  <a:pt x="195711" y="778784"/>
                                  <a:pt x="257585" y="840658"/>
                                </a:cubicBezTo>
                                <a:cubicBezTo>
                                  <a:pt x="276802" y="859875"/>
                                  <a:pt x="292192" y="880085"/>
                                  <a:pt x="316578" y="892278"/>
                                </a:cubicBezTo>
                                <a:cubicBezTo>
                                  <a:pt x="323531" y="895754"/>
                                  <a:pt x="331327" y="897194"/>
                                  <a:pt x="338701" y="899652"/>
                                </a:cubicBezTo>
                                <a:cubicBezTo>
                                  <a:pt x="346075" y="904568"/>
                                  <a:pt x="352896" y="910437"/>
                                  <a:pt x="360823" y="914400"/>
                                </a:cubicBezTo>
                                <a:cubicBezTo>
                                  <a:pt x="385534" y="926756"/>
                                  <a:pt x="428276" y="926812"/>
                                  <a:pt x="449314" y="929149"/>
                                </a:cubicBezTo>
                                <a:cubicBezTo>
                                  <a:pt x="624428" y="920810"/>
                                  <a:pt x="554033" y="934309"/>
                                  <a:pt x="663165" y="907026"/>
                                </a:cubicBezTo>
                                <a:cubicBezTo>
                                  <a:pt x="672997" y="904568"/>
                                  <a:pt x="683047" y="902857"/>
                                  <a:pt x="692662" y="899652"/>
                                </a:cubicBezTo>
                                <a:lnTo>
                                  <a:pt x="736907" y="884904"/>
                                </a:lnTo>
                                <a:cubicBezTo>
                                  <a:pt x="782344" y="854612"/>
                                  <a:pt x="732116" y="884042"/>
                                  <a:pt x="795901" y="862781"/>
                                </a:cubicBezTo>
                                <a:cubicBezTo>
                                  <a:pt x="806330" y="859305"/>
                                  <a:pt x="815294" y="852363"/>
                                  <a:pt x="825398" y="848033"/>
                                </a:cubicBezTo>
                                <a:cubicBezTo>
                                  <a:pt x="832542" y="844971"/>
                                  <a:pt x="840568" y="844134"/>
                                  <a:pt x="847520" y="840658"/>
                                </a:cubicBezTo>
                                <a:cubicBezTo>
                                  <a:pt x="855447" y="836694"/>
                                  <a:pt x="860810" y="826631"/>
                                  <a:pt x="869643" y="825910"/>
                                </a:cubicBezTo>
                                <a:cubicBezTo>
                                  <a:pt x="982446" y="816702"/>
                                  <a:pt x="1095785" y="816078"/>
                                  <a:pt x="1208856" y="811162"/>
                                </a:cubicBezTo>
                                <a:cubicBezTo>
                                  <a:pt x="1216230" y="806246"/>
                                  <a:pt x="1223051" y="800377"/>
                                  <a:pt x="1230978" y="796413"/>
                                </a:cubicBezTo>
                                <a:cubicBezTo>
                                  <a:pt x="1292046" y="765878"/>
                                  <a:pt x="1211817" y="816562"/>
                                  <a:pt x="1275223" y="774291"/>
                                </a:cubicBezTo>
                                <a:cubicBezTo>
                                  <a:pt x="1282681" y="763105"/>
                                  <a:pt x="1297346" y="745312"/>
                                  <a:pt x="1297346" y="730045"/>
                                </a:cubicBezTo>
                                <a:cubicBezTo>
                                  <a:pt x="1297346" y="725321"/>
                                  <a:pt x="1286075" y="685380"/>
                                  <a:pt x="1282598" y="678426"/>
                                </a:cubicBezTo>
                                <a:cubicBezTo>
                                  <a:pt x="1278634" y="670499"/>
                                  <a:pt x="1272246" y="663999"/>
                                  <a:pt x="1267849" y="656304"/>
                                </a:cubicBezTo>
                                <a:cubicBezTo>
                                  <a:pt x="1244037" y="614633"/>
                                  <a:pt x="1264640" y="638346"/>
                                  <a:pt x="1238352" y="612058"/>
                                </a:cubicBezTo>
                                <a:cubicBezTo>
                                  <a:pt x="1230667" y="589004"/>
                                  <a:pt x="1223216" y="560182"/>
                                  <a:pt x="1201481" y="545691"/>
                                </a:cubicBezTo>
                                <a:lnTo>
                                  <a:pt x="1179359" y="530942"/>
                                </a:lnTo>
                                <a:cubicBezTo>
                                  <a:pt x="1142896" y="476248"/>
                                  <a:pt x="1184888" y="536101"/>
                                  <a:pt x="1149862" y="494071"/>
                                </a:cubicBezTo>
                                <a:cubicBezTo>
                                  <a:pt x="1142890" y="485705"/>
                                  <a:pt x="1125499" y="458165"/>
                                  <a:pt x="1112991" y="449826"/>
                                </a:cubicBezTo>
                                <a:cubicBezTo>
                                  <a:pt x="1103844" y="443728"/>
                                  <a:pt x="1093326" y="439994"/>
                                  <a:pt x="1083494" y="435078"/>
                                </a:cubicBezTo>
                                <a:cubicBezTo>
                                  <a:pt x="1058630" y="397780"/>
                                  <a:pt x="1080411" y="425135"/>
                                  <a:pt x="1039249" y="390833"/>
                                </a:cubicBezTo>
                                <a:cubicBezTo>
                                  <a:pt x="1033908" y="386382"/>
                                  <a:pt x="1028844" y="381513"/>
                                  <a:pt x="1024501" y="376084"/>
                                </a:cubicBezTo>
                                <a:cubicBezTo>
                                  <a:pt x="1018965" y="369163"/>
                                  <a:pt x="1016673" y="359498"/>
                                  <a:pt x="1009752" y="353962"/>
                                </a:cubicBezTo>
                                <a:cubicBezTo>
                                  <a:pt x="1003682" y="349106"/>
                                  <a:pt x="995004" y="349045"/>
                                  <a:pt x="987630" y="346587"/>
                                </a:cubicBezTo>
                                <a:cubicBezTo>
                                  <a:pt x="982714" y="341671"/>
                                  <a:pt x="976458" y="337801"/>
                                  <a:pt x="972881" y="331839"/>
                                </a:cubicBezTo>
                                <a:cubicBezTo>
                                  <a:pt x="961570" y="312986"/>
                                  <a:pt x="955581" y="291138"/>
                                  <a:pt x="943385" y="272845"/>
                                </a:cubicBezTo>
                                <a:lnTo>
                                  <a:pt x="928636" y="250723"/>
                                </a:lnTo>
                                <a:cubicBezTo>
                                  <a:pt x="924949" y="243349"/>
                                  <a:pt x="942703" y="266122"/>
                                  <a:pt x="921262" y="228600"/>
                                </a:cubicBezTo>
                                <a:cubicBezTo>
                                  <a:pt x="899821" y="191078"/>
                                  <a:pt x="905085" y="209188"/>
                                  <a:pt x="884391" y="184355"/>
                                </a:cubicBezTo>
                                <a:cubicBezTo>
                                  <a:pt x="835230" y="125360"/>
                                  <a:pt x="891767" y="181897"/>
                                  <a:pt x="832772" y="132736"/>
                                </a:cubicBezTo>
                                <a:cubicBezTo>
                                  <a:pt x="827431" y="128285"/>
                                  <a:pt x="824242" y="121096"/>
                                  <a:pt x="818023" y="117987"/>
                                </a:cubicBezTo>
                                <a:cubicBezTo>
                                  <a:pt x="804118" y="111035"/>
                                  <a:pt x="788526" y="108155"/>
                                  <a:pt x="773778" y="103239"/>
                                </a:cubicBezTo>
                                <a:lnTo>
                                  <a:pt x="729533" y="88491"/>
                                </a:lnTo>
                                <a:cubicBezTo>
                                  <a:pt x="722159" y="86033"/>
                                  <a:pt x="715078" y="82394"/>
                                  <a:pt x="707411" y="81116"/>
                                </a:cubicBezTo>
                                <a:cubicBezTo>
                                  <a:pt x="655891" y="72530"/>
                                  <a:pt x="698808" y="89720"/>
                                  <a:pt x="685288" y="88491"/>
                                </a:cubicBezTo>
                                <a:close/>
                              </a:path>
                            </a:pathLst>
                          </a:custGeom>
                          <a:noFill/>
                          <a:ln w="1270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8737" name="Group 8232"/>
                        <wpg:cNvGrpSpPr>
                          <a:grpSpLocks/>
                        </wpg:cNvGrpSpPr>
                        <wpg:grpSpPr bwMode="auto">
                          <a:xfrm>
                            <a:off x="7443" y="11402"/>
                            <a:ext cx="536" cy="567"/>
                            <a:chOff x="7085" y="11142"/>
                            <a:chExt cx="1642" cy="567"/>
                          </a:xfrm>
                        </wpg:grpSpPr>
                        <wps:wsp>
                          <wps:cNvPr id="8738" name="AutoShape 8233"/>
                          <wps:cNvCnPr>
                            <a:cxnSpLocks noChangeShapeType="1"/>
                          </wps:cNvCnPr>
                          <wps:spPr bwMode="auto">
                            <a:xfrm>
                              <a:off x="7085" y="11142"/>
                              <a:ext cx="0" cy="567"/>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39" name="AutoShape 8234"/>
                          <wps:cNvCnPr>
                            <a:cxnSpLocks noChangeShapeType="1"/>
                          </wps:cNvCnPr>
                          <wps:spPr bwMode="auto">
                            <a:xfrm>
                              <a:off x="7085" y="11423"/>
                              <a:ext cx="1642" cy="0"/>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40" name="AutoShape 8235"/>
                          <wps:cNvCnPr>
                            <a:cxnSpLocks noChangeShapeType="1"/>
                          </wps:cNvCnPr>
                          <wps:spPr bwMode="auto">
                            <a:xfrm>
                              <a:off x="8727" y="11142"/>
                              <a:ext cx="0" cy="567"/>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26376BC" id="Group 8236" o:spid="_x0000_s1026" style="position:absolute;margin-left:270.15pt;margin-top:3.15pt;width:198.8pt;height:198.8pt;z-index:251340288" coordorigin="6184,9939" coordsize="3976,3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">
                <v:oval id="橢圓 482" o:spid="_x0000_s1027" style="position:absolute;left:7418;top:11752;width:579;height:360;rotation:217108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" filled="f" strokecolor="#404040" strokeweight="1pt">
                  <v:stroke joinstyle="miter"/>
                </v:oval>
                <v:group id="Group 8231" o:spid="_x0000_s1028" style="position:absolute;left:7085;top:12192;width:1785;height:567" coordorigin="7085,11142" coordsize="1642,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">
                  <v:shape id="AutoShape 8226" o:spid="_x0000_s1029" type="#_x0000_t32" style="position:absolute;left:7085;top:11142;width:0;height: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" strokeweight=".5pt">
                    <v:stroke dashstyle="dash"/>
                  </v:shape>
                  <v:shape id="AutoShape 8227" o:spid="_x0000_s1030" type="#_x0000_t32" style="position:absolute;left:7085;top:11423;width:16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" strokeweight=".5pt">
                    <v:stroke dashstyle="dash"/>
                  </v:shape>
                  <v:shape id="AutoShape 8229" o:spid="_x0000_s1031" type="#_x0000_t32" style="position:absolute;left:8727;top:11142;width:0;height: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" strokeweight=".5pt">
                    <v:stroke dashstyle="dash"/>
                  </v:shape>
                </v:group>
                <v:group id="群組 371" o:spid="_x0000_s1032" style="position:absolute;left:6184;top:9939;width:3976;height:3976" coordsize="29440,29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">
                  <v:oval id="橢圓 372" o:spid="_x0000_s1033" style="position:absolute;width:29440;height:29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" filled="f" strokeweight="1pt">
                    <v:stroke joinstyle="miter"/>
                  </v:oval>
                  <v:group id="群組 373" o:spid="_x0000_s1034" style="position:absolute;left:1401;top:13789;width:26398;height:2769" coordsize="23484,2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">
                    <v:group id="群組 374" o:spid="_x0000_s1035" style="position:absolute;width:18802;height:2768" coordsize="27310,2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">
                      <v:group id="群組 375" o:spid="_x0000_s1036" style="position:absolute;width:10230;height:2632" coordsize="10230,2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">
                        <v:line id="直線接點 376" o:spid="_x0000_s1037" style="position:absolute;flip:y;visibility:visible;mso-wrap-style:square" from="3382,0" to="3382,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" strokeweight=".5pt">
                          <v:stroke joinstyle="miter"/>
                        </v:line>
                        <v:line id="直線接點 377" o:spid="_x0000_s1038" style="position:absolute;flip:y;visibility:visible;mso-wrap-style:square" from="1681,512" to="1687,2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" strokeweight=".5pt">
                          <v:stroke joinstyle="miter"/>
                        </v:line>
                        <v:line id="直線接點 378" o:spid="_x0000_s1039" style="position:absolute;visibility:visible;mso-wrap-style:square" from="3054,717" to="3054,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" strokeweight=".5pt">
                          <v:stroke joinstyle="miter"/>
                        </v:line>
                        <v:line id="直線接點 379" o:spid="_x0000_s1040" style="position:absolute;visibility:visible;mso-wrap-style:square" from="2706,717" to="2706,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" strokeweight=".5pt">
                          <v:stroke joinstyle="miter"/>
                        </v:line>
                        <v:line id="直線接點 380" o:spid="_x0000_s1041" style="position:absolute;visibility:visible;mso-wrap-style:square" from="2357,717" to="2357,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" strokeweight=".5pt">
                          <v:stroke joinstyle="miter"/>
                        </v:line>
                        <v:line id="直線接點 381" o:spid="_x0000_s1042" style="position:absolute;visibility:visible;mso-wrap-style:square" from="2009,717" to="2009,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" strokeweight=".5pt">
                          <v:stroke joinstyle="miter"/>
                        </v:line>
                        <v:line id="直線接點 382" o:spid="_x0000_s1043" style="position:absolute;rotation:180;flip:y;visibility:visible;mso-wrap-style:square" from="0,0" to="0,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" strokeweight=".5pt">
                          <v:stroke joinstyle="miter"/>
                        </v:line>
                        <v:line id="直線接點 383" o:spid="_x0000_s1044" style="position:absolute;rotation:180;visibility:visible;mso-wrap-style:square" from="328,697" to="328,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" strokeweight=".5pt">
                          <v:stroke joinstyle="miter"/>
                        </v:line>
                        <v:line id="直線接點 384" o:spid="_x0000_s1045" style="position:absolute;rotation:180;visibility:visible;mso-wrap-style:square" from="656,697" to="656,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" strokeweight=".5pt">
                          <v:stroke joinstyle="miter"/>
                        </v:line>
                        <v:line id="直線接點 385" o:spid="_x0000_s1046" style="position:absolute;rotation:180;visibility:visible;mso-wrap-style:square" from="1004,697" to="1004,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" strokeweight=".5pt">
                          <v:stroke joinstyle="miter"/>
                        </v:line>
                        <v:line id="直線接點 386" o:spid="_x0000_s1047" style="position:absolute;rotation:180;visibility:visible;mso-wrap-style:square" from="1373,697" to="1373,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" strokeweight=".5pt">
                          <v:stroke joinstyle="miter"/>
                        </v:line>
                        <v:line id="直線接點 387" o:spid="_x0000_s1048" style="position:absolute;flip:y;visibility:visible;mso-wrap-style:square" from="6806,20" to="6806,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" strokeweight=".5pt">
                          <v:stroke joinstyle="miter"/>
                        </v:line>
                        <v:line id="直線接點 388" o:spid="_x0000_s1049" style="position:absolute;flip:y;visibility:visible;mso-wrap-style:square" from="5084,512" to="5090,2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" strokeweight=".5pt">
                          <v:stroke joinstyle="miter"/>
                        </v:line>
                        <v:line id="直線接點 389" o:spid="_x0000_s1050" style="position:absolute;visibility:visible;mso-wrap-style:square" from="6458,738" to="64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" strokeweight=".5pt">
                          <v:stroke joinstyle="miter"/>
                        </v:line>
                        <v:line id="直線接點 390" o:spid="_x0000_s1051" style="position:absolute;visibility:visible;mso-wrap-style:square" from="6130,738" to="6130,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" strokeweight=".5pt">
                          <v:stroke joinstyle="miter"/>
                        </v:line>
                        <v:line id="直線接點 391" o:spid="_x0000_s1052" style="position:absolute;visibility:visible;mso-wrap-style:square" from="5761,738" to="5761,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" strokeweight=".5pt">
                          <v:stroke joinstyle="miter"/>
                        </v:line>
                        <v:line id="直線接點 392" o:spid="_x0000_s1053" style="position:absolute;visibility:visible;mso-wrap-style:square" from="5433,738" to="5433,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" strokeweight=".5pt">
                          <v:stroke joinstyle="miter"/>
                        </v:line>
                        <v:line id="直線接點 393" o:spid="_x0000_s1054" style="position:absolute;rotation:180;visibility:visible;mso-wrap-style:square" from="3731,717" to="3731,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" strokeweight=".5pt">
                          <v:stroke joinstyle="miter"/>
                        </v:line>
                        <v:line id="直線接點 394" o:spid="_x0000_s1055" style="position:absolute;rotation:180;visibility:visible;mso-wrap-style:square" from="4079,717" to="4079,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" strokeweight=".5pt">
                          <v:stroke joinstyle="miter"/>
                        </v:line>
                        <v:line id="直線接點 395" o:spid="_x0000_s1056" style="position:absolute;rotation:180;visibility:visible;mso-wrap-style:square" from="4428,717" to="4428,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" strokeweight=".5pt">
                          <v:stroke joinstyle="miter"/>
                        </v:line>
                        <v:line id="直線接點 396" o:spid="_x0000_s1057" style="position:absolute;rotation:180;visibility:visible;mso-wrap-style:square" from="4777,717" to="4777,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" strokeweight=".5pt">
                          <v:stroke joinstyle="miter"/>
                        </v:line>
                        <v:line id="直線接點 397" o:spid="_x0000_s1058" style="position:absolute;flip:y;visibility:visible;mso-wrap-style:square" from="10230,20" to="10230,2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" strokeweight=".5pt">
                          <v:stroke joinstyle="miter"/>
                        </v:line>
                        <v:line id="直線接點 398" o:spid="_x0000_s1059" style="position:absolute;flip:y;visibility:visible;mso-wrap-style:square" from="8508,533" to="8514,2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" strokeweight=".5pt">
                          <v:stroke joinstyle="miter"/>
                        </v:line>
                        <v:line id="直線接點 399" o:spid="_x0000_s1060" style="position:absolute;visibility:visible;mso-wrap-style:square" from="9882,758" to="9882,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" strokeweight=".5pt">
                          <v:stroke joinstyle="miter"/>
                        </v:line>
                        <v:line id="直線接點 400" o:spid="_x0000_s1061" style="position:absolute;visibility:visible;mso-wrap-style:square" from="9554,758" to="9554,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" strokeweight=".5pt">
                          <v:stroke joinstyle="miter"/>
                        </v:line>
                        <v:line id="直線接點 401" o:spid="_x0000_s1062" style="position:absolute;visibility:visible;mso-wrap-style:square" from="9205,758" to="9205,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" strokeweight=".5pt">
                          <v:stroke joinstyle="miter"/>
                        </v:line>
                        <v:line id="直線接點 402" o:spid="_x0000_s1063" style="position:absolute;visibility:visible;mso-wrap-style:square" from="8856,758" to="8856,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" strokeweight=".5pt">
                          <v:stroke joinstyle="miter"/>
                        </v:line>
                        <v:line id="直線接點 403" o:spid="_x0000_s1064" style="position:absolute;rotation:180;visibility:visible;mso-wrap-style:square" from="7155,738" to="7155,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" strokeweight=".5pt">
                          <v:stroke joinstyle="miter"/>
                        </v:line>
                        <v:line id="直線接點 404" o:spid="_x0000_s1065" style="position:absolute;rotation:180;visibility:visible;mso-wrap-style:square" from="7483,738" to="7483,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" strokeweight=".5pt">
                          <v:stroke joinstyle="miter"/>
                        </v:line>
                        <v:line id="直線接點 405" o:spid="_x0000_s1066" style="position:absolute;rotation:180;visibility:visible;mso-wrap-style:square" from="7831,738" to="7831,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" strokeweight=".5pt">
                          <v:stroke joinstyle="miter"/>
                        </v:line>
                        <v:line id="直線接點 406" o:spid="_x0000_s1067" style="position:absolute;rotation:180;visibility:visible;mso-wrap-style:square" from="8180,738" to="8180,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" strokeweight=".5pt">
                          <v:stroke joinstyle="miter"/>
                        </v:line>
                      </v:group>
                      <v:group id="群組 407" o:spid="_x0000_s1068" style="position:absolute;left:10561;top:45;width:6523;height:2622" coordsize="6522,2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">
                        <v:line id="直線接點 408" o:spid="_x0000_s1069" style="position:absolute;flip:y;visibility:visible;mso-wrap-style:square" from="3078,0" to="3078,2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" strokeweight=".5pt">
                          <v:stroke joinstyle="miter"/>
                        </v:line>
                        <v:line id="直線接點 409" o:spid="_x0000_s1070" style="position:absolute;flip:y;visibility:visible;mso-wrap-style:square" from="1356,518" to="136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" strokeweight=".5pt">
                          <v:stroke joinstyle="miter"/>
                        </v:line>
                        <v:line id="直線接點 410" o:spid="_x0000_s1071" style="position:absolute;visibility:visible;mso-wrap-style:square" from="2727,731" to="2727,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" strokeweight=".5pt">
                          <v:stroke joinstyle="miter"/>
                        </v:line>
                        <v:line id="直線接點 411" o:spid="_x0000_s1072" style="position:absolute;visibility:visible;mso-wrap-style:square" from="2392,731" to="239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" strokeweight=".5pt">
                          <v:stroke joinstyle="miter"/>
                        </v:line>
                        <v:line id="直線接點 412" o:spid="_x0000_s1073" style="position:absolute;visibility:visible;mso-wrap-style:square" from="2042,731" to="204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" strokeweight=".5pt">
                          <v:stroke joinstyle="miter"/>
                        </v:line>
                        <v:line id="直線接點 413" o:spid="_x0000_s1074" style="position:absolute;visibility:visible;mso-wrap-style:square" from="1691,731" to="1691,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" strokeweight=".5pt">
                          <v:stroke joinstyle="miter"/>
                        </v:line>
                        <v:line id="直線接點 414" o:spid="_x0000_s1075" style="position:absolute;rotation:180;visibility:visible;mso-wrap-style:square" from="0,701" to="0,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" strokeweight=".5pt">
                          <v:stroke joinstyle="miter"/>
                        </v:line>
                        <v:line id="直線接點 415" o:spid="_x0000_s1076" style="position:absolute;rotation:180;visibility:visible;mso-wrap-style:square" from="335,701" to="335,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" strokeweight=".5pt">
                          <v:stroke joinstyle="miter"/>
                        </v:line>
                        <v:line id="直線接點 416" o:spid="_x0000_s1077" style="position:absolute;rotation:180;visibility:visible;mso-wrap-style:square" from="685,701" to="685,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" strokeweight=".5pt">
                          <v:stroke joinstyle="miter"/>
                        </v:line>
                        <v:line id="直線接點 417" o:spid="_x0000_s1078" style="position:absolute;rotation:180;visibility:visible;mso-wrap-style:square" from="1036,701" to="1036,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" strokeweight=".5pt">
                          <v:stroke joinstyle="miter"/>
                        </v:line>
                        <v:line id="直線接點 418" o:spid="_x0000_s1079" style="position:absolute;flip:y;visibility:visible;mso-wrap-style:square" from="6522,15" to="6522,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" strokeweight=".5pt">
                          <v:stroke joinstyle="miter"/>
                        </v:line>
                        <v:line id="直線接點 419" o:spid="_x0000_s1080" style="position:absolute;flip:y;visibility:visible;mso-wrap-style:square" from="4800,533" to="4806,2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" strokeweight=".5pt">
                          <v:stroke joinstyle="miter"/>
                        </v:line>
                        <v:line id="直線接點 420" o:spid="_x0000_s1081" style="position:absolute;visibility:visible;mso-wrap-style:square" from="6172,731" to="6172,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" strokeweight=".5pt">
                          <v:stroke joinstyle="miter"/>
                        </v:line>
                        <v:line id="直線接點 421" o:spid="_x0000_s1082" style="position:absolute;visibility:visible;mso-wrap-style:square" from="5836,731" to="5836,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" strokeweight=".5pt">
                          <v:stroke joinstyle="miter"/>
                        </v:line>
                        <v:line id="直線接點 422" o:spid="_x0000_s1083" style="position:absolute;visibility:visible;mso-wrap-style:square" from="5486,731" to="5486,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" strokeweight=".5pt">
                          <v:stroke joinstyle="miter"/>
                        </v:line>
                        <v:line id="直線接點 423" o:spid="_x0000_s1084" style="position:absolute;visibility:visible;mso-wrap-style:square" from="5151,731" to="5151,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" strokeweight=".5pt">
                          <v:stroke joinstyle="miter"/>
                        </v:line>
                        <v:line id="直線接點 424" o:spid="_x0000_s1085" style="position:absolute;rotation:180;visibility:visible;mso-wrap-style:square" from="3444,731" to="3444,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" strokeweight=".5pt">
                          <v:stroke joinstyle="miter"/>
                        </v:line>
                        <v:line id="直線接點 425" o:spid="_x0000_s1086" style="position:absolute;rotation:180;visibility:visible;mso-wrap-style:square" from="3779,731" to="3779,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" strokeweight=".5pt">
                          <v:stroke joinstyle="miter"/>
                        </v:line>
                        <v:line id="直線接點 426" o:spid="_x0000_s1087" style="position:absolute;rotation:180;visibility:visible;mso-wrap-style:square" from="4130,731" to="4130,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" strokeweight=".5pt">
                          <v:stroke joinstyle="miter"/>
                        </v:line>
                        <v:line id="直線接點 427" o:spid="_x0000_s1088" style="position:absolute;rotation:180;visibility:visible;mso-wrap-style:square" from="4465,731" to="4465,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" strokeweight=".5pt">
                          <v:stroke joinstyle="miter"/>
                        </v:line>
                      </v:group>
                      <v:group id="群組 428" o:spid="_x0000_s1089" style="position:absolute;left:17404;top:76;width:9906;height:2672" coordsize="9906,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">
                        <v:line id="直線接點 429" o:spid="_x0000_s1090" style="position:absolute;flip:y;visibility:visible;mso-wrap-style:square" from="3078,0" to="3078,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" strokeweight=".5pt">
                          <v:stroke joinstyle="miter"/>
                        </v:line>
                        <v:line id="直線接點 430" o:spid="_x0000_s1091" style="position:absolute;flip:y;visibility:visible;mso-wrap-style:square" from="1371,518" to="1377,2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" strokeweight=".5pt">
                          <v:stroke joinstyle="miter"/>
                        </v:line>
                        <v:line id="直線接點 431" o:spid="_x0000_s1092" style="position:absolute;visibility:visible;mso-wrap-style:square" from="2743,731" to="2743,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" strokeweight=".5pt">
                          <v:stroke joinstyle="miter"/>
                        </v:line>
                        <v:line id="直線接點 432" o:spid="_x0000_s1093" style="position:absolute;visibility:visible;mso-wrap-style:square" from="2407,731" to="2407,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" strokeweight=".5pt">
                          <v:stroke joinstyle="miter"/>
                        </v:line>
                        <v:line id="直線接點 433" o:spid="_x0000_s1094" style="position:absolute;visibility:visible;mso-wrap-style:square" from="2057,731" to="2057,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" strokeweight=".5pt">
                          <v:stroke joinstyle="miter"/>
                        </v:line>
                        <v:line id="直線接點 434" o:spid="_x0000_s1095" style="position:absolute;visibility:visible;mso-wrap-style:square" from="1706,731" to="1706,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" strokeweight=".5pt">
                          <v:stroke joinstyle="miter"/>
                        </v:line>
                        <v:line id="直線接點 435" o:spid="_x0000_s1096" style="position:absolute;rotation:180;visibility:visible;mso-wrap-style:square" from="0,701" to="0,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" strokeweight=".5pt">
                          <v:stroke joinstyle="miter"/>
                        </v:line>
                        <v:line id="直線接點 436" o:spid="_x0000_s1097" style="position:absolute;rotation:180;visibility:visible;mso-wrap-style:square" from="350,701" to="350,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" strokeweight=".5pt">
                          <v:stroke joinstyle="miter"/>
                        </v:line>
                        <v:line id="直線接點 437" o:spid="_x0000_s1098" style="position:absolute;rotation:180;visibility:visible;mso-wrap-style:square" from="701,701" to="701,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" strokeweight=".5pt">
                          <v:stroke joinstyle="miter"/>
                        </v:line>
                        <v:line id="直線接點 438" o:spid="_x0000_s1099" style="position:absolute;rotation:180;visibility:visible;mso-wrap-style:square" from="1036,701" to="1036,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" strokeweight=".5pt">
                          <v:stroke joinstyle="miter"/>
                        </v:line>
                        <v:line id="直線接點 439" o:spid="_x0000_s1100" style="position:absolute;flip:y;visibility:visible;mso-wrap-style:square" from="6492,45" to="6492,2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" strokeweight=".5pt">
                          <v:stroke joinstyle="miter"/>
                        </v:line>
                        <v:line id="直線接點 440" o:spid="_x0000_s1101" style="position:absolute;flip:y;visibility:visible;mso-wrap-style:square" from="4785,548" to="4791,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" strokeweight=".5pt">
                          <v:stroke joinstyle="miter"/>
                        </v:line>
                        <v:line id="直線接點 441" o:spid="_x0000_s1102" style="position:absolute;visibility:visible;mso-wrap-style:square" from="6156,762" to="6156,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" strokeweight=".5pt">
                          <v:stroke joinstyle="miter"/>
                        </v:line>
                        <v:line id="直線接點 442" o:spid="_x0000_s1103" style="position:absolute;visibility:visible;mso-wrap-style:square" from="5821,762" to="5821,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" strokeweight=".5pt">
                          <v:stroke joinstyle="miter"/>
                        </v:line>
                        <v:line id="直線接點 443" o:spid="_x0000_s1104" style="position:absolute;visibility:visible;mso-wrap-style:square" from="5471,762" to="5471,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" strokeweight=".5pt">
                          <v:stroke joinstyle="miter"/>
                        </v:line>
                        <v:line id="直線接點 444" o:spid="_x0000_s1105" style="position:absolute;visibility:visible;mso-wrap-style:square" from="5120,762" to="5120,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" strokeweight=".5pt">
                          <v:stroke joinstyle="miter"/>
                        </v:line>
                        <v:line id="直線接點 445" o:spid="_x0000_s1106" style="position:absolute;rotation:180;visibility:visible;mso-wrap-style:square" from="3413,746" to="3413,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" strokeweight=".5pt">
                          <v:stroke joinstyle="miter"/>
                        </v:line>
                        <v:line id="直線接點 446" o:spid="_x0000_s1107" style="position:absolute;rotation:180;visibility:visible;mso-wrap-style:square" from="3749,746" to="3749,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" strokeweight=".5pt">
                          <v:stroke joinstyle="miter"/>
                        </v:line>
                        <v:line id="直線接點 447" o:spid="_x0000_s1108" style="position:absolute;rotation:180;visibility:visible;mso-wrap-style:square" from="4099,746" to="4099,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" strokeweight=".5pt">
                          <v:stroke joinstyle="miter"/>
                        </v:line>
                        <v:line id="直線接點 448" o:spid="_x0000_s1109" style="position:absolute;rotation:180;visibility:visible;mso-wrap-style:square" from="4450,746" to="4450,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" strokeweight=".5pt">
                          <v:stroke joinstyle="miter"/>
                        </v:line>
                        <v:line id="直線接點 449" o:spid="_x0000_s1110" style="position:absolute;flip:y;visibility:visible;mso-wrap-style:square" from="9906,60" to="9906,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" strokeweight=".5pt">
                          <v:stroke joinstyle="miter"/>
                        </v:line>
                        <v:line id="直線接點 450" o:spid="_x0000_s1111" style="position:absolute;flip:y;visibility:visible;mso-wrap-style:square" from="8183,563" to="8189,2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" strokeweight=".5pt">
                          <v:stroke joinstyle="miter"/>
                        </v:line>
                        <v:line id="直線接點 451" o:spid="_x0000_s1112" style="position:absolute;visibility:visible;mso-wrap-style:square" from="9570,777" to="9570,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" strokeweight=".5pt">
                          <v:stroke joinstyle="miter"/>
                        </v:line>
                        <v:line id="直線接點 452" o:spid="_x0000_s1113" style="position:absolute;visibility:visible;mso-wrap-style:square" from="9220,777" to="9220,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" strokeweight=".5pt">
                          <v:stroke joinstyle="miter"/>
                        </v:line>
                        <v:line id="直線接點 453" o:spid="_x0000_s1114" style="position:absolute;visibility:visible;mso-wrap-style:square" from="8869,777" to="8869,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" strokeweight=".5pt">
                          <v:stroke joinstyle="miter"/>
                        </v:line>
                        <v:line id="直線接點 454" o:spid="_x0000_s1115" style="position:absolute;visibility:visible;mso-wrap-style:square" from="8534,777" to="8534,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" strokeweight=".5pt">
                          <v:stroke joinstyle="miter"/>
                        </v:line>
                        <v:line id="直線接點 455" o:spid="_x0000_s1116" style="position:absolute;rotation:180;visibility:visible;mso-wrap-style:square" from="6827,762" to="6827,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" strokeweight=".5pt">
                          <v:stroke joinstyle="miter"/>
                        </v:line>
                        <v:line id="直線接點 456" o:spid="_x0000_s1117" style="position:absolute;rotation:180;visibility:visible;mso-wrap-style:square" from="7162,762" to="7162,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" strokeweight=".5pt">
                          <v:stroke joinstyle="miter"/>
                        </v:line>
                        <v:line id="直線接點 457" o:spid="_x0000_s1118" style="position:absolute;rotation:180;visibility:visible;mso-wrap-style:square" from="7513,762" to="7513,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" strokeweight=".5pt">
                          <v:stroke joinstyle="miter"/>
                        </v:line>
                        <v:line id="直線接點 458" o:spid="_x0000_s1119" style="position:absolute;rotation:180;visibility:visible;mso-wrap-style:square" from="7863,762" to="7863,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" strokeweight=".5pt">
                          <v:stroke joinstyle="miter"/>
                        </v:line>
                      </v:group>
                    </v:group>
                    <v:group id="群組 459" o:spid="_x0000_s1120" style="position:absolute;left:19034;top:121;width:4450;height:2641" coordsize="445008,264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">
                      <v:line id="直線接點 460" o:spid="_x0000_s1121" style="position:absolute;flip:y;visibility:visible;mso-wrap-style:square" from="210312,0" to="210312,262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" strokeweight=".5pt">
                        <v:stroke joinstyle="miter"/>
                      </v:line>
                      <v:line id="直線接點 461" o:spid="_x0000_s1122" style="position:absolute;flip:y;visibility:visible;mso-wrap-style:square" from="92964,51816" to="93373,2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" strokeweight=".5pt">
                        <v:stroke joinstyle="miter"/>
                      </v:line>
                      <v:line id="直線接點 462" o:spid="_x0000_s1123" style="position:absolute;visibility:visible;mso-wrap-style:square" from="187452,73152" to="187452,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" strokeweight=".5pt">
                        <v:stroke joinstyle="miter"/>
                      </v:line>
                      <v:line id="直線接點 463" o:spid="_x0000_s1124" style="position:absolute;visibility:visible;mso-wrap-style:square" from="163068,73152" to="163068,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" strokeweight=".5pt">
                        <v:stroke joinstyle="miter"/>
                      </v:line>
                      <v:line id="直線接點 464" o:spid="_x0000_s1125" style="position:absolute;visibility:visible;mso-wrap-style:square" from="138684,73152" to="138684,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" strokeweight=".5pt">
                        <v:stroke joinstyle="miter"/>
                      </v:line>
                      <v:line id="直線接點 465" o:spid="_x0000_s1126" style="position:absolute;visibility:visible;mso-wrap-style:square" from="115824,73152" to="115824,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" strokeweight=".5pt">
                        <v:stroke joinstyle="miter"/>
                      </v:line>
                      <v:line id="直線接點 466" o:spid="_x0000_s1127" style="position:absolute;rotation:180;visibility:visible;mso-wrap-style:square" from="0,70104" to="0,188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" strokeweight=".5pt">
                        <v:stroke joinstyle="miter"/>
                      </v:line>
                      <v:line id="直線接點 467" o:spid="_x0000_s1128" style="position:absolute;rotation:180;visibility:visible;mso-wrap-style:square" from="21336,70104" to="21336,188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" strokeweight=".5pt">
                        <v:stroke joinstyle="miter"/>
                      </v:line>
                      <v:line id="直線接點 468" o:spid="_x0000_s1129" style="position:absolute;rotation:180;visibility:visible;mso-wrap-style:square" from="45720,70104" to="45720,188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" strokeweight=".5pt">
                        <v:stroke joinstyle="miter"/>
                      </v:line>
                      <v:line id="直線接點 469" o:spid="_x0000_s1130" style="position:absolute;rotation:180;visibility:visible;mso-wrap-style:square" from="71628,70104" to="71628,188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" strokeweight=".5pt">
                        <v:stroke joinstyle="miter"/>
                      </v:line>
                      <v:line id="直線接點 470" o:spid="_x0000_s1131" style="position:absolute;flip:y;visibility:visible;mso-wrap-style:square" from="445008,1524" to="445008,264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" strokeweight=".5pt">
                        <v:stroke joinstyle="miter"/>
                      </v:line>
                      <v:line id="直線接點 471" o:spid="_x0000_s1132" style="position:absolute;flip:y;visibility:visible;mso-wrap-style:square" from="326136,51816" to="326545,2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" strokeweight=".5pt">
                        <v:stroke joinstyle="miter"/>
                      </v:line>
                      <v:line id="直線接點 472" o:spid="_x0000_s1133" style="position:absolute;visibility:visible;mso-wrap-style:square" from="420624,74676" to="420624,19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" strokeweight=".5pt">
                        <v:stroke joinstyle="miter"/>
                      </v:line>
                      <v:line id="直線接點 473" o:spid="_x0000_s1134" style="position:absolute;visibility:visible;mso-wrap-style:square" from="399288,74676" to="399288,19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" strokeweight=".5pt">
                        <v:stroke joinstyle="miter"/>
                      </v:line>
                      <v:line id="直線接點 474" o:spid="_x0000_s1135" style="position:absolute;visibility:visible;mso-wrap-style:square" from="373380,74676" to="373380,19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" strokeweight=".5pt">
                        <v:stroke joinstyle="miter"/>
                      </v:line>
                      <v:line id="直線接點 475" o:spid="_x0000_s1136" style="position:absolute;visibility:visible;mso-wrap-style:square" from="350520,74676" to="350520,19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" strokeweight=".5pt">
                        <v:stroke joinstyle="miter"/>
                      </v:line>
                      <v:line id="直線接點 476" o:spid="_x0000_s1137" style="position:absolute;rotation:180;visibility:visible;mso-wrap-style:square" from="234696,73152" to="234696,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" strokeweight=".5pt">
                        <v:stroke joinstyle="miter"/>
                      </v:line>
                      <v:line id="直線接點 477" o:spid="_x0000_s1138" style="position:absolute;rotation:180;visibility:visible;mso-wrap-style:square" from="257556,73152" to="257556,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" strokeweight=".5pt">
                        <v:stroke joinstyle="miter"/>
                      </v:line>
                      <v:line id="直線接點 478" o:spid="_x0000_s1139" style="position:absolute;rotation:180;visibility:visible;mso-wrap-style:square" from="281940,73152" to="281940,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" strokeweight=".5pt">
                        <v:stroke joinstyle="miter"/>
                      </v:line>
                      <v:line id="直線接點 479" o:spid="_x0000_s1140" style="position:absolute;rotation:180;visibility:visible;mso-wrap-style:square" from="306324,73152" to="306324,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" strokeweight=".5pt">
                        <v:stroke joinstyle="miter"/>
                      </v:line>
                    </v:group>
                  </v:group>
                </v:group>
                <v:shape id="手繪多邊形 481" o:spid="_x0000_s1141" style="position:absolute;left:7085;top:11486;width:1785;height:1255;visibility:visible;mso-wrap-style:square;v-text-anchor:middle" coordsize="1297346,929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" path="m685288,88491c671768,87262,644424,82807,626294,73742,493001,7094,685149,73689,567301,29497,540750,19541,504508,19032,478811,14749,468814,13083,459311,9041,449314,7375,429766,4117,409985,2458,390320,,323952,2458,257483,2957,191217,7375v-13852,924,-34671,13612,-44245,22122c100516,70791,105524,69547,73230,117987,55277,144917,40141,165637,28985,199104r-7374,22122c19153,248265,17824,275430,14236,302342v-9256,69419,-26779,-8530,,125362c15600,434521,24069,437536,28985,442452v7788,23365,5785,23825,22122,44245c55450,492126,61513,496016,65856,501445v28094,35117,-1056,11587,36871,36871c107643,548148,111377,558666,117475,567813v3856,5785,11171,8787,14748,14749c136222,589227,136122,597732,139598,604684v28587,57172,3590,-11352,22122,44245c164178,680884,163524,713232,169094,744794v1910,10826,9295,19952,14749,29497c210708,821304,195711,778784,257585,840658v19217,19217,34607,39427,58993,51620c323531,895754,331327,897194,338701,899652v7374,4916,14195,10785,22122,14748c385534,926756,428276,926812,449314,929149v175114,-8339,104719,5160,213851,-22123c672997,904568,683047,902857,692662,899652r44245,-14748c782344,854612,732116,884042,795901,862781v10429,-3476,19393,-10418,29497,-14748c832542,844971,840568,844134,847520,840658v7927,-3964,13290,-14027,22123,-14748c982446,816702,1095785,816078,1208856,811162v7374,-4916,14195,-10785,22122,-14749c1292046,765878,1211817,816562,1275223,774291v7458,-11186,22123,-28979,22123,-44246c1297346,725321,1286075,685380,1282598,678426v-3964,-7927,-10352,-14427,-14749,-22122c1244037,614633,1264640,638346,1238352,612058v-7685,-23054,-15136,-51876,-36871,-66367l1179359,530942v-36463,-54694,5529,5159,-29497,-36871c1142890,485705,1125499,458165,1112991,449826v-9147,-6098,-19665,-9832,-29497,-14748c1058630,397780,1080411,425135,1039249,390833v-5341,-4451,-10405,-9320,-14748,-14749c1018965,369163,1016673,359498,1009752,353962v-6070,-4856,-14748,-4917,-22122,-7375c982714,341671,976458,337801,972881,331839,961570,312986,955581,291138,943385,272845l928636,250723v-3687,-7374,14067,15399,-7374,-22123c899821,191078,905085,209188,884391,184355v-49161,-58995,7376,-2458,-51619,-51619c827431,128285,824242,121096,818023,117987v-13905,-6952,-29497,-9832,-44245,-14748l729533,88491v-7374,-2458,-14455,-6097,-22122,-7375c655891,72530,698808,89720,685288,88491xe" filled="f" strokeweight="1pt">
                  <v:stroke joinstyle="miter" endcap="round"/>
                  <v:path arrowok="t" o:connecttype="custom" o:connectlocs="943,120;862,100;781,40;659,20;618,10;537,0;263,10;202,40;101,159;40,269;30,299;20,408;20,578;40,598;70,657;91,677;141,727;162,767;182,787;192,817;223,877;233,1006;253,1046;354,1135;436,1205;466,1215;496,1235;618,1255;912,1225;953,1215;1014,1195;1095,1165;1136,1145;1166,1135;1197,1116;1663,1096;1694,1076;1755,1046;1785,986;1765,916;1744,886;1704,827;1653,737;1623,717;1582,667;1531,608;1491,588;1430,528;1410,508;1389,478;1359,468;1339,448;1298,369;1278,339;1268,309;1217,249;1146,179;1126,159;1065,139;1004,120;973,110;943,120" o:connectangles="0,0,0,0,0,0,0,0,0,0,0,0,0,0,0,0,0,0,0,0,0,0,0,0,0,0,0,0,0,0,0,0,0,0,0,0,0,0,0,0,0,0,0,0,0,0,0,0,0,0,0,0,0,0,0,0,0,0,0,0,0,0"/>
                </v:shape>
                <v:group id="Group 8232" o:spid="_x0000_s1142" style="position:absolute;left:7443;top:11402;width:536;height:567" coordorigin="7085,11142" coordsize="1642,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">
                  <v:shape id="AutoShape 8233" o:spid="_x0000_s1143" type="#_x0000_t32" style="position:absolute;left:7085;top:11142;width:0;height: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" strokeweight=".5pt">
                    <v:stroke dashstyle="dash"/>
                  </v:shape>
                  <v:shape id="AutoShape 8234" o:spid="_x0000_s1144" type="#_x0000_t32" style="position:absolute;left:7085;top:11423;width:16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" strokeweight=".5pt">
                    <v:stroke dashstyle="dash"/>
                  </v:shape>
                  <v:shape id="AutoShape 8235" o:spid="_x0000_s1145" type="#_x0000_t32" style="position:absolute;left:8727;top:11142;width:0;height: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" strokeweight=".5pt">
                    <v:stroke dashstyle="dash"/>
                  </v:shape>
                </v:group>
              </v:group>
            </w:pict>
          </mc:Fallback>
        </mc:AlternateContent>
      </w:r>
      <w:r>
        <w:rPr>
          <w:rFonts w:ascii="華康唐風隸 Std W5" w:eastAsia="華康唐風隸 Std W5" w:hAnsi="華康唐風隸 Std W5"/>
          <w:noProof/>
          <w:sz w:val="26"/>
          <w:szCs w:val="26"/>
        </w:rPr>
        <mc:AlternateContent>
          <mc:Choice Requires="wpg">
            <w:drawing>
              <wp:anchor distT="0" distB="0" distL="114300" distR="114300" simplePos="0" relativeHeight="251339264" behindDoc="0" locked="0" layoutInCell="1" allowOverlap="1" wp14:anchorId="05BBABE2" wp14:editId="0BBDB6BA">
                <wp:simplePos x="0" y="0"/>
                <wp:positionH relativeFrom="column">
                  <wp:posOffset>118745</wp:posOffset>
                </wp:positionH>
                <wp:positionV relativeFrom="paragraph">
                  <wp:posOffset>40005</wp:posOffset>
                </wp:positionV>
                <wp:extent cx="2506980" cy="2501900"/>
                <wp:effectExtent l="10160" t="6350" r="6985" b="15875"/>
                <wp:wrapNone/>
                <wp:docPr id="8494" name="Group 8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6980" cy="2501900"/>
                          <a:chOff x="1437" y="8558"/>
                          <a:chExt cx="3948" cy="3940"/>
                        </a:xfrm>
                      </wpg:grpSpPr>
                      <wpg:grpSp>
                        <wpg:cNvPr id="8495" name="群組 369"/>
                        <wpg:cNvGrpSpPr>
                          <a:grpSpLocks/>
                        </wpg:cNvGrpSpPr>
                        <wpg:grpSpPr bwMode="auto">
                          <a:xfrm>
                            <a:off x="1437" y="8558"/>
                            <a:ext cx="3948" cy="3940"/>
                            <a:chOff x="0" y="0"/>
                            <a:chExt cx="29440" cy="29440"/>
                          </a:xfrm>
                        </wpg:grpSpPr>
                        <wps:wsp>
                          <wps:cNvPr id="8496" name="橢圓 2"/>
                          <wps:cNvSpPr>
                            <a:spLocks noChangeArrowheads="1"/>
                          </wps:cNvSpPr>
                          <wps:spPr bwMode="auto">
                            <a:xfrm>
                              <a:off x="0" y="0"/>
                              <a:ext cx="29440" cy="29440"/>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8497" name="群組 256"/>
                          <wpg:cNvGrpSpPr>
                            <a:grpSpLocks/>
                          </wpg:cNvGrpSpPr>
                          <wpg:grpSpPr bwMode="auto">
                            <a:xfrm>
                              <a:off x="1401" y="13789"/>
                              <a:ext cx="26398" cy="2769"/>
                              <a:chOff x="0" y="0"/>
                              <a:chExt cx="23484" cy="2768"/>
                            </a:xfrm>
                          </wpg:grpSpPr>
                          <wpg:grpSp>
                            <wpg:cNvPr id="8498" name="群組 169"/>
                            <wpg:cNvGrpSpPr>
                              <a:grpSpLocks/>
                            </wpg:cNvGrpSpPr>
                            <wpg:grpSpPr bwMode="auto">
                              <a:xfrm>
                                <a:off x="0" y="0"/>
                                <a:ext cx="18802" cy="2768"/>
                                <a:chOff x="0" y="0"/>
                                <a:chExt cx="27310" cy="2748"/>
                              </a:xfrm>
                            </wpg:grpSpPr>
                            <wpg:grpSp>
                              <wpg:cNvPr id="8499" name="群組 166"/>
                              <wpg:cNvGrpSpPr>
                                <a:grpSpLocks/>
                              </wpg:cNvGrpSpPr>
                              <wpg:grpSpPr bwMode="auto">
                                <a:xfrm>
                                  <a:off x="0" y="0"/>
                                  <a:ext cx="10230" cy="2632"/>
                                  <a:chOff x="0" y="0"/>
                                  <a:chExt cx="10230" cy="2632"/>
                                </a:xfrm>
                              </wpg:grpSpPr>
                              <wps:wsp>
                                <wps:cNvPr id="8500" name="直線接點 5"/>
                                <wps:cNvCnPr>
                                  <a:cxnSpLocks noChangeShapeType="1"/>
                                </wps:cNvCnPr>
                                <wps:spPr bwMode="auto">
                                  <a:xfrm flipV="1">
                                    <a:off x="3382" y="0"/>
                                    <a:ext cx="0" cy="260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01" name="直線接點 9"/>
                                <wps:cNvCnPr>
                                  <a:cxnSpLocks noChangeShapeType="1"/>
                                </wps:cNvCnPr>
                                <wps:spPr bwMode="auto">
                                  <a:xfrm flipV="1">
                                    <a:off x="1681" y="512"/>
                                    <a:ext cx="6" cy="16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02" name="直線接點 10"/>
                                <wps:cNvCnPr>
                                  <a:cxnSpLocks noChangeShapeType="1"/>
                                </wps:cNvCnPr>
                                <wps:spPr bwMode="auto">
                                  <a:xfrm>
                                    <a:off x="3054"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03" name="直線接點 12"/>
                                <wps:cNvCnPr>
                                  <a:cxnSpLocks noChangeShapeType="1"/>
                                </wps:cNvCnPr>
                                <wps:spPr bwMode="auto">
                                  <a:xfrm>
                                    <a:off x="2706"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04" name="直線接點 14"/>
                                <wps:cNvCnPr>
                                  <a:cxnSpLocks noChangeShapeType="1"/>
                                </wps:cNvCnPr>
                                <wps:spPr bwMode="auto">
                                  <a:xfrm>
                                    <a:off x="2357"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05" name="直線接點 16"/>
                                <wps:cNvCnPr>
                                  <a:cxnSpLocks noChangeShapeType="1"/>
                                </wps:cNvCnPr>
                                <wps:spPr bwMode="auto">
                                  <a:xfrm>
                                    <a:off x="2009"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06" name="直線接點 31"/>
                                <wps:cNvCnPr>
                                  <a:cxnSpLocks noChangeShapeType="1"/>
                                </wps:cNvCnPr>
                                <wps:spPr bwMode="auto">
                                  <a:xfrm rot="10800000" flipV="1">
                                    <a:off x="0" y="0"/>
                                    <a:ext cx="0" cy="260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07" name="直線接點 33"/>
                                <wps:cNvCnPr>
                                  <a:cxnSpLocks noChangeShapeType="1"/>
                                </wps:cNvCnPr>
                                <wps:spPr bwMode="auto">
                                  <a:xfrm rot="10800000">
                                    <a:off x="328" y="69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08" name="直線接點 34"/>
                                <wps:cNvCnPr>
                                  <a:cxnSpLocks noChangeShapeType="1"/>
                                </wps:cNvCnPr>
                                <wps:spPr bwMode="auto">
                                  <a:xfrm rot="10800000">
                                    <a:off x="656" y="69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09" name="直線接點 35"/>
                                <wps:cNvCnPr>
                                  <a:cxnSpLocks noChangeShapeType="1"/>
                                </wps:cNvCnPr>
                                <wps:spPr bwMode="auto">
                                  <a:xfrm rot="10800000">
                                    <a:off x="1004" y="69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10" name="直線接點 37"/>
                                <wps:cNvCnPr>
                                  <a:cxnSpLocks noChangeShapeType="1"/>
                                </wps:cNvCnPr>
                                <wps:spPr bwMode="auto">
                                  <a:xfrm rot="10800000">
                                    <a:off x="1373" y="69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11" name="直線接點 41"/>
                                <wps:cNvCnPr>
                                  <a:cxnSpLocks noChangeShapeType="1"/>
                                </wps:cNvCnPr>
                                <wps:spPr bwMode="auto">
                                  <a:xfrm flipV="1">
                                    <a:off x="6806" y="20"/>
                                    <a:ext cx="0" cy="260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56" name="直線接點 42"/>
                                <wps:cNvCnPr>
                                  <a:cxnSpLocks noChangeShapeType="1"/>
                                </wps:cNvCnPr>
                                <wps:spPr bwMode="auto">
                                  <a:xfrm flipV="1">
                                    <a:off x="5084" y="512"/>
                                    <a:ext cx="6" cy="16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57" name="直線接點 43"/>
                                <wps:cNvCnPr>
                                  <a:cxnSpLocks noChangeShapeType="1"/>
                                </wps:cNvCnPr>
                                <wps:spPr bwMode="auto">
                                  <a:xfrm>
                                    <a:off x="6458" y="738"/>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58" name="直線接點 44"/>
                                <wps:cNvCnPr>
                                  <a:cxnSpLocks noChangeShapeType="1"/>
                                </wps:cNvCnPr>
                                <wps:spPr bwMode="auto">
                                  <a:xfrm>
                                    <a:off x="6130" y="738"/>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59" name="直線接點 45"/>
                                <wps:cNvCnPr>
                                  <a:cxnSpLocks noChangeShapeType="1"/>
                                </wps:cNvCnPr>
                                <wps:spPr bwMode="auto">
                                  <a:xfrm>
                                    <a:off x="5761" y="738"/>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60" name="直線接點 47"/>
                                <wps:cNvCnPr>
                                  <a:cxnSpLocks noChangeShapeType="1"/>
                                </wps:cNvCnPr>
                                <wps:spPr bwMode="auto">
                                  <a:xfrm>
                                    <a:off x="5433" y="738"/>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61" name="直線接點 51"/>
                                <wps:cNvCnPr>
                                  <a:cxnSpLocks noChangeShapeType="1"/>
                                </wps:cNvCnPr>
                                <wps:spPr bwMode="auto">
                                  <a:xfrm rot="10800000">
                                    <a:off x="3731"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62" name="直線接點 52"/>
                                <wps:cNvCnPr>
                                  <a:cxnSpLocks noChangeShapeType="1"/>
                                </wps:cNvCnPr>
                                <wps:spPr bwMode="auto">
                                  <a:xfrm rot="10800000">
                                    <a:off x="4079"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63" name="直線接點 53"/>
                                <wps:cNvCnPr>
                                  <a:cxnSpLocks noChangeShapeType="1"/>
                                </wps:cNvCnPr>
                                <wps:spPr bwMode="auto">
                                  <a:xfrm rot="10800000">
                                    <a:off x="4428"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64" name="直線接點 55"/>
                                <wps:cNvCnPr>
                                  <a:cxnSpLocks noChangeShapeType="1"/>
                                </wps:cNvCnPr>
                                <wps:spPr bwMode="auto">
                                  <a:xfrm rot="10800000">
                                    <a:off x="4777" y="717"/>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65" name="直線接點 61"/>
                                <wps:cNvCnPr>
                                  <a:cxnSpLocks noChangeShapeType="1"/>
                                </wps:cNvCnPr>
                                <wps:spPr bwMode="auto">
                                  <a:xfrm flipV="1">
                                    <a:off x="10230" y="20"/>
                                    <a:ext cx="0" cy="261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67" name="直線接點 62"/>
                                <wps:cNvCnPr>
                                  <a:cxnSpLocks noChangeShapeType="1"/>
                                </wps:cNvCnPr>
                                <wps:spPr bwMode="auto">
                                  <a:xfrm flipV="1">
                                    <a:off x="8508" y="533"/>
                                    <a:ext cx="6" cy="16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68" name="直線接點 63"/>
                                <wps:cNvCnPr>
                                  <a:cxnSpLocks noChangeShapeType="1"/>
                                </wps:cNvCnPr>
                                <wps:spPr bwMode="auto">
                                  <a:xfrm>
                                    <a:off x="9882" y="75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69" name="直線接點 64"/>
                                <wps:cNvCnPr>
                                  <a:cxnSpLocks noChangeShapeType="1"/>
                                </wps:cNvCnPr>
                                <wps:spPr bwMode="auto">
                                  <a:xfrm>
                                    <a:off x="9554" y="75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70" name="直線接點 65"/>
                                <wps:cNvCnPr>
                                  <a:cxnSpLocks noChangeShapeType="1"/>
                                </wps:cNvCnPr>
                                <wps:spPr bwMode="auto">
                                  <a:xfrm>
                                    <a:off x="9205" y="75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71" name="直線接點 67"/>
                                <wps:cNvCnPr>
                                  <a:cxnSpLocks noChangeShapeType="1"/>
                                </wps:cNvCnPr>
                                <wps:spPr bwMode="auto">
                                  <a:xfrm>
                                    <a:off x="8856" y="75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72" name="直線接點 71"/>
                                <wps:cNvCnPr>
                                  <a:cxnSpLocks noChangeShapeType="1"/>
                                </wps:cNvCnPr>
                                <wps:spPr bwMode="auto">
                                  <a:xfrm rot="10800000">
                                    <a:off x="7155" y="73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77" name="直線接點 72"/>
                                <wps:cNvCnPr>
                                  <a:cxnSpLocks noChangeShapeType="1"/>
                                </wps:cNvCnPr>
                                <wps:spPr bwMode="auto">
                                  <a:xfrm rot="10800000">
                                    <a:off x="7483" y="73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78" name="直線接點 73"/>
                                <wps:cNvCnPr>
                                  <a:cxnSpLocks noChangeShapeType="1"/>
                                </wps:cNvCnPr>
                                <wps:spPr bwMode="auto">
                                  <a:xfrm rot="10800000">
                                    <a:off x="7831" y="73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79" name="直線接點 75"/>
                                <wps:cNvCnPr>
                                  <a:cxnSpLocks noChangeShapeType="1"/>
                                </wps:cNvCnPr>
                                <wps:spPr bwMode="auto">
                                  <a:xfrm rot="10800000">
                                    <a:off x="8180" y="738"/>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8280" name="群組 167"/>
                              <wpg:cNvGrpSpPr>
                                <a:grpSpLocks/>
                              </wpg:cNvGrpSpPr>
                              <wpg:grpSpPr bwMode="auto">
                                <a:xfrm>
                                  <a:off x="10561" y="45"/>
                                  <a:ext cx="6523" cy="2622"/>
                                  <a:chOff x="0" y="0"/>
                                  <a:chExt cx="6522" cy="2622"/>
                                </a:xfrm>
                              </wpg:grpSpPr>
                              <wps:wsp>
                                <wps:cNvPr id="8281" name="直線接點 78"/>
                                <wps:cNvCnPr>
                                  <a:cxnSpLocks noChangeShapeType="1"/>
                                </wps:cNvCnPr>
                                <wps:spPr bwMode="auto">
                                  <a:xfrm flipV="1">
                                    <a:off x="3078" y="0"/>
                                    <a:ext cx="0" cy="261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82" name="直線接點 79"/>
                                <wps:cNvCnPr>
                                  <a:cxnSpLocks noChangeShapeType="1"/>
                                </wps:cNvCnPr>
                                <wps:spPr bwMode="auto">
                                  <a:xfrm flipV="1">
                                    <a:off x="1356" y="518"/>
                                    <a:ext cx="6" cy="16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83" name="直線接點 80"/>
                                <wps:cNvCnPr>
                                  <a:cxnSpLocks noChangeShapeType="1"/>
                                </wps:cNvCnPr>
                                <wps:spPr bwMode="auto">
                                  <a:xfrm>
                                    <a:off x="2727"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84" name="直線接點 81"/>
                                <wps:cNvCnPr>
                                  <a:cxnSpLocks noChangeShapeType="1"/>
                                </wps:cNvCnPr>
                                <wps:spPr bwMode="auto">
                                  <a:xfrm>
                                    <a:off x="2392"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85" name="直線接點 82"/>
                                <wps:cNvCnPr>
                                  <a:cxnSpLocks noChangeShapeType="1"/>
                                </wps:cNvCnPr>
                                <wps:spPr bwMode="auto">
                                  <a:xfrm>
                                    <a:off x="2042"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86" name="直線接點 84"/>
                                <wps:cNvCnPr>
                                  <a:cxnSpLocks noChangeShapeType="1"/>
                                </wps:cNvCnPr>
                                <wps:spPr bwMode="auto">
                                  <a:xfrm>
                                    <a:off x="1691"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87" name="直線接點 88"/>
                                <wps:cNvCnPr>
                                  <a:cxnSpLocks noChangeShapeType="1"/>
                                </wps:cNvCnPr>
                                <wps:spPr bwMode="auto">
                                  <a:xfrm rot="10800000">
                                    <a:off x="0"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88" name="直線接點 89"/>
                                <wps:cNvCnPr>
                                  <a:cxnSpLocks noChangeShapeType="1"/>
                                </wps:cNvCnPr>
                                <wps:spPr bwMode="auto">
                                  <a:xfrm rot="10800000">
                                    <a:off x="335"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89" name="直線接點 90"/>
                                <wps:cNvCnPr>
                                  <a:cxnSpLocks noChangeShapeType="1"/>
                                </wps:cNvCnPr>
                                <wps:spPr bwMode="auto">
                                  <a:xfrm rot="10800000">
                                    <a:off x="685"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90" name="直線接點 92"/>
                                <wps:cNvCnPr>
                                  <a:cxnSpLocks noChangeShapeType="1"/>
                                </wps:cNvCnPr>
                                <wps:spPr bwMode="auto">
                                  <a:xfrm rot="10800000">
                                    <a:off x="1036"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91" name="直線接點 98"/>
                                <wps:cNvCnPr>
                                  <a:cxnSpLocks noChangeShapeType="1"/>
                                </wps:cNvCnPr>
                                <wps:spPr bwMode="auto">
                                  <a:xfrm flipV="1">
                                    <a:off x="6522" y="15"/>
                                    <a:ext cx="0" cy="260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92" name="直線接點 99"/>
                                <wps:cNvCnPr>
                                  <a:cxnSpLocks noChangeShapeType="1"/>
                                </wps:cNvCnPr>
                                <wps:spPr bwMode="auto">
                                  <a:xfrm flipV="1">
                                    <a:off x="4800" y="533"/>
                                    <a:ext cx="6" cy="16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93" name="直線接點 100"/>
                                <wps:cNvCnPr>
                                  <a:cxnSpLocks noChangeShapeType="1"/>
                                </wps:cNvCnPr>
                                <wps:spPr bwMode="auto">
                                  <a:xfrm>
                                    <a:off x="6172"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94" name="直線接點 101"/>
                                <wps:cNvCnPr>
                                  <a:cxnSpLocks noChangeShapeType="1"/>
                                </wps:cNvCnPr>
                                <wps:spPr bwMode="auto">
                                  <a:xfrm>
                                    <a:off x="5836"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95" name="直線接點 102"/>
                                <wps:cNvCnPr>
                                  <a:cxnSpLocks noChangeShapeType="1"/>
                                </wps:cNvCnPr>
                                <wps:spPr bwMode="auto">
                                  <a:xfrm>
                                    <a:off x="5486"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96" name="直線接點 104"/>
                                <wps:cNvCnPr>
                                  <a:cxnSpLocks noChangeShapeType="1"/>
                                </wps:cNvCnPr>
                                <wps:spPr bwMode="auto">
                                  <a:xfrm>
                                    <a:off x="5151"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97" name="直線接點 108"/>
                                <wps:cNvCnPr>
                                  <a:cxnSpLocks noChangeShapeType="1"/>
                                </wps:cNvCnPr>
                                <wps:spPr bwMode="auto">
                                  <a:xfrm rot="10800000">
                                    <a:off x="3444"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98" name="直線接點 109"/>
                                <wps:cNvCnPr>
                                  <a:cxnSpLocks noChangeShapeType="1"/>
                                </wps:cNvCnPr>
                                <wps:spPr bwMode="auto">
                                  <a:xfrm rot="10800000">
                                    <a:off x="3779"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99" name="直線接點 110"/>
                                <wps:cNvCnPr>
                                  <a:cxnSpLocks noChangeShapeType="1"/>
                                </wps:cNvCnPr>
                                <wps:spPr bwMode="auto">
                                  <a:xfrm rot="10800000">
                                    <a:off x="4130"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00" name="直線接點 112"/>
                                <wps:cNvCnPr>
                                  <a:cxnSpLocks noChangeShapeType="1"/>
                                </wps:cNvCnPr>
                                <wps:spPr bwMode="auto">
                                  <a:xfrm rot="10800000">
                                    <a:off x="4465"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8301" name="群組 168"/>
                              <wpg:cNvGrpSpPr>
                                <a:grpSpLocks/>
                              </wpg:cNvGrpSpPr>
                              <wpg:grpSpPr bwMode="auto">
                                <a:xfrm>
                                  <a:off x="17404" y="76"/>
                                  <a:ext cx="9906" cy="2672"/>
                                  <a:chOff x="0" y="0"/>
                                  <a:chExt cx="9906" cy="2672"/>
                                </a:xfrm>
                              </wpg:grpSpPr>
                              <wps:wsp>
                                <wps:cNvPr id="8302" name="直線接點 115"/>
                                <wps:cNvCnPr>
                                  <a:cxnSpLocks noChangeShapeType="1"/>
                                </wps:cNvCnPr>
                                <wps:spPr bwMode="auto">
                                  <a:xfrm flipV="1">
                                    <a:off x="3078" y="0"/>
                                    <a:ext cx="0" cy="260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03" name="直線接點 116"/>
                                <wps:cNvCnPr>
                                  <a:cxnSpLocks noChangeShapeType="1"/>
                                </wps:cNvCnPr>
                                <wps:spPr bwMode="auto">
                                  <a:xfrm flipV="1">
                                    <a:off x="1371" y="518"/>
                                    <a:ext cx="6" cy="16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04" name="直線接點 117"/>
                                <wps:cNvCnPr>
                                  <a:cxnSpLocks noChangeShapeType="1"/>
                                </wps:cNvCnPr>
                                <wps:spPr bwMode="auto">
                                  <a:xfrm>
                                    <a:off x="2743"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05" name="直線接點 118"/>
                                <wps:cNvCnPr>
                                  <a:cxnSpLocks noChangeShapeType="1"/>
                                </wps:cNvCnPr>
                                <wps:spPr bwMode="auto">
                                  <a:xfrm>
                                    <a:off x="2407"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06" name="直線接點 119"/>
                                <wps:cNvCnPr>
                                  <a:cxnSpLocks noChangeShapeType="1"/>
                                </wps:cNvCnPr>
                                <wps:spPr bwMode="auto">
                                  <a:xfrm>
                                    <a:off x="2057"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07" name="直線接點 121"/>
                                <wps:cNvCnPr>
                                  <a:cxnSpLocks noChangeShapeType="1"/>
                                </wps:cNvCnPr>
                                <wps:spPr bwMode="auto">
                                  <a:xfrm>
                                    <a:off x="1706"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08" name="直線接點 125"/>
                                <wps:cNvCnPr>
                                  <a:cxnSpLocks noChangeShapeType="1"/>
                                </wps:cNvCnPr>
                                <wps:spPr bwMode="auto">
                                  <a:xfrm rot="10800000">
                                    <a:off x="0" y="70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09" name="直線接點 126"/>
                                <wps:cNvCnPr>
                                  <a:cxnSpLocks noChangeShapeType="1"/>
                                </wps:cNvCnPr>
                                <wps:spPr bwMode="auto">
                                  <a:xfrm rot="10800000">
                                    <a:off x="350" y="70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10" name="直線接點 127"/>
                                <wps:cNvCnPr>
                                  <a:cxnSpLocks noChangeShapeType="1"/>
                                </wps:cNvCnPr>
                                <wps:spPr bwMode="auto">
                                  <a:xfrm rot="10800000">
                                    <a:off x="701" y="70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11" name="直線接點 129"/>
                                <wps:cNvCnPr>
                                  <a:cxnSpLocks noChangeShapeType="1"/>
                                </wps:cNvCnPr>
                                <wps:spPr bwMode="auto">
                                  <a:xfrm rot="10800000">
                                    <a:off x="1036" y="70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12" name="直線接點 133"/>
                                <wps:cNvCnPr>
                                  <a:cxnSpLocks noChangeShapeType="1"/>
                                </wps:cNvCnPr>
                                <wps:spPr bwMode="auto">
                                  <a:xfrm flipV="1">
                                    <a:off x="6492" y="45"/>
                                    <a:ext cx="0" cy="261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13" name="直線接點 134"/>
                                <wps:cNvCnPr>
                                  <a:cxnSpLocks noChangeShapeType="1"/>
                                </wps:cNvCnPr>
                                <wps:spPr bwMode="auto">
                                  <a:xfrm flipV="1">
                                    <a:off x="4785" y="548"/>
                                    <a:ext cx="6" cy="16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14" name="直線接點 135"/>
                                <wps:cNvCnPr>
                                  <a:cxnSpLocks noChangeShapeType="1"/>
                                </wps:cNvCnPr>
                                <wps:spPr bwMode="auto">
                                  <a:xfrm>
                                    <a:off x="6156"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15" name="直線接點 136"/>
                                <wps:cNvCnPr>
                                  <a:cxnSpLocks noChangeShapeType="1"/>
                                </wps:cNvCnPr>
                                <wps:spPr bwMode="auto">
                                  <a:xfrm>
                                    <a:off x="5821"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16" name="直線接點 137"/>
                                <wps:cNvCnPr>
                                  <a:cxnSpLocks noChangeShapeType="1"/>
                                </wps:cNvCnPr>
                                <wps:spPr bwMode="auto">
                                  <a:xfrm>
                                    <a:off x="5471"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17" name="直線接點 139"/>
                                <wps:cNvCnPr>
                                  <a:cxnSpLocks noChangeShapeType="1"/>
                                </wps:cNvCnPr>
                                <wps:spPr bwMode="auto">
                                  <a:xfrm>
                                    <a:off x="5120"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18" name="直線接點 143"/>
                                <wps:cNvCnPr>
                                  <a:cxnSpLocks noChangeShapeType="1"/>
                                </wps:cNvCnPr>
                                <wps:spPr bwMode="auto">
                                  <a:xfrm rot="10800000">
                                    <a:off x="3413" y="746"/>
                                    <a:ext cx="0" cy="11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319" name="直線接點 144"/>
                                <wps:cNvCnPr>
                                  <a:cxnSpLocks noChangeShapeType="1"/>
                                </wps:cNvCnPr>
                                <wps:spPr bwMode="auto">
                                  <a:xfrm rot="10800000">
                                    <a:off x="3749" y="746"/>
                                    <a:ext cx="0" cy="11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12" name="直線接點 145"/>
                                <wps:cNvCnPr>
                                  <a:cxnSpLocks noChangeShapeType="1"/>
                                </wps:cNvCnPr>
                                <wps:spPr bwMode="auto">
                                  <a:xfrm rot="10800000">
                                    <a:off x="4099" y="746"/>
                                    <a:ext cx="0" cy="11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13" name="直線接點 147"/>
                                <wps:cNvCnPr>
                                  <a:cxnSpLocks noChangeShapeType="1"/>
                                </wps:cNvCnPr>
                                <wps:spPr bwMode="auto">
                                  <a:xfrm rot="10800000">
                                    <a:off x="4450" y="746"/>
                                    <a:ext cx="0" cy="11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14" name="直線接點 150"/>
                                <wps:cNvCnPr>
                                  <a:cxnSpLocks noChangeShapeType="1"/>
                                </wps:cNvCnPr>
                                <wps:spPr bwMode="auto">
                                  <a:xfrm flipV="1">
                                    <a:off x="9906" y="60"/>
                                    <a:ext cx="0" cy="261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15" name="直線接點 151"/>
                                <wps:cNvCnPr>
                                  <a:cxnSpLocks noChangeShapeType="1"/>
                                </wps:cNvCnPr>
                                <wps:spPr bwMode="auto">
                                  <a:xfrm flipV="1">
                                    <a:off x="8183" y="563"/>
                                    <a:ext cx="6" cy="16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16" name="直線接點 152"/>
                                <wps:cNvCnPr>
                                  <a:cxnSpLocks noChangeShapeType="1"/>
                                </wps:cNvCnPr>
                                <wps:spPr bwMode="auto">
                                  <a:xfrm>
                                    <a:off x="9570" y="777"/>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17" name="直線接點 153"/>
                                <wps:cNvCnPr>
                                  <a:cxnSpLocks noChangeShapeType="1"/>
                                </wps:cNvCnPr>
                                <wps:spPr bwMode="auto">
                                  <a:xfrm>
                                    <a:off x="9220" y="777"/>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18" name="直線接點 154"/>
                                <wps:cNvCnPr>
                                  <a:cxnSpLocks noChangeShapeType="1"/>
                                </wps:cNvCnPr>
                                <wps:spPr bwMode="auto">
                                  <a:xfrm>
                                    <a:off x="8869" y="777"/>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19" name="直線接點 156"/>
                                <wps:cNvCnPr>
                                  <a:cxnSpLocks noChangeShapeType="1"/>
                                </wps:cNvCnPr>
                                <wps:spPr bwMode="auto">
                                  <a:xfrm>
                                    <a:off x="8534" y="777"/>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20" name="直線接點 160"/>
                                <wps:cNvCnPr>
                                  <a:cxnSpLocks noChangeShapeType="1"/>
                                </wps:cNvCnPr>
                                <wps:spPr bwMode="auto">
                                  <a:xfrm rot="10800000">
                                    <a:off x="6827"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21" name="直線接點 161"/>
                                <wps:cNvCnPr>
                                  <a:cxnSpLocks noChangeShapeType="1"/>
                                </wps:cNvCnPr>
                                <wps:spPr bwMode="auto">
                                  <a:xfrm rot="10800000">
                                    <a:off x="7162"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22" name="直線接點 162"/>
                                <wps:cNvCnPr>
                                  <a:cxnSpLocks noChangeShapeType="1"/>
                                </wps:cNvCnPr>
                                <wps:spPr bwMode="auto">
                                  <a:xfrm rot="10800000">
                                    <a:off x="7513"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23" name="直線接點 164"/>
                                <wps:cNvCnPr>
                                  <a:cxnSpLocks noChangeShapeType="1"/>
                                </wps:cNvCnPr>
                                <wps:spPr bwMode="auto">
                                  <a:xfrm rot="10800000">
                                    <a:off x="7863" y="762"/>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grpSp>
                            <wpg:cNvPr id="8524" name="群組 255"/>
                            <wpg:cNvGrpSpPr>
                              <a:grpSpLocks/>
                            </wpg:cNvGrpSpPr>
                            <wpg:grpSpPr bwMode="auto">
                              <a:xfrm>
                                <a:off x="19034" y="121"/>
                                <a:ext cx="4450" cy="2641"/>
                                <a:chOff x="0" y="0"/>
                                <a:chExt cx="445008" cy="264072"/>
                              </a:xfrm>
                            </wpg:grpSpPr>
                            <wps:wsp>
                              <wps:cNvPr id="8525" name="直線接點 172"/>
                              <wps:cNvCnPr>
                                <a:cxnSpLocks noChangeShapeType="1"/>
                              </wps:cNvCnPr>
                              <wps:spPr bwMode="auto">
                                <a:xfrm flipV="1">
                                  <a:off x="210312" y="0"/>
                                  <a:ext cx="0" cy="26254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26" name="直線接點 173"/>
                              <wps:cNvCnPr>
                                <a:cxnSpLocks noChangeShapeType="1"/>
                              </wps:cNvCnPr>
                              <wps:spPr bwMode="auto">
                                <a:xfrm flipV="1">
                                  <a:off x="92964" y="51816"/>
                                  <a:ext cx="409" cy="16114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27" name="直線接點 174"/>
                              <wps:cNvCnPr>
                                <a:cxnSpLocks noChangeShapeType="1"/>
                              </wps:cNvCnPr>
                              <wps:spPr bwMode="auto">
                                <a:xfrm>
                                  <a:off x="187452"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28" name="直線接點 175"/>
                              <wps:cNvCnPr>
                                <a:cxnSpLocks noChangeShapeType="1"/>
                              </wps:cNvCnPr>
                              <wps:spPr bwMode="auto">
                                <a:xfrm>
                                  <a:off x="163068"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29" name="直線接點 176"/>
                              <wps:cNvCnPr>
                                <a:cxnSpLocks noChangeShapeType="1"/>
                              </wps:cNvCnPr>
                              <wps:spPr bwMode="auto">
                                <a:xfrm>
                                  <a:off x="138684"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30" name="直線接點 177"/>
                              <wps:cNvCnPr>
                                <a:cxnSpLocks noChangeShapeType="1"/>
                              </wps:cNvCnPr>
                              <wps:spPr bwMode="auto">
                                <a:xfrm>
                                  <a:off x="115824"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31" name="直線接點 179"/>
                              <wps:cNvCnPr>
                                <a:cxnSpLocks noChangeShapeType="1"/>
                              </wps:cNvCnPr>
                              <wps:spPr bwMode="auto">
                                <a:xfrm rot="10800000">
                                  <a:off x="0" y="70104"/>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32" name="直線接點 180"/>
                              <wps:cNvCnPr>
                                <a:cxnSpLocks noChangeShapeType="1"/>
                              </wps:cNvCnPr>
                              <wps:spPr bwMode="auto">
                                <a:xfrm rot="10800000">
                                  <a:off x="21336" y="70104"/>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33" name="直線接點 181"/>
                              <wps:cNvCnPr>
                                <a:cxnSpLocks noChangeShapeType="1"/>
                              </wps:cNvCnPr>
                              <wps:spPr bwMode="auto">
                                <a:xfrm rot="10800000">
                                  <a:off x="45720" y="70104"/>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34" name="直線接點 182"/>
                              <wps:cNvCnPr>
                                <a:cxnSpLocks noChangeShapeType="1"/>
                              </wps:cNvCnPr>
                              <wps:spPr bwMode="auto">
                                <a:xfrm rot="10800000">
                                  <a:off x="71628" y="70104"/>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35" name="直線接點 183"/>
                              <wps:cNvCnPr>
                                <a:cxnSpLocks noChangeShapeType="1"/>
                              </wps:cNvCnPr>
                              <wps:spPr bwMode="auto">
                                <a:xfrm flipV="1">
                                  <a:off x="445008" y="1524"/>
                                  <a:ext cx="0" cy="26254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36" name="直線接點 184"/>
                              <wps:cNvCnPr>
                                <a:cxnSpLocks noChangeShapeType="1"/>
                              </wps:cNvCnPr>
                              <wps:spPr bwMode="auto">
                                <a:xfrm flipV="1">
                                  <a:off x="326136" y="51816"/>
                                  <a:ext cx="409" cy="16114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37" name="直線接點 185"/>
                              <wps:cNvCnPr>
                                <a:cxnSpLocks noChangeShapeType="1"/>
                              </wps:cNvCnPr>
                              <wps:spPr bwMode="auto">
                                <a:xfrm>
                                  <a:off x="420624" y="74676"/>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38" name="直線接點 186"/>
                              <wps:cNvCnPr>
                                <a:cxnSpLocks noChangeShapeType="1"/>
                              </wps:cNvCnPr>
                              <wps:spPr bwMode="auto">
                                <a:xfrm>
                                  <a:off x="399288" y="74676"/>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39" name="直線接點 187"/>
                              <wps:cNvCnPr>
                                <a:cxnSpLocks noChangeShapeType="1"/>
                              </wps:cNvCnPr>
                              <wps:spPr bwMode="auto">
                                <a:xfrm>
                                  <a:off x="373380" y="74676"/>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40" name="直線接點 188"/>
                              <wps:cNvCnPr>
                                <a:cxnSpLocks noChangeShapeType="1"/>
                              </wps:cNvCnPr>
                              <wps:spPr bwMode="auto">
                                <a:xfrm>
                                  <a:off x="350520" y="74676"/>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41" name="直線接點 189"/>
                              <wps:cNvCnPr>
                                <a:cxnSpLocks noChangeShapeType="1"/>
                              </wps:cNvCnPr>
                              <wps:spPr bwMode="auto">
                                <a:xfrm rot="10800000">
                                  <a:off x="234696"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42" name="直線接點 190"/>
                              <wps:cNvCnPr>
                                <a:cxnSpLocks noChangeShapeType="1"/>
                              </wps:cNvCnPr>
                              <wps:spPr bwMode="auto">
                                <a:xfrm rot="10800000">
                                  <a:off x="257556"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43" name="直線接點 191"/>
                              <wps:cNvCnPr>
                                <a:cxnSpLocks noChangeShapeType="1"/>
                              </wps:cNvCnPr>
                              <wps:spPr bwMode="auto">
                                <a:xfrm rot="10800000">
                                  <a:off x="281940"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44" name="直線接點 192"/>
                              <wps:cNvCnPr>
                                <a:cxnSpLocks noChangeShapeType="1"/>
                              </wps:cNvCnPr>
                              <wps:spPr bwMode="auto">
                                <a:xfrm rot="10800000">
                                  <a:off x="306324" y="73152"/>
                                  <a:ext cx="0" cy="1185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grpSp>
                      <wpg:grpSp>
                        <wpg:cNvPr id="8545" name="群組 368"/>
                        <wpg:cNvGrpSpPr>
                          <a:grpSpLocks/>
                        </wpg:cNvGrpSpPr>
                        <wpg:grpSpPr bwMode="auto">
                          <a:xfrm>
                            <a:off x="1513" y="9772"/>
                            <a:ext cx="3793" cy="580"/>
                            <a:chOff x="0" y="0"/>
                            <a:chExt cx="28246" cy="4332"/>
                          </a:xfrm>
                        </wpg:grpSpPr>
                        <wpg:grpSp>
                          <wpg:cNvPr id="8546" name="群組 367"/>
                          <wpg:cNvGrpSpPr>
                            <a:grpSpLocks/>
                          </wpg:cNvGrpSpPr>
                          <wpg:grpSpPr bwMode="auto">
                            <a:xfrm>
                              <a:off x="0" y="0"/>
                              <a:ext cx="9283" cy="4150"/>
                              <a:chOff x="0" y="0"/>
                              <a:chExt cx="9283" cy="4150"/>
                            </a:xfrm>
                          </wpg:grpSpPr>
                          <wps:wsp>
                            <wps:cNvPr id="8547" name="直線接點 263"/>
                            <wps:cNvCnPr>
                              <a:cxnSpLocks noChangeShapeType="1"/>
                            </wps:cNvCnPr>
                            <wps:spPr bwMode="auto">
                              <a:xfrm>
                                <a:off x="0" y="1660"/>
                                <a:ext cx="17" cy="131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cNvPr id="8548" name="群組 366"/>
                            <wpg:cNvGrpSpPr>
                              <a:grpSpLocks/>
                            </wpg:cNvGrpSpPr>
                            <wpg:grpSpPr bwMode="auto">
                              <a:xfrm>
                                <a:off x="419" y="0"/>
                                <a:ext cx="8864" cy="4150"/>
                                <a:chOff x="0" y="0"/>
                                <a:chExt cx="8864" cy="4150"/>
                              </a:xfrm>
                            </wpg:grpSpPr>
                            <wps:wsp>
                              <wps:cNvPr id="8549" name="直線接點 260"/>
                              <wps:cNvCnPr>
                                <a:cxnSpLocks noChangeShapeType="1"/>
                              </wps:cNvCnPr>
                              <wps:spPr bwMode="auto">
                                <a:xfrm flipV="1">
                                  <a:off x="419" y="0"/>
                                  <a:ext cx="0" cy="410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50" name="直線接點 262"/>
                              <wps:cNvCnPr>
                                <a:cxnSpLocks noChangeShapeType="1"/>
                              </wps:cNvCnPr>
                              <wps:spPr bwMode="auto">
                                <a:xfrm>
                                  <a:off x="0" y="1118"/>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51" name="直線接點 271"/>
                              <wps:cNvCnPr>
                                <a:cxnSpLocks noChangeShapeType="1"/>
                              </wps:cNvCnPr>
                              <wps:spPr bwMode="auto">
                                <a:xfrm flipV="1">
                                  <a:off x="4633" y="34"/>
                                  <a:ext cx="0" cy="410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52" name="直線接點 272"/>
                              <wps:cNvCnPr>
                                <a:cxnSpLocks noChangeShapeType="1"/>
                              </wps:cNvCnPr>
                              <wps:spPr bwMode="auto">
                                <a:xfrm flipV="1">
                                  <a:off x="2517" y="804"/>
                                  <a:ext cx="7" cy="252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53" name="直線接點 273"/>
                              <wps:cNvCnPr>
                                <a:cxnSpLocks noChangeShapeType="1"/>
                              </wps:cNvCnPr>
                              <wps:spPr bwMode="auto">
                                <a:xfrm>
                                  <a:off x="4213" y="1153"/>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54" name="直線接點 274"/>
                              <wps:cNvCnPr>
                                <a:cxnSpLocks noChangeShapeType="1"/>
                              </wps:cNvCnPr>
                              <wps:spPr bwMode="auto">
                                <a:xfrm>
                                  <a:off x="3811" y="1153"/>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55" name="直線接點 275"/>
                              <wps:cNvCnPr>
                                <a:cxnSpLocks noChangeShapeType="1"/>
                              </wps:cNvCnPr>
                              <wps:spPr bwMode="auto">
                                <a:xfrm>
                                  <a:off x="3339" y="1153"/>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56" name="直線接點 276"/>
                              <wps:cNvCnPr>
                                <a:cxnSpLocks noChangeShapeType="1"/>
                              </wps:cNvCnPr>
                              <wps:spPr bwMode="auto">
                                <a:xfrm>
                                  <a:off x="2954" y="1153"/>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57" name="直線接點 277"/>
                              <wps:cNvCnPr>
                                <a:cxnSpLocks noChangeShapeType="1"/>
                              </wps:cNvCnPr>
                              <wps:spPr bwMode="auto">
                                <a:xfrm rot="10800000">
                                  <a:off x="839" y="1118"/>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58" name="直線接點 278"/>
                              <wps:cNvCnPr>
                                <a:cxnSpLocks noChangeShapeType="1"/>
                              </wps:cNvCnPr>
                              <wps:spPr bwMode="auto">
                                <a:xfrm rot="10800000">
                                  <a:off x="1276" y="1118"/>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59" name="直線接點 279"/>
                              <wps:cNvCnPr>
                                <a:cxnSpLocks noChangeShapeType="1"/>
                              </wps:cNvCnPr>
                              <wps:spPr bwMode="auto">
                                <a:xfrm rot="10800000">
                                  <a:off x="1695" y="1118"/>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60" name="直線接點 280"/>
                              <wps:cNvCnPr>
                                <a:cxnSpLocks noChangeShapeType="1"/>
                              </wps:cNvCnPr>
                              <wps:spPr bwMode="auto">
                                <a:xfrm rot="10800000">
                                  <a:off x="2133" y="1118"/>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61" name="直線接點 281"/>
                              <wps:cNvCnPr>
                                <a:cxnSpLocks noChangeShapeType="1"/>
                              </wps:cNvCnPr>
                              <wps:spPr bwMode="auto">
                                <a:xfrm flipV="1">
                                  <a:off x="8864" y="34"/>
                                  <a:ext cx="0" cy="411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62" name="直線接點 282"/>
                              <wps:cNvCnPr>
                                <a:cxnSpLocks noChangeShapeType="1"/>
                              </wps:cNvCnPr>
                              <wps:spPr bwMode="auto">
                                <a:xfrm flipV="1">
                                  <a:off x="6731" y="839"/>
                                  <a:ext cx="7" cy="252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63" name="直線接點 283"/>
                              <wps:cNvCnPr>
                                <a:cxnSpLocks noChangeShapeType="1"/>
                              </wps:cNvCnPr>
                              <wps:spPr bwMode="auto">
                                <a:xfrm>
                                  <a:off x="8427" y="1188"/>
                                  <a:ext cx="0" cy="185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64" name="直線接點 284"/>
                              <wps:cNvCnPr>
                                <a:cxnSpLocks noChangeShapeType="1"/>
                              </wps:cNvCnPr>
                              <wps:spPr bwMode="auto">
                                <a:xfrm>
                                  <a:off x="8025" y="1188"/>
                                  <a:ext cx="0" cy="185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65" name="直線接點 285"/>
                              <wps:cNvCnPr>
                                <a:cxnSpLocks noChangeShapeType="1"/>
                              </wps:cNvCnPr>
                              <wps:spPr bwMode="auto">
                                <a:xfrm>
                                  <a:off x="7605" y="1188"/>
                                  <a:ext cx="0" cy="185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66" name="直線接點 286"/>
                              <wps:cNvCnPr>
                                <a:cxnSpLocks noChangeShapeType="1"/>
                              </wps:cNvCnPr>
                              <wps:spPr bwMode="auto">
                                <a:xfrm>
                                  <a:off x="7168" y="1188"/>
                                  <a:ext cx="0" cy="185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67" name="直線接點 287"/>
                              <wps:cNvCnPr>
                                <a:cxnSpLocks noChangeShapeType="1"/>
                              </wps:cNvCnPr>
                              <wps:spPr bwMode="auto">
                                <a:xfrm rot="10800000">
                                  <a:off x="5070" y="1153"/>
                                  <a:ext cx="0" cy="185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68" name="直線接點 288"/>
                              <wps:cNvCnPr>
                                <a:cxnSpLocks noChangeShapeType="1"/>
                              </wps:cNvCnPr>
                              <wps:spPr bwMode="auto">
                                <a:xfrm rot="10800000">
                                  <a:off x="5472" y="1153"/>
                                  <a:ext cx="0" cy="185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69" name="直線接點 289"/>
                              <wps:cNvCnPr>
                                <a:cxnSpLocks noChangeShapeType="1"/>
                              </wps:cNvCnPr>
                              <wps:spPr bwMode="auto">
                                <a:xfrm rot="10800000">
                                  <a:off x="5909" y="1153"/>
                                  <a:ext cx="0" cy="185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70" name="直線接點 290"/>
                              <wps:cNvCnPr>
                                <a:cxnSpLocks noChangeShapeType="1"/>
                              </wps:cNvCnPr>
                              <wps:spPr bwMode="auto">
                                <a:xfrm rot="10800000">
                                  <a:off x="6329" y="1153"/>
                                  <a:ext cx="0" cy="185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grpSp>
                          <wpg:cNvPr id="8571" name="群組 291"/>
                          <wpg:cNvGrpSpPr>
                            <a:grpSpLocks/>
                          </wpg:cNvGrpSpPr>
                          <wpg:grpSpPr bwMode="auto">
                            <a:xfrm>
                              <a:off x="9733" y="73"/>
                              <a:ext cx="8052" cy="4132"/>
                              <a:chOff x="0" y="0"/>
                              <a:chExt cx="6522" cy="2622"/>
                            </a:xfrm>
                          </wpg:grpSpPr>
                          <wps:wsp>
                            <wps:cNvPr id="8572" name="直線接點 292"/>
                            <wps:cNvCnPr>
                              <a:cxnSpLocks noChangeShapeType="1"/>
                            </wps:cNvCnPr>
                            <wps:spPr bwMode="auto">
                              <a:xfrm flipV="1">
                                <a:off x="3078" y="0"/>
                                <a:ext cx="0" cy="261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73" name="直線接點 293"/>
                            <wps:cNvCnPr>
                              <a:cxnSpLocks noChangeShapeType="1"/>
                            </wps:cNvCnPr>
                            <wps:spPr bwMode="auto">
                              <a:xfrm flipV="1">
                                <a:off x="1356" y="518"/>
                                <a:ext cx="6" cy="16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74" name="直線接點 294"/>
                            <wps:cNvCnPr>
                              <a:cxnSpLocks noChangeShapeType="1"/>
                            </wps:cNvCnPr>
                            <wps:spPr bwMode="auto">
                              <a:xfrm>
                                <a:off x="2727"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75" name="直線接點 295"/>
                            <wps:cNvCnPr>
                              <a:cxnSpLocks noChangeShapeType="1"/>
                            </wps:cNvCnPr>
                            <wps:spPr bwMode="auto">
                              <a:xfrm>
                                <a:off x="2392"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76" name="直線接點 296"/>
                            <wps:cNvCnPr>
                              <a:cxnSpLocks noChangeShapeType="1"/>
                            </wps:cNvCnPr>
                            <wps:spPr bwMode="auto">
                              <a:xfrm>
                                <a:off x="2042"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77" name="直線接點 297"/>
                            <wps:cNvCnPr>
                              <a:cxnSpLocks noChangeShapeType="1"/>
                            </wps:cNvCnPr>
                            <wps:spPr bwMode="auto">
                              <a:xfrm>
                                <a:off x="1691" y="73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78" name="直線接點 298"/>
                            <wps:cNvCnPr>
                              <a:cxnSpLocks noChangeShapeType="1"/>
                            </wps:cNvCnPr>
                            <wps:spPr bwMode="auto">
                              <a:xfrm rot="10800000">
                                <a:off x="0"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79" name="直線接點 299"/>
                            <wps:cNvCnPr>
                              <a:cxnSpLocks noChangeShapeType="1"/>
                            </wps:cNvCnPr>
                            <wps:spPr bwMode="auto">
                              <a:xfrm rot="10800000">
                                <a:off x="335"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80" name="直線接點 300"/>
                            <wps:cNvCnPr>
                              <a:cxnSpLocks noChangeShapeType="1"/>
                            </wps:cNvCnPr>
                            <wps:spPr bwMode="auto">
                              <a:xfrm rot="10800000">
                                <a:off x="685"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81" name="直線接點 301"/>
                            <wps:cNvCnPr>
                              <a:cxnSpLocks noChangeShapeType="1"/>
                            </wps:cNvCnPr>
                            <wps:spPr bwMode="auto">
                              <a:xfrm rot="10800000">
                                <a:off x="1036" y="701"/>
                                <a:ext cx="0" cy="117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82" name="直線接點 302"/>
                            <wps:cNvCnPr>
                              <a:cxnSpLocks noChangeShapeType="1"/>
                            </wps:cNvCnPr>
                            <wps:spPr bwMode="auto">
                              <a:xfrm flipV="1">
                                <a:off x="6522" y="15"/>
                                <a:ext cx="0" cy="260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83" name="直線接點 303"/>
                            <wps:cNvCnPr>
                              <a:cxnSpLocks noChangeShapeType="1"/>
                            </wps:cNvCnPr>
                            <wps:spPr bwMode="auto">
                              <a:xfrm flipV="1">
                                <a:off x="4800" y="533"/>
                                <a:ext cx="6" cy="16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84" name="直線接點 304"/>
                            <wps:cNvCnPr>
                              <a:cxnSpLocks noChangeShapeType="1"/>
                            </wps:cNvCnPr>
                            <wps:spPr bwMode="auto">
                              <a:xfrm>
                                <a:off x="6172"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85" name="直線接點 305"/>
                            <wps:cNvCnPr>
                              <a:cxnSpLocks noChangeShapeType="1"/>
                            </wps:cNvCnPr>
                            <wps:spPr bwMode="auto">
                              <a:xfrm>
                                <a:off x="5836"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86" name="直線接點 306"/>
                            <wps:cNvCnPr>
                              <a:cxnSpLocks noChangeShapeType="1"/>
                            </wps:cNvCnPr>
                            <wps:spPr bwMode="auto">
                              <a:xfrm>
                                <a:off x="5486"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87" name="直線接點 307"/>
                            <wps:cNvCnPr>
                              <a:cxnSpLocks noChangeShapeType="1"/>
                            </wps:cNvCnPr>
                            <wps:spPr bwMode="auto">
                              <a:xfrm>
                                <a:off x="5151"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88" name="直線接點 308"/>
                            <wps:cNvCnPr>
                              <a:cxnSpLocks noChangeShapeType="1"/>
                            </wps:cNvCnPr>
                            <wps:spPr bwMode="auto">
                              <a:xfrm rot="10800000">
                                <a:off x="3444"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89" name="直線接點 309"/>
                            <wps:cNvCnPr>
                              <a:cxnSpLocks noChangeShapeType="1"/>
                            </wps:cNvCnPr>
                            <wps:spPr bwMode="auto">
                              <a:xfrm rot="10800000">
                                <a:off x="3779"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90" name="直線接點 310"/>
                            <wps:cNvCnPr>
                              <a:cxnSpLocks noChangeShapeType="1"/>
                            </wps:cNvCnPr>
                            <wps:spPr bwMode="auto">
                              <a:xfrm rot="10800000">
                                <a:off x="4130"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91" name="直線接點 311"/>
                            <wps:cNvCnPr>
                              <a:cxnSpLocks noChangeShapeType="1"/>
                            </wps:cNvCnPr>
                            <wps:spPr bwMode="auto">
                              <a:xfrm rot="10800000">
                                <a:off x="4465" y="731"/>
                                <a:ext cx="0" cy="117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8592" name="群組 365"/>
                          <wpg:cNvGrpSpPr>
                            <a:grpSpLocks/>
                          </wpg:cNvGrpSpPr>
                          <wpg:grpSpPr bwMode="auto">
                            <a:xfrm>
                              <a:off x="18140" y="147"/>
                              <a:ext cx="10106" cy="4185"/>
                              <a:chOff x="0" y="0"/>
                              <a:chExt cx="10105" cy="4185"/>
                            </a:xfrm>
                          </wpg:grpSpPr>
                          <wps:wsp>
                            <wps:cNvPr id="8593" name="直線接點 334"/>
                            <wps:cNvCnPr>
                              <a:cxnSpLocks noChangeShapeType="1"/>
                            </wps:cNvCnPr>
                            <wps:spPr bwMode="auto">
                              <a:xfrm flipV="1">
                                <a:off x="10105" y="1258"/>
                                <a:ext cx="0" cy="213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cNvPr id="8594" name="群組 364"/>
                            <wpg:cNvGrpSpPr>
                              <a:grpSpLocks/>
                            </wpg:cNvGrpSpPr>
                            <wpg:grpSpPr bwMode="auto">
                              <a:xfrm>
                                <a:off x="0" y="0"/>
                                <a:ext cx="9703" cy="4185"/>
                                <a:chOff x="0" y="0"/>
                                <a:chExt cx="9703" cy="4185"/>
                              </a:xfrm>
                            </wpg:grpSpPr>
                            <wps:wsp>
                              <wps:cNvPr id="8595" name="直線接點 313"/>
                              <wps:cNvCnPr>
                                <a:cxnSpLocks noChangeShapeType="1"/>
                              </wps:cNvCnPr>
                              <wps:spPr bwMode="auto">
                                <a:xfrm flipV="1">
                                  <a:off x="3793" y="0"/>
                                  <a:ext cx="0" cy="410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96" name="直線接點 314"/>
                              <wps:cNvCnPr>
                                <a:cxnSpLocks noChangeShapeType="1"/>
                              </wps:cNvCnPr>
                              <wps:spPr bwMode="auto">
                                <a:xfrm flipV="1">
                                  <a:off x="1695" y="804"/>
                                  <a:ext cx="8" cy="252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97" name="直線接點 315"/>
                              <wps:cNvCnPr>
                                <a:cxnSpLocks noChangeShapeType="1"/>
                              </wps:cNvCnPr>
                              <wps:spPr bwMode="auto">
                                <a:xfrm>
                                  <a:off x="3391" y="1153"/>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98" name="直線接點 316"/>
                              <wps:cNvCnPr>
                                <a:cxnSpLocks noChangeShapeType="1"/>
                              </wps:cNvCnPr>
                              <wps:spPr bwMode="auto">
                                <a:xfrm>
                                  <a:off x="2972" y="1153"/>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599" name="直線接點 317"/>
                              <wps:cNvCnPr>
                                <a:cxnSpLocks noChangeShapeType="1"/>
                              </wps:cNvCnPr>
                              <wps:spPr bwMode="auto">
                                <a:xfrm>
                                  <a:off x="2535" y="1153"/>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00" name="直線接點 318"/>
                              <wps:cNvCnPr>
                                <a:cxnSpLocks noChangeShapeType="1"/>
                              </wps:cNvCnPr>
                              <wps:spPr bwMode="auto">
                                <a:xfrm>
                                  <a:off x="2098" y="1153"/>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01" name="直線接點 319"/>
                              <wps:cNvCnPr>
                                <a:cxnSpLocks noChangeShapeType="1"/>
                              </wps:cNvCnPr>
                              <wps:spPr bwMode="auto">
                                <a:xfrm rot="10800000">
                                  <a:off x="0" y="1101"/>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02" name="直線接點 320"/>
                              <wps:cNvCnPr>
                                <a:cxnSpLocks noChangeShapeType="1"/>
                              </wps:cNvCnPr>
                              <wps:spPr bwMode="auto">
                                <a:xfrm rot="10800000">
                                  <a:off x="437" y="1101"/>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03" name="直線接點 321"/>
                              <wps:cNvCnPr>
                                <a:cxnSpLocks noChangeShapeType="1"/>
                              </wps:cNvCnPr>
                              <wps:spPr bwMode="auto">
                                <a:xfrm rot="10800000">
                                  <a:off x="856" y="1101"/>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04" name="直線接點 322"/>
                              <wps:cNvCnPr>
                                <a:cxnSpLocks noChangeShapeType="1"/>
                              </wps:cNvCnPr>
                              <wps:spPr bwMode="auto">
                                <a:xfrm rot="10800000">
                                  <a:off x="1276" y="1101"/>
                                  <a:ext cx="0" cy="18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05" name="直線接點 323"/>
                              <wps:cNvCnPr>
                                <a:cxnSpLocks noChangeShapeType="1"/>
                              </wps:cNvCnPr>
                              <wps:spPr bwMode="auto">
                                <a:xfrm flipV="1">
                                  <a:off x="8007" y="69"/>
                                  <a:ext cx="0" cy="411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06" name="直線接點 324"/>
                              <wps:cNvCnPr>
                                <a:cxnSpLocks noChangeShapeType="1"/>
                              </wps:cNvCnPr>
                              <wps:spPr bwMode="auto">
                                <a:xfrm flipV="1">
                                  <a:off x="5909" y="856"/>
                                  <a:ext cx="7" cy="252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07" name="直線接點 325"/>
                              <wps:cNvCnPr>
                                <a:cxnSpLocks noChangeShapeType="1"/>
                              </wps:cNvCnPr>
                              <wps:spPr bwMode="auto">
                                <a:xfrm>
                                  <a:off x="7587" y="1206"/>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08" name="直線接點 326"/>
                              <wps:cNvCnPr>
                                <a:cxnSpLocks noChangeShapeType="1"/>
                              </wps:cNvCnPr>
                              <wps:spPr bwMode="auto">
                                <a:xfrm>
                                  <a:off x="7185" y="1206"/>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09" name="直線接點 327"/>
                              <wps:cNvCnPr>
                                <a:cxnSpLocks noChangeShapeType="1"/>
                              </wps:cNvCnPr>
                              <wps:spPr bwMode="auto">
                                <a:xfrm>
                                  <a:off x="6748" y="1206"/>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10" name="直線接點 328"/>
                              <wps:cNvCnPr>
                                <a:cxnSpLocks noChangeShapeType="1"/>
                              </wps:cNvCnPr>
                              <wps:spPr bwMode="auto">
                                <a:xfrm>
                                  <a:off x="6311" y="1206"/>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11" name="直線接點 329"/>
                              <wps:cNvCnPr>
                                <a:cxnSpLocks noChangeShapeType="1"/>
                              </wps:cNvCnPr>
                              <wps:spPr bwMode="auto">
                                <a:xfrm rot="10800000">
                                  <a:off x="4213" y="1171"/>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12" name="直線接點 330"/>
                              <wps:cNvCnPr>
                                <a:cxnSpLocks noChangeShapeType="1"/>
                              </wps:cNvCnPr>
                              <wps:spPr bwMode="auto">
                                <a:xfrm rot="10800000">
                                  <a:off x="4615" y="1171"/>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13" name="直線接點 331"/>
                              <wps:cNvCnPr>
                                <a:cxnSpLocks noChangeShapeType="1"/>
                              </wps:cNvCnPr>
                              <wps:spPr bwMode="auto">
                                <a:xfrm rot="10800000">
                                  <a:off x="5052" y="1171"/>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14" name="直線接點 332"/>
                              <wps:cNvCnPr>
                                <a:cxnSpLocks noChangeShapeType="1"/>
                              </wps:cNvCnPr>
                              <wps:spPr bwMode="auto">
                                <a:xfrm rot="10800000">
                                  <a:off x="5489" y="1171"/>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15" name="直線接點 339"/>
                              <wps:cNvCnPr>
                                <a:cxnSpLocks noChangeShapeType="1"/>
                              </wps:cNvCnPr>
                              <wps:spPr bwMode="auto">
                                <a:xfrm rot="10800000">
                                  <a:off x="8427" y="1206"/>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16" name="直線接點 340"/>
                              <wps:cNvCnPr>
                                <a:cxnSpLocks noChangeShapeType="1"/>
                              </wps:cNvCnPr>
                              <wps:spPr bwMode="auto">
                                <a:xfrm rot="10800000">
                                  <a:off x="8846" y="1206"/>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17" name="直線接點 341"/>
                              <wps:cNvCnPr>
                                <a:cxnSpLocks noChangeShapeType="1"/>
                              </wps:cNvCnPr>
                              <wps:spPr bwMode="auto">
                                <a:xfrm rot="10800000">
                                  <a:off x="9266" y="1206"/>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18" name="直線接點 342"/>
                              <wps:cNvCnPr>
                                <a:cxnSpLocks noChangeShapeType="1"/>
                              </wps:cNvCnPr>
                              <wps:spPr bwMode="auto">
                                <a:xfrm rot="10800000">
                                  <a:off x="9703" y="1206"/>
                                  <a:ext cx="0" cy="185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grpSp>
                      <wps:wsp>
                        <wps:cNvPr id="8619" name="AutoShape 8223"/>
                        <wps:cNvCnPr>
                          <a:cxnSpLocks noChangeShapeType="1"/>
                        </wps:cNvCnPr>
                        <wps:spPr bwMode="auto">
                          <a:xfrm>
                            <a:off x="1625" y="10202"/>
                            <a:ext cx="0" cy="356"/>
                          </a:xfrm>
                          <a:prstGeom prst="straightConnector1">
                            <a:avLst/>
                          </a:prstGeom>
                          <a:noFill/>
                          <a:ln w="317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20" name="AutoShape 8224"/>
                        <wps:cNvCnPr>
                          <a:cxnSpLocks noChangeShapeType="1"/>
                        </wps:cNvCnPr>
                        <wps:spPr bwMode="auto">
                          <a:xfrm>
                            <a:off x="4458" y="10225"/>
                            <a:ext cx="0" cy="356"/>
                          </a:xfrm>
                          <a:prstGeom prst="straightConnector1">
                            <a:avLst/>
                          </a:prstGeom>
                          <a:noFill/>
                          <a:ln w="317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B2777D5" id="Group 8225" o:spid="_x0000_s1026" style="position:absolute;margin-left:9.35pt;margin-top:3.15pt;width:197.4pt;height:197pt;z-index:251339264" coordorigin="1437,8558" coordsize="3948,3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">
                <v:group id="群組 369" o:spid="_x0000_s1027" style="position:absolute;left:1437;top:8558;width:3948;height:3940" coordsize="29440,29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">
                  <v:oval id="橢圓 2" o:spid="_x0000_s1028" style="position:absolute;width:29440;height:29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" filled="f" strokeweight="1pt">
                    <v:stroke joinstyle="miter"/>
                  </v:oval>
                  <v:group id="群組 256" o:spid="_x0000_s1029" style="position:absolute;left:1401;top:13789;width:26398;height:2769" coordsize="23484,2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br/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AZTcfweBOegFz8AQAA//8DAFBLAQItABQABgAIAAAAIQDb4fbL7gAAAIUBAAATAAAAAAAA&#10;AAAAAAAAAAAAAABbQ29udGVudF9UeXBlc10ueG1sUEsBAi0AFAAGAAgAAAAhAFr0LFu/AAAAFQEA&#10;AAsAAAAAAAAAAAAAAAAAHwEAAF9yZWxzLy5yZWxzUEsBAi0AFAAGAAgAAAAhAHzhuv/HAAAA3QAA&#10;AA8AAAAAAAAAAAAAAAAABwIAAGRycy9kb3ducmV2LnhtbFBLBQYAAAAAAwADALcAAAD7AgAAAAA=&#10;">
                    <v:group id="群組 169" o:spid="_x0000_s1030" style="position:absolute;width:18802;height:2768" coordsize="27310,2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">
                      <v:group id="群組 166" o:spid="_x0000_s1031" style="position:absolute;width:10230;height:2632" coordsize="10230,2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">
                        <v:line id="直線接點 5" o:spid="_x0000_s1032" style="position:absolute;flip:y;visibility:visible;mso-wrap-style:square" from="3382,0" to="3382,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" strokeweight=".5pt">
                          <v:stroke joinstyle="miter"/>
                        </v:line>
                        <v:line id="直線接點 9" o:spid="_x0000_s1033" style="position:absolute;flip:y;visibility:visible;mso-wrap-style:square" from="1681,512" to="1687,2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" strokeweight=".5pt">
                          <v:stroke joinstyle="miter"/>
                        </v:line>
                        <v:line id="直線接點 10" o:spid="_x0000_s1034" style="position:absolute;visibility:visible;mso-wrap-style:square" from="3054,717" to="3054,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" strokeweight=".5pt">
                          <v:stroke joinstyle="miter"/>
                        </v:line>
                        <v:line id="直線接點 12" o:spid="_x0000_s1035" style="position:absolute;visibility:visible;mso-wrap-style:square" from="2706,717" to="2706,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" strokeweight=".5pt">
                          <v:stroke joinstyle="miter"/>
                        </v:line>
                        <v:line id="直線接點 14" o:spid="_x0000_s1036" style="position:absolute;visibility:visible;mso-wrap-style:square" from="2357,717" to="2357,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" strokeweight=".5pt">
                          <v:stroke joinstyle="miter"/>
                        </v:line>
                        <v:line id="直線接點 16" o:spid="_x0000_s1037" style="position:absolute;visibility:visible;mso-wrap-style:square" from="2009,717" to="2009,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" strokeweight=".5pt">
                          <v:stroke joinstyle="miter"/>
                        </v:line>
                        <v:line id="直線接點 31" o:spid="_x0000_s1038" style="position:absolute;rotation:180;flip:y;visibility:visible;mso-wrap-style:square" from="0,0" to="0,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" strokeweight=".5pt">
                          <v:stroke joinstyle="miter"/>
                        </v:line>
                        <v:line id="直線接點 33" o:spid="_x0000_s1039" style="position:absolute;rotation:180;visibility:visible;mso-wrap-style:square" from="328,697" to="328,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" strokeweight=".5pt">
                          <v:stroke joinstyle="miter"/>
                        </v:line>
                        <v:line id="直線接點 34" o:spid="_x0000_s1040" style="position:absolute;rotation:180;visibility:visible;mso-wrap-style:square" from="656,697" to="656,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" strokeweight=".5pt">
                          <v:stroke joinstyle="miter"/>
                        </v:line>
                        <v:line id="直線接點 35" o:spid="_x0000_s1041" style="position:absolute;rotation:180;visibility:visible;mso-wrap-style:square" from="1004,697" to="1004,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" strokeweight=".5pt">
                          <v:stroke joinstyle="miter"/>
                        </v:line>
                        <v:line id="直線接點 37" o:spid="_x0000_s1042" style="position:absolute;rotation:180;visibility:visible;mso-wrap-style:square" from="1373,697" to="1373,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" strokeweight=".5pt">
                          <v:stroke joinstyle="miter"/>
                        </v:line>
                        <v:line id="直線接點 41" o:spid="_x0000_s1043" style="position:absolute;flip:y;visibility:visible;mso-wrap-style:square" from="6806,20" to="6806,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" strokeweight=".5pt">
                          <v:stroke joinstyle="miter"/>
                        </v:line>
                        <v:line id="直線接點 42" o:spid="_x0000_s1044" style="position:absolute;flip:y;visibility:visible;mso-wrap-style:square" from="5084,512" to="5090,2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" strokeweight=".5pt">
                          <v:stroke joinstyle="miter"/>
                        </v:line>
                        <v:line id="直線接點 43" o:spid="_x0000_s1045" style="position:absolute;visibility:visible;mso-wrap-style:square" from="6458,738" to="64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" strokeweight=".5pt">
                          <v:stroke joinstyle="miter"/>
                        </v:line>
                        <v:line id="直線接點 44" o:spid="_x0000_s1046" style="position:absolute;visibility:visible;mso-wrap-style:square" from="6130,738" to="6130,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" strokeweight=".5pt">
                          <v:stroke joinstyle="miter"/>
                        </v:line>
                        <v:line id="直線接點 45" o:spid="_x0000_s1047" style="position:absolute;visibility:visible;mso-wrap-style:square" from="5761,738" to="5761,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" strokeweight=".5pt">
                          <v:stroke joinstyle="miter"/>
                        </v:line>
                        <v:line id="直線接點 47" o:spid="_x0000_s1048" style="position:absolute;visibility:visible;mso-wrap-style:square" from="5433,738" to="5433,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" strokeweight=".5pt">
                          <v:stroke joinstyle="miter"/>
                        </v:line>
                        <v:line id="直線接點 51" o:spid="_x0000_s1049" style="position:absolute;rotation:180;visibility:visible;mso-wrap-style:square" from="3731,717" to="3731,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" strokeweight=".5pt">
                          <v:stroke joinstyle="miter"/>
                        </v:line>
                        <v:line id="直線接點 52" o:spid="_x0000_s1050" style="position:absolute;rotation:180;visibility:visible;mso-wrap-style:square" from="4079,717" to="4079,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" strokeweight=".5pt">
                          <v:stroke joinstyle="miter"/>
                        </v:line>
                        <v:line id="直線接點 53" o:spid="_x0000_s1051" style="position:absolute;rotation:180;visibility:visible;mso-wrap-style:square" from="4428,717" to="4428,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" strokeweight=".5pt">
                          <v:stroke joinstyle="miter"/>
                        </v:line>
                        <v:line id="直線接點 55" o:spid="_x0000_s1052" style="position:absolute;rotation:180;visibility:visible;mso-wrap-style:square" from="4777,717" to="4777,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" strokeweight=".5pt">
                          <v:stroke joinstyle="miter"/>
                        </v:line>
                        <v:line id="直線接點 61" o:spid="_x0000_s1053" style="position:absolute;flip:y;visibility:visible;mso-wrap-style:square" from="10230,20" to="10230,2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" strokeweight=".5pt">
                          <v:stroke joinstyle="miter"/>
                        </v:line>
                        <v:line id="直線接點 62" o:spid="_x0000_s1054" style="position:absolute;flip:y;visibility:visible;mso-wrap-style:square" from="8508,533" to="8514,2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" strokeweight=".5pt">
                          <v:stroke joinstyle="miter"/>
                        </v:line>
                        <v:line id="直線接點 63" o:spid="_x0000_s1055" style="position:absolute;visibility:visible;mso-wrap-style:square" from="9882,758" to="9882,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" strokeweight=".5pt">
                          <v:stroke joinstyle="miter"/>
                        </v:line>
                        <v:line id="直線接點 64" o:spid="_x0000_s1056" style="position:absolute;visibility:visible;mso-wrap-style:square" from="9554,758" to="9554,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" strokeweight=".5pt">
                          <v:stroke joinstyle="miter"/>
                        </v:line>
                        <v:line id="直線接點 65" o:spid="_x0000_s1057" style="position:absolute;visibility:visible;mso-wrap-style:square" from="9205,758" to="9205,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" strokeweight=".5pt">
                          <v:stroke joinstyle="miter"/>
                        </v:line>
                        <v:line id="直線接點 67" o:spid="_x0000_s1058" style="position:absolute;visibility:visible;mso-wrap-style:square" from="8856,758" to="8856,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" strokeweight=".5pt">
                          <v:stroke joinstyle="miter"/>
                        </v:line>
                        <v:line id="直線接點 71" o:spid="_x0000_s1059" style="position:absolute;rotation:180;visibility:visible;mso-wrap-style:square" from="7155,738" to="7155,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" strokeweight=".5pt">
                          <v:stroke joinstyle="miter"/>
                        </v:line>
                        <v:line id="直線接點 72" o:spid="_x0000_s1060" style="position:absolute;rotation:180;visibility:visible;mso-wrap-style:square" from="7483,738" to="7483,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" strokeweight=".5pt">
                          <v:stroke joinstyle="miter"/>
                        </v:line>
                        <v:line id="直線接點 73" o:spid="_x0000_s1061" style="position:absolute;rotation:180;visibility:visible;mso-wrap-style:square" from="7831,738" to="7831,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" strokeweight=".5pt">
                          <v:stroke joinstyle="miter"/>
                        </v:line>
                        <v:line id="直線接點 75" o:spid="_x0000_s1062" style="position:absolute;rotation:180;visibility:visible;mso-wrap-style:square" from="8180,738" to="8180,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" strokeweight=".5pt">
                          <v:stroke joinstyle="miter"/>
                        </v:line>
                      </v:group>
                      <v:group id="群組 167" o:spid="_x0000_s1063" style="position:absolute;left:10561;top:45;width:6523;height:2622" coordsize="6522,2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">
                        <v:line id="直線接點 78" o:spid="_x0000_s1064" style="position:absolute;flip:y;visibility:visible;mso-wrap-style:square" from="3078,0" to="3078,2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" strokeweight=".5pt">
                          <v:stroke joinstyle="miter"/>
                        </v:line>
                        <v:line id="直線接點 79" o:spid="_x0000_s1065" style="position:absolute;flip:y;visibility:visible;mso-wrap-style:square" from="1356,518" to="136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" strokeweight=".5pt">
                          <v:stroke joinstyle="miter"/>
                        </v:line>
                        <v:line id="直線接點 80" o:spid="_x0000_s1066" style="position:absolute;visibility:visible;mso-wrap-style:square" from="2727,731" to="2727,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" strokeweight=".5pt">
                          <v:stroke joinstyle="miter"/>
                        </v:line>
                        <v:line id="直線接點 81" o:spid="_x0000_s1067" style="position:absolute;visibility:visible;mso-wrap-style:square" from="2392,731" to="239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" strokeweight=".5pt">
                          <v:stroke joinstyle="miter"/>
                        </v:line>
                        <v:line id="直線接點 82" o:spid="_x0000_s1068" style="position:absolute;visibility:visible;mso-wrap-style:square" from="2042,731" to="204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" strokeweight=".5pt">
                          <v:stroke joinstyle="miter"/>
                        </v:line>
                        <v:line id="直線接點 84" o:spid="_x0000_s1069" style="position:absolute;visibility:visible;mso-wrap-style:square" from="1691,731" to="1691,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" strokeweight=".5pt">
                          <v:stroke joinstyle="miter"/>
                        </v:line>
                        <v:line id="直線接點 88" o:spid="_x0000_s1070" style="position:absolute;rotation:180;visibility:visible;mso-wrap-style:square" from="0,701" to="0,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" strokeweight=".5pt">
                          <v:stroke joinstyle="miter"/>
                        </v:line>
                        <v:line id="直線接點 89" o:spid="_x0000_s1071" style="position:absolute;rotation:180;visibility:visible;mso-wrap-style:square" from="335,701" to="335,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" strokeweight=".5pt">
                          <v:stroke joinstyle="miter"/>
                        </v:line>
                        <v:line id="直線接點 90" o:spid="_x0000_s1072" style="position:absolute;rotation:180;visibility:visible;mso-wrap-style:square" from="685,701" to="685,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" strokeweight=".5pt">
                          <v:stroke joinstyle="miter"/>
                        </v:line>
                        <v:line id="直線接點 92" o:spid="_x0000_s1073" style="position:absolute;rotation:180;visibility:visible;mso-wrap-style:square" from="1036,701" to="1036,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" strokeweight=".5pt">
                          <v:stroke joinstyle="miter"/>
                        </v:line>
                        <v:line id="直線接點 98" o:spid="_x0000_s1074" style="position:absolute;flip:y;visibility:visible;mso-wrap-style:square" from="6522,15" to="6522,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" strokeweight=".5pt">
                          <v:stroke joinstyle="miter"/>
                        </v:line>
                        <v:line id="直線接點 99" o:spid="_x0000_s1075" style="position:absolute;flip:y;visibility:visible;mso-wrap-style:square" from="4800,533" to="4806,2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" strokeweight=".5pt">
                          <v:stroke joinstyle="miter"/>
                        </v:line>
                        <v:line id="直線接點 100" o:spid="_x0000_s1076" style="position:absolute;visibility:visible;mso-wrap-style:square" from="6172,731" to="6172,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" strokeweight=".5pt">
                          <v:stroke joinstyle="miter"/>
                        </v:line>
                        <v:line id="直線接點 101" o:spid="_x0000_s1077" style="position:absolute;visibility:visible;mso-wrap-style:square" from="5836,731" to="5836,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" strokeweight=".5pt">
                          <v:stroke joinstyle="miter"/>
                        </v:line>
                        <v:line id="直線接點 102" o:spid="_x0000_s1078" style="position:absolute;visibility:visible;mso-wrap-style:square" from="5486,731" to="5486,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" strokeweight=".5pt">
                          <v:stroke joinstyle="miter"/>
                        </v:line>
                        <v:line id="直線接點 104" o:spid="_x0000_s1079" style="position:absolute;visibility:visible;mso-wrap-style:square" from="5151,731" to="5151,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" strokeweight=".5pt">
                          <v:stroke joinstyle="miter"/>
                        </v:line>
                        <v:line id="直線接點 108" o:spid="_x0000_s1080" style="position:absolute;rotation:180;visibility:visible;mso-wrap-style:square" from="3444,731" to="3444,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" strokeweight=".5pt">
                          <v:stroke joinstyle="miter"/>
                        </v:line>
                        <v:line id="直線接點 109" o:spid="_x0000_s1081" style="position:absolute;rotation:180;visibility:visible;mso-wrap-style:square" from="3779,731" to="3779,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" strokeweight=".5pt">
                          <v:stroke joinstyle="miter"/>
                        </v:line>
                        <v:line id="直線接點 110" o:spid="_x0000_s1082" style="position:absolute;rotation:180;visibility:visible;mso-wrap-style:square" from="4130,731" to="4130,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" strokeweight=".5pt">
                          <v:stroke joinstyle="miter"/>
                        </v:line>
                        <v:line id="直線接點 112" o:spid="_x0000_s1083" style="position:absolute;rotation:180;visibility:visible;mso-wrap-style:square" from="4465,731" to="4465,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" strokeweight=".5pt">
                          <v:stroke joinstyle="miter"/>
                        </v:line>
                      </v:group>
                      <v:group id="群組 168" o:spid="_x0000_s1084" style="position:absolute;left:17404;top:76;width:9906;height:2672" coordsize="9906,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">
                        <v:line id="直線接點 115" o:spid="_x0000_s1085" style="position:absolute;flip:y;visibility:visible;mso-wrap-style:square" from="3078,0" to="3078,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" strokeweight=".5pt">
                          <v:stroke joinstyle="miter"/>
                        </v:line>
                        <v:line id="直線接點 116" o:spid="_x0000_s1086" style="position:absolute;flip:y;visibility:visible;mso-wrap-style:square" from="1371,518" to="1377,2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" strokeweight=".5pt">
                          <v:stroke joinstyle="miter"/>
                        </v:line>
                        <v:line id="直線接點 117" o:spid="_x0000_s1087" style="position:absolute;visibility:visible;mso-wrap-style:square" from="2743,731" to="2743,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" strokeweight=".5pt">
                          <v:stroke joinstyle="miter"/>
                        </v:line>
                        <v:line id="直線接點 118" o:spid="_x0000_s1088" style="position:absolute;visibility:visible;mso-wrap-style:square" from="2407,731" to="2407,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" strokeweight=".5pt">
                          <v:stroke joinstyle="miter"/>
                        </v:line>
                        <v:line id="直線接點 119" o:spid="_x0000_s1089" style="position:absolute;visibility:visible;mso-wrap-style:square" from="2057,731" to="2057,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" strokeweight=".5pt">
                          <v:stroke joinstyle="miter"/>
                        </v:line>
                        <v:line id="直線接點 121" o:spid="_x0000_s1090" style="position:absolute;visibility:visible;mso-wrap-style:square" from="1706,731" to="1706,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" strokeweight=".5pt">
                          <v:stroke joinstyle="miter"/>
                        </v:line>
                        <v:line id="直線接點 125" o:spid="_x0000_s1091" style="position:absolute;rotation:180;visibility:visible;mso-wrap-style:square" from="0,701" to="0,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" strokeweight=".5pt">
                          <v:stroke joinstyle="miter"/>
                        </v:line>
                        <v:line id="直線接點 126" o:spid="_x0000_s1092" style="position:absolute;rotation:180;visibility:visible;mso-wrap-style:square" from="350,701" to="350,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" strokeweight=".5pt">
                          <v:stroke joinstyle="miter"/>
                        </v:line>
                        <v:line id="直線接點 127" o:spid="_x0000_s1093" style="position:absolute;rotation:180;visibility:visible;mso-wrap-style:square" from="701,701" to="701,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" strokeweight=".5pt">
                          <v:stroke joinstyle="miter"/>
                        </v:line>
                        <v:line id="直線接點 129" o:spid="_x0000_s1094" style="position:absolute;rotation:180;visibility:visible;mso-wrap-style:square" from="1036,701" to="1036,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" strokeweight=".5pt">
                          <v:stroke joinstyle="miter"/>
                        </v:line>
                        <v:line id="直線接點 133" o:spid="_x0000_s1095" style="position:absolute;flip:y;visibility:visible;mso-wrap-style:square" from="6492,45" to="6492,2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" strokeweight=".5pt">
                          <v:stroke joinstyle="miter"/>
                        </v:line>
                        <v:line id="直線接點 134" o:spid="_x0000_s1096" style="position:absolute;flip:y;visibility:visible;mso-wrap-style:square" from="4785,548" to="4791,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" strokeweight=".5pt">
                          <v:stroke joinstyle="miter"/>
                        </v:line>
                        <v:line id="直線接點 135" o:spid="_x0000_s1097" style="position:absolute;visibility:visible;mso-wrap-style:square" from="6156,762" to="6156,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" strokeweight=".5pt">
                          <v:stroke joinstyle="miter"/>
                        </v:line>
                        <v:line id="直線接點 136" o:spid="_x0000_s1098" style="position:absolute;visibility:visible;mso-wrap-style:square" from="5821,762" to="5821,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" strokeweight=".5pt">
                          <v:stroke joinstyle="miter"/>
                        </v:line>
                        <v:line id="直線接點 137" o:spid="_x0000_s1099" style="position:absolute;visibility:visible;mso-wrap-style:square" from="5471,762" to="5471,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" strokeweight=".5pt">
                          <v:stroke joinstyle="miter"/>
                        </v:line>
                        <v:line id="直線接點 139" o:spid="_x0000_s1100" style="position:absolute;visibility:visible;mso-wrap-style:square" from="5120,762" to="5120,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" strokeweight=".5pt">
                          <v:stroke joinstyle="miter"/>
                        </v:line>
                        <v:line id="直線接點 143" o:spid="_x0000_s1101" style="position:absolute;rotation:180;visibility:visible;mso-wrap-style:square" from="3413,746" to="3413,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" strokeweight=".5pt">
                          <v:stroke joinstyle="miter"/>
                        </v:line>
                        <v:line id="直線接點 144" o:spid="_x0000_s1102" style="position:absolute;rotation:180;visibility:visible;mso-wrap-style:square" from="3749,746" to="3749,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" strokeweight=".5pt">
                          <v:stroke joinstyle="miter"/>
                        </v:line>
                        <v:line id="直線接點 145" o:spid="_x0000_s1103" style="position:absolute;rotation:180;visibility:visible;mso-wrap-style:square" from="4099,746" to="4099,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" strokeweight=".5pt">
                          <v:stroke joinstyle="miter"/>
                        </v:line>
                        <v:line id="直線接點 147" o:spid="_x0000_s1104" style="position:absolute;rotation:180;visibility:visible;mso-wrap-style:square" from="4450,746" to="4450,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" strokeweight=".5pt">
                          <v:stroke joinstyle="miter"/>
                        </v:line>
                        <v:line id="直線接點 150" o:spid="_x0000_s1105" style="position:absolute;flip:y;visibility:visible;mso-wrap-style:square" from="9906,60" to="9906,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" strokeweight=".5pt">
                          <v:stroke joinstyle="miter"/>
                        </v:line>
                        <v:line id="直線接點 151" o:spid="_x0000_s1106" style="position:absolute;flip:y;visibility:visible;mso-wrap-style:square" from="8183,563" to="8189,2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" strokeweight=".5pt">
                          <v:stroke joinstyle="miter"/>
                        </v:line>
                        <v:line id="直線接點 152" o:spid="_x0000_s1107" style="position:absolute;visibility:visible;mso-wrap-style:square" from="9570,777" to="9570,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" strokeweight=".5pt">
                          <v:stroke joinstyle="miter"/>
                        </v:line>
                        <v:line id="直線接點 153" o:spid="_x0000_s1108" style="position:absolute;visibility:visible;mso-wrap-style:square" from="9220,777" to="9220,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" strokeweight=".5pt">
                          <v:stroke joinstyle="miter"/>
                        </v:line>
                        <v:line id="直線接點 154" o:spid="_x0000_s1109" style="position:absolute;visibility:visible;mso-wrap-style:square" from="8869,777" to="8869,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" strokeweight=".5pt">
                          <v:stroke joinstyle="miter"/>
                        </v:line>
                        <v:line id="直線接點 156" o:spid="_x0000_s1110" style="position:absolute;visibility:visible;mso-wrap-style:square" from="8534,777" to="8534,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" strokeweight=".5pt">
                          <v:stroke joinstyle="miter"/>
                        </v:line>
                        <v:line id="直線接點 160" o:spid="_x0000_s1111" style="position:absolute;rotation:180;visibility:visible;mso-wrap-style:square" from="6827,762" to="6827,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" strokeweight=".5pt">
                          <v:stroke joinstyle="miter"/>
                        </v:line>
                        <v:line id="直線接點 161" o:spid="_x0000_s1112" style="position:absolute;rotation:180;visibility:visible;mso-wrap-style:square" from="7162,762" to="7162,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" strokeweight=".5pt">
                          <v:stroke joinstyle="miter"/>
                        </v:line>
                        <v:line id="直線接點 162" o:spid="_x0000_s1113" style="position:absolute;rotation:180;visibility:visible;mso-wrap-style:square" from="7513,762" to="7513,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" strokeweight=".5pt">
                          <v:stroke joinstyle="miter"/>
                        </v:line>
                        <v:line id="直線接點 164" o:spid="_x0000_s1114" style="position:absolute;rotation:180;visibility:visible;mso-wrap-style:square" from="7863,762" to="7863,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" strokeweight=".5pt">
                          <v:stroke joinstyle="miter"/>
                        </v:line>
                      </v:group>
                    </v:group>
                    <v:group id="群組 255" o:spid="_x0000_s1115" style="position:absolute;left:19034;top:121;width:4450;height:2641" coordsize="445008,264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">
                      <v:line id="直線接點 172" o:spid="_x0000_s1116" style="position:absolute;flip:y;visibility:visible;mso-wrap-style:square" from="210312,0" to="210312,262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" strokeweight=".5pt">
                        <v:stroke joinstyle="miter"/>
                      </v:line>
                      <v:line id="直線接點 173" o:spid="_x0000_s1117" style="position:absolute;flip:y;visibility:visible;mso-wrap-style:square" from="92964,51816" to="93373,2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" strokeweight=".5pt">
                        <v:stroke joinstyle="miter"/>
                      </v:line>
                      <v:line id="直線接點 174" o:spid="_x0000_s1118" style="position:absolute;visibility:visible;mso-wrap-style:square" from="187452,73152" to="187452,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" strokeweight=".5pt">
                        <v:stroke joinstyle="miter"/>
                      </v:line>
                      <v:line id="直線接點 175" o:spid="_x0000_s1119" style="position:absolute;visibility:visible;mso-wrap-style:square" from="163068,73152" to="163068,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" strokeweight=".5pt">
                        <v:stroke joinstyle="miter"/>
                      </v:line>
                      <v:line id="直線接點 176" o:spid="_x0000_s1120" style="position:absolute;visibility:visible;mso-wrap-style:square" from="138684,73152" to="138684,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" strokeweight=".5pt">
                        <v:stroke joinstyle="miter"/>
                      </v:line>
                      <v:line id="直線接點 177" o:spid="_x0000_s1121" style="position:absolute;visibility:visible;mso-wrap-style:square" from="115824,73152" to="115824,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" strokeweight=".5pt">
                        <v:stroke joinstyle="miter"/>
                      </v:line>
                      <v:line id="直線接點 179" o:spid="_x0000_s1122" style="position:absolute;rotation:180;visibility:visible;mso-wrap-style:square" from="0,70104" to="0,188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" strokeweight=".5pt">
                        <v:stroke joinstyle="miter"/>
                      </v:line>
                      <v:line id="直線接點 180" o:spid="_x0000_s1123" style="position:absolute;rotation:180;visibility:visible;mso-wrap-style:square" from="21336,70104" to="21336,188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" strokeweight=".5pt">
                        <v:stroke joinstyle="miter"/>
                      </v:line>
                      <v:line id="直線接點 181" o:spid="_x0000_s1124" style="position:absolute;rotation:180;visibility:visible;mso-wrap-style:square" from="45720,70104" to="45720,188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" strokeweight=".5pt">
                        <v:stroke joinstyle="miter"/>
                      </v:line>
                      <v:line id="直線接點 182" o:spid="_x0000_s1125" style="position:absolute;rotation:180;visibility:visible;mso-wrap-style:square" from="71628,70104" to="71628,188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" strokeweight=".5pt">
                        <v:stroke joinstyle="miter"/>
                      </v:line>
                      <v:line id="直線接點 183" o:spid="_x0000_s1126" style="position:absolute;flip:y;visibility:visible;mso-wrap-style:square" from="445008,1524" to="445008,264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" strokeweight=".5pt">
                        <v:stroke joinstyle="miter"/>
                      </v:line>
                      <v:line id="直線接點 184" o:spid="_x0000_s1127" style="position:absolute;flip:y;visibility:visible;mso-wrap-style:square" from="326136,51816" to="326545,2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" strokeweight=".5pt">
                        <v:stroke joinstyle="miter"/>
                      </v:line>
                      <v:line id="直線接點 185" o:spid="_x0000_s1128" style="position:absolute;visibility:visible;mso-wrap-style:square" from="420624,74676" to="420624,19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" strokeweight=".5pt">
                        <v:stroke joinstyle="miter"/>
                      </v:line>
                      <v:line id="直線接點 186" o:spid="_x0000_s1129" style="position:absolute;visibility:visible;mso-wrap-style:square" from="399288,74676" to="399288,19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" strokeweight=".5pt">
                        <v:stroke joinstyle="miter"/>
                      </v:line>
                      <v:line id="直線接點 187" o:spid="_x0000_s1130" style="position:absolute;visibility:visible;mso-wrap-style:square" from="373380,74676" to="373380,19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" strokeweight=".5pt">
                        <v:stroke joinstyle="miter"/>
                      </v:line>
                      <v:line id="直線接點 188" o:spid="_x0000_s1131" style="position:absolute;visibility:visible;mso-wrap-style:square" from="350520,74676" to="350520,19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" strokeweight=".5pt">
                        <v:stroke joinstyle="miter"/>
                      </v:line>
                      <v:line id="直線接點 189" o:spid="_x0000_s1132" style="position:absolute;rotation:180;visibility:visible;mso-wrap-style:square" from="234696,73152" to="234696,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" strokeweight=".5pt">
                        <v:stroke joinstyle="miter"/>
                      </v:line>
                      <v:line id="直線接點 190" o:spid="_x0000_s1133" style="position:absolute;rotation:180;visibility:visible;mso-wrap-style:square" from="257556,73152" to="257556,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" strokeweight=".5pt">
                        <v:stroke joinstyle="miter"/>
                      </v:line>
                      <v:line id="直線接點 191" o:spid="_x0000_s1134" style="position:absolute;rotation:180;visibility:visible;mso-wrap-style:square" from="281940,73152" to="281940,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" strokeweight=".5pt">
                        <v:stroke joinstyle="miter"/>
                      </v:line>
                      <v:line id="直線接點 192" o:spid="_x0000_s1135" style="position:absolute;rotation:180;visibility:visible;mso-wrap-style:square" from="306324,73152" to="306324,19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" strokeweight=".5pt">
                        <v:stroke joinstyle="miter"/>
                      </v:line>
                    </v:group>
                  </v:group>
                </v:group>
                <v:group id="群組 368" o:spid="_x0000_s1136" style="position:absolute;left:1513;top:9772;width:3793;height:580" coordsize="28246,4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">
                  <v:group id="群組 367" o:spid="_x0000_s1137" style="position:absolute;width:9283;height:4150" coordsize="9283,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">
                    <v:line id="直線接點 263" o:spid="_x0000_s1138" style="position:absolute;visibility:visible;mso-wrap-style:square" from="0,1660" to="17,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" strokeweight=".5pt">
                      <v:stroke joinstyle="miter"/>
                    </v:line>
                    <v:group id="群組 366" o:spid="_x0000_s1139" style="position:absolute;left:419;width:8864;height:4150" coordsize="8864,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">
                      <v:line id="直線接點 260" o:spid="_x0000_s1140" style="position:absolute;flip:y;visibility:visible;mso-wrap-style:square" from="419,0" to="419,4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" strokeweight=".5pt">
                        <v:stroke joinstyle="miter"/>
                      </v:line>
                      <v:line id="直線接點 262" o:spid="_x0000_s1141" style="position:absolute;visibility:visible;mso-wrap-style:square" from="0,1118" to="0,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" strokeweight=".5pt">
                        <v:stroke joinstyle="miter"/>
                      </v:line>
                      <v:line id="直線接點 271" o:spid="_x0000_s1142" style="position:absolute;flip:y;visibility:visible;mso-wrap-style:square" from="4633,34" to="4633,4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" strokeweight=".5pt">
                        <v:stroke joinstyle="miter"/>
                      </v:line>
                      <v:line id="直線接點 272" o:spid="_x0000_s1143" style="position:absolute;flip:y;visibility:visible;mso-wrap-style:square" from="2517,804" to="2524,3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" strokeweight=".5pt">
                        <v:stroke joinstyle="miter"/>
                      </v:line>
                      <v:line id="直線接點 273" o:spid="_x0000_s1144" style="position:absolute;visibility:visible;mso-wrap-style:square" from="4213,1153" to="4213,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" strokeweight=".5pt">
                        <v:stroke joinstyle="miter"/>
                      </v:line>
                      <v:line id="直線接點 274" o:spid="_x0000_s1145" style="position:absolute;visibility:visible;mso-wrap-style:square" from="3811,1153" to="381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" strokeweight=".5pt">
                        <v:stroke joinstyle="miter"/>
                      </v:line>
                      <v:line id="直線接點 275" o:spid="_x0000_s1146" style="position:absolute;visibility:visible;mso-wrap-style:square" from="3339,1153" to="3339,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" strokeweight=".5pt">
                        <v:stroke joinstyle="miter"/>
                      </v:line>
                      <v:line id="直線接點 276" o:spid="_x0000_s1147" style="position:absolute;visibility:visible;mso-wrap-style:square" from="2954,1153" to="2954,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" strokeweight=".5pt">
                        <v:stroke joinstyle="miter"/>
                      </v:line>
                      <v:line id="直線接點 277" o:spid="_x0000_s1148" style="position:absolute;rotation:180;visibility:visible;mso-wrap-style:square" from="839,1118" to="839,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" strokeweight=".5pt">
                        <v:stroke joinstyle="miter"/>
                      </v:line>
                      <v:line id="直線接點 278" o:spid="_x0000_s1149" style="position:absolute;rotation:180;visibility:visible;mso-wrap-style:square" from="1276,1118" to="1276,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" strokeweight=".5pt">
                        <v:stroke joinstyle="miter"/>
                      </v:line>
                      <v:line id="直線接點 279" o:spid="_x0000_s1150" style="position:absolute;rotation:180;visibility:visible;mso-wrap-style:square" from="1695,1118" to="1695,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" strokeweight=".5pt">
                        <v:stroke joinstyle="miter"/>
                      </v:line>
                      <v:line id="直線接點 280" o:spid="_x0000_s1151" style="position:absolute;rotation:180;visibility:visible;mso-wrap-style:square" from="2133,1118" to="2133,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" strokeweight=".5pt">
                        <v:stroke joinstyle="miter"/>
                      </v:line>
                      <v:line id="直線接點 281" o:spid="_x0000_s1152" style="position:absolute;flip:y;visibility:visible;mso-wrap-style:square" from="8864,34" to="8864,4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" strokeweight=".5pt">
                        <v:stroke joinstyle="miter"/>
                      </v:line>
                      <v:line id="直線接點 282" o:spid="_x0000_s1153" style="position:absolute;flip:y;visibility:visible;mso-wrap-style:square" from="6731,839" to="6738,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" strokeweight=".5pt">
                        <v:stroke joinstyle="miter"/>
                      </v:line>
                      <v:line id="直線接點 283" o:spid="_x0000_s1154" style="position:absolute;visibility:visible;mso-wrap-style:square" from="8427,1188" to="8427,3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" strokeweight=".5pt">
                        <v:stroke joinstyle="miter"/>
                      </v:line>
                      <v:line id="直線接點 284" o:spid="_x0000_s1155" style="position:absolute;visibility:visible;mso-wrap-style:square" from="8025,1188" to="8025,3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" strokeweight=".5pt">
                        <v:stroke joinstyle="miter"/>
                      </v:line>
                      <v:line id="直線接點 285" o:spid="_x0000_s1156" style="position:absolute;visibility:visible;mso-wrap-style:square" from="7605,1188" to="7605,3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" strokeweight=".5pt">
                        <v:stroke joinstyle="miter"/>
                      </v:line>
                      <v:line id="直線接點 286" o:spid="_x0000_s1157" style="position:absolute;visibility:visible;mso-wrap-style:square" from="7168,1188" to="7168,3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" strokeweight=".5pt">
                        <v:stroke joinstyle="miter"/>
                      </v:line>
                      <v:line id="直線接點 287" o:spid="_x0000_s1158" style="position:absolute;rotation:180;visibility:visible;mso-wrap-style:square" from="5070,1153" to="5070,3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" strokeweight=".5pt">
                        <v:stroke joinstyle="miter"/>
                      </v:line>
                      <v:line id="直線接點 288" o:spid="_x0000_s1159" style="position:absolute;rotation:180;visibility:visible;mso-wrap-style:square" from="5472,1153" to="5472,3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" strokeweight=".5pt">
                        <v:stroke joinstyle="miter"/>
                      </v:line>
                      <v:line id="直線接點 289" o:spid="_x0000_s1160" style="position:absolute;rotation:180;visibility:visible;mso-wrap-style:square" from="5909,1153" to="5909,3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" strokeweight=".5pt">
                        <v:stroke joinstyle="miter"/>
                      </v:line>
                      <v:line id="直線接點 290" o:spid="_x0000_s1161" style="position:absolute;rotation:180;visibility:visible;mso-wrap-style:square" from="6329,1153" to="6329,3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" strokeweight=".5pt">
                        <v:stroke joinstyle="miter"/>
                      </v:line>
                    </v:group>
                  </v:group>
                  <v:group id="群組 291" o:spid="_x0000_s1162" style="position:absolute;left:9733;top:73;width:8052;height:4132" coordsize="6522,2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">
                    <v:line id="直線接點 292" o:spid="_x0000_s1163" style="position:absolute;flip:y;visibility:visible;mso-wrap-style:square" from="3078,0" to="3078,2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" strokeweight=".5pt">
                      <v:stroke joinstyle="miter"/>
                    </v:line>
                    <v:line id="直線接點 293" o:spid="_x0000_s1164" style="position:absolute;flip:y;visibility:visible;mso-wrap-style:square" from="1356,518" to="136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" strokeweight=".5pt">
                      <v:stroke joinstyle="miter"/>
                    </v:line>
                    <v:line id="直線接點 294" o:spid="_x0000_s1165" style="position:absolute;visibility:visible;mso-wrap-style:square" from="2727,731" to="2727,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" strokeweight=".5pt">
                      <v:stroke joinstyle="miter"/>
                    </v:line>
                    <v:line id="直線接點 295" o:spid="_x0000_s1166" style="position:absolute;visibility:visible;mso-wrap-style:square" from="2392,731" to="239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" strokeweight=".5pt">
                      <v:stroke joinstyle="miter"/>
                    </v:line>
                    <v:line id="直線接點 296" o:spid="_x0000_s1167" style="position:absolute;visibility:visible;mso-wrap-style:square" from="2042,731" to="2042,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" strokeweight=".5pt">
                      <v:stroke joinstyle="miter"/>
                    </v:line>
                    <v:line id="直線接點 297" o:spid="_x0000_s1168" style="position:absolute;visibility:visible;mso-wrap-style:square" from="1691,731" to="1691,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" strokeweight=".5pt">
                      <v:stroke joinstyle="miter"/>
                    </v:line>
                    <v:line id="直線接點 298" o:spid="_x0000_s1169" style="position:absolute;rotation:180;visibility:visible;mso-wrap-style:square" from="0,701" to="0,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" strokeweight=".5pt">
                      <v:stroke joinstyle="miter"/>
                    </v:line>
                    <v:line id="直線接點 299" o:spid="_x0000_s1170" style="position:absolute;rotation:180;visibility:visible;mso-wrap-style:square" from="335,701" to="335,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" strokeweight=".5pt">
                      <v:stroke joinstyle="miter"/>
                    </v:line>
                    <v:line id="直線接點 300" o:spid="_x0000_s1171" style="position:absolute;rotation:180;visibility:visible;mso-wrap-style:square" from="685,701" to="685,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" strokeweight=".5pt">
                      <v:stroke joinstyle="miter"/>
                    </v:line>
                    <v:line id="直線接點 301" o:spid="_x0000_s1172" style="position:absolute;rotation:180;visibility:visible;mso-wrap-style:square" from="1036,701" to="1036,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" strokeweight=".5pt">
                      <v:stroke joinstyle="miter"/>
                    </v:line>
                    <v:line id="直線接點 302" o:spid="_x0000_s1173" style="position:absolute;flip:y;visibility:visible;mso-wrap-style:square" from="6522,15" to="6522,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" strokeweight=".5pt">
                      <v:stroke joinstyle="miter"/>
                    </v:line>
                    <v:line id="直線接點 303" o:spid="_x0000_s1174" style="position:absolute;flip:y;visibility:visible;mso-wrap-style:square" from="4800,533" to="4806,2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" strokeweight=".5pt">
                      <v:stroke joinstyle="miter"/>
                    </v:line>
                    <v:line id="直線接點 304" o:spid="_x0000_s1175" style="position:absolute;visibility:visible;mso-wrap-style:square" from="6172,731" to="6172,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" strokeweight=".5pt">
                      <v:stroke joinstyle="miter"/>
                    </v:line>
                    <v:line id="直線接點 305" o:spid="_x0000_s1176" style="position:absolute;visibility:visible;mso-wrap-style:square" from="5836,731" to="5836,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" strokeweight=".5pt">
                      <v:stroke joinstyle="miter"/>
                    </v:line>
                    <v:line id="直線接點 306" o:spid="_x0000_s1177" style="position:absolute;visibility:visible;mso-wrap-style:square" from="5486,731" to="5486,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" strokeweight=".5pt">
                      <v:stroke joinstyle="miter"/>
                    </v:line>
                    <v:line id="直線接點 307" o:spid="_x0000_s1178" style="position:absolute;visibility:visible;mso-wrap-style:square" from="5151,731" to="5151,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" strokeweight=".5pt">
                      <v:stroke joinstyle="miter"/>
                    </v:line>
                    <v:line id="直線接點 308" o:spid="_x0000_s1179" style="position:absolute;rotation:180;visibility:visible;mso-wrap-style:square" from="3444,731" to="3444,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" strokeweight=".5pt">
                      <v:stroke joinstyle="miter"/>
                    </v:line>
                    <v:line id="直線接點 309" o:spid="_x0000_s1180" style="position:absolute;rotation:180;visibility:visible;mso-wrap-style:square" from="3779,731" to="3779,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" strokeweight=".5pt">
                      <v:stroke joinstyle="miter"/>
                    </v:line>
                    <v:line id="直線接點 310" o:spid="_x0000_s1181" style="position:absolute;rotation:180;visibility:visible;mso-wrap-style:square" from="4130,731" to="4130,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" strokeweight=".5pt">
                      <v:stroke joinstyle="miter"/>
                    </v:line>
                    <v:line id="直線接點 311" o:spid="_x0000_s1182" style="position:absolute;rotation:180;visibility:visible;mso-wrap-style:square" from="4465,731" to="4465,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" strokeweight=".5pt">
                      <v:stroke joinstyle="miter"/>
                    </v:line>
                  </v:group>
                  <v:group id="群組 365" o:spid="_x0000_s1183" style="position:absolute;left:18140;top:147;width:10106;height:4185" coordsize="10105,4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">
                    <v:line id="直線接點 334" o:spid="_x0000_s1184" style="position:absolute;flip:y;visibility:visible;mso-wrap-style:square" from="10105,1258" to="10105,3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" strokeweight=".5pt">
                      <v:stroke joinstyle="miter"/>
                    </v:line>
                    <v:group id="群組 364" o:spid="_x0000_s1185" style="position:absolute;width:9703;height:4185" coordsize="9703,4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">
                      <v:line id="直線接點 313" o:spid="_x0000_s1186" style="position:absolute;flip:y;visibility:visible;mso-wrap-style:square" from="3793,0" to="3793,4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" strokeweight=".5pt">
                        <v:stroke joinstyle="miter"/>
                      </v:line>
                      <v:line id="直線接點 314" o:spid="_x0000_s1187" style="position:absolute;flip:y;visibility:visible;mso-wrap-style:square" from="1695,804" to="1703,3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" strokeweight=".5pt">
                        <v:stroke joinstyle="miter"/>
                      </v:line>
                      <v:line id="直線接點 315" o:spid="_x0000_s1188" style="position:absolute;visibility:visible;mso-wrap-style:square" from="3391,1153" to="339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" strokeweight=".5pt">
                        <v:stroke joinstyle="miter"/>
                      </v:line>
                      <v:line id="直線接點 316" o:spid="_x0000_s1189" style="position:absolute;visibility:visible;mso-wrap-style:square" from="2972,1153" to="2972,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" strokeweight=".5pt">
                        <v:stroke joinstyle="miter"/>
                      </v:line>
                      <v:line id="直線接點 317" o:spid="_x0000_s1190" style="position:absolute;visibility:visible;mso-wrap-style:square" from="2535,1153" to="2535,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" strokeweight=".5pt">
                        <v:stroke joinstyle="miter"/>
                      </v:line>
                      <v:line id="直線接點 318" o:spid="_x0000_s1191" style="position:absolute;visibility:visible;mso-wrap-style:square" from="2098,1153" to="2098,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" strokeweight=".5pt">
                        <v:stroke joinstyle="miter"/>
                      </v:line>
                      <v:line id="直線接點 319" o:spid="_x0000_s1192" style="position:absolute;rotation:180;visibility:visible;mso-wrap-style:square" from="0,1101" to="0,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" strokeweight=".5pt">
                        <v:stroke joinstyle="miter"/>
                      </v:line>
                      <v:line id="直線接點 320" o:spid="_x0000_s1193" style="position:absolute;rotation:180;visibility:visible;mso-wrap-style:square" from="437,1101" to="437,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" strokeweight=".5pt">
                        <v:stroke joinstyle="miter"/>
                      </v:line>
                      <v:line id="直線接點 321" o:spid="_x0000_s1194" style="position:absolute;rotation:180;visibility:visible;mso-wrap-style:square" from="856,1101" to="856,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" strokeweight=".5pt">
                        <v:stroke joinstyle="miter"/>
                      </v:line>
                      <v:line id="直線接點 322" o:spid="_x0000_s1195" style="position:absolute;rotation:180;visibility:visible;mso-wrap-style:square" from="1276,1101" to="1276,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" strokeweight=".5pt">
                        <v:stroke joinstyle="miter"/>
                      </v:line>
                      <v:line id="直線接點 323" o:spid="_x0000_s1196" style="position:absolute;flip:y;visibility:visible;mso-wrap-style:square" from="8007,69" to="8007,4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" strokeweight=".5pt">
                        <v:stroke joinstyle="miter"/>
                      </v:line>
                      <v:line id="直線接點 324" o:spid="_x0000_s1197" style="position:absolute;flip:y;visibility:visible;mso-wrap-style:square" from="5909,856" to="5916,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" strokeweight=".5pt">
                        <v:stroke joinstyle="miter"/>
                      </v:line>
                      <v:line id="直線接點 325" o:spid="_x0000_s1198" style="position:absolute;visibility:visible;mso-wrap-style:square" from="7587,1206" to="7587,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" strokeweight=".5pt">
                        <v:stroke joinstyle="miter"/>
                      </v:line>
                      <v:line id="直線接點 326" o:spid="_x0000_s1199" style="position:absolute;visibility:visible;mso-wrap-style:square" from="7185,1206" to="7185,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" strokeweight=".5pt">
                        <v:stroke joinstyle="miter"/>
                      </v:line>
                      <v:line id="直線接點 327" o:spid="_x0000_s1200" style="position:absolute;visibility:visible;mso-wrap-style:square" from="6748,1206" to="6748,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" strokeweight=".5pt">
                        <v:stroke joinstyle="miter"/>
                      </v:line>
                      <v:line id="直線接點 328" o:spid="_x0000_s1201" style="position:absolute;visibility:visible;mso-wrap-style:square" from="6311,1206" to="6311,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" strokeweight=".5pt">
                        <v:stroke joinstyle="miter"/>
                      </v:line>
                      <v:line id="直線接點 329" o:spid="_x0000_s1202" style="position:absolute;rotation:180;visibility:visible;mso-wrap-style:square" from="4213,1171" to="4213,3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" strokeweight=".5pt">
                        <v:stroke joinstyle="miter"/>
                      </v:line>
                      <v:line id="直線接點 330" o:spid="_x0000_s1203" style="position:absolute;rotation:180;visibility:visible;mso-wrap-style:square" from="4615,1171" to="4615,3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" strokeweight=".5pt">
                        <v:stroke joinstyle="miter"/>
                      </v:line>
                      <v:line id="直線接點 331" o:spid="_x0000_s1204" style="position:absolute;rotation:180;visibility:visible;mso-wrap-style:square" from="5052,1171" to="5052,3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" strokeweight=".5pt">
                        <v:stroke joinstyle="miter"/>
                      </v:line>
                      <v:line id="直線接點 332" o:spid="_x0000_s1205" style="position:absolute;rotation:180;visibility:visible;mso-wrap-style:square" from="5489,1171" to="5489,3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" strokeweight=".5pt">
                        <v:stroke joinstyle="miter"/>
                      </v:line>
                      <v:line id="直線接點 339" o:spid="_x0000_s1206" style="position:absolute;rotation:180;visibility:visible;mso-wrap-style:square" from="8427,1206" to="8427,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" strokeweight=".5pt">
                        <v:stroke joinstyle="miter"/>
                      </v:line>
                      <v:line id="直線接點 340" o:spid="_x0000_s1207" style="position:absolute;rotation:180;visibility:visible;mso-wrap-style:square" from="8846,1206" to="8846,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" strokeweight=".5pt">
                        <v:stroke joinstyle="miter"/>
                      </v:line>
                      <v:line id="直線接點 341" o:spid="_x0000_s1208" style="position:absolute;rotation:180;visibility:visible;mso-wrap-style:square" from="9266,1206" to="9266,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" strokeweight=".5pt">
                        <v:stroke joinstyle="miter"/>
                      </v:line>
                      <v:line id="直線接點 342" o:spid="_x0000_s1209" style="position:absolute;rotation:180;visibility:visible;mso-wrap-style:square" from="9703,1206" to="9703,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" strokeweight=".5pt">
                        <v:stroke joinstyle="miter"/>
                      </v:line>
                    </v:group>
                  </v:group>
                </v:group>
                <v:shape id="AutoShape 8223" o:spid="_x0000_s1210" type="#_x0000_t32" style="position:absolute;left:1625;top:10202;width:0;height: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" strokeweight=".25pt">
                  <v:stroke dashstyle="1 1"/>
                </v:shape>
                <v:shape id="AutoShape 8224" o:spid="_x0000_s1211" type="#_x0000_t32" style="position:absolute;left:4458;top:10225;width:0;height: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" strokeweight=".25pt">
                  <v:stroke dashstyle="1 1"/>
                </v:shape>
              </v:group>
            </w:pict>
          </mc:Fallback>
        </mc:AlternateContent>
      </w:r>
    </w:p>
    <w:p w:rsidR="00DF7D2C" w:rsidRPr="00E1410A" w:rsidRDefault="00DF7D2C" w:rsidP="00DF7D2C">
      <w:pPr>
        <w:rPr>
          <w:rFonts w:ascii="華康唐風隸 Std W5" w:eastAsia="華康唐風隸 Std W5" w:hAnsi="華康唐風隸 Std W5"/>
          <w:sz w:val="26"/>
          <w:szCs w:val="26"/>
        </w:rPr>
      </w:pPr>
    </w:p>
    <w:p w:rsidR="00DF7D2C" w:rsidRPr="00E1410A" w:rsidRDefault="00DF7D2C" w:rsidP="00DF7D2C">
      <w:pPr>
        <w:rPr>
          <w:rFonts w:ascii="華康唐風隸 Std W5" w:eastAsia="華康唐風隸 Std W5" w:hAnsi="華康唐風隸 Std W5"/>
          <w:sz w:val="26"/>
          <w:szCs w:val="26"/>
        </w:rPr>
      </w:pPr>
    </w:p>
    <w:p w:rsidR="00DF7D2C" w:rsidRPr="00E1410A" w:rsidRDefault="00DF7D2C" w:rsidP="00DF7D2C">
      <w:pPr>
        <w:rPr>
          <w:rFonts w:ascii="華康唐風隸 Std W5" w:eastAsia="華康唐風隸 Std W5" w:hAnsi="華康唐風隸 Std W5"/>
          <w:sz w:val="26"/>
          <w:szCs w:val="26"/>
        </w:rPr>
      </w:pPr>
    </w:p>
    <w:p w:rsidR="00DF7D2C" w:rsidRPr="00E1410A" w:rsidRDefault="00DF7D2C" w:rsidP="00DF7D2C">
      <w:pPr>
        <w:rPr>
          <w:rFonts w:ascii="華康唐風隸 Std W5" w:eastAsia="華康唐風隸 Std W5" w:hAnsi="華康唐風隸 Std W5"/>
          <w:sz w:val="26"/>
          <w:szCs w:val="26"/>
        </w:rPr>
      </w:pPr>
    </w:p>
    <w:p w:rsidR="00DF7D2C" w:rsidRPr="00E1410A" w:rsidRDefault="00DF7D2C" w:rsidP="00DF7D2C">
      <w:pPr>
        <w:rPr>
          <w:rFonts w:ascii="華康唐風隸 Std W5" w:eastAsia="華康唐風隸 Std W5" w:hAnsi="華康唐風隸 Std W5"/>
          <w:sz w:val="26"/>
          <w:szCs w:val="26"/>
        </w:rPr>
      </w:pPr>
    </w:p>
    <w:p w:rsidR="00DF7D2C" w:rsidRPr="00E1410A" w:rsidRDefault="00DF7D2C" w:rsidP="00DF7D2C">
      <w:pPr>
        <w:rPr>
          <w:rFonts w:ascii="華康唐風隸 Std W5" w:eastAsia="華康唐風隸 Std W5" w:hAnsi="華康唐風隸 Std W5"/>
          <w:sz w:val="26"/>
          <w:szCs w:val="26"/>
        </w:rPr>
      </w:pPr>
    </w:p>
    <w:p w:rsidR="00DF7D2C" w:rsidRPr="00E1410A" w:rsidRDefault="00DF7D2C" w:rsidP="00DF7D2C">
      <w:pPr>
        <w:rPr>
          <w:rFonts w:ascii="華康唐風隸 Std W5" w:eastAsia="華康唐風隸 Std W5" w:hAnsi="華康唐風隸 Std W5"/>
          <w:sz w:val="26"/>
          <w:szCs w:val="26"/>
        </w:rPr>
      </w:pPr>
    </w:p>
    <w:p w:rsidR="00DF7D2C" w:rsidRPr="00E1410A" w:rsidRDefault="00DF7D2C" w:rsidP="00DF7D2C">
      <w:pPr>
        <w:rPr>
          <w:rFonts w:ascii="華康唐風隸 Std W5" w:eastAsia="華康唐風隸 Std W5" w:hAnsi="華康唐風隸 Std W5"/>
          <w:sz w:val="26"/>
          <w:szCs w:val="26"/>
        </w:rPr>
      </w:pPr>
    </w:p>
    <w:p w:rsidR="00DF7D2C" w:rsidRPr="00E1410A" w:rsidRDefault="00DF7D2C" w:rsidP="00DF7D2C">
      <w:pPr>
        <w:rPr>
          <w:rFonts w:ascii="華康唐風隸 Std W5" w:eastAsia="華康唐風隸 Std W5" w:hAnsi="華康唐風隸 Std W5"/>
          <w:sz w:val="26"/>
          <w:szCs w:val="26"/>
        </w:rPr>
      </w:pPr>
    </w:p>
    <w:p w:rsidR="003A1E3E" w:rsidRDefault="003A1E3E" w:rsidP="00DF7D2C">
      <w:pPr>
        <w:snapToGrid w:val="0"/>
        <w:spacing w:line="350" w:lineRule="atLeast"/>
        <w:rPr>
          <w:rFonts w:ascii="華康唐風隸 Std W5" w:eastAsia="華康唐風隸 Std W5" w:hAnsi="華康唐風隸 Std W5"/>
          <w:sz w:val="26"/>
          <w:szCs w:val="26"/>
        </w:rPr>
      </w:pPr>
    </w:p>
    <w:p w:rsidR="003A1E3E" w:rsidRDefault="003A1E3E" w:rsidP="00DF7D2C">
      <w:pPr>
        <w:snapToGrid w:val="0"/>
        <w:spacing w:line="350" w:lineRule="atLeast"/>
        <w:rPr>
          <w:rFonts w:ascii="華康唐風隸 Std W5" w:eastAsia="華康唐風隸 Std W5" w:hAnsi="華康唐風隸 Std W5"/>
          <w:sz w:val="26"/>
          <w:szCs w:val="26"/>
        </w:rPr>
      </w:pPr>
    </w:p>
    <w:p w:rsidR="00950CB6" w:rsidRDefault="003A1E3E" w:rsidP="003A1E3E">
      <w:pPr>
        <w:tabs>
          <w:tab w:val="left" w:pos="999"/>
        </w:tabs>
        <w:snapToGrid w:val="0"/>
        <w:spacing w:line="350" w:lineRule="atLeast"/>
        <w:rPr>
          <w:rFonts w:ascii="華康唐風隸 Std W5" w:eastAsia="華康唐風隸 Std W5" w:hAnsi="華康唐風隸 Std W5"/>
          <w:sz w:val="26"/>
          <w:szCs w:val="26"/>
        </w:rPr>
      </w:pPr>
      <w:r>
        <w:rPr>
          <w:rFonts w:ascii="華康唐風隸 Std W5" w:eastAsia="華康唐風隸 Std W5" w:hAnsi="華康唐風隸 Std W5"/>
          <w:sz w:val="26"/>
          <w:szCs w:val="26"/>
        </w:rPr>
        <w:tab/>
      </w:r>
    </w:p>
    <w:p w:rsidR="003A1E3E" w:rsidRDefault="003A1E3E" w:rsidP="003A1E3E">
      <w:pPr>
        <w:tabs>
          <w:tab w:val="left" w:pos="999"/>
        </w:tabs>
        <w:snapToGrid w:val="0"/>
        <w:spacing w:line="350" w:lineRule="atLeast"/>
        <w:rPr>
          <w:rFonts w:ascii="華康唐風隸 Std W5" w:eastAsia="華康唐風隸 Std W5" w:hAnsi="華康唐風隸 Std W5"/>
          <w:sz w:val="26"/>
          <w:szCs w:val="26"/>
        </w:rPr>
      </w:pPr>
    </w:p>
    <w:p w:rsidR="002924B8" w:rsidRDefault="002924B8" w:rsidP="00411522">
      <w:pPr>
        <w:adjustRightInd w:val="0"/>
        <w:snapToGrid w:val="0"/>
        <w:spacing w:line="420" w:lineRule="atLeast"/>
        <w:rPr>
          <w:rFonts w:ascii="華康辦公用具篇" w:eastAsia="華康唐風隸 Std W9" w:hAnsi="華康辦公用具篇"/>
          <w:b/>
          <w:color w:val="000000"/>
          <w:spacing w:val="20"/>
          <w:sz w:val="30"/>
          <w:szCs w:val="30"/>
        </w:rPr>
        <w:sectPr w:rsidR="002924B8" w:rsidSect="00950CB6">
          <w:headerReference w:type="even" r:id="rId162"/>
          <w:headerReference w:type="default" r:id="rId163"/>
          <w:pgSz w:w="11906" w:h="16838" w:code="9"/>
          <w:pgMar w:top="851" w:right="851" w:bottom="851" w:left="851" w:header="851" w:footer="850" w:gutter="0"/>
          <w:cols w:sep="1" w:space="425"/>
          <w:docGrid w:type="linesAndChars" w:linePitch="360"/>
        </w:sectPr>
      </w:pPr>
    </w:p>
    <w:p w:rsidR="00F45DC0" w:rsidRPr="003166AF" w:rsidRDefault="00F45DC0" w:rsidP="00F45DC0">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lastRenderedPageBreak/>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F45DC0" w:rsidRPr="007D4C2B" w:rsidRDefault="00F45DC0" w:rsidP="00F45DC0">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 xml:space="preserve">例題 01 </w:t>
      </w:r>
    </w:p>
    <w:p w:rsidR="00DF7D2C" w:rsidRPr="00411522" w:rsidRDefault="005D5787" w:rsidP="00AC0A6A">
      <w:pPr>
        <w:pStyle w:val="aff9"/>
      </w:pPr>
      <w:r>
        <w:rPr>
          <w:noProof/>
        </w:rPr>
        <w:drawing>
          <wp:anchor distT="0" distB="0" distL="114300" distR="114300" simplePos="0" relativeHeight="251361792" behindDoc="1" locked="0" layoutInCell="1" allowOverlap="1" wp14:anchorId="0817A4D6" wp14:editId="0E1B601D">
            <wp:simplePos x="0" y="0"/>
            <wp:positionH relativeFrom="column">
              <wp:posOffset>5102225</wp:posOffset>
            </wp:positionH>
            <wp:positionV relativeFrom="paragraph">
              <wp:posOffset>283210</wp:posOffset>
            </wp:positionV>
            <wp:extent cx="1240790" cy="1207135"/>
            <wp:effectExtent l="0" t="0" r="0" b="0"/>
            <wp:wrapNone/>
            <wp:docPr id="826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40790" cy="1207135"/>
                    </a:xfrm>
                    <a:prstGeom prst="rect">
                      <a:avLst/>
                    </a:prstGeom>
                    <a:noFill/>
                    <a:ln>
                      <a:noFill/>
                    </a:ln>
                  </pic:spPr>
                </pic:pic>
              </a:graphicData>
            </a:graphic>
            <wp14:sizeRelH relativeFrom="page">
              <wp14:pctWidth>0</wp14:pctWidth>
            </wp14:sizeRelH>
            <wp14:sizeRelV relativeFrom="page">
              <wp14:pctHeight>0</wp14:pctHeight>
            </wp14:sizeRelV>
          </wp:anchor>
        </w:drawing>
      </w:r>
      <w:r w:rsidR="00DF7D2C" w:rsidRPr="00411522">
        <w:rPr>
          <w:rFonts w:hint="eastAsia"/>
        </w:rPr>
        <w:t>利用顯微鏡測量人體口腔皮膜細胞的大小時，若低倍鏡下所觀察到的視野如圖，當物鏡由低倍鏡改換為高倍鏡時，則所觀察到的視野應為下列何者？</w:t>
      </w:r>
      <w:r w:rsidR="00DF7D2C" w:rsidRPr="00411522">
        <w:br/>
      </w:r>
      <w:r w:rsidRPr="00411522">
        <w:rPr>
          <w:noProof/>
        </w:rPr>
        <w:drawing>
          <wp:inline distT="0" distB="0" distL="0" distR="0" wp14:anchorId="4B42FF1E" wp14:editId="6441FFC8">
            <wp:extent cx="2245360" cy="927100"/>
            <wp:effectExtent l="0" t="0" r="0" b="0"/>
            <wp:docPr id="89"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165">
                      <a:extLst>
                        <a:ext uri="{28A0092B-C50C-407E-A947-70E740481C1C}">
                          <a14:useLocalDpi xmlns:a14="http://schemas.microsoft.com/office/drawing/2010/main" val="0"/>
                        </a:ext>
                      </a:extLst>
                    </a:blip>
                    <a:srcRect b="52762"/>
                    <a:stretch>
                      <a:fillRect/>
                    </a:stretch>
                  </pic:blipFill>
                  <pic:spPr bwMode="auto">
                    <a:xfrm>
                      <a:off x="0" y="0"/>
                      <a:ext cx="2245360" cy="927100"/>
                    </a:xfrm>
                    <a:prstGeom prst="rect">
                      <a:avLst/>
                    </a:prstGeom>
                    <a:noFill/>
                    <a:ln>
                      <a:noFill/>
                    </a:ln>
                  </pic:spPr>
                </pic:pic>
              </a:graphicData>
            </a:graphic>
          </wp:inline>
        </w:drawing>
      </w:r>
      <w:r w:rsidRPr="00411522">
        <w:rPr>
          <w:noProof/>
        </w:rPr>
        <w:drawing>
          <wp:inline distT="0" distB="0" distL="0" distR="0" wp14:anchorId="52FE8C59" wp14:editId="0A5B135E">
            <wp:extent cx="2245360" cy="961390"/>
            <wp:effectExtent l="0" t="0" r="0" b="0"/>
            <wp:docPr id="88"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165">
                      <a:extLst>
                        <a:ext uri="{28A0092B-C50C-407E-A947-70E740481C1C}">
                          <a14:useLocalDpi xmlns:a14="http://schemas.microsoft.com/office/drawing/2010/main" val="0"/>
                        </a:ext>
                      </a:extLst>
                    </a:blip>
                    <a:srcRect t="51018"/>
                    <a:stretch>
                      <a:fillRect/>
                    </a:stretch>
                  </pic:blipFill>
                  <pic:spPr bwMode="auto">
                    <a:xfrm>
                      <a:off x="0" y="0"/>
                      <a:ext cx="2245360" cy="961390"/>
                    </a:xfrm>
                    <a:prstGeom prst="rect">
                      <a:avLst/>
                    </a:prstGeom>
                    <a:noFill/>
                    <a:ln>
                      <a:noFill/>
                    </a:ln>
                  </pic:spPr>
                </pic:pic>
              </a:graphicData>
            </a:graphic>
          </wp:inline>
        </w:drawing>
      </w:r>
    </w:p>
    <w:p w:rsidR="00DF7D2C" w:rsidRDefault="00DF7D2C" w:rsidP="00F41F37">
      <w:pPr>
        <w:pStyle w:val="-12"/>
        <w:adjustRightInd w:val="0"/>
        <w:snapToGrid w:val="0"/>
        <w:spacing w:beforeLines="50" w:before="180" w:line="420" w:lineRule="atLeast"/>
        <w:ind w:leftChars="0" w:left="0"/>
        <w:jc w:val="both"/>
        <w:rPr>
          <w:rFonts w:ascii="華康辦公用具篇" w:eastAsia="華康唐風隸 Std W9" w:hAnsi="華康辦公用具篇"/>
          <w:b/>
          <w:spacing w:val="20"/>
          <w:sz w:val="30"/>
          <w:szCs w:val="30"/>
        </w:rPr>
      </w:pPr>
    </w:p>
    <w:p w:rsidR="00EB726A" w:rsidRDefault="00EB726A" w:rsidP="00F41F37">
      <w:pPr>
        <w:pStyle w:val="-12"/>
        <w:adjustRightInd w:val="0"/>
        <w:snapToGrid w:val="0"/>
        <w:spacing w:beforeLines="50" w:before="180" w:line="420" w:lineRule="atLeast"/>
        <w:ind w:leftChars="0" w:left="0"/>
        <w:jc w:val="both"/>
        <w:rPr>
          <w:rFonts w:ascii="華康辦公用具篇" w:eastAsia="華康唐風隸 Std W9" w:hAnsi="華康辦公用具篇"/>
          <w:b/>
          <w:spacing w:val="20"/>
          <w:sz w:val="30"/>
          <w:szCs w:val="30"/>
        </w:rPr>
      </w:pPr>
    </w:p>
    <w:p w:rsidR="00F45DC0" w:rsidRPr="007D4C2B" w:rsidRDefault="00F45DC0" w:rsidP="00F45DC0">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Pr>
          <w:rFonts w:ascii="華康楷書體 Std W5" w:eastAsia="華康楷書體 Std W5" w:hAnsi="華康楷書體 Std W5"/>
          <w:sz w:val="30"/>
          <w:szCs w:val="30"/>
        </w:rPr>
        <w:t>2</w:t>
      </w:r>
      <w:r w:rsidRPr="007D4C2B">
        <w:rPr>
          <w:rFonts w:ascii="華康楷書體 Std W5" w:eastAsia="華康楷書體 Std W5" w:hAnsi="華康楷書體 Std W5" w:hint="eastAsia"/>
          <w:sz w:val="30"/>
          <w:szCs w:val="30"/>
        </w:rPr>
        <w:t xml:space="preserve"> </w:t>
      </w:r>
    </w:p>
    <w:p w:rsidR="00DF7D2C" w:rsidRPr="00411522" w:rsidRDefault="00F41F37" w:rsidP="00AC0A6A">
      <w:pPr>
        <w:pStyle w:val="aff9"/>
      </w:pPr>
      <w:r w:rsidRPr="00F41F37">
        <w:rPr>
          <w:rFonts w:hint="eastAsia"/>
          <w:u w:val="single"/>
        </w:rPr>
        <w:t>小美</w:t>
      </w:r>
      <w:r w:rsidR="00DF7D2C" w:rsidRPr="00411522">
        <w:rPr>
          <w:rFonts w:hint="eastAsia"/>
        </w:rPr>
        <w:t>練習使用測微器測量水中小生物的大小，她所使用的載物臺測微器每小格為</w:t>
      </w:r>
      <w:r w:rsidR="00DF7D2C" w:rsidRPr="00411522">
        <w:t>10</w:t>
      </w:r>
      <w:r w:rsidR="00DF7D2C" w:rsidRPr="00411522">
        <w:rPr>
          <w:rFonts w:hint="eastAsia"/>
        </w:rPr>
        <w:t>μ</w:t>
      </w:r>
      <w:r w:rsidR="00DF7D2C" w:rsidRPr="00411522">
        <w:t>m</w:t>
      </w:r>
      <w:r w:rsidR="00DF7D2C" w:rsidRPr="00411522">
        <w:rPr>
          <w:rFonts w:hint="eastAsia"/>
        </w:rPr>
        <w:t>，且她發現目鏡測微器上的</w:t>
      </w:r>
      <w:r w:rsidR="00DF7D2C" w:rsidRPr="00411522">
        <w:t>8</w:t>
      </w:r>
      <w:r w:rsidR="00DF7D2C" w:rsidRPr="00411522">
        <w:rPr>
          <w:rFonts w:hint="eastAsia"/>
        </w:rPr>
        <w:t>小格相當於載物臺測微器的</w:t>
      </w:r>
      <w:r w:rsidR="00DF7D2C" w:rsidRPr="00411522">
        <w:t>10</w:t>
      </w:r>
      <w:r w:rsidR="00DF7D2C" w:rsidRPr="00411522">
        <w:rPr>
          <w:rFonts w:hint="eastAsia"/>
        </w:rPr>
        <w:t>小格，她使用相同的物鏡與目鏡觀察得一隻鐘形蟲高度約為目鏡測微器上之</w:t>
      </w:r>
      <w:r w:rsidR="00DF7D2C" w:rsidRPr="00411522">
        <w:t>7</w:t>
      </w:r>
      <w:r w:rsidR="00DF7D2C" w:rsidRPr="00411522">
        <w:rPr>
          <w:rFonts w:hint="eastAsia"/>
        </w:rPr>
        <w:t xml:space="preserve">小格，請問此鐘形蟲的高度約相當下列何者？　</w:t>
      </w:r>
      <w:r w:rsidR="00DF7D2C" w:rsidRPr="00411522">
        <w:br/>
        <w:t>(A)10</w:t>
      </w:r>
      <w:r w:rsidR="00DF7D2C" w:rsidRPr="00411522">
        <w:rPr>
          <w:rFonts w:hint="eastAsia"/>
        </w:rPr>
        <w:t>μ</w:t>
      </w:r>
      <w:r w:rsidR="00DF7D2C" w:rsidRPr="00411522">
        <w:t>m</w:t>
      </w:r>
      <w:r w:rsidR="00DF7D2C" w:rsidRPr="00411522">
        <w:rPr>
          <w:rFonts w:hint="eastAsia"/>
        </w:rPr>
        <w:t xml:space="preserve">　</w:t>
      </w:r>
      <w:r w:rsidR="00DF7D2C" w:rsidRPr="00411522">
        <w:t>(B)56</w:t>
      </w:r>
      <w:r w:rsidR="00DF7D2C" w:rsidRPr="00411522">
        <w:rPr>
          <w:rFonts w:hint="eastAsia"/>
        </w:rPr>
        <w:t>μ</w:t>
      </w:r>
      <w:r w:rsidR="00DF7D2C" w:rsidRPr="00411522">
        <w:t>m</w:t>
      </w:r>
      <w:r w:rsidR="00DF7D2C" w:rsidRPr="00411522">
        <w:rPr>
          <w:rFonts w:hint="eastAsia"/>
        </w:rPr>
        <w:t xml:space="preserve">　</w:t>
      </w:r>
      <w:r w:rsidR="00DF7D2C" w:rsidRPr="00411522">
        <w:t>(C)70</w:t>
      </w:r>
      <w:r w:rsidR="00DF7D2C" w:rsidRPr="00411522">
        <w:rPr>
          <w:rFonts w:hint="eastAsia"/>
        </w:rPr>
        <w:t>μ</w:t>
      </w:r>
      <w:r w:rsidR="00DF7D2C" w:rsidRPr="00411522">
        <w:t>m</w:t>
      </w:r>
      <w:r w:rsidR="00DF7D2C" w:rsidRPr="00411522">
        <w:rPr>
          <w:rFonts w:hint="eastAsia"/>
        </w:rPr>
        <w:t xml:space="preserve">　</w:t>
      </w:r>
      <w:r w:rsidR="00DF7D2C" w:rsidRPr="00411522">
        <w:t>(D)88</w:t>
      </w:r>
      <w:r w:rsidR="00DF7D2C" w:rsidRPr="00411522">
        <w:rPr>
          <w:rFonts w:hint="eastAsia"/>
        </w:rPr>
        <w:t>μ</w:t>
      </w:r>
      <w:r w:rsidR="00DF7D2C" w:rsidRPr="00411522">
        <w:t>m</w:t>
      </w:r>
      <w:r w:rsidR="00DF7D2C" w:rsidRPr="00411522">
        <w:rPr>
          <w:rFonts w:hint="eastAsia"/>
        </w:rPr>
        <w:t>。</w:t>
      </w:r>
    </w:p>
    <w:p w:rsidR="00DF7D2C" w:rsidRDefault="00DF7D2C" w:rsidP="00F41F37">
      <w:pPr>
        <w:adjustRightInd w:val="0"/>
        <w:snapToGrid w:val="0"/>
        <w:spacing w:line="420" w:lineRule="atLeast"/>
        <w:ind w:left="2"/>
        <w:rPr>
          <w:rFonts w:ascii="華康楷書體 Std W7" w:eastAsia="華康楷書體 Std W7" w:hAnsi="華康楷書體 Std W7"/>
          <w:szCs w:val="24"/>
        </w:rPr>
      </w:pPr>
    </w:p>
    <w:p w:rsidR="00EB726A" w:rsidRDefault="00EB726A" w:rsidP="00F41F37">
      <w:pPr>
        <w:adjustRightInd w:val="0"/>
        <w:snapToGrid w:val="0"/>
        <w:spacing w:line="420" w:lineRule="atLeast"/>
        <w:ind w:left="2"/>
        <w:rPr>
          <w:rFonts w:ascii="華康楷書體 Std W7" w:eastAsia="華康楷書體 Std W7" w:hAnsi="華康楷書體 Std W7"/>
          <w:szCs w:val="24"/>
        </w:rPr>
      </w:pPr>
    </w:p>
    <w:p w:rsidR="00EB726A" w:rsidRDefault="00EB726A" w:rsidP="00F41F37">
      <w:pPr>
        <w:adjustRightInd w:val="0"/>
        <w:snapToGrid w:val="0"/>
        <w:spacing w:line="420" w:lineRule="atLeast"/>
        <w:ind w:left="2"/>
        <w:rPr>
          <w:rFonts w:ascii="華康楷書體 Std W7" w:eastAsia="華康楷書體 Std W7" w:hAnsi="華康楷書體 Std W7"/>
          <w:szCs w:val="24"/>
        </w:rPr>
      </w:pPr>
    </w:p>
    <w:p w:rsidR="00EB726A" w:rsidRPr="00EB726A" w:rsidRDefault="00EB726A" w:rsidP="00EB726A">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Pr>
          <w:rFonts w:ascii="華康楷書體 Std W5" w:eastAsia="華康楷書體 Std W5" w:hAnsi="華康楷書體 Std W5"/>
          <w:sz w:val="30"/>
          <w:szCs w:val="30"/>
        </w:rPr>
        <w:t>3</w:t>
      </w:r>
      <w:r w:rsidRPr="007D4C2B">
        <w:rPr>
          <w:rFonts w:ascii="華康楷書體 Std W5" w:eastAsia="華康楷書體 Std W5" w:hAnsi="華康楷書體 Std W5" w:hint="eastAsia"/>
          <w:sz w:val="30"/>
          <w:szCs w:val="30"/>
        </w:rPr>
        <w:t xml:space="preserve"> </w:t>
      </w:r>
    </w:p>
    <w:p w:rsidR="00EB726A" w:rsidRPr="00EB726A" w:rsidRDefault="00CE6D3D" w:rsidP="00AC0A6A">
      <w:pPr>
        <w:pStyle w:val="aff9"/>
      </w:pPr>
      <w:r w:rsidRPr="00CE6D3D">
        <w:rPr>
          <w:rFonts w:hint="eastAsia"/>
          <w:u w:val="single"/>
        </w:rPr>
        <w:t>大美</w:t>
      </w:r>
      <w:r w:rsidR="00EB726A" w:rsidRPr="00EB726A">
        <w:rPr>
          <w:rFonts w:hint="eastAsia"/>
        </w:rPr>
        <w:t>練習使用測微器測量草履蟲的大小，她所使用的載物臺測微器每小格為</w:t>
      </w:r>
      <w:r w:rsidR="00EB726A" w:rsidRPr="00EB726A">
        <w:t xml:space="preserve">10 </w:t>
      </w:r>
      <w:r w:rsidR="00EB726A" w:rsidRPr="00EB726A">
        <w:t>μ</w:t>
      </w:r>
      <w:r w:rsidR="00EB726A" w:rsidRPr="00EB726A">
        <w:t>m</w:t>
      </w:r>
      <w:r w:rsidR="00EB726A" w:rsidRPr="00EB726A">
        <w:rPr>
          <w:rFonts w:hint="eastAsia"/>
        </w:rPr>
        <w:t>，且她發現目鏡測微器上的</w:t>
      </w:r>
      <w:r w:rsidR="00EB726A" w:rsidRPr="00EB726A">
        <w:t>15</w:t>
      </w:r>
      <w:r w:rsidR="00EB726A" w:rsidRPr="00EB726A">
        <w:rPr>
          <w:rFonts w:hint="eastAsia"/>
        </w:rPr>
        <w:t>小格相當於載物臺測微器的</w:t>
      </w:r>
      <w:r w:rsidR="00EB726A" w:rsidRPr="00EB726A">
        <w:t>10</w:t>
      </w:r>
      <w:r w:rsidR="00EB726A" w:rsidRPr="00EB726A">
        <w:rPr>
          <w:rFonts w:hint="eastAsia"/>
        </w:rPr>
        <w:t>小格，她使用相同的物鏡與目鏡觀察一隻草履蟲高度約為目鏡測微器上之</w:t>
      </w:r>
      <w:r w:rsidR="00EB726A" w:rsidRPr="00EB726A">
        <w:t>9</w:t>
      </w:r>
      <w:r w:rsidR="00EB726A" w:rsidRPr="00EB726A">
        <w:rPr>
          <w:rFonts w:hint="eastAsia"/>
        </w:rPr>
        <w:t>小格，請問此草履蟲的高度約相當下列何者？</w:t>
      </w:r>
      <w:r w:rsidR="00EB726A" w:rsidRPr="00EB726A">
        <w:br/>
        <w:t xml:space="preserve">(A)23 </w:t>
      </w:r>
      <w:r w:rsidR="00EB726A" w:rsidRPr="00EB726A">
        <w:t>μ</w:t>
      </w:r>
      <w:r w:rsidR="00EB726A" w:rsidRPr="00EB726A">
        <w:t xml:space="preserve">m　(B)60 </w:t>
      </w:r>
      <w:r w:rsidR="00EB726A" w:rsidRPr="00EB726A">
        <w:t>μ</w:t>
      </w:r>
      <w:r w:rsidR="00EB726A" w:rsidRPr="00EB726A">
        <w:t xml:space="preserve">m　(C)72 </w:t>
      </w:r>
      <w:r w:rsidR="00EB726A" w:rsidRPr="00EB726A">
        <w:t>μ</w:t>
      </w:r>
      <w:r w:rsidR="00EB726A" w:rsidRPr="00EB726A">
        <w:t xml:space="preserve">m　(D)88 </w:t>
      </w:r>
      <w:r w:rsidR="00EB726A" w:rsidRPr="00EB726A">
        <w:t>μ</w:t>
      </w:r>
      <w:r w:rsidR="00EB726A" w:rsidRPr="00EB726A">
        <w:t xml:space="preserve">m　</w:t>
      </w:r>
    </w:p>
    <w:p w:rsidR="00EB726A" w:rsidRDefault="00EB726A" w:rsidP="00F41F37">
      <w:pPr>
        <w:adjustRightInd w:val="0"/>
        <w:snapToGrid w:val="0"/>
        <w:spacing w:line="420" w:lineRule="atLeast"/>
        <w:ind w:left="2"/>
        <w:rPr>
          <w:rFonts w:ascii="華康楷書體 Std W7" w:eastAsia="華康楷書體 Std W7" w:hAnsi="華康楷書體 Std W7"/>
          <w:szCs w:val="24"/>
        </w:rPr>
      </w:pPr>
    </w:p>
    <w:p w:rsidR="00EB726A" w:rsidRDefault="00EB726A" w:rsidP="00F41F37">
      <w:pPr>
        <w:adjustRightInd w:val="0"/>
        <w:snapToGrid w:val="0"/>
        <w:spacing w:line="420" w:lineRule="atLeast"/>
        <w:ind w:left="2"/>
        <w:rPr>
          <w:rFonts w:ascii="華康楷書體 Std W7" w:eastAsia="華康楷書體 Std W7" w:hAnsi="華康楷書體 Std W7"/>
          <w:szCs w:val="24"/>
        </w:rPr>
      </w:pPr>
    </w:p>
    <w:p w:rsidR="00EB726A" w:rsidRPr="00411522" w:rsidRDefault="00EB726A" w:rsidP="00F41F37">
      <w:pPr>
        <w:adjustRightInd w:val="0"/>
        <w:snapToGrid w:val="0"/>
        <w:spacing w:line="420" w:lineRule="atLeast"/>
        <w:ind w:left="2"/>
        <w:rPr>
          <w:rFonts w:ascii="華康楷書體 Std W7" w:eastAsia="華康楷書體 Std W7" w:hAnsi="華康楷書體 Std W7"/>
          <w:szCs w:val="24"/>
        </w:rPr>
      </w:pPr>
    </w:p>
    <w:p w:rsidR="00EB726A" w:rsidRDefault="00EB726A">
      <w:pPr>
        <w:widowControl/>
        <w:rPr>
          <w:rFonts w:ascii="華康楷書體 Std W5" w:eastAsia="華康楷書體 Std W5" w:hAnsi="華康楷書體 Std W5"/>
          <w:sz w:val="30"/>
          <w:szCs w:val="30"/>
        </w:rPr>
      </w:pPr>
      <w:r>
        <w:rPr>
          <w:rFonts w:ascii="華康楷書體 Std W5" w:eastAsia="華康楷書體 Std W5" w:hAnsi="華康楷書體 Std W5"/>
          <w:sz w:val="30"/>
          <w:szCs w:val="30"/>
        </w:rPr>
        <w:br w:type="page"/>
      </w:r>
    </w:p>
    <w:p w:rsidR="00F45DC0" w:rsidRPr="007D4C2B" w:rsidRDefault="00F45DC0" w:rsidP="00F45DC0">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lastRenderedPageBreak/>
        <w:t>例題 0</w:t>
      </w:r>
      <w:r w:rsidR="00EB726A">
        <w:rPr>
          <w:rFonts w:ascii="華康楷書體 Std W5" w:eastAsia="華康楷書體 Std W5" w:hAnsi="華康楷書體 Std W5"/>
          <w:sz w:val="30"/>
          <w:szCs w:val="30"/>
        </w:rPr>
        <w:t>4</w:t>
      </w:r>
      <w:r w:rsidRPr="007D4C2B">
        <w:rPr>
          <w:rFonts w:ascii="華康楷書體 Std W5" w:eastAsia="華康楷書體 Std W5" w:hAnsi="華康楷書體 Std W5" w:hint="eastAsia"/>
          <w:sz w:val="30"/>
          <w:szCs w:val="30"/>
        </w:rPr>
        <w:t xml:space="preserve"> </w:t>
      </w:r>
    </w:p>
    <w:p w:rsidR="00411522" w:rsidRDefault="00DF7D2C" w:rsidP="00AC0A6A">
      <w:pPr>
        <w:pStyle w:val="aff9"/>
      </w:pPr>
      <w:r w:rsidRPr="00411522">
        <w:rPr>
          <w:rFonts w:hint="eastAsia"/>
        </w:rPr>
        <w:t>在目鏡</w:t>
      </w:r>
      <w:r w:rsidRPr="00411522">
        <w:t>10X</w:t>
      </w:r>
      <w:r w:rsidRPr="00411522">
        <w:rPr>
          <w:rFonts w:hint="eastAsia"/>
        </w:rPr>
        <w:t>，物鏡</w:t>
      </w:r>
      <w:r w:rsidRPr="00411522">
        <w:t>40X</w:t>
      </w:r>
      <w:r w:rsidRPr="00411522">
        <w:rPr>
          <w:rFonts w:hint="eastAsia"/>
        </w:rPr>
        <w:t>的顯微鏡下，</w:t>
      </w:r>
      <w:r w:rsidR="003F1EFD" w:rsidRPr="00411522">
        <w:rPr>
          <w:rFonts w:hint="eastAsia"/>
        </w:rPr>
        <w:t>載物臺測微器的</w:t>
      </w:r>
      <w:r w:rsidR="003F1EFD" w:rsidRPr="00411522">
        <w:t>16</w:t>
      </w:r>
      <w:r w:rsidR="003F1EFD" w:rsidRPr="00411522">
        <w:rPr>
          <w:rFonts w:hint="eastAsia"/>
        </w:rPr>
        <w:t>小格</w:t>
      </w:r>
      <w:r w:rsidRPr="00411522">
        <w:rPr>
          <w:rFonts w:hint="eastAsia"/>
        </w:rPr>
        <w:t>相當於</w:t>
      </w:r>
      <w:r w:rsidR="003F1EFD" w:rsidRPr="00411522">
        <w:rPr>
          <w:rFonts w:hint="eastAsia"/>
        </w:rPr>
        <w:t>目鏡測微器的</w:t>
      </w:r>
      <w:r w:rsidR="003F1EFD" w:rsidRPr="00411522">
        <w:t>50</w:t>
      </w:r>
      <w:r w:rsidR="003F1EFD" w:rsidRPr="00411522">
        <w:rPr>
          <w:rFonts w:hint="eastAsia"/>
        </w:rPr>
        <w:t>小格</w:t>
      </w:r>
      <w:r w:rsidRPr="00411522">
        <w:rPr>
          <w:rFonts w:hint="eastAsia"/>
        </w:rPr>
        <w:t>。今觀察某動物組織，以目鏡測微器測得在視野中占</w:t>
      </w:r>
      <w:r w:rsidRPr="00411522">
        <w:t>20</w:t>
      </w:r>
      <w:r w:rsidRPr="00411522">
        <w:rPr>
          <w:rFonts w:hint="eastAsia"/>
        </w:rPr>
        <w:t>小格，若改為倍率</w:t>
      </w:r>
      <w:r w:rsidRPr="00411522">
        <w:t>10X</w:t>
      </w:r>
      <w:r w:rsidRPr="00411522">
        <w:rPr>
          <w:rFonts w:hint="eastAsia"/>
        </w:rPr>
        <w:t>、</w:t>
      </w:r>
      <w:r w:rsidRPr="00411522">
        <w:t>4X</w:t>
      </w:r>
      <w:r w:rsidRPr="00411522">
        <w:rPr>
          <w:rFonts w:hint="eastAsia"/>
        </w:rPr>
        <w:t xml:space="preserve">的物鏡，分別應占目鏡測微器多少小格？　</w:t>
      </w:r>
      <w:r w:rsidRPr="00411522">
        <w:br/>
        <w:t>(A)16</w:t>
      </w:r>
      <w:r w:rsidRPr="00411522">
        <w:rPr>
          <w:rFonts w:hint="eastAsia"/>
        </w:rPr>
        <w:t>；</w:t>
      </w:r>
      <w:r w:rsidRPr="00411522">
        <w:t>4</w:t>
      </w:r>
      <w:r w:rsidRPr="00411522">
        <w:rPr>
          <w:rFonts w:hint="eastAsia"/>
        </w:rPr>
        <w:t xml:space="preserve">　</w:t>
      </w:r>
      <w:r w:rsidRPr="00411522">
        <w:t>(B)20</w:t>
      </w:r>
      <w:r w:rsidRPr="00411522">
        <w:rPr>
          <w:rFonts w:hint="eastAsia"/>
        </w:rPr>
        <w:t>；</w:t>
      </w:r>
      <w:r w:rsidRPr="00411522">
        <w:t>80</w:t>
      </w:r>
      <w:r w:rsidRPr="00411522">
        <w:rPr>
          <w:rFonts w:hint="eastAsia"/>
        </w:rPr>
        <w:t xml:space="preserve">　</w:t>
      </w:r>
      <w:r w:rsidRPr="00411522">
        <w:t>(C)20</w:t>
      </w:r>
      <w:r w:rsidRPr="00411522">
        <w:rPr>
          <w:rFonts w:hint="eastAsia"/>
        </w:rPr>
        <w:t>；</w:t>
      </w:r>
      <w:r w:rsidRPr="00411522">
        <w:t>20</w:t>
      </w:r>
      <w:r w:rsidRPr="00411522">
        <w:rPr>
          <w:rFonts w:hint="eastAsia"/>
        </w:rPr>
        <w:t xml:space="preserve">　</w:t>
      </w:r>
      <w:r w:rsidRPr="00411522">
        <w:t>(D)5</w:t>
      </w:r>
      <w:r w:rsidRPr="00411522">
        <w:rPr>
          <w:rFonts w:hint="eastAsia"/>
        </w:rPr>
        <w:t>；</w:t>
      </w:r>
      <w:r w:rsidRPr="00411522">
        <w:t>2</w:t>
      </w:r>
      <w:r w:rsidRPr="00411522">
        <w:rPr>
          <w:rFonts w:hint="eastAsia"/>
        </w:rPr>
        <w:t>。</w:t>
      </w:r>
    </w:p>
    <w:p w:rsidR="00411522" w:rsidRDefault="00411522" w:rsidP="00F41F37">
      <w:pPr>
        <w:adjustRightInd w:val="0"/>
        <w:snapToGrid w:val="0"/>
        <w:spacing w:line="420" w:lineRule="atLeast"/>
        <w:rPr>
          <w:rFonts w:ascii="華康楷書體 Std W7" w:eastAsia="華康楷書體 Std W7" w:hAnsi="華康楷書體 Std W7"/>
          <w:szCs w:val="24"/>
        </w:rPr>
      </w:pPr>
    </w:p>
    <w:p w:rsidR="00F45DC0" w:rsidRPr="007D4C2B" w:rsidRDefault="00F45DC0" w:rsidP="00F45DC0">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sidR="00EB726A">
        <w:rPr>
          <w:rFonts w:ascii="華康楷書體 Std W5" w:eastAsia="華康楷書體 Std W5" w:hAnsi="華康楷書體 Std W5"/>
          <w:sz w:val="30"/>
          <w:szCs w:val="30"/>
        </w:rPr>
        <w:t>5</w:t>
      </w:r>
      <w:r w:rsidRPr="007D4C2B">
        <w:rPr>
          <w:rFonts w:ascii="華康楷書體 Std W5" w:eastAsia="華康楷書體 Std W5" w:hAnsi="華康楷書體 Std W5" w:hint="eastAsia"/>
          <w:sz w:val="30"/>
          <w:szCs w:val="30"/>
        </w:rPr>
        <w:t xml:space="preserve"> </w:t>
      </w:r>
    </w:p>
    <w:p w:rsidR="00411522" w:rsidRDefault="00411522" w:rsidP="00AC0A6A">
      <w:pPr>
        <w:pStyle w:val="aff9"/>
      </w:pPr>
      <w:r w:rsidRPr="00411522">
        <w:rPr>
          <w:rFonts w:hint="eastAsia"/>
        </w:rPr>
        <w:t xml:space="preserve">關於顯微測微技術的敘述，哪些正確？　</w:t>
      </w:r>
      <w:r w:rsidRPr="00411522">
        <w:br/>
        <w:t>(A)</w:t>
      </w:r>
      <w:r w:rsidRPr="00411522">
        <w:rPr>
          <w:rFonts w:hint="eastAsia"/>
        </w:rPr>
        <w:t>目鏡測微器每小格均為</w:t>
      </w:r>
      <w:r w:rsidRPr="00411522">
        <w:t>0.01 mm</w:t>
      </w:r>
      <w:r w:rsidRPr="00411522">
        <w:rPr>
          <w:rFonts w:hint="eastAsia"/>
        </w:rPr>
        <w:t xml:space="preserve">　</w:t>
      </w:r>
      <w:r w:rsidRPr="00411522">
        <w:br/>
        <w:t>(B)</w:t>
      </w:r>
      <w:r w:rsidRPr="00411522">
        <w:rPr>
          <w:rFonts w:hint="eastAsia"/>
        </w:rPr>
        <w:t xml:space="preserve">在不同倍率的物鏡下，載物臺測微器每小格的大小會隨著改變　</w:t>
      </w:r>
      <w:r w:rsidRPr="00411522">
        <w:br/>
        <w:t>(C)</w:t>
      </w:r>
      <w:r w:rsidRPr="00411522">
        <w:rPr>
          <w:rFonts w:hint="eastAsia"/>
        </w:rPr>
        <w:t xml:space="preserve">隨著物鏡倍率增加，目鏡測微器每小格代表的大小是減少的　</w:t>
      </w:r>
      <w:r w:rsidRPr="00411522">
        <w:br/>
        <w:t>(D)</w:t>
      </w:r>
      <w:r w:rsidRPr="00411522">
        <w:rPr>
          <w:rFonts w:hint="eastAsia"/>
        </w:rPr>
        <w:t xml:space="preserve">視野中所看到的目鏡測微器，會隨著物鏡倍率增加而逐漸縮短　</w:t>
      </w:r>
      <w:r w:rsidRPr="00411522">
        <w:br/>
        <w:t>(E)</w:t>
      </w:r>
      <w:r w:rsidRPr="00411522">
        <w:rPr>
          <w:rFonts w:hint="eastAsia"/>
        </w:rPr>
        <w:t>目鏡測微器位於目鏡，載物臺測微器置於載物臺。</w:t>
      </w:r>
    </w:p>
    <w:p w:rsidR="004C6B02" w:rsidRDefault="004C6B02" w:rsidP="00411522">
      <w:pPr>
        <w:pStyle w:val="-12"/>
        <w:snapToGrid w:val="0"/>
        <w:spacing w:beforeLines="50" w:before="180"/>
        <w:ind w:leftChars="0" w:left="0"/>
        <w:jc w:val="both"/>
        <w:rPr>
          <w:rFonts w:ascii="華康楷書體 Std W7" w:eastAsia="華康楷書體 Std W7" w:hAnsi="華康楷書體 Std W7"/>
          <w:szCs w:val="24"/>
        </w:rPr>
      </w:pPr>
    </w:p>
    <w:p w:rsidR="004C6B02" w:rsidRDefault="004C6B02" w:rsidP="00411522">
      <w:pPr>
        <w:pStyle w:val="-12"/>
        <w:snapToGrid w:val="0"/>
        <w:spacing w:beforeLines="50" w:before="180"/>
        <w:ind w:leftChars="0" w:left="0"/>
        <w:jc w:val="both"/>
        <w:rPr>
          <w:rFonts w:ascii="華康楷書體 Std W7" w:eastAsia="華康楷書體 Std W7" w:hAnsi="華康楷書體 Std W7"/>
          <w:szCs w:val="24"/>
        </w:rPr>
      </w:pPr>
    </w:p>
    <w:p w:rsidR="002924B8" w:rsidRPr="00993A5A" w:rsidRDefault="00F45DC0" w:rsidP="004C6B02">
      <w:pPr>
        <w:adjustRightInd w:val="0"/>
        <w:snapToGrid w:val="0"/>
        <w:spacing w:line="420" w:lineRule="atLeast"/>
        <w:rPr>
          <w:rFonts w:ascii="MS Mincho" w:hAnsi="MS Mincho" w:cs="MS Mincho"/>
          <w:sz w:val="40"/>
          <w:szCs w:val="40"/>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085760" behindDoc="0" locked="0" layoutInCell="1" allowOverlap="1" wp14:anchorId="6302B93D" wp14:editId="7A894CEC">
                <wp:simplePos x="0" y="0"/>
                <wp:positionH relativeFrom="page">
                  <wp:align>center</wp:align>
                </wp:positionH>
                <wp:positionV relativeFrom="bottomMargin">
                  <wp:posOffset>-691515</wp:posOffset>
                </wp:positionV>
                <wp:extent cx="6480000" cy="871200"/>
                <wp:effectExtent l="0" t="0" r="0" b="6985"/>
                <wp:wrapNone/>
                <wp:docPr id="22" name="文字方塊 22"/>
                <wp:cNvGraphicFramePr/>
                <a:graphic xmlns:a="http://schemas.openxmlformats.org/drawingml/2006/main">
                  <a:graphicData uri="http://schemas.microsoft.com/office/word/2010/wordprocessingShape">
                    <wps:wsp>
                      <wps:cNvSpPr txBox="1"/>
                      <wps:spPr>
                        <a:xfrm>
                          <a:off x="0" y="0"/>
                          <a:ext cx="6480000" cy="871200"/>
                        </a:xfrm>
                        <a:prstGeom prst="rect">
                          <a:avLst/>
                        </a:prstGeom>
                        <a:noFill/>
                        <a:ln w="6350">
                          <a:noFill/>
                        </a:ln>
                      </wps:spPr>
                      <wps:txbx>
                        <w:txbxContent>
                          <w:p w:rsidR="002B4F66" w:rsidRDefault="002B4F66" w:rsidP="00F45DC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4B006B">
                              <w:trPr>
                                <w:trHeight w:val="340"/>
                                <w:jc w:val="center"/>
                              </w:trPr>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A</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Pr>
                                      <w:rFonts w:ascii="News702 BT" w:hAnsi="News702 BT"/>
                                      <w:szCs w:val="24"/>
                                    </w:rPr>
                                    <w:t>D</w:t>
                                  </w:r>
                                </w:p>
                              </w:tc>
                              <w:tc>
                                <w:tcPr>
                                  <w:tcW w:w="1984" w:type="dxa"/>
                                  <w:shd w:val="clear" w:color="auto" w:fill="auto"/>
                                  <w:vAlign w:val="center"/>
                                </w:tcPr>
                                <w:p w:rsidR="002B4F66" w:rsidRPr="00783725" w:rsidRDefault="002B4F66" w:rsidP="00EB726A">
                                  <w:pPr>
                                    <w:adjustRightInd w:val="0"/>
                                    <w:snapToGrid w:val="0"/>
                                    <w:spacing w:line="420" w:lineRule="atLeast"/>
                                    <w:jc w:val="both"/>
                                    <w:rPr>
                                      <w:rFonts w:ascii="News702 BT" w:hAnsi="News702 BT"/>
                                      <w:szCs w:val="24"/>
                                    </w:rPr>
                                  </w:pPr>
                                  <w:r>
                                    <w:rPr>
                                      <w:rFonts w:ascii="News702 BT" w:hAnsi="News702 BT"/>
                                      <w:szCs w:val="24"/>
                                    </w:rPr>
                                    <w:t>3</w:t>
                                  </w:r>
                                  <w:r>
                                    <w:rPr>
                                      <w:rFonts w:ascii="News702 BT" w:hAnsi="News702 BT" w:hint="eastAsia"/>
                                      <w:szCs w:val="24"/>
                                    </w:rPr>
                                    <w:t>.</w:t>
                                  </w:r>
                                  <w:r>
                                    <w:rPr>
                                      <w:rFonts w:ascii="News702 BT" w:hAnsi="News702 BT"/>
                                      <w:szCs w:val="24"/>
                                    </w:rPr>
                                    <w:t xml:space="preserve"> B</w:t>
                                  </w:r>
                                </w:p>
                              </w:tc>
                              <w:tc>
                                <w:tcPr>
                                  <w:tcW w:w="1984" w:type="dxa"/>
                                  <w:shd w:val="clear" w:color="auto" w:fill="auto"/>
                                  <w:vAlign w:val="center"/>
                                </w:tcPr>
                                <w:p w:rsidR="002B4F66" w:rsidRPr="00783725" w:rsidRDefault="002B4F66" w:rsidP="00EB726A">
                                  <w:pPr>
                                    <w:adjustRightInd w:val="0"/>
                                    <w:snapToGrid w:val="0"/>
                                    <w:spacing w:line="420" w:lineRule="atLeast"/>
                                    <w:jc w:val="both"/>
                                    <w:rPr>
                                      <w:rFonts w:ascii="News702 BT" w:hAnsi="News702 BT"/>
                                      <w:szCs w:val="24"/>
                                    </w:rPr>
                                  </w:pPr>
                                  <w:r>
                                    <w:rPr>
                                      <w:rFonts w:ascii="News702 BT" w:hAnsi="News702 BT"/>
                                      <w:szCs w:val="24"/>
                                    </w:rPr>
                                    <w:t>4</w:t>
                                  </w:r>
                                  <w:r>
                                    <w:rPr>
                                      <w:rFonts w:ascii="News702 BT" w:hAnsi="News702 BT" w:hint="eastAsia"/>
                                      <w:szCs w:val="24"/>
                                    </w:rPr>
                                    <w:t xml:space="preserve">. </w:t>
                                  </w:r>
                                  <w:r>
                                    <w:rPr>
                                      <w:rFonts w:ascii="News702 BT" w:hAnsi="News702 BT"/>
                                      <w:szCs w:val="24"/>
                                    </w:rPr>
                                    <w:t>D</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hAnsi="News702 BT"/>
                                      <w:szCs w:val="24"/>
                                    </w:rPr>
                                    <w:t>CE</w:t>
                                  </w:r>
                                </w:p>
                              </w:tc>
                            </w:tr>
                          </w:tbl>
                          <w:p w:rsidR="002B4F66" w:rsidRDefault="002B4F66" w:rsidP="00F45DC0"/>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302B93D" id="文字方塊 22" o:spid="_x0000_s1374" type="#_x0000_t202" style="position:absolute;margin-left:0;margin-top:-54.45pt;width:510.25pt;height:68.6pt;z-index:252085760;visibility:visible;mso-wrap-style:square;mso-width-percent:0;mso-height-percent:0;mso-wrap-distance-left:9pt;mso-wrap-distance-top:0;mso-wrap-distance-right:9pt;mso-wrap-distance-bottom:0;mso-position-horizontal:center;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" filled="f" stroked="f" strokeweight=".5pt">
                <v:textbox style="mso-fit-shape-to-text:t" inset="5mm,0,5mm,0">
                  <w:txbxContent>
                    <w:p w:rsidR="002B4F66" w:rsidRDefault="002B4F66" w:rsidP="00F45DC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4B006B">
                        <w:trPr>
                          <w:trHeight w:val="340"/>
                          <w:jc w:val="center"/>
                        </w:trPr>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A</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Pr>
                                <w:rFonts w:ascii="News702 BT" w:hAnsi="News702 BT"/>
                                <w:szCs w:val="24"/>
                              </w:rPr>
                              <w:t>D</w:t>
                            </w:r>
                          </w:p>
                        </w:tc>
                        <w:tc>
                          <w:tcPr>
                            <w:tcW w:w="1984" w:type="dxa"/>
                            <w:shd w:val="clear" w:color="auto" w:fill="auto"/>
                            <w:vAlign w:val="center"/>
                          </w:tcPr>
                          <w:p w:rsidR="002B4F66" w:rsidRPr="00783725" w:rsidRDefault="002B4F66" w:rsidP="00EB726A">
                            <w:pPr>
                              <w:adjustRightInd w:val="0"/>
                              <w:snapToGrid w:val="0"/>
                              <w:spacing w:line="420" w:lineRule="atLeast"/>
                              <w:jc w:val="both"/>
                              <w:rPr>
                                <w:rFonts w:ascii="News702 BT" w:hAnsi="News702 BT"/>
                                <w:szCs w:val="24"/>
                              </w:rPr>
                            </w:pPr>
                            <w:r>
                              <w:rPr>
                                <w:rFonts w:ascii="News702 BT" w:hAnsi="News702 BT"/>
                                <w:szCs w:val="24"/>
                              </w:rPr>
                              <w:t>3</w:t>
                            </w:r>
                            <w:r>
                              <w:rPr>
                                <w:rFonts w:ascii="News702 BT" w:hAnsi="News702 BT" w:hint="eastAsia"/>
                                <w:szCs w:val="24"/>
                              </w:rPr>
                              <w:t>.</w:t>
                            </w:r>
                            <w:r>
                              <w:rPr>
                                <w:rFonts w:ascii="News702 BT" w:hAnsi="News702 BT"/>
                                <w:szCs w:val="24"/>
                              </w:rPr>
                              <w:t xml:space="preserve"> B</w:t>
                            </w:r>
                          </w:p>
                        </w:tc>
                        <w:tc>
                          <w:tcPr>
                            <w:tcW w:w="1984" w:type="dxa"/>
                            <w:shd w:val="clear" w:color="auto" w:fill="auto"/>
                            <w:vAlign w:val="center"/>
                          </w:tcPr>
                          <w:p w:rsidR="002B4F66" w:rsidRPr="00783725" w:rsidRDefault="002B4F66" w:rsidP="00EB726A">
                            <w:pPr>
                              <w:adjustRightInd w:val="0"/>
                              <w:snapToGrid w:val="0"/>
                              <w:spacing w:line="420" w:lineRule="atLeast"/>
                              <w:jc w:val="both"/>
                              <w:rPr>
                                <w:rFonts w:ascii="News702 BT" w:hAnsi="News702 BT"/>
                                <w:szCs w:val="24"/>
                              </w:rPr>
                            </w:pPr>
                            <w:r>
                              <w:rPr>
                                <w:rFonts w:ascii="News702 BT" w:hAnsi="News702 BT"/>
                                <w:szCs w:val="24"/>
                              </w:rPr>
                              <w:t>4</w:t>
                            </w:r>
                            <w:r>
                              <w:rPr>
                                <w:rFonts w:ascii="News702 BT" w:hAnsi="News702 BT" w:hint="eastAsia"/>
                                <w:szCs w:val="24"/>
                              </w:rPr>
                              <w:t xml:space="preserve">. </w:t>
                            </w:r>
                            <w:r>
                              <w:rPr>
                                <w:rFonts w:ascii="News702 BT" w:hAnsi="News702 BT"/>
                                <w:szCs w:val="24"/>
                              </w:rPr>
                              <w:t>D</w:t>
                            </w:r>
                          </w:p>
                        </w:tc>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hAnsi="News702 BT"/>
                                <w:szCs w:val="24"/>
                              </w:rPr>
                              <w:t>CE</w:t>
                            </w:r>
                          </w:p>
                        </w:tc>
                      </w:tr>
                    </w:tbl>
                    <w:p w:rsidR="002B4F66" w:rsidRDefault="002B4F66" w:rsidP="00F45DC0"/>
                  </w:txbxContent>
                </v:textbox>
                <w10:wrap anchorx="page" anchory="margin"/>
              </v:shape>
            </w:pict>
          </mc:Fallback>
        </mc:AlternateContent>
      </w:r>
    </w:p>
    <w:p w:rsidR="00950CB6" w:rsidRDefault="00950CB6" w:rsidP="00AE7FD7">
      <w:pPr>
        <w:snapToGrid w:val="0"/>
        <w:spacing w:line="420" w:lineRule="atLeast"/>
        <w:jc w:val="both"/>
        <w:rPr>
          <w:rFonts w:ascii="華康楷書體 Std W7" w:eastAsia="華康楷書體 Std W7" w:hAnsi="華康楷書體 Std W7"/>
          <w:sz w:val="58"/>
          <w:szCs w:val="58"/>
        </w:rPr>
      </w:pPr>
    </w:p>
    <w:p w:rsidR="002924B8" w:rsidRDefault="002924B8" w:rsidP="00AE7FD7">
      <w:pPr>
        <w:snapToGrid w:val="0"/>
        <w:spacing w:line="420" w:lineRule="atLeast"/>
        <w:jc w:val="both"/>
        <w:rPr>
          <w:rFonts w:ascii="華康楷書體 Std W7" w:eastAsia="華康楷書體 Std W7" w:hAnsi="華康楷書體 Std W7"/>
          <w:sz w:val="58"/>
          <w:szCs w:val="58"/>
        </w:rPr>
        <w:sectPr w:rsidR="002924B8" w:rsidSect="00950CB6">
          <w:headerReference w:type="even" r:id="rId166"/>
          <w:headerReference w:type="default" r:id="rId167"/>
          <w:pgSz w:w="11906" w:h="16838" w:code="9"/>
          <w:pgMar w:top="851" w:right="851" w:bottom="851" w:left="851" w:header="851" w:footer="850" w:gutter="0"/>
          <w:cols w:sep="1" w:space="425"/>
          <w:docGrid w:type="linesAndChars" w:linePitch="360"/>
        </w:sectPr>
      </w:pPr>
    </w:p>
    <w:p w:rsidR="00AE7FD7" w:rsidRPr="003A1E3E" w:rsidRDefault="00AE7FD7" w:rsidP="00594FF3">
      <w:pPr>
        <w:pStyle w:val="aff"/>
        <w:rPr>
          <w:b/>
        </w:rPr>
      </w:pPr>
      <w:bookmarkStart w:id="750" w:name="_Toc80801591"/>
      <w:r w:rsidRPr="009126BF">
        <w:rPr>
          <w:rFonts w:hint="eastAsia"/>
        </w:rPr>
        <w:lastRenderedPageBreak/>
        <w:sym w:font="Wingdings" w:char="F0DC"/>
      </w:r>
      <w:r w:rsidR="00AA3E3C">
        <w:rPr>
          <w:rFonts w:hint="eastAsia"/>
        </w:rPr>
        <w:t>探討活動</w:t>
      </w:r>
      <w:r>
        <w:rPr>
          <w:rFonts w:hint="eastAsia"/>
        </w:rPr>
        <w:t>三</w:t>
      </w:r>
      <w:r w:rsidRPr="003A1E3E">
        <w:rPr>
          <w:rFonts w:hint="eastAsia"/>
        </w:rPr>
        <w:t>：</w:t>
      </w:r>
      <w:r>
        <w:rPr>
          <w:rFonts w:hint="eastAsia"/>
        </w:rPr>
        <w:t>染色體的觀察</w:t>
      </w:r>
      <w:bookmarkEnd w:id="750"/>
    </w:p>
    <w:p w:rsidR="00AE7FD7" w:rsidRPr="003F1EFD" w:rsidRDefault="00AE7FD7" w:rsidP="00BE71E9">
      <w:pPr>
        <w:pStyle w:val="aff1"/>
        <w:rPr>
          <w:sz w:val="28"/>
          <w:szCs w:val="28"/>
        </w:rPr>
      </w:pPr>
      <w:r w:rsidRPr="003F1EFD">
        <w:rPr>
          <w:rFonts w:hint="eastAsia"/>
        </w:rPr>
        <w:t xml:space="preserve"> 一、</w:t>
      </w:r>
      <w:r w:rsidRPr="00BE71E9">
        <w:rPr>
          <w:rFonts w:hint="eastAsia"/>
          <w:shd w:val="clear" w:color="auto" w:fill="auto"/>
        </w:rPr>
        <w:t xml:space="preserve"> 目的 </w:t>
      </w:r>
    </w:p>
    <w:p w:rsidR="00AE7FD7" w:rsidRPr="003A1E3E" w:rsidRDefault="00AE7FD7" w:rsidP="00CF6677">
      <w:pPr>
        <w:pStyle w:val="21"/>
      </w:pPr>
      <w:r w:rsidRPr="003A1E3E">
        <w:rPr>
          <w:rFonts w:hint="eastAsia"/>
        </w:rPr>
        <w:t>利</w:t>
      </w:r>
      <w:r>
        <w:rPr>
          <w:rFonts w:hint="eastAsia"/>
        </w:rPr>
        <w:t>用亞甲藍液將細胞的染色體染色，並使用顯微鏡觀察</w:t>
      </w:r>
      <w:r w:rsidRPr="003A1E3E">
        <w:rPr>
          <w:rFonts w:hint="eastAsia"/>
        </w:rPr>
        <w:t xml:space="preserve">。 </w:t>
      </w:r>
    </w:p>
    <w:p w:rsidR="00AE7FD7" w:rsidRPr="003A1E3E" w:rsidRDefault="00AE7FD7" w:rsidP="00AE7FD7">
      <w:pPr>
        <w:rPr>
          <w:rFonts w:ascii="華康楷書體 Std W7" w:eastAsia="華康楷書體 Std W7" w:hAnsi="華康楷書體 Std W7"/>
          <w:sz w:val="26"/>
          <w:szCs w:val="26"/>
        </w:rPr>
      </w:pPr>
    </w:p>
    <w:p w:rsidR="00AE7FD7" w:rsidRPr="00AE7FD7" w:rsidRDefault="00AE7FD7" w:rsidP="00BE71E9">
      <w:pPr>
        <w:pStyle w:val="aff1"/>
        <w:rPr>
          <w:sz w:val="28"/>
          <w:szCs w:val="28"/>
        </w:rPr>
      </w:pPr>
      <w:r w:rsidRPr="003F1EFD">
        <w:rPr>
          <w:rFonts w:hint="eastAsia"/>
        </w:rPr>
        <w:t xml:space="preserve"> </w:t>
      </w:r>
      <w:r>
        <w:rPr>
          <w:rFonts w:hint="eastAsia"/>
        </w:rPr>
        <w:t>二</w:t>
      </w:r>
      <w:r w:rsidRPr="003F1EFD">
        <w:rPr>
          <w:rFonts w:hint="eastAsia"/>
        </w:rPr>
        <w:t>、</w:t>
      </w:r>
      <w:r w:rsidRPr="00BE71E9">
        <w:rPr>
          <w:rFonts w:hint="eastAsia"/>
          <w:shd w:val="clear" w:color="auto" w:fill="auto"/>
        </w:rPr>
        <w:t xml:space="preserve"> 材料 </w:t>
      </w:r>
    </w:p>
    <w:p w:rsidR="00AE7FD7" w:rsidRDefault="00AE7FD7" w:rsidP="00CF6677">
      <w:pPr>
        <w:pStyle w:val="21"/>
      </w:pPr>
      <w:r>
        <w:rPr>
          <w:rFonts w:hint="eastAsia"/>
        </w:rPr>
        <w:t>因為染色體染色較為困難，故多使用永久玻片觀察。</w:t>
      </w:r>
    </w:p>
    <w:p w:rsidR="00AE7FD7" w:rsidRPr="003F1EFD" w:rsidRDefault="00AE7FD7" w:rsidP="00CF6677">
      <w:pPr>
        <w:pStyle w:val="21"/>
      </w:pPr>
      <w:r>
        <w:rPr>
          <w:rFonts w:hint="eastAsia"/>
        </w:rPr>
        <w:t>若使用永久玻片，動物細胞通常選用胚胎細胞，植物細胞則選用洋蔥根尖細胞。</w:t>
      </w:r>
      <w:r>
        <w:br/>
      </w:r>
      <w:r w:rsidR="00CF6677">
        <w:rPr>
          <w:rFonts w:hint="eastAsia"/>
        </w:rPr>
        <w:t xml:space="preserve">  </w:t>
      </w:r>
      <w:r w:rsidRPr="003F1EFD">
        <w:rPr>
          <w:rFonts w:hint="eastAsia"/>
        </w:rPr>
        <w:t>註：</w:t>
      </w:r>
      <w:r>
        <w:rPr>
          <w:rFonts w:hint="eastAsia"/>
        </w:rPr>
        <w:t>僅有細胞分裂中的細胞，才可觀察到染色體。</w:t>
      </w:r>
    </w:p>
    <w:p w:rsidR="00DF7D2C" w:rsidRDefault="00DF7D2C" w:rsidP="00DF7D2C">
      <w:pPr>
        <w:pStyle w:val="-12"/>
        <w:tabs>
          <w:tab w:val="left" w:pos="688"/>
        </w:tabs>
        <w:snapToGrid w:val="0"/>
        <w:spacing w:beforeLines="50" w:before="180"/>
        <w:ind w:leftChars="0" w:left="0"/>
        <w:jc w:val="both"/>
        <w:rPr>
          <w:rFonts w:ascii="華康圓體 Std W8" w:eastAsia="華康圓體 Std W8" w:hAnsi="華康圓體 Std W8"/>
          <w:color w:val="000000"/>
          <w:spacing w:val="20"/>
          <w:sz w:val="26"/>
          <w:szCs w:val="26"/>
        </w:rPr>
      </w:pPr>
    </w:p>
    <w:p w:rsidR="00AE7FD7" w:rsidRPr="00AE7FD7" w:rsidRDefault="00AE7FD7" w:rsidP="00BE71E9">
      <w:pPr>
        <w:pStyle w:val="aff1"/>
        <w:rPr>
          <w:sz w:val="28"/>
          <w:szCs w:val="28"/>
        </w:rPr>
      </w:pPr>
      <w:r w:rsidRPr="003F1EFD">
        <w:rPr>
          <w:rFonts w:hint="eastAsia"/>
        </w:rPr>
        <w:t xml:space="preserve"> </w:t>
      </w:r>
      <w:r>
        <w:rPr>
          <w:rFonts w:hint="eastAsia"/>
        </w:rPr>
        <w:t>三</w:t>
      </w:r>
      <w:r w:rsidRPr="003F1EFD">
        <w:rPr>
          <w:rFonts w:hint="eastAsia"/>
        </w:rPr>
        <w:t>、</w:t>
      </w:r>
      <w:r w:rsidRPr="00BE71E9">
        <w:rPr>
          <w:rFonts w:hint="eastAsia"/>
          <w:shd w:val="clear" w:color="auto" w:fill="auto"/>
        </w:rPr>
        <w:t xml:space="preserve"> 實驗結果 </w:t>
      </w:r>
    </w:p>
    <w:p w:rsidR="00AE7FD7" w:rsidRPr="00AE7FD7" w:rsidRDefault="00AE7FD7" w:rsidP="00594FF3">
      <w:pPr>
        <w:pStyle w:val="aff3"/>
        <w:spacing w:after="108"/>
      </w:pPr>
      <w:r>
        <w:rPr>
          <w:rFonts w:hint="eastAsia"/>
        </w:rPr>
        <w:t xml:space="preserve">(一) </w:t>
      </w:r>
      <w:r w:rsidRPr="00AE7FD7">
        <w:rPr>
          <w:rFonts w:hint="eastAsia"/>
        </w:rPr>
        <w:t>動物細胞分裂時期的顯微鏡圖。</w:t>
      </w:r>
    </w:p>
    <w:p w:rsidR="00AE7FD7" w:rsidRDefault="005D5787" w:rsidP="00AE7FD7">
      <w:pPr>
        <w:rPr>
          <w:rFonts w:ascii="華康圓體 Std W5" w:eastAsia="華康圓體 Std W5" w:hAnsi="華康圓體 Std W5"/>
        </w:rPr>
      </w:pPr>
      <w:r>
        <w:rPr>
          <w:noProof/>
        </w:rPr>
        <w:drawing>
          <wp:anchor distT="0" distB="0" distL="114300" distR="114300" simplePos="0" relativeHeight="251364864" behindDoc="1" locked="0" layoutInCell="1" allowOverlap="1" wp14:anchorId="0058EBEE" wp14:editId="6E5FB60A">
            <wp:simplePos x="0" y="0"/>
            <wp:positionH relativeFrom="column">
              <wp:posOffset>3643630</wp:posOffset>
            </wp:positionH>
            <wp:positionV relativeFrom="paragraph">
              <wp:posOffset>81915</wp:posOffset>
            </wp:positionV>
            <wp:extent cx="2017395" cy="2085975"/>
            <wp:effectExtent l="0" t="0" r="0" b="0"/>
            <wp:wrapNone/>
            <wp:docPr id="8275" name="圖片 53" descr="http://mskibbio.weebly.com/uploads/1/0/8/8/10880196/9969744_ori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3" descr="http://mskibbio.weebly.com/uploads/1/0/8/8/10880196/9969744_orig.gif"/>
                    <pic:cNvPicPr>
                      <a:picLocks noChangeAspect="1" noChangeArrowheads="1"/>
                    </pic:cNvPicPr>
                  </pic:nvPicPr>
                  <pic:blipFill>
                    <a:blip r:embed="rId168">
                      <a:grayscl/>
                      <a:extLst>
                        <a:ext uri="{28A0092B-C50C-407E-A947-70E740481C1C}">
                          <a14:useLocalDpi xmlns:a14="http://schemas.microsoft.com/office/drawing/2010/main" val="0"/>
                        </a:ext>
                      </a:extLst>
                    </a:blip>
                    <a:srcRect l="1517" t="42461" r="58215" b="6877"/>
                    <a:stretch>
                      <a:fillRect/>
                    </a:stretch>
                  </pic:blipFill>
                  <pic:spPr bwMode="auto">
                    <a:xfrm>
                      <a:off x="0" y="0"/>
                      <a:ext cx="2017395" cy="20859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362816" behindDoc="1" locked="0" layoutInCell="1" allowOverlap="1" wp14:anchorId="68D7A0C2" wp14:editId="333F15C2">
            <wp:simplePos x="0" y="0"/>
            <wp:positionH relativeFrom="column">
              <wp:posOffset>15240</wp:posOffset>
            </wp:positionH>
            <wp:positionV relativeFrom="paragraph">
              <wp:posOffset>81915</wp:posOffset>
            </wp:positionV>
            <wp:extent cx="2767330" cy="2169160"/>
            <wp:effectExtent l="0" t="0" r="0" b="0"/>
            <wp:wrapNone/>
            <wp:docPr id="8276" name="圖片 28" descr="http://mskibbio.weebly.com/uploads/1/0/8/8/10880196/9969744_ori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8" descr="http://mskibbio.weebly.com/uploads/1/0/8/8/10880196/9969744_orig.gif"/>
                    <pic:cNvPicPr>
                      <a:picLocks noChangeAspect="1" noChangeArrowheads="1"/>
                    </pic:cNvPicPr>
                  </pic:nvPicPr>
                  <pic:blipFill>
                    <a:blip r:embed="rId168">
                      <a:lum bright="6000"/>
                      <a:grayscl/>
                      <a:extLst>
                        <a:ext uri="{28A0092B-C50C-407E-A947-70E740481C1C}">
                          <a14:useLocalDpi xmlns:a14="http://schemas.microsoft.com/office/drawing/2010/main" val="0"/>
                        </a:ext>
                      </a:extLst>
                    </a:blip>
                    <a:srcRect l="2194" t="2344" r="58752" b="60400"/>
                    <a:stretch>
                      <a:fillRect/>
                    </a:stretch>
                  </pic:blipFill>
                  <pic:spPr bwMode="auto">
                    <a:xfrm>
                      <a:off x="0" y="0"/>
                      <a:ext cx="2767330" cy="21691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5D5787" w:rsidP="00AE7FD7">
      <w:pPr>
        <w:rPr>
          <w:rFonts w:ascii="華康圓體 Std W5" w:eastAsia="華康圓體 Std W5" w:hAnsi="華康圓體 Std W5"/>
        </w:rPr>
      </w:pPr>
      <w:r>
        <w:rPr>
          <w:noProof/>
        </w:rPr>
        <w:drawing>
          <wp:anchor distT="0" distB="0" distL="114300" distR="114300" simplePos="0" relativeHeight="251365888" behindDoc="1" locked="0" layoutInCell="1" allowOverlap="1" wp14:anchorId="163280CE" wp14:editId="2A8423B2">
            <wp:simplePos x="0" y="0"/>
            <wp:positionH relativeFrom="column">
              <wp:posOffset>-44450</wp:posOffset>
            </wp:positionH>
            <wp:positionV relativeFrom="paragraph">
              <wp:posOffset>184150</wp:posOffset>
            </wp:positionV>
            <wp:extent cx="2880995" cy="2142490"/>
            <wp:effectExtent l="0" t="0" r="0" b="0"/>
            <wp:wrapNone/>
            <wp:docPr id="8273" name="圖片 61" descr="http://mskibbio.weebly.com/uploads/1/0/8/8/10880196/9969744_ori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1" descr="http://mskibbio.weebly.com/uploads/1/0/8/8/10880196/9969744_orig.gif"/>
                    <pic:cNvPicPr>
                      <a:picLocks noChangeAspect="1" noChangeArrowheads="1"/>
                    </pic:cNvPicPr>
                  </pic:nvPicPr>
                  <pic:blipFill>
                    <a:blip r:embed="rId168">
                      <a:grayscl/>
                      <a:extLst>
                        <a:ext uri="{28A0092B-C50C-407E-A947-70E740481C1C}">
                          <a14:useLocalDpi xmlns:a14="http://schemas.microsoft.com/office/drawing/2010/main" val="0"/>
                        </a:ext>
                      </a:extLst>
                    </a:blip>
                    <a:srcRect l="43175" t="2348" r="2483" b="48483"/>
                    <a:stretch>
                      <a:fillRect/>
                    </a:stretch>
                  </pic:blipFill>
                  <pic:spPr bwMode="auto">
                    <a:xfrm>
                      <a:off x="0" y="0"/>
                      <a:ext cx="2880995" cy="2142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7FD7" w:rsidRPr="008D1D9B" w:rsidRDefault="00AE7FD7" w:rsidP="00AE7FD7">
      <w:pPr>
        <w:rPr>
          <w:rFonts w:ascii="華康圓體 Std W5" w:eastAsia="華康圓體 Std W5" w:hAnsi="華康圓體 Std W5"/>
        </w:rPr>
      </w:pPr>
    </w:p>
    <w:p w:rsidR="00AE7FD7" w:rsidRPr="008D1D9B" w:rsidRDefault="005D5787" w:rsidP="00AE7FD7">
      <w:pPr>
        <w:rPr>
          <w:rFonts w:ascii="華康圓體 Std W5" w:eastAsia="華康圓體 Std W5" w:hAnsi="華康圓體 Std W5"/>
        </w:rPr>
      </w:pPr>
      <w:r>
        <w:rPr>
          <w:noProof/>
        </w:rPr>
        <w:drawing>
          <wp:anchor distT="0" distB="0" distL="114300" distR="114300" simplePos="0" relativeHeight="251363840" behindDoc="1" locked="0" layoutInCell="1" allowOverlap="1" wp14:anchorId="2A5A3ABB" wp14:editId="628BF452">
            <wp:simplePos x="0" y="0"/>
            <wp:positionH relativeFrom="column">
              <wp:posOffset>3370580</wp:posOffset>
            </wp:positionH>
            <wp:positionV relativeFrom="paragraph">
              <wp:posOffset>27305</wp:posOffset>
            </wp:positionV>
            <wp:extent cx="2695575" cy="1631315"/>
            <wp:effectExtent l="0" t="0" r="0" b="0"/>
            <wp:wrapNone/>
            <wp:docPr id="8274" name="圖片 42" descr="http://mskibbio.weebly.com/uploads/1/0/8/8/10880196/9969744_ori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2" descr="http://mskibbio.weebly.com/uploads/1/0/8/8/10880196/9969744_orig.gif"/>
                    <pic:cNvPicPr>
                      <a:picLocks noChangeAspect="1" noChangeArrowheads="1"/>
                    </pic:cNvPicPr>
                  </pic:nvPicPr>
                  <pic:blipFill>
                    <a:blip r:embed="rId168">
                      <a:grayscl/>
                      <a:extLst>
                        <a:ext uri="{28A0092B-C50C-407E-A947-70E740481C1C}">
                          <a14:useLocalDpi xmlns:a14="http://schemas.microsoft.com/office/drawing/2010/main" val="0"/>
                        </a:ext>
                      </a:extLst>
                    </a:blip>
                    <a:srcRect l="43036" t="53362" r="2483" b="6528"/>
                    <a:stretch>
                      <a:fillRect/>
                    </a:stretch>
                  </pic:blipFill>
                  <pic:spPr bwMode="auto">
                    <a:xfrm>
                      <a:off x="0" y="0"/>
                      <a:ext cx="2695575" cy="1631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AE7FD7" w:rsidRPr="008D1D9B" w:rsidRDefault="00AE7FD7" w:rsidP="00AE7FD7">
      <w:pPr>
        <w:rPr>
          <w:rFonts w:ascii="華康圓體 Std W5" w:eastAsia="華康圓體 Std W5" w:hAnsi="華康圓體 Std W5"/>
        </w:rPr>
      </w:pPr>
    </w:p>
    <w:p w:rsidR="00C432AB" w:rsidRDefault="00C432AB" w:rsidP="00AE7FD7">
      <w:pPr>
        <w:adjustRightInd w:val="0"/>
        <w:snapToGrid w:val="0"/>
        <w:spacing w:line="420" w:lineRule="atLeast"/>
        <w:ind w:leftChars="250" w:left="964" w:rightChars="100" w:right="240" w:hangingChars="140" w:hanging="364"/>
        <w:jc w:val="both"/>
        <w:rPr>
          <w:rFonts w:ascii="華康楷書體 Std W7" w:eastAsia="華康楷書體 Std W7" w:hAnsi="華康楷書體 Std W7"/>
          <w:sz w:val="26"/>
          <w:szCs w:val="26"/>
        </w:rPr>
      </w:pPr>
    </w:p>
    <w:p w:rsidR="00AE7FD7" w:rsidRPr="00AE7FD7" w:rsidRDefault="00AE7FD7" w:rsidP="00594FF3">
      <w:pPr>
        <w:pStyle w:val="aff3"/>
        <w:spacing w:after="108"/>
      </w:pPr>
      <w:r>
        <w:rPr>
          <w:rFonts w:hint="eastAsia"/>
        </w:rPr>
        <w:t xml:space="preserve">(二) </w:t>
      </w:r>
      <w:r w:rsidRPr="00AE7FD7">
        <w:rPr>
          <w:rFonts w:hint="eastAsia"/>
        </w:rPr>
        <w:t>植物細胞分裂時期的顯微鏡圖。(洋蔥根尖細胞)</w:t>
      </w:r>
    </w:p>
    <w:p w:rsidR="00AE7FD7" w:rsidRPr="00425CC7" w:rsidRDefault="005D5787" w:rsidP="00AE7FD7">
      <w:pPr>
        <w:rPr>
          <w:rFonts w:ascii="華康圓體 Std W5" w:eastAsia="華康圓體 Std W5" w:hAnsi="華康圓體 Std W5"/>
        </w:rPr>
      </w:pPr>
      <w:r>
        <w:rPr>
          <w:rFonts w:ascii="華康圓體 Std W5" w:eastAsia="華康圓體 Std W5" w:hAnsi="華康圓體 Std W5"/>
          <w:noProof/>
        </w:rPr>
        <mc:AlternateContent>
          <mc:Choice Requires="wpg">
            <w:drawing>
              <wp:anchor distT="0" distB="0" distL="114300" distR="114300" simplePos="0" relativeHeight="251366912" behindDoc="0" locked="0" layoutInCell="1" allowOverlap="1" wp14:anchorId="2E28C635" wp14:editId="6D489F9D">
                <wp:simplePos x="0" y="0"/>
                <wp:positionH relativeFrom="column">
                  <wp:posOffset>123825</wp:posOffset>
                </wp:positionH>
                <wp:positionV relativeFrom="paragraph">
                  <wp:posOffset>224790</wp:posOffset>
                </wp:positionV>
                <wp:extent cx="5994400" cy="5657215"/>
                <wp:effectExtent l="5715" t="1905" r="10160" b="0"/>
                <wp:wrapNone/>
                <wp:docPr id="8487" name="Group 8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4400" cy="5657215"/>
                          <a:chOff x="1618" y="2156"/>
                          <a:chExt cx="9440" cy="8909"/>
                        </a:xfrm>
                      </wpg:grpSpPr>
                      <pic:pic xmlns:pic="http://schemas.openxmlformats.org/drawingml/2006/picture">
                        <pic:nvPicPr>
                          <pic:cNvPr id="8488" name="圖片 71" descr="https://78.media.tumblr.com/fc57acf5df47b585cf79fd8b44fc03c6/tumblr_nm2xxkd7W51tkmhrvo1_1280.jpg"/>
                          <pic:cNvPicPr>
                            <a:picLocks noChangeAspect="1" noChangeArrowheads="1"/>
                          </pic:cNvPicPr>
                        </pic:nvPicPr>
                        <pic:blipFill>
                          <a:blip r:embed="rId169">
                            <a:lum contrast="40000"/>
                            <a:grayscl/>
                            <a:extLst>
                              <a:ext uri="{28A0092B-C50C-407E-A947-70E740481C1C}">
                                <a14:useLocalDpi xmlns:a14="http://schemas.microsoft.com/office/drawing/2010/main" val="0"/>
                              </a:ext>
                            </a:extLst>
                          </a:blip>
                          <a:srcRect l="27599" t="18324" r="11868" b="3127"/>
                          <a:stretch>
                            <a:fillRect/>
                          </a:stretch>
                        </pic:blipFill>
                        <pic:spPr bwMode="auto">
                          <a:xfrm>
                            <a:off x="1618" y="2156"/>
                            <a:ext cx="9151" cy="8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489" name="文字方塊 72"/>
                        <wps:cNvSpPr txBox="1">
                          <a:spLocks noChangeArrowheads="1"/>
                        </wps:cNvSpPr>
                        <wps:spPr bwMode="auto">
                          <a:xfrm>
                            <a:off x="5951" y="10338"/>
                            <a:ext cx="1911" cy="537"/>
                          </a:xfrm>
                          <a:prstGeom prst="rect">
                            <a:avLst/>
                          </a:prstGeom>
                          <a:solidFill>
                            <a:srgbClr val="FFFFFF"/>
                          </a:solidFill>
                          <a:ln w="6350">
                            <a:solidFill>
                              <a:srgbClr val="000000"/>
                            </a:solidFill>
                            <a:miter lim="800000"/>
                            <a:headEnd/>
                            <a:tailEnd/>
                          </a:ln>
                        </wps:spPr>
                        <wps:txbx>
                          <w:txbxContent>
                            <w:p w:rsidR="002B4F66" w:rsidRPr="00653671" w:rsidRDefault="002B4F66" w:rsidP="00AE7FD7">
                              <w:pPr>
                                <w:jc w:val="center"/>
                                <w:rPr>
                                  <w:rFonts w:ascii="華康圓體 Std W5" w:eastAsia="華康圓體 Std W5" w:hAnsi="華康圓體 Std W5"/>
                                </w:rPr>
                              </w:pPr>
                            </w:p>
                          </w:txbxContent>
                        </wps:txbx>
                        <wps:bodyPr rot="0" vert="horz" wrap="square" lIns="91440" tIns="45720" rIns="91440" bIns="45720" anchor="t" anchorCtr="0" upright="1">
                          <a:noAutofit/>
                        </wps:bodyPr>
                      </wps:wsp>
                      <wps:wsp>
                        <wps:cNvPr id="8490" name="文字方塊 73"/>
                        <wps:cNvSpPr txBox="1">
                          <a:spLocks noChangeArrowheads="1"/>
                        </wps:cNvSpPr>
                        <wps:spPr bwMode="auto">
                          <a:xfrm>
                            <a:off x="8451" y="7705"/>
                            <a:ext cx="1911" cy="537"/>
                          </a:xfrm>
                          <a:prstGeom prst="rect">
                            <a:avLst/>
                          </a:prstGeom>
                          <a:solidFill>
                            <a:srgbClr val="FFFFFF"/>
                          </a:solidFill>
                          <a:ln w="6350">
                            <a:solidFill>
                              <a:srgbClr val="000000"/>
                            </a:solidFill>
                            <a:miter lim="800000"/>
                            <a:headEnd/>
                            <a:tailEnd/>
                          </a:ln>
                        </wps:spPr>
                        <wps:txbx>
                          <w:txbxContent>
                            <w:p w:rsidR="002B4F66" w:rsidRPr="00653671" w:rsidRDefault="002B4F66" w:rsidP="00AE7FD7">
                              <w:pPr>
                                <w:jc w:val="center"/>
                                <w:rPr>
                                  <w:rFonts w:ascii="華康圓體 Std W5" w:eastAsia="華康圓體 Std W5" w:hAnsi="華康圓體 Std W5"/>
                                </w:rPr>
                              </w:pPr>
                            </w:p>
                          </w:txbxContent>
                        </wps:txbx>
                        <wps:bodyPr rot="0" vert="horz" wrap="square" lIns="91440" tIns="45720" rIns="91440" bIns="45720" anchor="t" anchorCtr="0" upright="1">
                          <a:noAutofit/>
                        </wps:bodyPr>
                      </wps:wsp>
                      <wps:wsp>
                        <wps:cNvPr id="8491" name="文字方塊 74"/>
                        <wps:cNvSpPr txBox="1">
                          <a:spLocks noChangeArrowheads="1"/>
                        </wps:cNvSpPr>
                        <wps:spPr bwMode="auto">
                          <a:xfrm>
                            <a:off x="7717" y="5741"/>
                            <a:ext cx="1708" cy="537"/>
                          </a:xfrm>
                          <a:prstGeom prst="rect">
                            <a:avLst/>
                          </a:prstGeom>
                          <a:solidFill>
                            <a:srgbClr val="FFFFFF"/>
                          </a:solidFill>
                          <a:ln w="6350">
                            <a:solidFill>
                              <a:srgbClr val="000000"/>
                            </a:solidFill>
                            <a:miter lim="800000"/>
                            <a:headEnd/>
                            <a:tailEnd/>
                          </a:ln>
                        </wps:spPr>
                        <wps:txbx>
                          <w:txbxContent>
                            <w:p w:rsidR="002B4F66" w:rsidRPr="00653671" w:rsidRDefault="002B4F66" w:rsidP="00AE7FD7">
                              <w:pPr>
                                <w:jc w:val="center"/>
                                <w:rPr>
                                  <w:rFonts w:ascii="華康圓體 Std W5" w:eastAsia="華康圓體 Std W5" w:hAnsi="華康圓體 Std W5"/>
                                </w:rPr>
                              </w:pPr>
                            </w:p>
                          </w:txbxContent>
                        </wps:txbx>
                        <wps:bodyPr rot="0" vert="horz" wrap="square" lIns="91440" tIns="45720" rIns="91440" bIns="45720" anchor="t" anchorCtr="0" upright="1">
                          <a:noAutofit/>
                        </wps:bodyPr>
                      </wps:wsp>
                      <wps:wsp>
                        <wps:cNvPr id="8492" name="文字方塊 75"/>
                        <wps:cNvSpPr txBox="1">
                          <a:spLocks noChangeArrowheads="1"/>
                        </wps:cNvSpPr>
                        <wps:spPr bwMode="auto">
                          <a:xfrm>
                            <a:off x="1618" y="5993"/>
                            <a:ext cx="1130" cy="536"/>
                          </a:xfrm>
                          <a:prstGeom prst="rect">
                            <a:avLst/>
                          </a:prstGeom>
                          <a:solidFill>
                            <a:srgbClr val="FFFFFF"/>
                          </a:solidFill>
                          <a:ln w="6350">
                            <a:solidFill>
                              <a:srgbClr val="000000"/>
                            </a:solidFill>
                            <a:miter lim="800000"/>
                            <a:headEnd/>
                            <a:tailEnd/>
                          </a:ln>
                        </wps:spPr>
                        <wps:txbx>
                          <w:txbxContent>
                            <w:p w:rsidR="002B4F66" w:rsidRPr="00653671" w:rsidRDefault="002B4F66" w:rsidP="00AE7FD7">
                              <w:pPr>
                                <w:jc w:val="center"/>
                                <w:rPr>
                                  <w:rFonts w:ascii="華康圓體 Std W5" w:eastAsia="華康圓體 Std W5" w:hAnsi="華康圓體 Std W5"/>
                                </w:rPr>
                              </w:pPr>
                            </w:p>
                          </w:txbxContent>
                        </wps:txbx>
                        <wps:bodyPr rot="0" vert="horz" wrap="square" lIns="91440" tIns="45720" rIns="91440" bIns="45720" anchor="t" anchorCtr="0" upright="1">
                          <a:noAutofit/>
                        </wps:bodyPr>
                      </wps:wsp>
                      <wps:wsp>
                        <wps:cNvPr id="8493" name="文字方塊 76"/>
                        <wps:cNvSpPr txBox="1">
                          <a:spLocks noChangeArrowheads="1"/>
                        </wps:cNvSpPr>
                        <wps:spPr bwMode="auto">
                          <a:xfrm>
                            <a:off x="9881" y="3048"/>
                            <a:ext cx="1177" cy="536"/>
                          </a:xfrm>
                          <a:prstGeom prst="rect">
                            <a:avLst/>
                          </a:prstGeom>
                          <a:solidFill>
                            <a:srgbClr val="FFFFFF"/>
                          </a:solidFill>
                          <a:ln w="6350">
                            <a:solidFill>
                              <a:srgbClr val="000000"/>
                            </a:solidFill>
                            <a:miter lim="800000"/>
                            <a:headEnd/>
                            <a:tailEnd/>
                          </a:ln>
                        </wps:spPr>
                        <wps:txbx>
                          <w:txbxContent>
                            <w:p w:rsidR="002B4F66" w:rsidRPr="00653671" w:rsidRDefault="002B4F66" w:rsidP="00AE7FD7">
                              <w:pPr>
                                <w:jc w:val="center"/>
                                <w:rPr>
                                  <w:rFonts w:ascii="華康圓體 Std W5" w:eastAsia="華康圓體 Std W5" w:hAnsi="華康圓體 Std W5"/>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28C635" id="Group 8281" o:spid="_x0000_s1375" style="position:absolute;margin-left:9.75pt;margin-top:17.7pt;width:472pt;height:445.45pt;z-index:251366912;mso-position-horizontal-relative:text;mso-position-vertical-relative:text" coordorigin="1618,2156" coordsize="9440,8909"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">
                <v:shape id="圖片 71" o:spid="_x0000_s1376" type="#_x0000_t75" alt="https://78.media.tumblr.com/fc57acf5df47b585cf79fd8b44fc03c6/tumblr_nm2xxkd7W51tkmhrvo1_1280.jpg" style="position:absolute;left:1618;top:2156;width:9151;height:890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">
                  <v:imagedata r:id="rId170" o:title="tumblr_nm2xxkd7W51tkmhrvo1_1280" croptop="12009f" cropbottom="2049f" cropleft="18087f" cropright="7778f" gain="109227f" grayscale="t"/>
                </v:shape>
                <v:shape id="文字方塊 72" o:spid="_x0000_s1377" type="#_x0000_t202" style="position:absolute;left:5951;top:10338;width:1911;height:5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" strokeweight=".5pt">
                  <v:textbox>
                    <w:txbxContent>
                      <w:p w:rsidR="002B4F66" w:rsidRPr="00653671" w:rsidRDefault="002B4F66" w:rsidP="00AE7FD7">
                        <w:pPr>
                          <w:jc w:val="center"/>
                          <w:rPr>
                            <w:rFonts w:ascii="華康圓體 Std W5" w:eastAsia="華康圓體 Std W5" w:hAnsi="華康圓體 Std W5"/>
                          </w:rPr>
                        </w:pPr>
                      </w:p>
                    </w:txbxContent>
                  </v:textbox>
                </v:shape>
                <v:shape id="文字方塊 73" o:spid="_x0000_s1378" type="#_x0000_t202" style="position:absolute;left:8451;top:7705;width:1911;height:5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" strokeweight=".5pt">
                  <v:textbox>
                    <w:txbxContent>
                      <w:p w:rsidR="002B4F66" w:rsidRPr="00653671" w:rsidRDefault="002B4F66" w:rsidP="00AE7FD7">
                        <w:pPr>
                          <w:jc w:val="center"/>
                          <w:rPr>
                            <w:rFonts w:ascii="華康圓體 Std W5" w:eastAsia="華康圓體 Std W5" w:hAnsi="華康圓體 Std W5"/>
                          </w:rPr>
                        </w:pPr>
                      </w:p>
                    </w:txbxContent>
                  </v:textbox>
                </v:shape>
                <v:shape id="文字方塊 74" o:spid="_x0000_s1379" type="#_x0000_t202" style="position:absolute;left:7717;top:5741;width:1708;height:5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" strokeweight=".5pt">
                  <v:textbox>
                    <w:txbxContent>
                      <w:p w:rsidR="002B4F66" w:rsidRPr="00653671" w:rsidRDefault="002B4F66" w:rsidP="00AE7FD7">
                        <w:pPr>
                          <w:jc w:val="center"/>
                          <w:rPr>
                            <w:rFonts w:ascii="華康圓體 Std W5" w:eastAsia="華康圓體 Std W5" w:hAnsi="華康圓體 Std W5"/>
                          </w:rPr>
                        </w:pPr>
                      </w:p>
                    </w:txbxContent>
                  </v:textbox>
                </v:shape>
                <v:shape id="文字方塊 75" o:spid="_x0000_s1380" type="#_x0000_t202" style="position:absolute;left:1618;top:5993;width:1130;height:53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" strokeweight=".5pt">
                  <v:textbox>
                    <w:txbxContent>
                      <w:p w:rsidR="002B4F66" w:rsidRPr="00653671" w:rsidRDefault="002B4F66" w:rsidP="00AE7FD7">
                        <w:pPr>
                          <w:jc w:val="center"/>
                          <w:rPr>
                            <w:rFonts w:ascii="華康圓體 Std W5" w:eastAsia="華康圓體 Std W5" w:hAnsi="華康圓體 Std W5"/>
                          </w:rPr>
                        </w:pPr>
                      </w:p>
                    </w:txbxContent>
                  </v:textbox>
                </v:shape>
                <v:shape id="文字方塊 76" o:spid="_x0000_s1381" type="#_x0000_t202" style="position:absolute;left:9881;top:3048;width:1177;height:53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" strokeweight=".5pt">
                  <v:textbox>
                    <w:txbxContent>
                      <w:p w:rsidR="002B4F66" w:rsidRPr="00653671" w:rsidRDefault="002B4F66" w:rsidP="00AE7FD7">
                        <w:pPr>
                          <w:jc w:val="center"/>
                          <w:rPr>
                            <w:rFonts w:ascii="華康圓體 Std W5" w:eastAsia="華康圓體 Std W5" w:hAnsi="華康圓體 Std W5"/>
                          </w:rPr>
                        </w:pPr>
                      </w:p>
                    </w:txbxContent>
                  </v:textbox>
                </v:shape>
              </v:group>
            </w:pict>
          </mc:Fallback>
        </mc:AlternateContent>
      </w: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Pr="00425CC7" w:rsidRDefault="00AE7FD7" w:rsidP="00AE7FD7">
      <w:pPr>
        <w:rPr>
          <w:rFonts w:ascii="華康圓體 Std W5" w:eastAsia="華康圓體 Std W5" w:hAnsi="華康圓體 Std W5"/>
        </w:rPr>
      </w:pPr>
    </w:p>
    <w:p w:rsidR="00AE7FD7" w:rsidRDefault="00AE7FD7" w:rsidP="00AE7FD7">
      <w:pPr>
        <w:rPr>
          <w:rFonts w:ascii="華康圓體 Std W5" w:eastAsia="華康圓體 Std W5" w:hAnsi="華康圓體 Std W5"/>
        </w:rPr>
      </w:pPr>
    </w:p>
    <w:p w:rsidR="00AE7FD7" w:rsidRDefault="00AE7FD7" w:rsidP="00AE7FD7">
      <w:pPr>
        <w:rPr>
          <w:rFonts w:ascii="華康圓體 Std W5" w:eastAsia="華康圓體 Std W5" w:hAnsi="華康圓體 Std W5"/>
        </w:rPr>
      </w:pPr>
    </w:p>
    <w:p w:rsidR="00AE7FD7" w:rsidRDefault="00AE7FD7" w:rsidP="00AE7FD7">
      <w:pPr>
        <w:rPr>
          <w:rFonts w:ascii="華康圓體 Std W5" w:eastAsia="華康圓體 Std W5" w:hAnsi="華康圓體 Std W5"/>
        </w:rPr>
      </w:pPr>
    </w:p>
    <w:p w:rsidR="00AE7FD7" w:rsidRDefault="00AE7FD7" w:rsidP="00AE7FD7">
      <w:pPr>
        <w:rPr>
          <w:rFonts w:ascii="華康圓體 Std W5" w:eastAsia="華康圓體 Std W5" w:hAnsi="華康圓體 Std W5"/>
        </w:rPr>
      </w:pPr>
    </w:p>
    <w:p w:rsidR="00AE7FD7" w:rsidRDefault="00AE7FD7" w:rsidP="00AE7FD7">
      <w:pPr>
        <w:rPr>
          <w:rFonts w:ascii="華康圓體 Std W5" w:eastAsia="華康圓體 Std W5" w:hAnsi="華康圓體 Std W5"/>
        </w:rPr>
      </w:pPr>
    </w:p>
    <w:p w:rsidR="00AE7FD7" w:rsidRDefault="00AE7FD7" w:rsidP="00AE7FD7">
      <w:pPr>
        <w:rPr>
          <w:rFonts w:ascii="華康圓體 Std W5" w:eastAsia="華康圓體 Std W5" w:hAnsi="華康圓體 Std W5"/>
        </w:rPr>
      </w:pPr>
    </w:p>
    <w:p w:rsidR="00AE7FD7" w:rsidRDefault="00AE7FD7" w:rsidP="00AE7FD7">
      <w:pPr>
        <w:rPr>
          <w:rFonts w:ascii="華康圓體 Std W5" w:eastAsia="華康圓體 Std W5" w:hAnsi="華康圓體 Std W5"/>
        </w:rPr>
      </w:pPr>
    </w:p>
    <w:p w:rsidR="00DF7D2C" w:rsidRDefault="00DF7D2C" w:rsidP="00DF7D2C">
      <w:pPr>
        <w:pStyle w:val="-12"/>
        <w:tabs>
          <w:tab w:val="left" w:pos="688"/>
        </w:tabs>
        <w:snapToGrid w:val="0"/>
        <w:spacing w:beforeLines="50" w:before="180"/>
        <w:ind w:leftChars="0" w:left="0"/>
        <w:jc w:val="both"/>
        <w:rPr>
          <w:rFonts w:ascii="華康圓體 Std W8" w:eastAsia="華康圓體 Std W8" w:hAnsi="華康圓體 Std W8"/>
          <w:color w:val="000000"/>
          <w:spacing w:val="20"/>
          <w:sz w:val="26"/>
          <w:szCs w:val="26"/>
        </w:rPr>
      </w:pPr>
    </w:p>
    <w:p w:rsidR="00DF7D2C" w:rsidRDefault="00DF7D2C" w:rsidP="00DF7D2C">
      <w:pPr>
        <w:pStyle w:val="-12"/>
        <w:tabs>
          <w:tab w:val="left" w:pos="688"/>
        </w:tabs>
        <w:snapToGrid w:val="0"/>
        <w:spacing w:beforeLines="50" w:before="180"/>
        <w:ind w:leftChars="0" w:left="0"/>
        <w:jc w:val="both"/>
        <w:rPr>
          <w:rFonts w:ascii="華康圓體 Std W8" w:eastAsia="華康圓體 Std W8" w:hAnsi="華康圓體 Std W8"/>
          <w:color w:val="000000"/>
          <w:spacing w:val="20"/>
          <w:sz w:val="26"/>
          <w:szCs w:val="26"/>
        </w:rPr>
      </w:pPr>
    </w:p>
    <w:p w:rsidR="00DF7D2C" w:rsidRDefault="00DF7D2C" w:rsidP="00DF7D2C">
      <w:pPr>
        <w:pStyle w:val="-12"/>
        <w:tabs>
          <w:tab w:val="left" w:pos="688"/>
        </w:tabs>
        <w:snapToGrid w:val="0"/>
        <w:spacing w:beforeLines="50" w:before="180"/>
        <w:ind w:leftChars="0" w:left="0"/>
        <w:jc w:val="both"/>
        <w:rPr>
          <w:rFonts w:ascii="華康圓體 Std W8" w:eastAsia="華康圓體 Std W8" w:hAnsi="華康圓體 Std W8"/>
          <w:color w:val="000000"/>
          <w:spacing w:val="20"/>
          <w:sz w:val="26"/>
          <w:szCs w:val="26"/>
        </w:rPr>
      </w:pPr>
    </w:p>
    <w:p w:rsidR="00DF7D2C" w:rsidRDefault="00DF7D2C" w:rsidP="00DF7D2C">
      <w:pPr>
        <w:pStyle w:val="-12"/>
        <w:tabs>
          <w:tab w:val="left" w:pos="688"/>
        </w:tabs>
        <w:snapToGrid w:val="0"/>
        <w:spacing w:beforeLines="50" w:before="180"/>
        <w:ind w:leftChars="0" w:left="0"/>
        <w:jc w:val="both"/>
        <w:rPr>
          <w:rFonts w:ascii="華康圓體 Std W8" w:eastAsia="華康圓體 Std W8" w:hAnsi="華康圓體 Std W8"/>
          <w:color w:val="000000"/>
          <w:spacing w:val="20"/>
          <w:sz w:val="26"/>
          <w:szCs w:val="26"/>
        </w:rPr>
      </w:pPr>
    </w:p>
    <w:p w:rsidR="00DF7D2C" w:rsidRDefault="00DF7D2C" w:rsidP="00DF7D2C">
      <w:pPr>
        <w:pStyle w:val="-12"/>
        <w:tabs>
          <w:tab w:val="left" w:pos="688"/>
        </w:tabs>
        <w:snapToGrid w:val="0"/>
        <w:spacing w:beforeLines="50" w:before="180"/>
        <w:ind w:leftChars="0" w:left="0"/>
        <w:jc w:val="both"/>
        <w:rPr>
          <w:rFonts w:ascii="華康圓體 Std W8" w:eastAsia="華康圓體 Std W8" w:hAnsi="華康圓體 Std W8"/>
          <w:color w:val="000000"/>
          <w:spacing w:val="20"/>
          <w:sz w:val="26"/>
          <w:szCs w:val="26"/>
        </w:rPr>
      </w:pPr>
    </w:p>
    <w:p w:rsidR="005F391F" w:rsidRDefault="005F391F" w:rsidP="00382F7C">
      <w:pPr>
        <w:pStyle w:val="TIT1"/>
        <w:adjustRightInd w:val="0"/>
        <w:snapToGrid w:val="0"/>
        <w:spacing w:beforeLines="0" w:before="0" w:line="420" w:lineRule="atLeast"/>
        <w:ind w:left="341" w:hangingChars="142" w:hanging="341"/>
        <w:rPr>
          <w:rFonts w:ascii="華康楷書體 Std W7" w:eastAsia="華康楷書體 Std W7" w:hAnsi="華康楷書體 Std W7"/>
          <w:spacing w:val="0"/>
          <w:kern w:val="2"/>
          <w:sz w:val="24"/>
          <w:szCs w:val="22"/>
        </w:rPr>
        <w:sectPr w:rsidR="005F391F" w:rsidSect="00950CB6">
          <w:headerReference w:type="even" r:id="rId171"/>
          <w:headerReference w:type="default" r:id="rId172"/>
          <w:pgSz w:w="11906" w:h="16838" w:code="9"/>
          <w:pgMar w:top="851" w:right="851" w:bottom="851" w:left="851" w:header="851" w:footer="850" w:gutter="0"/>
          <w:cols w:sep="1" w:space="425"/>
          <w:docGrid w:type="linesAndChars" w:linePitch="360"/>
        </w:sectPr>
      </w:pPr>
      <w:r>
        <w:rPr>
          <w:rFonts w:ascii="華康楷書體 Std W7" w:eastAsia="華康楷書體 Std W7" w:hAnsi="華康楷書體 Std W7"/>
          <w:spacing w:val="0"/>
          <w:kern w:val="2"/>
          <w:sz w:val="24"/>
          <w:szCs w:val="22"/>
        </w:rPr>
        <w:br w:type="page"/>
      </w:r>
    </w:p>
    <w:p w:rsidR="00F45DC0" w:rsidRPr="003166AF" w:rsidRDefault="00F45DC0" w:rsidP="00F45DC0">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lastRenderedPageBreak/>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F45DC0" w:rsidRPr="007D4C2B" w:rsidRDefault="00F45DC0" w:rsidP="00F45DC0">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 xml:space="preserve">例題 01 </w:t>
      </w:r>
    </w:p>
    <w:p w:rsidR="00EB726A" w:rsidRDefault="00EB726A" w:rsidP="00AC0A6A">
      <w:pPr>
        <w:pStyle w:val="aff9"/>
        <w:rPr>
          <w:rFonts w:ascii="新細明體" w:eastAsia="新細明體" w:hAnsi="新細明體"/>
          <w:color w:val="000000"/>
        </w:rPr>
      </w:pPr>
      <w:r w:rsidRPr="008A49A5">
        <w:rPr>
          <w:rFonts w:hint="eastAsia"/>
        </w:rPr>
        <w:t>附圖為洋蔥根尖切片的示意圖，試著由圖中的資訊判斷以下敘述何者正確？(應選2項)</w:t>
      </w:r>
      <w:r w:rsidRPr="008A49A5">
        <w:br/>
      </w:r>
      <w:r>
        <w:rPr>
          <w:rFonts w:hint="eastAsia"/>
          <w:noProof/>
        </w:rPr>
        <w:drawing>
          <wp:inline distT="0" distB="0" distL="0" distR="0" wp14:anchorId="16204B5D" wp14:editId="6FF7F60A">
            <wp:extent cx="4848726" cy="3068906"/>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cstate="print"/>
                    <a:srcRect/>
                    <a:stretch>
                      <a:fillRect/>
                    </a:stretch>
                  </pic:blipFill>
                  <pic:spPr bwMode="auto">
                    <a:xfrm>
                      <a:off x="0" y="0"/>
                      <a:ext cx="4877292" cy="3086986"/>
                    </a:xfrm>
                    <a:prstGeom prst="rect">
                      <a:avLst/>
                    </a:prstGeom>
                    <a:noFill/>
                    <a:ln w="9525">
                      <a:noFill/>
                      <a:miter lim="800000"/>
                      <a:headEnd/>
                      <a:tailEnd/>
                    </a:ln>
                  </pic:spPr>
                </pic:pic>
              </a:graphicData>
            </a:graphic>
          </wp:inline>
        </w:drawing>
      </w:r>
      <w:r>
        <w:br/>
      </w:r>
      <w:r>
        <w:rPr>
          <w:rFonts w:ascii="新細明體" w:eastAsia="新細明體" w:hAnsi="新細明體"/>
          <w:color w:val="000000"/>
        </w:rPr>
        <w:t>(A)</w:t>
      </w:r>
      <w:r w:rsidRPr="008A49A5">
        <w:rPr>
          <w:rFonts w:hint="eastAsia"/>
        </w:rPr>
        <w:t>圖片中大部分的細胞正在進行有絲分裂</w:t>
      </w:r>
      <w:r>
        <w:rPr>
          <w:rFonts w:ascii="新細明體" w:eastAsia="新細明體" w:hAnsi="新細明體"/>
          <w:color w:val="000000"/>
        </w:rPr>
        <w:t xml:space="preserve">　(B)</w:t>
      </w:r>
      <w:r w:rsidRPr="008A49A5">
        <w:rPr>
          <w:rFonts w:hint="eastAsia"/>
        </w:rPr>
        <w:t>圖片中大部分的細胞正在進行減數分裂</w:t>
      </w:r>
      <w:r>
        <w:rPr>
          <w:rFonts w:ascii="新細明體" w:eastAsia="新細明體" w:hAnsi="新細明體"/>
          <w:color w:val="000000"/>
        </w:rPr>
        <w:t xml:space="preserve">　</w:t>
      </w:r>
      <w:r>
        <w:rPr>
          <w:rFonts w:ascii="新細明體" w:eastAsia="新細明體" w:hAnsi="新細明體"/>
          <w:color w:val="000000"/>
        </w:rPr>
        <w:br/>
        <w:t>(C)</w:t>
      </w:r>
      <w:r w:rsidRPr="008A49A5">
        <w:rPr>
          <w:rFonts w:hint="eastAsia"/>
        </w:rPr>
        <w:t>圖片中不分裂的細胞可見顆粒狀的核仁</w:t>
      </w:r>
      <w:r>
        <w:rPr>
          <w:rFonts w:ascii="新細明體" w:eastAsia="新細明體" w:hAnsi="新細明體"/>
          <w:color w:val="000000"/>
        </w:rPr>
        <w:t xml:space="preserve">　(D)</w:t>
      </w:r>
      <w:r w:rsidRPr="008A49A5">
        <w:rPr>
          <w:rFonts w:hint="eastAsia"/>
        </w:rPr>
        <w:t>圖片中至少有17個細胞處於細胞分裂期</w:t>
      </w:r>
      <w:r>
        <w:rPr>
          <w:rFonts w:ascii="新細明體" w:eastAsia="新細明體" w:hAnsi="新細明體"/>
          <w:color w:val="000000"/>
        </w:rPr>
        <w:t xml:space="preserve">　</w:t>
      </w:r>
      <w:r>
        <w:rPr>
          <w:rFonts w:ascii="新細明體" w:eastAsia="新細明體" w:hAnsi="新細明體"/>
          <w:color w:val="000000"/>
        </w:rPr>
        <w:br/>
        <w:t>(E)</w:t>
      </w:r>
      <w:r w:rsidRPr="008A49A5">
        <w:rPr>
          <w:rFonts w:hint="eastAsia"/>
        </w:rPr>
        <w:t>圖片中至少有5個細胞處於細胞分裂期</w:t>
      </w:r>
      <w:r>
        <w:rPr>
          <w:rFonts w:ascii="新細明體" w:eastAsia="新細明體" w:hAnsi="新細明體"/>
          <w:color w:val="000000"/>
        </w:rPr>
        <w:t xml:space="preserve">　</w:t>
      </w:r>
    </w:p>
    <w:p w:rsidR="00EB726A" w:rsidRDefault="00EB726A" w:rsidP="00AC0A6A">
      <w:pPr>
        <w:pStyle w:val="aff9"/>
      </w:pPr>
    </w:p>
    <w:p w:rsidR="00EB726A" w:rsidRPr="00EB726A" w:rsidRDefault="00EB726A" w:rsidP="00AC0A6A">
      <w:pPr>
        <w:pStyle w:val="aff9"/>
      </w:pPr>
    </w:p>
    <w:p w:rsidR="00EB726A" w:rsidRPr="007D4C2B" w:rsidRDefault="00EB726A" w:rsidP="00EB726A">
      <w:pPr>
        <w:adjustRightInd w:val="0"/>
        <w:snapToGrid w:val="0"/>
        <w:spacing w:line="420" w:lineRule="atLeast"/>
        <w:ind w:left="294" w:hangingChars="98" w:hanging="294"/>
        <w:rPr>
          <w:rFonts w:ascii="華康楷書體 Std W5" w:eastAsia="華康楷書體 Std W5" w:hAnsi="華康楷書體 Std W5"/>
          <w:sz w:val="30"/>
          <w:szCs w:val="30"/>
        </w:rPr>
      </w:pPr>
      <w:r w:rsidRPr="007D4C2B">
        <w:rPr>
          <w:rFonts w:ascii="華康楷書體 Std W5" w:eastAsia="華康楷書體 Std W5" w:hAnsi="華康楷書體 Std W5" w:hint="eastAsia"/>
          <w:sz w:val="30"/>
          <w:szCs w:val="30"/>
        </w:rPr>
        <w:t>例題 0</w:t>
      </w:r>
      <w:r>
        <w:rPr>
          <w:rFonts w:ascii="華康楷書體 Std W5" w:eastAsia="華康楷書體 Std W5" w:hAnsi="華康楷書體 Std W5"/>
          <w:sz w:val="30"/>
          <w:szCs w:val="30"/>
        </w:rPr>
        <w:t>2</w:t>
      </w:r>
      <w:r w:rsidRPr="007D4C2B">
        <w:rPr>
          <w:rFonts w:ascii="華康楷書體 Std W5" w:eastAsia="華康楷書體 Std W5" w:hAnsi="華康楷書體 Std W5" w:hint="eastAsia"/>
          <w:sz w:val="30"/>
          <w:szCs w:val="30"/>
        </w:rPr>
        <w:t xml:space="preserve"> </w:t>
      </w:r>
    </w:p>
    <w:p w:rsidR="00EB726A" w:rsidRDefault="00EB726A" w:rsidP="00AC0A6A">
      <w:pPr>
        <w:pStyle w:val="aff9"/>
        <w:rPr>
          <w:rFonts w:ascii="新細明體" w:eastAsia="新細明體" w:hAnsi="新細明體"/>
          <w:color w:val="000000"/>
        </w:rPr>
      </w:pPr>
      <w:r w:rsidRPr="00300B03">
        <w:rPr>
          <w:rFonts w:hint="eastAsia"/>
        </w:rPr>
        <w:t>觀察洋蔥根尖細胞時，可觀察到下列哪些特徵的細胞？（應選</w:t>
      </w:r>
      <w:r w:rsidRPr="00300B03">
        <w:t>3</w:t>
      </w:r>
      <w:r w:rsidRPr="00300B03">
        <w:rPr>
          <w:rFonts w:hint="eastAsia"/>
        </w:rPr>
        <w:t>項）</w:t>
      </w:r>
      <w:r>
        <w:br/>
      </w:r>
      <w:r>
        <w:rPr>
          <w:rFonts w:ascii="新細明體" w:eastAsia="新細明體" w:hAnsi="新細明體"/>
          <w:color w:val="000000"/>
        </w:rPr>
        <w:t>(A)</w:t>
      </w:r>
      <w:r w:rsidRPr="00300B03">
        <w:rPr>
          <w:rFonts w:hint="eastAsia"/>
        </w:rPr>
        <w:t>看不到核膜的細胞</w:t>
      </w:r>
      <w:r>
        <w:rPr>
          <w:rFonts w:ascii="新細明體" w:eastAsia="新細明體" w:hAnsi="新細明體"/>
          <w:color w:val="000000"/>
        </w:rPr>
        <w:t xml:space="preserve">　(B)</w:t>
      </w:r>
      <w:r w:rsidRPr="00300B03">
        <w:rPr>
          <w:rFonts w:hint="eastAsia"/>
        </w:rPr>
        <w:t>中心粒在兩端的細胞</w:t>
      </w:r>
      <w:r>
        <w:rPr>
          <w:rFonts w:ascii="新細明體" w:eastAsia="新細明體" w:hAnsi="新細明體"/>
          <w:color w:val="000000"/>
        </w:rPr>
        <w:t xml:space="preserve">　</w:t>
      </w:r>
      <w:r>
        <w:rPr>
          <w:rFonts w:ascii="新細明體" w:eastAsia="新細明體" w:hAnsi="新細明體"/>
          <w:color w:val="000000"/>
        </w:rPr>
        <w:br/>
        <w:t>(C)</w:t>
      </w:r>
      <w:r w:rsidRPr="00300B03">
        <w:rPr>
          <w:rFonts w:hint="eastAsia"/>
        </w:rPr>
        <w:t>染色體排列成四分體的細胞</w:t>
      </w:r>
      <w:r>
        <w:rPr>
          <w:rFonts w:ascii="新細明體" w:eastAsia="新細明體" w:hAnsi="新細明體"/>
          <w:color w:val="000000"/>
        </w:rPr>
        <w:t xml:space="preserve">　(D)</w:t>
      </w:r>
      <w:r w:rsidRPr="00300B03">
        <w:rPr>
          <w:rFonts w:hint="eastAsia"/>
        </w:rPr>
        <w:t>具紡錘絲的細胞</w:t>
      </w:r>
      <w:r>
        <w:rPr>
          <w:rFonts w:ascii="新細明體" w:eastAsia="新細明體" w:hAnsi="新細明體"/>
          <w:color w:val="000000"/>
        </w:rPr>
        <w:t xml:space="preserve">　(E)</w:t>
      </w:r>
      <w:r w:rsidRPr="00300B03">
        <w:rPr>
          <w:rFonts w:hint="eastAsia"/>
        </w:rPr>
        <w:t>具細胞板的細胞</w:t>
      </w:r>
      <w:r>
        <w:rPr>
          <w:rFonts w:ascii="新細明體" w:eastAsia="新細明體" w:hAnsi="新細明體"/>
          <w:color w:val="000000"/>
        </w:rPr>
        <w:t xml:space="preserve">　</w:t>
      </w:r>
    </w:p>
    <w:p w:rsidR="00F41F37" w:rsidRDefault="00F92B8C" w:rsidP="00AD058B">
      <w:pPr>
        <w:snapToGrid w:val="0"/>
        <w:spacing w:line="420" w:lineRule="atLeast"/>
        <w:rPr>
          <w:rFonts w:ascii="華康楷書體 Std W7" w:eastAsia="華康楷書體 Std W7" w:hAnsi="華康楷書體 Std W7"/>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087808" behindDoc="0" locked="0" layoutInCell="1" allowOverlap="1" wp14:anchorId="16A6D3DF" wp14:editId="191ADDC4">
                <wp:simplePos x="0" y="0"/>
                <wp:positionH relativeFrom="page">
                  <wp:posOffset>542611</wp:posOffset>
                </wp:positionH>
                <wp:positionV relativeFrom="bottomMargin">
                  <wp:posOffset>-692555</wp:posOffset>
                </wp:positionV>
                <wp:extent cx="6479540" cy="869315"/>
                <wp:effectExtent l="0" t="0" r="0" b="6985"/>
                <wp:wrapNone/>
                <wp:docPr id="23" name="文字方塊 23"/>
                <wp:cNvGraphicFramePr/>
                <a:graphic xmlns:a="http://schemas.openxmlformats.org/drawingml/2006/main">
                  <a:graphicData uri="http://schemas.microsoft.com/office/word/2010/wordprocessingShape">
                    <wps:wsp>
                      <wps:cNvSpPr txBox="1"/>
                      <wps:spPr>
                        <a:xfrm>
                          <a:off x="0" y="0"/>
                          <a:ext cx="6479540" cy="869315"/>
                        </a:xfrm>
                        <a:prstGeom prst="rect">
                          <a:avLst/>
                        </a:prstGeom>
                        <a:noFill/>
                        <a:ln w="6350">
                          <a:noFill/>
                        </a:ln>
                      </wps:spPr>
                      <wps:txbx>
                        <w:txbxContent>
                          <w:p w:rsidR="002B4F66" w:rsidRDefault="002B4F66" w:rsidP="00F45DC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7936"/>
                            </w:tblGrid>
                            <w:tr w:rsidR="002B4F66" w:rsidRPr="00783725" w:rsidTr="004B006B">
                              <w:trPr>
                                <w:trHeight w:val="340"/>
                                <w:jc w:val="center"/>
                              </w:trPr>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CE</w:t>
                                  </w:r>
                                </w:p>
                              </w:tc>
                              <w:tc>
                                <w:tcPr>
                                  <w:tcW w:w="7936"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2. A</w:t>
                                  </w:r>
                                  <w:r>
                                    <w:rPr>
                                      <w:rFonts w:ascii="News702 BT" w:hAnsi="News702 BT"/>
                                      <w:szCs w:val="24"/>
                                    </w:rPr>
                                    <w:t>DE</w:t>
                                  </w:r>
                                </w:p>
                              </w:tc>
                            </w:tr>
                          </w:tbl>
                          <w:p w:rsidR="002B4F66" w:rsidRDefault="002B4F66" w:rsidP="00F45DC0"/>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6A6D3DF" id="文字方塊 23" o:spid="_x0000_s1382" type="#_x0000_t202" style="position:absolute;margin-left:42.75pt;margin-top:-54.55pt;width:510.2pt;height:68.45pt;z-index:252087808;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" filled="f" stroked="f" strokeweight=".5pt">
                <v:textbox style="mso-fit-shape-to-text:t" inset="5mm,0,5mm,0">
                  <w:txbxContent>
                    <w:p w:rsidR="002B4F66" w:rsidRDefault="002B4F66" w:rsidP="00F45DC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7936"/>
                      </w:tblGrid>
                      <w:tr w:rsidR="002B4F66" w:rsidRPr="00783725" w:rsidTr="004B006B">
                        <w:trPr>
                          <w:trHeight w:val="340"/>
                          <w:jc w:val="center"/>
                        </w:trPr>
                        <w:tc>
                          <w:tcPr>
                            <w:tcW w:w="1984"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CE</w:t>
                            </w:r>
                          </w:p>
                        </w:tc>
                        <w:tc>
                          <w:tcPr>
                            <w:tcW w:w="7936" w:type="dxa"/>
                            <w:shd w:val="clear" w:color="auto" w:fill="auto"/>
                            <w:vAlign w:val="center"/>
                          </w:tcPr>
                          <w:p w:rsidR="002B4F66" w:rsidRPr="00783725" w:rsidRDefault="002B4F66" w:rsidP="007D4C2B">
                            <w:pPr>
                              <w:adjustRightInd w:val="0"/>
                              <w:snapToGrid w:val="0"/>
                              <w:spacing w:line="420" w:lineRule="atLeast"/>
                              <w:jc w:val="both"/>
                              <w:rPr>
                                <w:rFonts w:ascii="News702 BT" w:hAnsi="News702 BT"/>
                                <w:szCs w:val="24"/>
                              </w:rPr>
                            </w:pPr>
                            <w:r>
                              <w:rPr>
                                <w:rFonts w:ascii="News702 BT" w:eastAsia="Adobe Gothic Std B" w:hAnsi="News702 BT"/>
                                <w:szCs w:val="24"/>
                              </w:rPr>
                              <w:t>2. A</w:t>
                            </w:r>
                            <w:r>
                              <w:rPr>
                                <w:rFonts w:ascii="News702 BT" w:hAnsi="News702 BT"/>
                                <w:szCs w:val="24"/>
                              </w:rPr>
                              <w:t>DE</w:t>
                            </w:r>
                          </w:p>
                        </w:tc>
                      </w:tr>
                    </w:tbl>
                    <w:p w:rsidR="002B4F66" w:rsidRDefault="002B4F66" w:rsidP="00F45DC0"/>
                  </w:txbxContent>
                </v:textbox>
                <w10:wrap anchorx="page" anchory="margin"/>
              </v:shape>
            </w:pict>
          </mc:Fallback>
        </mc:AlternateContent>
      </w:r>
    </w:p>
    <w:p w:rsidR="00F41F37" w:rsidRDefault="00F41F37" w:rsidP="00AD058B">
      <w:pPr>
        <w:snapToGrid w:val="0"/>
        <w:spacing w:line="420" w:lineRule="atLeast"/>
        <w:rPr>
          <w:rFonts w:ascii="華康楷書體 Std W7" w:eastAsia="華康楷書體 Std W7" w:hAnsi="華康楷書體 Std W7"/>
        </w:rPr>
      </w:pPr>
    </w:p>
    <w:p w:rsidR="00F41F37" w:rsidRDefault="00F41F37" w:rsidP="00AD058B">
      <w:pPr>
        <w:snapToGrid w:val="0"/>
        <w:spacing w:line="420" w:lineRule="atLeast"/>
        <w:rPr>
          <w:rFonts w:ascii="華康楷書體 Std W7" w:eastAsia="華康楷書體 Std W7" w:hAnsi="華康楷書體 Std W7"/>
        </w:rPr>
      </w:pPr>
    </w:p>
    <w:p w:rsidR="00F41F37" w:rsidRDefault="00F41F37" w:rsidP="00AD058B">
      <w:pPr>
        <w:snapToGrid w:val="0"/>
        <w:spacing w:line="420" w:lineRule="atLeast"/>
        <w:rPr>
          <w:rFonts w:ascii="華康楷書體 Std W7" w:eastAsia="華康楷書體 Std W7" w:hAnsi="華康楷書體 Std W7"/>
        </w:rPr>
      </w:pPr>
    </w:p>
    <w:p w:rsidR="00567C73" w:rsidRDefault="00567C73">
      <w:pPr>
        <w:widowControl/>
        <w:rPr>
          <w:rFonts w:ascii="華康楷書體 Std W7" w:eastAsia="華康楷書體 Std W7" w:hAnsi="華康楷書體 Std W7"/>
        </w:rPr>
      </w:pPr>
      <w:r>
        <w:rPr>
          <w:rFonts w:ascii="華康楷書體 Std W7" w:eastAsia="華康楷書體 Std W7" w:hAnsi="華康楷書體 Std W7"/>
        </w:rPr>
        <w:br w:type="page"/>
      </w:r>
    </w:p>
    <w:p w:rsidR="00567C73" w:rsidRPr="00C33A65" w:rsidRDefault="00567C73" w:rsidP="00567C73">
      <w:pPr>
        <w:rPr>
          <w:rFonts w:ascii="華康行楷體 Std W5" w:eastAsia="華康行楷體 Std W5" w:hAnsi="華康行楷體 Std W5"/>
          <w:b/>
          <w:sz w:val="60"/>
          <w:szCs w:val="60"/>
        </w:rPr>
      </w:pPr>
      <w:r w:rsidRPr="00C33A65">
        <w:rPr>
          <w:rFonts w:ascii="華康行楷體 Std W5" w:eastAsia="華康行楷體 Std W5" w:hAnsi="華康行楷體 Std W5"/>
          <w:b/>
          <w:sz w:val="60"/>
          <w:szCs w:val="60"/>
        </w:rPr>
        <w:lastRenderedPageBreak/>
        <w:sym w:font="Wingdings" w:char="F0B5"/>
      </w:r>
      <w:r w:rsidR="00A97436">
        <w:rPr>
          <w:rFonts w:ascii="華康行楷體 Std W5" w:eastAsia="華康行楷體 Std W5" w:hAnsi="華康行楷體 Std W5" w:hint="eastAsia"/>
          <w:b/>
          <w:sz w:val="60"/>
          <w:szCs w:val="60"/>
        </w:rPr>
        <w:t>第一章綜合複習</w:t>
      </w:r>
    </w:p>
    <w:p w:rsidR="00567C73" w:rsidRPr="00C33A65" w:rsidRDefault="00567C73" w:rsidP="00567C73">
      <w:pPr>
        <w:pStyle w:val="TIT1"/>
        <w:adjustRightInd w:val="0"/>
        <w:snapToGrid w:val="0"/>
        <w:spacing w:beforeLines="0" w:before="0" w:line="420" w:lineRule="atLeast"/>
        <w:ind w:left="392" w:hangingChars="128" w:hanging="392"/>
        <w:rPr>
          <w:rFonts w:ascii="華康楷書體 Std W5" w:eastAsia="華康楷書體 Std W5" w:hAnsi="華康楷書體 Std W5"/>
          <w:b/>
          <w:spacing w:val="0"/>
          <w:sz w:val="30"/>
          <w:szCs w:val="30"/>
        </w:rPr>
      </w:pPr>
      <w:r w:rsidRPr="00C33A65">
        <w:rPr>
          <w:rFonts w:ascii="華康楷書體 Std W5" w:eastAsia="華康楷書體 Std W5" w:hAnsi="華康楷書體 Std W5" w:hint="eastAsia"/>
          <w:b/>
          <w:spacing w:val="0"/>
          <w:sz w:val="30"/>
          <w:szCs w:val="30"/>
        </w:rPr>
        <w:t>一、單一選擇題</w:t>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153F04">
        <w:rPr>
          <w:rFonts w:ascii="華康楷書體 Std W5" w:eastAsia="華康楷書體 Std W5" w:hAnsi="華康楷書體 Std W5"/>
          <w:color w:val="000000"/>
        </w:rPr>
        <w:t xml:space="preserve"> 1.</w:t>
      </w:r>
      <w:r w:rsidRPr="00153F04">
        <w:rPr>
          <w:rFonts w:ascii="華康楷書體 Std W5" w:eastAsia="華康楷書體 Std W5" w:hAnsi="華康楷書體 Std W5" w:hint="eastAsia"/>
          <w:snapToGrid w:val="0"/>
          <w:kern w:val="0"/>
        </w:rPr>
        <w:t>下列何現象可推測細胞膜含有脂質？</w:t>
      </w:r>
      <w:r w:rsidRPr="00153F04">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153F04">
        <w:rPr>
          <w:rFonts w:ascii="華康楷書體 Std W5" w:eastAsia="華康楷書體 Std W5" w:hAnsi="華康楷書體 Std W5" w:hint="eastAsia"/>
          <w:snapToGrid w:val="0"/>
          <w:kern w:val="0"/>
        </w:rPr>
        <w:t>脂溶性分子進入細胞的速率大於水溶性分子</w:t>
      </w:r>
      <w:r>
        <w:rPr>
          <w:rFonts w:ascii="華康楷書體 Std W5" w:eastAsia="華康楷書體 Std W5" w:hAnsi="華康楷書體 Std W5"/>
          <w:color w:val="000000"/>
        </w:rPr>
        <w:tab/>
        <w:t>(Ｂ)</w:t>
      </w:r>
      <w:r w:rsidRPr="00153F04">
        <w:rPr>
          <w:rFonts w:ascii="華康楷書體 Std W5" w:eastAsia="華康楷書體 Std W5" w:hAnsi="華康楷書體 Std W5" w:hint="eastAsia"/>
          <w:snapToGrid w:val="0"/>
          <w:kern w:val="0"/>
        </w:rPr>
        <w:t>細胞膜為選擇性膜</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153F04">
        <w:rPr>
          <w:rFonts w:ascii="華康楷書體 Std W5" w:eastAsia="華康楷書體 Std W5" w:hAnsi="華康楷書體 Std W5" w:hint="eastAsia"/>
          <w:snapToGrid w:val="0"/>
          <w:kern w:val="0"/>
        </w:rPr>
        <w:t>細胞膜為雙層膜結構</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t>(Ｄ)</w:t>
      </w:r>
      <w:r w:rsidRPr="00153F04">
        <w:rPr>
          <w:rFonts w:ascii="華康楷書體 Std W5" w:eastAsia="華康楷書體 Std W5" w:hAnsi="華康楷書體 Std W5" w:hint="eastAsia"/>
          <w:snapToGrid w:val="0"/>
          <w:kern w:val="0"/>
        </w:rPr>
        <w:t>細胞膜的組成分子為動態的</w:t>
      </w:r>
      <w:r w:rsidRPr="00153F04">
        <w:rPr>
          <w:rFonts w:ascii="華康楷書體 Std W5" w:eastAsia="華康楷書體 Std W5" w:hAnsi="華康楷書體 Std W5"/>
          <w:color w:val="000000"/>
        </w:rPr>
        <w:t xml:space="preserve">　</w:t>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FF"/>
        </w:rPr>
      </w:pP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153F04">
        <w:rPr>
          <w:rFonts w:ascii="華康楷書體 Std W5" w:eastAsia="華康楷書體 Std W5" w:hAnsi="華康楷書體 Std W5"/>
          <w:color w:val="000000"/>
        </w:rPr>
        <w:t xml:space="preserve"> 2.</w:t>
      </w:r>
      <w:r w:rsidRPr="00153F04">
        <w:rPr>
          <w:rFonts w:ascii="華康楷書體 Std W5" w:eastAsia="華康楷書體 Std W5" w:hAnsi="華康楷書體 Std W5"/>
          <w:snapToGrid w:val="0"/>
          <w:kern w:val="0"/>
        </w:rPr>
        <w:t>下列關於細胞的敘述，何者為正確？</w:t>
      </w:r>
      <w:r w:rsidRPr="00153F04">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153F04">
        <w:rPr>
          <w:rFonts w:ascii="華康楷書體 Std W5" w:eastAsia="華康楷書體 Std W5" w:hAnsi="華康楷書體 Std W5"/>
          <w:snapToGrid w:val="0"/>
          <w:kern w:val="0"/>
        </w:rPr>
        <w:t>醣類是細胞膜、核膜和內質網的主要成分</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Ｂ)</w:t>
      </w:r>
      <w:r w:rsidRPr="00153F04">
        <w:rPr>
          <w:rFonts w:ascii="華康楷書體 Std W5" w:eastAsia="華康楷書體 Std W5" w:hAnsi="華康楷書體 Std W5"/>
          <w:snapToGrid w:val="0"/>
          <w:kern w:val="0"/>
        </w:rPr>
        <w:t>染色體可以用光學顯微鏡觀察它們在一般細胞內的大小和形態</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153F04">
        <w:rPr>
          <w:rFonts w:ascii="華康楷書體 Std W5" w:eastAsia="華康楷書體 Std W5" w:hAnsi="華康楷書體 Std W5"/>
          <w:snapToGrid w:val="0"/>
          <w:kern w:val="0"/>
        </w:rPr>
        <w:t>粒線體和葉綠體的內部都有膜狀構造</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153F04">
        <w:rPr>
          <w:rFonts w:ascii="華康楷書體 Std W5" w:eastAsia="華康楷書體 Std W5" w:hAnsi="華康楷書體 Std W5"/>
          <w:snapToGrid w:val="0"/>
          <w:kern w:val="0"/>
        </w:rPr>
        <w:t>葡萄糖和胺基酸等小分子可自由通過細胞膜</w:t>
      </w:r>
      <w:r w:rsidRPr="00153F04">
        <w:rPr>
          <w:rFonts w:ascii="華康楷書體 Std W5" w:eastAsia="華康楷書體 Std W5" w:hAnsi="華康楷書體 Std W5"/>
          <w:color w:val="000000"/>
        </w:rPr>
        <w:t xml:space="preserve">　</w:t>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FF"/>
        </w:rPr>
      </w:pP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153F04">
        <w:rPr>
          <w:rFonts w:ascii="華康楷書體 Std W5" w:eastAsia="華康楷書體 Std W5" w:hAnsi="華康楷書體 Std W5"/>
          <w:color w:val="000000"/>
        </w:rPr>
        <w:t xml:space="preserve"> 3.</w:t>
      </w:r>
      <w:r w:rsidRPr="00153F04">
        <w:rPr>
          <w:rFonts w:ascii="華康楷書體 Std W5" w:eastAsia="華康楷書體 Std W5" w:hAnsi="華康楷書體 Std W5"/>
          <w:snapToGrid w:val="0"/>
          <w:kern w:val="0"/>
        </w:rPr>
        <w:t>若將細胞打碎，置於離心機中離心，且(甲)完整細胞；(乙)粒線體；(丙)核糖體；(丁)細胞核。則下列構造於離心管中的排列由下往上依序為：</w:t>
      </w:r>
      <w:r w:rsidRPr="00153F04">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153F04">
        <w:rPr>
          <w:rFonts w:ascii="華康楷書體 Std W5" w:eastAsia="華康楷書體 Std W5" w:hAnsi="華康楷書體 Std W5"/>
          <w:snapToGrid w:val="0"/>
          <w:kern w:val="0"/>
        </w:rPr>
        <w:t>甲乙丙丁</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153F04">
        <w:rPr>
          <w:rFonts w:ascii="華康楷書體 Std W5" w:eastAsia="華康楷書體 Std W5" w:hAnsi="華康楷書體 Std W5"/>
          <w:snapToGrid w:val="0"/>
          <w:kern w:val="0"/>
        </w:rPr>
        <w:t>丙乙丁甲</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153F04">
        <w:rPr>
          <w:rFonts w:ascii="華康楷書體 Std W5" w:eastAsia="華康楷書體 Std W5" w:hAnsi="華康楷書體 Std W5"/>
          <w:snapToGrid w:val="0"/>
          <w:kern w:val="0"/>
        </w:rPr>
        <w:t>甲丁乙丙</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153F04">
        <w:rPr>
          <w:rFonts w:ascii="華康楷書體 Std W5" w:eastAsia="華康楷書體 Std W5" w:hAnsi="華康楷書體 Std W5"/>
          <w:snapToGrid w:val="0"/>
          <w:kern w:val="0"/>
        </w:rPr>
        <w:t>甲乙丁丙</w:t>
      </w:r>
      <w:r w:rsidRPr="00153F04">
        <w:rPr>
          <w:rFonts w:ascii="華康楷書體 Std W5" w:eastAsia="華康楷書體 Std W5" w:hAnsi="華康楷書體 Std W5"/>
          <w:color w:val="000000"/>
        </w:rPr>
        <w:t xml:space="preserve">　</w:t>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FF"/>
        </w:rPr>
      </w:pP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153F04">
        <w:rPr>
          <w:rFonts w:ascii="華康楷書體 Std W5" w:eastAsia="華康楷書體 Std W5" w:hAnsi="華康楷書體 Std W5"/>
          <w:color w:val="000000"/>
        </w:rPr>
        <w:t xml:space="preserve"> 4.</w:t>
      </w:r>
      <w:r>
        <w:rPr>
          <w:rFonts w:ascii="華康楷書體 Std W5" w:eastAsia="華康楷書體 Std W5" w:hAnsi="華康楷書體 Std W5" w:hint="eastAsia"/>
          <w:color w:val="000000"/>
        </w:rPr>
        <w:t>若</w:t>
      </w:r>
      <w:r w:rsidRPr="00153F04">
        <w:rPr>
          <w:rFonts w:ascii="華康楷書體 Std W5" w:eastAsia="華康楷書體 Std W5" w:hAnsi="華康楷書體 Std W5" w:hint="eastAsia"/>
          <w:snapToGrid w:val="0"/>
          <w:kern w:val="0"/>
        </w:rPr>
        <w:t>將細胞內的物質與胞器作如下列所述的比喻，請問就功能而言何者</w:t>
      </w:r>
      <w:r w:rsidRPr="00153F04">
        <w:rPr>
          <w:rFonts w:ascii="華康楷書體 Std W5" w:eastAsia="華康楷書體 Std W5" w:hAnsi="華康楷書體 Std W5" w:hint="eastAsia"/>
          <w:snapToGrid w:val="0"/>
          <w:kern w:val="0"/>
          <w:u w:val="double"/>
        </w:rPr>
        <w:t>較不妥</w:t>
      </w:r>
      <w:r w:rsidRPr="00153F04">
        <w:rPr>
          <w:rFonts w:ascii="華康楷書體 Std W5" w:eastAsia="華康楷書體 Std W5" w:hAnsi="華康楷書體 Std W5" w:hint="eastAsia"/>
          <w:snapToGrid w:val="0"/>
          <w:kern w:val="0"/>
        </w:rPr>
        <w:t>？</w:t>
      </w:r>
      <w:r w:rsidRPr="00153F04">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153F04">
        <w:rPr>
          <w:rFonts w:ascii="華康楷書體 Std W5" w:eastAsia="華康楷書體 Std W5" w:hAnsi="華康楷書體 Std W5"/>
          <w:snapToGrid w:val="0"/>
          <w:kern w:val="0"/>
        </w:rPr>
        <w:t>ATP</w:t>
      </w:r>
      <w:r w:rsidRPr="00153F04">
        <w:rPr>
          <w:rFonts w:ascii="華康楷書體 Std W5" w:eastAsia="華康楷書體 Std W5" w:hAnsi="華康楷書體 Std W5" w:hint="eastAsia"/>
          <w:snapToGrid w:val="0"/>
          <w:kern w:val="0"/>
        </w:rPr>
        <w:t>就像充滿化學能的可充電式電池</w:t>
      </w:r>
      <w:r w:rsidRPr="00153F04">
        <w:rPr>
          <w:rFonts w:ascii="華康楷書體 Std W5" w:eastAsia="華康楷書體 Std W5" w:hAnsi="華康楷書體 Std W5"/>
          <w:color w:val="000000"/>
        </w:rPr>
        <w:t xml:space="preserve">　</w:t>
      </w:r>
      <w:r w:rsidR="00082BFF">
        <w:rPr>
          <w:rFonts w:ascii="華康楷書體 Std W5" w:eastAsia="華康楷書體 Std W5" w:hAnsi="華康楷書體 Std W5"/>
          <w:color w:val="000000"/>
        </w:rPr>
        <w:tab/>
      </w:r>
      <w:r>
        <w:rPr>
          <w:rFonts w:ascii="華康楷書體 Std W5" w:eastAsia="華康楷書體 Std W5" w:hAnsi="華康楷書體 Std W5"/>
          <w:color w:val="000000"/>
        </w:rPr>
        <w:t>(Ｂ)</w:t>
      </w:r>
      <w:r w:rsidRPr="00153F04">
        <w:rPr>
          <w:rFonts w:ascii="華康楷書體 Std W5" w:eastAsia="華康楷書體 Std W5" w:hAnsi="華康楷書體 Std W5" w:hint="eastAsia"/>
          <w:snapToGrid w:val="0"/>
          <w:kern w:val="0"/>
        </w:rPr>
        <w:t>粒線體，就像細胞的發電廠，可產生能量</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153F04">
        <w:rPr>
          <w:rFonts w:ascii="華康楷書體 Std W5" w:eastAsia="華康楷書體 Std W5" w:hAnsi="華康楷書體 Std W5" w:hint="eastAsia"/>
          <w:snapToGrid w:val="0"/>
          <w:kern w:val="0"/>
        </w:rPr>
        <w:t>細胞核中的</w:t>
      </w:r>
      <w:r w:rsidRPr="00153F04">
        <w:rPr>
          <w:rFonts w:ascii="華康楷書體 Std W5" w:eastAsia="華康楷書體 Std W5" w:hAnsi="華康楷書體 Std W5"/>
          <w:snapToGrid w:val="0"/>
          <w:kern w:val="0"/>
        </w:rPr>
        <w:t>DNA</w:t>
      </w:r>
      <w:r w:rsidRPr="00153F04">
        <w:rPr>
          <w:rFonts w:ascii="華康楷書體 Std W5" w:eastAsia="華康楷書體 Std W5" w:hAnsi="華康楷書體 Std W5" w:hint="eastAsia"/>
          <w:snapToGrid w:val="0"/>
          <w:kern w:val="0"/>
        </w:rPr>
        <w:t>就像生命之歌的樂譜</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t>(Ｄ)</w:t>
      </w:r>
      <w:r w:rsidRPr="00153F04">
        <w:rPr>
          <w:rFonts w:ascii="華康楷書體 Std W5" w:eastAsia="華康楷書體 Std W5" w:hAnsi="華康楷書體 Std W5" w:hint="eastAsia"/>
          <w:snapToGrid w:val="0"/>
          <w:kern w:val="0"/>
        </w:rPr>
        <w:t>植物的大液泡就像一臺載滿垃圾的垃圾車</w:t>
      </w:r>
      <w:r w:rsidRPr="00153F04">
        <w:rPr>
          <w:rFonts w:ascii="華康楷書體 Std W5" w:eastAsia="華康楷書體 Std W5" w:hAnsi="華康楷書體 Std W5"/>
          <w:color w:val="000000"/>
        </w:rPr>
        <w:t xml:space="preserve">　</w:t>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FF"/>
        </w:rPr>
      </w:pP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5</w:t>
      </w:r>
      <w:r w:rsidRPr="00153F04">
        <w:rPr>
          <w:rFonts w:ascii="華康楷書體 Std W5" w:eastAsia="華康楷書體 Std W5" w:hAnsi="華康楷書體 Std W5"/>
          <w:color w:val="000000"/>
        </w:rPr>
        <w:t>.</w:t>
      </w:r>
      <w:r w:rsidRPr="00153F04">
        <w:rPr>
          <w:rFonts w:ascii="華康楷書體 Std W5" w:eastAsia="華康楷書體 Std W5" w:hAnsi="華康楷書體 Std W5" w:hint="eastAsia"/>
          <w:snapToGrid w:val="0"/>
          <w:kern w:val="0"/>
        </w:rPr>
        <w:t>若一細胞膜具二層磷脂質，則其胞器粒線體共具幾層磷脂質？</w:t>
      </w:r>
      <w:r w:rsidRPr="00153F04">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153F04">
        <w:rPr>
          <w:rFonts w:ascii="華康楷書體 Std W5" w:eastAsia="華康楷書體 Std W5" w:hAnsi="華康楷書體 Std W5" w:hint="eastAsia"/>
          <w:snapToGrid w:val="0"/>
          <w:kern w:val="0"/>
        </w:rPr>
        <w:t>一層</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153F04">
        <w:rPr>
          <w:rFonts w:ascii="華康楷書體 Std W5" w:eastAsia="華康楷書體 Std W5" w:hAnsi="華康楷書體 Std W5" w:hint="eastAsia"/>
          <w:snapToGrid w:val="0"/>
          <w:kern w:val="0"/>
        </w:rPr>
        <w:t>二層</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153F04">
        <w:rPr>
          <w:rFonts w:ascii="華康楷書體 Std W5" w:eastAsia="華康楷書體 Std W5" w:hAnsi="華康楷書體 Std W5" w:hint="eastAsia"/>
          <w:snapToGrid w:val="0"/>
          <w:kern w:val="0"/>
        </w:rPr>
        <w:t>三層</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153F04">
        <w:rPr>
          <w:rFonts w:ascii="華康楷書體 Std W5" w:eastAsia="華康楷書體 Std W5" w:hAnsi="華康楷書體 Std W5" w:hint="eastAsia"/>
          <w:snapToGrid w:val="0"/>
          <w:kern w:val="0"/>
        </w:rPr>
        <w:t>四層</w:t>
      </w:r>
      <w:r w:rsidRPr="00153F04">
        <w:rPr>
          <w:rFonts w:ascii="華康楷書體 Std W5" w:eastAsia="華康楷書體 Std W5" w:hAnsi="華康楷書體 Std W5"/>
          <w:color w:val="000000"/>
        </w:rPr>
        <w:t xml:space="preserve">　</w:t>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FF"/>
        </w:rPr>
      </w:pP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6</w:t>
      </w:r>
      <w:r w:rsidRPr="00153F04">
        <w:rPr>
          <w:rFonts w:ascii="華康楷書體 Std W5" w:eastAsia="華康楷書體 Std W5" w:hAnsi="華康楷書體 Std W5"/>
          <w:color w:val="000000"/>
        </w:rPr>
        <w:t>.</w:t>
      </w:r>
      <w:r w:rsidRPr="00153F04">
        <w:rPr>
          <w:rFonts w:ascii="華康楷書體 Std W5" w:eastAsia="華康楷書體 Std W5" w:hAnsi="華康楷書體 Std W5" w:hint="eastAsia"/>
        </w:rPr>
        <w:t>下列關於細胞特徵的敘述，哪些正確？</w:t>
      </w:r>
      <w:r w:rsidRPr="00153F04">
        <w:rPr>
          <w:rFonts w:ascii="華康楷書體 Std W5" w:eastAsia="華康楷書體 Std W5" w:hAnsi="華康楷書體 Std W5"/>
        </w:rPr>
        <w:br/>
      </w:r>
      <w:r>
        <w:rPr>
          <w:rFonts w:ascii="華康楷書體 Std W5" w:eastAsia="華康楷書體 Std W5" w:hAnsi="華康楷書體 Std W5"/>
          <w:color w:val="000000"/>
        </w:rPr>
        <w:t>(Ａ)</w:t>
      </w:r>
      <w:r w:rsidRPr="00153F04">
        <w:rPr>
          <w:rFonts w:ascii="華康楷書體 Std W5" w:eastAsia="華康楷書體 Std W5" w:hAnsi="華康楷書體 Std W5" w:hint="eastAsia"/>
        </w:rPr>
        <w:t>腺體細胞較一般細胞中含有較多的溶體</w:t>
      </w:r>
      <w:r w:rsidR="00082BFF">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153F04">
        <w:rPr>
          <w:rFonts w:ascii="華康楷書體 Std W5" w:eastAsia="華康楷書體 Std W5" w:hAnsi="華康楷書體 Std W5" w:hint="eastAsia"/>
        </w:rPr>
        <w:t>一般活動力較旺盛的細胞含有較多的粒線體</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153F04">
        <w:rPr>
          <w:rFonts w:ascii="華康楷書體 Std W5" w:eastAsia="華康楷書體 Std W5" w:hAnsi="華康楷書體 Std W5" w:hint="eastAsia"/>
        </w:rPr>
        <w:t>植物細胞才具有液泡，動物細胞則無</w:t>
      </w:r>
      <w:r w:rsidRPr="00153F04">
        <w:rPr>
          <w:rFonts w:ascii="華康楷書體 Std W5" w:eastAsia="華康楷書體 Std W5" w:hAnsi="華康楷書體 Std W5"/>
          <w:color w:val="000000"/>
        </w:rPr>
        <w:t xml:space="preserve">　</w:t>
      </w:r>
      <w:r w:rsidR="00082BFF">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153F04">
        <w:rPr>
          <w:rFonts w:ascii="華康楷書體 Std W5" w:eastAsia="華康楷書體 Std W5" w:hAnsi="華康楷書體 Std W5" w:hint="eastAsia"/>
        </w:rPr>
        <w:t>所有的核糖體都附著在內質網上</w:t>
      </w:r>
      <w:r w:rsidRPr="00153F04">
        <w:rPr>
          <w:rFonts w:ascii="華康楷書體 Std W5" w:eastAsia="華康楷書體 Std W5" w:hAnsi="華康楷書體 Std W5"/>
          <w:color w:val="000000"/>
        </w:rPr>
        <w:t xml:space="preserve">　</w:t>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FF"/>
        </w:rPr>
      </w:pP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7</w:t>
      </w:r>
      <w:r w:rsidRPr="00153F04">
        <w:rPr>
          <w:rFonts w:ascii="華康楷書體 Std W5" w:eastAsia="華康楷書體 Std W5" w:hAnsi="華康楷書體 Std W5"/>
          <w:color w:val="000000"/>
        </w:rPr>
        <w:t>.</w:t>
      </w:r>
      <w:r w:rsidRPr="00153F04">
        <w:rPr>
          <w:rFonts w:ascii="華康楷書體 Std W5" w:eastAsia="華康楷書體 Std W5" w:hAnsi="華康楷書體 Std W5" w:hint="eastAsia"/>
          <w:snapToGrid w:val="0"/>
          <w:kern w:val="0"/>
        </w:rPr>
        <w:t>下列有關於核糖體的敘述，何者正確？</w:t>
      </w:r>
      <w:r w:rsidRPr="00153F04">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153F04">
        <w:rPr>
          <w:rFonts w:ascii="華康楷書體 Std W5" w:eastAsia="華康楷書體 Std W5" w:hAnsi="華康楷書體 Std W5" w:hint="eastAsia"/>
          <w:snapToGrid w:val="0"/>
          <w:kern w:val="0"/>
        </w:rPr>
        <w:t>是由膜組成的構造</w:t>
      </w:r>
      <w:r w:rsidRPr="00153F04">
        <w:rPr>
          <w:rFonts w:ascii="華康楷書體 Std W5" w:eastAsia="華康楷書體 Std W5" w:hAnsi="華康楷書體 Std W5"/>
          <w:color w:val="000000"/>
        </w:rPr>
        <w:t xml:space="preserve">　</w:t>
      </w:r>
      <w:r w:rsidR="00082BFF">
        <w:rPr>
          <w:rFonts w:ascii="華康楷書體 Std W5" w:eastAsia="華康楷書體 Std W5" w:hAnsi="華康楷書體 Std W5"/>
          <w:color w:val="000000"/>
        </w:rPr>
        <w:tab/>
      </w:r>
      <w:r>
        <w:rPr>
          <w:rFonts w:ascii="華康楷書體 Std W5" w:eastAsia="華康楷書體 Std W5" w:hAnsi="華康楷書體 Std W5"/>
          <w:color w:val="000000"/>
        </w:rPr>
        <w:t>(Ｂ)</w:t>
      </w:r>
      <w:r w:rsidRPr="00153F04">
        <w:rPr>
          <w:rFonts w:ascii="華康楷書體 Std W5" w:eastAsia="華康楷書體 Std W5" w:hAnsi="華康楷書體 Std W5" w:hint="eastAsia"/>
          <w:snapToGrid w:val="0"/>
          <w:kern w:val="0"/>
        </w:rPr>
        <w:t>皆附著於內質網上</w:t>
      </w:r>
      <w:r w:rsidRPr="00153F04">
        <w:rPr>
          <w:rFonts w:ascii="華康楷書體 Std W5" w:eastAsia="華康楷書體 Std W5" w:hAnsi="華康楷書體 Std W5"/>
          <w:color w:val="000000"/>
        </w:rPr>
        <w:t xml:space="preserve">　</w:t>
      </w:r>
      <w:r w:rsidR="00082BFF">
        <w:rPr>
          <w:rFonts w:ascii="華康楷書體 Std W5" w:eastAsia="華康楷書體 Std W5" w:hAnsi="華康楷書體 Std W5"/>
          <w:color w:val="000000"/>
        </w:rPr>
        <w:br/>
      </w:r>
      <w:r>
        <w:rPr>
          <w:rFonts w:ascii="華康楷書體 Std W5" w:eastAsia="華康楷書體 Std W5" w:hAnsi="華康楷書體 Std W5"/>
          <w:color w:val="000000"/>
        </w:rPr>
        <w:t>(Ｃ)</w:t>
      </w:r>
      <w:r w:rsidRPr="00153F04">
        <w:rPr>
          <w:rFonts w:ascii="華康楷書體 Std W5" w:eastAsia="華康楷書體 Std W5" w:hAnsi="華康楷書體 Std W5" w:hint="eastAsia"/>
          <w:snapToGrid w:val="0"/>
          <w:kern w:val="0"/>
        </w:rPr>
        <w:t>與蛋白質的合成有關</w:t>
      </w:r>
      <w:r w:rsidRPr="00153F04">
        <w:rPr>
          <w:rFonts w:ascii="華康楷書體 Std W5" w:eastAsia="華康楷書體 Std W5" w:hAnsi="華康楷書體 Std W5"/>
          <w:color w:val="000000"/>
        </w:rPr>
        <w:t xml:space="preserve">　</w:t>
      </w:r>
      <w:r w:rsidR="00082BFF">
        <w:rPr>
          <w:rFonts w:ascii="華康楷書體 Std W5" w:eastAsia="華康楷書體 Std W5" w:hAnsi="華康楷書體 Std W5"/>
          <w:color w:val="000000"/>
        </w:rPr>
        <w:tab/>
      </w:r>
      <w:r>
        <w:rPr>
          <w:rFonts w:ascii="華康楷書體 Std W5" w:eastAsia="華康楷書體 Std W5" w:hAnsi="華康楷書體 Std W5"/>
          <w:color w:val="000000"/>
        </w:rPr>
        <w:t>(Ｄ)</w:t>
      </w:r>
      <w:r w:rsidRPr="00153F04">
        <w:rPr>
          <w:rFonts w:ascii="華康楷書體 Std W5" w:eastAsia="華康楷書體 Std W5" w:hAnsi="華康楷書體 Std W5" w:hint="eastAsia"/>
          <w:snapToGrid w:val="0"/>
          <w:kern w:val="0"/>
        </w:rPr>
        <w:t>葉綠體內有核糖體而粒線體內無核糖體</w:t>
      </w:r>
      <w:r w:rsidRPr="00153F04">
        <w:rPr>
          <w:rFonts w:ascii="華康楷書體 Std W5" w:eastAsia="華康楷書體 Std W5" w:hAnsi="華康楷書體 Std W5"/>
          <w:color w:val="000000"/>
        </w:rPr>
        <w:t xml:space="preserve">　</w:t>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FF"/>
        </w:rPr>
      </w:pPr>
    </w:p>
    <w:p w:rsidR="00567C73" w:rsidRDefault="00567C73" w:rsidP="00567C73">
      <w:pPr>
        <w:widowControl/>
        <w:rPr>
          <w:rFonts w:ascii="華康楷書體 Std W5" w:eastAsia="華康楷書體 Std W5" w:hAnsi="華康楷書體 Std W5"/>
          <w:color w:val="000000"/>
        </w:rPr>
      </w:pPr>
      <w:r>
        <w:rPr>
          <w:rFonts w:ascii="華康楷書體 Std W5" w:eastAsia="華康楷書體 Std W5" w:hAnsi="華康楷書體 Std W5"/>
          <w:color w:val="000000"/>
        </w:rPr>
        <w:br w:type="page"/>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153F04">
        <w:rPr>
          <w:rFonts w:ascii="華康楷書體 Std W5" w:eastAsia="華康楷書體 Std W5" w:hAnsi="華康楷書體 Std W5"/>
          <w:color w:val="000000"/>
        </w:rPr>
        <w:lastRenderedPageBreak/>
        <w:t xml:space="preserve"> </w:t>
      </w:r>
      <w:r>
        <w:rPr>
          <w:rFonts w:ascii="華康楷書體 Std W5" w:eastAsia="華康楷書體 Std W5" w:hAnsi="華康楷書體 Std W5"/>
          <w:color w:val="000000"/>
        </w:rPr>
        <w:t>8</w:t>
      </w:r>
      <w:r w:rsidRPr="00153F04">
        <w:rPr>
          <w:rFonts w:ascii="華康楷書體 Std W5" w:eastAsia="華康楷書體 Std W5" w:hAnsi="華康楷書體 Std W5"/>
          <w:color w:val="000000"/>
        </w:rPr>
        <w:t xml:space="preserve">.　</w:t>
      </w:r>
      <w:r w:rsidRPr="00153F04">
        <w:rPr>
          <w:rFonts w:ascii="華康楷書體 Std W5" w:eastAsia="華康楷書體 Std W5" w:hAnsi="華康楷書體 Std W5" w:hint="eastAsia"/>
          <w:snapToGrid w:val="0"/>
          <w:kern w:val="0"/>
        </w:rPr>
        <w:t>細胞膜的主要成分是脂質與蛋白質，類似的膜見於：</w:t>
      </w:r>
      <w:r w:rsidRPr="00153F04">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153F04">
        <w:rPr>
          <w:rFonts w:ascii="華康楷書體 Std W5" w:eastAsia="華康楷書體 Std W5" w:hAnsi="華康楷書體 Std W5" w:hint="eastAsia"/>
          <w:snapToGrid w:val="0"/>
          <w:kern w:val="0"/>
        </w:rPr>
        <w:t>中心體</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153F04">
        <w:rPr>
          <w:rFonts w:ascii="華康楷書體 Std W5" w:eastAsia="華康楷書體 Std W5" w:hAnsi="華康楷書體 Std W5" w:hint="eastAsia"/>
          <w:snapToGrid w:val="0"/>
          <w:kern w:val="0"/>
        </w:rPr>
        <w:t>染色體</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153F04">
        <w:rPr>
          <w:rFonts w:ascii="華康楷書體 Std W5" w:eastAsia="華康楷書體 Std W5" w:hAnsi="華康楷書體 Std W5" w:hint="eastAsia"/>
          <w:snapToGrid w:val="0"/>
          <w:kern w:val="0"/>
        </w:rPr>
        <w:t>核糖體</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153F04">
        <w:rPr>
          <w:rFonts w:ascii="華康楷書體 Std W5" w:eastAsia="華康楷書體 Std W5" w:hAnsi="華康楷書體 Std W5" w:hint="eastAsia"/>
          <w:snapToGrid w:val="0"/>
          <w:kern w:val="0"/>
        </w:rPr>
        <w:t>葉綠體</w:t>
      </w:r>
      <w:r w:rsidRPr="00153F04">
        <w:rPr>
          <w:rFonts w:ascii="華康楷書體 Std W5" w:eastAsia="華康楷書體 Std W5" w:hAnsi="華康楷書體 Std W5"/>
          <w:color w:val="000000"/>
        </w:rPr>
        <w:t xml:space="preserve">　</w:t>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FF"/>
        </w:rPr>
      </w:pP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hint="eastAsia"/>
          <w:color w:val="000000"/>
        </w:rPr>
        <w:t xml:space="preserve"> </w:t>
      </w:r>
      <w:r>
        <w:rPr>
          <w:rFonts w:ascii="華康楷書體 Std W5" w:eastAsia="華康楷書體 Std W5" w:hAnsi="華康楷書體 Std W5"/>
          <w:color w:val="000000"/>
        </w:rPr>
        <w:t>9</w:t>
      </w:r>
      <w:r w:rsidRPr="00153F04">
        <w:rPr>
          <w:rFonts w:ascii="華康楷書體 Std W5" w:eastAsia="華康楷書體 Std W5" w:hAnsi="華康楷書體 Std W5"/>
          <w:color w:val="000000"/>
        </w:rPr>
        <w:t>.</w:t>
      </w:r>
      <w:r w:rsidRPr="00153F04">
        <w:rPr>
          <w:rFonts w:ascii="華康楷書體 Std W5" w:eastAsia="華康楷書體 Std W5" w:hAnsi="華康楷書體 Std W5"/>
          <w:snapToGrid w:val="0"/>
          <w:kern w:val="0"/>
        </w:rPr>
        <w:t>有關細胞膜的結構分析，下列敘述何者正確</w:t>
      </w:r>
      <w:r w:rsidRPr="00153F04">
        <w:rPr>
          <w:rFonts w:ascii="華康楷書體 Std W5" w:eastAsia="華康楷書體 Std W5" w:hAnsi="華康楷書體 Std W5" w:hint="eastAsia"/>
          <w:snapToGrid w:val="0"/>
          <w:kern w:val="0"/>
        </w:rPr>
        <w:t>？</w:t>
      </w:r>
      <w:r w:rsidRPr="00153F04">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153F04">
        <w:rPr>
          <w:rFonts w:ascii="華康楷書體 Std W5" w:eastAsia="華康楷書體 Std W5" w:hAnsi="華康楷書體 Std W5"/>
          <w:snapToGrid w:val="0"/>
          <w:kern w:val="0"/>
        </w:rPr>
        <w:t>以雙層磷脂作為主要基質，親水端向內而疏水端向外</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Ｂ)</w:t>
      </w:r>
      <w:r w:rsidRPr="00153F04">
        <w:rPr>
          <w:rFonts w:ascii="華康楷書體 Std W5" w:eastAsia="華康楷書體 Std W5" w:hAnsi="華康楷書體 Std W5"/>
          <w:snapToGrid w:val="0"/>
          <w:kern w:val="0"/>
        </w:rPr>
        <w:t>蛋白質鑲嵌在其中，可以在脂質中游走，並具有其特定功能</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153F04">
        <w:rPr>
          <w:rFonts w:ascii="華康楷書體 Std W5" w:eastAsia="華康楷書體 Std W5" w:hAnsi="華康楷書體 Std W5"/>
          <w:snapToGrid w:val="0"/>
          <w:kern w:val="0"/>
        </w:rPr>
        <w:t>醣類常附著於細胞膜內側，作為辨識依據</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153F04">
        <w:rPr>
          <w:rFonts w:ascii="華康楷書體 Std W5" w:eastAsia="華康楷書體 Std W5" w:hAnsi="華康楷書體 Std W5"/>
          <w:snapToGrid w:val="0"/>
          <w:kern w:val="0"/>
        </w:rPr>
        <w:t>液體鑲嵌模型指的是磷脂質鑲嵌在流動的蛋白質中</w:t>
      </w:r>
      <w:r w:rsidRPr="00153F04">
        <w:rPr>
          <w:rFonts w:ascii="華康楷書體 Std W5" w:eastAsia="華康楷書體 Std W5" w:hAnsi="華康楷書體 Std W5"/>
          <w:color w:val="000000"/>
        </w:rPr>
        <w:t xml:space="preserve">　</w:t>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FF"/>
        </w:rPr>
      </w:pP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153F04">
        <w:rPr>
          <w:rFonts w:ascii="華康楷書體 Std W5" w:eastAsia="華康楷書體 Std W5" w:hAnsi="華康楷書體 Std W5"/>
          <w:color w:val="000000"/>
        </w:rPr>
        <w:t>1</w:t>
      </w:r>
      <w:r>
        <w:rPr>
          <w:rFonts w:ascii="華康楷書體 Std W5" w:eastAsia="華康楷書體 Std W5" w:hAnsi="華康楷書體 Std W5"/>
          <w:color w:val="000000"/>
        </w:rPr>
        <w:t>0</w:t>
      </w:r>
      <w:r w:rsidRPr="00153F04">
        <w:rPr>
          <w:rFonts w:ascii="華康楷書體 Std W5" w:eastAsia="華康楷書體 Std W5" w:hAnsi="華康楷書體 Std W5"/>
          <w:color w:val="000000"/>
        </w:rPr>
        <w:t>.</w:t>
      </w:r>
      <w:r w:rsidRPr="00153F04">
        <w:rPr>
          <w:rFonts w:ascii="華康楷書體 Std W5" w:eastAsia="華康楷書體 Std W5" w:hAnsi="華康楷書體 Std W5"/>
          <w:color w:val="000000"/>
          <w:kern w:val="0"/>
          <w:lang w:val="zh-TW"/>
        </w:rPr>
        <w:t>2016年</w:t>
      </w:r>
      <w:r w:rsidRPr="00153F04">
        <w:rPr>
          <w:rFonts w:ascii="華康楷書體 Std W5" w:eastAsia="華康楷書體 Std W5" w:hAnsi="華康楷書體 Std W5"/>
          <w:color w:val="000000"/>
          <w:kern w:val="0"/>
          <w:u w:val="single" w:color="000000"/>
          <w:lang w:val="zh-TW"/>
        </w:rPr>
        <w:t>諾貝爾</w:t>
      </w:r>
      <w:r w:rsidRPr="00153F04">
        <w:rPr>
          <w:rFonts w:ascii="華康楷書體 Std W5" w:eastAsia="華康楷書體 Std W5" w:hAnsi="華康楷書體 Std W5"/>
          <w:color w:val="000000"/>
          <w:kern w:val="0"/>
          <w:lang w:val="zh-TW"/>
        </w:rPr>
        <w:t>生理醫學獎桂冠，頒給發現自噬作用機制的</w:t>
      </w:r>
      <w:r w:rsidRPr="00153F04">
        <w:rPr>
          <w:rFonts w:ascii="華康楷書體 Std W5" w:eastAsia="華康楷書體 Std W5" w:hAnsi="華康楷書體 Std W5"/>
          <w:color w:val="000000"/>
          <w:kern w:val="0"/>
          <w:u w:val="single" w:color="000000"/>
          <w:lang w:val="zh-TW"/>
        </w:rPr>
        <w:t>日本</w:t>
      </w:r>
      <w:r w:rsidRPr="00153F04">
        <w:rPr>
          <w:rFonts w:ascii="華康楷書體 Std W5" w:eastAsia="華康楷書體 Std W5" w:hAnsi="華康楷書體 Std W5"/>
          <w:color w:val="000000"/>
          <w:kern w:val="0"/>
          <w:lang w:val="zh-TW"/>
        </w:rPr>
        <w:t>細胞生物學家</w:t>
      </w:r>
      <w:r w:rsidRPr="00153F04">
        <w:rPr>
          <w:rFonts w:ascii="華康楷書體 Std W5" w:eastAsia="華康楷書體 Std W5" w:hAnsi="華康楷書體 Std W5"/>
          <w:color w:val="000000"/>
          <w:kern w:val="0"/>
          <w:u w:val="single" w:color="000000"/>
          <w:lang w:val="zh-TW"/>
        </w:rPr>
        <w:t>大隅良典</w:t>
      </w:r>
      <w:r w:rsidRPr="00153F04">
        <w:rPr>
          <w:rFonts w:ascii="華康楷書體 Std W5" w:eastAsia="華康楷書體 Std W5" w:hAnsi="華康楷書體 Std W5"/>
          <w:color w:val="000000"/>
          <w:kern w:val="0"/>
          <w:lang w:val="zh-TW"/>
        </w:rPr>
        <w:t>教授。自噬作用是真核生物利用囊泡，將所隔離的老化胞器，或部分細胞質進行消化、分解，以便其內的分子再利用。請問，執行自噬作用的胞器，最有可能為下列何者？</w:t>
      </w:r>
      <w:r w:rsidRPr="00153F04">
        <w:rPr>
          <w:rFonts w:ascii="華康楷書體 Std W5" w:eastAsia="華康楷書體 Std W5" w:hAnsi="華康楷書體 Std W5"/>
          <w:color w:val="000000"/>
          <w:kern w:val="0"/>
          <w:lang w:val="zh-TW"/>
        </w:rPr>
        <w:br/>
      </w:r>
      <w:r>
        <w:rPr>
          <w:rFonts w:ascii="華康楷書體 Std W5" w:eastAsia="華康楷書體 Std W5" w:hAnsi="華康楷書體 Std W5"/>
          <w:color w:val="000000"/>
        </w:rPr>
        <w:t>(Ａ)</w:t>
      </w:r>
      <w:r w:rsidRPr="00153F04">
        <w:rPr>
          <w:rFonts w:ascii="華康楷書體 Std W5" w:eastAsia="華康楷書體 Std W5" w:hAnsi="華康楷書體 Std W5"/>
          <w:color w:val="000000"/>
          <w:kern w:val="0"/>
          <w:lang w:val="zh-TW"/>
        </w:rPr>
        <w:t>溶體</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153F04">
        <w:rPr>
          <w:rFonts w:ascii="華康楷書體 Std W5" w:eastAsia="華康楷書體 Std W5" w:hAnsi="華康楷書體 Std W5"/>
          <w:color w:val="000000"/>
          <w:kern w:val="0"/>
          <w:lang w:val="zh-TW"/>
        </w:rPr>
        <w:t>粒線體</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153F04">
        <w:rPr>
          <w:rFonts w:ascii="華康楷書體 Std W5" w:eastAsia="華康楷書體 Std W5" w:hAnsi="華康楷書體 Std W5"/>
          <w:color w:val="000000"/>
          <w:kern w:val="0"/>
          <w:lang w:val="zh-TW"/>
        </w:rPr>
        <w:t>核糖體</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153F04">
        <w:rPr>
          <w:rFonts w:ascii="華康楷書體 Std W5" w:eastAsia="華康楷書體 Std W5" w:hAnsi="華康楷書體 Std W5"/>
          <w:color w:val="000000"/>
          <w:kern w:val="0"/>
          <w:lang w:val="zh-TW"/>
        </w:rPr>
        <w:t>高基氏體</w:t>
      </w:r>
      <w:r w:rsidRPr="00153F04">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153F04">
        <w:rPr>
          <w:rFonts w:ascii="華康楷書體 Std W5" w:eastAsia="華康楷書體 Std W5" w:hAnsi="華康楷書體 Std W5"/>
          <w:color w:val="000000"/>
          <w:kern w:val="0"/>
          <w:lang w:val="zh-TW"/>
        </w:rPr>
        <w:t>內質網</w:t>
      </w:r>
      <w:r w:rsidRPr="00153F04">
        <w:rPr>
          <w:rFonts w:ascii="華康楷書體 Std W5" w:eastAsia="華康楷書體 Std W5" w:hAnsi="華康楷書體 Std W5"/>
          <w:color w:val="000000"/>
        </w:rPr>
        <w:t xml:space="preserve">　</w:t>
      </w:r>
    </w:p>
    <w:p w:rsidR="00567C73" w:rsidRPr="00153F04" w:rsidRDefault="00567C73" w:rsidP="00567C73">
      <w:pPr>
        <w:adjustRightInd w:val="0"/>
        <w:snapToGrid w:val="0"/>
        <w:spacing w:line="420" w:lineRule="atLeast"/>
        <w:ind w:left="335" w:hanging="335"/>
        <w:rPr>
          <w:rFonts w:ascii="華康楷書體 Std W5" w:eastAsia="華康楷書體 Std W5" w:hAnsi="華康楷書體 Std W5"/>
          <w:color w:val="0000FF"/>
        </w:rPr>
      </w:pPr>
      <w:r>
        <w:rPr>
          <w:rFonts w:ascii="華康楷書體 Std W5" w:eastAsia="華康楷書體 Std W5" w:hAnsi="華康楷書體 Std W5"/>
          <w:color w:val="0000FF"/>
        </w:rPr>
        <w:tab/>
      </w:r>
    </w:p>
    <w:p w:rsidR="00567C73" w:rsidRPr="007225B3"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hint="eastAsia"/>
          <w:color w:val="000000"/>
        </w:rPr>
        <w:t>1</w:t>
      </w:r>
      <w:r w:rsidRPr="007225B3">
        <w:rPr>
          <w:rFonts w:ascii="華康楷書體 Std W5" w:eastAsia="華康楷書體 Std W5" w:hAnsi="華康楷書體 Std W5"/>
          <w:color w:val="000000"/>
        </w:rPr>
        <w:t>1.</w:t>
      </w:r>
      <w:r w:rsidRPr="007225B3">
        <w:rPr>
          <w:rFonts w:ascii="華康楷書體 Std W5" w:eastAsia="華康楷書體 Std W5" w:hAnsi="華康楷書體 Std W5" w:hint="eastAsia"/>
        </w:rPr>
        <w:t>當細胞內ATP／ADP的比值偏低時，細胞會作出什麼反應？</w:t>
      </w:r>
      <w:r w:rsidRPr="007225B3">
        <w:rPr>
          <w:rFonts w:ascii="華康楷書體 Std W5" w:eastAsia="華康楷書體 Std W5" w:hAnsi="華康楷書體 Std W5"/>
        </w:rPr>
        <w:br/>
      </w:r>
      <w:r>
        <w:rPr>
          <w:rFonts w:ascii="華康楷書體 Std W5" w:eastAsia="華康楷書體 Std W5" w:hAnsi="華康楷書體 Std W5"/>
          <w:color w:val="000000"/>
        </w:rPr>
        <w:t>(Ａ)</w:t>
      </w:r>
      <w:r w:rsidRPr="007225B3">
        <w:rPr>
          <w:rFonts w:ascii="華康楷書體 Std W5" w:eastAsia="華康楷書體 Std W5" w:hAnsi="華康楷書體 Std W5" w:hint="eastAsia"/>
        </w:rPr>
        <w:t>促進肝糖合成</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7225B3">
        <w:rPr>
          <w:rFonts w:ascii="華康楷書體 Std W5" w:eastAsia="華康楷書體 Std W5" w:hAnsi="華康楷書體 Std W5" w:hint="eastAsia"/>
        </w:rPr>
        <w:t>抑制氧化作用</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7225B3">
        <w:rPr>
          <w:rFonts w:ascii="華康楷書體 Std W5" w:eastAsia="華康楷書體 Std W5" w:hAnsi="華康楷書體 Std W5" w:hint="eastAsia"/>
        </w:rPr>
        <w:t>加速有氧呼吸</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7225B3">
        <w:rPr>
          <w:rFonts w:ascii="華康楷書體 Std W5" w:eastAsia="華康楷書體 Std W5" w:hAnsi="華康楷書體 Std W5" w:hint="eastAsia"/>
        </w:rPr>
        <w:t>水解ATP</w:t>
      </w:r>
      <w:r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1</w:t>
      </w:r>
      <w:r w:rsidRPr="007225B3">
        <w:rPr>
          <w:rFonts w:ascii="華康楷書體 Std W5" w:eastAsia="華康楷書體 Std W5" w:hAnsi="華康楷書體 Std W5"/>
          <w:color w:val="000000"/>
        </w:rPr>
        <w:t>2.</w:t>
      </w:r>
      <w:r w:rsidRPr="007225B3">
        <w:rPr>
          <w:rFonts w:ascii="華康楷書體 Std W5" w:eastAsia="華康楷書體 Std W5" w:hAnsi="華康楷書體 Std W5"/>
          <w:snapToGrid w:val="0"/>
          <w:kern w:val="0"/>
        </w:rPr>
        <w:t>細胞有氧呼吸產生能</w:t>
      </w:r>
      <w:r>
        <w:rPr>
          <w:rFonts w:ascii="華康楷書體 Std W5" w:eastAsia="華康楷書體 Std W5" w:hAnsi="華康楷書體 Std W5" w:hint="eastAsia"/>
          <w:snapToGrid w:val="0"/>
          <w:kern w:val="0"/>
        </w:rPr>
        <w:t>量</w:t>
      </w:r>
      <w:r w:rsidRPr="007225B3">
        <w:rPr>
          <w:rFonts w:ascii="華康楷書體 Std W5" w:eastAsia="華康楷書體 Std W5" w:hAnsi="華康楷書體 Std W5" w:cs="華康楷書體 Std W5" w:hint="eastAsia"/>
          <w:snapToGrid w:val="0"/>
          <w:kern w:val="0"/>
        </w:rPr>
        <w:t>的整個過程發生在何處？</w:t>
      </w:r>
      <w:r w:rsidRPr="007225B3">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7225B3">
        <w:rPr>
          <w:rFonts w:ascii="華康楷書體 Std W5" w:eastAsia="華康楷書體 Std W5" w:hAnsi="華康楷書體 Std W5"/>
          <w:snapToGrid w:val="0"/>
          <w:kern w:val="0"/>
        </w:rPr>
        <w:t>細胞質及</w:t>
      </w:r>
      <w:r>
        <w:rPr>
          <w:rFonts w:ascii="華康楷書體 Std W5" w:eastAsia="華康楷書體 Std W5" w:hAnsi="華康楷書體 Std W5" w:hint="eastAsia"/>
          <w:snapToGrid w:val="0"/>
          <w:kern w:val="0"/>
        </w:rPr>
        <w:t>粒</w:t>
      </w:r>
      <w:r w:rsidRPr="007225B3">
        <w:rPr>
          <w:rFonts w:ascii="華康楷書體 Std W5" w:eastAsia="華康楷書體 Std W5" w:hAnsi="華康楷書體 Std W5" w:cs="華康楷書體 Std W5" w:hint="eastAsia"/>
          <w:snapToGrid w:val="0"/>
          <w:kern w:val="0"/>
        </w:rPr>
        <w:t>線體</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7225B3">
        <w:rPr>
          <w:rFonts w:ascii="華康楷書體 Std W5" w:eastAsia="華康楷書體 Std W5" w:hAnsi="華康楷書體 Std W5"/>
          <w:snapToGrid w:val="0"/>
          <w:kern w:val="0"/>
        </w:rPr>
        <w:t>細胞質及</w:t>
      </w:r>
      <w:r>
        <w:rPr>
          <w:rFonts w:ascii="華康楷書體 Std W5" w:eastAsia="華康楷書體 Std W5" w:hAnsi="華康楷書體 Std W5" w:hint="eastAsia"/>
          <w:snapToGrid w:val="0"/>
          <w:kern w:val="0"/>
        </w:rPr>
        <w:t>葉</w:t>
      </w:r>
      <w:r w:rsidRPr="007225B3">
        <w:rPr>
          <w:rFonts w:ascii="新細明體" w:hAnsi="新細明體" w:cs="新細明體" w:hint="eastAsia"/>
          <w:snapToGrid w:val="0"/>
          <w:kern w:val="0"/>
        </w:rPr>
        <w:t>綠</w:t>
      </w:r>
      <w:r w:rsidRPr="007225B3">
        <w:rPr>
          <w:rFonts w:ascii="華康楷書體 Std W5" w:eastAsia="華康楷書體 Std W5" w:hAnsi="華康楷書體 Std W5" w:cs="華康楷書體 Std W5" w:hint="eastAsia"/>
          <w:snapToGrid w:val="0"/>
          <w:kern w:val="0"/>
        </w:rPr>
        <w:t>體</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Pr>
          <w:rFonts w:ascii="華康楷書體 Std W5" w:eastAsia="華康楷書體 Std W5" w:hAnsi="華康楷書體 Std W5" w:hint="eastAsia"/>
          <w:color w:val="000000"/>
        </w:rPr>
        <w:t>粒</w:t>
      </w:r>
      <w:r w:rsidRPr="007225B3">
        <w:rPr>
          <w:rFonts w:ascii="華康楷書體 Std W5" w:eastAsia="華康楷書體 Std W5" w:hAnsi="華康楷書體 Std W5" w:cs="華康楷書體 Std W5" w:hint="eastAsia"/>
          <w:snapToGrid w:val="0"/>
          <w:kern w:val="0"/>
        </w:rPr>
        <w:t>線體及核</w:t>
      </w:r>
      <w:r>
        <w:rPr>
          <w:rFonts w:ascii="華康楷書體 Std W5" w:eastAsia="華康楷書體 Std W5" w:hAnsi="華康楷書體 Std W5" w:cs="華康楷書體 Std W5" w:hint="eastAsia"/>
          <w:snapToGrid w:val="0"/>
          <w:kern w:val="0"/>
        </w:rPr>
        <w:t>醣</w:t>
      </w:r>
      <w:r w:rsidRPr="007225B3">
        <w:rPr>
          <w:rFonts w:ascii="華康楷書體 Std W5" w:eastAsia="華康楷書體 Std W5" w:hAnsi="華康楷書體 Std W5" w:cs="華康楷書體 Std W5" w:hint="eastAsia"/>
          <w:snapToGrid w:val="0"/>
          <w:kern w:val="0"/>
        </w:rPr>
        <w:t>體</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7225B3">
        <w:rPr>
          <w:rFonts w:ascii="華康楷書體 Std W5" w:eastAsia="華康楷書體 Std W5" w:hAnsi="華康楷書體 Std W5"/>
          <w:snapToGrid w:val="0"/>
          <w:kern w:val="0"/>
        </w:rPr>
        <w:t>細胞質及</w:t>
      </w:r>
      <w:r>
        <w:rPr>
          <w:rFonts w:ascii="華康楷書體 Std W5" w:eastAsia="華康楷書體 Std W5" w:hAnsi="華康楷書體 Std W5" w:hint="eastAsia"/>
          <w:snapToGrid w:val="0"/>
          <w:kern w:val="0"/>
        </w:rPr>
        <w:t>葉</w:t>
      </w:r>
      <w:r w:rsidRPr="007225B3">
        <w:rPr>
          <w:rFonts w:ascii="新細明體" w:hAnsi="新細明體" w:cs="新細明體" w:hint="eastAsia"/>
          <w:snapToGrid w:val="0"/>
          <w:kern w:val="0"/>
        </w:rPr>
        <w:t>綠</w:t>
      </w:r>
      <w:r w:rsidRPr="007225B3">
        <w:rPr>
          <w:rFonts w:ascii="華康楷書體 Std W5" w:eastAsia="華康楷書體 Std W5" w:hAnsi="華康楷書體 Std W5" w:cs="華康楷書體 Std W5" w:hint="eastAsia"/>
          <w:snapToGrid w:val="0"/>
          <w:kern w:val="0"/>
        </w:rPr>
        <w:t>體</w:t>
      </w:r>
      <w:r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hint="eastAsia"/>
          <w:color w:val="000000"/>
        </w:rPr>
        <w:t>1</w:t>
      </w:r>
      <w:r w:rsidRPr="007225B3">
        <w:rPr>
          <w:rFonts w:ascii="華康楷書體 Std W5" w:eastAsia="華康楷書體 Std W5" w:hAnsi="華康楷書體 Std W5"/>
          <w:color w:val="000000"/>
        </w:rPr>
        <w:t>3.</w:t>
      </w:r>
      <w:r w:rsidRPr="007225B3">
        <w:rPr>
          <w:rFonts w:ascii="華康楷書體 Std W5" w:eastAsia="華康楷書體 Std W5" w:hAnsi="華康楷書體 Std W5" w:hint="eastAsia"/>
        </w:rPr>
        <w:t>有關細胞能量變化的敘述，下列何者是正確的</w:t>
      </w:r>
      <w:r w:rsidRPr="007225B3">
        <w:rPr>
          <w:rFonts w:ascii="華康楷書體 Std W5" w:eastAsia="華康楷書體 Std W5" w:hAnsi="華康楷書體 Std W5"/>
        </w:rPr>
        <w:br/>
      </w:r>
      <w:r>
        <w:rPr>
          <w:rFonts w:ascii="華康楷書體 Std W5" w:eastAsia="華康楷書體 Std W5" w:hAnsi="華康楷書體 Std W5"/>
          <w:color w:val="000000"/>
        </w:rPr>
        <w:t>(Ａ)</w:t>
      </w:r>
      <w:r w:rsidRPr="007225B3">
        <w:rPr>
          <w:rFonts w:ascii="華康楷書體 Std W5" w:eastAsia="華康楷書體 Std W5" w:hAnsi="華康楷書體 Std W5" w:hint="eastAsia"/>
        </w:rPr>
        <w:t>葡萄糖氧化產生的能量使ATP轉成ADP</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Ｂ)</w:t>
      </w:r>
      <w:r w:rsidRPr="007225B3">
        <w:rPr>
          <w:rFonts w:ascii="華康楷書體 Std W5" w:eastAsia="華康楷書體 Std W5" w:hAnsi="華康楷書體 Std W5" w:hint="eastAsia"/>
        </w:rPr>
        <w:t>能量貯存在ATP分子的高能磷酸鍵中，共有三個</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7225B3">
        <w:rPr>
          <w:rFonts w:ascii="華康楷書體 Std W5" w:eastAsia="華康楷書體 Std W5" w:hAnsi="華康楷書體 Std W5" w:hint="eastAsia"/>
        </w:rPr>
        <w:t>ADP的含量比例高時，細胞會加速脂質的儲存</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7225B3">
        <w:rPr>
          <w:rFonts w:ascii="華康楷書體 Std W5" w:eastAsia="華康楷書體 Std W5" w:hAnsi="華康楷書體 Std W5" w:hint="eastAsia"/>
        </w:rPr>
        <w:t>ATP的含量比例高時，細胞會限制氧化作用</w:t>
      </w:r>
      <w:r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1</w:t>
      </w:r>
      <w:r w:rsidRPr="007225B3">
        <w:rPr>
          <w:rFonts w:ascii="華康楷書體 Std W5" w:eastAsia="華康楷書體 Std W5" w:hAnsi="華康楷書體 Std W5"/>
          <w:color w:val="000000"/>
        </w:rPr>
        <w:t>4.</w:t>
      </w:r>
      <w:r w:rsidRPr="007225B3">
        <w:rPr>
          <w:rFonts w:ascii="華康楷書體 Std W5" w:eastAsia="華康楷書體 Std W5" w:hAnsi="華康楷書體 Std W5"/>
          <w:snapToGrid w:val="0"/>
          <w:kern w:val="0"/>
        </w:rPr>
        <w:t>下列哪一化學反應完成後，細胞內的ATP量會隨著增加？</w:t>
      </w:r>
      <w:r w:rsidRPr="007225B3">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7225B3">
        <w:rPr>
          <w:rFonts w:ascii="華康楷書體 Std W5" w:eastAsia="華康楷書體 Std W5" w:hAnsi="華康楷書體 Std W5"/>
          <w:snapToGrid w:val="0"/>
          <w:kern w:val="0"/>
        </w:rPr>
        <w:t>蔗糖轉變為澱粉</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t>(Ｂ)</w:t>
      </w:r>
      <w:r w:rsidRPr="007225B3">
        <w:rPr>
          <w:rFonts w:ascii="華康楷書體 Std W5" w:eastAsia="華康楷書體 Std W5" w:hAnsi="華康楷書體 Std W5"/>
          <w:snapToGrid w:val="0"/>
          <w:kern w:val="0"/>
        </w:rPr>
        <w:t>脂肪酸轉變為脂質</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7225B3">
        <w:rPr>
          <w:rFonts w:ascii="華康楷書體 Std W5" w:eastAsia="華康楷書體 Std W5" w:hAnsi="華康楷書體 Std W5"/>
          <w:snapToGrid w:val="0"/>
          <w:kern w:val="0"/>
        </w:rPr>
        <w:t>胺基酸轉變為蛋白質</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t>(Ｄ)</w:t>
      </w:r>
      <w:r w:rsidRPr="007225B3">
        <w:rPr>
          <w:rFonts w:ascii="華康楷書體 Std W5" w:eastAsia="華康楷書體 Std W5" w:hAnsi="華康楷書體 Std W5"/>
          <w:snapToGrid w:val="0"/>
          <w:kern w:val="0"/>
        </w:rPr>
        <w:t>葡萄糖轉變為二氧化碳</w:t>
      </w:r>
      <w:r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1</w:t>
      </w:r>
      <w:r w:rsidRPr="007225B3">
        <w:rPr>
          <w:rFonts w:ascii="華康楷書體 Std W5" w:eastAsia="華康楷書體 Std W5" w:hAnsi="華康楷書體 Std W5"/>
          <w:color w:val="000000"/>
        </w:rPr>
        <w:t>5.</w:t>
      </w:r>
      <w:r w:rsidRPr="007225B3">
        <w:rPr>
          <w:rFonts w:ascii="華康楷書體 Std W5" w:eastAsia="華康楷書體 Std W5" w:hAnsi="華康楷書體 Std W5" w:hint="eastAsia"/>
          <w:snapToGrid w:val="0"/>
          <w:kern w:val="0"/>
        </w:rPr>
        <w:t>下列關於能量的相關敘述，何者正確？</w:t>
      </w:r>
      <w:r w:rsidRPr="007225B3">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7225B3">
        <w:rPr>
          <w:rFonts w:ascii="華康楷書體 Std W5" w:eastAsia="華康楷書體 Std W5" w:hAnsi="華康楷書體 Std W5" w:hint="eastAsia"/>
          <w:snapToGrid w:val="0"/>
          <w:kern w:val="0"/>
        </w:rPr>
        <w:t>生物體中最主要的供能物質是脂質</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7225B3">
        <w:rPr>
          <w:rFonts w:ascii="華康楷書體 Std W5" w:eastAsia="華康楷書體 Std W5" w:hAnsi="華康楷書體 Std W5" w:hint="eastAsia"/>
          <w:snapToGrid w:val="0"/>
          <w:kern w:val="0"/>
        </w:rPr>
        <w:t>醣類所蘊含的能量可以直接被生物利用</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7225B3">
        <w:rPr>
          <w:rFonts w:ascii="華康楷書體 Std W5" w:eastAsia="華康楷書體 Std W5" w:hAnsi="華康楷書體 Std W5" w:hint="eastAsia"/>
          <w:snapToGrid w:val="0"/>
          <w:kern w:val="0"/>
        </w:rPr>
        <w:t>ATP又稱為細胞的能量貨幣</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7225B3">
        <w:rPr>
          <w:rFonts w:ascii="華康楷書體 Std W5" w:eastAsia="華康楷書體 Std W5" w:hAnsi="華康楷書體 Std W5" w:hint="eastAsia"/>
          <w:snapToGrid w:val="0"/>
          <w:kern w:val="0"/>
        </w:rPr>
        <w:t>細胞內的ATP含量減少時，不利於細胞內的異化代謝</w:t>
      </w:r>
      <w:r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lastRenderedPageBreak/>
        <w:t>1</w:t>
      </w:r>
      <w:r w:rsidRPr="007225B3">
        <w:rPr>
          <w:rFonts w:ascii="華康楷書體 Std W5" w:eastAsia="華康楷書體 Std W5" w:hAnsi="華康楷書體 Std W5"/>
          <w:color w:val="000000"/>
        </w:rPr>
        <w:t>6.</w:t>
      </w:r>
      <w:r w:rsidRPr="007225B3">
        <w:rPr>
          <w:rFonts w:ascii="華康楷書體 Std W5" w:eastAsia="華康楷書體 Std W5" w:hAnsi="華康楷書體 Std W5" w:hint="eastAsia"/>
          <w:snapToGrid w:val="0"/>
          <w:kern w:val="0"/>
        </w:rPr>
        <w:t>關於細胞呼吸糖解過程的敘述，何者正確？</w:t>
      </w:r>
      <w:r w:rsidRPr="007225B3">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7225B3">
        <w:rPr>
          <w:rFonts w:ascii="華康楷書體 Std W5" w:eastAsia="華康楷書體 Std W5" w:hAnsi="華康楷書體 Std W5" w:hint="eastAsia"/>
          <w:snapToGrid w:val="0"/>
          <w:kern w:val="0"/>
        </w:rPr>
        <w:t>此過程會消耗氧氣</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t>(Ｂ)</w:t>
      </w:r>
      <w:r w:rsidRPr="007225B3">
        <w:rPr>
          <w:rFonts w:ascii="華康楷書體 Std W5" w:eastAsia="華康楷書體 Std W5" w:hAnsi="華康楷書體 Std W5" w:hint="eastAsia"/>
          <w:snapToGrid w:val="0"/>
          <w:kern w:val="0"/>
        </w:rPr>
        <w:t>必須在有氧條件下進行</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7225B3">
        <w:rPr>
          <w:rFonts w:ascii="華康楷書體 Std W5" w:eastAsia="華康楷書體 Std W5" w:hAnsi="華康楷書體 Std W5" w:hint="eastAsia"/>
          <w:snapToGrid w:val="0"/>
          <w:kern w:val="0"/>
        </w:rPr>
        <w:t>在粒線體中進行</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t>(Ｄ)</w:t>
      </w:r>
      <w:r w:rsidRPr="007225B3">
        <w:rPr>
          <w:rFonts w:ascii="華康楷書體 Std W5" w:eastAsia="華康楷書體 Std W5" w:hAnsi="華康楷書體 Std W5" w:hint="eastAsia"/>
          <w:snapToGrid w:val="0"/>
          <w:kern w:val="0"/>
        </w:rPr>
        <w:t>在細胞質中進行</w:t>
      </w:r>
      <w:r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r>
        <w:rPr>
          <w:rFonts w:ascii="華康楷書體 Std W5" w:eastAsia="華康楷書體 Std W5" w:hAnsi="華康楷書體 Std W5"/>
          <w:color w:val="000000"/>
        </w:rPr>
        <w:t>1</w:t>
      </w:r>
      <w:r w:rsidRPr="007225B3">
        <w:rPr>
          <w:rFonts w:ascii="華康楷書體 Std W5" w:eastAsia="華康楷書體 Std W5" w:hAnsi="華康楷書體 Std W5"/>
          <w:color w:val="000000"/>
        </w:rPr>
        <w:t>7.</w:t>
      </w:r>
      <w:r w:rsidRPr="007225B3">
        <w:rPr>
          <w:rFonts w:ascii="華康楷書體 Std W5" w:eastAsia="華康楷書體 Std W5" w:hAnsi="華康楷書體 Std W5" w:hint="eastAsia"/>
          <w:snapToGrid w:val="0"/>
          <w:kern w:val="0"/>
        </w:rPr>
        <w:t>影響光合作用的環境因素有：</w:t>
      </w:r>
      <w:r>
        <w:rPr>
          <w:rFonts w:ascii="華康楷書體 Std W5" w:eastAsia="華康楷書體 Std W5" w:hAnsi="華康楷書體 Std W5" w:hint="eastAsia"/>
          <w:snapToGrid w:val="0"/>
          <w:kern w:val="0"/>
        </w:rPr>
        <w:t>(Ａ)</w:t>
      </w:r>
      <w:r w:rsidRPr="007225B3">
        <w:rPr>
          <w:rFonts w:ascii="華康楷書體 Std W5" w:eastAsia="華康楷書體 Std W5" w:hAnsi="華康楷書體 Std W5" w:hint="eastAsia"/>
          <w:snapToGrid w:val="0"/>
          <w:kern w:val="0"/>
        </w:rPr>
        <w:t>光照強度；</w:t>
      </w:r>
      <w:r>
        <w:rPr>
          <w:rFonts w:ascii="華康楷書體 Std W5" w:eastAsia="華康楷書體 Std W5" w:hAnsi="華康楷書體 Std W5" w:hint="eastAsia"/>
          <w:snapToGrid w:val="0"/>
          <w:kern w:val="0"/>
        </w:rPr>
        <w:t>(Ｂ)</w:t>
      </w:r>
      <w:r w:rsidRPr="007225B3">
        <w:rPr>
          <w:rFonts w:ascii="華康楷書體 Std W5" w:eastAsia="華康楷書體 Std W5" w:hAnsi="華康楷書體 Std W5" w:hint="eastAsia"/>
          <w:snapToGrid w:val="0"/>
          <w:kern w:val="0"/>
        </w:rPr>
        <w:t>溫度高低；</w:t>
      </w:r>
      <w:r>
        <w:rPr>
          <w:rFonts w:ascii="華康楷書體 Std W5" w:eastAsia="華康楷書體 Std W5" w:hAnsi="華康楷書體 Std W5" w:hint="eastAsia"/>
          <w:snapToGrid w:val="0"/>
          <w:kern w:val="0"/>
        </w:rPr>
        <w:t>(Ｃ)</w:t>
      </w:r>
      <w:r w:rsidRPr="007225B3">
        <w:rPr>
          <w:rFonts w:ascii="華康楷書體 Std W5" w:eastAsia="華康楷書體 Std W5" w:hAnsi="華康楷書體 Std W5" w:hint="eastAsia"/>
          <w:snapToGrid w:val="0"/>
          <w:kern w:val="0"/>
        </w:rPr>
        <w:t>土壤中水分的含量；</w:t>
      </w:r>
      <w:r>
        <w:rPr>
          <w:rFonts w:ascii="華康楷書體 Std W5" w:eastAsia="華康楷書體 Std W5" w:hAnsi="華康楷書體 Std W5" w:hint="eastAsia"/>
          <w:snapToGrid w:val="0"/>
          <w:kern w:val="0"/>
        </w:rPr>
        <w:t>(Ｄ)</w:t>
      </w:r>
      <w:r w:rsidRPr="007225B3">
        <w:rPr>
          <w:rFonts w:ascii="華康楷書體 Std W5" w:eastAsia="華康楷書體 Std W5" w:hAnsi="華康楷書體 Std W5" w:hint="eastAsia"/>
          <w:snapToGrid w:val="0"/>
          <w:kern w:val="0"/>
        </w:rPr>
        <w:t>空氣中CO</w:t>
      </w:r>
      <w:r w:rsidRPr="007225B3">
        <w:rPr>
          <w:rFonts w:ascii="華康楷書體 Std W5" w:eastAsia="華康楷書體 Std W5" w:hAnsi="華康楷書體 Std W5" w:hint="eastAsia"/>
          <w:snapToGrid w:val="0"/>
          <w:kern w:val="0"/>
          <w:vertAlign w:val="subscript"/>
        </w:rPr>
        <w:t>2</w:t>
      </w:r>
      <w:r w:rsidRPr="007225B3">
        <w:rPr>
          <w:rFonts w:ascii="華康楷書體 Std W5" w:eastAsia="華康楷書體 Std W5" w:hAnsi="華康楷書體 Std W5" w:hint="eastAsia"/>
          <w:snapToGrid w:val="0"/>
          <w:kern w:val="0"/>
        </w:rPr>
        <w:t>的濃度等。則a、b、c、d與附圖中甲、乙、丙、丁的配對何者正確？</w:t>
      </w:r>
      <w:r w:rsidRPr="007225B3">
        <w:rPr>
          <w:rFonts w:ascii="華康楷書體 Std W5" w:eastAsia="華康楷書體 Std W5" w:hAnsi="華康楷書體 Std W5"/>
          <w:snapToGrid w:val="0"/>
          <w:kern w:val="0"/>
        </w:rPr>
        <w:br/>
      </w:r>
      <w:r w:rsidRPr="007225B3">
        <w:rPr>
          <w:rFonts w:ascii="華康楷書體 Std W5" w:eastAsia="華康楷書體 Std W5" w:hAnsi="華康楷書體 Std W5"/>
          <w:noProof/>
          <w:kern w:val="0"/>
        </w:rPr>
        <w:drawing>
          <wp:inline distT="0" distB="0" distL="0" distR="0" wp14:anchorId="36BA742E" wp14:editId="2A07E998">
            <wp:extent cx="2951459" cy="1245379"/>
            <wp:effectExtent l="0" t="0" r="1905" b="0"/>
            <wp:docPr id="687" name="圖片 687" descr="ZWD23A-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ZWD23A-3-2"/>
                    <pic:cNvPicPr>
                      <a:picLocks noChangeAspect="1" noChangeArrowheads="1"/>
                    </pic:cNvPicPr>
                  </pic:nvPicPr>
                  <pic:blipFill>
                    <a:blip r:embed="rId174" cstate="print"/>
                    <a:srcRect/>
                    <a:stretch>
                      <a:fillRect/>
                    </a:stretch>
                  </pic:blipFill>
                  <pic:spPr bwMode="auto">
                    <a:xfrm>
                      <a:off x="0" y="0"/>
                      <a:ext cx="2963445" cy="1250437"/>
                    </a:xfrm>
                    <a:prstGeom prst="rect">
                      <a:avLst/>
                    </a:prstGeom>
                    <a:noFill/>
                    <a:ln w="9525">
                      <a:noFill/>
                      <a:miter lim="800000"/>
                      <a:headEnd/>
                      <a:tailEnd/>
                    </a:ln>
                  </pic:spPr>
                </pic:pic>
              </a:graphicData>
            </a:graphic>
          </wp:inline>
        </w:drawing>
      </w:r>
      <w:r w:rsidRPr="007225B3">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7225B3">
        <w:rPr>
          <w:rFonts w:ascii="華康楷書體 Std W5" w:eastAsia="華康楷書體 Std W5" w:hAnsi="華康楷書體 Std W5" w:hint="eastAsia"/>
          <w:snapToGrid w:val="0"/>
          <w:kern w:val="0"/>
        </w:rPr>
        <w:t>a－丁</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7225B3">
        <w:rPr>
          <w:rFonts w:ascii="華康楷書體 Std W5" w:eastAsia="華康楷書體 Std W5" w:hAnsi="華康楷書體 Std W5" w:hint="eastAsia"/>
          <w:snapToGrid w:val="0"/>
          <w:kern w:val="0"/>
        </w:rPr>
        <w:t>b－乙</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7225B3">
        <w:rPr>
          <w:rFonts w:ascii="華康楷書體 Std W5" w:eastAsia="華康楷書體 Std W5" w:hAnsi="華康楷書體 Std W5" w:hint="eastAsia"/>
          <w:snapToGrid w:val="0"/>
          <w:kern w:val="0"/>
        </w:rPr>
        <w:t>c－乙</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7225B3">
        <w:rPr>
          <w:rFonts w:ascii="華康楷書體 Std W5" w:eastAsia="華康楷書體 Std W5" w:hAnsi="華康楷書體 Std W5" w:hint="eastAsia"/>
          <w:snapToGrid w:val="0"/>
          <w:kern w:val="0"/>
        </w:rPr>
        <w:t>d－甲</w:t>
      </w:r>
      <w:r w:rsidRPr="007225B3">
        <w:rPr>
          <w:rFonts w:ascii="華康楷書體 Std W5" w:eastAsia="華康楷書體 Std W5" w:hAnsi="華康楷書體 Std W5"/>
          <w:color w:val="000000"/>
        </w:rPr>
        <w:t xml:space="preserve">　</w:t>
      </w:r>
    </w:p>
    <w:p w:rsidR="00567C73" w:rsidRDefault="00567C73" w:rsidP="00567C73">
      <w:pPr>
        <w:widowControl/>
        <w:rPr>
          <w:rFonts w:ascii="華康楷書體 Std W5" w:eastAsia="華康楷書體 Std W5" w:hAnsi="華康楷書體 Std W5"/>
          <w:color w:val="000000"/>
        </w:rPr>
      </w:pPr>
    </w:p>
    <w:p w:rsidR="00567C73" w:rsidRPr="007225B3"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1</w:t>
      </w:r>
      <w:r w:rsidRPr="007225B3">
        <w:rPr>
          <w:rFonts w:ascii="華康楷書體 Std W5" w:eastAsia="華康楷書體 Std W5" w:hAnsi="華康楷書體 Std W5"/>
          <w:color w:val="000000"/>
        </w:rPr>
        <w:t>8.</w:t>
      </w:r>
      <w:r w:rsidRPr="007225B3">
        <w:rPr>
          <w:rFonts w:ascii="華康楷書體 Std W5" w:eastAsia="華康楷書體 Std W5" w:hAnsi="華康楷書體 Std W5"/>
        </w:rPr>
        <w:t>下列關於光合作用和呼吸作用的比較，何者</w:t>
      </w:r>
      <w:r w:rsidRPr="007225B3">
        <w:rPr>
          <w:rFonts w:ascii="華康楷書體 Std W5" w:eastAsia="華康楷書體 Std W5" w:hAnsi="華康楷書體 Std W5"/>
          <w:u w:val="double"/>
        </w:rPr>
        <w:t>錯誤</w:t>
      </w:r>
      <w:r w:rsidRPr="007225B3">
        <w:rPr>
          <w:rFonts w:ascii="華康楷書體 Std W5" w:eastAsia="華康楷書體 Std W5" w:hAnsi="華康楷書體 Std W5"/>
        </w:rPr>
        <w:t>？</w:t>
      </w:r>
      <w:r w:rsidRPr="007225B3">
        <w:rPr>
          <w:rFonts w:ascii="華康楷書體 Std W5" w:eastAsia="華康楷書體 Std W5" w:hAnsi="華康楷書體 Std W5"/>
        </w:rPr>
        <w:br/>
      </w:r>
      <w:r>
        <w:rPr>
          <w:rFonts w:ascii="華康楷書體 Std W5" w:eastAsia="華康楷書體 Std W5" w:hAnsi="華康楷書體 Std W5"/>
          <w:color w:val="000000"/>
        </w:rPr>
        <w:t>(Ａ)</w:t>
      </w:r>
      <w:r w:rsidRPr="007225B3">
        <w:rPr>
          <w:rFonts w:ascii="華康楷書體 Std W5" w:eastAsia="華康楷書體 Std W5" w:hAnsi="華康楷書體 Std W5"/>
        </w:rPr>
        <w:t>氧氣是光合作用的產物，卻是有氧呼吸的重要原料</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Ｂ)</w:t>
      </w:r>
      <w:r w:rsidRPr="007225B3">
        <w:rPr>
          <w:rFonts w:ascii="華康楷書體 Std W5" w:eastAsia="華康楷書體 Std W5" w:hAnsi="華康楷書體 Std W5"/>
        </w:rPr>
        <w:t>幼葉比較年輕，所以行呼吸作用的速率比成熟葉高</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7225B3">
        <w:rPr>
          <w:rFonts w:ascii="華康楷書體 Std W5" w:eastAsia="華康楷書體 Std W5" w:hAnsi="華康楷書體 Std W5"/>
        </w:rPr>
        <w:t>溫度是影響光合作用和呼吸作用的關鍵因素</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7225B3">
        <w:rPr>
          <w:rFonts w:ascii="華康楷書體 Std W5" w:eastAsia="華康楷書體 Std W5" w:hAnsi="華康楷書體 Std W5"/>
        </w:rPr>
        <w:t>酵素對呼吸作用的影響較大，對光合作用較無影響</w:t>
      </w:r>
      <w:r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1</w:t>
      </w:r>
      <w:r w:rsidRPr="007225B3">
        <w:rPr>
          <w:rFonts w:ascii="華康楷書體 Std W5" w:eastAsia="華康楷書體 Std W5" w:hAnsi="華康楷書體 Std W5"/>
          <w:color w:val="000000"/>
        </w:rPr>
        <w:t>9.</w:t>
      </w:r>
      <w:r w:rsidRPr="007225B3">
        <w:rPr>
          <w:rFonts w:ascii="華康楷書體 Std W5" w:eastAsia="華康楷書體 Std W5" w:hAnsi="華康楷書體 Std W5" w:hint="eastAsia"/>
          <w:snapToGrid w:val="0"/>
          <w:kern w:val="0"/>
        </w:rPr>
        <w:t>下列何者直接供給細胞生物生理活動所需的能量？</w:t>
      </w:r>
      <w:r w:rsidRPr="007225B3">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7225B3">
        <w:rPr>
          <w:rFonts w:ascii="華康楷書體 Std W5" w:eastAsia="華康楷書體 Std W5" w:hAnsi="華康楷書體 Std W5" w:hint="eastAsia"/>
          <w:snapToGrid w:val="0"/>
          <w:kern w:val="0"/>
        </w:rPr>
        <w:t>葡萄糖</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7225B3">
        <w:rPr>
          <w:rFonts w:ascii="華康楷書體 Std W5" w:eastAsia="華康楷書體 Std W5" w:hAnsi="華康楷書體 Std W5" w:hint="eastAsia"/>
          <w:snapToGrid w:val="0"/>
          <w:kern w:val="0"/>
        </w:rPr>
        <w:t>胺基酸</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7225B3">
        <w:rPr>
          <w:rFonts w:ascii="華康楷書體 Std W5" w:eastAsia="華康楷書體 Std W5" w:hAnsi="華康楷書體 Std W5"/>
          <w:snapToGrid w:val="0"/>
          <w:kern w:val="0"/>
        </w:rPr>
        <w:t>ATP</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7225B3">
        <w:rPr>
          <w:rFonts w:ascii="華康楷書體 Std W5" w:eastAsia="華康楷書體 Std W5" w:hAnsi="華康楷書體 Std W5"/>
          <w:snapToGrid w:val="0"/>
          <w:kern w:val="0"/>
        </w:rPr>
        <w:t>DNA</w:t>
      </w:r>
      <w:r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2</w:t>
      </w:r>
      <w:r w:rsidRPr="007225B3">
        <w:rPr>
          <w:rFonts w:ascii="華康楷書體 Std W5" w:eastAsia="華康楷書體 Std W5" w:hAnsi="華康楷書體 Std W5"/>
          <w:color w:val="000000"/>
        </w:rPr>
        <w:t>0.</w:t>
      </w:r>
      <w:r w:rsidRPr="007225B3">
        <w:rPr>
          <w:rFonts w:ascii="華康楷書體 Std W5" w:eastAsia="華康楷書體 Std W5" w:hAnsi="華康楷書體 Std W5" w:hint="eastAsia"/>
        </w:rPr>
        <w:t>當動物細胞中A</w:t>
      </w:r>
      <w:r w:rsidRPr="007225B3">
        <w:rPr>
          <w:rFonts w:ascii="華康楷書體 Std W5" w:eastAsia="華康楷書體 Std W5" w:hAnsi="華康楷書體 Std W5"/>
        </w:rPr>
        <w:t>TP/ADP</w:t>
      </w:r>
      <w:r w:rsidRPr="007225B3">
        <w:rPr>
          <w:rFonts w:ascii="華康楷書體 Std W5" w:eastAsia="華康楷書體 Std W5" w:hAnsi="華康楷書體 Std W5" w:hint="eastAsia"/>
        </w:rPr>
        <w:t>比值顯著上升時，有利細胞內進行以下何種反應？</w:t>
      </w:r>
      <w:r w:rsidRPr="007225B3">
        <w:rPr>
          <w:rFonts w:ascii="華康楷書體 Std W5" w:eastAsia="華康楷書體 Std W5" w:hAnsi="華康楷書體 Std W5"/>
        </w:rPr>
        <w:br/>
      </w:r>
      <w:r>
        <w:rPr>
          <w:rFonts w:ascii="華康楷書體 Std W5" w:eastAsia="華康楷書體 Std W5" w:hAnsi="華康楷書體 Std W5"/>
          <w:color w:val="000000"/>
        </w:rPr>
        <w:t>(Ａ)</w:t>
      </w:r>
      <w:r w:rsidRPr="007225B3">
        <w:rPr>
          <w:rFonts w:ascii="華康楷書體 Std W5" w:eastAsia="華康楷書體 Std W5" w:hAnsi="華康楷書體 Std W5" w:hint="eastAsia"/>
        </w:rPr>
        <w:t>葡萄糖→C</w:t>
      </w:r>
      <w:r w:rsidRPr="007225B3">
        <w:rPr>
          <w:rFonts w:ascii="華康楷書體 Std W5" w:eastAsia="華康楷書體 Std W5" w:hAnsi="華康楷書體 Std W5"/>
        </w:rPr>
        <w:t>O</w:t>
      </w:r>
      <w:r w:rsidRPr="007225B3">
        <w:rPr>
          <w:rFonts w:ascii="華康楷書體 Std W5" w:eastAsia="華康楷書體 Std W5" w:hAnsi="華康楷書體 Std W5"/>
          <w:vertAlign w:val="subscript"/>
        </w:rPr>
        <w:t>2</w:t>
      </w:r>
      <w:r w:rsidRPr="007225B3">
        <w:rPr>
          <w:rFonts w:ascii="華康楷書體 Std W5" w:eastAsia="華康楷書體 Std W5" w:hAnsi="華康楷書體 Std W5"/>
        </w:rPr>
        <w:t xml:space="preserve"> + H</w:t>
      </w:r>
      <w:r w:rsidRPr="007225B3">
        <w:rPr>
          <w:rFonts w:ascii="華康楷書體 Std W5" w:eastAsia="華康楷書體 Std W5" w:hAnsi="華康楷書體 Std W5"/>
          <w:vertAlign w:val="subscript"/>
        </w:rPr>
        <w:t>2</w:t>
      </w:r>
      <w:r w:rsidRPr="007225B3">
        <w:rPr>
          <w:rFonts w:ascii="華康楷書體 Std W5" w:eastAsia="華康楷書體 Std W5" w:hAnsi="華康楷書體 Std W5"/>
        </w:rPr>
        <w:t>O</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7225B3">
        <w:rPr>
          <w:rFonts w:ascii="華康楷書體 Std W5" w:eastAsia="華康楷書體 Std W5" w:hAnsi="華康楷書體 Std W5" w:hint="eastAsia"/>
        </w:rPr>
        <w:t>胺基酸→蛋白質</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7225B3">
        <w:rPr>
          <w:rFonts w:ascii="華康楷書體 Std W5" w:eastAsia="華康楷書體 Std W5" w:hAnsi="華康楷書體 Std W5" w:hint="eastAsia"/>
        </w:rPr>
        <w:t>蛋白質→胺基酸</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7225B3">
        <w:rPr>
          <w:rFonts w:ascii="華康楷書體 Std W5" w:eastAsia="華康楷書體 Std W5" w:hAnsi="華康楷書體 Std W5" w:hint="eastAsia"/>
        </w:rPr>
        <w:t>細胞吸收氧氣的效率</w:t>
      </w:r>
      <w:r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7225B3">
        <w:rPr>
          <w:rFonts w:ascii="華康楷書體 Std W5" w:eastAsia="華康楷書體 Std W5" w:hAnsi="華康楷書體 Std W5" w:hint="eastAsia"/>
        </w:rPr>
        <w:t>細胞分解脂質的效率</w:t>
      </w:r>
      <w:r w:rsidRPr="007225B3">
        <w:rPr>
          <w:rFonts w:ascii="華康楷書體 Std W5" w:eastAsia="華康楷書體 Std W5" w:hAnsi="華康楷書體 Std W5"/>
          <w:color w:val="000000"/>
        </w:rPr>
        <w:t xml:space="preserve">　</w:t>
      </w:r>
    </w:p>
    <w:p w:rsidR="00567C73" w:rsidRDefault="00567C73">
      <w:pPr>
        <w:widowControl/>
        <w:rPr>
          <w:rFonts w:ascii="華康楷書體 Std W7" w:eastAsia="華康楷書體 Std W7" w:hAnsi="華康楷書體 Std W7"/>
        </w:rPr>
      </w:pPr>
    </w:p>
    <w:p w:rsidR="00567C73" w:rsidRPr="00D15A70" w:rsidRDefault="00567C73" w:rsidP="00567C73">
      <w:pPr>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Pr="00D15A70">
        <w:rPr>
          <w:rFonts w:ascii="華康楷書體 Std W5" w:eastAsia="華康楷書體 Std W5" w:hAnsi="華康楷書體 Std W5"/>
          <w:color w:val="000000"/>
        </w:rPr>
        <w:t xml:space="preserve">1.　</w:t>
      </w:r>
      <w:r w:rsidRPr="00D15A70">
        <w:rPr>
          <w:rFonts w:ascii="華康楷書體 Std W5" w:eastAsia="華康楷書體 Std W5" w:hAnsi="華康楷書體 Std W5" w:hint="eastAsia"/>
          <w:snapToGrid w:val="0"/>
          <w:kern w:val="0"/>
        </w:rPr>
        <w:t>下列關於有絲分裂與減數分裂染色體套數的變化，何者正確？</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hint="eastAsia"/>
          <w:snapToGrid w:val="0"/>
          <w:kern w:val="0"/>
        </w:rPr>
        <w:t>前者2N→2N，後者2N→N</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hint="eastAsia"/>
          <w:snapToGrid w:val="0"/>
          <w:kern w:val="0"/>
        </w:rPr>
        <w:t>兩者皆為2N→N</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D15A70">
        <w:rPr>
          <w:rFonts w:ascii="華康楷書體 Std W5" w:eastAsia="華康楷書體 Std W5" w:hAnsi="華康楷書體 Std W5" w:hint="eastAsia"/>
          <w:snapToGrid w:val="0"/>
          <w:kern w:val="0"/>
        </w:rPr>
        <w:t>兩者皆為2N→2N</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hint="eastAsia"/>
          <w:snapToGrid w:val="0"/>
          <w:kern w:val="0"/>
        </w:rPr>
        <w:t>前者N→2N，後者2N→N</w:t>
      </w:r>
      <w:r w:rsidRPr="00D15A70">
        <w:rPr>
          <w:rFonts w:ascii="華康楷書體 Std W5" w:eastAsia="華康楷書體 Std W5" w:hAnsi="華康楷書體 Std W5"/>
          <w:color w:val="000000"/>
        </w:rPr>
        <w:t xml:space="preserve">　</w:t>
      </w:r>
    </w:p>
    <w:p w:rsidR="00567C73" w:rsidRDefault="00567C73" w:rsidP="00567C73">
      <w:pPr>
        <w:ind w:left="539" w:hanging="539"/>
        <w:rPr>
          <w:rFonts w:ascii="華康楷書體 Std W5" w:eastAsia="華康楷書體 Std W5" w:hAnsi="華康楷書體 Std W5"/>
          <w:color w:val="FF0000"/>
        </w:rPr>
      </w:pPr>
    </w:p>
    <w:p w:rsidR="00567C73" w:rsidRPr="00D15A70" w:rsidRDefault="00567C73" w:rsidP="00567C73">
      <w:pPr>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Pr="00D15A70">
        <w:rPr>
          <w:rFonts w:ascii="華康楷書體 Std W5" w:eastAsia="華康楷書體 Std W5" w:hAnsi="華康楷書體 Std W5"/>
          <w:color w:val="000000"/>
        </w:rPr>
        <w:t xml:space="preserve">2.　</w:t>
      </w:r>
      <w:r w:rsidRPr="00D15A70">
        <w:rPr>
          <w:rFonts w:ascii="華康楷書體 Std W5" w:eastAsia="華康楷書體 Std W5" w:hAnsi="華康楷書體 Std W5" w:hint="eastAsia"/>
          <w:snapToGrid w:val="0"/>
          <w:kern w:val="0"/>
        </w:rPr>
        <w:t>細胞在進行有絲分裂時不出現中心粒的是下列何者？</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hint="eastAsia"/>
          <w:snapToGrid w:val="0"/>
          <w:kern w:val="0"/>
        </w:rPr>
        <w:t>人類胚胎細胞</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hint="eastAsia"/>
          <w:snapToGrid w:val="0"/>
          <w:kern w:val="0"/>
        </w:rPr>
        <w:t>人類初級精母細胞</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D15A70">
        <w:rPr>
          <w:rFonts w:ascii="華康楷書體 Std W5" w:eastAsia="華康楷書體 Std W5" w:hAnsi="華康楷書體 Std W5" w:hint="eastAsia"/>
          <w:snapToGrid w:val="0"/>
          <w:kern w:val="0"/>
        </w:rPr>
        <w:t>薺菜受精卵</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hint="eastAsia"/>
          <w:snapToGrid w:val="0"/>
          <w:kern w:val="0"/>
        </w:rPr>
        <w:t>骨髓造血細胞</w:t>
      </w:r>
      <w:r w:rsidRPr="00D15A70">
        <w:rPr>
          <w:rFonts w:ascii="華康楷書體 Std W5" w:eastAsia="華康楷書體 Std W5" w:hAnsi="華康楷書體 Std W5"/>
          <w:color w:val="000000"/>
        </w:rPr>
        <w:t xml:space="preserve">　</w:t>
      </w:r>
    </w:p>
    <w:p w:rsidR="00567C73" w:rsidRDefault="00567C73" w:rsidP="00567C73">
      <w:pPr>
        <w:ind w:left="539" w:hanging="539"/>
        <w:rPr>
          <w:rFonts w:ascii="華康楷書體 Std W5" w:eastAsia="華康楷書體 Std W5" w:hAnsi="華康楷書體 Std W5"/>
          <w:color w:val="FF0000"/>
        </w:rPr>
      </w:pPr>
    </w:p>
    <w:p w:rsidR="00567C73" w:rsidRPr="00D15A70" w:rsidRDefault="00567C73" w:rsidP="00567C73">
      <w:pPr>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Pr="00D15A70">
        <w:rPr>
          <w:rFonts w:ascii="華康楷書體 Std W5" w:eastAsia="華康楷書體 Std W5" w:hAnsi="華康楷書體 Std W5"/>
          <w:color w:val="000000"/>
        </w:rPr>
        <w:t xml:space="preserve">3.　</w:t>
      </w:r>
      <w:r w:rsidRPr="00D15A70">
        <w:rPr>
          <w:rFonts w:ascii="華康楷書體 Std W5" w:eastAsia="華康楷書體 Std W5" w:hAnsi="華康楷書體 Std W5"/>
          <w:snapToGrid w:val="0"/>
          <w:kern w:val="0"/>
        </w:rPr>
        <w:t>人體哪一個細胞可能含有22個體染色體和Y 染色體？</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snapToGrid w:val="0"/>
          <w:kern w:val="0"/>
        </w:rPr>
        <w:t>男性體細胞</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snapToGrid w:val="0"/>
          <w:kern w:val="0"/>
        </w:rPr>
        <w:t>受</w:t>
      </w:r>
      <w:r>
        <w:rPr>
          <w:rFonts w:ascii="華康楷書體 Std W5" w:eastAsia="華康楷書體 Std W5" w:hAnsi="華康楷書體 Std W5" w:hint="eastAsia"/>
          <w:snapToGrid w:val="0"/>
          <w:kern w:val="0"/>
        </w:rPr>
        <w:t>精卵</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Pr>
          <w:rFonts w:ascii="華康楷書體 Std W5" w:eastAsia="華康楷書體 Std W5" w:hAnsi="華康楷書體 Std W5" w:hint="eastAsia"/>
          <w:snapToGrid w:val="0"/>
          <w:kern w:val="0"/>
        </w:rPr>
        <w:t>卵</w:t>
      </w:r>
      <w:r w:rsidRPr="00D15A70">
        <w:rPr>
          <w:rFonts w:ascii="華康楷書體 Std W5" w:eastAsia="華康楷書體 Std W5" w:hAnsi="華康楷書體 Std W5" w:cs="華康楷書體 Std W5" w:hint="eastAsia"/>
          <w:snapToGrid w:val="0"/>
          <w:kern w:val="0"/>
        </w:rPr>
        <w:t>子</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Pr>
          <w:rFonts w:ascii="華康楷書體 Std W5" w:eastAsia="華康楷書體 Std W5" w:hAnsi="華康楷書體 Std W5" w:hint="eastAsia"/>
          <w:snapToGrid w:val="0"/>
          <w:kern w:val="0"/>
        </w:rPr>
        <w:t>精</w:t>
      </w:r>
      <w:r w:rsidRPr="00D15A70">
        <w:rPr>
          <w:rFonts w:ascii="華康楷書體 Std W5" w:eastAsia="華康楷書體 Std W5" w:hAnsi="華康楷書體 Std W5" w:cs="華康楷書體 Std W5" w:hint="eastAsia"/>
          <w:snapToGrid w:val="0"/>
          <w:kern w:val="0"/>
        </w:rPr>
        <w:t>子</w:t>
      </w:r>
      <w:r w:rsidRPr="00D15A70">
        <w:rPr>
          <w:rFonts w:ascii="華康楷書體 Std W5" w:eastAsia="華康楷書體 Std W5" w:hAnsi="華康楷書體 Std W5"/>
          <w:color w:val="000000"/>
        </w:rPr>
        <w:t xml:space="preserve">　</w:t>
      </w:r>
    </w:p>
    <w:p w:rsidR="00567C73" w:rsidRDefault="00567C73" w:rsidP="00567C73">
      <w:pPr>
        <w:ind w:left="539" w:hanging="539"/>
        <w:rPr>
          <w:rFonts w:ascii="華康楷書體 Std W5" w:eastAsia="華康楷書體 Std W5" w:hAnsi="華康楷書體 Std W5"/>
          <w:color w:val="FF0000"/>
        </w:rPr>
      </w:pPr>
    </w:p>
    <w:p w:rsidR="00567C73" w:rsidRDefault="00567C73">
      <w:pPr>
        <w:widowControl/>
        <w:rPr>
          <w:rFonts w:ascii="華康楷書體 Std W5" w:eastAsia="華康楷書體 Std W5" w:hAnsi="華康楷書體 Std W5"/>
          <w:color w:val="000000"/>
        </w:rPr>
      </w:pPr>
      <w:r>
        <w:rPr>
          <w:rFonts w:ascii="華康楷書體 Std W5" w:eastAsia="華康楷書體 Std W5" w:hAnsi="華康楷書體 Std W5"/>
          <w:color w:val="000000"/>
        </w:rPr>
        <w:br w:type="page"/>
      </w:r>
    </w:p>
    <w:p w:rsidR="00567C73" w:rsidRPr="00D15A70" w:rsidRDefault="00567C73" w:rsidP="00567C73">
      <w:pPr>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lastRenderedPageBreak/>
        <w:t>2</w:t>
      </w:r>
      <w:r w:rsidRPr="00D15A70">
        <w:rPr>
          <w:rFonts w:ascii="華康楷書體 Std W5" w:eastAsia="華康楷書體 Std W5" w:hAnsi="華康楷書體 Std W5"/>
          <w:color w:val="000000"/>
        </w:rPr>
        <w:t xml:space="preserve">4.　</w:t>
      </w:r>
      <w:r w:rsidRPr="00D15A70">
        <w:rPr>
          <w:rFonts w:ascii="華康楷書體 Std W5" w:eastAsia="華康楷書體 Std W5" w:hAnsi="華康楷書體 Std W5"/>
          <w:snapToGrid w:val="0"/>
          <w:kern w:val="0"/>
        </w:rPr>
        <w:t>在演化上有性生殖較無性生殖有利，因為有性生殖</w:t>
      </w:r>
      <w:r w:rsidRPr="00D15A70">
        <w:rPr>
          <w:rFonts w:ascii="華康楷書體 Std W5" w:eastAsia="華康楷書體 Std W5" w:hAnsi="華康楷書體 Std W5" w:hint="eastAsia"/>
          <w:snapToGrid w:val="0"/>
          <w:kern w:val="0"/>
        </w:rPr>
        <w:t>：</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snapToGrid w:val="0"/>
          <w:kern w:val="0"/>
        </w:rPr>
        <w:t>使基因有機會重組</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t>(Ｂ)</w:t>
      </w:r>
      <w:r w:rsidRPr="00D15A70">
        <w:rPr>
          <w:rFonts w:ascii="華康楷書體 Std W5" w:eastAsia="華康楷書體 Std W5" w:hAnsi="華康楷書體 Std W5"/>
          <w:snapToGrid w:val="0"/>
          <w:kern w:val="0"/>
        </w:rPr>
        <w:t>對種的延續較重要</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D15A70">
        <w:rPr>
          <w:rFonts w:ascii="華康楷書體 Std W5" w:eastAsia="華康楷書體 Std W5" w:hAnsi="華康楷書體 Std W5"/>
          <w:snapToGrid w:val="0"/>
          <w:kern w:val="0"/>
        </w:rPr>
        <w:t>使後代與親代完全一樣</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t>(Ｄ)</w:t>
      </w:r>
      <w:r w:rsidRPr="00D15A70">
        <w:rPr>
          <w:rFonts w:ascii="華康楷書體 Std W5" w:eastAsia="華康楷書體 Std W5" w:hAnsi="華康楷書體 Std W5"/>
          <w:snapToGrid w:val="0"/>
          <w:kern w:val="0"/>
        </w:rPr>
        <w:t>使遺傳變異減少</w:t>
      </w:r>
      <w:r w:rsidRPr="00D15A70">
        <w:rPr>
          <w:rFonts w:ascii="華康楷書體 Std W5" w:eastAsia="華康楷書體 Std W5" w:hAnsi="華康楷書體 Std W5"/>
          <w:color w:val="000000"/>
        </w:rPr>
        <w:t xml:space="preserve">　</w:t>
      </w:r>
    </w:p>
    <w:p w:rsidR="00567C73" w:rsidRDefault="00567C73" w:rsidP="00567C73">
      <w:pPr>
        <w:ind w:left="539" w:hanging="539"/>
        <w:rPr>
          <w:rFonts w:ascii="華康楷書體 Std W5" w:eastAsia="華康楷書體 Std W5" w:hAnsi="華康楷書體 Std W5"/>
          <w:color w:val="FF0000"/>
        </w:rPr>
      </w:pPr>
    </w:p>
    <w:p w:rsidR="00567C73" w:rsidRPr="00D15A70" w:rsidRDefault="008E1823" w:rsidP="00567C73">
      <w:pPr>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 xml:space="preserve">5.　</w:t>
      </w:r>
      <w:r w:rsidR="00567C73" w:rsidRPr="00D15A70">
        <w:rPr>
          <w:rFonts w:ascii="華康楷書體 Std W5" w:eastAsia="華康楷書體 Std W5" w:hAnsi="華康楷書體 Std W5" w:hint="eastAsia"/>
          <w:snapToGrid w:val="0"/>
          <w:kern w:val="0"/>
        </w:rPr>
        <w:t>下列關於精子及卵形成過程的比較，哪一項是</w:t>
      </w:r>
      <w:r w:rsidR="00567C73" w:rsidRPr="00D15A70">
        <w:rPr>
          <w:rFonts w:ascii="華康楷書體 Std W5" w:eastAsia="華康楷書體 Std W5" w:hAnsi="華康楷書體 Std W5" w:hint="eastAsia"/>
          <w:snapToGrid w:val="0"/>
          <w:kern w:val="0"/>
          <w:u w:val="double"/>
        </w:rPr>
        <w:t>錯誤</w:t>
      </w:r>
      <w:r w:rsidR="00567C73" w:rsidRPr="00D15A70">
        <w:rPr>
          <w:rFonts w:ascii="華康楷書體 Std W5" w:eastAsia="華康楷書體 Std W5" w:hAnsi="華康楷書體 Std W5" w:hint="eastAsia"/>
          <w:snapToGrid w:val="0"/>
          <w:kern w:val="0"/>
        </w:rPr>
        <w:t>的？</w:t>
      </w:r>
      <w:r w:rsidR="00567C73" w:rsidRPr="00D15A70">
        <w:rPr>
          <w:rFonts w:ascii="華康楷書體 Std W5" w:eastAsia="華康楷書體 Std W5" w:hAnsi="華康楷書體 Std W5"/>
          <w:snapToGrid w:val="0"/>
          <w:kern w:val="0"/>
        </w:rPr>
        <w:br/>
      </w:r>
      <w:bookmarkStart w:id="751" w:name="_MON_1686067227"/>
      <w:bookmarkEnd w:id="751"/>
      <w:r w:rsidR="00C77A8E" w:rsidRPr="00B30AD7">
        <w:rPr>
          <w:rFonts w:ascii="華康楷書體 Std W5" w:eastAsia="華康楷書體 Std W5" w:hAnsi="華康楷書體 Std W5"/>
          <w:noProof/>
          <w:kern w:val="0"/>
        </w:rPr>
        <w:object w:dxaOrig="7803" w:dyaOrig="2685">
          <v:shape id="_x0000_i1091" type="#_x0000_t75" alt="" style="width:391.25pt;height:133.1pt;mso-width-percent:0;mso-height-percent:0;mso-width-percent:0;mso-height-percent:0" o:ole="">
            <v:imagedata r:id="rId175" o:title=""/>
          </v:shape>
          <o:OLEObject Type="Embed" ProgID="Word.Picture.8" ShapeID="_x0000_i1091" DrawAspect="Content" ObjectID="_1779354976" r:id="rId176"/>
        </w:object>
      </w:r>
      <w:r w:rsidR="00567C73" w:rsidRPr="00D15A70">
        <w:rPr>
          <w:rFonts w:ascii="華康楷書體 Std W5" w:eastAsia="華康楷書體 Std W5" w:hAnsi="華康楷書體 Std W5"/>
          <w:snapToGrid w:val="0"/>
          <w:kern w:val="0"/>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hint="eastAsia"/>
        </w:rPr>
        <w:t>A</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hint="eastAsia"/>
        </w:rPr>
        <w:t>B</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hint="eastAsia"/>
        </w:rPr>
        <w:t>C</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hint="eastAsia"/>
        </w:rPr>
        <w:t>D</w:t>
      </w:r>
      <w:r w:rsidR="00567C73" w:rsidRPr="00D15A70">
        <w:rPr>
          <w:rFonts w:ascii="華康楷書體 Std W5" w:eastAsia="華康楷書體 Std W5" w:hAnsi="華康楷書體 Std W5"/>
          <w:color w:val="000000"/>
        </w:rPr>
        <w:t xml:space="preserve">　</w:t>
      </w:r>
    </w:p>
    <w:p w:rsidR="00567C73" w:rsidRDefault="00567C73" w:rsidP="00567C73">
      <w:pPr>
        <w:ind w:left="539" w:hanging="539"/>
        <w:rPr>
          <w:rFonts w:ascii="華康楷書體 Std W5" w:eastAsia="華康楷書體 Std W5" w:hAnsi="華康楷書體 Std W5"/>
          <w:color w:val="FF0000"/>
        </w:rPr>
      </w:pPr>
    </w:p>
    <w:p w:rsidR="00567C73" w:rsidRPr="00D15A70" w:rsidRDefault="008E1823" w:rsidP="00567C73">
      <w:pPr>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 xml:space="preserve">6.　</w:t>
      </w:r>
      <w:r w:rsidR="00567C73" w:rsidRPr="00D15A70">
        <w:rPr>
          <w:rFonts w:ascii="華康楷書體 Std W5" w:eastAsia="華康楷書體 Std W5" w:hAnsi="華康楷書體 Std W5"/>
          <w:color w:val="000000"/>
          <w:kern w:val="0"/>
          <w:u w:val="single" w:color="000000"/>
          <w:lang w:val="zh-TW"/>
        </w:rPr>
        <w:t>小明</w:t>
      </w:r>
      <w:r w:rsidR="00567C73" w:rsidRPr="00D15A70">
        <w:rPr>
          <w:rFonts w:ascii="華康楷書體 Std W5" w:eastAsia="華康楷書體 Std W5" w:hAnsi="華康楷書體 Std W5"/>
          <w:color w:val="000000"/>
          <w:kern w:val="0"/>
          <w:lang w:val="zh-TW"/>
        </w:rPr>
        <w:t>於顯微鏡下發現一人體細胞染色體構造，如附圖，則下列敘述何者正確？</w:t>
      </w:r>
      <w:r w:rsidR="00567C73" w:rsidRPr="00D15A70">
        <w:rPr>
          <w:rFonts w:ascii="華康楷書體 Std W5" w:eastAsia="華康楷書體 Std W5" w:hAnsi="華康楷書體 Std W5" w:hint="eastAsia"/>
          <w:color w:val="000000"/>
          <w:kern w:val="0"/>
          <w:lang w:val="zh-TW"/>
        </w:rPr>
        <w:br/>
      </w:r>
      <w:r w:rsidR="00567C73" w:rsidRPr="00D15A70">
        <w:rPr>
          <w:rFonts w:ascii="華康楷書體 Std W5" w:eastAsia="華康楷書體 Std W5" w:hAnsi="華康楷書體 Std W5"/>
          <w:noProof/>
          <w:color w:val="000000"/>
          <w:kern w:val="0"/>
        </w:rPr>
        <w:drawing>
          <wp:inline distT="0" distB="0" distL="0" distR="0" wp14:anchorId="0C9940BE" wp14:editId="6E55684D">
            <wp:extent cx="914400" cy="914400"/>
            <wp:effectExtent l="19050" t="0" r="0" b="0"/>
            <wp:docPr id="690" name="圖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grayscl/>
                    </a:blip>
                    <a:srcRect/>
                    <a:stretch>
                      <a:fillRect/>
                    </a:stretch>
                  </pic:blipFill>
                  <pic:spPr bwMode="auto">
                    <a:xfrm>
                      <a:off x="0" y="0"/>
                      <a:ext cx="914400" cy="914400"/>
                    </a:xfrm>
                    <a:prstGeom prst="rect">
                      <a:avLst/>
                    </a:prstGeom>
                    <a:noFill/>
                  </pic:spPr>
                </pic:pic>
              </a:graphicData>
            </a:graphic>
          </wp:inline>
        </w:drawing>
      </w:r>
      <w:r w:rsidR="00567C73" w:rsidRPr="00D15A70">
        <w:rPr>
          <w:rFonts w:ascii="華康楷書體 Std W5" w:eastAsia="華康楷書體 Std W5" w:hAnsi="華康楷書體 Std W5"/>
          <w:color w:val="000000"/>
          <w:kern w:val="0"/>
          <w:lang w:val="zh-TW"/>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color w:val="000000"/>
          <w:kern w:val="0"/>
          <w:lang w:val="zh-TW"/>
        </w:rPr>
        <w:t>此時細胞稱為精母細胞或卵母細胞</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color w:val="000000"/>
          <w:kern w:val="0"/>
          <w:lang w:val="zh-TW"/>
        </w:rPr>
        <w:t>染色體套數為4 n</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color w:val="000000"/>
          <w:kern w:val="0"/>
          <w:lang w:val="zh-TW"/>
        </w:rPr>
        <w:t>此時細胞已複製完成</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color w:val="000000"/>
          <w:kern w:val="0"/>
          <w:lang w:val="zh-TW"/>
        </w:rPr>
        <w:t>此時細胞處於減數分裂第二階段之中</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D15A70">
        <w:rPr>
          <w:rFonts w:ascii="華康楷書體 Std W5" w:eastAsia="華康楷書體 Std W5" w:hAnsi="華康楷書體 Std W5"/>
          <w:color w:val="000000"/>
          <w:kern w:val="0"/>
          <w:lang w:val="zh-TW"/>
        </w:rPr>
        <w:t>此應為口腔黏膜細胞</w:t>
      </w:r>
      <w:r w:rsidR="00567C73" w:rsidRPr="00D15A70">
        <w:rPr>
          <w:rFonts w:ascii="華康楷書體 Std W5" w:eastAsia="華康楷書體 Std W5" w:hAnsi="華康楷書體 Std W5"/>
          <w:color w:val="000000"/>
        </w:rPr>
        <w:t xml:space="preserve">　</w:t>
      </w:r>
    </w:p>
    <w:p w:rsidR="00567C73" w:rsidRDefault="00567C73" w:rsidP="00567C73">
      <w:pPr>
        <w:widowControl/>
        <w:rPr>
          <w:rFonts w:ascii="華康楷書體 Std W5" w:eastAsia="華康楷書體 Std W5" w:hAnsi="華康楷書體 Std W5"/>
          <w:color w:val="FF0000"/>
        </w:rPr>
      </w:pPr>
    </w:p>
    <w:p w:rsidR="00567C73" w:rsidRPr="00D15A70" w:rsidRDefault="008E1823" w:rsidP="00567C73">
      <w:pPr>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 xml:space="preserve">7.　</w:t>
      </w:r>
      <w:r w:rsidR="00567C73" w:rsidRPr="00D15A70">
        <w:rPr>
          <w:rFonts w:ascii="華康楷書體 Std W5" w:eastAsia="華康楷書體 Std W5" w:hAnsi="華康楷書體 Std W5" w:hint="eastAsia"/>
          <w:snapToGrid w:val="0"/>
          <w:kern w:val="0"/>
        </w:rPr>
        <w:t>①</w:t>
      </w:r>
      <w:r w:rsidR="00567C73" w:rsidRPr="00D15A70">
        <w:rPr>
          <w:rFonts w:ascii="華康楷書體 Std W5" w:eastAsia="華康楷書體 Std W5" w:hAnsi="華康楷書體 Std W5"/>
          <w:snapToGrid w:val="0"/>
          <w:kern w:val="0"/>
        </w:rPr>
        <w:t>染色體複製；</w:t>
      </w:r>
      <w:r w:rsidR="00567C73" w:rsidRPr="00D15A70">
        <w:rPr>
          <w:rFonts w:ascii="華康楷書體 Std W5" w:eastAsia="華康楷書體 Std W5" w:hAnsi="華康楷書體 Std W5" w:hint="eastAsia"/>
          <w:snapToGrid w:val="0"/>
          <w:kern w:val="0"/>
        </w:rPr>
        <w:t>②</w:t>
      </w:r>
      <w:r w:rsidR="00567C73" w:rsidRPr="00D15A70">
        <w:rPr>
          <w:rFonts w:ascii="華康楷書體 Std W5" w:eastAsia="華康楷書體 Std W5" w:hAnsi="華康楷書體 Std W5"/>
          <w:snapToGrid w:val="0"/>
          <w:kern w:val="0"/>
        </w:rPr>
        <w:t>著絲點分</w:t>
      </w:r>
      <w:r>
        <w:rPr>
          <w:rFonts w:ascii="華康楷書體 Std W5" w:eastAsia="華康楷書體 Std W5" w:hAnsi="華康楷書體 Std W5" w:hint="eastAsia"/>
          <w:snapToGrid w:val="0"/>
          <w:kern w:val="0"/>
        </w:rPr>
        <w:t>裂</w:t>
      </w:r>
      <w:r w:rsidR="00567C73" w:rsidRPr="00D15A70">
        <w:rPr>
          <w:rFonts w:ascii="華康楷書體 Std W5" w:eastAsia="華康楷書體 Std W5" w:hAnsi="華康楷書體 Std W5" w:cs="華康楷書體 Std W5" w:hint="eastAsia"/>
          <w:snapToGrid w:val="0"/>
          <w:kern w:val="0"/>
        </w:rPr>
        <w:t>；</w:t>
      </w:r>
      <w:r w:rsidR="00567C73" w:rsidRPr="00D15A70">
        <w:rPr>
          <w:rFonts w:ascii="華康楷書體 Std W5" w:eastAsia="華康楷書體 Std W5" w:hAnsi="華康楷書體 Std W5" w:hint="eastAsia"/>
          <w:snapToGrid w:val="0"/>
          <w:kern w:val="0"/>
        </w:rPr>
        <w:t>③</w:t>
      </w:r>
      <w:r w:rsidR="00567C73" w:rsidRPr="00D15A70">
        <w:rPr>
          <w:rFonts w:ascii="華康楷書體 Std W5" w:eastAsia="華康楷書體 Std W5" w:hAnsi="華康楷書體 Std W5"/>
          <w:snapToGrid w:val="0"/>
          <w:kern w:val="0"/>
        </w:rPr>
        <w:t>二分體分</w:t>
      </w:r>
      <w:r>
        <w:rPr>
          <w:rFonts w:ascii="華康楷書體 Std W5" w:eastAsia="華康楷書體 Std W5" w:hAnsi="華康楷書體 Std W5" w:hint="eastAsia"/>
          <w:snapToGrid w:val="0"/>
          <w:kern w:val="0"/>
        </w:rPr>
        <w:t>離</w:t>
      </w:r>
      <w:r w:rsidR="00567C73" w:rsidRPr="00D15A70">
        <w:rPr>
          <w:rFonts w:ascii="華康楷書體 Std W5" w:eastAsia="華康楷書體 Std W5" w:hAnsi="華康楷書體 Std W5" w:cs="華康楷書體 Std W5" w:hint="eastAsia"/>
          <w:snapToGrid w:val="0"/>
          <w:kern w:val="0"/>
        </w:rPr>
        <w:t>；</w:t>
      </w:r>
      <w:r w:rsidR="00567C73" w:rsidRPr="00D15A70">
        <w:rPr>
          <w:rFonts w:ascii="華康楷書體 Std W5" w:eastAsia="華康楷書體 Std W5" w:hAnsi="華康楷書體 Std W5" w:hint="eastAsia"/>
          <w:snapToGrid w:val="0"/>
          <w:kern w:val="0"/>
        </w:rPr>
        <w:t>④</w:t>
      </w:r>
      <w:r w:rsidR="00567C73" w:rsidRPr="00D15A70">
        <w:rPr>
          <w:rFonts w:ascii="華康楷書體 Std W5" w:eastAsia="華康楷書體 Std W5" w:hAnsi="華康楷書體 Std W5"/>
          <w:snapToGrid w:val="0"/>
          <w:kern w:val="0"/>
        </w:rPr>
        <w:t>同源染色體分</w:t>
      </w:r>
      <w:r>
        <w:rPr>
          <w:rFonts w:ascii="華康楷書體 Std W5" w:eastAsia="華康楷書體 Std W5" w:hAnsi="華康楷書體 Std W5" w:hint="eastAsia"/>
          <w:snapToGrid w:val="0"/>
          <w:kern w:val="0"/>
        </w:rPr>
        <w:t>離</w:t>
      </w:r>
      <w:r w:rsidR="00567C73" w:rsidRPr="00D15A70">
        <w:rPr>
          <w:rFonts w:ascii="華康楷書體 Std W5" w:eastAsia="華康楷書體 Std W5" w:hAnsi="華康楷書體 Std W5" w:cs="華康楷書體 Std W5" w:hint="eastAsia"/>
          <w:snapToGrid w:val="0"/>
          <w:kern w:val="0"/>
        </w:rPr>
        <w:t>；</w:t>
      </w:r>
      <w:r w:rsidR="00567C73" w:rsidRPr="00D15A70">
        <w:rPr>
          <w:rFonts w:ascii="華康楷書體 Std W5" w:eastAsia="華康楷書體 Std W5" w:hAnsi="華康楷書體 Std W5" w:hint="eastAsia"/>
          <w:snapToGrid w:val="0"/>
          <w:kern w:val="0"/>
        </w:rPr>
        <w:t>⑤</w:t>
      </w:r>
      <w:r w:rsidR="00567C73" w:rsidRPr="00D15A70">
        <w:rPr>
          <w:rFonts w:ascii="華康楷書體 Std W5" w:eastAsia="華康楷書體 Std W5" w:hAnsi="華康楷書體 Std W5"/>
          <w:snapToGrid w:val="0"/>
          <w:kern w:val="0"/>
        </w:rPr>
        <w:t>同源染色體發生配對，上述何者為有絲分</w:t>
      </w:r>
      <w:r>
        <w:rPr>
          <w:rFonts w:ascii="華康楷書體 Std W5" w:eastAsia="華康楷書體 Std W5" w:hAnsi="華康楷書體 Std W5" w:hint="eastAsia"/>
          <w:snapToGrid w:val="0"/>
          <w:kern w:val="0"/>
        </w:rPr>
        <w:t>裂</w:t>
      </w:r>
      <w:r w:rsidR="00567C73" w:rsidRPr="00D15A70">
        <w:rPr>
          <w:rFonts w:ascii="華康楷書體 Std W5" w:eastAsia="華康楷書體 Std W5" w:hAnsi="華康楷書體 Std W5" w:cs="華康楷書體 Std W5" w:hint="eastAsia"/>
          <w:snapToGrid w:val="0"/>
          <w:kern w:val="0"/>
        </w:rPr>
        <w:t>和減</w:t>
      </w:r>
      <w:r>
        <w:rPr>
          <w:rFonts w:ascii="華康楷書體 Std W5" w:eastAsia="華康楷書體 Std W5" w:hAnsi="華康楷書體 Std W5" w:cs="華康楷書體 Std W5" w:hint="eastAsia"/>
          <w:snapToGrid w:val="0"/>
          <w:kern w:val="0"/>
        </w:rPr>
        <w:t>數</w:t>
      </w:r>
      <w:r w:rsidR="00567C73" w:rsidRPr="00D15A70">
        <w:rPr>
          <w:rFonts w:ascii="華康楷書體 Std W5" w:eastAsia="華康楷書體 Std W5" w:hAnsi="華康楷書體 Std W5" w:cs="華康楷書體 Std W5" w:hint="eastAsia"/>
          <w:snapToGrid w:val="0"/>
          <w:kern w:val="0"/>
        </w:rPr>
        <w:t>分</w:t>
      </w:r>
      <w:r>
        <w:rPr>
          <w:rFonts w:ascii="華康楷書體 Std W5" w:eastAsia="華康楷書體 Std W5" w:hAnsi="華康楷書體 Std W5" w:cs="華康楷書體 Std W5" w:hint="eastAsia"/>
          <w:snapToGrid w:val="0"/>
          <w:kern w:val="0"/>
        </w:rPr>
        <w:t>裂</w:t>
      </w:r>
      <w:r w:rsidR="00567C73" w:rsidRPr="00D15A70">
        <w:rPr>
          <w:rFonts w:ascii="華康楷書體 Std W5" w:eastAsia="華康楷書體 Std W5" w:hAnsi="華康楷書體 Std W5" w:cs="華康楷書體 Std W5" w:hint="eastAsia"/>
          <w:snapToGrid w:val="0"/>
          <w:kern w:val="0"/>
        </w:rPr>
        <w:t>共有的現象？</w:t>
      </w:r>
      <w:r w:rsidR="00567C73" w:rsidRPr="00D15A70">
        <w:rPr>
          <w:rFonts w:ascii="華康楷書體 Std W5" w:eastAsia="華康楷書體 Std W5" w:hAnsi="華康楷書體 Std W5"/>
          <w:snapToGrid w:val="0"/>
          <w:kern w:val="0"/>
        </w:rPr>
        <w:br/>
      </w:r>
      <w:r w:rsidR="00567C73">
        <w:rPr>
          <w:rFonts w:ascii="華康楷書體 Std W5" w:eastAsia="華康楷書體 Std W5" w:hAnsi="華康楷書體 Std W5"/>
          <w:color w:val="000000"/>
        </w:rPr>
        <w:t>(Ａ)</w:t>
      </w:r>
      <w:r>
        <w:rPr>
          <w:rFonts w:ascii="華康楷書體 Std W5" w:eastAsia="華康楷書體 Std W5" w:hAnsi="華康楷書體 Std W5" w:hint="eastAsia"/>
          <w:snapToGrid w:val="0"/>
          <w:kern w:val="0"/>
        </w:rPr>
        <w:t>②</w:t>
      </w:r>
      <w:r w:rsidR="00567C73" w:rsidRPr="00D15A70">
        <w:rPr>
          <w:rFonts w:ascii="華康楷書體 Std W5" w:eastAsia="華康楷書體 Std W5" w:hAnsi="華康楷書體 Std W5" w:hint="eastAsia"/>
          <w:snapToGrid w:val="0"/>
          <w:kern w:val="0"/>
        </w:rPr>
        <w:t>③</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Pr="00D15A70">
        <w:rPr>
          <w:rFonts w:ascii="華康楷書體 Std W5" w:eastAsia="華康楷書體 Std W5" w:hAnsi="華康楷書體 Std W5" w:hint="eastAsia"/>
          <w:snapToGrid w:val="0"/>
          <w:kern w:val="0"/>
        </w:rPr>
        <w:t>②③</w:t>
      </w:r>
      <w:r w:rsidR="00567C73" w:rsidRPr="00D15A70">
        <w:rPr>
          <w:rFonts w:ascii="華康楷書體 Std W5" w:eastAsia="華康楷書體 Std W5" w:hAnsi="華康楷書體 Std W5" w:hint="eastAsia"/>
          <w:snapToGrid w:val="0"/>
          <w:kern w:val="0"/>
        </w:rPr>
        <w:t>④</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Pr="00D15A70">
        <w:rPr>
          <w:rFonts w:ascii="華康楷書體 Std W5" w:eastAsia="華康楷書體 Std W5" w:hAnsi="華康楷書體 Std W5" w:hint="eastAsia"/>
          <w:snapToGrid w:val="0"/>
          <w:kern w:val="0"/>
        </w:rPr>
        <w:t>①②③</w:t>
      </w:r>
      <w:r w:rsidR="00567C73" w:rsidRPr="00D15A70">
        <w:rPr>
          <w:rFonts w:ascii="華康楷書體 Std W5" w:eastAsia="華康楷書體 Std W5" w:hAnsi="華康楷書體 Std W5" w:hint="eastAsia"/>
          <w:snapToGrid w:val="0"/>
          <w:kern w:val="0"/>
        </w:rPr>
        <w:t>④⑤</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hint="eastAsia"/>
          <w:snapToGrid w:val="0"/>
          <w:kern w:val="0"/>
        </w:rPr>
        <w:t>①</w:t>
      </w:r>
      <w:r>
        <w:rPr>
          <w:rFonts w:ascii="華康楷書體 Std W5" w:eastAsia="華康楷書體 Std W5" w:hAnsi="華康楷書體 Std W5" w:hint="eastAsia"/>
          <w:snapToGrid w:val="0"/>
          <w:kern w:val="0"/>
        </w:rPr>
        <w:t>②</w:t>
      </w:r>
      <w:r w:rsidRPr="00D15A70">
        <w:rPr>
          <w:rFonts w:ascii="華康楷書體 Std W5" w:eastAsia="華康楷書體 Std W5" w:hAnsi="華康楷書體 Std W5" w:hint="eastAsia"/>
          <w:snapToGrid w:val="0"/>
          <w:kern w:val="0"/>
        </w:rPr>
        <w:t>④</w:t>
      </w:r>
      <w:r w:rsidR="00567C73" w:rsidRPr="00D15A70">
        <w:rPr>
          <w:rFonts w:ascii="華康楷書體 Std W5" w:eastAsia="華康楷書體 Std W5" w:hAnsi="華康楷書體 Std W5"/>
          <w:color w:val="000000"/>
        </w:rPr>
        <w:t xml:space="preserve">　</w:t>
      </w:r>
    </w:p>
    <w:p w:rsidR="00567C73" w:rsidRDefault="00567C73" w:rsidP="00567C73">
      <w:pPr>
        <w:ind w:left="539" w:hanging="539"/>
        <w:rPr>
          <w:rFonts w:ascii="華康楷書體 Std W5" w:eastAsia="華康楷書體 Std W5" w:hAnsi="華康楷書體 Std W5"/>
          <w:color w:val="FF0000"/>
        </w:rPr>
      </w:pPr>
    </w:p>
    <w:p w:rsidR="00567C73" w:rsidRPr="00D15A70" w:rsidRDefault="00223BDD" w:rsidP="00567C73">
      <w:pPr>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 xml:space="preserve">8.　</w:t>
      </w:r>
      <w:r w:rsidR="00567C73" w:rsidRPr="00D15A70">
        <w:rPr>
          <w:rFonts w:ascii="華康楷書體 Std W5" w:eastAsia="華康楷書體 Std W5" w:hAnsi="華康楷書體 Std W5" w:hint="eastAsia"/>
        </w:rPr>
        <w:t>受精卵在進行有絲分裂的過程中，慢慢的子細胞在形態上與功能上產生顯著的不同，主要原因為何？</w:t>
      </w:r>
      <w:r w:rsidR="00567C73" w:rsidRPr="00D15A70">
        <w:rPr>
          <w:rFonts w:ascii="華康楷書體 Std W5" w:eastAsia="華康楷書體 Std W5" w:hAnsi="華康楷書體 Std W5"/>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hint="eastAsia"/>
        </w:rPr>
        <w:t>不同類型的細胞其染色體套數略有差異</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hint="eastAsia"/>
        </w:rPr>
        <w:t>不同類型的細胞其基因的組成略有差異</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hint="eastAsia"/>
        </w:rPr>
        <w:t>不同類型的細胞在基因的表現上有差異</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hint="eastAsia"/>
        </w:rPr>
        <w:t>不同類型的細胞是因為基因突變所產生</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D15A70">
        <w:rPr>
          <w:rFonts w:ascii="華康楷書體 Std W5" w:eastAsia="華康楷書體 Std W5" w:hAnsi="華康楷書體 Std W5" w:hint="eastAsia"/>
        </w:rPr>
        <w:t>不同類型的細胞產生A</w:t>
      </w:r>
      <w:r w:rsidR="00567C73" w:rsidRPr="00D15A70">
        <w:rPr>
          <w:rFonts w:ascii="華康楷書體 Std W5" w:eastAsia="華康楷書體 Std W5" w:hAnsi="華康楷書體 Std W5"/>
        </w:rPr>
        <w:t>TP</w:t>
      </w:r>
      <w:r w:rsidR="00567C73" w:rsidRPr="00D15A70">
        <w:rPr>
          <w:rFonts w:ascii="華康楷書體 Std W5" w:eastAsia="華康楷書體 Std W5" w:hAnsi="華康楷書體 Std W5" w:hint="eastAsia"/>
        </w:rPr>
        <w:t>的構造不同</w:t>
      </w:r>
      <w:r w:rsidR="00567C73" w:rsidRPr="00D15A70">
        <w:rPr>
          <w:rFonts w:ascii="華康楷書體 Std W5" w:eastAsia="華康楷書體 Std W5" w:hAnsi="華康楷書體 Std W5"/>
          <w:color w:val="000000"/>
        </w:rPr>
        <w:t xml:space="preserve">　</w:t>
      </w:r>
    </w:p>
    <w:p w:rsidR="00567C73" w:rsidRDefault="00567C73" w:rsidP="00567C73">
      <w:pPr>
        <w:ind w:left="539" w:hanging="539"/>
        <w:rPr>
          <w:rFonts w:ascii="華康楷書體 Std W5" w:eastAsia="華康楷書體 Std W5" w:hAnsi="華康楷書體 Std W5"/>
          <w:color w:val="FF0000"/>
        </w:rPr>
      </w:pPr>
    </w:p>
    <w:p w:rsidR="00567C73" w:rsidRPr="00D15A70" w:rsidRDefault="00223BDD" w:rsidP="00567C73">
      <w:pPr>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 xml:space="preserve">9.　</w:t>
      </w:r>
      <w:r w:rsidR="00567C73" w:rsidRPr="00D15A70">
        <w:rPr>
          <w:rFonts w:ascii="華康楷書體 Std W5" w:eastAsia="華康楷書體 Std W5" w:hAnsi="華康楷書體 Std W5" w:hint="eastAsia"/>
          <w:snapToGrid w:val="0"/>
          <w:kern w:val="0"/>
        </w:rPr>
        <w:t>下列關於極體的敘述，何者正確？</w:t>
      </w:r>
      <w:r w:rsidR="00567C73" w:rsidRPr="00D15A70">
        <w:rPr>
          <w:rFonts w:ascii="華康楷書體 Std W5" w:eastAsia="華康楷書體 Std W5" w:hAnsi="華康楷書體 Std W5"/>
          <w:snapToGrid w:val="0"/>
          <w:kern w:val="0"/>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hint="eastAsia"/>
          <w:snapToGrid w:val="0"/>
          <w:kern w:val="0"/>
        </w:rPr>
        <w:t>具有雙套染色體</w:t>
      </w:r>
      <w:r w:rsidR="00082BFF">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hint="eastAsia"/>
          <w:snapToGrid w:val="0"/>
          <w:kern w:val="0"/>
        </w:rPr>
        <w:t>只含細胞核，不具細胞質</w:t>
      </w:r>
      <w:r w:rsidR="00567C73" w:rsidRPr="00D15A70">
        <w:rPr>
          <w:rFonts w:ascii="華康楷書體 Std W5" w:eastAsia="華康楷書體 Std W5" w:hAnsi="華康楷書體 Std W5"/>
          <w:color w:val="000000"/>
        </w:rPr>
        <w:t xml:space="preserve">　</w:t>
      </w:r>
      <w:r w:rsidR="00082BFF">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hint="eastAsia"/>
          <w:snapToGrid w:val="0"/>
          <w:kern w:val="0"/>
        </w:rPr>
        <w:t>無受精能力</w:t>
      </w:r>
      <w:r w:rsidR="00567C73" w:rsidRPr="00D15A70">
        <w:rPr>
          <w:rFonts w:ascii="華康楷書體 Std W5" w:eastAsia="華康楷書體 Std W5" w:hAnsi="華康楷書體 Std W5"/>
          <w:color w:val="000000"/>
        </w:rPr>
        <w:t xml:space="preserve">　</w:t>
      </w:r>
      <w:r w:rsidR="00082BFF">
        <w:rPr>
          <w:rFonts w:ascii="華康楷書體 Std W5" w:eastAsia="華康楷書體 Std W5" w:hAnsi="華康楷書體 Std W5"/>
          <w:color w:val="000000"/>
        </w:rPr>
        <w:tab/>
      </w:r>
      <w:r w:rsidR="00082BFF">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hint="eastAsia"/>
          <w:snapToGrid w:val="0"/>
          <w:kern w:val="0"/>
        </w:rPr>
        <w:t>卵母細胞經第一減數分裂可產生一個極體，此一極體立即萎縮</w:t>
      </w:r>
      <w:r w:rsidR="00567C73" w:rsidRPr="00D15A70">
        <w:rPr>
          <w:rFonts w:ascii="華康楷書體 Std W5" w:eastAsia="華康楷書體 Std W5" w:hAnsi="華康楷書體 Std W5"/>
          <w:color w:val="000000"/>
        </w:rPr>
        <w:t xml:space="preserve">　</w:t>
      </w:r>
    </w:p>
    <w:p w:rsidR="00567C73" w:rsidRDefault="00567C73" w:rsidP="00567C73">
      <w:pPr>
        <w:ind w:left="539" w:hanging="539"/>
        <w:rPr>
          <w:rFonts w:ascii="華康楷書體 Std W5" w:eastAsia="華康楷書體 Std W5" w:hAnsi="華康楷書體 Std W5"/>
          <w:color w:val="FF0000"/>
        </w:rPr>
      </w:pPr>
    </w:p>
    <w:p w:rsidR="00567C73" w:rsidRPr="00D15A70" w:rsidRDefault="00223BDD" w:rsidP="00567C73">
      <w:pPr>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3</w:t>
      </w:r>
      <w:r w:rsidR="00567C73" w:rsidRPr="00D15A70">
        <w:rPr>
          <w:rFonts w:ascii="華康楷書體 Std W5" w:eastAsia="華康楷書體 Std W5" w:hAnsi="華康楷書體 Std W5"/>
          <w:color w:val="000000"/>
        </w:rPr>
        <w:t xml:space="preserve">0.　</w:t>
      </w:r>
      <w:r w:rsidR="00567C73" w:rsidRPr="00D15A70">
        <w:rPr>
          <w:rFonts w:ascii="華康楷書體 Std W5" w:eastAsia="華康楷書體 Std W5" w:hAnsi="華康楷書體 Std W5"/>
        </w:rPr>
        <w:t>有關細胞間期的細胞狀態敘述，何者正確？</w:t>
      </w:r>
      <w:r w:rsidR="00567C73" w:rsidRPr="00D15A70">
        <w:rPr>
          <w:rFonts w:ascii="華康楷書體 Std W5" w:eastAsia="華康楷書體 Std W5" w:hAnsi="華康楷書體 Std W5"/>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rPr>
        <w:t>遺傳物質為短棒狀的染色體</w:t>
      </w:r>
      <w:r w:rsidR="00567C73" w:rsidRPr="00D15A70">
        <w:rPr>
          <w:rFonts w:ascii="華康楷書體 Std W5" w:eastAsia="華康楷書體 Std W5" w:hAnsi="華康楷書體 Std W5"/>
          <w:color w:val="000000"/>
        </w:rPr>
        <w:t xml:space="preserve">　</w:t>
      </w:r>
      <w:r w:rsidR="00082BFF">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rPr>
        <w:t>遺傳物質為細絲狀的染色質</w:t>
      </w:r>
      <w:r w:rsidR="00567C73" w:rsidRPr="00D15A70">
        <w:rPr>
          <w:rFonts w:ascii="華康楷書體 Std W5" w:eastAsia="華康楷書體 Std W5" w:hAnsi="華康楷書體 Std W5"/>
          <w:color w:val="000000"/>
        </w:rPr>
        <w:t xml:space="preserve">　</w:t>
      </w:r>
      <w:r w:rsidR="00082BFF">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rPr>
        <w:t>細胞核膜完全消失</w:t>
      </w:r>
      <w:r w:rsidR="00567C73" w:rsidRPr="00D15A70">
        <w:rPr>
          <w:rFonts w:ascii="華康楷書體 Std W5" w:eastAsia="華康楷書體 Std W5" w:hAnsi="華康楷書體 Std W5"/>
          <w:color w:val="000000"/>
        </w:rPr>
        <w:t xml:space="preserve">　</w:t>
      </w:r>
      <w:r w:rsidR="00082BFF">
        <w:rPr>
          <w:rFonts w:ascii="華康楷書體 Std W5" w:eastAsia="華康楷書體 Std W5" w:hAnsi="華康楷書體 Std W5"/>
          <w:color w:val="000000"/>
        </w:rPr>
        <w:tab/>
      </w:r>
      <w:r w:rsidR="00082BFF">
        <w:rPr>
          <w:rFonts w:ascii="華康楷書體 Std W5" w:eastAsia="華康楷書體 Std W5" w:hAnsi="華康楷書體 Std W5"/>
          <w:color w:val="000000"/>
        </w:rPr>
        <w:tab/>
      </w:r>
      <w:r w:rsidR="00082BFF">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rPr>
        <w:t>中心粒移至細胞兩側</w:t>
      </w:r>
      <w:r w:rsidR="00567C73" w:rsidRPr="00D15A70">
        <w:rPr>
          <w:rFonts w:ascii="華康楷書體 Std W5" w:eastAsia="華康楷書體 Std W5" w:hAnsi="華康楷書體 Std W5"/>
          <w:color w:val="000000"/>
        </w:rPr>
        <w:t xml:space="preserve">　</w:t>
      </w:r>
    </w:p>
    <w:p w:rsidR="00567C73" w:rsidRPr="00567C73" w:rsidRDefault="00567C73" w:rsidP="00567C73">
      <w:pPr>
        <w:pStyle w:val="TIT1"/>
        <w:adjustRightInd w:val="0"/>
        <w:snapToGrid w:val="0"/>
        <w:spacing w:beforeLines="0" w:before="0" w:line="420" w:lineRule="atLeast"/>
        <w:ind w:left="392" w:hangingChars="128" w:hanging="392"/>
        <w:rPr>
          <w:rFonts w:ascii="華康楷書體 Std W5" w:eastAsia="華康楷書體 Std W5" w:hAnsi="華康楷書體 Std W5"/>
          <w:b/>
          <w:spacing w:val="0"/>
          <w:sz w:val="30"/>
          <w:szCs w:val="30"/>
        </w:rPr>
      </w:pPr>
      <w:r>
        <w:rPr>
          <w:rFonts w:ascii="華康楷書體 Std W5" w:eastAsia="華康楷書體 Std W5" w:hAnsi="華康楷書體 Std W5" w:hint="eastAsia"/>
          <w:b/>
          <w:spacing w:val="0"/>
          <w:sz w:val="30"/>
          <w:szCs w:val="30"/>
        </w:rPr>
        <w:lastRenderedPageBreak/>
        <w:t>二、多選</w:t>
      </w:r>
      <w:r w:rsidRPr="00C33A65">
        <w:rPr>
          <w:rFonts w:ascii="華康楷書體 Std W5" w:eastAsia="華康楷書體 Std W5" w:hAnsi="華康楷書體 Std W5" w:hint="eastAsia"/>
          <w:b/>
          <w:spacing w:val="0"/>
          <w:sz w:val="30"/>
          <w:szCs w:val="30"/>
        </w:rPr>
        <w:t>題</w:t>
      </w: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9711EA">
        <w:rPr>
          <w:rFonts w:ascii="華康楷書體 Std W5" w:eastAsia="華康楷書體 Std W5" w:hAnsi="華康楷書體 Std W5"/>
          <w:color w:val="000000"/>
        </w:rPr>
        <w:t xml:space="preserve"> 1.</w:t>
      </w:r>
      <w:r w:rsidRPr="009711EA">
        <w:rPr>
          <w:rFonts w:ascii="華康楷書體 Std W5" w:eastAsia="華康楷書體 Std W5" w:hAnsi="華康楷書體 Std W5"/>
          <w:kern w:val="0"/>
        </w:rPr>
        <w:t>有關細胞胞器與其功能的配對，哪些正確？</w:t>
      </w:r>
      <w:r w:rsidRPr="009711EA">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9711EA">
        <w:rPr>
          <w:rFonts w:ascii="華康楷書體 Std W5" w:eastAsia="華康楷書體 Std W5" w:hAnsi="華康楷書體 Std W5"/>
          <w:kern w:val="0"/>
        </w:rPr>
        <w:t>高基氏體－合成蛋白質</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9711EA">
        <w:rPr>
          <w:rFonts w:ascii="華康楷書體 Std W5" w:eastAsia="華康楷書體 Std W5" w:hAnsi="華康楷書體 Std W5"/>
          <w:kern w:val="0"/>
        </w:rPr>
        <w:t>內質網－協助細胞質內物質的運輸</w:t>
      </w:r>
      <w:r w:rsidRPr="009711EA">
        <w:rPr>
          <w:rFonts w:ascii="華康楷書體 Std W5" w:eastAsia="華康楷書體 Std W5" w:hAnsi="華康楷書體 Std W5"/>
          <w:color w:val="000000"/>
        </w:rPr>
        <w:t xml:space="preserve">　</w:t>
      </w:r>
      <w:r w:rsidR="00A97436">
        <w:rPr>
          <w:rFonts w:ascii="華康楷書體 Std W5" w:eastAsia="華康楷書體 Std W5" w:hAnsi="華康楷書體 Std W5"/>
          <w:color w:val="000000"/>
        </w:rPr>
        <w:br/>
      </w:r>
      <w:r>
        <w:rPr>
          <w:rFonts w:ascii="華康楷書體 Std W5" w:eastAsia="華康楷書體 Std W5" w:hAnsi="華康楷書體 Std W5"/>
          <w:color w:val="000000"/>
        </w:rPr>
        <w:t>(Ｃ)</w:t>
      </w:r>
      <w:r w:rsidRPr="009711EA">
        <w:rPr>
          <w:rFonts w:ascii="華康楷書體 Std W5" w:eastAsia="華康楷書體 Std W5" w:hAnsi="華康楷書體 Std W5"/>
          <w:kern w:val="0"/>
        </w:rPr>
        <w:t>核糖體－分解過氧化氫</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9711EA">
        <w:rPr>
          <w:rFonts w:ascii="華康楷書體 Std W5" w:eastAsia="華康楷書體 Std W5" w:hAnsi="華康楷書體 Std W5"/>
          <w:kern w:val="0"/>
        </w:rPr>
        <w:t>液泡－儲存水分、鹽類、蛋白質等</w:t>
      </w:r>
      <w:r w:rsidRPr="009711EA">
        <w:rPr>
          <w:rFonts w:ascii="華康楷書體 Std W5" w:eastAsia="華康楷書體 Std W5" w:hAnsi="華康楷書體 Std W5"/>
          <w:color w:val="000000"/>
        </w:rPr>
        <w:t xml:space="preserve">　</w:t>
      </w:r>
      <w:r w:rsidR="00A97436">
        <w:rPr>
          <w:rFonts w:ascii="華康楷書體 Std W5" w:eastAsia="華康楷書體 Std W5" w:hAnsi="華康楷書體 Std W5"/>
          <w:color w:val="000000"/>
        </w:rPr>
        <w:br/>
      </w:r>
      <w:r>
        <w:rPr>
          <w:rFonts w:ascii="華康楷書體 Std W5" w:eastAsia="華康楷書體 Std W5" w:hAnsi="華康楷書體 Std W5"/>
          <w:color w:val="000000"/>
        </w:rPr>
        <w:t>(Ｅ)</w:t>
      </w:r>
      <w:r w:rsidRPr="009711EA">
        <w:rPr>
          <w:rFonts w:ascii="華康楷書體 Std W5" w:eastAsia="華康楷書體 Std W5" w:hAnsi="華康楷書體 Std W5"/>
          <w:kern w:val="0"/>
        </w:rPr>
        <w:t>葉綠體－行呼吸作用，產生ATP</w:t>
      </w:r>
      <w:r w:rsidRPr="009711EA">
        <w:rPr>
          <w:rFonts w:ascii="華康楷書體 Std W5" w:eastAsia="華康楷書體 Std W5" w:hAnsi="華康楷書體 Std W5"/>
          <w:color w:val="000000"/>
        </w:rPr>
        <w:t xml:space="preserve">　</w:t>
      </w: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9711EA">
        <w:rPr>
          <w:rFonts w:ascii="華康楷書體 Std W5" w:eastAsia="華康楷書體 Std W5" w:hAnsi="華康楷書體 Std W5"/>
          <w:color w:val="000000"/>
        </w:rPr>
        <w:t xml:space="preserve"> 2.</w:t>
      </w:r>
      <w:r w:rsidRPr="009711EA">
        <w:rPr>
          <w:rFonts w:ascii="華康楷書體 Std W5" w:eastAsia="華康楷書體 Std W5" w:hAnsi="華康楷書體 Std W5"/>
          <w:kern w:val="0"/>
        </w:rPr>
        <w:t>下列細胞的構造中，哪三種是植物細胞所獨有的？</w:t>
      </w:r>
      <w:r w:rsidRPr="009711EA">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9711EA">
        <w:rPr>
          <w:rFonts w:ascii="華康楷書體 Std W5" w:eastAsia="華康楷書體 Std W5" w:hAnsi="華康楷書體 Std W5"/>
          <w:kern w:val="0"/>
        </w:rPr>
        <w:t>細胞壁</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9711EA">
        <w:rPr>
          <w:rFonts w:ascii="華康楷書體 Std W5" w:eastAsia="華康楷書體 Std W5" w:hAnsi="華康楷書體 Std W5"/>
          <w:kern w:val="0"/>
        </w:rPr>
        <w:t>粒線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9711EA">
        <w:rPr>
          <w:rFonts w:ascii="華康楷書體 Std W5" w:eastAsia="華康楷書體 Std W5" w:hAnsi="華康楷書體 Std W5"/>
          <w:kern w:val="0"/>
        </w:rPr>
        <w:t>葉綠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9711EA">
        <w:rPr>
          <w:rFonts w:ascii="華康楷書體 Std W5" w:eastAsia="華康楷書體 Std W5" w:hAnsi="華康楷書體 Std W5"/>
          <w:kern w:val="0"/>
        </w:rPr>
        <w:t>大型液泡</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9711EA">
        <w:rPr>
          <w:rFonts w:ascii="華康楷書體 Std W5" w:eastAsia="華康楷書體 Std W5" w:hAnsi="華康楷書體 Std W5"/>
          <w:kern w:val="0"/>
        </w:rPr>
        <w:t>高基氏體</w:t>
      </w:r>
      <w:r w:rsidRPr="009711EA">
        <w:rPr>
          <w:rFonts w:ascii="華康楷書體 Std W5" w:eastAsia="華康楷書體 Std W5" w:hAnsi="華康楷書體 Std W5"/>
          <w:color w:val="000000"/>
        </w:rPr>
        <w:t xml:space="preserve">　</w:t>
      </w: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9711EA">
        <w:rPr>
          <w:rFonts w:ascii="華康楷書體 Std W5" w:eastAsia="華康楷書體 Std W5" w:hAnsi="華康楷書體 Std W5"/>
          <w:color w:val="000000"/>
        </w:rPr>
        <w:t xml:space="preserve"> 3.</w:t>
      </w:r>
      <w:r w:rsidRPr="009711EA">
        <w:rPr>
          <w:rFonts w:ascii="華康楷書體 Std W5" w:eastAsia="華康楷書體 Std W5" w:hAnsi="華康楷書體 Std W5"/>
          <w:kern w:val="0"/>
        </w:rPr>
        <w:t>下列何者在胰臟細胞內的含量特別多？</w:t>
      </w:r>
      <w:r w:rsidRPr="009711EA">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9711EA">
        <w:rPr>
          <w:rFonts w:ascii="華康楷書體 Std W5" w:eastAsia="華康楷書體 Std W5" w:hAnsi="華康楷書體 Std W5"/>
          <w:kern w:val="0"/>
        </w:rPr>
        <w:t>粒線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9711EA">
        <w:rPr>
          <w:rFonts w:ascii="華康楷書體 Std W5" w:eastAsia="華康楷書體 Std W5" w:hAnsi="華康楷書體 Std W5"/>
          <w:kern w:val="0"/>
        </w:rPr>
        <w:t>核糖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9711EA">
        <w:rPr>
          <w:rFonts w:ascii="華康楷書體 Std W5" w:eastAsia="華康楷書體 Std W5" w:hAnsi="華康楷書體 Std W5"/>
          <w:kern w:val="0"/>
        </w:rPr>
        <w:t>高基氏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9711EA">
        <w:rPr>
          <w:rFonts w:ascii="華康楷書體 Std W5" w:eastAsia="華康楷書體 Std W5" w:hAnsi="華康楷書體 Std W5"/>
          <w:kern w:val="0"/>
        </w:rPr>
        <w:t>內質網</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9711EA">
        <w:rPr>
          <w:rFonts w:ascii="華康楷書體 Std W5" w:eastAsia="華康楷書體 Std W5" w:hAnsi="華康楷書體 Std W5"/>
          <w:kern w:val="0"/>
        </w:rPr>
        <w:t>葉綠體</w:t>
      </w:r>
      <w:r w:rsidRPr="009711EA">
        <w:rPr>
          <w:rFonts w:ascii="華康楷書體 Std W5" w:eastAsia="華康楷書體 Std W5" w:hAnsi="華康楷書體 Std W5"/>
          <w:color w:val="000000"/>
        </w:rPr>
        <w:t xml:space="preserve">　</w:t>
      </w: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9711EA">
        <w:rPr>
          <w:rFonts w:ascii="華康楷書體 Std W5" w:eastAsia="華康楷書體 Std W5" w:hAnsi="華康楷書體 Std W5"/>
          <w:color w:val="000000"/>
        </w:rPr>
        <w:t xml:space="preserve"> 4.</w:t>
      </w:r>
      <w:r w:rsidRPr="009711EA">
        <w:rPr>
          <w:rFonts w:ascii="華康楷書體 Std W5" w:eastAsia="華康楷書體 Std W5" w:hAnsi="華康楷書體 Std W5" w:hint="eastAsia"/>
        </w:rPr>
        <w:t>下列何種構造中有核糖核酸成分？</w:t>
      </w:r>
      <w:r w:rsidRPr="009711EA">
        <w:rPr>
          <w:rFonts w:ascii="華康楷書體 Std W5" w:eastAsia="華康楷書體 Std W5" w:hAnsi="華康楷書體 Std W5"/>
        </w:rPr>
        <w:br/>
      </w:r>
      <w:r>
        <w:rPr>
          <w:rFonts w:ascii="華康楷書體 Std W5" w:eastAsia="華康楷書體 Std W5" w:hAnsi="華康楷書體 Std W5"/>
          <w:color w:val="000000"/>
        </w:rPr>
        <w:t>(Ａ)</w:t>
      </w:r>
      <w:r w:rsidRPr="009711EA">
        <w:rPr>
          <w:rFonts w:ascii="華康楷書體 Std W5" w:eastAsia="華康楷書體 Std W5" w:hAnsi="華康楷書體 Std W5" w:hint="eastAsia"/>
        </w:rPr>
        <w:t>高基氏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9711EA">
        <w:rPr>
          <w:rFonts w:ascii="華康楷書體 Std W5" w:eastAsia="華康楷書體 Std W5" w:hAnsi="華康楷書體 Std W5" w:hint="eastAsia"/>
        </w:rPr>
        <w:t>染色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9711EA">
        <w:rPr>
          <w:rFonts w:ascii="華康楷書體 Std W5" w:eastAsia="華康楷書體 Std W5" w:hAnsi="華康楷書體 Std W5" w:hint="eastAsia"/>
        </w:rPr>
        <w:t>核糖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9711EA">
        <w:rPr>
          <w:rFonts w:ascii="華康楷書體 Std W5" w:eastAsia="華康楷書體 Std W5" w:hAnsi="華康楷書體 Std W5" w:hint="eastAsia"/>
        </w:rPr>
        <w:t>核仁</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9711EA">
        <w:rPr>
          <w:rFonts w:ascii="華康楷書體 Std W5" w:eastAsia="華康楷書體 Std W5" w:hAnsi="華康楷書體 Std W5" w:hint="eastAsia"/>
        </w:rPr>
        <w:t>內質網</w:t>
      </w:r>
      <w:r w:rsidRPr="009711EA">
        <w:rPr>
          <w:rFonts w:ascii="華康楷書體 Std W5" w:eastAsia="華康楷書體 Std W5" w:hAnsi="華康楷書體 Std W5"/>
          <w:color w:val="000000"/>
        </w:rPr>
        <w:t xml:space="preserve">　</w:t>
      </w: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9711EA">
        <w:rPr>
          <w:rFonts w:ascii="華康楷書體 Std W5" w:eastAsia="華康楷書體 Std W5" w:hAnsi="華康楷書體 Std W5"/>
          <w:color w:val="000000"/>
        </w:rPr>
        <w:t xml:space="preserve"> 5.</w:t>
      </w:r>
      <w:r w:rsidRPr="009711EA">
        <w:rPr>
          <w:rFonts w:ascii="華康楷書體 Std W5" w:eastAsia="華康楷書體 Std W5" w:hAnsi="華康楷書體 Std W5"/>
          <w:kern w:val="0"/>
        </w:rPr>
        <w:t>杜鵑花具有以下哪些成分或構造？</w:t>
      </w:r>
      <w:r w:rsidRPr="009711EA">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9711EA">
        <w:rPr>
          <w:rFonts w:ascii="華康楷書體 Std W5" w:eastAsia="華康楷書體 Std W5" w:hAnsi="華康楷書體 Std W5"/>
          <w:kern w:val="0"/>
        </w:rPr>
        <w:t>星狀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9711EA">
        <w:rPr>
          <w:rFonts w:ascii="華康楷書體 Std W5" w:eastAsia="華康楷書體 Std W5" w:hAnsi="華康楷書體 Std W5"/>
          <w:kern w:val="0"/>
        </w:rPr>
        <w:t>紡錘絲</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9711EA">
        <w:rPr>
          <w:rFonts w:ascii="華康楷書體 Std W5" w:eastAsia="華康楷書體 Std W5" w:hAnsi="華康楷書體 Std W5"/>
          <w:kern w:val="0"/>
        </w:rPr>
        <w:t>染色體為DNA</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9711EA">
        <w:rPr>
          <w:rFonts w:ascii="華康楷書體 Std W5" w:eastAsia="華康楷書體 Std W5" w:hAnsi="華康楷書體 Std W5"/>
          <w:kern w:val="0"/>
        </w:rPr>
        <w:t>染色體為DNA＋蛋白質</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9711EA">
        <w:rPr>
          <w:rFonts w:ascii="華康楷書體 Std W5" w:eastAsia="華康楷書體 Std W5" w:hAnsi="華康楷書體 Std W5"/>
          <w:kern w:val="0"/>
        </w:rPr>
        <w:t>核糖體</w:t>
      </w:r>
      <w:r w:rsidRPr="009711EA">
        <w:rPr>
          <w:rFonts w:ascii="華康楷書體 Std W5" w:eastAsia="華康楷書體 Std W5" w:hAnsi="華康楷書體 Std W5"/>
          <w:color w:val="000000"/>
        </w:rPr>
        <w:t xml:space="preserve">　</w:t>
      </w: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9711EA">
        <w:rPr>
          <w:rFonts w:ascii="華康楷書體 Std W5" w:eastAsia="華康楷書體 Std W5" w:hAnsi="華康楷書體 Std W5"/>
          <w:color w:val="000000"/>
        </w:rPr>
        <w:t xml:space="preserve"> 6.</w:t>
      </w:r>
      <w:r w:rsidRPr="009711EA">
        <w:rPr>
          <w:rFonts w:ascii="華康楷書體 Std W5" w:eastAsia="華康楷書體 Std W5" w:hAnsi="華康楷書體 Std W5" w:hint="eastAsia"/>
        </w:rPr>
        <w:t xml:space="preserve">下列有關細胞的敘述，哪些正確？ </w:t>
      </w:r>
      <w:r w:rsidRPr="009711EA">
        <w:rPr>
          <w:rFonts w:ascii="華康楷書體 Std W5" w:eastAsia="華康楷書體 Std W5" w:hAnsi="華康楷書體 Std W5"/>
        </w:rPr>
        <w:br/>
      </w:r>
      <w:r>
        <w:rPr>
          <w:rFonts w:ascii="華康楷書體 Std W5" w:eastAsia="華康楷書體 Std W5" w:hAnsi="華康楷書體 Std W5"/>
          <w:color w:val="000000"/>
        </w:rPr>
        <w:t>(Ａ)</w:t>
      </w:r>
      <w:r w:rsidRPr="009711EA">
        <w:rPr>
          <w:rFonts w:ascii="華康楷書體 Std W5" w:eastAsia="華康楷書體 Std W5" w:hAnsi="華康楷書體 Std W5" w:hint="eastAsia"/>
        </w:rPr>
        <w:t>液泡的膜主要成分為磷脂質</w:t>
      </w:r>
      <w:r w:rsidRPr="009711EA">
        <w:rPr>
          <w:rFonts w:ascii="華康楷書體 Std W5" w:eastAsia="華康楷書體 Std W5" w:hAnsi="華康楷書體 Std W5"/>
          <w:color w:val="000000"/>
        </w:rPr>
        <w:t xml:space="preserve">　</w:t>
      </w:r>
      <w:r w:rsidR="00A97436">
        <w:rPr>
          <w:rFonts w:ascii="華康楷書體 Std W5" w:eastAsia="華康楷書體 Std W5" w:hAnsi="華康楷書體 Std W5"/>
          <w:color w:val="000000"/>
        </w:rPr>
        <w:br/>
      </w:r>
      <w:r>
        <w:rPr>
          <w:rFonts w:ascii="華康楷書體 Std W5" w:eastAsia="華康楷書體 Std W5" w:hAnsi="華康楷書體 Std W5"/>
          <w:color w:val="000000"/>
        </w:rPr>
        <w:t>(Ｂ)</w:t>
      </w:r>
      <w:r w:rsidRPr="009711EA">
        <w:rPr>
          <w:rFonts w:ascii="華康楷書體 Std W5" w:eastAsia="華康楷書體 Std W5" w:hAnsi="華康楷書體 Std W5" w:hint="eastAsia"/>
        </w:rPr>
        <w:t>內質網與細胞核內膜相連，為物質運輸的通道</w:t>
      </w:r>
      <w:r w:rsidRPr="009711EA">
        <w:rPr>
          <w:rFonts w:ascii="華康楷書體 Std W5" w:eastAsia="華康楷書體 Std W5" w:hAnsi="華康楷書體 Std W5"/>
          <w:color w:val="000000"/>
        </w:rPr>
        <w:t xml:space="preserve">　</w:t>
      </w:r>
      <w:r w:rsidR="00A97436">
        <w:rPr>
          <w:rFonts w:ascii="華康楷書體 Std W5" w:eastAsia="華康楷書體 Std W5" w:hAnsi="華康楷書體 Std W5"/>
          <w:color w:val="000000"/>
        </w:rPr>
        <w:br/>
      </w:r>
      <w:r>
        <w:rPr>
          <w:rFonts w:ascii="華康楷書體 Std W5" w:eastAsia="華康楷書體 Std W5" w:hAnsi="華康楷書體 Std W5"/>
          <w:color w:val="000000"/>
        </w:rPr>
        <w:t>(Ｃ)</w:t>
      </w:r>
      <w:r w:rsidRPr="009711EA">
        <w:rPr>
          <w:rFonts w:ascii="華康楷書體 Std W5" w:eastAsia="華康楷書體 Std W5" w:hAnsi="華康楷書體 Std W5" w:hint="eastAsia"/>
        </w:rPr>
        <w:t>核糖體位於細胞核，為蛋白質合成的位置</w:t>
      </w:r>
      <w:r w:rsidRPr="009711EA">
        <w:rPr>
          <w:rFonts w:ascii="華康楷書體 Std W5" w:eastAsia="華康楷書體 Std W5" w:hAnsi="華康楷書體 Std W5"/>
          <w:color w:val="000000"/>
        </w:rPr>
        <w:t xml:space="preserve">　</w:t>
      </w:r>
      <w:r w:rsidR="00A97436">
        <w:rPr>
          <w:rFonts w:ascii="華康楷書體 Std W5" w:eastAsia="華康楷書體 Std W5" w:hAnsi="華康楷書體 Std W5"/>
          <w:color w:val="000000"/>
        </w:rPr>
        <w:br/>
      </w:r>
      <w:r>
        <w:rPr>
          <w:rFonts w:ascii="華康楷書體 Std W5" w:eastAsia="華康楷書體 Std W5" w:hAnsi="華康楷書體 Std W5"/>
          <w:color w:val="000000"/>
        </w:rPr>
        <w:t>(Ｄ)</w:t>
      </w:r>
      <w:r w:rsidRPr="009711EA">
        <w:rPr>
          <w:rFonts w:ascii="華康楷書體 Std W5" w:eastAsia="華康楷書體 Std W5" w:hAnsi="華康楷書體 Std W5" w:hint="eastAsia"/>
        </w:rPr>
        <w:t>粒線體是細胞內的ATP製造中心，而葉綠體可將光能轉成化學能</w:t>
      </w:r>
      <w:r w:rsidRPr="009711EA">
        <w:rPr>
          <w:rFonts w:ascii="華康楷書體 Std W5" w:eastAsia="華康楷書體 Std W5" w:hAnsi="華康楷書體 Std W5"/>
          <w:color w:val="000000"/>
        </w:rPr>
        <w:t xml:space="preserve">　</w:t>
      </w:r>
      <w:r w:rsidR="00A97436">
        <w:rPr>
          <w:rFonts w:ascii="華康楷書體 Std W5" w:eastAsia="華康楷書體 Std W5" w:hAnsi="華康楷書體 Std W5"/>
          <w:color w:val="000000"/>
        </w:rPr>
        <w:br/>
      </w:r>
      <w:r>
        <w:rPr>
          <w:rFonts w:ascii="華康楷書體 Std W5" w:eastAsia="華康楷書體 Std W5" w:hAnsi="華康楷書體 Std W5"/>
          <w:color w:val="000000"/>
        </w:rPr>
        <w:t>(Ｅ)</w:t>
      </w:r>
      <w:r w:rsidRPr="009711EA">
        <w:rPr>
          <w:rFonts w:ascii="華康楷書體 Std W5" w:eastAsia="華康楷書體 Std W5" w:hAnsi="華康楷書體 Std W5" w:hint="eastAsia"/>
        </w:rPr>
        <w:t>高基氏體、粒線體和葉綠體皆為雙層膜構造</w:t>
      </w:r>
      <w:r w:rsidRPr="009711EA">
        <w:rPr>
          <w:rFonts w:ascii="華康楷書體 Std W5" w:eastAsia="華康楷書體 Std W5" w:hAnsi="華康楷書體 Std W5"/>
          <w:color w:val="000000"/>
        </w:rPr>
        <w:t xml:space="preserve">　</w:t>
      </w: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9711EA">
        <w:rPr>
          <w:rFonts w:ascii="華康楷書體 Std W5" w:eastAsia="華康楷書體 Std W5" w:hAnsi="華康楷書體 Std W5"/>
          <w:color w:val="000000"/>
        </w:rPr>
        <w:t xml:space="preserve"> 7.</w:t>
      </w:r>
      <w:r w:rsidRPr="009711EA">
        <w:rPr>
          <w:rFonts w:ascii="華康楷書體 Std W5" w:eastAsia="華康楷書體 Std W5" w:hAnsi="華康楷書體 Std W5"/>
          <w:kern w:val="0"/>
        </w:rPr>
        <w:t>真核生物的染色質之化學成分為何？</w:t>
      </w:r>
      <w:r w:rsidRPr="009711EA">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9711EA">
        <w:rPr>
          <w:rFonts w:ascii="華康楷書體 Std W5" w:eastAsia="華康楷書體 Std W5" w:hAnsi="華康楷書體 Std W5"/>
          <w:kern w:val="0"/>
        </w:rPr>
        <w:t>DNA</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9711EA">
        <w:rPr>
          <w:rFonts w:ascii="華康楷書體 Std W5" w:eastAsia="華康楷書體 Std W5" w:hAnsi="華康楷書體 Std W5"/>
          <w:kern w:val="0"/>
        </w:rPr>
        <w:t>RNA</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9711EA">
        <w:rPr>
          <w:rFonts w:ascii="華康楷書體 Std W5" w:eastAsia="華康楷書體 Std W5" w:hAnsi="華康楷書體 Std W5"/>
          <w:kern w:val="0"/>
        </w:rPr>
        <w:t>蛋白質</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9711EA">
        <w:rPr>
          <w:rFonts w:ascii="華康楷書體 Std W5" w:eastAsia="華康楷書體 Std W5" w:hAnsi="華康楷書體 Std W5"/>
          <w:kern w:val="0"/>
        </w:rPr>
        <w:t>醣</w:t>
      </w:r>
      <w:r w:rsidR="00A97436">
        <w:rPr>
          <w:rFonts w:ascii="華康楷書體 Std W5" w:eastAsia="華康楷書體 Std W5" w:hAnsi="華康楷書體 Std W5" w:hint="eastAsia"/>
          <w:kern w:val="0"/>
        </w:rPr>
        <w:t>類</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9711EA">
        <w:rPr>
          <w:rFonts w:ascii="華康楷書體 Std W5" w:eastAsia="華康楷書體 Std W5" w:hAnsi="華康楷書體 Std W5"/>
          <w:kern w:val="0"/>
        </w:rPr>
        <w:t>脂質</w:t>
      </w:r>
      <w:r w:rsidRPr="009711EA">
        <w:rPr>
          <w:rFonts w:ascii="華康楷書體 Std W5" w:eastAsia="華康楷書體 Std W5" w:hAnsi="華康楷書體 Std W5"/>
          <w:color w:val="000000"/>
        </w:rPr>
        <w:t xml:space="preserve">　</w:t>
      </w: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9711EA"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9711EA">
        <w:rPr>
          <w:rFonts w:ascii="華康楷書體 Std W5" w:eastAsia="華康楷書體 Std W5" w:hAnsi="華康楷書體 Std W5"/>
          <w:color w:val="000000"/>
        </w:rPr>
        <w:t xml:space="preserve"> 8.</w:t>
      </w:r>
      <w:r w:rsidRPr="009711EA">
        <w:rPr>
          <w:rFonts w:ascii="華康楷書體 Std W5" w:eastAsia="華康楷書體 Std W5" w:hAnsi="華康楷書體 Std W5" w:hint="eastAsia"/>
        </w:rPr>
        <w:t>植物體的光合色素分布於葉綠體中的哪些地方？(應選2項)</w:t>
      </w:r>
      <w:r w:rsidRPr="009711EA">
        <w:rPr>
          <w:rFonts w:ascii="華康楷書體 Std W5" w:eastAsia="華康楷書體 Std W5" w:hAnsi="華康楷書體 Std W5"/>
        </w:rPr>
        <w:br/>
      </w:r>
      <w:r>
        <w:rPr>
          <w:rFonts w:ascii="華康楷書體 Std W5" w:eastAsia="華康楷書體 Std W5" w:hAnsi="華康楷書體 Std W5"/>
          <w:color w:val="000000"/>
        </w:rPr>
        <w:t>(Ａ)</w:t>
      </w:r>
      <w:r w:rsidRPr="009711EA">
        <w:rPr>
          <w:rFonts w:ascii="華康楷書體 Std W5" w:eastAsia="華康楷書體 Std W5" w:hAnsi="華康楷書體 Std W5" w:hint="eastAsia"/>
        </w:rPr>
        <w:t>外膜</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9711EA">
        <w:rPr>
          <w:rFonts w:ascii="華康楷書體 Std W5" w:eastAsia="華康楷書體 Std W5" w:hAnsi="華康楷書體 Std W5" w:hint="eastAsia"/>
        </w:rPr>
        <w:t>內膜</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9711EA">
        <w:rPr>
          <w:rFonts w:ascii="華康楷書體 Std W5" w:eastAsia="華康楷書體 Std W5" w:hAnsi="華康楷書體 Std W5" w:hint="eastAsia"/>
        </w:rPr>
        <w:t>基質</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9711EA">
        <w:rPr>
          <w:rFonts w:ascii="華康楷書體 Std W5" w:eastAsia="華康楷書體 Std W5" w:hAnsi="華康楷書體 Std W5" w:hint="eastAsia"/>
        </w:rPr>
        <w:t>類囊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9711EA">
        <w:rPr>
          <w:rFonts w:ascii="華康楷書體 Std W5" w:eastAsia="華康楷書體 Std W5" w:hAnsi="華康楷書體 Std W5" w:hint="eastAsia"/>
        </w:rPr>
        <w:t>葉綠餅</w:t>
      </w:r>
      <w:r w:rsidRPr="009711EA">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A97436" w:rsidRPr="009711EA" w:rsidRDefault="00A97436" w:rsidP="00A97436">
      <w:pPr>
        <w:adjustRightInd w:val="0"/>
        <w:snapToGrid w:val="0"/>
        <w:spacing w:line="420" w:lineRule="atLeast"/>
        <w:ind w:left="335" w:hanging="335"/>
        <w:rPr>
          <w:rFonts w:ascii="華康楷書體 Std W5" w:eastAsia="華康楷書體 Std W5" w:hAnsi="華康楷書體 Std W5"/>
          <w:color w:val="000000"/>
        </w:rPr>
      </w:pPr>
      <w:r w:rsidRPr="009711EA">
        <w:rPr>
          <w:rFonts w:ascii="華康楷書體 Std W5" w:eastAsia="華康楷書體 Std W5" w:hAnsi="華康楷書體 Std W5"/>
          <w:color w:val="000000"/>
        </w:rPr>
        <w:t xml:space="preserve"> 9.</w:t>
      </w:r>
      <w:r w:rsidRPr="009711EA">
        <w:rPr>
          <w:rFonts w:ascii="華康楷書體 Std W5" w:eastAsia="華康楷書體 Std W5" w:hAnsi="華康楷書體 Std W5" w:hint="eastAsia"/>
        </w:rPr>
        <w:t>下列細胞構造中，何者非膜所圍成？</w:t>
      </w:r>
      <w:r w:rsidRPr="009711EA">
        <w:rPr>
          <w:rFonts w:ascii="華康楷書體 Std W5" w:eastAsia="華康楷書體 Std W5" w:hAnsi="華康楷書體 Std W5"/>
        </w:rPr>
        <w:br/>
      </w:r>
      <w:r>
        <w:rPr>
          <w:rFonts w:ascii="華康楷書體 Std W5" w:eastAsia="華康楷書體 Std W5" w:hAnsi="華康楷書體 Std W5"/>
          <w:color w:val="000000"/>
        </w:rPr>
        <w:t>(Ａ)</w:t>
      </w:r>
      <w:r w:rsidRPr="009711EA">
        <w:rPr>
          <w:rFonts w:ascii="華康楷書體 Std W5" w:eastAsia="華康楷書體 Std W5" w:hAnsi="華康楷書體 Std W5" w:hint="eastAsia"/>
        </w:rPr>
        <w:t>中心粒</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9711EA">
        <w:rPr>
          <w:rFonts w:ascii="華康楷書體 Std W5" w:eastAsia="華康楷書體 Std W5" w:hAnsi="華康楷書體 Std W5" w:hint="eastAsia"/>
        </w:rPr>
        <w:t>液胞</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9711EA">
        <w:rPr>
          <w:rFonts w:ascii="華康楷書體 Std W5" w:eastAsia="華康楷書體 Std W5" w:hAnsi="華康楷書體 Std W5" w:hint="eastAsia"/>
        </w:rPr>
        <w:t>高基氏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9711EA">
        <w:rPr>
          <w:rFonts w:ascii="華康楷書體 Std W5" w:eastAsia="華康楷書體 Std W5" w:hAnsi="華康楷書體 Std W5" w:hint="eastAsia"/>
        </w:rPr>
        <w:t>核糖體</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9711EA">
        <w:rPr>
          <w:rFonts w:ascii="華康楷書體 Std W5" w:eastAsia="華康楷書體 Std W5" w:hAnsi="華康楷書體 Std W5" w:hint="eastAsia"/>
        </w:rPr>
        <w:t>內質網</w:t>
      </w:r>
      <w:r w:rsidRPr="009711EA">
        <w:rPr>
          <w:rFonts w:ascii="華康楷書體 Std W5" w:eastAsia="華康楷書體 Std W5" w:hAnsi="華康楷書體 Std W5"/>
          <w:color w:val="000000"/>
        </w:rPr>
        <w:t xml:space="preserve">　</w:t>
      </w:r>
    </w:p>
    <w:p w:rsidR="00A97436" w:rsidRDefault="00A97436">
      <w:pPr>
        <w:widowControl/>
        <w:rPr>
          <w:rFonts w:ascii="華康楷書體 Std W5" w:eastAsia="華康楷書體 Std W5" w:hAnsi="華康楷書體 Std W5"/>
          <w:color w:val="FF0000"/>
        </w:rPr>
      </w:pPr>
      <w:r>
        <w:rPr>
          <w:rFonts w:ascii="華康楷書體 Std W5" w:eastAsia="華康楷書體 Std W5" w:hAnsi="華康楷書體 Std W5"/>
          <w:color w:val="FF0000"/>
        </w:rPr>
        <w:br w:type="page"/>
      </w:r>
    </w:p>
    <w:p w:rsidR="00A97436" w:rsidRPr="009711EA" w:rsidRDefault="00A97436" w:rsidP="00A97436">
      <w:pPr>
        <w:adjustRightInd w:val="0"/>
        <w:snapToGrid w:val="0"/>
        <w:spacing w:line="420" w:lineRule="atLeast"/>
        <w:ind w:left="335" w:hanging="335"/>
        <w:rPr>
          <w:rFonts w:ascii="華康楷書體 Std W5" w:eastAsia="華康楷書體 Std W5" w:hAnsi="華康楷書體 Std W5"/>
          <w:color w:val="000000"/>
        </w:rPr>
      </w:pPr>
      <w:r w:rsidRPr="009711EA">
        <w:rPr>
          <w:rFonts w:ascii="華康楷書體 Std W5" w:eastAsia="華康楷書體 Std W5" w:hAnsi="華康楷書體 Std W5"/>
          <w:color w:val="000000"/>
        </w:rPr>
        <w:lastRenderedPageBreak/>
        <w:t>10.</w:t>
      </w:r>
      <w:r w:rsidRPr="009711EA">
        <w:rPr>
          <w:rFonts w:ascii="華康楷書體 Std W5" w:eastAsia="華康楷書體 Std W5" w:hAnsi="華康楷書體 Std W5"/>
          <w:kern w:val="0"/>
        </w:rPr>
        <w:t>下列關於細胞膜的敘述，哪些正確？</w:t>
      </w:r>
      <w:r w:rsidRPr="009711EA">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9711EA">
        <w:rPr>
          <w:rFonts w:ascii="華康楷書體 Std W5" w:eastAsia="華康楷書體 Std W5" w:hAnsi="華康楷書體 Std W5"/>
          <w:kern w:val="0"/>
        </w:rPr>
        <w:t>細胞膜主要是由蛋白質、脂質和少量醣類構成</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t>(Ｂ)</w:t>
      </w:r>
      <w:r w:rsidRPr="009711EA">
        <w:rPr>
          <w:rFonts w:ascii="華康楷書體 Std W5" w:eastAsia="華康楷書體 Std W5" w:hAnsi="華康楷書體 Std W5"/>
          <w:kern w:val="0"/>
        </w:rPr>
        <w:t>可控制物質運輸</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9711EA">
        <w:rPr>
          <w:rFonts w:ascii="華康楷書體 Std W5" w:eastAsia="華康楷書體 Std W5" w:hAnsi="華康楷書體 Std W5"/>
          <w:kern w:val="0"/>
        </w:rPr>
        <w:t>構成細胞膜的脂質分子是中性脂</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t>(Ｄ)</w:t>
      </w:r>
      <w:r w:rsidRPr="009711EA">
        <w:rPr>
          <w:rFonts w:ascii="華康楷書體 Std W5" w:eastAsia="華康楷書體 Std W5" w:hAnsi="華康楷書體 Std W5"/>
          <w:kern w:val="0"/>
        </w:rPr>
        <w:t>可分隔細胞內外的環境</w:t>
      </w:r>
      <w:r w:rsidRPr="009711EA">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Ｅ)</w:t>
      </w:r>
      <w:r w:rsidRPr="009711EA">
        <w:rPr>
          <w:rFonts w:ascii="華康楷書體 Std W5" w:eastAsia="華康楷書體 Std W5" w:hAnsi="華康楷書體 Std W5"/>
          <w:kern w:val="0"/>
        </w:rPr>
        <w:t>動、植物細胞膜在基本構造上差異很大</w:t>
      </w:r>
      <w:r w:rsidRPr="009711EA">
        <w:rPr>
          <w:rFonts w:ascii="華康楷書體 Std W5" w:eastAsia="華康楷書體 Std W5" w:hAnsi="華康楷書體 Std W5"/>
          <w:color w:val="000000"/>
        </w:rPr>
        <w:t xml:space="preserve">　</w:t>
      </w:r>
    </w:p>
    <w:p w:rsidR="00A97436" w:rsidRPr="009711EA" w:rsidRDefault="00A97436"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A97436"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hint="eastAsia"/>
          <w:color w:val="000000"/>
        </w:rPr>
        <w:t>1</w:t>
      </w:r>
      <w:r w:rsidR="00567C73" w:rsidRPr="007225B3">
        <w:rPr>
          <w:rFonts w:ascii="華康楷書體 Std W5" w:eastAsia="華康楷書體 Std W5" w:hAnsi="華康楷書體 Std W5"/>
          <w:color w:val="000000"/>
        </w:rPr>
        <w:t>1.</w:t>
      </w:r>
      <w:r w:rsidR="00567C73" w:rsidRPr="007225B3">
        <w:rPr>
          <w:rFonts w:ascii="華康楷書體 Std W5" w:eastAsia="華康楷書體 Std W5" w:hAnsi="華康楷書體 Std W5" w:hint="eastAsia"/>
        </w:rPr>
        <w:t>同位素標記是一項用於追蹤同位素在某個化學反應、代謝通路、或細胞定位中的路徑和去向的技術。在使用時，通過把特定的反應物分子中的某個原子替換為其同位素來進行「標記」，再讓標記過後的反應物發生反應，產物分子中同位素標記的位置就可以顯示出反應過程中被標記原子的變化。1941年</w:t>
      </w:r>
      <w:r w:rsidR="00567C73" w:rsidRPr="007225B3">
        <w:rPr>
          <w:rFonts w:ascii="華康楷書體 Std W5" w:eastAsia="華康楷書體 Std W5" w:hAnsi="華康楷書體 Std W5" w:hint="eastAsia"/>
          <w:u w:val="single"/>
        </w:rPr>
        <w:t>美國</w:t>
      </w:r>
      <w:r w:rsidR="00567C73" w:rsidRPr="007225B3">
        <w:rPr>
          <w:rFonts w:ascii="華康楷書體 Std W5" w:eastAsia="華康楷書體 Std W5" w:hAnsi="華康楷書體 Std W5" w:hint="eastAsia"/>
        </w:rPr>
        <w:t>的</w:t>
      </w:r>
      <w:r w:rsidR="00567C73" w:rsidRPr="007225B3">
        <w:rPr>
          <w:rFonts w:ascii="華康楷書體 Std W5" w:eastAsia="華康楷書體 Std W5" w:hAnsi="華康楷書體 Std W5" w:hint="eastAsia"/>
          <w:u w:val="single"/>
        </w:rPr>
        <w:t>魯賓</w:t>
      </w:r>
      <w:r w:rsidR="00567C73" w:rsidRPr="007225B3">
        <w:rPr>
          <w:rFonts w:ascii="華康楷書體 Std W5" w:eastAsia="華康楷書體 Std W5" w:hAnsi="華康楷書體 Std W5" w:hint="eastAsia"/>
        </w:rPr>
        <w:t>和</w:t>
      </w:r>
      <w:r w:rsidR="00567C73" w:rsidRPr="007225B3">
        <w:rPr>
          <w:rFonts w:ascii="華康楷書體 Std W5" w:eastAsia="華康楷書體 Std W5" w:hAnsi="華康楷書體 Std W5" w:hint="eastAsia"/>
          <w:u w:val="single"/>
        </w:rPr>
        <w:t>卡門</w:t>
      </w:r>
      <w:r w:rsidR="00567C73" w:rsidRPr="007225B3">
        <w:rPr>
          <w:rFonts w:ascii="華康楷書體 Std W5" w:eastAsia="華康楷書體 Std W5" w:hAnsi="華康楷書體 Std W5" w:hint="eastAsia"/>
        </w:rPr>
        <w:t>利用同位素標記法，將氧的同位素</w:t>
      </w:r>
      <w:r w:rsidR="00567C73" w:rsidRPr="007225B3">
        <w:rPr>
          <w:rFonts w:ascii="華康楷書體 Std W5" w:eastAsia="華康楷書體 Std W5" w:hAnsi="華康楷書體 Std W5" w:hint="eastAsia"/>
          <w:vertAlign w:val="superscript"/>
        </w:rPr>
        <w:t>18</w:t>
      </w:r>
      <w:r w:rsidR="00567C73" w:rsidRPr="007225B3">
        <w:rPr>
          <w:rFonts w:ascii="華康楷書體 Std W5" w:eastAsia="華康楷書體 Std W5" w:hAnsi="華康楷書體 Std W5" w:hint="eastAsia"/>
        </w:rPr>
        <w:t>O分別標記於H</w:t>
      </w:r>
      <w:r w:rsidR="00567C73" w:rsidRPr="007225B3">
        <w:rPr>
          <w:rFonts w:ascii="華康楷書體 Std W5" w:eastAsia="華康楷書體 Std W5" w:hAnsi="華康楷書體 Std W5" w:hint="eastAsia"/>
          <w:vertAlign w:val="subscript"/>
        </w:rPr>
        <w:t>2</w:t>
      </w:r>
      <w:r w:rsidR="00567C73" w:rsidRPr="007225B3">
        <w:rPr>
          <w:rFonts w:ascii="華康楷書體 Std W5" w:eastAsia="華康楷書體 Std W5" w:hAnsi="華康楷書體 Std W5" w:hint="eastAsia"/>
        </w:rPr>
        <w:t>O和CO</w:t>
      </w:r>
      <w:r w:rsidR="00567C73" w:rsidRPr="007225B3">
        <w:rPr>
          <w:rFonts w:ascii="華康楷書體 Std W5" w:eastAsia="華康楷書體 Std W5" w:hAnsi="華康楷書體 Std W5" w:hint="eastAsia"/>
          <w:vertAlign w:val="subscript"/>
        </w:rPr>
        <w:t>2</w:t>
      </w:r>
      <w:r w:rsidR="00567C73" w:rsidRPr="007225B3">
        <w:rPr>
          <w:rFonts w:ascii="華康楷書體 Std W5" w:eastAsia="華康楷書體 Std W5" w:hAnsi="華康楷書體 Std W5" w:hint="eastAsia"/>
        </w:rPr>
        <w:t>，然後在相同條件下，進行下列兩組小球藻的光合作用實驗，最後採集氧氣加以分析：實驗一、提供小球藻H</w:t>
      </w:r>
      <w:r w:rsidR="00567C73" w:rsidRPr="007225B3">
        <w:rPr>
          <w:rFonts w:ascii="華康楷書體 Std W5" w:eastAsia="華康楷書體 Std W5" w:hAnsi="華康楷書體 Std W5" w:hint="eastAsia"/>
          <w:vertAlign w:val="subscript"/>
        </w:rPr>
        <w:t>2</w:t>
      </w:r>
      <w:r w:rsidR="00567C73" w:rsidRPr="007225B3">
        <w:rPr>
          <w:rFonts w:ascii="華康楷書體 Std W5" w:eastAsia="華康楷書體 Std W5" w:hAnsi="華康楷書體 Std W5" w:hint="eastAsia"/>
          <w:vertAlign w:val="superscript"/>
        </w:rPr>
        <w:t>18</w:t>
      </w:r>
      <w:r w:rsidR="00567C73" w:rsidRPr="007225B3">
        <w:rPr>
          <w:rFonts w:ascii="華康楷書體 Std W5" w:eastAsia="華康楷書體 Std W5" w:hAnsi="華康楷書體 Std W5" w:hint="eastAsia"/>
        </w:rPr>
        <w:t>O以及CO</w:t>
      </w:r>
      <w:r w:rsidR="00567C73" w:rsidRPr="007225B3">
        <w:rPr>
          <w:rFonts w:ascii="華康楷書體 Std W5" w:eastAsia="華康楷書體 Std W5" w:hAnsi="華康楷書體 Std W5" w:hint="eastAsia"/>
          <w:vertAlign w:val="subscript"/>
        </w:rPr>
        <w:t>2</w:t>
      </w:r>
      <w:r w:rsidR="00567C73" w:rsidRPr="007225B3">
        <w:rPr>
          <w:rFonts w:ascii="華康楷書體 Std W5" w:eastAsia="華康楷書體 Std W5" w:hAnsi="華康楷書體 Std W5" w:hint="eastAsia"/>
        </w:rPr>
        <w:t>。實驗二、提供小球藻H</w:t>
      </w:r>
      <w:r w:rsidR="00567C73" w:rsidRPr="007225B3">
        <w:rPr>
          <w:rFonts w:ascii="華康楷書體 Std W5" w:eastAsia="華康楷書體 Std W5" w:hAnsi="華康楷書體 Std W5" w:hint="eastAsia"/>
          <w:vertAlign w:val="subscript"/>
        </w:rPr>
        <w:t>2</w:t>
      </w:r>
      <w:r w:rsidR="00567C73" w:rsidRPr="007225B3">
        <w:rPr>
          <w:rFonts w:ascii="華康楷書體 Std W5" w:eastAsia="華康楷書體 Std W5" w:hAnsi="華康楷書體 Std W5" w:hint="eastAsia"/>
        </w:rPr>
        <w:t>O以及C</w:t>
      </w:r>
      <w:r w:rsidR="00567C73" w:rsidRPr="007225B3">
        <w:rPr>
          <w:rFonts w:ascii="華康楷書體 Std W5" w:eastAsia="華康楷書體 Std W5" w:hAnsi="華康楷書體 Std W5" w:hint="eastAsia"/>
          <w:vertAlign w:val="superscript"/>
        </w:rPr>
        <w:t>18</w:t>
      </w:r>
      <w:r w:rsidR="00567C73" w:rsidRPr="007225B3">
        <w:rPr>
          <w:rFonts w:ascii="華康楷書體 Std W5" w:eastAsia="華康楷書體 Std W5" w:hAnsi="華康楷書體 Std W5" w:hint="eastAsia"/>
        </w:rPr>
        <w:t>O</w:t>
      </w:r>
      <w:r w:rsidR="00567C73" w:rsidRPr="007225B3">
        <w:rPr>
          <w:rFonts w:ascii="華康楷書體 Std W5" w:eastAsia="華康楷書體 Std W5" w:hAnsi="華康楷書體 Std W5" w:hint="eastAsia"/>
          <w:vertAlign w:val="subscript"/>
        </w:rPr>
        <w:t>2</w:t>
      </w:r>
      <w:r w:rsidR="00567C73" w:rsidRPr="007225B3">
        <w:rPr>
          <w:rFonts w:ascii="華康楷書體 Std W5" w:eastAsia="華康楷書體 Std W5" w:hAnsi="華康楷書體 Std W5" w:hint="eastAsia"/>
        </w:rPr>
        <w:t>。請問根據上述實驗以及你所學過的知識，下列敘述哪些正確？</w:t>
      </w:r>
      <w:r w:rsidR="00567C73" w:rsidRPr="007225B3">
        <w:rPr>
          <w:rFonts w:ascii="華康楷書體 Std W5" w:eastAsia="華康楷書體 Std W5" w:hAnsi="華康楷書體 Std W5"/>
        </w:rPr>
        <w:br/>
      </w:r>
      <w:r w:rsidR="00567C73">
        <w:rPr>
          <w:rFonts w:ascii="華康楷書體 Std W5" w:eastAsia="華康楷書體 Std W5" w:hAnsi="華康楷書體 Std W5"/>
          <w:color w:val="000000"/>
        </w:rPr>
        <w:t>(Ａ)</w:t>
      </w:r>
      <w:r w:rsidR="00567C73" w:rsidRPr="007225B3">
        <w:rPr>
          <w:rFonts w:ascii="華康楷書體 Std W5" w:eastAsia="華康楷書體 Std W5" w:hAnsi="華康楷書體 Std W5" w:hint="eastAsia"/>
        </w:rPr>
        <w:t>實驗一中，小球藻產生的氧氣應為</w:t>
      </w:r>
      <w:r w:rsidR="00567C73" w:rsidRPr="007225B3">
        <w:rPr>
          <w:rFonts w:ascii="華康楷書體 Std W5" w:eastAsia="華康楷書體 Std W5" w:hAnsi="華康楷書體 Std W5" w:hint="eastAsia"/>
          <w:vertAlign w:val="superscript"/>
        </w:rPr>
        <w:t>18</w:t>
      </w:r>
      <w:r w:rsidR="00567C73" w:rsidRPr="007225B3">
        <w:rPr>
          <w:rFonts w:ascii="華康楷書體 Std W5" w:eastAsia="華康楷書體 Std W5" w:hAnsi="華康楷書體 Std W5" w:hint="eastAsia"/>
        </w:rPr>
        <w:t>O</w:t>
      </w:r>
      <w:r w:rsidR="00567C73" w:rsidRPr="007225B3">
        <w:rPr>
          <w:rFonts w:ascii="華康楷書體 Std W5" w:eastAsia="華康楷書體 Std W5" w:hAnsi="華康楷書體 Std W5" w:hint="eastAsia"/>
          <w:vertAlign w:val="subscript"/>
        </w:rPr>
        <w:t>2</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7225B3">
        <w:rPr>
          <w:rFonts w:ascii="華康楷書體 Std W5" w:eastAsia="華康楷書體 Std W5" w:hAnsi="華康楷書體 Std W5" w:hint="eastAsia"/>
        </w:rPr>
        <w:t>實驗二中，小球藻產生的氧氣應為</w:t>
      </w:r>
      <w:r w:rsidR="00567C73" w:rsidRPr="007225B3">
        <w:rPr>
          <w:rFonts w:ascii="華康楷書體 Std W5" w:eastAsia="華康楷書體 Std W5" w:hAnsi="華康楷書體 Std W5" w:hint="eastAsia"/>
          <w:vertAlign w:val="superscript"/>
        </w:rPr>
        <w:t>18</w:t>
      </w:r>
      <w:r w:rsidR="00567C73" w:rsidRPr="007225B3">
        <w:rPr>
          <w:rFonts w:ascii="華康楷書體 Std W5" w:eastAsia="華康楷書體 Std W5" w:hAnsi="華康楷書體 Std W5" w:hint="eastAsia"/>
        </w:rPr>
        <w:t>O</w:t>
      </w:r>
      <w:r w:rsidR="00567C73" w:rsidRPr="007225B3">
        <w:rPr>
          <w:rFonts w:ascii="華康楷書體 Std W5" w:eastAsia="華康楷書體 Std W5" w:hAnsi="華康楷書體 Std W5" w:hint="eastAsia"/>
          <w:vertAlign w:val="subscript"/>
        </w:rPr>
        <w:t>2</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7225B3">
        <w:rPr>
          <w:rFonts w:ascii="華康楷書體 Std W5" w:eastAsia="華康楷書體 Std W5" w:hAnsi="華康楷書體 Std W5" w:hint="eastAsia"/>
        </w:rPr>
        <w:t>該實驗若位於全黑暗中則無法進行</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7225B3">
        <w:rPr>
          <w:rFonts w:ascii="華康楷書體 Std W5" w:eastAsia="華康楷書體 Std W5" w:hAnsi="華康楷書體 Std W5" w:hint="eastAsia"/>
        </w:rPr>
        <w:t>若利用C的同位素標示，則實驗一中，小球藻產生的氧氣為</w:t>
      </w:r>
      <w:r w:rsidR="00567C73" w:rsidRPr="007225B3">
        <w:rPr>
          <w:rFonts w:ascii="華康楷書體 Std W5" w:eastAsia="華康楷書體 Std W5" w:hAnsi="華康楷書體 Std W5" w:hint="eastAsia"/>
          <w:vertAlign w:val="superscript"/>
        </w:rPr>
        <w:t>18</w:t>
      </w:r>
      <w:r w:rsidR="00567C73" w:rsidRPr="007225B3">
        <w:rPr>
          <w:rFonts w:ascii="華康楷書體 Std W5" w:eastAsia="華康楷書體 Std W5" w:hAnsi="華康楷書體 Std W5" w:hint="eastAsia"/>
        </w:rPr>
        <w:t>O</w:t>
      </w:r>
      <w:r w:rsidR="00567C73" w:rsidRPr="007225B3">
        <w:rPr>
          <w:rFonts w:ascii="華康楷書體 Std W5" w:eastAsia="華康楷書體 Std W5" w:hAnsi="華康楷書體 Std W5" w:hint="eastAsia"/>
          <w:vertAlign w:val="subscript"/>
        </w:rPr>
        <w:t>2</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7225B3">
        <w:rPr>
          <w:rFonts w:ascii="華康楷書體 Std W5" w:eastAsia="華康楷書體 Std W5" w:hAnsi="華康楷書體 Std W5" w:hint="eastAsia"/>
        </w:rPr>
        <w:t>只要利用複式顯微鏡即可進此一實驗的觀察</w:t>
      </w:r>
      <w:r w:rsidR="00567C73"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A97436"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1</w:t>
      </w:r>
      <w:r w:rsidR="00567C73" w:rsidRPr="007225B3">
        <w:rPr>
          <w:rFonts w:ascii="華康楷書體 Std W5" w:eastAsia="華康楷書體 Std W5" w:hAnsi="華康楷書體 Std W5"/>
          <w:color w:val="000000"/>
        </w:rPr>
        <w:t>2.</w:t>
      </w:r>
      <w:r w:rsidR="00567C73" w:rsidRPr="007225B3">
        <w:rPr>
          <w:rFonts w:ascii="華康楷書體 Std W5" w:eastAsia="華康楷書體 Std W5" w:hAnsi="華康楷書體 Std W5"/>
          <w:kern w:val="0"/>
        </w:rPr>
        <w:t>下</w:t>
      </w:r>
      <w:r>
        <w:rPr>
          <w:rFonts w:ascii="華康楷書體 Std W5" w:eastAsia="華康楷書體 Std W5" w:hAnsi="華康楷書體 Std W5" w:hint="eastAsia"/>
          <w:kern w:val="0"/>
        </w:rPr>
        <w:t>列</w:t>
      </w:r>
      <w:r w:rsidR="00567C73" w:rsidRPr="007225B3">
        <w:rPr>
          <w:rFonts w:ascii="華康楷書體 Std W5" w:eastAsia="華康楷書體 Std W5" w:hAnsi="華康楷書體 Std W5" w:cs="華康楷書體 Std W5" w:hint="eastAsia"/>
          <w:kern w:val="0"/>
        </w:rPr>
        <w:t>哪些因子會提高植物光合作用的效</w:t>
      </w:r>
      <w:r w:rsidR="00567C73" w:rsidRPr="007225B3">
        <w:rPr>
          <w:rFonts w:ascii="新細明體" w:hAnsi="新細明體" w:cs="新細明體" w:hint="eastAsia"/>
          <w:kern w:val="0"/>
        </w:rPr>
        <w:t>率</w:t>
      </w:r>
      <w:r w:rsidR="00567C73" w:rsidRPr="007225B3">
        <w:rPr>
          <w:rFonts w:ascii="華康楷書體 Std W5" w:eastAsia="華康楷書體 Std W5" w:hAnsi="華康楷書體 Std W5" w:cs="華康楷書體 Std W5" w:hint="eastAsia"/>
          <w:kern w:val="0"/>
        </w:rPr>
        <w:t>？</w:t>
      </w:r>
      <w:r w:rsidR="00567C73" w:rsidRPr="007225B3">
        <w:rPr>
          <w:rFonts w:ascii="華康楷書體 Std W5" w:eastAsia="華康楷書體 Std W5" w:hAnsi="華康楷書體 Std W5"/>
          <w:kern w:val="0"/>
        </w:rPr>
        <w:br/>
      </w:r>
      <w:r w:rsidR="00567C73">
        <w:rPr>
          <w:rFonts w:ascii="華康楷書體 Std W5" w:eastAsia="華康楷書體 Std W5" w:hAnsi="華康楷書體 Std W5"/>
          <w:color w:val="000000"/>
        </w:rPr>
        <w:t>(Ａ)</w:t>
      </w:r>
      <w:r w:rsidR="00567C73" w:rsidRPr="007225B3">
        <w:rPr>
          <w:rFonts w:ascii="華康楷書體 Std W5" w:eastAsia="華康楷書體 Std W5" w:hAnsi="華康楷書體 Std W5"/>
          <w:kern w:val="0"/>
        </w:rPr>
        <w:t>溫</w:t>
      </w:r>
      <w:r>
        <w:rPr>
          <w:rFonts w:ascii="華康楷書體 Std W5" w:eastAsia="華康楷書體 Std W5" w:hAnsi="華康楷書體 Std W5" w:hint="eastAsia"/>
          <w:kern w:val="0"/>
        </w:rPr>
        <w:t>度</w:t>
      </w:r>
      <w:r w:rsidR="00567C73" w:rsidRPr="007225B3">
        <w:rPr>
          <w:rFonts w:ascii="華康楷書體 Std W5" w:eastAsia="華康楷書體 Std W5" w:hAnsi="華康楷書體 Std W5" w:cs="華康楷書體 Std W5" w:hint="eastAsia"/>
          <w:kern w:val="0"/>
        </w:rPr>
        <w:t>下</w:t>
      </w:r>
      <w:r>
        <w:rPr>
          <w:rFonts w:ascii="華康楷書體 Std W5" w:eastAsia="華康楷書體 Std W5" w:hAnsi="華康楷書體 Std W5" w:cs="華康楷書體 Std W5" w:hint="eastAsia"/>
          <w:kern w:val="0"/>
        </w:rPr>
        <w:t>降</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Ｂ)</w:t>
      </w:r>
      <w:r>
        <w:rPr>
          <w:rFonts w:ascii="華康楷書體 Std W5" w:eastAsia="華康楷書體 Std W5" w:hAnsi="華康楷書體 Std W5" w:hint="eastAsia"/>
          <w:color w:val="000000"/>
        </w:rPr>
        <w:t>葉綠</w:t>
      </w:r>
      <w:r w:rsidR="00567C73" w:rsidRPr="007225B3">
        <w:rPr>
          <w:rFonts w:ascii="華康楷書體 Std W5" w:eastAsia="華康楷書體 Std W5" w:hAnsi="華康楷書體 Std W5" w:cs="華康楷書體 Std W5" w:hint="eastAsia"/>
          <w:kern w:val="0"/>
        </w:rPr>
        <w:t>素含</w:t>
      </w:r>
      <w:r>
        <w:rPr>
          <w:rFonts w:ascii="華康楷書體 Std W5" w:eastAsia="華康楷書體 Std W5" w:hAnsi="華康楷書體 Std W5" w:cs="華康楷書體 Std W5" w:hint="eastAsia"/>
          <w:kern w:val="0"/>
        </w:rPr>
        <w:t>量</w:t>
      </w:r>
      <w:r w:rsidR="00567C73" w:rsidRPr="007225B3">
        <w:rPr>
          <w:rFonts w:ascii="華康楷書體 Std W5" w:eastAsia="華康楷書體 Std W5" w:hAnsi="華康楷書體 Std W5" w:cs="華康楷書體 Std W5" w:hint="eastAsia"/>
          <w:kern w:val="0"/>
        </w:rPr>
        <w:t>提高</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Ｃ)</w:t>
      </w:r>
      <w:r w:rsidR="00567C73" w:rsidRPr="007225B3">
        <w:rPr>
          <w:rFonts w:ascii="華康楷書體 Std W5" w:eastAsia="華康楷書體 Std W5" w:hAnsi="華康楷書體 Std W5"/>
          <w:kern w:val="0"/>
        </w:rPr>
        <w:t>CO</w:t>
      </w:r>
      <w:r w:rsidR="00567C73" w:rsidRPr="007225B3">
        <w:rPr>
          <w:rFonts w:ascii="華康楷書體 Std W5" w:eastAsia="華康楷書體 Std W5" w:hAnsi="華康楷書體 Std W5"/>
          <w:kern w:val="0"/>
          <w:szCs w:val="14"/>
          <w:vertAlign w:val="subscript"/>
        </w:rPr>
        <w:t>2</w:t>
      </w:r>
      <w:r w:rsidR="00567C73" w:rsidRPr="007225B3">
        <w:rPr>
          <w:rFonts w:ascii="華康楷書體 Std W5" w:eastAsia="華康楷書體 Std W5" w:hAnsi="華康楷書體 Std W5"/>
          <w:kern w:val="0"/>
        </w:rPr>
        <w:t>濃</w:t>
      </w:r>
      <w:r>
        <w:rPr>
          <w:rFonts w:ascii="華康楷書體 Std W5" w:eastAsia="華康楷書體 Std W5" w:hAnsi="華康楷書體 Std W5" w:hint="eastAsia"/>
          <w:kern w:val="0"/>
        </w:rPr>
        <w:t>度</w:t>
      </w:r>
      <w:r w:rsidR="00567C73" w:rsidRPr="007225B3">
        <w:rPr>
          <w:rFonts w:ascii="華康楷書體 Std W5" w:eastAsia="華康楷書體 Std W5" w:hAnsi="華康楷書體 Std W5" w:cs="華康楷書體 Std W5" w:hint="eastAsia"/>
          <w:kern w:val="0"/>
        </w:rPr>
        <w:t>上升</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Ｄ)</w:t>
      </w:r>
      <w:r w:rsidR="00567C73" w:rsidRPr="007225B3">
        <w:rPr>
          <w:rFonts w:ascii="華康楷書體 Std W5" w:eastAsia="華康楷書體 Std W5" w:hAnsi="華康楷書體 Std W5"/>
          <w:kern w:val="0"/>
        </w:rPr>
        <w:t>土壤含水</w:t>
      </w:r>
      <w:r>
        <w:rPr>
          <w:rFonts w:ascii="華康楷書體 Std W5" w:eastAsia="華康楷書體 Std W5" w:hAnsi="華康楷書體 Std W5" w:hint="eastAsia"/>
          <w:kern w:val="0"/>
        </w:rPr>
        <w:t>量降</w:t>
      </w:r>
      <w:r w:rsidR="00567C73" w:rsidRPr="007225B3">
        <w:rPr>
          <w:rFonts w:ascii="華康楷書體 Std W5" w:eastAsia="華康楷書體 Std W5" w:hAnsi="華康楷書體 Std W5" w:cs="華康楷書體 Std W5" w:hint="eastAsia"/>
          <w:kern w:val="0"/>
        </w:rPr>
        <w:t>低</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Ｅ)</w:t>
      </w:r>
      <w:r w:rsidR="00567C73" w:rsidRPr="007225B3">
        <w:rPr>
          <w:rFonts w:ascii="華康楷書體 Std W5" w:eastAsia="華康楷書體 Std W5" w:hAnsi="華康楷書體 Std W5"/>
          <w:kern w:val="0"/>
        </w:rPr>
        <w:t>O</w:t>
      </w:r>
      <w:r w:rsidR="00567C73" w:rsidRPr="007225B3">
        <w:rPr>
          <w:rFonts w:ascii="華康楷書體 Std W5" w:eastAsia="華康楷書體 Std W5" w:hAnsi="華康楷書體 Std W5"/>
          <w:kern w:val="0"/>
          <w:szCs w:val="14"/>
          <w:vertAlign w:val="subscript"/>
        </w:rPr>
        <w:t>2</w:t>
      </w:r>
      <w:r w:rsidR="00567C73" w:rsidRPr="007225B3">
        <w:rPr>
          <w:rFonts w:ascii="華康楷書體 Std W5" w:eastAsia="華康楷書體 Std W5" w:hAnsi="華康楷書體 Std W5"/>
          <w:kern w:val="0"/>
        </w:rPr>
        <w:t>濃</w:t>
      </w:r>
      <w:r>
        <w:rPr>
          <w:rFonts w:ascii="華康楷書體 Std W5" w:eastAsia="華康楷書體 Std W5" w:hAnsi="華康楷書體 Std W5" w:hint="eastAsia"/>
          <w:kern w:val="0"/>
        </w:rPr>
        <w:t>度</w:t>
      </w:r>
      <w:r w:rsidR="00567C73" w:rsidRPr="007225B3">
        <w:rPr>
          <w:rFonts w:ascii="華康楷書體 Std W5" w:eastAsia="華康楷書體 Std W5" w:hAnsi="華康楷書體 Std W5" w:cs="華康楷書體 Std W5" w:hint="eastAsia"/>
          <w:kern w:val="0"/>
        </w:rPr>
        <w:t>下</w:t>
      </w:r>
      <w:r>
        <w:rPr>
          <w:rFonts w:ascii="華康楷書體 Std W5" w:eastAsia="華康楷書體 Std W5" w:hAnsi="華康楷書體 Std W5" w:cs="華康楷書體 Std W5" w:hint="eastAsia"/>
          <w:kern w:val="0"/>
        </w:rPr>
        <w:t>降</w:t>
      </w:r>
      <w:r w:rsidR="00567C73"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A97436"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1</w:t>
      </w:r>
      <w:r w:rsidR="00567C73" w:rsidRPr="007225B3">
        <w:rPr>
          <w:rFonts w:ascii="華康楷書體 Std W5" w:eastAsia="華康楷書體 Std W5" w:hAnsi="華康楷書體 Std W5"/>
          <w:color w:val="000000"/>
        </w:rPr>
        <w:t>3.</w:t>
      </w:r>
      <w:r w:rsidR="00567C73" w:rsidRPr="007225B3">
        <w:rPr>
          <w:rFonts w:ascii="華康楷書體 Std W5" w:eastAsia="華康楷書體 Std W5" w:hAnsi="華康楷書體 Std W5"/>
          <w:color w:val="000000"/>
          <w:kern w:val="0"/>
          <w:lang w:val="zh-TW"/>
        </w:rPr>
        <w:t>若以</w:t>
      </w:r>
      <w:r w:rsidR="00567C73" w:rsidRPr="007225B3">
        <w:rPr>
          <w:rFonts w:ascii="華康楷書體 Std W5" w:eastAsia="華康楷書體 Std W5" w:hAnsi="華康楷書體 Std W5"/>
          <w:color w:val="000000"/>
          <w:kern w:val="0"/>
        </w:rPr>
        <w:t xml:space="preserve"> H</w:t>
      </w:r>
      <w:r w:rsidR="00567C73" w:rsidRPr="007225B3">
        <w:rPr>
          <w:rFonts w:ascii="華康楷書體 Std W5" w:eastAsia="華康楷書體 Std W5" w:hAnsi="華康楷書體 Std W5"/>
          <w:color w:val="000000"/>
          <w:kern w:val="0"/>
          <w:vertAlign w:val="subscript"/>
        </w:rPr>
        <w:t>2</w:t>
      </w:r>
      <w:r w:rsidR="00567C73" w:rsidRPr="007225B3">
        <w:rPr>
          <w:rFonts w:ascii="華康楷書體 Std W5" w:eastAsia="華康楷書體 Std W5" w:hAnsi="華康楷書體 Std W5"/>
          <w:color w:val="000000"/>
          <w:kern w:val="0"/>
          <w:vertAlign w:val="superscript"/>
        </w:rPr>
        <w:t>18</w:t>
      </w:r>
      <w:r w:rsidR="00567C73" w:rsidRPr="007225B3">
        <w:rPr>
          <w:rFonts w:ascii="華康楷書體 Std W5" w:eastAsia="華康楷書體 Std W5" w:hAnsi="華康楷書體 Std W5"/>
          <w:color w:val="000000"/>
          <w:kern w:val="0"/>
        </w:rPr>
        <w:t xml:space="preserve">O </w:t>
      </w:r>
      <w:r w:rsidR="00567C73" w:rsidRPr="007225B3">
        <w:rPr>
          <w:rFonts w:ascii="華康楷書體 Std W5" w:eastAsia="華康楷書體 Std W5" w:hAnsi="華康楷書體 Std W5"/>
          <w:color w:val="000000"/>
          <w:kern w:val="0"/>
          <w:lang w:val="zh-TW"/>
        </w:rPr>
        <w:t>及</w:t>
      </w:r>
      <w:r w:rsidR="00567C73" w:rsidRPr="007225B3">
        <w:rPr>
          <w:rFonts w:ascii="華康楷書體 Std W5" w:eastAsia="華康楷書體 Std W5" w:hAnsi="華康楷書體 Std W5"/>
          <w:color w:val="000000"/>
          <w:kern w:val="0"/>
        </w:rPr>
        <w:t xml:space="preserve"> </w:t>
      </w:r>
      <w:r w:rsidR="00567C73" w:rsidRPr="007225B3">
        <w:rPr>
          <w:rFonts w:ascii="華康楷書體 Std W5" w:eastAsia="華康楷書體 Std W5" w:hAnsi="華康楷書體 Std W5"/>
          <w:color w:val="000000"/>
          <w:kern w:val="0"/>
          <w:vertAlign w:val="superscript"/>
        </w:rPr>
        <w:t>16</w:t>
      </w:r>
      <w:r w:rsidR="00567C73" w:rsidRPr="007225B3">
        <w:rPr>
          <w:rFonts w:ascii="華康楷書體 Std W5" w:eastAsia="華康楷書體 Std W5" w:hAnsi="華康楷書體 Std W5"/>
          <w:color w:val="000000"/>
          <w:kern w:val="0"/>
        </w:rPr>
        <w:t>CO</w:t>
      </w:r>
      <w:r w:rsidR="00567C73" w:rsidRPr="007225B3">
        <w:rPr>
          <w:rFonts w:ascii="華康楷書體 Std W5" w:eastAsia="華康楷書體 Std W5" w:hAnsi="華康楷書體 Std W5"/>
          <w:color w:val="000000"/>
          <w:kern w:val="0"/>
          <w:vertAlign w:val="subscript"/>
        </w:rPr>
        <w:t>2</w:t>
      </w:r>
      <w:r w:rsidR="00567C73" w:rsidRPr="007225B3">
        <w:rPr>
          <w:rFonts w:ascii="華康楷書體 Std W5" w:eastAsia="華康楷書體 Std W5" w:hAnsi="華康楷書體 Std W5"/>
          <w:color w:val="000000"/>
          <w:kern w:val="0"/>
        </w:rPr>
        <w:t xml:space="preserve"> </w:t>
      </w:r>
      <w:r w:rsidR="00567C73" w:rsidRPr="007225B3">
        <w:rPr>
          <w:rFonts w:ascii="華康楷書體 Std W5" w:eastAsia="華康楷書體 Std W5" w:hAnsi="華康楷書體 Std W5"/>
          <w:color w:val="000000"/>
          <w:kern w:val="0"/>
          <w:lang w:val="zh-TW"/>
        </w:rPr>
        <w:t>供應植物行光合作用</w:t>
      </w:r>
      <w:r w:rsidR="00567C73" w:rsidRPr="007225B3">
        <w:rPr>
          <w:rFonts w:ascii="華康楷書體 Std W5" w:eastAsia="華康楷書體 Std W5" w:hAnsi="華康楷書體 Std W5"/>
          <w:color w:val="000000"/>
          <w:kern w:val="0"/>
        </w:rPr>
        <w:t>，</w:t>
      </w:r>
      <w:r w:rsidR="00567C73" w:rsidRPr="007225B3">
        <w:rPr>
          <w:rFonts w:ascii="華康楷書體 Std W5" w:eastAsia="華康楷書體 Std W5" w:hAnsi="華康楷書體 Std W5"/>
          <w:color w:val="000000"/>
          <w:kern w:val="0"/>
          <w:lang w:val="zh-TW"/>
        </w:rPr>
        <w:t>則其光合作用的產物有</w:t>
      </w:r>
      <w:r w:rsidR="00567C73" w:rsidRPr="007225B3">
        <w:rPr>
          <w:rFonts w:ascii="華康楷書體 Std W5" w:eastAsia="華康楷書體 Std W5" w:hAnsi="華康楷書體 Std W5"/>
          <w:color w:val="000000"/>
          <w:kern w:val="0"/>
        </w:rPr>
        <w:t>：</w:t>
      </w:r>
      <w:r w:rsidR="00567C73" w:rsidRPr="007225B3">
        <w:rPr>
          <w:rFonts w:ascii="華康楷書體 Std W5" w:eastAsia="華康楷書體 Std W5" w:hAnsi="華康楷書體 Std W5"/>
          <w:color w:val="000000"/>
          <w:kern w:val="0"/>
        </w:rPr>
        <w:br/>
      </w:r>
      <w:r w:rsidR="00567C73">
        <w:rPr>
          <w:rFonts w:ascii="華康楷書體 Std W5" w:eastAsia="華康楷書體 Std W5" w:hAnsi="華康楷書體 Std W5"/>
          <w:color w:val="000000"/>
        </w:rPr>
        <w:t>(Ａ)</w:t>
      </w:r>
      <w:r w:rsidR="00567C73" w:rsidRPr="007225B3">
        <w:rPr>
          <w:rFonts w:ascii="華康楷書體 Std W5" w:eastAsia="華康楷書體 Std W5" w:hAnsi="華康楷書體 Std W5"/>
          <w:color w:val="000000"/>
          <w:kern w:val="0"/>
        </w:rPr>
        <w:t>C</w:t>
      </w:r>
      <w:r w:rsidR="00567C73" w:rsidRPr="007225B3">
        <w:rPr>
          <w:rFonts w:ascii="華康楷書體 Std W5" w:eastAsia="華康楷書體 Std W5" w:hAnsi="華康楷書體 Std W5"/>
          <w:color w:val="000000"/>
          <w:kern w:val="0"/>
          <w:vertAlign w:val="subscript"/>
        </w:rPr>
        <w:t>6</w:t>
      </w:r>
      <w:r w:rsidR="00567C73" w:rsidRPr="007225B3">
        <w:rPr>
          <w:rFonts w:ascii="華康楷書體 Std W5" w:eastAsia="華康楷書體 Std W5" w:hAnsi="華康楷書體 Std W5"/>
          <w:color w:val="000000"/>
          <w:kern w:val="0"/>
        </w:rPr>
        <w:t>H</w:t>
      </w:r>
      <w:r w:rsidR="00567C73" w:rsidRPr="007225B3">
        <w:rPr>
          <w:rFonts w:ascii="華康楷書體 Std W5" w:eastAsia="華康楷書體 Std W5" w:hAnsi="華康楷書體 Std W5"/>
          <w:color w:val="000000"/>
          <w:kern w:val="0"/>
          <w:vertAlign w:val="subscript"/>
        </w:rPr>
        <w:t>12</w:t>
      </w:r>
      <w:r w:rsidR="00567C73" w:rsidRPr="007225B3">
        <w:rPr>
          <w:rFonts w:ascii="華康楷書體 Std W5" w:eastAsia="華康楷書體 Std W5" w:hAnsi="華康楷書體 Std W5"/>
          <w:color w:val="000000"/>
          <w:kern w:val="0"/>
          <w:vertAlign w:val="superscript"/>
        </w:rPr>
        <w:t>18</w:t>
      </w:r>
      <w:r w:rsidR="00567C73" w:rsidRPr="007225B3">
        <w:rPr>
          <w:rFonts w:ascii="華康楷書體 Std W5" w:eastAsia="華康楷書體 Std W5" w:hAnsi="華康楷書體 Std W5"/>
          <w:color w:val="000000"/>
          <w:kern w:val="0"/>
        </w:rPr>
        <w:t>O</w:t>
      </w:r>
      <w:r w:rsidR="00567C73" w:rsidRPr="007225B3">
        <w:rPr>
          <w:rFonts w:ascii="華康楷書體 Std W5" w:eastAsia="華康楷書體 Std W5" w:hAnsi="華康楷書體 Std W5"/>
          <w:color w:val="000000"/>
          <w:kern w:val="0"/>
          <w:vertAlign w:val="subscript"/>
        </w:rPr>
        <w:t>6</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7225B3">
        <w:rPr>
          <w:rFonts w:ascii="華康楷書體 Std W5" w:eastAsia="華康楷書體 Std W5" w:hAnsi="華康楷書體 Std W5"/>
          <w:color w:val="000000"/>
          <w:kern w:val="0"/>
        </w:rPr>
        <w:t>H</w:t>
      </w:r>
      <w:r w:rsidR="00567C73" w:rsidRPr="007225B3">
        <w:rPr>
          <w:rFonts w:ascii="華康楷書體 Std W5" w:eastAsia="華康楷書體 Std W5" w:hAnsi="華康楷書體 Std W5"/>
          <w:color w:val="000000"/>
          <w:kern w:val="0"/>
          <w:vertAlign w:val="subscript"/>
        </w:rPr>
        <w:t>2</w:t>
      </w:r>
      <w:r w:rsidR="00567C73" w:rsidRPr="007225B3">
        <w:rPr>
          <w:rFonts w:ascii="華康楷書體 Std W5" w:eastAsia="華康楷書體 Std W5" w:hAnsi="華康楷書體 Std W5"/>
          <w:color w:val="000000"/>
          <w:kern w:val="0"/>
          <w:vertAlign w:val="superscript"/>
        </w:rPr>
        <w:t>16</w:t>
      </w:r>
      <w:r w:rsidR="00567C73" w:rsidRPr="007225B3">
        <w:rPr>
          <w:rFonts w:ascii="華康楷書體 Std W5" w:eastAsia="華康楷書體 Std W5" w:hAnsi="華康楷書體 Std W5"/>
          <w:color w:val="000000"/>
          <w:kern w:val="0"/>
        </w:rPr>
        <w:t>O</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7225B3">
        <w:rPr>
          <w:rFonts w:ascii="華康楷書體 Std W5" w:eastAsia="華康楷書體 Std W5" w:hAnsi="華康楷書體 Std W5"/>
          <w:color w:val="000000"/>
          <w:kern w:val="0"/>
        </w:rPr>
        <w:t>C</w:t>
      </w:r>
      <w:r w:rsidR="00567C73" w:rsidRPr="007225B3">
        <w:rPr>
          <w:rFonts w:ascii="華康楷書體 Std W5" w:eastAsia="華康楷書體 Std W5" w:hAnsi="華康楷書體 Std W5"/>
          <w:color w:val="000000"/>
          <w:kern w:val="0"/>
          <w:vertAlign w:val="superscript"/>
        </w:rPr>
        <w:t>16</w:t>
      </w:r>
      <w:r w:rsidR="00567C73" w:rsidRPr="007225B3">
        <w:rPr>
          <w:rFonts w:ascii="華康楷書體 Std W5" w:eastAsia="華康楷書體 Std W5" w:hAnsi="華康楷書體 Std W5"/>
          <w:color w:val="000000"/>
          <w:kern w:val="0"/>
        </w:rPr>
        <w:t>O</w:t>
      </w:r>
      <w:r w:rsidR="00567C73" w:rsidRPr="007225B3">
        <w:rPr>
          <w:rFonts w:ascii="華康楷書體 Std W5" w:eastAsia="華康楷書體 Std W5" w:hAnsi="華康楷書體 Std W5"/>
          <w:color w:val="000000"/>
          <w:kern w:val="0"/>
          <w:vertAlign w:val="subscript"/>
        </w:rPr>
        <w:t>2</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7225B3">
        <w:rPr>
          <w:rFonts w:ascii="華康楷書體 Std W5" w:eastAsia="華康楷書體 Std W5" w:hAnsi="華康楷書體 Std W5"/>
          <w:color w:val="000000"/>
          <w:kern w:val="0"/>
          <w:vertAlign w:val="superscript"/>
        </w:rPr>
        <w:t>18</w:t>
      </w:r>
      <w:r w:rsidR="00567C73" w:rsidRPr="007225B3">
        <w:rPr>
          <w:rFonts w:ascii="華康楷書體 Std W5" w:eastAsia="華康楷書體 Std W5" w:hAnsi="華康楷書體 Std W5"/>
          <w:color w:val="000000"/>
          <w:kern w:val="0"/>
        </w:rPr>
        <w:t>O</w:t>
      </w:r>
      <w:r w:rsidR="00567C73" w:rsidRPr="007225B3">
        <w:rPr>
          <w:rFonts w:ascii="華康楷書體 Std W5" w:eastAsia="華康楷書體 Std W5" w:hAnsi="華康楷書體 Std W5"/>
          <w:color w:val="000000"/>
          <w:kern w:val="0"/>
          <w:vertAlign w:val="subscript"/>
        </w:rPr>
        <w:t>2</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7225B3">
        <w:rPr>
          <w:rFonts w:ascii="華康楷書體 Std W5" w:eastAsia="華康楷書體 Std W5" w:hAnsi="華康楷書體 Std W5"/>
          <w:color w:val="000000"/>
          <w:kern w:val="0"/>
        </w:rPr>
        <w:t>H</w:t>
      </w:r>
      <w:r w:rsidR="00567C73" w:rsidRPr="007225B3">
        <w:rPr>
          <w:rFonts w:ascii="華康楷書體 Std W5" w:eastAsia="華康楷書體 Std W5" w:hAnsi="華康楷書體 Std W5"/>
          <w:color w:val="000000"/>
          <w:kern w:val="0"/>
          <w:vertAlign w:val="subscript"/>
        </w:rPr>
        <w:t>2</w:t>
      </w:r>
      <w:r w:rsidR="00567C73" w:rsidRPr="007225B3">
        <w:rPr>
          <w:rFonts w:ascii="華康楷書體 Std W5" w:eastAsia="華康楷書體 Std W5" w:hAnsi="華康楷書體 Std W5"/>
          <w:color w:val="000000"/>
          <w:kern w:val="0"/>
          <w:vertAlign w:val="superscript"/>
        </w:rPr>
        <w:t>18</w:t>
      </w:r>
      <w:r w:rsidR="00567C73" w:rsidRPr="007225B3">
        <w:rPr>
          <w:rFonts w:ascii="華康楷書體 Std W5" w:eastAsia="華康楷書體 Std W5" w:hAnsi="華康楷書體 Std W5"/>
          <w:color w:val="000000"/>
          <w:kern w:val="0"/>
        </w:rPr>
        <w:t>O</w:t>
      </w:r>
      <w:r w:rsidR="00567C73"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A97436"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1</w:t>
      </w:r>
      <w:r w:rsidR="00567C73" w:rsidRPr="007225B3">
        <w:rPr>
          <w:rFonts w:ascii="華康楷書體 Std W5" w:eastAsia="華康楷書體 Std W5" w:hAnsi="華康楷書體 Std W5"/>
          <w:color w:val="000000"/>
        </w:rPr>
        <w:t>4.</w:t>
      </w:r>
      <w:r w:rsidR="00567C73" w:rsidRPr="007225B3">
        <w:rPr>
          <w:rFonts w:ascii="華康楷書體 Std W5" w:eastAsia="華康楷書體 Std W5" w:hAnsi="華康楷書體 Std W5" w:hint="eastAsia"/>
        </w:rPr>
        <w:t>比較光合作用和有氧呼吸作用，下列何者</w:t>
      </w:r>
      <w:r w:rsidR="00567C73" w:rsidRPr="007225B3">
        <w:rPr>
          <w:rFonts w:ascii="華康楷書體 Std W5" w:eastAsia="華康楷書體 Std W5" w:hAnsi="華康楷書體 Std W5" w:hint="eastAsia"/>
          <w:u w:val="double"/>
        </w:rPr>
        <w:t>錯誤</w:t>
      </w:r>
      <w:r w:rsidR="00567C73" w:rsidRPr="007225B3">
        <w:rPr>
          <w:rFonts w:ascii="華康楷書體 Std W5" w:eastAsia="華康楷書體 Std W5" w:hAnsi="華康楷書體 Std W5" w:hint="eastAsia"/>
        </w:rPr>
        <w:t>？</w:t>
      </w:r>
      <w:r w:rsidR="00567C73" w:rsidRPr="007225B3">
        <w:rPr>
          <w:rFonts w:ascii="華康楷書體 Std W5" w:eastAsia="華康楷書體 Std W5" w:hAnsi="華康楷書體 Std W5"/>
        </w:rPr>
        <w:br/>
      </w:r>
      <w:bookmarkStart w:id="752" w:name="_MON_1686067157"/>
      <w:bookmarkEnd w:id="752"/>
      <w:r w:rsidR="00C77A8E" w:rsidRPr="007225B3">
        <w:rPr>
          <w:rFonts w:ascii="華康楷書體 Std W5" w:eastAsia="華康楷書體 Std W5" w:hAnsi="華康楷書體 Std W5"/>
          <w:noProof/>
          <w:color w:val="000000"/>
        </w:rPr>
        <w:object w:dxaOrig="5910" w:dyaOrig="2673">
          <v:shape id="_x0000_i1090" type="#_x0000_t75" alt="" style="width:301.1pt;height:136pt;mso-width-percent:0;mso-height-percent:0;mso-width-percent:0;mso-height-percent:0" o:ole="">
            <v:imagedata r:id="rId178" o:title=""/>
          </v:shape>
          <o:OLEObject Type="Embed" ProgID="Word.Picture.8" ShapeID="_x0000_i1090" DrawAspect="Content" ObjectID="_1779354977" r:id="rId179"/>
        </w:object>
      </w:r>
      <w:r w:rsidR="00567C73" w:rsidRPr="007225B3">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Ａ)</w:t>
      </w:r>
      <w:r w:rsidR="00567C73" w:rsidRPr="007225B3">
        <w:rPr>
          <w:rFonts w:ascii="華康楷書體 Std W5" w:eastAsia="華康楷書體 Std W5" w:hAnsi="華康楷書體 Std W5" w:hint="eastAsia"/>
        </w:rPr>
        <w:t>A</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7225B3">
        <w:rPr>
          <w:rFonts w:ascii="華康楷書體 Std W5" w:eastAsia="華康楷書體 Std W5" w:hAnsi="華康楷書體 Std W5" w:hint="eastAsia"/>
        </w:rPr>
        <w:t>B</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7225B3">
        <w:rPr>
          <w:rFonts w:ascii="華康楷書體 Std W5" w:eastAsia="華康楷書體 Std W5" w:hAnsi="華康楷書體 Std W5" w:hint="eastAsia"/>
        </w:rPr>
        <w:t>C</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7225B3">
        <w:rPr>
          <w:rFonts w:ascii="華康楷書體 Std W5" w:eastAsia="華康楷書體 Std W5" w:hAnsi="華康楷書體 Std W5" w:hint="eastAsia"/>
        </w:rPr>
        <w:t>D</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7225B3">
        <w:rPr>
          <w:rFonts w:ascii="華康楷書體 Std W5" w:eastAsia="華康楷書體 Std W5" w:hAnsi="華康楷書體 Std W5" w:hint="eastAsia"/>
        </w:rPr>
        <w:t>E</w:t>
      </w:r>
      <w:r w:rsidR="00567C73"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000000"/>
        </w:rPr>
      </w:pPr>
      <w:r w:rsidRPr="007225B3">
        <w:rPr>
          <w:rFonts w:ascii="華康楷書體 Std W5" w:eastAsia="華康楷書體 Std W5" w:hAnsi="華康楷書體 Std W5"/>
          <w:color w:val="000000"/>
        </w:rPr>
        <w:t xml:space="preserve"> </w:t>
      </w:r>
    </w:p>
    <w:p w:rsidR="00567C73" w:rsidRDefault="00567C73" w:rsidP="00567C73">
      <w:pPr>
        <w:widowControl/>
        <w:rPr>
          <w:rFonts w:ascii="華康楷書體 Std W5" w:eastAsia="華康楷書體 Std W5" w:hAnsi="華康楷書體 Std W5"/>
          <w:color w:val="000000"/>
        </w:rPr>
      </w:pPr>
      <w:r>
        <w:rPr>
          <w:rFonts w:ascii="華康楷書體 Std W5" w:eastAsia="華康楷書體 Std W5" w:hAnsi="華康楷書體 Std W5"/>
          <w:color w:val="000000"/>
        </w:rPr>
        <w:br w:type="page"/>
      </w:r>
    </w:p>
    <w:p w:rsidR="00567C73" w:rsidRPr="007225B3" w:rsidRDefault="00A97436" w:rsidP="00567C73">
      <w:pPr>
        <w:adjustRightInd w:val="0"/>
        <w:snapToGrid w:val="0"/>
        <w:spacing w:line="420" w:lineRule="atLeast"/>
        <w:ind w:left="335" w:hanging="335"/>
        <w:rPr>
          <w:rFonts w:ascii="華康楷書體 Std W5" w:eastAsia="華康楷書體 Std W5" w:hAnsi="華康楷書體 Std W5"/>
          <w:color w:val="000000"/>
        </w:rPr>
      </w:pPr>
      <w:r w:rsidRPr="007225B3">
        <w:rPr>
          <w:rFonts w:ascii="華康楷書體 Std W5" w:eastAsia="華康楷書體 Std W5" w:hAnsi="華康楷書體 Std W5"/>
          <w:noProof/>
        </w:rPr>
        <w:lastRenderedPageBreak/>
        <w:drawing>
          <wp:anchor distT="0" distB="0" distL="114300" distR="114300" simplePos="0" relativeHeight="252205568" behindDoc="1" locked="0" layoutInCell="1" allowOverlap="1" wp14:anchorId="5D8F436A" wp14:editId="5C1A13A5">
            <wp:simplePos x="0" y="0"/>
            <wp:positionH relativeFrom="column">
              <wp:posOffset>4479925</wp:posOffset>
            </wp:positionH>
            <wp:positionV relativeFrom="paragraph">
              <wp:posOffset>5715</wp:posOffset>
            </wp:positionV>
            <wp:extent cx="2191385" cy="1423035"/>
            <wp:effectExtent l="0" t="0" r="0" b="5715"/>
            <wp:wrapNone/>
            <wp:docPr id="7373" name="圖片 7373" descr="NS1I11-T2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S1I11-T21-5-1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191385" cy="142303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rFonts w:ascii="華康楷書體 Std W5" w:eastAsia="華康楷書體 Std W5" w:hAnsi="華康楷書體 Std W5"/>
          <w:color w:val="000000"/>
        </w:rPr>
        <w:t>1</w:t>
      </w:r>
      <w:r w:rsidR="00567C73" w:rsidRPr="007225B3">
        <w:rPr>
          <w:rFonts w:ascii="華康楷書體 Std W5" w:eastAsia="華康楷書體 Std W5" w:hAnsi="華康楷書體 Std W5"/>
          <w:color w:val="000000"/>
        </w:rPr>
        <w:t>5.</w:t>
      </w:r>
      <w:r w:rsidR="00567C73" w:rsidRPr="007225B3">
        <w:rPr>
          <w:rFonts w:ascii="華康楷書體 Std W5" w:eastAsia="華康楷書體 Std W5" w:hAnsi="華康楷書體 Std W5" w:hint="eastAsia"/>
        </w:rPr>
        <w:t>某生為了測定綠豆在不同溫度下呼吸作用的速率，準備萌芽</w:t>
      </w:r>
      <w:r>
        <w:rPr>
          <w:rFonts w:ascii="華康楷書體 Std W5" w:eastAsia="華康楷書體 Std W5" w:hAnsi="華康楷書體 Std W5"/>
        </w:rPr>
        <w:br/>
      </w:r>
      <w:r w:rsidR="00567C73" w:rsidRPr="007225B3">
        <w:rPr>
          <w:rFonts w:ascii="華康楷書體 Std W5" w:eastAsia="華康楷書體 Std W5" w:hAnsi="華康楷書體 Std W5" w:hint="eastAsia"/>
        </w:rPr>
        <w:t>24小時的綠豆及乾燥未萌芽的綠豆放入有溼棉花的試管內。</w:t>
      </w:r>
      <w:r>
        <w:rPr>
          <w:rFonts w:ascii="華康楷書體 Std W5" w:eastAsia="華康楷書體 Std W5" w:hAnsi="華康楷書體 Std W5"/>
        </w:rPr>
        <w:br/>
      </w:r>
      <w:r w:rsidR="00567C73" w:rsidRPr="007225B3">
        <w:rPr>
          <w:rFonts w:ascii="華康楷書體 Std W5" w:eastAsia="華康楷書體 Std W5" w:hAnsi="華康楷書體 Std W5" w:hint="eastAsia"/>
        </w:rPr>
        <w:t>每隔5分鐘測量一次氧氣消耗量，實驗結果如附圖。</w:t>
      </w:r>
      <w:r>
        <w:rPr>
          <w:rFonts w:ascii="華康楷書體 Std W5" w:eastAsia="華康楷書體 Std W5" w:hAnsi="華康楷書體 Std W5"/>
        </w:rPr>
        <w:br/>
      </w:r>
      <w:r w:rsidR="00567C73" w:rsidRPr="007225B3">
        <w:rPr>
          <w:rFonts w:ascii="華康楷書體 Std W5" w:eastAsia="華康楷書體 Std W5" w:hAnsi="華康楷書體 Std W5" w:hint="eastAsia"/>
        </w:rPr>
        <w:t>根據數據判斷下列敘述哪些正確？</w:t>
      </w:r>
      <w:r w:rsidR="00567C73" w:rsidRPr="007225B3">
        <w:rPr>
          <w:rFonts w:ascii="華康楷書體 Std W5" w:eastAsia="華康楷書體 Std W5" w:hAnsi="華康楷書體 Std W5"/>
        </w:rPr>
        <w:br/>
      </w:r>
      <w:r w:rsidR="00567C73">
        <w:rPr>
          <w:rFonts w:ascii="華康楷書體 Std W5" w:eastAsia="華康楷書體 Std W5" w:hAnsi="華康楷書體 Std W5"/>
          <w:color w:val="000000"/>
        </w:rPr>
        <w:t>(Ａ)</w:t>
      </w:r>
      <w:r w:rsidR="00567C73" w:rsidRPr="007225B3">
        <w:rPr>
          <w:rFonts w:ascii="華康楷書體 Std W5" w:eastAsia="華康楷書體 Std W5" w:hAnsi="華康楷書體 Std W5" w:hint="eastAsia"/>
        </w:rPr>
        <w:t>在2</w:t>
      </w:r>
      <w:r w:rsidR="00567C73" w:rsidRPr="007225B3">
        <w:rPr>
          <w:rFonts w:ascii="華康楷書體 Std W5" w:eastAsia="華康楷書體 Std W5" w:hAnsi="華康楷書體 Std W5"/>
        </w:rPr>
        <w:t>2</w:t>
      </w:r>
      <w:r w:rsidR="00567C73" w:rsidRPr="007225B3">
        <w:rPr>
          <w:rFonts w:ascii="華康楷書體 Std W5" w:eastAsia="華康楷書體 Std W5" w:hAnsi="華康楷書體 Std W5" w:hint="eastAsia"/>
        </w:rPr>
        <w:t>℃下，萌芽綠豆耗氧量約為</w:t>
      </w:r>
      <w:r w:rsidR="00567C73" w:rsidRPr="007225B3">
        <w:rPr>
          <w:rFonts w:ascii="華康楷書體 Std W5" w:eastAsia="華康楷書體 Std W5" w:hAnsi="華康楷書體 Std W5"/>
        </w:rPr>
        <w:t>12</w:t>
      </w:r>
      <w:r w:rsidR="00567C73" w:rsidRPr="007225B3">
        <w:rPr>
          <w:rFonts w:ascii="華康楷書體 Std W5" w:eastAsia="華康楷書體 Std W5" w:hAnsi="華康楷書體 Std W5" w:hint="eastAsia"/>
        </w:rPr>
        <w:t>℃</w:t>
      </w:r>
      <w:r w:rsidR="00567C73" w:rsidRPr="007225B3">
        <w:rPr>
          <w:rFonts w:ascii="華康楷書體 Std W5" w:eastAsia="華康楷書體 Std W5" w:hAnsi="華康楷書體 Std W5"/>
        </w:rPr>
        <w:t>下的2</w:t>
      </w:r>
      <w:r w:rsidR="00567C73" w:rsidRPr="007225B3">
        <w:rPr>
          <w:rFonts w:ascii="華康楷書體 Std W5" w:eastAsia="華康楷書體 Std W5" w:hAnsi="華康楷書體 Std W5" w:hint="eastAsia"/>
        </w:rPr>
        <w:t>倍</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Ｂ)</w:t>
      </w:r>
      <w:r w:rsidR="00567C73" w:rsidRPr="007225B3">
        <w:rPr>
          <w:rFonts w:ascii="華康楷書體 Std W5" w:eastAsia="華康楷書體 Std W5" w:hAnsi="華康楷書體 Std W5" w:hint="eastAsia"/>
        </w:rPr>
        <w:t>不論在12℃或22℃下，未萌芽綠豆耗氧速率皆比萌芽綠豆慢</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Ｃ)</w:t>
      </w:r>
      <w:r w:rsidR="00567C73" w:rsidRPr="007225B3">
        <w:rPr>
          <w:rFonts w:ascii="華康楷書體 Std W5" w:eastAsia="華康楷書體 Std W5" w:hAnsi="華康楷書體 Std W5" w:hint="eastAsia"/>
        </w:rPr>
        <w:t>可推測在32℃下，經過5分鐘時，萌芽綠豆的耗氧速率為0.8毫升／分鐘</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Ｄ)</w:t>
      </w:r>
      <w:r w:rsidR="00567C73" w:rsidRPr="007225B3">
        <w:rPr>
          <w:rFonts w:ascii="華康楷書體 Std W5" w:eastAsia="華康楷書體 Std W5" w:hAnsi="華康楷書體 Std W5" w:hint="eastAsia"/>
        </w:rPr>
        <w:t>在12℃和不論綠豆是否萌芽，溫度愈高，氧氣消耗量都會增加</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Ｅ)</w:t>
      </w:r>
      <w:r w:rsidR="00567C73" w:rsidRPr="007225B3">
        <w:rPr>
          <w:rFonts w:ascii="華康楷書體 Std W5" w:eastAsia="華康楷書體 Std W5" w:hAnsi="華康楷書體 Std W5" w:hint="eastAsia"/>
        </w:rPr>
        <w:t>在12℃第20分鐘時，萌芽綠豆的耗氧速率為0.4毫升／分鐘</w:t>
      </w:r>
      <w:r w:rsidR="00567C73"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A97436"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1</w:t>
      </w:r>
      <w:r w:rsidR="00567C73" w:rsidRPr="007225B3">
        <w:rPr>
          <w:rFonts w:ascii="華康楷書體 Std W5" w:eastAsia="華康楷書體 Std W5" w:hAnsi="華康楷書體 Std W5"/>
          <w:color w:val="000000"/>
        </w:rPr>
        <w:t>6.</w:t>
      </w:r>
      <w:r w:rsidR="00567C73" w:rsidRPr="007225B3">
        <w:rPr>
          <w:rFonts w:ascii="華康楷書體 Std W5" w:eastAsia="華康楷書體 Std W5" w:hAnsi="華康楷書體 Std W5"/>
          <w:kern w:val="0"/>
        </w:rPr>
        <w:t>光合作用的碳反應所需之條件包括：</w:t>
      </w:r>
      <w:r w:rsidR="00567C73" w:rsidRPr="007225B3">
        <w:rPr>
          <w:rFonts w:ascii="華康楷書體 Std W5" w:eastAsia="華康楷書體 Std W5" w:hAnsi="華康楷書體 Std W5"/>
          <w:kern w:val="0"/>
        </w:rPr>
        <w:br/>
      </w:r>
      <w:r w:rsidR="00567C73">
        <w:rPr>
          <w:rFonts w:ascii="華康楷書體 Std W5" w:eastAsia="華康楷書體 Std W5" w:hAnsi="華康楷書體 Std W5"/>
          <w:color w:val="000000"/>
        </w:rPr>
        <w:t>(Ａ)</w:t>
      </w:r>
      <w:r w:rsidR="00567C73" w:rsidRPr="007225B3">
        <w:rPr>
          <w:rFonts w:ascii="華康楷書體 Std W5" w:eastAsia="華康楷書體 Std W5" w:hAnsi="華康楷書體 Std W5"/>
          <w:kern w:val="0"/>
          <w:lang w:val="pt-BR"/>
        </w:rPr>
        <w:t>ATP</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7225B3">
        <w:rPr>
          <w:rFonts w:ascii="華康楷書體 Std W5" w:eastAsia="華康楷書體 Std W5" w:hAnsi="華康楷書體 Std W5"/>
          <w:kern w:val="0"/>
          <w:lang w:val="pt-BR"/>
        </w:rPr>
        <w:t>H</w:t>
      </w:r>
      <w:r w:rsidR="00567C73" w:rsidRPr="007225B3">
        <w:rPr>
          <w:rFonts w:ascii="華康楷書體 Std W5" w:eastAsia="華康楷書體 Std W5" w:hAnsi="華康楷書體 Std W5"/>
          <w:kern w:val="0"/>
          <w:vertAlign w:val="subscript"/>
          <w:lang w:val="pt-BR"/>
        </w:rPr>
        <w:t>2</w:t>
      </w:r>
      <w:r w:rsidR="00567C73" w:rsidRPr="007225B3">
        <w:rPr>
          <w:rFonts w:ascii="華康楷書體 Std W5" w:eastAsia="華康楷書體 Std W5" w:hAnsi="華康楷書體 Std W5"/>
          <w:kern w:val="0"/>
          <w:lang w:val="pt-BR"/>
        </w:rPr>
        <w:t>O</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7225B3">
        <w:rPr>
          <w:rFonts w:ascii="華康楷書體 Std W5" w:eastAsia="華康楷書體 Std W5" w:hAnsi="華康楷書體 Std W5"/>
          <w:kern w:val="0"/>
          <w:lang w:val="pt-BR"/>
        </w:rPr>
        <w:t>CO</w:t>
      </w:r>
      <w:r w:rsidR="00567C73" w:rsidRPr="007225B3">
        <w:rPr>
          <w:rFonts w:ascii="華康楷書體 Std W5" w:eastAsia="華康楷書體 Std W5" w:hAnsi="華康楷書體 Std W5"/>
          <w:kern w:val="0"/>
          <w:vertAlign w:val="subscript"/>
          <w:lang w:val="pt-BR"/>
        </w:rPr>
        <w:t>2</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7225B3">
        <w:rPr>
          <w:rFonts w:ascii="華康楷書體 Std W5" w:eastAsia="華康楷書體 Std W5" w:hAnsi="華康楷書體 Std W5"/>
          <w:kern w:val="0"/>
        </w:rPr>
        <w:t>酵素</w:t>
      </w:r>
      <w:r w:rsidR="00567C73"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A97436"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1</w:t>
      </w:r>
      <w:r w:rsidR="00567C73" w:rsidRPr="007225B3">
        <w:rPr>
          <w:rFonts w:ascii="華康楷書體 Std W5" w:eastAsia="華康楷書體 Std W5" w:hAnsi="華康楷書體 Std W5"/>
          <w:color w:val="000000"/>
        </w:rPr>
        <w:t>7.</w:t>
      </w:r>
      <w:r w:rsidR="00567C73" w:rsidRPr="007225B3">
        <w:rPr>
          <w:rFonts w:ascii="華康楷書體 Std W5" w:eastAsia="華康楷書體 Std W5" w:hAnsi="華康楷書體 Std W5"/>
        </w:rPr>
        <w:t>植物學家利用一種除草劑DCMU抑制光合作用的進行，它阻斷了電子的流動，使光反應無法繼續進行導致無法產生ATP。但DCMU對葉綠素吸收光以及固定二氧化碳的反應無影響。但因為電子的流動被制止所以使得高能量分子</w:t>
      </w:r>
      <w:r w:rsidR="00567C73" w:rsidRPr="007225B3">
        <w:rPr>
          <w:rFonts w:ascii="華康楷書體 Std W5" w:eastAsia="華康楷書體 Std W5" w:hAnsi="華康楷書體 Std W5" w:hint="eastAsia"/>
        </w:rPr>
        <w:t>（</w:t>
      </w:r>
      <w:r w:rsidR="00567C73" w:rsidRPr="007225B3">
        <w:rPr>
          <w:rFonts w:ascii="華康楷書體 Std W5" w:eastAsia="華康楷書體 Std W5" w:hAnsi="華康楷書體 Std W5"/>
        </w:rPr>
        <w:t>NADPH</w:t>
      </w:r>
      <w:r w:rsidR="00567C73" w:rsidRPr="007225B3">
        <w:rPr>
          <w:rFonts w:ascii="華康楷書體 Std W5" w:eastAsia="華康楷書體 Std W5" w:hAnsi="華康楷書體 Std W5" w:hint="eastAsia"/>
        </w:rPr>
        <w:t>）</w:t>
      </w:r>
      <w:r w:rsidR="00567C73" w:rsidRPr="007225B3">
        <w:rPr>
          <w:rFonts w:ascii="華康楷書體 Std W5" w:eastAsia="華康楷書體 Std W5" w:hAnsi="華康楷書體 Std W5"/>
        </w:rPr>
        <w:t>也被中斷形成，二氧化碳固定缺乏能量也就會停止了。試根據上文回答下列有關DCMU和植物光合作用的敘述，何者正確？</w:t>
      </w:r>
      <w:r w:rsidR="00567C73" w:rsidRPr="007225B3">
        <w:rPr>
          <w:rFonts w:ascii="華康楷書體 Std W5" w:eastAsia="華康楷書體 Std W5" w:hAnsi="華康楷書體 Std W5"/>
        </w:rPr>
        <w:br/>
      </w:r>
      <w:r w:rsidR="00567C73">
        <w:rPr>
          <w:rFonts w:ascii="華康楷書體 Std W5" w:eastAsia="華康楷書體 Std W5" w:hAnsi="華康楷書體 Std W5"/>
          <w:color w:val="000000"/>
        </w:rPr>
        <w:t>(Ａ)</w:t>
      </w:r>
      <w:r w:rsidR="00567C73" w:rsidRPr="007225B3">
        <w:rPr>
          <w:rFonts w:ascii="華康楷書體 Std W5" w:eastAsia="華康楷書體 Std W5" w:hAnsi="華康楷書體 Std W5"/>
        </w:rPr>
        <w:t>DCMU主要和水結合抑制了光反應的進行</w:t>
      </w:r>
      <w:r>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Ｂ)</w:t>
      </w:r>
      <w:r w:rsidR="00567C73" w:rsidRPr="007225B3">
        <w:rPr>
          <w:rFonts w:ascii="華康楷書體 Std W5" w:eastAsia="華康楷書體 Std W5" w:hAnsi="華康楷書體 Std W5"/>
        </w:rPr>
        <w:t>DCMU抑制ATP及高能量分子的形成</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7225B3">
        <w:rPr>
          <w:rFonts w:ascii="華康楷書體 Std W5" w:eastAsia="華康楷書體 Std W5" w:hAnsi="華康楷書體 Std W5"/>
        </w:rPr>
        <w:t>DCMU抑制了葉綠素的吸光反應</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Ｄ)</w:t>
      </w:r>
      <w:r w:rsidR="00567C73" w:rsidRPr="007225B3">
        <w:rPr>
          <w:rFonts w:ascii="華康楷書體 Std W5" w:eastAsia="華康楷書體 Std W5" w:hAnsi="華康楷書體 Std W5"/>
        </w:rPr>
        <w:t>DCMU破壞了類囊</w:t>
      </w:r>
      <w:r w:rsidR="00567C73" w:rsidRPr="007225B3">
        <w:rPr>
          <w:rFonts w:ascii="華康楷書體 Std W5" w:eastAsia="華康楷書體 Std W5" w:hAnsi="華康楷書體 Std W5"/>
          <w:lang w:eastAsia="zh-HK"/>
        </w:rPr>
        <w:t>體</w:t>
      </w:r>
      <w:r w:rsidR="00567C73" w:rsidRPr="007225B3">
        <w:rPr>
          <w:rFonts w:ascii="華康楷書體 Std W5" w:eastAsia="華康楷書體 Std W5" w:hAnsi="華康楷書體 Std W5"/>
        </w:rPr>
        <w:t>膜</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Ｅ)</w:t>
      </w:r>
      <w:r w:rsidR="00567C73" w:rsidRPr="007225B3">
        <w:rPr>
          <w:rFonts w:ascii="華康楷書體 Std W5" w:eastAsia="華康楷書體 Std W5" w:hAnsi="華康楷書體 Std W5"/>
        </w:rPr>
        <w:t>DCMU抑制了電子的傳遞完成</w:t>
      </w:r>
      <w:r w:rsidR="00567C73"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567C73" w:rsidRPr="007225B3" w:rsidRDefault="00A97436"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t>1</w:t>
      </w:r>
      <w:r w:rsidR="00567C73" w:rsidRPr="007225B3">
        <w:rPr>
          <w:rFonts w:ascii="華康楷書體 Std W5" w:eastAsia="華康楷書體 Std W5" w:hAnsi="華康楷書體 Std W5"/>
          <w:color w:val="000000"/>
        </w:rPr>
        <w:t>8.</w:t>
      </w:r>
      <w:r w:rsidR="00567C73" w:rsidRPr="007225B3">
        <w:rPr>
          <w:rFonts w:ascii="華康楷書體 Std W5" w:eastAsia="華康楷書體 Std W5" w:hAnsi="華康楷書體 Std W5"/>
          <w:kern w:val="0"/>
          <w:szCs w:val="26"/>
        </w:rPr>
        <w:t>耶誕紅的葉片內有哪些色素參與光合作用？</w:t>
      </w:r>
      <w:r w:rsidR="00567C73" w:rsidRPr="007225B3">
        <w:rPr>
          <w:rFonts w:ascii="華康楷書體 Std W5" w:eastAsia="華康楷書體 Std W5" w:hAnsi="華康楷書體 Std W5"/>
          <w:kern w:val="0"/>
          <w:szCs w:val="26"/>
        </w:rPr>
        <w:br/>
      </w:r>
      <w:r w:rsidR="00567C73">
        <w:rPr>
          <w:rFonts w:ascii="華康楷書體 Std W5" w:eastAsia="華康楷書體 Std W5" w:hAnsi="華康楷書體 Std W5"/>
          <w:color w:val="000000"/>
        </w:rPr>
        <w:t>(Ａ)</w:t>
      </w:r>
      <w:r w:rsidR="00567C73" w:rsidRPr="007225B3">
        <w:rPr>
          <w:rFonts w:ascii="華康楷書體 Std W5" w:eastAsia="華康楷書體 Std W5" w:hAnsi="華康楷書體 Std W5"/>
          <w:kern w:val="0"/>
          <w:szCs w:val="26"/>
        </w:rPr>
        <w:t>葉綠素</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7225B3">
        <w:rPr>
          <w:rFonts w:ascii="華康楷書體 Std W5" w:eastAsia="華康楷書體 Std W5" w:hAnsi="華康楷書體 Std W5"/>
          <w:kern w:val="0"/>
          <w:szCs w:val="26"/>
        </w:rPr>
        <w:t>葉黃素</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7225B3">
        <w:rPr>
          <w:rFonts w:ascii="華康楷書體 Std W5" w:eastAsia="華康楷書體 Std W5" w:hAnsi="華康楷書體 Std W5"/>
          <w:kern w:val="0"/>
          <w:szCs w:val="26"/>
        </w:rPr>
        <w:t>植物色原</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7225B3">
        <w:rPr>
          <w:rFonts w:ascii="華康楷書體 Std W5" w:eastAsia="華康楷書體 Std W5" w:hAnsi="華康楷書體 Std W5"/>
          <w:kern w:val="0"/>
          <w:szCs w:val="26"/>
        </w:rPr>
        <w:t>胡蘿蔔素</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7225B3">
        <w:rPr>
          <w:rFonts w:ascii="華康楷書體 Std W5" w:eastAsia="華康楷書體 Std W5" w:hAnsi="華康楷書體 Std W5"/>
          <w:kern w:val="0"/>
          <w:szCs w:val="26"/>
        </w:rPr>
        <w:t>花青素</w:t>
      </w:r>
      <w:r w:rsidR="00567C73" w:rsidRPr="007225B3">
        <w:rPr>
          <w:rFonts w:ascii="華康楷書體 Std W5" w:eastAsia="華康楷書體 Std W5" w:hAnsi="華康楷書體 Std W5"/>
          <w:color w:val="000000"/>
        </w:rPr>
        <w:t xml:space="preserve">　</w:t>
      </w:r>
    </w:p>
    <w:p w:rsidR="00567C73" w:rsidRDefault="00567C73" w:rsidP="00567C73">
      <w:pPr>
        <w:widowControl/>
        <w:rPr>
          <w:rFonts w:ascii="華康楷書體 Std W5" w:eastAsia="華康楷書體 Std W5" w:hAnsi="華康楷書體 Std W5"/>
          <w:color w:val="000000"/>
        </w:rPr>
      </w:pPr>
    </w:p>
    <w:p w:rsidR="00567C73" w:rsidRPr="007225B3" w:rsidRDefault="00ED254D" w:rsidP="00567C73">
      <w:pPr>
        <w:adjustRightInd w:val="0"/>
        <w:snapToGrid w:val="0"/>
        <w:spacing w:line="420" w:lineRule="atLeast"/>
        <w:ind w:left="335" w:hanging="335"/>
        <w:rPr>
          <w:rFonts w:ascii="華康楷書體 Std W5" w:eastAsia="華康楷書體 Std W5" w:hAnsi="華康楷書體 Std W5"/>
          <w:color w:val="000000"/>
        </w:rPr>
      </w:pPr>
      <w:r w:rsidRPr="007225B3">
        <w:rPr>
          <w:rFonts w:ascii="華康楷書體 Std W5" w:eastAsia="華康楷書體 Std W5" w:hAnsi="華康楷書體 Std W5"/>
          <w:noProof/>
        </w:rPr>
        <w:drawing>
          <wp:anchor distT="0" distB="0" distL="114300" distR="114300" simplePos="0" relativeHeight="252232192" behindDoc="1" locked="0" layoutInCell="1" allowOverlap="1" wp14:anchorId="6F708E7C" wp14:editId="4C171A51">
            <wp:simplePos x="0" y="0"/>
            <wp:positionH relativeFrom="column">
              <wp:posOffset>4447571</wp:posOffset>
            </wp:positionH>
            <wp:positionV relativeFrom="paragraph">
              <wp:posOffset>338842</wp:posOffset>
            </wp:positionV>
            <wp:extent cx="2191385" cy="1080135"/>
            <wp:effectExtent l="0" t="0" r="0" b="5715"/>
            <wp:wrapNone/>
            <wp:docPr id="7379" name="圖片 7379" descr="NS1I11-T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S1I11-T21-5-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191385" cy="108013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A97436">
        <w:rPr>
          <w:rFonts w:ascii="華康楷書體 Std W5" w:eastAsia="華康楷書體 Std W5" w:hAnsi="華康楷書體 Std W5"/>
          <w:color w:val="000000"/>
        </w:rPr>
        <w:t>1</w:t>
      </w:r>
      <w:r w:rsidR="00567C73">
        <w:rPr>
          <w:rFonts w:ascii="華康楷書體 Std W5" w:eastAsia="華康楷書體 Std W5" w:hAnsi="華康楷書體 Std W5" w:hint="eastAsia"/>
          <w:color w:val="000000"/>
        </w:rPr>
        <w:t>9</w:t>
      </w:r>
      <w:r w:rsidR="00567C73" w:rsidRPr="007225B3">
        <w:rPr>
          <w:rFonts w:ascii="華康楷書體 Std W5" w:eastAsia="華康楷書體 Std W5" w:hAnsi="華康楷書體 Std W5"/>
          <w:color w:val="000000"/>
        </w:rPr>
        <w:t>.</w:t>
      </w:r>
      <w:r w:rsidR="00567C73" w:rsidRPr="007225B3">
        <w:rPr>
          <w:rFonts w:ascii="華康楷書體 Std W5" w:eastAsia="華康楷書體 Std W5" w:hAnsi="華康楷書體 Std W5" w:hint="eastAsia"/>
        </w:rPr>
        <w:t>附圖為某植物在夏季晴天一日24小時之內的二氧化碳吸收量變化情形，根據附圖以下敘述哪些是正確的？</w:t>
      </w:r>
      <w:r w:rsidR="00567C73" w:rsidRPr="007225B3">
        <w:rPr>
          <w:rFonts w:ascii="華康楷書體 Std W5" w:eastAsia="華康楷書體 Std W5" w:hAnsi="華康楷書體 Std W5"/>
        </w:rPr>
        <w:br/>
      </w:r>
      <w:r w:rsidR="00567C73">
        <w:rPr>
          <w:rFonts w:ascii="華康楷書體 Std W5" w:eastAsia="華康楷書體 Std W5" w:hAnsi="華康楷書體 Std W5"/>
          <w:color w:val="000000"/>
        </w:rPr>
        <w:t>(Ａ)</w:t>
      </w:r>
      <w:r w:rsidR="00567C73" w:rsidRPr="007225B3">
        <w:rPr>
          <w:rFonts w:ascii="華康楷書體 Std W5" w:eastAsia="華康楷書體 Std W5" w:hAnsi="華康楷書體 Std W5" w:hint="eastAsia"/>
        </w:rPr>
        <w:t>進行光合作用的區間為b～f</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Ｂ)</w:t>
      </w:r>
      <w:r w:rsidR="00567C73" w:rsidRPr="007225B3">
        <w:rPr>
          <w:rFonts w:ascii="華康楷書體 Std W5" w:eastAsia="華康楷書體 Std W5" w:hAnsi="華康楷書體 Std W5" w:hint="eastAsia"/>
        </w:rPr>
        <w:t>b～c段光合作用時影響的外界因子只有光照強度</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Ｃ)</w:t>
      </w:r>
      <w:r w:rsidR="00567C73" w:rsidRPr="007225B3">
        <w:rPr>
          <w:rFonts w:ascii="華康楷書體 Std W5" w:eastAsia="華康楷書體 Std W5" w:hAnsi="華康楷書體 Std W5" w:hint="eastAsia"/>
        </w:rPr>
        <w:t>植物在a之前與h之後，只進行呼吸作用，不進行光合作用</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Ｄ)</w:t>
      </w:r>
      <w:r w:rsidR="00567C73" w:rsidRPr="007225B3">
        <w:rPr>
          <w:rFonts w:ascii="華康楷書體 Std W5" w:eastAsia="華康楷書體 Std W5" w:hAnsi="華康楷書體 Std W5" w:hint="eastAsia"/>
        </w:rPr>
        <w:t>c～e段與f～g段光合作用速率下降是因相同的原因而導致</w:t>
      </w:r>
      <w:r w:rsidR="00567C73" w:rsidRPr="007225B3">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Ｅ)</w:t>
      </w:r>
      <w:r w:rsidR="00567C73" w:rsidRPr="007225B3">
        <w:rPr>
          <w:rFonts w:ascii="華康楷書體 Std W5" w:eastAsia="華康楷書體 Std W5" w:hAnsi="華康楷書體 Std W5" w:hint="eastAsia"/>
        </w:rPr>
        <w:t>此植物可以有物質的累積</w:t>
      </w:r>
      <w:r w:rsidR="00567C73" w:rsidRPr="007225B3">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335" w:hanging="335"/>
        <w:rPr>
          <w:rFonts w:ascii="華康楷書體 Std W5" w:eastAsia="華康楷書體 Std W5" w:hAnsi="華康楷書體 Std W5"/>
          <w:color w:val="FF0000"/>
        </w:rPr>
      </w:pPr>
    </w:p>
    <w:p w:rsidR="00ED254D" w:rsidRDefault="00ED254D">
      <w:pPr>
        <w:widowControl/>
        <w:rPr>
          <w:rFonts w:ascii="華康楷書體 Std W5" w:eastAsia="華康楷書體 Std W5" w:hAnsi="華康楷書體 Std W5"/>
          <w:color w:val="000000"/>
        </w:rPr>
      </w:pPr>
      <w:r>
        <w:rPr>
          <w:rFonts w:ascii="華康楷書體 Std W5" w:eastAsia="華康楷書體 Std W5" w:hAnsi="華康楷書體 Std W5"/>
          <w:color w:val="000000"/>
        </w:rPr>
        <w:br w:type="page"/>
      </w:r>
    </w:p>
    <w:p w:rsidR="00567C73" w:rsidRPr="007225B3" w:rsidRDefault="00A97436" w:rsidP="00567C73">
      <w:pPr>
        <w:adjustRightInd w:val="0"/>
        <w:snapToGrid w:val="0"/>
        <w:spacing w:line="420" w:lineRule="atLeast"/>
        <w:ind w:left="335" w:hanging="335"/>
        <w:rPr>
          <w:rFonts w:ascii="華康楷書體 Std W5" w:eastAsia="華康楷書體 Std W5" w:hAnsi="華康楷書體 Std W5"/>
          <w:color w:val="000000"/>
        </w:rPr>
      </w:pPr>
      <w:r>
        <w:rPr>
          <w:rFonts w:ascii="華康楷書體 Std W5" w:eastAsia="華康楷書體 Std W5" w:hAnsi="華康楷書體 Std W5"/>
          <w:color w:val="000000"/>
        </w:rPr>
        <w:lastRenderedPageBreak/>
        <w:t>2</w:t>
      </w:r>
      <w:r w:rsidR="00567C73">
        <w:rPr>
          <w:rFonts w:ascii="華康楷書體 Std W5" w:eastAsia="華康楷書體 Std W5" w:hAnsi="華康楷書體 Std W5"/>
          <w:color w:val="000000"/>
        </w:rPr>
        <w:t>0</w:t>
      </w:r>
      <w:r w:rsidR="00567C73" w:rsidRPr="007225B3">
        <w:rPr>
          <w:rFonts w:ascii="華康楷書體 Std W5" w:eastAsia="華康楷書體 Std W5" w:hAnsi="華康楷書體 Std W5"/>
          <w:color w:val="000000"/>
        </w:rPr>
        <w:t>.</w:t>
      </w:r>
      <w:r w:rsidR="00567C73" w:rsidRPr="007225B3">
        <w:rPr>
          <w:rFonts w:ascii="華康楷書體 Std W5" w:eastAsia="華康楷書體 Std W5" w:hAnsi="華康楷書體 Std W5"/>
          <w:kern w:val="0"/>
        </w:rPr>
        <w:t>參與光合作用碳反應的反應物有哪些？</w:t>
      </w:r>
      <w:r w:rsidR="00567C73" w:rsidRPr="007225B3">
        <w:rPr>
          <w:rFonts w:ascii="華康楷書體 Std W5" w:eastAsia="華康楷書體 Std W5" w:hAnsi="華康楷書體 Std W5"/>
          <w:kern w:val="0"/>
        </w:rPr>
        <w:br/>
      </w:r>
      <w:r w:rsidR="00567C73">
        <w:rPr>
          <w:rFonts w:ascii="華康楷書體 Std W5" w:eastAsia="華康楷書體 Std W5" w:hAnsi="華康楷書體 Std W5"/>
          <w:color w:val="000000"/>
        </w:rPr>
        <w:t>(Ａ)</w:t>
      </w:r>
      <w:r w:rsidR="00567C73" w:rsidRPr="007225B3">
        <w:rPr>
          <w:rFonts w:ascii="華康楷書體 Std W5" w:eastAsia="華康楷書體 Std W5" w:hAnsi="華康楷書體 Std W5"/>
          <w:kern w:val="0"/>
        </w:rPr>
        <w:t>水</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7225B3">
        <w:rPr>
          <w:rFonts w:ascii="華康楷書體 Std W5" w:eastAsia="華康楷書體 Std W5" w:hAnsi="華康楷書體 Std W5"/>
          <w:kern w:val="0"/>
        </w:rPr>
        <w:t>二氧化碳</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7225B3">
        <w:rPr>
          <w:rFonts w:ascii="華康楷書體 Std W5" w:eastAsia="華康楷書體 Std W5" w:hAnsi="華康楷書體 Std W5"/>
          <w:kern w:val="0"/>
        </w:rPr>
        <w:t>氧氣</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7225B3">
        <w:rPr>
          <w:rFonts w:ascii="華康楷書體 Std W5" w:eastAsia="華康楷書體 Std W5" w:hAnsi="華康楷書體 Std W5"/>
          <w:kern w:val="0"/>
        </w:rPr>
        <w:t>葉綠素</w:t>
      </w:r>
      <w:r w:rsidR="00567C73" w:rsidRPr="007225B3">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7225B3">
        <w:rPr>
          <w:rFonts w:ascii="華康楷書體 Std W5" w:eastAsia="華康楷書體 Std W5" w:hAnsi="華康楷書體 Std W5"/>
          <w:kern w:val="0"/>
        </w:rPr>
        <w:t>NADPH</w:t>
      </w:r>
      <w:r w:rsidR="00567C73" w:rsidRPr="007225B3">
        <w:rPr>
          <w:rFonts w:ascii="華康楷書體 Std W5" w:eastAsia="華康楷書體 Std W5" w:hAnsi="華康楷書體 Std W5"/>
          <w:color w:val="000000"/>
        </w:rPr>
        <w:t xml:space="preserve">　</w:t>
      </w:r>
    </w:p>
    <w:p w:rsidR="00567C73" w:rsidRDefault="00567C73" w:rsidP="00567C73">
      <w:pPr>
        <w:widowControl/>
        <w:rPr>
          <w:rFonts w:ascii="華康楷書體 Std W5" w:eastAsia="華康楷書體 Std W5" w:hAnsi="華康楷書體 Std W5"/>
          <w:color w:val="FF0000"/>
        </w:rPr>
      </w:pPr>
    </w:p>
    <w:p w:rsidR="00567C73" w:rsidRPr="00D15A70" w:rsidRDefault="00A97436" w:rsidP="00567C73">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hint="eastAsia"/>
          <w:color w:val="000000"/>
        </w:rPr>
        <w:t>1</w:t>
      </w:r>
      <w:r w:rsidR="00567C73" w:rsidRPr="00D15A70">
        <w:rPr>
          <w:rFonts w:ascii="華康楷書體 Std W5" w:eastAsia="華康楷書體 Std W5" w:hAnsi="華康楷書體 Std W5"/>
          <w:color w:val="000000"/>
        </w:rPr>
        <w:t>.</w:t>
      </w:r>
      <w:r w:rsidR="00567C73">
        <w:rPr>
          <w:rFonts w:ascii="華康楷書體 Std W5" w:eastAsia="華康楷書體 Std W5" w:hAnsi="華康楷書體 Std W5"/>
          <w:color w:val="000000"/>
        </w:rPr>
        <w:t xml:space="preserve"> </w:t>
      </w:r>
      <w:r w:rsidR="00567C73" w:rsidRPr="00D15A70">
        <w:rPr>
          <w:rFonts w:ascii="華康楷書體 Std W5" w:eastAsia="華康楷書體 Std W5" w:hAnsi="華康楷書體 Std W5"/>
          <w:kern w:val="0"/>
        </w:rPr>
        <w:t>下列何者為細胞進行有絲分裂時，會發生改變的構造？</w:t>
      </w:r>
      <w:r w:rsidR="00567C73" w:rsidRPr="00D15A70">
        <w:rPr>
          <w:rFonts w:ascii="華康楷書體 Std W5" w:eastAsia="華康楷書體 Std W5" w:hAnsi="華康楷書體 Std W5"/>
          <w:kern w:val="0"/>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kern w:val="0"/>
        </w:rPr>
        <w:t>核仁</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kern w:val="0"/>
        </w:rPr>
        <w:t>核膜</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kern w:val="0"/>
        </w:rPr>
        <w:t>紡錘體</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kern w:val="0"/>
        </w:rPr>
        <w:t>染色體數目</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D15A70">
        <w:rPr>
          <w:rFonts w:ascii="華康楷書體 Std W5" w:eastAsia="華康楷書體 Std W5" w:hAnsi="華康楷書體 Std W5"/>
          <w:kern w:val="0"/>
        </w:rPr>
        <w:t>中心粒</w:t>
      </w:r>
      <w:r w:rsidR="00567C73" w:rsidRPr="00D15A70">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539" w:hanging="539"/>
        <w:rPr>
          <w:rFonts w:ascii="華康楷書體 Std W5" w:eastAsia="華康楷書體 Std W5" w:hAnsi="華康楷書體 Std W5"/>
          <w:color w:val="FF0000"/>
        </w:rPr>
      </w:pPr>
    </w:p>
    <w:p w:rsidR="00567C73" w:rsidRPr="00D15A70" w:rsidRDefault="00A97436" w:rsidP="00567C73">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2.</w:t>
      </w:r>
      <w:r w:rsidR="00567C73">
        <w:rPr>
          <w:rFonts w:ascii="華康楷書體 Std W5" w:eastAsia="華康楷書體 Std W5" w:hAnsi="華康楷書體 Std W5"/>
          <w:color w:val="000000"/>
        </w:rPr>
        <w:t xml:space="preserve"> </w:t>
      </w:r>
      <w:r w:rsidR="00567C73" w:rsidRPr="00D15A70">
        <w:rPr>
          <w:rFonts w:ascii="華康楷書體 Std W5" w:eastAsia="華康楷書體 Std W5" w:hAnsi="華康楷書體 Std W5"/>
          <w:kern w:val="0"/>
        </w:rPr>
        <w:t>下列關於人類生殖細胞成熟分裂的敘述，哪些正確？</w:t>
      </w:r>
      <w:r w:rsidR="00567C73" w:rsidRPr="00D15A70">
        <w:rPr>
          <w:rFonts w:ascii="華康楷書體 Std W5" w:eastAsia="華康楷書體 Std W5" w:hAnsi="華康楷書體 Std W5"/>
          <w:kern w:val="0"/>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kern w:val="0"/>
        </w:rPr>
        <w:t>卵原細胞的染色體套數是2N</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kern w:val="0"/>
        </w:rPr>
        <w:t>初級精母細胞是完成減數分裂</w:t>
      </w:r>
      <w:r w:rsidR="00567C73" w:rsidRPr="00D15A70">
        <w:rPr>
          <w:rFonts w:ascii="華康楷書體 Std W5" w:eastAsia="華康楷書體 Std W5" w:hAnsi="華康楷書體 Std W5" w:hint="eastAsia"/>
          <w:kern w:val="0"/>
        </w:rPr>
        <w:t>第一階段</w:t>
      </w:r>
      <w:r w:rsidR="00567C73" w:rsidRPr="00D15A70">
        <w:rPr>
          <w:rFonts w:ascii="華康楷書體 Std W5" w:eastAsia="華康楷書體 Std W5" w:hAnsi="華康楷書體 Std W5"/>
          <w:kern w:val="0"/>
        </w:rPr>
        <w:t>的細胞</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kern w:val="0"/>
        </w:rPr>
        <w:t>初級的精母及卵母細胞，經減數分裂後產生相同數目的成熟精子和卵</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kern w:val="0"/>
        </w:rPr>
        <w:t>精細胞變成精子才完成染色體量減半</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D15A70">
        <w:rPr>
          <w:rFonts w:ascii="華康楷書體 Std W5" w:eastAsia="華康楷書體 Std W5" w:hAnsi="華康楷書體 Std W5"/>
          <w:kern w:val="0"/>
        </w:rPr>
        <w:t>次級卵母細胞可在減數分裂</w:t>
      </w:r>
      <w:r w:rsidR="00567C73" w:rsidRPr="00D15A70">
        <w:rPr>
          <w:rFonts w:ascii="華康楷書體 Std W5" w:eastAsia="華康楷書體 Std W5" w:hAnsi="華康楷書體 Std W5" w:hint="eastAsia"/>
          <w:kern w:val="0"/>
        </w:rPr>
        <w:t>第二階段</w:t>
      </w:r>
      <w:r w:rsidR="00567C73" w:rsidRPr="00D15A70">
        <w:rPr>
          <w:rFonts w:ascii="華康楷書體 Std W5" w:eastAsia="華康楷書體 Std W5" w:hAnsi="華康楷書體 Std W5"/>
          <w:kern w:val="0"/>
        </w:rPr>
        <w:t>再產生極體</w:t>
      </w:r>
      <w:r w:rsidR="00567C73" w:rsidRPr="00D15A70">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539" w:hanging="539"/>
        <w:rPr>
          <w:rFonts w:ascii="華康楷書體 Std W5" w:eastAsia="華康楷書體 Std W5" w:hAnsi="華康楷書體 Std W5"/>
          <w:color w:val="FF0000"/>
        </w:rPr>
      </w:pPr>
    </w:p>
    <w:p w:rsidR="00567C73" w:rsidRPr="00D15A70" w:rsidRDefault="00A97436" w:rsidP="00567C73">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3.</w:t>
      </w:r>
      <w:r w:rsidR="00567C73">
        <w:rPr>
          <w:rFonts w:ascii="華康楷書體 Std W5" w:eastAsia="華康楷書體 Std W5" w:hAnsi="華康楷書體 Std W5"/>
          <w:color w:val="000000"/>
        </w:rPr>
        <w:t xml:space="preserve"> </w:t>
      </w:r>
      <w:r w:rsidR="00567C73" w:rsidRPr="00D15A70">
        <w:rPr>
          <w:rFonts w:ascii="華康楷書體 Std W5" w:eastAsia="華康楷書體 Std W5" w:hAnsi="華康楷書體 Std W5"/>
          <w:kern w:val="0"/>
        </w:rPr>
        <w:t>下列哪些現象，是減數分裂與有絲分裂過程中所共有的？</w:t>
      </w:r>
      <w:r w:rsidR="00567C73" w:rsidRPr="00D15A70">
        <w:rPr>
          <w:rFonts w:ascii="華康楷書體 Std W5" w:eastAsia="華康楷書體 Std W5" w:hAnsi="華康楷書體 Std W5"/>
          <w:kern w:val="0"/>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kern w:val="0"/>
        </w:rPr>
        <w:t>有紡錘體出現</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kern w:val="0"/>
        </w:rPr>
        <w:t>同源染色體聯會</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kern w:val="0"/>
        </w:rPr>
        <w:t>形成四分體</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kern w:val="0"/>
        </w:rPr>
        <w:t>染色體複製</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D15A70">
        <w:rPr>
          <w:rFonts w:ascii="華康楷書體 Std W5" w:eastAsia="華康楷書體 Std W5" w:hAnsi="華康楷書體 Std W5"/>
          <w:kern w:val="0"/>
        </w:rPr>
        <w:t>複製的染色體分離</w:t>
      </w:r>
      <w:r w:rsidR="00567C73" w:rsidRPr="00D15A70">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539" w:hanging="539"/>
        <w:rPr>
          <w:rFonts w:ascii="華康楷書體 Std W5" w:eastAsia="華康楷書體 Std W5" w:hAnsi="華康楷書體 Std W5"/>
          <w:color w:val="FF0000"/>
        </w:rPr>
      </w:pPr>
    </w:p>
    <w:p w:rsidR="00567C73" w:rsidRPr="00D15A70" w:rsidRDefault="00A97436" w:rsidP="00567C73">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4.</w:t>
      </w:r>
      <w:r w:rsidR="00567C73">
        <w:rPr>
          <w:rFonts w:ascii="華康楷書體 Std W5" w:eastAsia="華康楷書體 Std W5" w:hAnsi="華康楷書體 Std W5"/>
          <w:color w:val="000000"/>
        </w:rPr>
        <w:t xml:space="preserve"> </w:t>
      </w:r>
      <w:r w:rsidR="00567C73" w:rsidRPr="00D15A70">
        <w:rPr>
          <w:rFonts w:ascii="華康楷書體 Std W5" w:eastAsia="華康楷書體 Std W5" w:hAnsi="華康楷書體 Std W5" w:hint="eastAsia"/>
        </w:rPr>
        <w:t>人體的腺體細胞和神經細胞中，下列哪些會相同？</w:t>
      </w:r>
      <w:r w:rsidR="00567C73" w:rsidRPr="00D15A70">
        <w:rPr>
          <w:rFonts w:ascii="華康楷書體 Std W5" w:eastAsia="華康楷書體 Std W5" w:hAnsi="華康楷書體 Std W5"/>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hint="eastAsia"/>
        </w:rPr>
        <w:t>ATP的結構</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hint="eastAsia"/>
        </w:rPr>
        <w:t>DNA的構造</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hint="eastAsia"/>
        </w:rPr>
        <w:t>RNA的量</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hint="eastAsia"/>
        </w:rPr>
        <w:t>染色體的數目</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D15A70">
        <w:rPr>
          <w:rFonts w:ascii="華康楷書體 Std W5" w:eastAsia="華康楷書體 Std W5" w:hAnsi="華康楷書體 Std W5" w:hint="eastAsia"/>
        </w:rPr>
        <w:t>酵素的種類</w:t>
      </w:r>
      <w:r w:rsidR="00567C73" w:rsidRPr="00D15A70">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539" w:hanging="539"/>
        <w:rPr>
          <w:rFonts w:ascii="華康楷書體 Std W5" w:eastAsia="華康楷書體 Std W5" w:hAnsi="華康楷書體 Std W5"/>
          <w:color w:val="FF0000"/>
        </w:rPr>
      </w:pPr>
    </w:p>
    <w:p w:rsidR="00567C73" w:rsidRPr="00D15A70" w:rsidRDefault="00A97436" w:rsidP="00567C73">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5.</w:t>
      </w:r>
      <w:r w:rsidR="00567C73">
        <w:rPr>
          <w:rFonts w:ascii="華康楷書體 Std W5" w:eastAsia="華康楷書體 Std W5" w:hAnsi="華康楷書體 Std W5"/>
          <w:color w:val="000000"/>
        </w:rPr>
        <w:t xml:space="preserve"> </w:t>
      </w:r>
      <w:r w:rsidR="00567C73" w:rsidRPr="00D15A70">
        <w:rPr>
          <w:rFonts w:ascii="華康楷書體 Std W5" w:eastAsia="華康楷書體 Std W5" w:hAnsi="華康楷書體 Std W5"/>
          <w:kern w:val="0"/>
        </w:rPr>
        <w:t>下</w:t>
      </w:r>
      <w:r w:rsidR="00567C73" w:rsidRPr="00D15A70">
        <w:rPr>
          <w:rFonts w:ascii="新細明體" w:hAnsi="新細明體" w:cs="新細明體" w:hint="eastAsia"/>
          <w:kern w:val="0"/>
        </w:rPr>
        <w:t>列</w:t>
      </w:r>
      <w:r w:rsidR="00567C73" w:rsidRPr="00D15A70">
        <w:rPr>
          <w:rFonts w:ascii="華康楷書體 Std W5" w:eastAsia="華康楷書體 Std W5" w:hAnsi="華康楷書體 Std W5" w:cs="華康楷書體 Std W5" w:hint="eastAsia"/>
          <w:kern w:val="0"/>
        </w:rPr>
        <w:t>何者為有絲分</w:t>
      </w:r>
      <w:r w:rsidR="00567C73" w:rsidRPr="00D15A70">
        <w:rPr>
          <w:rFonts w:ascii="新細明體" w:hAnsi="新細明體" w:cs="新細明體" w:hint="eastAsia"/>
          <w:kern w:val="0"/>
        </w:rPr>
        <w:t>裂</w:t>
      </w:r>
      <w:r w:rsidR="00567C73" w:rsidRPr="00D15A70">
        <w:rPr>
          <w:rFonts w:ascii="華康楷書體 Std W5" w:eastAsia="華康楷書體 Std W5" w:hAnsi="華康楷書體 Std W5" w:cs="華康楷書體 Std W5" w:hint="eastAsia"/>
          <w:kern w:val="0"/>
        </w:rPr>
        <w:t>時，染色體</w:t>
      </w:r>
      <w:r w:rsidR="00567C73" w:rsidRPr="00D15A70">
        <w:rPr>
          <w:rFonts w:ascii="新細明體" w:hAnsi="新細明體" w:cs="新細明體" w:hint="eastAsia"/>
          <w:kern w:val="0"/>
        </w:rPr>
        <w:t>數</w:t>
      </w:r>
      <w:r w:rsidR="00567C73" w:rsidRPr="00D15A70">
        <w:rPr>
          <w:rFonts w:ascii="華康楷書體 Std W5" w:eastAsia="華康楷書體 Std W5" w:hAnsi="華康楷書體 Std W5" w:cs="華康楷書體 Std W5" w:hint="eastAsia"/>
          <w:kern w:val="0"/>
        </w:rPr>
        <w:t>目的變化？</w:t>
      </w:r>
      <w:r w:rsidR="00567C73" w:rsidRPr="00D15A70">
        <w:rPr>
          <w:rFonts w:ascii="華康楷書體 Std W5" w:eastAsia="華康楷書體 Std W5" w:hAnsi="華康楷書體 Std W5"/>
          <w:kern w:val="0"/>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kern w:val="0"/>
        </w:rPr>
        <w:t>雙套→雙套</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kern w:val="0"/>
        </w:rPr>
        <w:t>單套→單套</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kern w:val="0"/>
        </w:rPr>
        <w:t>雙套→單套</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kern w:val="0"/>
        </w:rPr>
        <w:t>單套→雙套</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D15A70">
        <w:rPr>
          <w:rFonts w:ascii="華康楷書體 Std W5" w:eastAsia="華康楷書體 Std W5" w:hAnsi="華康楷書體 Std W5"/>
          <w:kern w:val="0"/>
        </w:rPr>
        <w:t>2n→1n</w:t>
      </w:r>
      <w:r w:rsidR="00567C73" w:rsidRPr="00D15A70">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539" w:hanging="539"/>
        <w:rPr>
          <w:rFonts w:ascii="華康楷書體 Std W5" w:eastAsia="華康楷書體 Std W5" w:hAnsi="華康楷書體 Std W5"/>
          <w:color w:val="FF0000"/>
        </w:rPr>
      </w:pPr>
    </w:p>
    <w:p w:rsidR="00567C73" w:rsidRPr="00D15A70" w:rsidRDefault="00A97436" w:rsidP="00567C73">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6.</w:t>
      </w:r>
      <w:r w:rsidR="00567C73">
        <w:rPr>
          <w:rFonts w:ascii="華康楷書體 Std W5" w:eastAsia="華康楷書體 Std W5" w:hAnsi="華康楷書體 Std W5" w:hint="eastAsia"/>
          <w:color w:val="000000"/>
        </w:rPr>
        <w:t xml:space="preserve"> 若</w:t>
      </w:r>
      <w:r w:rsidR="00567C73" w:rsidRPr="00D15A70">
        <w:rPr>
          <w:rFonts w:ascii="華康楷書體 Std W5" w:eastAsia="華康楷書體 Std W5" w:hAnsi="華康楷書體 Std W5" w:cs="華康楷書體 Std W5" w:hint="eastAsia"/>
          <w:kern w:val="0"/>
        </w:rPr>
        <w:t>某生物體具有</w:t>
      </w:r>
      <w:r w:rsidR="00567C73" w:rsidRPr="00D15A70">
        <w:rPr>
          <w:rFonts w:ascii="華康楷書體 Std W5" w:eastAsia="華康楷書體 Std W5" w:hAnsi="華康楷書體 Std W5"/>
          <w:kern w:val="0"/>
        </w:rPr>
        <w:t>8對染色體，據此判斷下</w:t>
      </w:r>
      <w:r w:rsidR="00567C73">
        <w:rPr>
          <w:rFonts w:ascii="華康楷書體 Std W5" w:eastAsia="華康楷書體 Std W5" w:hAnsi="華康楷書體 Std W5" w:hint="eastAsia"/>
          <w:kern w:val="0"/>
        </w:rPr>
        <w:t>列</w:t>
      </w:r>
      <w:r w:rsidR="00567C73" w:rsidRPr="00D15A70">
        <w:rPr>
          <w:rFonts w:ascii="華康楷書體 Std W5" w:eastAsia="華康楷書體 Std W5" w:hAnsi="華康楷書體 Std W5" w:cs="華康楷書體 Std W5" w:hint="eastAsia"/>
          <w:kern w:val="0"/>
        </w:rPr>
        <w:t>各</w:t>
      </w:r>
      <w:r w:rsidR="00567C73">
        <w:rPr>
          <w:rFonts w:ascii="華康楷書體 Std W5" w:eastAsia="華康楷書體 Std W5" w:hAnsi="華康楷書體 Std W5" w:cs="華康楷書體 Std W5" w:hint="eastAsia"/>
          <w:kern w:val="0"/>
        </w:rPr>
        <w:t>類</w:t>
      </w:r>
      <w:r w:rsidR="00567C73" w:rsidRPr="00D15A70">
        <w:rPr>
          <w:rFonts w:ascii="華康楷書體 Std W5" w:eastAsia="華康楷書體 Std W5" w:hAnsi="華康楷書體 Std W5" w:cs="華康楷書體 Std W5" w:hint="eastAsia"/>
          <w:kern w:val="0"/>
        </w:rPr>
        <w:t>細胞中所含染色體</w:t>
      </w:r>
      <w:r w:rsidR="00567C73" w:rsidRPr="00D15A70">
        <w:rPr>
          <w:rFonts w:ascii="新細明體" w:hAnsi="新細明體" w:cs="新細明體" w:hint="eastAsia"/>
          <w:kern w:val="0"/>
        </w:rPr>
        <w:t>數</w:t>
      </w:r>
      <w:r w:rsidR="00567C73" w:rsidRPr="00D15A70">
        <w:rPr>
          <w:rFonts w:ascii="華康楷書體 Std W5" w:eastAsia="華康楷書體 Std W5" w:hAnsi="華康楷書體 Std W5" w:cs="華康楷書體 Std W5" w:hint="eastAsia"/>
          <w:kern w:val="0"/>
        </w:rPr>
        <w:t>目哪些正確？</w:t>
      </w:r>
      <w:r w:rsidR="00567C73" w:rsidRPr="00D15A70">
        <w:rPr>
          <w:rFonts w:ascii="華康楷書體 Std W5" w:eastAsia="華康楷書體 Std W5" w:hAnsi="華康楷書體 Std W5"/>
          <w:kern w:val="0"/>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kern w:val="0"/>
        </w:rPr>
        <w:t>腸黏膜細胞：8對染色體</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kern w:val="0"/>
        </w:rPr>
        <w:t>正在分</w:t>
      </w:r>
      <w:r w:rsidR="00567C73">
        <w:rPr>
          <w:rFonts w:ascii="華康楷書體 Std W5" w:eastAsia="華康楷書體 Std W5" w:hAnsi="華康楷書體 Std W5" w:hint="eastAsia"/>
          <w:kern w:val="0"/>
        </w:rPr>
        <w:t>裂</w:t>
      </w:r>
      <w:r w:rsidR="00567C73" w:rsidRPr="00D15A70">
        <w:rPr>
          <w:rFonts w:ascii="華康楷書體 Std W5" w:eastAsia="華康楷書體 Std W5" w:hAnsi="華康楷書體 Std W5" w:cs="華康楷書體 Std W5" w:hint="eastAsia"/>
          <w:kern w:val="0"/>
        </w:rPr>
        <w:t>的口腔黏膜細胞：</w:t>
      </w:r>
      <w:r w:rsidR="00567C73" w:rsidRPr="00D15A70">
        <w:rPr>
          <w:rFonts w:ascii="華康楷書體 Std W5" w:eastAsia="華康楷書體 Std W5" w:hAnsi="華康楷書體 Std W5"/>
          <w:kern w:val="0"/>
        </w:rPr>
        <w:t>16個二分體</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kern w:val="0"/>
        </w:rPr>
        <w:t>減</w:t>
      </w:r>
      <w:r w:rsidR="00567C73" w:rsidRPr="00D15A70">
        <w:rPr>
          <w:rFonts w:ascii="新細明體" w:hAnsi="新細明體" w:cs="新細明體" w:hint="eastAsia"/>
          <w:kern w:val="0"/>
        </w:rPr>
        <w:t>數</w:t>
      </w:r>
      <w:r w:rsidR="00567C73" w:rsidRPr="00D15A70">
        <w:rPr>
          <w:rFonts w:ascii="華康楷書體 Std W5" w:eastAsia="華康楷書體 Std W5" w:hAnsi="華康楷書體 Std W5" w:cs="華康楷書體 Std W5" w:hint="eastAsia"/>
          <w:kern w:val="0"/>
        </w:rPr>
        <w:t>分</w:t>
      </w:r>
      <w:r w:rsidR="00567C73">
        <w:rPr>
          <w:rFonts w:ascii="華康楷書體 Std W5" w:eastAsia="華康楷書體 Std W5" w:hAnsi="華康楷書體 Std W5" w:hint="eastAsia"/>
          <w:kern w:val="0"/>
        </w:rPr>
        <w:t>裂</w:t>
      </w:r>
      <w:r w:rsidR="00567C73" w:rsidRPr="00D15A70">
        <w:rPr>
          <w:rFonts w:ascii="華康楷書體 Std W5" w:eastAsia="華康楷書體 Std W5" w:hAnsi="華康楷書體 Std W5" w:cs="華康楷書體 Std W5" w:hint="eastAsia"/>
          <w:kern w:val="0"/>
        </w:rPr>
        <w:t>分</w:t>
      </w:r>
      <w:r w:rsidR="00567C73">
        <w:rPr>
          <w:rFonts w:ascii="華康楷書體 Std W5" w:eastAsia="華康楷書體 Std W5" w:hAnsi="華康楷書體 Std W5" w:hint="eastAsia"/>
          <w:kern w:val="0"/>
        </w:rPr>
        <w:t>裂</w:t>
      </w:r>
      <w:r w:rsidR="00567C73" w:rsidRPr="00D15A70">
        <w:rPr>
          <w:rFonts w:ascii="華康楷書體 Std W5" w:eastAsia="華康楷書體 Std W5" w:hAnsi="華康楷書體 Std W5" w:cs="新細明體" w:hint="eastAsia"/>
          <w:kern w:val="0"/>
        </w:rPr>
        <w:t>Ⅰ</w:t>
      </w:r>
      <w:r w:rsidR="00567C73" w:rsidRPr="00D15A70">
        <w:rPr>
          <w:rFonts w:ascii="華康楷書體 Std W5" w:eastAsia="華康楷書體 Std W5" w:hAnsi="華康楷書體 Std W5"/>
          <w:kern w:val="0"/>
        </w:rPr>
        <w:t>期中之生殖母細胞：16個四分體</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kern w:val="0"/>
        </w:rPr>
        <w:t>減</w:t>
      </w:r>
      <w:r w:rsidR="00567C73" w:rsidRPr="00D15A70">
        <w:rPr>
          <w:rFonts w:ascii="新細明體" w:hAnsi="新細明體" w:cs="新細明體" w:hint="eastAsia"/>
          <w:kern w:val="0"/>
        </w:rPr>
        <w:t>數</w:t>
      </w:r>
      <w:r w:rsidR="00567C73" w:rsidRPr="00D15A70">
        <w:rPr>
          <w:rFonts w:ascii="華康楷書體 Std W5" w:eastAsia="華康楷書體 Std W5" w:hAnsi="華康楷書體 Std W5" w:cs="華康楷書體 Std W5" w:hint="eastAsia"/>
          <w:kern w:val="0"/>
        </w:rPr>
        <w:t>分</w:t>
      </w:r>
      <w:r w:rsidR="00567C73">
        <w:rPr>
          <w:rFonts w:ascii="華康楷書體 Std W5" w:eastAsia="華康楷書體 Std W5" w:hAnsi="華康楷書體 Std W5" w:hint="eastAsia"/>
          <w:kern w:val="0"/>
        </w:rPr>
        <w:t>裂</w:t>
      </w:r>
      <w:r w:rsidR="00567C73" w:rsidRPr="00D15A70">
        <w:rPr>
          <w:rFonts w:ascii="華康楷書體 Std W5" w:eastAsia="華康楷書體 Std W5" w:hAnsi="華康楷書體 Std W5" w:cs="新細明體" w:hint="eastAsia"/>
          <w:kern w:val="0"/>
        </w:rPr>
        <w:t>Ⅱ</w:t>
      </w:r>
      <w:r w:rsidR="00567C73" w:rsidRPr="00D15A70">
        <w:rPr>
          <w:rFonts w:ascii="華康楷書體 Std W5" w:eastAsia="華康楷書體 Std W5" w:hAnsi="華康楷書體 Std W5"/>
          <w:kern w:val="0"/>
        </w:rPr>
        <w:t>期中之生殖母細胞：8個二分體</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D15A70">
        <w:rPr>
          <w:rFonts w:ascii="華康楷書體 Std W5" w:eastAsia="華康楷書體 Std W5" w:hAnsi="華康楷書體 Std W5"/>
          <w:kern w:val="0"/>
        </w:rPr>
        <w:t>成熟的生殖細胞：4對染色體</w:t>
      </w:r>
      <w:r w:rsidR="00567C73" w:rsidRPr="00D15A70">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539" w:hanging="539"/>
        <w:rPr>
          <w:rFonts w:ascii="華康楷書體 Std W5" w:eastAsia="華康楷書體 Std W5" w:hAnsi="華康楷書體 Std W5"/>
          <w:color w:val="FF0000"/>
        </w:rPr>
      </w:pPr>
    </w:p>
    <w:p w:rsidR="00567C73" w:rsidRPr="00D15A70" w:rsidRDefault="00A97436" w:rsidP="00567C73">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7.</w:t>
      </w:r>
      <w:r w:rsidR="00567C73" w:rsidRPr="00D15A70">
        <w:rPr>
          <w:rFonts w:ascii="華康楷書體 Std W5" w:eastAsia="華康楷書體 Std W5" w:hAnsi="華康楷書體 Std W5" w:hint="eastAsia"/>
        </w:rPr>
        <w:t>關於人類的染色體，下列敘述哪些正確？</w:t>
      </w:r>
      <w:r w:rsidR="00567C73" w:rsidRPr="00D15A70">
        <w:rPr>
          <w:rFonts w:ascii="華康楷書體 Std W5" w:eastAsia="華康楷書體 Std W5" w:hAnsi="華康楷書體 Std W5"/>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hint="eastAsia"/>
        </w:rPr>
        <w:t>共有23對</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hint="eastAsia"/>
        </w:rPr>
        <w:t>與性別無關的染色體稱為體染色體</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hint="eastAsia"/>
        </w:rPr>
        <w:t>性染色體決定性別</w:t>
      </w:r>
      <w:r w:rsidR="00567C73"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hint="eastAsia"/>
        </w:rPr>
        <w:t>性染色體上的基因都與性別有關</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Ｅ)</w:t>
      </w:r>
      <w:r w:rsidR="00567C73" w:rsidRPr="00D15A70">
        <w:rPr>
          <w:rFonts w:ascii="華康楷書體 Std W5" w:eastAsia="華康楷書體 Std W5" w:hAnsi="華康楷書體 Std W5" w:hint="eastAsia"/>
        </w:rPr>
        <w:t>正常女性的染色體應為44＋XX</w:t>
      </w:r>
      <w:r w:rsidR="00567C73" w:rsidRPr="00D15A70">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539" w:hanging="539"/>
        <w:rPr>
          <w:rFonts w:ascii="華康楷書體 Std W5" w:eastAsia="華康楷書體 Std W5" w:hAnsi="華康楷書體 Std W5"/>
          <w:color w:val="FF0000"/>
        </w:rPr>
      </w:pPr>
    </w:p>
    <w:p w:rsidR="00567C73" w:rsidRPr="00D15A70" w:rsidRDefault="00A97436" w:rsidP="00567C73">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2</w:t>
      </w:r>
      <w:r w:rsidR="00567C73" w:rsidRPr="00D15A70">
        <w:rPr>
          <w:rFonts w:ascii="華康楷書體 Std W5" w:eastAsia="華康楷書體 Std W5" w:hAnsi="華康楷書體 Std W5"/>
          <w:color w:val="000000"/>
        </w:rPr>
        <w:t>8.</w:t>
      </w:r>
      <w:r w:rsidR="00567C73" w:rsidRPr="00D15A70">
        <w:rPr>
          <w:rFonts w:ascii="華康楷書體 Std W5" w:eastAsia="華康楷書體 Std W5" w:hAnsi="華康楷書體 Std W5"/>
          <w:kern w:val="0"/>
        </w:rPr>
        <w:t>下列哪些是減數分裂中第一次分裂所具有的現象？</w:t>
      </w:r>
      <w:r w:rsidR="00567C73" w:rsidRPr="00D15A70">
        <w:rPr>
          <w:rFonts w:ascii="華康楷書體 Std W5" w:eastAsia="華康楷書體 Std W5" w:hAnsi="華康楷書體 Std W5"/>
          <w:kern w:val="0"/>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kern w:val="0"/>
        </w:rPr>
        <w:t>染色體複製</w:t>
      </w:r>
      <w:r w:rsidR="00567C73"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kern w:val="0"/>
        </w:rPr>
        <w:t>同源染色體配對</w:t>
      </w:r>
      <w:r w:rsidR="00567C73"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kern w:val="0"/>
        </w:rPr>
        <w:t>姐妹染色分體分離</w:t>
      </w:r>
      <w:r w:rsidR="00567C73"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kern w:val="0"/>
        </w:rPr>
        <w:t>細胞分裂</w:t>
      </w:r>
      <w:r w:rsidR="00567C73"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Ｅ)</w:t>
      </w:r>
      <w:r w:rsidR="00567C73" w:rsidRPr="00D15A70">
        <w:rPr>
          <w:rFonts w:ascii="華康楷書體 Std W5" w:eastAsia="華康楷書體 Std W5" w:hAnsi="華康楷書體 Std W5"/>
          <w:kern w:val="0"/>
        </w:rPr>
        <w:t>中節分離</w:t>
      </w:r>
      <w:r w:rsidR="00567C73" w:rsidRPr="00D15A70">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539" w:hanging="539"/>
        <w:rPr>
          <w:rFonts w:ascii="華康楷書體 Std W5" w:eastAsia="華康楷書體 Std W5" w:hAnsi="華康楷書體 Std W5"/>
          <w:color w:val="FF0000"/>
        </w:rPr>
      </w:pPr>
    </w:p>
    <w:p w:rsidR="00567C73" w:rsidRPr="00D15A70" w:rsidRDefault="00A97436" w:rsidP="00567C73">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lastRenderedPageBreak/>
        <w:t>2</w:t>
      </w:r>
      <w:r w:rsidR="00567C73" w:rsidRPr="00D15A70">
        <w:rPr>
          <w:rFonts w:ascii="華康楷書體 Std W5" w:eastAsia="華康楷書體 Std W5" w:hAnsi="華康楷書體 Std W5"/>
          <w:color w:val="000000"/>
        </w:rPr>
        <w:t>9.</w:t>
      </w:r>
      <w:r w:rsidR="00567C73" w:rsidRPr="00D15A70">
        <w:rPr>
          <w:rFonts w:ascii="華康楷書體 Std W5" w:eastAsia="華康楷書體 Std W5" w:hAnsi="華康楷書體 Std W5" w:hint="eastAsia"/>
        </w:rPr>
        <w:t>第二次減數分裂進行的過程中，</w:t>
      </w:r>
      <w:r w:rsidR="00567C73" w:rsidRPr="00D15A70">
        <w:rPr>
          <w:rFonts w:ascii="華康楷書體 Std W5" w:eastAsia="華康楷書體 Std W5" w:hAnsi="華康楷書體 Std W5" w:hint="eastAsia"/>
          <w:u w:val="double"/>
        </w:rPr>
        <w:t>不會發生</w:t>
      </w:r>
      <w:r w:rsidR="00567C73" w:rsidRPr="00D15A70">
        <w:rPr>
          <w:rFonts w:ascii="華康楷書體 Std W5" w:eastAsia="華康楷書體 Std W5" w:hAnsi="華康楷書體 Std W5" w:hint="eastAsia"/>
        </w:rPr>
        <w:t>以下何種情形？(應選3項)</w:t>
      </w:r>
      <w:r w:rsidR="00567C73" w:rsidRPr="00D15A70">
        <w:rPr>
          <w:rFonts w:ascii="華康楷書體 Std W5" w:eastAsia="華康楷書體 Std W5" w:hAnsi="華康楷書體 Std W5"/>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hint="eastAsia"/>
        </w:rPr>
        <w:t>染色質複製</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ab/>
        <w:t>(Ｂ)</w:t>
      </w:r>
      <w:r w:rsidR="00567C73" w:rsidRPr="00D15A70">
        <w:rPr>
          <w:rFonts w:ascii="華康楷書體 Std W5" w:eastAsia="華康楷書體 Std W5" w:hAnsi="華康楷書體 Std W5" w:hint="eastAsia"/>
        </w:rPr>
        <w:t>染色體套數變化</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ab/>
        <w:t>(Ｃ)</w:t>
      </w:r>
      <w:r w:rsidR="00567C73" w:rsidRPr="00D15A70">
        <w:rPr>
          <w:rFonts w:ascii="華康楷書體 Std W5" w:eastAsia="華康楷書體 Std W5" w:hAnsi="華康楷書體 Std W5" w:hint="eastAsia"/>
        </w:rPr>
        <w:t>同源染色體聯會</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br/>
        <w:t>(Ｄ)</w:t>
      </w:r>
      <w:r w:rsidR="00567C73" w:rsidRPr="00D15A70">
        <w:rPr>
          <w:rFonts w:ascii="華康楷書體 Std W5" w:eastAsia="華康楷書體 Std W5" w:hAnsi="華康楷書體 Std W5" w:hint="eastAsia"/>
        </w:rPr>
        <w:t>姊妹染色分體分離</w:t>
      </w:r>
      <w:r w:rsidR="00567C73" w:rsidRPr="00D15A70">
        <w:rPr>
          <w:rFonts w:ascii="華康楷書體 Std W5" w:eastAsia="華康楷書體 Std W5" w:hAnsi="華康楷書體 Std W5"/>
          <w:color w:val="000000"/>
        </w:rPr>
        <w:t xml:space="preserve">　</w:t>
      </w:r>
      <w:r w:rsidR="00567C73">
        <w:rPr>
          <w:rFonts w:ascii="華康楷書體 Std W5" w:eastAsia="華康楷書體 Std W5" w:hAnsi="華康楷書體 Std W5"/>
          <w:color w:val="000000"/>
        </w:rPr>
        <w:tab/>
        <w:t>(Ｅ)</w:t>
      </w:r>
      <w:r w:rsidR="00567C73" w:rsidRPr="00D15A70">
        <w:rPr>
          <w:rFonts w:ascii="華康楷書體 Std W5" w:eastAsia="華康楷書體 Std W5" w:hAnsi="華康楷書體 Std W5" w:hint="eastAsia"/>
        </w:rPr>
        <w:t>二分體排列在細胞中央</w:t>
      </w:r>
      <w:r w:rsidR="00567C73" w:rsidRPr="00D15A70">
        <w:rPr>
          <w:rFonts w:ascii="華康楷書體 Std W5" w:eastAsia="華康楷書體 Std W5" w:hAnsi="華康楷書體 Std W5"/>
          <w:color w:val="000000"/>
        </w:rPr>
        <w:t xml:space="preserve">　</w:t>
      </w:r>
    </w:p>
    <w:p w:rsidR="00567C73" w:rsidRDefault="00567C73" w:rsidP="00567C73">
      <w:pPr>
        <w:adjustRightInd w:val="0"/>
        <w:snapToGrid w:val="0"/>
        <w:spacing w:line="420" w:lineRule="atLeast"/>
        <w:ind w:left="539" w:hanging="539"/>
        <w:rPr>
          <w:rFonts w:ascii="華康楷書體 Std W5" w:eastAsia="華康楷書體 Std W5" w:hAnsi="華康楷書體 Std W5"/>
          <w:color w:val="FF0000"/>
        </w:rPr>
      </w:pPr>
    </w:p>
    <w:p w:rsidR="00567C73" w:rsidRPr="00D15A70" w:rsidRDefault="00A8263D" w:rsidP="00567C73">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207616" behindDoc="0" locked="0" layoutInCell="1" allowOverlap="1" wp14:anchorId="2D59653A" wp14:editId="598D26B4">
                <wp:simplePos x="0" y="0"/>
                <wp:positionH relativeFrom="page">
                  <wp:posOffset>399415</wp:posOffset>
                </wp:positionH>
                <wp:positionV relativeFrom="bottomMargin">
                  <wp:posOffset>-4250690</wp:posOffset>
                </wp:positionV>
                <wp:extent cx="6479540" cy="4386798"/>
                <wp:effectExtent l="0" t="0" r="0" b="13970"/>
                <wp:wrapNone/>
                <wp:docPr id="2050" name="文字方塊 2050"/>
                <wp:cNvGraphicFramePr/>
                <a:graphic xmlns:a="http://schemas.openxmlformats.org/drawingml/2006/main">
                  <a:graphicData uri="http://schemas.microsoft.com/office/word/2010/wordprocessingShape">
                    <wps:wsp>
                      <wps:cNvSpPr txBox="1"/>
                      <wps:spPr>
                        <a:xfrm>
                          <a:off x="0" y="0"/>
                          <a:ext cx="6479540" cy="4386798"/>
                        </a:xfrm>
                        <a:prstGeom prst="rect">
                          <a:avLst/>
                        </a:prstGeom>
                        <a:noFill/>
                        <a:ln w="6350">
                          <a:noFill/>
                        </a:ln>
                      </wps:spPr>
                      <wps:txbx>
                        <w:txbxContent>
                          <w:p w:rsidR="002B4F66" w:rsidRDefault="002B4F66" w:rsidP="00A97436">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7F2FC0">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7D4C2B" w:rsidRDefault="002B4F66" w:rsidP="00A97436">
                            <w:pPr>
                              <w:snapToGrid w:val="0"/>
                              <w:spacing w:line="400" w:lineRule="atLeast"/>
                              <w:ind w:left="14" w:hanging="14"/>
                              <w:rPr>
                                <w:rFonts w:ascii="華康楷書體 Std W5" w:eastAsia="華康楷書體 Std W5" w:hAnsi="華康楷書體 Std W5"/>
                                <w:szCs w:val="24"/>
                              </w:rPr>
                            </w:pPr>
                            <w:r w:rsidRPr="007D4C2B">
                              <w:rPr>
                                <w:rFonts w:ascii="華康楷書體 Std W5" w:eastAsia="華康楷書體 Std W5" w:hAnsi="華康楷書體 Std W5" w:hint="eastAsia"/>
                                <w:szCs w:val="24"/>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5"/>
                              <w:gridCol w:w="1916"/>
                              <w:gridCol w:w="1917"/>
                              <w:gridCol w:w="1917"/>
                              <w:gridCol w:w="1917"/>
                            </w:tblGrid>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szCs w:val="24"/>
                                    </w:rPr>
                                    <w:t>A</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r>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r>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r>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r>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r>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r>
                          </w:tbl>
                          <w:p w:rsidR="002B4F66" w:rsidRPr="007D4C2B" w:rsidRDefault="002B4F66" w:rsidP="00A97436">
                            <w:pPr>
                              <w:snapToGrid w:val="0"/>
                              <w:spacing w:line="400" w:lineRule="atLeast"/>
                              <w:ind w:left="14" w:hanging="14"/>
                              <w:rPr>
                                <w:rFonts w:ascii="華康楷書體 Std W5" w:eastAsia="華康楷書體 Std W5" w:hAnsi="華康楷書體 Std W5"/>
                                <w:szCs w:val="24"/>
                              </w:rPr>
                            </w:pPr>
                            <w:r w:rsidRPr="007D4C2B">
                              <w:rPr>
                                <w:rFonts w:ascii="華康楷書體 Std W5" w:eastAsia="華康楷書體 Std W5" w:hAnsi="華康楷書體 Std W5" w:hint="eastAsia"/>
                                <w:szCs w:val="24"/>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054"/>
                              <w:gridCol w:w="1880"/>
                              <w:gridCol w:w="1879"/>
                              <w:gridCol w:w="1891"/>
                              <w:gridCol w:w="1878"/>
                            </w:tblGrid>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D</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CD</w:t>
                                  </w:r>
                                </w:p>
                              </w:tc>
                              <w:tc>
                                <w:tcPr>
                                  <w:tcW w:w="1879"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CD</w:t>
                                  </w:r>
                                </w:p>
                              </w:tc>
                              <w:tc>
                                <w:tcPr>
                                  <w:tcW w:w="1891"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D</w:t>
                                  </w:r>
                                </w:p>
                              </w:tc>
                              <w:tc>
                                <w:tcPr>
                                  <w:tcW w:w="1878"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DE</w:t>
                                  </w:r>
                                </w:p>
                              </w:tc>
                            </w:tr>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D</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C</w:t>
                                  </w:r>
                                </w:p>
                              </w:tc>
                              <w:tc>
                                <w:tcPr>
                                  <w:tcW w:w="1879"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E</w:t>
                                  </w:r>
                                </w:p>
                              </w:tc>
                              <w:tc>
                                <w:tcPr>
                                  <w:tcW w:w="1891"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r>
                                    <w:rPr>
                                      <w:rFonts w:ascii="News702 BT" w:eastAsiaTheme="minorEastAsia" w:hAnsi="News702 BT"/>
                                      <w:szCs w:val="24"/>
                                    </w:rPr>
                                    <w:t>D</w:t>
                                  </w:r>
                                </w:p>
                              </w:tc>
                              <w:tc>
                                <w:tcPr>
                                  <w:tcW w:w="1878"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BD</w:t>
                                  </w:r>
                                </w:p>
                              </w:tc>
                            </w:tr>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C</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C</w:t>
                                  </w:r>
                                </w:p>
                              </w:tc>
                              <w:tc>
                                <w:tcPr>
                                  <w:tcW w:w="1879"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D</w:t>
                                  </w:r>
                                </w:p>
                              </w:tc>
                              <w:tc>
                                <w:tcPr>
                                  <w:tcW w:w="1891"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D</w:t>
                                  </w:r>
                                </w:p>
                              </w:tc>
                              <w:tc>
                                <w:tcPr>
                                  <w:tcW w:w="1878"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BD</w:t>
                                  </w:r>
                                </w:p>
                              </w:tc>
                            </w:tr>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CD</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E</w:t>
                                  </w:r>
                                </w:p>
                              </w:tc>
                              <w:tc>
                                <w:tcPr>
                                  <w:tcW w:w="1879"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ABD</w:t>
                                  </w:r>
                                </w:p>
                              </w:tc>
                              <w:tc>
                                <w:tcPr>
                                  <w:tcW w:w="1891"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CE</w:t>
                                  </w:r>
                                </w:p>
                              </w:tc>
                              <w:tc>
                                <w:tcPr>
                                  <w:tcW w:w="1878"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BE</w:t>
                                  </w:r>
                                </w:p>
                              </w:tc>
                            </w:tr>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BCE</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E</w:t>
                                  </w:r>
                                </w:p>
                              </w:tc>
                              <w:tc>
                                <w:tcPr>
                                  <w:tcW w:w="1879"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ADE</w:t>
                                  </w:r>
                                </w:p>
                              </w:tc>
                              <w:tc>
                                <w:tcPr>
                                  <w:tcW w:w="1891"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ABD</w:t>
                                  </w:r>
                                </w:p>
                              </w:tc>
                              <w:tc>
                                <w:tcPr>
                                  <w:tcW w:w="1878"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AB</w:t>
                                  </w:r>
                                </w:p>
                              </w:tc>
                            </w:tr>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BD</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BCE</w:t>
                                  </w:r>
                                </w:p>
                              </w:tc>
                              <w:tc>
                                <w:tcPr>
                                  <w:tcW w:w="1879"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BD</w:t>
                                  </w:r>
                                </w:p>
                              </w:tc>
                              <w:tc>
                                <w:tcPr>
                                  <w:tcW w:w="1891"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ABC</w:t>
                                  </w:r>
                                </w:p>
                              </w:tc>
                              <w:tc>
                                <w:tcPr>
                                  <w:tcW w:w="1878"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CDE</w:t>
                                  </w:r>
                                </w:p>
                              </w:tc>
                            </w:tr>
                          </w:tbl>
                          <w:p w:rsidR="002B4F66" w:rsidRDefault="002B4F66" w:rsidP="00A97436">
                            <w:pPr>
                              <w:snapToGrid w:val="0"/>
                              <w:spacing w:line="400" w:lineRule="atLeast"/>
                              <w:ind w:left="14" w:hanging="14"/>
                            </w:pPr>
                          </w:p>
                        </w:txbxContent>
                      </wps:txbx>
                      <wps:bodyPr rot="0" spcFirstLastPara="0" vertOverflow="overflow" horzOverflow="overflow" vert="horz" wrap="square" lIns="180000" tIns="0" rIns="180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59653A" id="文字方塊 2050" o:spid="_x0000_s1383" type="#_x0000_t202" style="position:absolute;left:0;text-align:left;margin-left:31.45pt;margin-top:-334.7pt;width:510.2pt;height:345.4pt;z-index:252207616;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" filled="f" stroked="f" strokeweight=".5pt">
                <v:textbox inset="5mm,0,5mm,0">
                  <w:txbxContent>
                    <w:p w:rsidR="002B4F66" w:rsidRDefault="002B4F66" w:rsidP="00A97436">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7F2FC0">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7D4C2B" w:rsidRDefault="002B4F66" w:rsidP="00A97436">
                      <w:pPr>
                        <w:snapToGrid w:val="0"/>
                        <w:spacing w:line="400" w:lineRule="atLeast"/>
                        <w:ind w:left="14" w:hanging="14"/>
                        <w:rPr>
                          <w:rFonts w:ascii="華康楷書體 Std W5" w:eastAsia="華康楷書體 Std W5" w:hAnsi="華康楷書體 Std W5"/>
                          <w:szCs w:val="24"/>
                        </w:rPr>
                      </w:pPr>
                      <w:r w:rsidRPr="007D4C2B">
                        <w:rPr>
                          <w:rFonts w:ascii="華康楷書體 Std W5" w:eastAsia="華康楷書體 Std W5" w:hAnsi="華康楷書體 Std W5" w:hint="eastAsia"/>
                          <w:szCs w:val="24"/>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5"/>
                        <w:gridCol w:w="1916"/>
                        <w:gridCol w:w="1917"/>
                        <w:gridCol w:w="1917"/>
                        <w:gridCol w:w="1917"/>
                      </w:tblGrid>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szCs w:val="24"/>
                              </w:rPr>
                              <w:t>A</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r>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r>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r>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r>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r>
                      <w:tr w:rsidR="002B4F66" w:rsidRPr="009C1EB6" w:rsidTr="00A97436">
                        <w:tc>
                          <w:tcPr>
                            <w:tcW w:w="1915"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c>
                          <w:tcPr>
                            <w:tcW w:w="1916"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w:t>
                            </w:r>
                          </w:p>
                        </w:tc>
                        <w:tc>
                          <w:tcPr>
                            <w:tcW w:w="1917" w:type="dxa"/>
                          </w:tcPr>
                          <w:p w:rsidR="002B4F66" w:rsidRDefault="002B4F66" w:rsidP="00A97436">
                            <w:pPr>
                              <w:numPr>
                                <w:ilvl w:val="0"/>
                                <w:numId w:val="43"/>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w:t>
                            </w:r>
                          </w:p>
                        </w:tc>
                      </w:tr>
                    </w:tbl>
                    <w:p w:rsidR="002B4F66" w:rsidRPr="007D4C2B" w:rsidRDefault="002B4F66" w:rsidP="00A97436">
                      <w:pPr>
                        <w:snapToGrid w:val="0"/>
                        <w:spacing w:line="400" w:lineRule="atLeast"/>
                        <w:ind w:left="14" w:hanging="14"/>
                        <w:rPr>
                          <w:rFonts w:ascii="華康楷書體 Std W5" w:eastAsia="華康楷書體 Std W5" w:hAnsi="華康楷書體 Std W5"/>
                          <w:szCs w:val="24"/>
                        </w:rPr>
                      </w:pPr>
                      <w:r w:rsidRPr="007D4C2B">
                        <w:rPr>
                          <w:rFonts w:ascii="華康楷書體 Std W5" w:eastAsia="華康楷書體 Std W5" w:hAnsi="華康楷書體 Std W5" w:hint="eastAsia"/>
                          <w:szCs w:val="24"/>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054"/>
                        <w:gridCol w:w="1880"/>
                        <w:gridCol w:w="1879"/>
                        <w:gridCol w:w="1891"/>
                        <w:gridCol w:w="1878"/>
                      </w:tblGrid>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D</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CD</w:t>
                            </w:r>
                          </w:p>
                        </w:tc>
                        <w:tc>
                          <w:tcPr>
                            <w:tcW w:w="1879"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CD</w:t>
                            </w:r>
                          </w:p>
                        </w:tc>
                        <w:tc>
                          <w:tcPr>
                            <w:tcW w:w="1891"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CD</w:t>
                            </w:r>
                          </w:p>
                        </w:tc>
                        <w:tc>
                          <w:tcPr>
                            <w:tcW w:w="1878"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DE</w:t>
                            </w:r>
                          </w:p>
                        </w:tc>
                      </w:tr>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D</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C</w:t>
                            </w:r>
                          </w:p>
                        </w:tc>
                        <w:tc>
                          <w:tcPr>
                            <w:tcW w:w="1879"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DE</w:t>
                            </w:r>
                          </w:p>
                        </w:tc>
                        <w:tc>
                          <w:tcPr>
                            <w:tcW w:w="1891"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w:t>
                            </w:r>
                            <w:r>
                              <w:rPr>
                                <w:rFonts w:ascii="News702 BT" w:eastAsiaTheme="minorEastAsia" w:hAnsi="News702 BT"/>
                                <w:szCs w:val="24"/>
                              </w:rPr>
                              <w:t>D</w:t>
                            </w:r>
                          </w:p>
                        </w:tc>
                        <w:tc>
                          <w:tcPr>
                            <w:tcW w:w="1878"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BD</w:t>
                            </w:r>
                          </w:p>
                        </w:tc>
                      </w:tr>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C</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C</w:t>
                            </w:r>
                          </w:p>
                        </w:tc>
                        <w:tc>
                          <w:tcPr>
                            <w:tcW w:w="1879"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D</w:t>
                            </w:r>
                          </w:p>
                        </w:tc>
                        <w:tc>
                          <w:tcPr>
                            <w:tcW w:w="1891"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D</w:t>
                            </w:r>
                          </w:p>
                        </w:tc>
                        <w:tc>
                          <w:tcPr>
                            <w:tcW w:w="1878"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BD</w:t>
                            </w:r>
                          </w:p>
                        </w:tc>
                      </w:tr>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CD</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BE</w:t>
                            </w:r>
                          </w:p>
                        </w:tc>
                        <w:tc>
                          <w:tcPr>
                            <w:tcW w:w="1879"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ABD</w:t>
                            </w:r>
                          </w:p>
                        </w:tc>
                        <w:tc>
                          <w:tcPr>
                            <w:tcW w:w="1891"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CE</w:t>
                            </w:r>
                          </w:p>
                        </w:tc>
                        <w:tc>
                          <w:tcPr>
                            <w:tcW w:w="1878"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BE</w:t>
                            </w:r>
                          </w:p>
                        </w:tc>
                      </w:tr>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BCE</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E</w:t>
                            </w:r>
                          </w:p>
                        </w:tc>
                        <w:tc>
                          <w:tcPr>
                            <w:tcW w:w="1879"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ADE</w:t>
                            </w:r>
                          </w:p>
                        </w:tc>
                        <w:tc>
                          <w:tcPr>
                            <w:tcW w:w="1891"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ABD</w:t>
                            </w:r>
                          </w:p>
                        </w:tc>
                        <w:tc>
                          <w:tcPr>
                            <w:tcW w:w="1878"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AB</w:t>
                            </w:r>
                          </w:p>
                        </w:tc>
                      </w:tr>
                      <w:tr w:rsidR="002B4F66" w:rsidRPr="009C1EB6" w:rsidTr="00A97436">
                        <w:tc>
                          <w:tcPr>
                            <w:tcW w:w="2054"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BD</w:t>
                            </w:r>
                          </w:p>
                        </w:tc>
                        <w:tc>
                          <w:tcPr>
                            <w:tcW w:w="1880" w:type="dxa"/>
                          </w:tcPr>
                          <w:p w:rsidR="002B4F66" w:rsidRDefault="002B4F66" w:rsidP="00A97436">
                            <w:pPr>
                              <w:numPr>
                                <w:ilvl w:val="0"/>
                                <w:numId w:val="45"/>
                              </w:num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ABCE</w:t>
                            </w:r>
                          </w:p>
                        </w:tc>
                        <w:tc>
                          <w:tcPr>
                            <w:tcW w:w="1879"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BD</w:t>
                            </w:r>
                          </w:p>
                        </w:tc>
                        <w:tc>
                          <w:tcPr>
                            <w:tcW w:w="1891"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ABC</w:t>
                            </w:r>
                          </w:p>
                        </w:tc>
                        <w:tc>
                          <w:tcPr>
                            <w:tcW w:w="1878" w:type="dxa"/>
                          </w:tcPr>
                          <w:p w:rsidR="002B4F66" w:rsidRDefault="002B4F66" w:rsidP="00A97436">
                            <w:pPr>
                              <w:numPr>
                                <w:ilvl w:val="0"/>
                                <w:numId w:val="45"/>
                              </w:numPr>
                              <w:adjustRightInd w:val="0"/>
                              <w:snapToGrid w:val="0"/>
                              <w:spacing w:line="420" w:lineRule="atLeast"/>
                              <w:jc w:val="both"/>
                              <w:rPr>
                                <w:rFonts w:ascii="News702 BT" w:hAnsi="News702 BT"/>
                                <w:szCs w:val="24"/>
                              </w:rPr>
                            </w:pPr>
                            <w:r>
                              <w:rPr>
                                <w:rFonts w:ascii="News702 BT" w:hAnsi="News702 BT" w:hint="eastAsia"/>
                                <w:szCs w:val="24"/>
                              </w:rPr>
                              <w:t>CDE</w:t>
                            </w:r>
                          </w:p>
                        </w:tc>
                      </w:tr>
                    </w:tbl>
                    <w:p w:rsidR="002B4F66" w:rsidRDefault="002B4F66" w:rsidP="00A97436">
                      <w:pPr>
                        <w:snapToGrid w:val="0"/>
                        <w:spacing w:line="400" w:lineRule="atLeast"/>
                        <w:ind w:left="14" w:hanging="14"/>
                      </w:pPr>
                    </w:p>
                  </w:txbxContent>
                </v:textbox>
                <w10:wrap anchorx="page" anchory="margin"/>
              </v:shape>
            </w:pict>
          </mc:Fallback>
        </mc:AlternateContent>
      </w:r>
      <w:r w:rsidR="00A97436">
        <w:rPr>
          <w:rFonts w:ascii="華康楷書體 Std W5" w:eastAsia="華康楷書體 Std W5" w:hAnsi="華康楷書體 Std W5"/>
          <w:color w:val="000000"/>
        </w:rPr>
        <w:t>3</w:t>
      </w:r>
      <w:r w:rsidR="00567C73" w:rsidRPr="00D15A70">
        <w:rPr>
          <w:rFonts w:ascii="華康楷書體 Std W5" w:eastAsia="華康楷書體 Std W5" w:hAnsi="華康楷書體 Std W5"/>
          <w:color w:val="000000"/>
        </w:rPr>
        <w:t>0.</w:t>
      </w:r>
      <w:r w:rsidR="00567C73" w:rsidRPr="00D15A70">
        <w:rPr>
          <w:rFonts w:ascii="華康楷書體 Std W5" w:eastAsia="華康楷書體 Std W5" w:hAnsi="華康楷書體 Std W5"/>
          <w:kern w:val="0"/>
        </w:rPr>
        <w:t>試比較減數分裂第一</w:t>
      </w:r>
      <w:r w:rsidR="00567C73" w:rsidRPr="00D15A70">
        <w:rPr>
          <w:rFonts w:ascii="華康楷書體 Std W5" w:eastAsia="華康楷書體 Std W5" w:hAnsi="華康楷書體 Std W5" w:hint="eastAsia"/>
          <w:kern w:val="0"/>
        </w:rPr>
        <w:t>階段</w:t>
      </w:r>
      <w:r w:rsidR="00567C73" w:rsidRPr="00D15A70">
        <w:rPr>
          <w:rFonts w:ascii="華康楷書體 Std W5" w:eastAsia="華康楷書體 Std W5" w:hAnsi="華康楷書體 Std W5"/>
          <w:kern w:val="0"/>
        </w:rPr>
        <w:t>與第二</w:t>
      </w:r>
      <w:r w:rsidR="00567C73" w:rsidRPr="00D15A70">
        <w:rPr>
          <w:rFonts w:ascii="華康楷書體 Std W5" w:eastAsia="華康楷書體 Std W5" w:hAnsi="華康楷書體 Std W5" w:hint="eastAsia"/>
          <w:kern w:val="0"/>
        </w:rPr>
        <w:t>階段</w:t>
      </w:r>
      <w:r w:rsidR="00567C73" w:rsidRPr="00D15A70">
        <w:rPr>
          <w:rFonts w:ascii="華康楷書體 Std W5" w:eastAsia="華康楷書體 Std W5" w:hAnsi="華康楷書體 Std W5"/>
          <w:kern w:val="0"/>
        </w:rPr>
        <w:t>，下列哪些正確？</w:t>
      </w:r>
      <w:r w:rsidR="00567C73" w:rsidRPr="00D15A70">
        <w:rPr>
          <w:rFonts w:ascii="華康楷書體 Std W5" w:eastAsia="華康楷書體 Std W5" w:hAnsi="華康楷書體 Std W5"/>
          <w:kern w:val="0"/>
        </w:rPr>
        <w:br/>
      </w:r>
      <w:r w:rsidR="00567C73">
        <w:rPr>
          <w:rFonts w:ascii="華康楷書體 Std W5" w:eastAsia="華康楷書體 Std W5" w:hAnsi="華康楷書體 Std W5"/>
          <w:color w:val="000000"/>
        </w:rPr>
        <w:t>(Ａ)</w:t>
      </w:r>
      <w:r w:rsidR="00567C73" w:rsidRPr="00D15A70">
        <w:rPr>
          <w:rFonts w:ascii="華康楷書體 Std W5" w:eastAsia="華康楷書體 Std W5" w:hAnsi="華康楷書體 Std W5"/>
          <w:kern w:val="0"/>
        </w:rPr>
        <w:t>均有四分體出現</w:t>
      </w:r>
      <w:r w:rsidR="00567C73" w:rsidRPr="00D15A70">
        <w:rPr>
          <w:rFonts w:ascii="華康楷書體 Std W5" w:eastAsia="華康楷書體 Std W5" w:hAnsi="華康楷書體 Std W5"/>
          <w:color w:val="000000"/>
        </w:rPr>
        <w:t xml:space="preserve">　</w:t>
      </w:r>
      <w:r w:rsidR="00A97436">
        <w:rPr>
          <w:rFonts w:ascii="華康楷書體 Std W5" w:eastAsia="華康楷書體 Std W5" w:hAnsi="華康楷書體 Std W5"/>
          <w:color w:val="000000"/>
        </w:rPr>
        <w:tab/>
      </w:r>
      <w:r w:rsidR="00A97436">
        <w:rPr>
          <w:rFonts w:ascii="華康楷書體 Std W5" w:eastAsia="華康楷書體 Std W5" w:hAnsi="華康楷書體 Std W5"/>
          <w:color w:val="000000"/>
        </w:rPr>
        <w:tab/>
      </w:r>
      <w:r w:rsidR="00A97436">
        <w:rPr>
          <w:rFonts w:ascii="華康楷書體 Std W5" w:eastAsia="華康楷書體 Std W5" w:hAnsi="華康楷書體 Std W5"/>
          <w:color w:val="000000"/>
        </w:rPr>
        <w:tab/>
      </w:r>
      <w:r w:rsidR="00A97436">
        <w:rPr>
          <w:rFonts w:ascii="華康楷書體 Std W5" w:eastAsia="華康楷書體 Std W5" w:hAnsi="華康楷書體 Std W5"/>
          <w:color w:val="000000"/>
        </w:rPr>
        <w:tab/>
      </w:r>
      <w:r w:rsidR="00A97436">
        <w:rPr>
          <w:rFonts w:ascii="華康楷書體 Std W5" w:eastAsia="華康楷書體 Std W5" w:hAnsi="華康楷書體 Std W5"/>
          <w:color w:val="000000"/>
        </w:rPr>
        <w:tab/>
      </w:r>
      <w:r w:rsidR="00A97436">
        <w:rPr>
          <w:rFonts w:ascii="華康楷書體 Std W5" w:eastAsia="華康楷書體 Std W5" w:hAnsi="華康楷書體 Std W5"/>
          <w:color w:val="000000"/>
        </w:rPr>
        <w:tab/>
      </w:r>
      <w:r w:rsidR="00A97436">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Ｂ)</w:t>
      </w:r>
      <w:r w:rsidR="00567C73" w:rsidRPr="00D15A70">
        <w:rPr>
          <w:rFonts w:ascii="華康楷書體 Std W5" w:eastAsia="華康楷書體 Std W5" w:hAnsi="華康楷書體 Std W5"/>
          <w:kern w:val="0"/>
        </w:rPr>
        <w:t>均有染色體聯會現象</w:t>
      </w:r>
      <w:r w:rsidR="00567C73" w:rsidRPr="00D15A70">
        <w:rPr>
          <w:rFonts w:ascii="華康楷書體 Std W5" w:eastAsia="華康楷書體 Std W5" w:hAnsi="華康楷書體 Std W5"/>
          <w:color w:val="000000"/>
        </w:rPr>
        <w:t xml:space="preserve">　</w:t>
      </w:r>
      <w:r w:rsidR="00A97436">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Ｃ)</w:t>
      </w:r>
      <w:r w:rsidR="00567C73" w:rsidRPr="00D15A70">
        <w:rPr>
          <w:rFonts w:ascii="華康楷書體 Std W5" w:eastAsia="華康楷書體 Std W5" w:hAnsi="華康楷書體 Std W5"/>
          <w:kern w:val="0"/>
        </w:rPr>
        <w:t>前者使染色體數目減半，後者使DNA量減半</w:t>
      </w:r>
      <w:r w:rsidR="00A97436">
        <w:rPr>
          <w:rFonts w:ascii="華康楷書體 Std W5" w:eastAsia="華康楷書體 Std W5" w:hAnsi="華康楷書體 Std W5"/>
          <w:color w:val="000000"/>
        </w:rPr>
        <w:tab/>
      </w:r>
      <w:r w:rsidR="00567C73">
        <w:rPr>
          <w:rFonts w:ascii="華康楷書體 Std W5" w:eastAsia="華康楷書體 Std W5" w:hAnsi="華康楷書體 Std W5"/>
          <w:color w:val="000000"/>
        </w:rPr>
        <w:t>(Ｄ)</w:t>
      </w:r>
      <w:r w:rsidR="00567C73" w:rsidRPr="00D15A70">
        <w:rPr>
          <w:rFonts w:ascii="華康楷書體 Std W5" w:eastAsia="華康楷書體 Std W5" w:hAnsi="華康楷書體 Std W5"/>
          <w:kern w:val="0"/>
        </w:rPr>
        <w:t>均有核仁，核膜消失現象</w:t>
      </w:r>
      <w:r w:rsidR="00567C73" w:rsidRPr="00D15A70">
        <w:rPr>
          <w:rFonts w:ascii="華康楷書體 Std W5" w:eastAsia="華康楷書體 Std W5" w:hAnsi="華康楷書體 Std W5"/>
          <w:color w:val="000000"/>
        </w:rPr>
        <w:t xml:space="preserve">　</w:t>
      </w:r>
      <w:r w:rsidR="00A97436">
        <w:rPr>
          <w:rFonts w:ascii="華康楷書體 Std W5" w:eastAsia="華康楷書體 Std W5" w:hAnsi="華康楷書體 Std W5"/>
          <w:color w:val="000000"/>
        </w:rPr>
        <w:br/>
      </w:r>
      <w:r w:rsidR="00567C73">
        <w:rPr>
          <w:rFonts w:ascii="華康楷書體 Std W5" w:eastAsia="華康楷書體 Std W5" w:hAnsi="華康楷書體 Std W5"/>
          <w:color w:val="000000"/>
        </w:rPr>
        <w:t>(Ｅ)</w:t>
      </w:r>
      <w:r w:rsidR="00567C73" w:rsidRPr="00D15A70">
        <w:rPr>
          <w:rFonts w:ascii="華康楷書體 Std W5" w:eastAsia="華康楷書體 Std W5" w:hAnsi="華康楷書體 Std W5"/>
          <w:kern w:val="0"/>
        </w:rPr>
        <w:t>前者使卵母細胞產生第一極體，後者使卵母細胞產生第二極體</w:t>
      </w:r>
      <w:r w:rsidR="00567C73" w:rsidRPr="00D15A70">
        <w:rPr>
          <w:rFonts w:ascii="華康楷書體 Std W5" w:eastAsia="華康楷書體 Std W5" w:hAnsi="華康楷書體 Std W5"/>
          <w:color w:val="000000"/>
        </w:rPr>
        <w:t xml:space="preserve">　</w:t>
      </w:r>
    </w:p>
    <w:p w:rsidR="00F92B8C" w:rsidRPr="00A8263D" w:rsidRDefault="00F92B8C" w:rsidP="00AD058B">
      <w:pPr>
        <w:snapToGrid w:val="0"/>
        <w:spacing w:line="420" w:lineRule="atLeast"/>
        <w:rPr>
          <w:rFonts w:ascii="華康楷書體 Std W7" w:eastAsia="華康楷書體 Std W7" w:hAnsi="華康楷書體 Std W7"/>
        </w:rPr>
        <w:sectPr w:rsidR="00F92B8C" w:rsidRPr="00A8263D" w:rsidSect="00F07ADE">
          <w:headerReference w:type="even" r:id="rId182"/>
          <w:headerReference w:type="default" r:id="rId183"/>
          <w:pgSz w:w="11906" w:h="16838" w:code="9"/>
          <w:pgMar w:top="851" w:right="851" w:bottom="851" w:left="851" w:header="851" w:footer="850" w:gutter="0"/>
          <w:cols w:sep="1" w:space="425"/>
          <w:docGrid w:type="linesAndChars" w:linePitch="360"/>
        </w:sectPr>
      </w:pPr>
    </w:p>
    <w:p w:rsidR="0031615A" w:rsidRDefault="0031615A">
      <w:pPr>
        <w:widowControl/>
        <w:rPr>
          <w:rFonts w:ascii="華康楷書體 Std W7" w:eastAsia="華康楷書體 Std W7" w:hAnsi="華康楷書體 Std W7"/>
          <w:sz w:val="48"/>
          <w:szCs w:val="48"/>
        </w:rPr>
      </w:pPr>
      <w:bookmarkStart w:id="753" w:name="_Toc74215067"/>
    </w:p>
    <w:p w:rsidR="003D1110" w:rsidRPr="009126BF" w:rsidRDefault="003D1110" w:rsidP="00567C73">
      <w:pPr>
        <w:tabs>
          <w:tab w:val="left" w:pos="227"/>
          <w:tab w:val="center" w:pos="4819"/>
        </w:tabs>
        <w:spacing w:line="420" w:lineRule="atLeast"/>
        <w:rPr>
          <w:rFonts w:ascii="華康楷書體 Std W7" w:eastAsia="華康楷書體 Std W7" w:hAnsi="華康楷書體 Std W7"/>
          <w:sz w:val="48"/>
          <w:szCs w:val="48"/>
        </w:rPr>
      </w:pPr>
    </w:p>
    <w:p w:rsidR="003D1110" w:rsidRDefault="003D1110" w:rsidP="003D1110">
      <w:pPr>
        <w:rPr>
          <w:rFonts w:ascii="華康明體 Std W7" w:eastAsia="華康明體 Std W7" w:hAnsi="華康明體 Std W7"/>
          <w:sz w:val="120"/>
          <w:szCs w:val="120"/>
        </w:rPr>
      </w:pPr>
    </w:p>
    <w:p w:rsidR="003D1110" w:rsidRDefault="003D1110" w:rsidP="003D1110">
      <w:pPr>
        <w:rPr>
          <w:rFonts w:ascii="華康明體 Std W7" w:eastAsia="華康明體 Std W7" w:hAnsi="華康明體 Std W7"/>
          <w:sz w:val="120"/>
          <w:szCs w:val="120"/>
        </w:rPr>
      </w:pPr>
    </w:p>
    <w:p w:rsidR="003D1110" w:rsidRDefault="003D1110" w:rsidP="003D1110">
      <w:pPr>
        <w:pStyle w:val="afe"/>
      </w:pPr>
      <w:bookmarkStart w:id="754" w:name="_Toc75385892"/>
      <w:bookmarkStart w:id="755" w:name="_Toc80801592"/>
      <w:r w:rsidRPr="000B29E1">
        <w:rPr>
          <w:rFonts w:hint="eastAsia"/>
        </w:rPr>
        <w:t>遺傳學</w:t>
      </w:r>
      <w:bookmarkEnd w:id="754"/>
      <w:bookmarkEnd w:id="755"/>
    </w:p>
    <w:p w:rsidR="005B1EE3" w:rsidRDefault="003D1110">
      <w:pPr>
        <w:widowControl/>
        <w:rPr>
          <w:rFonts w:ascii="華康楷書體 Std W7" w:eastAsia="華康楷書體 Std W7" w:hAnsi="華康楷書體 Std W7"/>
        </w:rPr>
      </w:pPr>
      <w:r>
        <w:rPr>
          <w:rFonts w:ascii="華康楷書體 Std W7" w:eastAsia="華康楷書體 Std W7" w:hAnsi="華康楷書體 Std W7"/>
        </w:rPr>
        <w:br w:type="page"/>
      </w:r>
    </w:p>
    <w:p w:rsidR="003D1110" w:rsidRPr="000B29E1" w:rsidRDefault="003D1110" w:rsidP="003D1110">
      <w:pPr>
        <w:pStyle w:val="afe"/>
        <w:rPr>
          <w:rFonts w:ascii="華康楷書體 Std W7" w:eastAsia="華康楷書體 Std W7" w:hAnsi="華康楷書體 Std W7"/>
          <w:kern w:val="2"/>
          <w:sz w:val="24"/>
          <w:szCs w:val="22"/>
        </w:rPr>
        <w:sectPr w:rsidR="003D1110" w:rsidRPr="000B29E1" w:rsidSect="00CF6677">
          <w:headerReference w:type="even" r:id="rId184"/>
          <w:headerReference w:type="default" r:id="rId185"/>
          <w:pgSz w:w="11906" w:h="16838" w:code="9"/>
          <w:pgMar w:top="851" w:right="851" w:bottom="851" w:left="851" w:header="851" w:footer="850" w:gutter="0"/>
          <w:cols w:sep="1" w:space="425"/>
          <w:docGrid w:type="linesAndChars" w:linePitch="360"/>
        </w:sectPr>
      </w:pPr>
    </w:p>
    <w:p w:rsidR="003D1110" w:rsidRPr="005F391F" w:rsidRDefault="003D1110" w:rsidP="003D1110">
      <w:pPr>
        <w:pStyle w:val="aff"/>
      </w:pPr>
      <w:bookmarkStart w:id="756" w:name="_Toc74215068"/>
      <w:bookmarkStart w:id="757" w:name="_Toc75385893"/>
      <w:bookmarkStart w:id="758" w:name="_Toc80801593"/>
      <w:r>
        <w:rPr>
          <w:rFonts w:ascii="華康唐風隸 Std W9" w:eastAsia="華康唐風隸 Std W9" w:hAnsi="華康唐風隸 Std W9" w:hint="eastAsia"/>
        </w:rPr>
        <w:lastRenderedPageBreak/>
        <w:sym w:font="Wingdings" w:char="F0DC"/>
      </w:r>
      <w:r w:rsidRPr="005F391F">
        <w:rPr>
          <w:rFonts w:hint="eastAsia"/>
        </w:rPr>
        <w:t>專論</w:t>
      </w:r>
      <w:r>
        <w:rPr>
          <w:rFonts w:hint="eastAsia"/>
        </w:rPr>
        <w:t>一</w:t>
      </w:r>
      <w:r w:rsidRPr="005F391F">
        <w:rPr>
          <w:rFonts w:hint="eastAsia"/>
        </w:rPr>
        <w:t>：孟德爾的遺傳法則</w:t>
      </w:r>
      <w:bookmarkEnd w:id="756"/>
      <w:bookmarkEnd w:id="757"/>
      <w:bookmarkEnd w:id="758"/>
    </w:p>
    <w:p w:rsidR="003D1110" w:rsidRDefault="003D1110" w:rsidP="003D1110">
      <w:pPr>
        <w:pStyle w:val="aff1"/>
      </w:pPr>
      <w:r w:rsidRPr="009126BF">
        <w:rPr>
          <w:rFonts w:hint="eastAsia"/>
        </w:rPr>
        <w:t xml:space="preserve"> 一、</w:t>
      </w:r>
      <w:r w:rsidRPr="00AC793D">
        <w:rPr>
          <w:rFonts w:hint="eastAsia"/>
          <w:shd w:val="clear" w:color="auto" w:fill="auto"/>
        </w:rPr>
        <w:t xml:space="preserve"> 孟德爾生平 </w:t>
      </w:r>
    </w:p>
    <w:p w:rsidR="003D1110" w:rsidRPr="00BF6665" w:rsidRDefault="003D1110" w:rsidP="003D1110">
      <w:pPr>
        <w:pStyle w:val="aff5"/>
        <w:ind w:left="240" w:right="240" w:firstLine="520"/>
      </w:pPr>
      <w:r w:rsidRPr="00BF6665">
        <w:rPr>
          <w:rFonts w:hint="eastAsia"/>
          <w:u w:val="single"/>
        </w:rPr>
        <w:t>孟德爾</w:t>
      </w:r>
      <w:r w:rsidRPr="00BF6665">
        <w:rPr>
          <w:rFonts w:hint="eastAsia"/>
        </w:rPr>
        <w:t>(</w:t>
      </w:r>
      <w:r w:rsidRPr="00BF6665">
        <w:t>Mendel</w:t>
      </w:r>
      <w:r w:rsidRPr="00BF6665">
        <w:rPr>
          <w:rFonts w:hint="eastAsia"/>
        </w:rPr>
        <w:t>)出生於1822年</w:t>
      </w:r>
      <w:r w:rsidRPr="00BF6665">
        <w:t>的</w:t>
      </w:r>
      <w:r w:rsidRPr="00BF6665">
        <w:rPr>
          <w:rFonts w:hint="eastAsia"/>
        </w:rPr>
        <w:t>奧地利帝國(今：捷克)，雖然年輕時進入大學學習哲學與物理，但因為家貧而輟學，轉往天主教堂擔任神職人員，1847年時被任命為神父，除修道院本身工作外，平時擔任中學的希臘文與數學科代課教師，並在幾年後重回大學學習，在1853年從維也納大學畢業後，隔年被委派到</w:t>
      </w:r>
      <w:r w:rsidRPr="00BF6665">
        <w:rPr>
          <w:rFonts w:hint="eastAsia"/>
          <w:u w:val="single"/>
        </w:rPr>
        <w:t>步呂恩</w:t>
      </w:r>
      <w:r w:rsidRPr="00BF6665">
        <w:rPr>
          <w:rFonts w:hint="eastAsia"/>
        </w:rPr>
        <w:t>技術學校擔任代課教師，教授物理和植物學。</w:t>
      </w:r>
    </w:p>
    <w:p w:rsidR="003D1110" w:rsidRDefault="003D1110" w:rsidP="003D1110">
      <w:pPr>
        <w:pStyle w:val="aff5"/>
        <w:ind w:left="240" w:right="240" w:firstLine="520"/>
      </w:pPr>
      <w:r w:rsidRPr="00BF6665">
        <w:rPr>
          <w:rFonts w:hint="eastAsia"/>
        </w:rPr>
        <w:t>在</w:t>
      </w:r>
      <w:r w:rsidRPr="00B66240">
        <w:rPr>
          <w:rFonts w:hint="eastAsia"/>
          <w:u w:val="single"/>
        </w:rPr>
        <w:t>步呂恩</w:t>
      </w:r>
      <w:r w:rsidRPr="00BF6665">
        <w:rPr>
          <w:rFonts w:hint="eastAsia"/>
        </w:rPr>
        <w:t>工作的1</w:t>
      </w:r>
      <w:r w:rsidRPr="00BF6665">
        <w:t>4</w:t>
      </w:r>
      <w:r w:rsidRPr="00BF6665">
        <w:rPr>
          <w:rFonts w:hint="eastAsia"/>
        </w:rPr>
        <w:t>年間，前8年進行碗豆雜交實驗，並於1865年</w:t>
      </w:r>
      <w:r>
        <w:rPr>
          <w:rFonts w:hint="eastAsia"/>
        </w:rPr>
        <w:t>在步呂恩自然科學研究協會上報告研究成果，並於隔年刊登</w:t>
      </w:r>
      <w:r w:rsidRPr="00BF6665">
        <w:rPr>
          <w:rFonts w:hint="eastAsia"/>
          <w:u w:val="wave"/>
        </w:rPr>
        <w:t>《植物雜交試驗》</w:t>
      </w:r>
      <w:r>
        <w:rPr>
          <w:rFonts w:hint="eastAsia"/>
        </w:rPr>
        <w:t>的論文，此篇論文內變包含了遺傳學的基本規律，被後人稱之為孟德爾遺傳定律。然而在1884年</w:t>
      </w:r>
      <w:r w:rsidRPr="00BF6665">
        <w:rPr>
          <w:rFonts w:hint="eastAsia"/>
          <w:u w:val="single"/>
        </w:rPr>
        <w:t>孟德爾</w:t>
      </w:r>
      <w:r>
        <w:rPr>
          <w:rFonts w:hint="eastAsia"/>
        </w:rPr>
        <w:t>過世之前，這發現都沒有受到學術界的重視，要一直到1900年，才又因為三位分屬不同國家的植物學家，分別是</w:t>
      </w:r>
      <w:r w:rsidRPr="00BF6665">
        <w:rPr>
          <w:rFonts w:hint="eastAsia"/>
          <w:u w:val="single"/>
        </w:rPr>
        <w:t>荷蘭</w:t>
      </w:r>
      <w:r>
        <w:rPr>
          <w:rFonts w:hint="eastAsia"/>
        </w:rPr>
        <w:t>的</w:t>
      </w:r>
      <w:r w:rsidRPr="00BF6665">
        <w:rPr>
          <w:rFonts w:hint="eastAsia"/>
          <w:u w:val="single"/>
        </w:rPr>
        <w:t>德弗里斯</w:t>
      </w:r>
      <w:r>
        <w:rPr>
          <w:rFonts w:hint="eastAsia"/>
        </w:rPr>
        <w:t>、</w:t>
      </w:r>
      <w:r w:rsidRPr="00BF6665">
        <w:rPr>
          <w:rFonts w:hint="eastAsia"/>
          <w:u w:val="single"/>
        </w:rPr>
        <w:t>德國</w:t>
      </w:r>
      <w:r>
        <w:rPr>
          <w:rFonts w:hint="eastAsia"/>
        </w:rPr>
        <w:t>的</w:t>
      </w:r>
      <w:r w:rsidRPr="00BF6665">
        <w:rPr>
          <w:rFonts w:hint="eastAsia"/>
          <w:u w:val="single"/>
        </w:rPr>
        <w:t>科倫斯</w:t>
      </w:r>
      <w:r>
        <w:rPr>
          <w:rFonts w:hint="eastAsia"/>
        </w:rPr>
        <w:t>、</w:t>
      </w:r>
      <w:r w:rsidRPr="00BF6665">
        <w:rPr>
          <w:rFonts w:hint="eastAsia"/>
          <w:u w:val="single"/>
        </w:rPr>
        <w:t>奧地利</w:t>
      </w:r>
      <w:r>
        <w:rPr>
          <w:rFonts w:hint="eastAsia"/>
        </w:rPr>
        <w:t>的</w:t>
      </w:r>
      <w:r w:rsidRPr="00BF6665">
        <w:rPr>
          <w:rFonts w:hint="eastAsia"/>
          <w:u w:val="single"/>
        </w:rPr>
        <w:t>切爾馬克</w:t>
      </w:r>
      <w:r>
        <w:rPr>
          <w:rFonts w:hint="eastAsia"/>
        </w:rPr>
        <w:t>，他們經由個別的實驗，證實遺傳規則，因此</w:t>
      </w:r>
      <w:r w:rsidRPr="00BF6665">
        <w:rPr>
          <w:rFonts w:hint="eastAsia"/>
          <w:u w:val="single"/>
        </w:rPr>
        <w:t>孟德爾</w:t>
      </w:r>
      <w:r>
        <w:rPr>
          <w:rFonts w:hint="eastAsia"/>
        </w:rPr>
        <w:t>的論文才又被重新被拿出來審視，成為現代遺傳學的基礎，同時孟德爾又被尊稱為遺傳學之父。</w:t>
      </w:r>
      <w:r>
        <w:br/>
      </w:r>
    </w:p>
    <w:p w:rsidR="003D1110" w:rsidRDefault="003D1110" w:rsidP="003D1110">
      <w:pPr>
        <w:pStyle w:val="aff1"/>
      </w:pPr>
      <w:r w:rsidRPr="009126BF">
        <w:rPr>
          <w:rFonts w:hint="eastAsia"/>
        </w:rPr>
        <w:t xml:space="preserve"> </w:t>
      </w:r>
      <w:r>
        <w:rPr>
          <w:rFonts w:hint="eastAsia"/>
        </w:rPr>
        <w:t>二</w:t>
      </w:r>
      <w:r w:rsidRPr="009126BF">
        <w:rPr>
          <w:rFonts w:hint="eastAsia"/>
        </w:rPr>
        <w:t>、</w:t>
      </w:r>
      <w:r w:rsidRPr="00AC793D">
        <w:rPr>
          <w:rFonts w:hint="eastAsia"/>
          <w:shd w:val="clear" w:color="auto" w:fill="auto"/>
        </w:rPr>
        <w:t xml:space="preserve"> 孟德爾與碗豆實驗 </w:t>
      </w:r>
    </w:p>
    <w:p w:rsidR="003D1110" w:rsidRPr="009126BF" w:rsidRDefault="003D1110" w:rsidP="003D1110">
      <w:pPr>
        <w:pStyle w:val="aff3"/>
        <w:spacing w:after="108"/>
      </w:pPr>
      <w:r>
        <w:rPr>
          <w:rFonts w:hint="eastAsia"/>
        </w:rPr>
        <w:t>(一)</w:t>
      </w:r>
      <w:r w:rsidRPr="009126BF">
        <w:rPr>
          <w:rFonts w:hint="eastAsia"/>
        </w:rPr>
        <w:t xml:space="preserve"> </w:t>
      </w:r>
      <w:r>
        <w:rPr>
          <w:rFonts w:hint="eastAsia"/>
        </w:rPr>
        <w:t>材料選擇</w:t>
      </w:r>
    </w:p>
    <w:p w:rsidR="003D1110" w:rsidRDefault="003D1110" w:rsidP="003D1110">
      <w:pPr>
        <w:pStyle w:val="11"/>
        <w:ind w:left="818" w:right="480" w:hanging="338"/>
      </w:pPr>
      <w:r>
        <w:rPr>
          <w:rFonts w:hint="eastAsia"/>
        </w:rPr>
        <w:t>他使用的植物為碗豆，因為碗豆有許多優良的特性，使孟德爾的實驗得以成功。</w:t>
      </w:r>
    </w:p>
    <w:p w:rsidR="003D1110" w:rsidRDefault="003D1110" w:rsidP="003D1110">
      <w:pPr>
        <w:pStyle w:val="11"/>
        <w:ind w:left="818" w:right="480" w:hanging="338"/>
      </w:pPr>
      <w:r>
        <w:t xml:space="preserve">1. </w:t>
      </w:r>
      <w:r>
        <w:rPr>
          <w:rFonts w:hint="eastAsia"/>
        </w:rPr>
        <w:t>生命週期</w:t>
      </w:r>
      <w:r w:rsidRPr="00522527">
        <w:rPr>
          <w:rFonts w:hint="eastAsia"/>
          <w:color w:val="FEFEFE"/>
          <w:u w:val="single" w:color="000000"/>
        </w:rPr>
        <w:t xml:space="preserve">  短  </w:t>
      </w:r>
      <w:r>
        <w:br/>
      </w:r>
      <w:r>
        <w:rPr>
          <w:rFonts w:hint="eastAsia"/>
        </w:rPr>
        <w:t>碗豆的從發芽到結出新的豆莢，耗時約半年。</w:t>
      </w:r>
    </w:p>
    <w:p w:rsidR="003D1110" w:rsidRDefault="003D1110" w:rsidP="003D1110">
      <w:pPr>
        <w:pStyle w:val="11"/>
        <w:ind w:left="818" w:right="480" w:hanging="338"/>
      </w:pPr>
    </w:p>
    <w:p w:rsidR="003D1110" w:rsidRDefault="003D1110" w:rsidP="003D1110">
      <w:pPr>
        <w:pStyle w:val="11"/>
        <w:ind w:left="818" w:right="480" w:hanging="338"/>
      </w:pPr>
      <w:r>
        <w:t xml:space="preserve">2. </w:t>
      </w:r>
      <w:r w:rsidRPr="00522527">
        <w:rPr>
          <w:rFonts w:hint="eastAsia"/>
          <w:color w:val="FEFEFE"/>
          <w:u w:val="single" w:color="000000"/>
        </w:rPr>
        <w:t xml:space="preserve">   自花   </w:t>
      </w:r>
      <w:r>
        <w:rPr>
          <w:rFonts w:hint="eastAsia"/>
        </w:rPr>
        <w:t>授粉</w:t>
      </w:r>
      <w:r>
        <w:br/>
      </w:r>
      <w:r>
        <w:rPr>
          <w:rFonts w:hint="eastAsia"/>
        </w:rPr>
        <w:t>一般碗豆因為花瓣較長，多行自花授粉，因此只要在雄蕊碰到柱頭之前將雄或雌蕊去除，便可簡單的控制雜交過程。</w:t>
      </w:r>
    </w:p>
    <w:p w:rsidR="003D1110" w:rsidRDefault="003D1110" w:rsidP="003D1110">
      <w:pPr>
        <w:pStyle w:val="11"/>
        <w:ind w:left="818" w:right="480" w:hanging="338"/>
      </w:pPr>
    </w:p>
    <w:p w:rsidR="003D1110" w:rsidRDefault="003D1110" w:rsidP="003D1110">
      <w:pPr>
        <w:pStyle w:val="11"/>
        <w:ind w:left="818" w:right="480" w:hanging="338"/>
      </w:pPr>
      <w:r>
        <w:t xml:space="preserve">3. </w:t>
      </w:r>
      <w:r>
        <w:rPr>
          <w:rFonts w:hint="eastAsia"/>
        </w:rPr>
        <w:t>性狀簡單且明顯</w:t>
      </w:r>
      <w:r>
        <w:br/>
      </w:r>
      <w:r>
        <w:rPr>
          <w:rFonts w:hint="eastAsia"/>
        </w:rPr>
        <w:t>孟德爾選用的七種性狀，包含圓形/皺皮種子、黃色/綠色種子、灰色/白色種皮、飽滿/癟縮豆莢、綠色/黃色豆莢、腋生/頂生花、高/矮莖，皆為單基因遺傳，且容易分辨。</w:t>
      </w:r>
    </w:p>
    <w:p w:rsidR="003D1110" w:rsidRDefault="003D1110" w:rsidP="003D1110">
      <w:pPr>
        <w:pStyle w:val="11"/>
        <w:ind w:left="818" w:right="480" w:hanging="338"/>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pStyle w:val="aff3"/>
        <w:spacing w:after="108"/>
      </w:pPr>
      <w:r>
        <w:rPr>
          <w:sz w:val="26"/>
          <w:szCs w:val="26"/>
        </w:rPr>
        <w:br w:type="page"/>
      </w:r>
      <w:r>
        <w:rPr>
          <w:rFonts w:hint="eastAsia"/>
          <w:noProof/>
        </w:rPr>
        <mc:AlternateContent>
          <mc:Choice Requires="wps">
            <w:drawing>
              <wp:anchor distT="0" distB="0" distL="114300" distR="114300" simplePos="0" relativeHeight="252096000" behindDoc="0" locked="0" layoutInCell="1" allowOverlap="1" wp14:anchorId="1712AFEB" wp14:editId="42F38CC2">
                <wp:simplePos x="0" y="0"/>
                <wp:positionH relativeFrom="margin">
                  <wp:posOffset>736600</wp:posOffset>
                </wp:positionH>
                <wp:positionV relativeFrom="paragraph">
                  <wp:posOffset>302260</wp:posOffset>
                </wp:positionV>
                <wp:extent cx="4646295" cy="2049145"/>
                <wp:effectExtent l="8890" t="12700" r="12065" b="5080"/>
                <wp:wrapNone/>
                <wp:docPr id="8486" name="AutoShape 86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6295" cy="204914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802109A" id="AutoShape 8629" o:spid="_x0000_s1026" style="position:absolute;margin-left:58pt;margin-top:23.8pt;width:365.85pt;height:161.35pt;z-index:25209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">
                <w10:wrap anchorx="margin"/>
              </v:roundrect>
            </w:pict>
          </mc:Fallback>
        </mc:AlternateContent>
      </w:r>
      <w:r>
        <w:rPr>
          <w:rFonts w:hint="eastAsia"/>
        </w:rPr>
        <w:t>(二)</w:t>
      </w:r>
      <w:r w:rsidRPr="009126BF">
        <w:rPr>
          <w:rFonts w:hint="eastAsia"/>
        </w:rPr>
        <w:t xml:space="preserve"> </w:t>
      </w:r>
      <w:r>
        <w:rPr>
          <w:rFonts w:hint="eastAsia"/>
        </w:rPr>
        <w:t>實驗方法</w:t>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Pr="009126BF"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Pr="009126BF"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Pr="008A4A2F" w:rsidRDefault="003D1110" w:rsidP="003D1110">
      <w:pPr>
        <w:pStyle w:val="aff1"/>
        <w:rPr>
          <w:rFonts w:eastAsia="華康圓體 Std W5"/>
          <w:sz w:val="28"/>
          <w:szCs w:val="28"/>
        </w:rPr>
      </w:pPr>
      <w:r w:rsidRPr="005F391F">
        <w:rPr>
          <w:rFonts w:hint="eastAsia"/>
        </w:rPr>
        <w:t xml:space="preserve"> </w:t>
      </w:r>
      <w:r>
        <w:rPr>
          <w:rFonts w:hint="eastAsia"/>
        </w:rPr>
        <w:t>三</w:t>
      </w:r>
      <w:r w:rsidRPr="005F391F">
        <w:rPr>
          <w:rFonts w:hint="eastAsia"/>
        </w:rPr>
        <w:t>、</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 xml:space="preserve">遺傳學基本名詞 </w:t>
      </w:r>
    </w:p>
    <w:tbl>
      <w:tblPr>
        <w:tblpPr w:leftFromText="180" w:rightFromText="180" w:vertAnchor="text" w:horzAnchor="margin" w:tblpXSpec="center" w:tblpY="39"/>
        <w:tblOverlap w:val="never"/>
        <w:tblW w:w="9072" w:type="dxa"/>
        <w:tblBorders>
          <w:top w:val="single" w:sz="24" w:space="0" w:color="auto"/>
          <w:left w:val="single" w:sz="24" w:space="0" w:color="auto"/>
          <w:bottom w:val="single" w:sz="24" w:space="0" w:color="auto"/>
          <w:right w:val="single" w:sz="24" w:space="0" w:color="auto"/>
          <w:insideH w:val="single" w:sz="4" w:space="0" w:color="auto"/>
          <w:insideV w:val="single" w:sz="4" w:space="0" w:color="auto"/>
        </w:tblBorders>
        <w:tblLook w:val="04A0" w:firstRow="1" w:lastRow="0" w:firstColumn="1" w:lastColumn="0" w:noHBand="0" w:noVBand="1"/>
      </w:tblPr>
      <w:tblGrid>
        <w:gridCol w:w="1809"/>
        <w:gridCol w:w="7263"/>
      </w:tblGrid>
      <w:tr w:rsidR="003D1110" w:rsidRPr="00A1399C" w:rsidTr="003D1110">
        <w:trPr>
          <w:trHeight w:val="505"/>
        </w:trPr>
        <w:tc>
          <w:tcPr>
            <w:tcW w:w="1809" w:type="dxa"/>
            <w:tcBorders>
              <w:top w:val="single" w:sz="24" w:space="0" w:color="auto"/>
              <w:bottom w:val="single" w:sz="4"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名詞</w:t>
            </w:r>
          </w:p>
        </w:tc>
        <w:tc>
          <w:tcPr>
            <w:tcW w:w="7263" w:type="dxa"/>
            <w:tcBorders>
              <w:top w:val="single" w:sz="24" w:space="0" w:color="auto"/>
              <w:bottom w:val="single" w:sz="4" w:space="0" w:color="auto"/>
            </w:tcBorders>
            <w:shd w:val="clear" w:color="auto" w:fill="BFBFBF"/>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意義</w:t>
            </w:r>
          </w:p>
        </w:tc>
      </w:tr>
      <w:tr w:rsidR="003D1110" w:rsidRPr="00A1399C" w:rsidTr="003D1110">
        <w:tc>
          <w:tcPr>
            <w:tcW w:w="1809" w:type="dxa"/>
            <w:tcBorders>
              <w:top w:val="single" w:sz="4" w:space="0" w:color="auto"/>
              <w:bottom w:val="single" w:sz="4"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親代(P)</w:t>
            </w:r>
          </w:p>
        </w:tc>
        <w:tc>
          <w:tcPr>
            <w:tcW w:w="7263" w:type="dxa"/>
            <w:tcBorders>
              <w:top w:val="single" w:sz="4" w:space="0" w:color="auto"/>
            </w:tcBorders>
            <w:shd w:val="clear" w:color="auto" w:fill="auto"/>
          </w:tcPr>
          <w:p w:rsidR="003D1110" w:rsidRPr="00607ACA" w:rsidRDefault="003D1110" w:rsidP="003D1110">
            <w:pPr>
              <w:spacing w:line="420" w:lineRule="atLeast"/>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在雜交實驗中，最初用來進行人工授粉的兩個植株。</w:t>
            </w:r>
          </w:p>
        </w:tc>
      </w:tr>
      <w:tr w:rsidR="003D1110" w:rsidRPr="00A1399C" w:rsidTr="003D1110">
        <w:tc>
          <w:tcPr>
            <w:tcW w:w="1809" w:type="dxa"/>
            <w:tcBorders>
              <w:top w:val="single" w:sz="4" w:space="0" w:color="auto"/>
              <w:bottom w:val="single" w:sz="4"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第一子代(F</w:t>
            </w:r>
            <w:r w:rsidRPr="00607ACA">
              <w:rPr>
                <w:rFonts w:ascii="華康楷書體 Std W5" w:eastAsia="華康楷書體 Std W5" w:hAnsi="華康楷書體 Std W5" w:hint="eastAsia"/>
                <w:sz w:val="26"/>
                <w:szCs w:val="26"/>
                <w:vertAlign w:val="subscript"/>
              </w:rPr>
              <w:t>1</w:t>
            </w:r>
            <w:r w:rsidRPr="00607ACA">
              <w:rPr>
                <w:rFonts w:ascii="華康楷書體 Std W5" w:eastAsia="華康楷書體 Std W5" w:hAnsi="華康楷書體 Std W5" w:hint="eastAsia"/>
                <w:sz w:val="26"/>
                <w:szCs w:val="26"/>
              </w:rPr>
              <w:t>)</w:t>
            </w:r>
          </w:p>
        </w:tc>
        <w:tc>
          <w:tcPr>
            <w:tcW w:w="7263" w:type="dxa"/>
            <w:shd w:val="clear" w:color="auto" w:fill="auto"/>
          </w:tcPr>
          <w:p w:rsidR="003D1110" w:rsidRPr="00607ACA" w:rsidRDefault="003D1110" w:rsidP="003D1110">
            <w:pPr>
              <w:spacing w:line="420" w:lineRule="atLeast"/>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由親代交配產生的後代。</w:t>
            </w:r>
          </w:p>
        </w:tc>
      </w:tr>
      <w:tr w:rsidR="003D1110" w:rsidRPr="00A1399C" w:rsidTr="003D1110">
        <w:tc>
          <w:tcPr>
            <w:tcW w:w="1809" w:type="dxa"/>
            <w:tcBorders>
              <w:top w:val="single" w:sz="4" w:space="0" w:color="auto"/>
              <w:bottom w:val="single" w:sz="4"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第二子代(F</w:t>
            </w:r>
            <w:r w:rsidRPr="00607ACA">
              <w:rPr>
                <w:rFonts w:ascii="華康楷書體 Std W5" w:eastAsia="華康楷書體 Std W5" w:hAnsi="華康楷書體 Std W5" w:hint="eastAsia"/>
                <w:sz w:val="26"/>
                <w:szCs w:val="26"/>
                <w:vertAlign w:val="subscript"/>
              </w:rPr>
              <w:t>2</w:t>
            </w:r>
            <w:r w:rsidRPr="00607ACA">
              <w:rPr>
                <w:rFonts w:ascii="華康楷書體 Std W5" w:eastAsia="華康楷書體 Std W5" w:hAnsi="華康楷書體 Std W5" w:hint="eastAsia"/>
                <w:sz w:val="26"/>
                <w:szCs w:val="26"/>
              </w:rPr>
              <w:t>)</w:t>
            </w:r>
          </w:p>
        </w:tc>
        <w:tc>
          <w:tcPr>
            <w:tcW w:w="7263" w:type="dxa"/>
            <w:shd w:val="clear" w:color="auto" w:fill="auto"/>
          </w:tcPr>
          <w:p w:rsidR="003D1110" w:rsidRPr="00607ACA" w:rsidRDefault="003D1110" w:rsidP="003D1110">
            <w:pPr>
              <w:spacing w:line="420" w:lineRule="atLeast"/>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由第一子代互相交配產生的後代。</w:t>
            </w:r>
          </w:p>
        </w:tc>
      </w:tr>
      <w:tr w:rsidR="003D1110" w:rsidRPr="00A1399C" w:rsidTr="003D1110">
        <w:tc>
          <w:tcPr>
            <w:tcW w:w="1809" w:type="dxa"/>
            <w:tcBorders>
              <w:top w:val="single" w:sz="4" w:space="0" w:color="auto"/>
              <w:bottom w:val="single" w:sz="4"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純品系</w:t>
            </w:r>
          </w:p>
        </w:tc>
        <w:tc>
          <w:tcPr>
            <w:tcW w:w="7263" w:type="dxa"/>
            <w:shd w:val="clear" w:color="auto" w:fill="auto"/>
          </w:tcPr>
          <w:p w:rsidR="003D1110" w:rsidRPr="00607ACA" w:rsidRDefault="003D1110" w:rsidP="003D1110">
            <w:pPr>
              <w:spacing w:line="420" w:lineRule="atLeast"/>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經過數代的自花授粉，假如每一個子代的性狀都和親代相同就將其視為純品系，純品系為同型合子(AA或是aa)。</w:t>
            </w:r>
          </w:p>
        </w:tc>
      </w:tr>
      <w:tr w:rsidR="003D1110" w:rsidRPr="00A1399C" w:rsidTr="003D1110">
        <w:tc>
          <w:tcPr>
            <w:tcW w:w="1809" w:type="dxa"/>
            <w:tcBorders>
              <w:top w:val="single" w:sz="4" w:space="0" w:color="auto"/>
              <w:bottom w:val="single" w:sz="4"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表現型</w:t>
            </w:r>
          </w:p>
        </w:tc>
        <w:tc>
          <w:tcPr>
            <w:tcW w:w="7263" w:type="dxa"/>
            <w:shd w:val="clear" w:color="auto" w:fill="auto"/>
          </w:tcPr>
          <w:p w:rsidR="003D1110" w:rsidRPr="00607ACA" w:rsidRDefault="003D1110" w:rsidP="003D1110">
            <w:pPr>
              <w:spacing w:line="420" w:lineRule="atLeast"/>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生物體表現出來的遺傳性狀。例如：人類的血型、身高等等。</w:t>
            </w:r>
          </w:p>
        </w:tc>
      </w:tr>
      <w:tr w:rsidR="003D1110" w:rsidRPr="00A1399C" w:rsidTr="003D1110">
        <w:tc>
          <w:tcPr>
            <w:tcW w:w="1809" w:type="dxa"/>
            <w:tcBorders>
              <w:top w:val="single" w:sz="4" w:space="0" w:color="auto"/>
              <w:bottom w:val="single" w:sz="4"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基因型</w:t>
            </w:r>
          </w:p>
        </w:tc>
        <w:tc>
          <w:tcPr>
            <w:tcW w:w="7263" w:type="dxa"/>
            <w:shd w:val="clear" w:color="auto" w:fill="auto"/>
          </w:tcPr>
          <w:p w:rsidR="003D1110" w:rsidRPr="00607ACA" w:rsidRDefault="003D1110" w:rsidP="003D1110">
            <w:pPr>
              <w:spacing w:line="420" w:lineRule="atLeast"/>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生物細胞中等位基因的組合方式，可分為：</w:t>
            </w:r>
          </w:p>
          <w:p w:rsidR="003D1110" w:rsidRPr="00607ACA" w:rsidRDefault="003D1110" w:rsidP="003B7459">
            <w:pPr>
              <w:numPr>
                <w:ilvl w:val="0"/>
                <w:numId w:val="7"/>
              </w:numPr>
              <w:spacing w:line="420" w:lineRule="atLeast"/>
              <w:ind w:left="0" w:firstLine="0"/>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同型合子：合子中的等位基因相同(TT、tt)</w:t>
            </w:r>
          </w:p>
          <w:p w:rsidR="003D1110" w:rsidRPr="00607ACA" w:rsidRDefault="003D1110" w:rsidP="003B7459">
            <w:pPr>
              <w:numPr>
                <w:ilvl w:val="0"/>
                <w:numId w:val="7"/>
              </w:numPr>
              <w:spacing w:line="420" w:lineRule="atLeast"/>
              <w:ind w:left="0" w:firstLine="0"/>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異型合子：合子中的等位基因不同(Tt)</w:t>
            </w:r>
          </w:p>
        </w:tc>
      </w:tr>
      <w:tr w:rsidR="003D1110" w:rsidRPr="00A1399C" w:rsidTr="003D1110">
        <w:tc>
          <w:tcPr>
            <w:tcW w:w="1809" w:type="dxa"/>
            <w:tcBorders>
              <w:top w:val="single" w:sz="4" w:space="0" w:color="auto"/>
              <w:bottom w:val="double" w:sz="12"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雜交</w:t>
            </w:r>
          </w:p>
        </w:tc>
        <w:tc>
          <w:tcPr>
            <w:tcW w:w="7263" w:type="dxa"/>
            <w:tcBorders>
              <w:bottom w:val="double" w:sz="12" w:space="0" w:color="auto"/>
            </w:tcBorders>
            <w:shd w:val="clear" w:color="auto" w:fill="auto"/>
          </w:tcPr>
          <w:p w:rsidR="003D1110" w:rsidRPr="00607ACA" w:rsidRDefault="003D1110" w:rsidP="003D1110">
            <w:pPr>
              <w:spacing w:line="420" w:lineRule="atLeast"/>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交配實驗的稱呼，分為兩種：</w:t>
            </w:r>
          </w:p>
          <w:p w:rsidR="003D1110" w:rsidRPr="00607ACA" w:rsidRDefault="003D1110" w:rsidP="003B7459">
            <w:pPr>
              <w:numPr>
                <w:ilvl w:val="0"/>
                <w:numId w:val="8"/>
              </w:numPr>
              <w:spacing w:line="420" w:lineRule="atLeast"/>
              <w:ind w:left="0" w:firstLine="0"/>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單性雜交：選擇單一性狀的個體進行雜交。</w:t>
            </w:r>
          </w:p>
          <w:p w:rsidR="003D1110" w:rsidRPr="00607ACA" w:rsidRDefault="003D1110" w:rsidP="003B7459">
            <w:pPr>
              <w:numPr>
                <w:ilvl w:val="0"/>
                <w:numId w:val="8"/>
              </w:numPr>
              <w:spacing w:line="420" w:lineRule="atLeast"/>
              <w:ind w:left="0" w:firstLine="0"/>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雙性雜交：選擇兩種性狀的個體進行雜交。</w:t>
            </w:r>
          </w:p>
        </w:tc>
      </w:tr>
      <w:tr w:rsidR="003D1110" w:rsidRPr="00A1399C" w:rsidTr="003D1110">
        <w:tc>
          <w:tcPr>
            <w:tcW w:w="1809" w:type="dxa"/>
            <w:tcBorders>
              <w:top w:val="double" w:sz="12" w:space="0" w:color="auto"/>
              <w:bottom w:val="single" w:sz="4"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試交</w:t>
            </w:r>
          </w:p>
        </w:tc>
        <w:tc>
          <w:tcPr>
            <w:tcW w:w="7263" w:type="dxa"/>
            <w:tcBorders>
              <w:top w:val="double" w:sz="12" w:space="0" w:color="auto"/>
              <w:bottom w:val="single" w:sz="4" w:space="0" w:color="auto"/>
            </w:tcBorders>
            <w:shd w:val="clear" w:color="auto" w:fill="auto"/>
          </w:tcPr>
          <w:p w:rsidR="003D1110" w:rsidRPr="00607ACA" w:rsidRDefault="003D1110" w:rsidP="00ED254D">
            <w:pPr>
              <w:spacing w:line="420" w:lineRule="atLeast"/>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用一個隱性表徵個體</w:t>
            </w:r>
            <w:r w:rsidR="00C21C10">
              <w:rPr>
                <w:rFonts w:ascii="華康楷書體 Std W5" w:eastAsia="華康楷書體 Std W5" w:hAnsi="華康楷書體 Std W5" w:hint="eastAsia"/>
                <w:sz w:val="26"/>
                <w:szCs w:val="26"/>
              </w:rPr>
              <w:t>(t</w:t>
            </w:r>
            <w:r w:rsidR="00C21C10">
              <w:rPr>
                <w:rFonts w:ascii="華康楷書體 Std W5" w:eastAsia="華康楷書體 Std W5" w:hAnsi="華康楷書體 Std W5"/>
                <w:sz w:val="26"/>
                <w:szCs w:val="26"/>
              </w:rPr>
              <w:t>t</w:t>
            </w:r>
            <w:r w:rsidRPr="00607ACA">
              <w:rPr>
                <w:rFonts w:ascii="華康楷書體 Std W5" w:eastAsia="華康楷書體 Std W5" w:hAnsi="華康楷書體 Std W5" w:hint="eastAsia"/>
                <w:sz w:val="26"/>
                <w:szCs w:val="26"/>
              </w:rPr>
              <w:t>)與被試驗的顯性表徵個體</w:t>
            </w:r>
            <w:r w:rsidR="00C21C10">
              <w:rPr>
                <w:rFonts w:ascii="華康楷書體 Std W5" w:eastAsia="華康楷書體 Std W5" w:hAnsi="華康楷書體 Std W5" w:hint="eastAsia"/>
                <w:sz w:val="26"/>
                <w:szCs w:val="26"/>
              </w:rPr>
              <w:t>(</w:t>
            </w:r>
            <w:r w:rsidR="00C21C10">
              <w:rPr>
                <w:rFonts w:ascii="華康楷書體 Std W5" w:eastAsia="華康楷書體 Std W5" w:hAnsi="華康楷書體 Std W5"/>
                <w:sz w:val="26"/>
                <w:szCs w:val="26"/>
              </w:rPr>
              <w:t>TT</w:t>
            </w:r>
            <w:r w:rsidRPr="00607ACA">
              <w:rPr>
                <w:rFonts w:ascii="華康楷書體 Std W5" w:eastAsia="華康楷書體 Std W5" w:hAnsi="華康楷書體 Std W5" w:hint="eastAsia"/>
                <w:sz w:val="26"/>
                <w:szCs w:val="26"/>
              </w:rPr>
              <w:t>、</w:t>
            </w:r>
            <w:r w:rsidR="00C21C10">
              <w:rPr>
                <w:rFonts w:ascii="華康楷書體 Std W5" w:eastAsia="華康楷書體 Std W5" w:hAnsi="華康楷書體 Std W5"/>
                <w:sz w:val="26"/>
                <w:szCs w:val="26"/>
              </w:rPr>
              <w:t>Tt</w:t>
            </w:r>
            <w:r w:rsidRPr="00607ACA">
              <w:rPr>
                <w:rFonts w:ascii="華康楷書體 Std W5" w:eastAsia="華康楷書體 Std W5" w:hAnsi="華康楷書體 Std W5" w:hint="eastAsia"/>
                <w:sz w:val="26"/>
                <w:szCs w:val="26"/>
              </w:rPr>
              <w:t>)進行交配。</w:t>
            </w:r>
            <w:r w:rsidR="00ED254D">
              <w:rPr>
                <w:rFonts w:ascii="華康楷書體 Std W5" w:eastAsia="華康楷書體 Std W5" w:hAnsi="華康楷書體 Std W5"/>
                <w:sz w:val="26"/>
                <w:szCs w:val="26"/>
              </w:rPr>
              <w:br/>
            </w:r>
            <w:r w:rsidRPr="00607ACA">
              <w:rPr>
                <w:rFonts w:ascii="華康楷書體 Std W5" w:eastAsia="華康楷書體 Std W5" w:hAnsi="華康楷書體 Std W5" w:hint="eastAsia"/>
                <w:sz w:val="26"/>
                <w:szCs w:val="26"/>
              </w:rPr>
              <w:t>若</w:t>
            </w:r>
            <w:r w:rsidR="00ED254D">
              <w:rPr>
                <w:rFonts w:ascii="華康楷書體 Std W5" w:eastAsia="華康楷書體 Std W5" w:hAnsi="華康楷書體 Std W5" w:hint="eastAsia"/>
                <w:sz w:val="26"/>
                <w:szCs w:val="26"/>
              </w:rPr>
              <w:t>後代皆為顯性表徵</w:t>
            </w:r>
            <w:r w:rsidRPr="00607ACA">
              <w:rPr>
                <w:rFonts w:ascii="華康楷書體 Std W5" w:eastAsia="華康楷書體 Std W5" w:hAnsi="華康楷書體 Std W5" w:hint="eastAsia"/>
                <w:sz w:val="26"/>
                <w:szCs w:val="26"/>
              </w:rPr>
              <w:t>，則</w:t>
            </w:r>
            <w:r w:rsidR="00ED254D">
              <w:rPr>
                <w:rFonts w:ascii="華康楷書體 Std W5" w:eastAsia="華康楷書體 Std W5" w:hAnsi="華康楷書體 Std W5" w:hint="eastAsia"/>
                <w:sz w:val="26"/>
                <w:szCs w:val="26"/>
              </w:rPr>
              <w:t>未知基因型的個體應為</w:t>
            </w:r>
            <w:r w:rsidR="00ED254D" w:rsidRPr="00522527">
              <w:rPr>
                <w:rFonts w:ascii="華康楷書體 Std W5" w:eastAsia="華康楷書體 Std W5" w:hAnsi="華康楷書體 Std W5" w:hint="eastAsia"/>
                <w:color w:val="FEFEFE"/>
                <w:sz w:val="26"/>
                <w:szCs w:val="26"/>
                <w:u w:val="single" w:color="000000" w:themeColor="text1"/>
              </w:rPr>
              <w:t xml:space="preserve"> BB</w:t>
            </w:r>
            <w:r w:rsidR="00ED254D" w:rsidRPr="00522527">
              <w:rPr>
                <w:rFonts w:ascii="華康楷書體 Std W5" w:eastAsia="華康楷書體 Std W5" w:hAnsi="華康楷書體 Std W5"/>
                <w:color w:val="FEFEFE"/>
                <w:sz w:val="26"/>
                <w:szCs w:val="26"/>
                <w:u w:val="single" w:color="000000" w:themeColor="text1"/>
              </w:rPr>
              <w:t xml:space="preserve"> </w:t>
            </w:r>
            <w:r w:rsidRPr="00607ACA">
              <w:rPr>
                <w:rFonts w:ascii="華康楷書體 Std W5" w:eastAsia="華康楷書體 Std W5" w:hAnsi="華康楷書體 Std W5" w:hint="eastAsia"/>
                <w:sz w:val="26"/>
                <w:szCs w:val="26"/>
              </w:rPr>
              <w:t>；</w:t>
            </w:r>
            <w:r w:rsidR="00ED254D">
              <w:rPr>
                <w:rFonts w:ascii="華康楷書體 Std W5" w:eastAsia="華康楷書體 Std W5" w:hAnsi="華康楷書體 Std W5"/>
                <w:sz w:val="26"/>
                <w:szCs w:val="26"/>
              </w:rPr>
              <w:br/>
            </w:r>
            <w:r w:rsidRPr="00607ACA">
              <w:rPr>
                <w:rFonts w:ascii="華康楷書體 Std W5" w:eastAsia="華康楷書體 Std W5" w:hAnsi="華康楷書體 Std W5" w:hint="eastAsia"/>
                <w:sz w:val="26"/>
                <w:szCs w:val="26"/>
              </w:rPr>
              <w:t>若</w:t>
            </w:r>
            <w:r w:rsidR="00ED254D">
              <w:rPr>
                <w:rFonts w:ascii="華康楷書體 Std W5" w:eastAsia="華康楷書體 Std W5" w:hAnsi="華康楷書體 Std W5" w:hint="eastAsia"/>
                <w:sz w:val="26"/>
                <w:szCs w:val="26"/>
              </w:rPr>
              <w:t>後代有產生</w:t>
            </w:r>
            <w:r w:rsidRPr="00607ACA">
              <w:rPr>
                <w:rFonts w:ascii="華康楷書體 Std W5" w:eastAsia="華康楷書體 Std W5" w:hAnsi="華康楷書體 Std W5" w:hint="eastAsia"/>
                <w:sz w:val="26"/>
                <w:szCs w:val="26"/>
              </w:rPr>
              <w:t>隱性</w:t>
            </w:r>
            <w:r w:rsidR="00ED254D">
              <w:rPr>
                <w:rFonts w:ascii="華康楷書體 Std W5" w:eastAsia="華康楷書體 Std W5" w:hAnsi="華康楷書體 Std W5" w:hint="eastAsia"/>
                <w:sz w:val="26"/>
                <w:szCs w:val="26"/>
              </w:rPr>
              <w:t>表徵，則未知基因型的個體應為</w:t>
            </w:r>
            <w:r w:rsidR="00ED254D" w:rsidRPr="00522527">
              <w:rPr>
                <w:rFonts w:ascii="華康楷書體 Std W5" w:eastAsia="華康楷書體 Std W5" w:hAnsi="華康楷書體 Std W5" w:hint="eastAsia"/>
                <w:color w:val="FEFEFE"/>
                <w:sz w:val="26"/>
                <w:szCs w:val="26"/>
                <w:u w:val="single" w:color="000000" w:themeColor="text1"/>
              </w:rPr>
              <w:t xml:space="preserve"> Bb</w:t>
            </w:r>
            <w:r w:rsidR="00ED254D" w:rsidRPr="00522527">
              <w:rPr>
                <w:rFonts w:ascii="華康楷書體 Std W5" w:eastAsia="華康楷書體 Std W5" w:hAnsi="華康楷書體 Std W5"/>
                <w:color w:val="FEFEFE"/>
                <w:sz w:val="26"/>
                <w:szCs w:val="26"/>
                <w:u w:val="single" w:color="000000" w:themeColor="text1"/>
              </w:rPr>
              <w:t xml:space="preserve"> </w:t>
            </w:r>
            <w:r w:rsidRPr="00607ACA">
              <w:rPr>
                <w:rFonts w:ascii="華康楷書體 Std W5" w:eastAsia="華康楷書體 Std W5" w:hAnsi="華康楷書體 Std W5" w:hint="eastAsia"/>
                <w:sz w:val="26"/>
                <w:szCs w:val="26"/>
              </w:rPr>
              <w:t>。</w:t>
            </w:r>
          </w:p>
        </w:tc>
      </w:tr>
      <w:tr w:rsidR="003D1110" w:rsidRPr="00A1399C" w:rsidTr="003D1110">
        <w:tc>
          <w:tcPr>
            <w:tcW w:w="1809" w:type="dxa"/>
            <w:tcBorders>
              <w:top w:val="single" w:sz="4" w:space="0" w:color="auto"/>
              <w:bottom w:val="single" w:sz="4"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互交</w:t>
            </w:r>
          </w:p>
        </w:tc>
        <w:tc>
          <w:tcPr>
            <w:tcW w:w="7263" w:type="dxa"/>
            <w:tcBorders>
              <w:top w:val="single" w:sz="4" w:space="0" w:color="auto"/>
              <w:bottom w:val="single" w:sz="4" w:space="0" w:color="auto"/>
            </w:tcBorders>
            <w:shd w:val="clear" w:color="auto" w:fill="auto"/>
          </w:tcPr>
          <w:p w:rsidR="003D1110" w:rsidRPr="00607ACA" w:rsidRDefault="00ED254D" w:rsidP="003D1110">
            <w:pPr>
              <w:spacing w:line="420" w:lineRule="atLeast"/>
              <w:rPr>
                <w:rFonts w:ascii="華康楷書體 Std W5" w:eastAsia="華康楷書體 Std W5" w:hAnsi="華康楷書體 Std W5"/>
                <w:sz w:val="26"/>
                <w:szCs w:val="26"/>
              </w:rPr>
            </w:pPr>
            <w:r>
              <w:rPr>
                <w:rFonts w:ascii="華康楷書體 Std W5" w:eastAsia="華康楷書體 Std W5" w:hAnsi="華康楷書體 Std W5" w:hint="eastAsia"/>
                <w:sz w:val="26"/>
                <w:szCs w:val="26"/>
              </w:rPr>
              <w:t>性別與基因互換的交配，目的為了檢測此基因</w:t>
            </w:r>
            <w:r w:rsidR="003D1110" w:rsidRPr="00607ACA">
              <w:rPr>
                <w:rFonts w:ascii="華康楷書體 Std W5" w:eastAsia="華康楷書體 Std W5" w:hAnsi="華康楷書體 Std W5" w:hint="eastAsia"/>
                <w:sz w:val="26"/>
                <w:szCs w:val="26"/>
              </w:rPr>
              <w:t>是否跟雄雌性有關。♂高莖(TT) X ♀矮莖(tt)與♂矮莖(tt) X ♀高莖(TT)</w:t>
            </w:r>
            <w:r>
              <w:rPr>
                <w:rFonts w:ascii="華康楷書體 Std W5" w:eastAsia="華康楷書體 Std W5" w:hAnsi="華康楷書體 Std W5"/>
                <w:sz w:val="26"/>
                <w:szCs w:val="26"/>
              </w:rPr>
              <w:br/>
            </w:r>
            <w:r w:rsidRPr="00ED254D">
              <w:rPr>
                <w:rFonts w:ascii="華康楷書體 Std W5" w:eastAsia="華康楷書體 Std W5" w:hAnsi="華康楷書體 Std W5"/>
                <w:sz w:val="26"/>
                <w:szCs w:val="26"/>
              </w:rPr>
              <w:sym w:font="Wingdings" w:char="F0E0"/>
            </w:r>
            <w:r>
              <w:rPr>
                <w:rFonts w:ascii="華康楷書體 Std W5" w:eastAsia="華康楷書體 Std W5" w:hAnsi="華康楷書體 Std W5" w:hint="eastAsia"/>
                <w:sz w:val="26"/>
                <w:szCs w:val="26"/>
              </w:rPr>
              <w:t>若互交後出現頻率有顯著改變，此基因為</w:t>
            </w:r>
            <w:r w:rsidRPr="00522527">
              <w:rPr>
                <w:rFonts w:ascii="華康楷書體 Std W5" w:eastAsia="華康楷書體 Std W5" w:hAnsi="華康楷書體 Std W5" w:hint="eastAsia"/>
                <w:color w:val="FEFEFE"/>
                <w:sz w:val="26"/>
                <w:szCs w:val="26"/>
                <w:u w:val="single" w:color="000000" w:themeColor="text1"/>
              </w:rPr>
              <w:t xml:space="preserve">  性聯  </w:t>
            </w:r>
            <w:r>
              <w:rPr>
                <w:rFonts w:ascii="華康楷書體 Std W5" w:eastAsia="華康楷書體 Std W5" w:hAnsi="華康楷書體 Std W5" w:hint="eastAsia"/>
                <w:sz w:val="26"/>
                <w:szCs w:val="26"/>
              </w:rPr>
              <w:t>遺傳。</w:t>
            </w:r>
          </w:p>
        </w:tc>
      </w:tr>
      <w:tr w:rsidR="003D1110" w:rsidRPr="00A1399C" w:rsidTr="003D1110">
        <w:tc>
          <w:tcPr>
            <w:tcW w:w="1809" w:type="dxa"/>
            <w:tcBorders>
              <w:top w:val="single" w:sz="4" w:space="0" w:color="auto"/>
              <w:bottom w:val="single" w:sz="4"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反交</w:t>
            </w:r>
          </w:p>
        </w:tc>
        <w:tc>
          <w:tcPr>
            <w:tcW w:w="7263" w:type="dxa"/>
            <w:tcBorders>
              <w:top w:val="single" w:sz="4" w:space="0" w:color="auto"/>
              <w:bottom w:val="single" w:sz="4" w:space="0" w:color="auto"/>
            </w:tcBorders>
            <w:shd w:val="clear" w:color="auto" w:fill="auto"/>
          </w:tcPr>
          <w:p w:rsidR="003D1110" w:rsidRPr="00607ACA" w:rsidRDefault="003D1110" w:rsidP="003D1110">
            <w:pPr>
              <w:spacing w:line="420" w:lineRule="atLeast"/>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子代與親代進行交配。</w:t>
            </w:r>
          </w:p>
        </w:tc>
      </w:tr>
      <w:tr w:rsidR="003D1110" w:rsidRPr="00A1399C" w:rsidTr="003D1110">
        <w:trPr>
          <w:trHeight w:val="149"/>
        </w:trPr>
        <w:tc>
          <w:tcPr>
            <w:tcW w:w="1809" w:type="dxa"/>
            <w:tcBorders>
              <w:top w:val="single" w:sz="4" w:space="0" w:color="auto"/>
              <w:bottom w:val="single" w:sz="24" w:space="0" w:color="auto"/>
            </w:tcBorders>
            <w:shd w:val="clear" w:color="auto" w:fill="BFBFBF"/>
            <w:vAlign w:val="center"/>
          </w:tcPr>
          <w:p w:rsidR="003D1110" w:rsidRPr="00607ACA" w:rsidRDefault="003D1110" w:rsidP="003D1110">
            <w:pPr>
              <w:spacing w:line="420" w:lineRule="atLeast"/>
              <w:jc w:val="center"/>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自交</w:t>
            </w:r>
          </w:p>
        </w:tc>
        <w:tc>
          <w:tcPr>
            <w:tcW w:w="7263" w:type="dxa"/>
            <w:tcBorders>
              <w:top w:val="single" w:sz="4" w:space="0" w:color="auto"/>
              <w:bottom w:val="single" w:sz="24" w:space="0" w:color="auto"/>
            </w:tcBorders>
            <w:shd w:val="clear" w:color="auto" w:fill="auto"/>
          </w:tcPr>
          <w:p w:rsidR="003D1110" w:rsidRPr="00607ACA" w:rsidRDefault="003D1110" w:rsidP="003D1110">
            <w:pPr>
              <w:spacing w:line="420" w:lineRule="atLeast"/>
              <w:rPr>
                <w:rFonts w:ascii="華康楷書體 Std W5" w:eastAsia="華康楷書體 Std W5" w:hAnsi="華康楷書體 Std W5"/>
                <w:sz w:val="26"/>
                <w:szCs w:val="26"/>
              </w:rPr>
            </w:pPr>
            <w:r w:rsidRPr="00607ACA">
              <w:rPr>
                <w:rFonts w:ascii="華康楷書體 Std W5" w:eastAsia="華康楷書體 Std W5" w:hAnsi="華康楷書體 Std W5" w:hint="eastAsia"/>
                <w:sz w:val="26"/>
                <w:szCs w:val="26"/>
              </w:rPr>
              <w:t>自體受精或是與同一世代的個體進行交配。</w:t>
            </w:r>
          </w:p>
        </w:tc>
      </w:tr>
    </w:tbl>
    <w:p w:rsidR="003D1110" w:rsidRDefault="003D1110" w:rsidP="003D1110">
      <w:pPr>
        <w:pStyle w:val="aff1"/>
      </w:pPr>
      <w:r>
        <w:br w:type="page"/>
      </w:r>
      <w:r w:rsidRPr="008D7370">
        <w:rPr>
          <w:rFonts w:hint="eastAsia"/>
        </w:rPr>
        <w:t xml:space="preserve"> 四、</w:t>
      </w:r>
      <w:r w:rsidRPr="00AC793D">
        <w:rPr>
          <w:rFonts w:hint="eastAsia"/>
          <w:shd w:val="clear" w:color="auto" w:fill="auto"/>
        </w:rPr>
        <w:t xml:space="preserve"> 遺傳法則 </w:t>
      </w:r>
    </w:p>
    <w:p w:rsidR="003D1110" w:rsidRDefault="003D1110" w:rsidP="003D1110">
      <w:pPr>
        <w:pStyle w:val="aff3"/>
        <w:spacing w:after="108"/>
      </w:pPr>
      <w:r>
        <w:rPr>
          <w:rFonts w:hint="eastAsia"/>
        </w:rPr>
        <w:t>(一)</w:t>
      </w:r>
      <w:r w:rsidRPr="009126BF">
        <w:rPr>
          <w:rFonts w:hint="eastAsia"/>
        </w:rPr>
        <w:t xml:space="preserve"> </w:t>
      </w:r>
      <w:r w:rsidRPr="00D03B45">
        <w:rPr>
          <w:rFonts w:hint="eastAsia"/>
        </w:rPr>
        <w:t>第</w:t>
      </w:r>
      <w:r>
        <w:rPr>
          <w:rFonts w:hint="eastAsia"/>
        </w:rPr>
        <w:t>一</w:t>
      </w:r>
      <w:r w:rsidRPr="00D03B45">
        <w:rPr>
          <w:rFonts w:hint="eastAsia"/>
        </w:rPr>
        <w:t>遺傳法則-</w:t>
      </w:r>
      <w:r>
        <w:rPr>
          <w:rFonts w:hint="eastAsia"/>
        </w:rPr>
        <w:t>分離</w:t>
      </w:r>
      <w:r w:rsidRPr="00D03B45">
        <w:rPr>
          <w:rFonts w:hint="eastAsia"/>
        </w:rPr>
        <w:t>律</w:t>
      </w:r>
    </w:p>
    <w:p w:rsidR="003D1110" w:rsidRPr="008D7370" w:rsidRDefault="003D1110" w:rsidP="003D1110">
      <w:pPr>
        <w:pStyle w:val="11"/>
        <w:ind w:left="818" w:right="480" w:hanging="338"/>
      </w:pPr>
      <w:r>
        <w:rPr>
          <w:rFonts w:hint="eastAsia"/>
        </w:rPr>
        <w:t>1.</w:t>
      </w:r>
      <w:r w:rsidRPr="008D7370">
        <w:rPr>
          <w:rFonts w:hint="eastAsia"/>
        </w:rPr>
        <w:t>根據</w:t>
      </w:r>
      <w:r w:rsidRPr="00522527">
        <w:rPr>
          <w:rFonts w:hint="eastAsia"/>
          <w:color w:val="FEFEFE"/>
          <w:u w:val="single" w:color="000000"/>
        </w:rPr>
        <w:t xml:space="preserve"> 單 </w:t>
      </w:r>
      <w:r w:rsidRPr="008D7370">
        <w:rPr>
          <w:rFonts w:hint="eastAsia"/>
        </w:rPr>
        <w:t>性雜交實驗所得知</w:t>
      </w:r>
      <w:r>
        <w:rPr>
          <w:rFonts w:hint="eastAsia"/>
        </w:rPr>
        <w:t>，其包含的內容有三點</w:t>
      </w:r>
      <w:r w:rsidRPr="008D7370">
        <w:rPr>
          <w:rFonts w:hint="eastAsia"/>
        </w:rPr>
        <w:t>。</w:t>
      </w:r>
    </w:p>
    <w:p w:rsidR="003D1110" w:rsidRDefault="003D1110" w:rsidP="003D1110">
      <w:pPr>
        <w:pStyle w:val="12"/>
        <w:ind w:left="1112" w:right="480" w:hanging="320"/>
      </w:pPr>
      <w:r>
        <w:rPr>
          <w:rFonts w:hint="eastAsia"/>
        </w:rPr>
        <w:t>(1)性狀由成對的遺傳因子</w:t>
      </w:r>
      <w:r w:rsidRPr="008D7370">
        <w:rPr>
          <w:rFonts w:hint="eastAsia"/>
        </w:rPr>
        <w:t>(</w:t>
      </w:r>
      <w:r w:rsidRPr="00522527">
        <w:rPr>
          <w:rFonts w:hint="eastAsia"/>
          <w:color w:val="FEFEFE"/>
          <w:u w:val="single" w:color="000000"/>
        </w:rPr>
        <w:t xml:space="preserve">    等位基因    </w:t>
      </w:r>
      <w:r w:rsidRPr="008D7370">
        <w:rPr>
          <w:rFonts w:hint="eastAsia"/>
        </w:rPr>
        <w:t>)</w:t>
      </w:r>
      <w:r>
        <w:rPr>
          <w:rFonts w:hint="eastAsia"/>
        </w:rPr>
        <w:t>控制。</w:t>
      </w:r>
    </w:p>
    <w:p w:rsidR="003D1110" w:rsidRDefault="003D1110" w:rsidP="003D1110">
      <w:pPr>
        <w:pStyle w:val="12"/>
        <w:ind w:left="1112" w:right="480" w:hanging="320"/>
      </w:pPr>
    </w:p>
    <w:p w:rsidR="003D1110" w:rsidRDefault="003D1110" w:rsidP="003D1110">
      <w:pPr>
        <w:pStyle w:val="12"/>
        <w:ind w:left="1112" w:right="480" w:hanging="320"/>
      </w:pPr>
      <w:r w:rsidRPr="00D03B45">
        <w:rPr>
          <w:rFonts w:hint="eastAsia"/>
        </w:rPr>
        <w:t>(</w:t>
      </w:r>
      <w:r w:rsidRPr="00D03B45">
        <w:t>2</w:t>
      </w:r>
      <w:r w:rsidRPr="00D03B45">
        <w:rPr>
          <w:rFonts w:hint="eastAsia"/>
        </w:rPr>
        <w:t>)</w:t>
      </w:r>
      <w:r>
        <w:rPr>
          <w:rFonts w:hint="eastAsia"/>
        </w:rPr>
        <w:t>遺傳因子有兩種形式，分別為顯性與隱性。</w:t>
      </w:r>
    </w:p>
    <w:p w:rsidR="003D1110" w:rsidRDefault="003D1110" w:rsidP="003D1110">
      <w:pPr>
        <w:pStyle w:val="12"/>
        <w:ind w:left="1112" w:right="480" w:hanging="320"/>
      </w:pPr>
    </w:p>
    <w:p w:rsidR="003D1110" w:rsidRDefault="003D1110" w:rsidP="003D1110">
      <w:pPr>
        <w:pStyle w:val="12"/>
        <w:ind w:left="1112" w:right="480" w:hanging="320"/>
      </w:pPr>
      <w:r w:rsidRPr="00D03B45">
        <w:rPr>
          <w:rFonts w:hint="eastAsia"/>
        </w:rPr>
        <w:t>(</w:t>
      </w:r>
      <w:r w:rsidRPr="00D03B45">
        <w:t>3</w:t>
      </w:r>
      <w:r w:rsidRPr="00D03B45">
        <w:rPr>
          <w:rFonts w:hint="eastAsia"/>
        </w:rPr>
        <w:t>)</w:t>
      </w:r>
      <w:r w:rsidRPr="008D7370">
        <w:rPr>
          <w:rFonts w:hint="eastAsia"/>
        </w:rPr>
        <w:t>形成配子時，成對的遺傳因子會互相分離，並以</w:t>
      </w:r>
      <w:r w:rsidRPr="00522527">
        <w:rPr>
          <w:rFonts w:hint="eastAsia"/>
          <w:color w:val="FEFEFE"/>
          <w:u w:val="single" w:color="000000"/>
        </w:rPr>
        <w:t xml:space="preserve">  相等  </w:t>
      </w:r>
      <w:r>
        <w:rPr>
          <w:rFonts w:hint="eastAsia"/>
        </w:rPr>
        <w:t>的</w:t>
      </w:r>
      <w:r w:rsidRPr="008D7370">
        <w:rPr>
          <w:rFonts w:hint="eastAsia"/>
        </w:rPr>
        <w:t>機會分配至不同的配子。</w:t>
      </w:r>
    </w:p>
    <w:p w:rsidR="003D1110" w:rsidRPr="00D03B45" w:rsidRDefault="003D1110" w:rsidP="003D1110">
      <w:pPr>
        <w:pStyle w:val="12"/>
        <w:ind w:left="1112" w:right="480" w:hanging="320"/>
      </w:pPr>
      <w:r>
        <w:rPr>
          <w:rFonts w:hint="eastAsia"/>
        </w:rPr>
        <w:t>圖解：</w:t>
      </w:r>
    </w:p>
    <w:p w:rsidR="003D1110" w:rsidRDefault="003D1110" w:rsidP="003D1110">
      <w:pPr>
        <w:spacing w:line="420" w:lineRule="atLeast"/>
        <w:rPr>
          <w:rFonts w:ascii="華康楷書體 Std W7" w:eastAsia="華康楷書體 Std W7" w:hAnsi="華康楷書體 Std W7"/>
        </w:rPr>
      </w:pPr>
      <w:r>
        <w:rPr>
          <w:rFonts w:ascii="華康楷書體 Std W7" w:eastAsia="華康楷書體 Std W7" w:hAnsi="華康楷書體 Std W7"/>
          <w:noProof/>
        </w:rPr>
        <mc:AlternateContent>
          <mc:Choice Requires="wps">
            <w:drawing>
              <wp:anchor distT="0" distB="0" distL="114300" distR="114300" simplePos="0" relativeHeight="252097024" behindDoc="0" locked="0" layoutInCell="1" allowOverlap="1" wp14:anchorId="146BC5C5" wp14:editId="058EE180">
                <wp:simplePos x="0" y="0"/>
                <wp:positionH relativeFrom="margin">
                  <wp:align>center</wp:align>
                </wp:positionH>
                <wp:positionV relativeFrom="paragraph">
                  <wp:posOffset>18415</wp:posOffset>
                </wp:positionV>
                <wp:extent cx="4646295" cy="2049145"/>
                <wp:effectExtent l="9525" t="5080" r="11430" b="12700"/>
                <wp:wrapNone/>
                <wp:docPr id="8485" name="AutoShape 86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6295" cy="204914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F06D1C2" id="AutoShape 8630" o:spid="_x0000_s1026" style="position:absolute;margin-left:0;margin-top:1.45pt;width:365.85pt;height:161.35pt;z-index:2520970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">
                <w10:wrap anchorx="margin"/>
              </v:roundrect>
            </w:pict>
          </mc:Fallback>
        </mc:AlternateContent>
      </w:r>
    </w:p>
    <w:p w:rsidR="003D1110" w:rsidRDefault="003D1110" w:rsidP="003D1110">
      <w:pPr>
        <w:spacing w:line="420" w:lineRule="atLeast"/>
        <w:rPr>
          <w:rFonts w:ascii="華康楷書體 Std W7" w:eastAsia="華康楷書體 Std W7" w:hAnsi="華康楷書體 Std W7"/>
        </w:rPr>
      </w:pPr>
    </w:p>
    <w:p w:rsidR="003D1110" w:rsidRDefault="003D1110" w:rsidP="003D1110">
      <w:pPr>
        <w:spacing w:line="420" w:lineRule="atLeast"/>
        <w:rPr>
          <w:rFonts w:ascii="華康楷書體 Std W7" w:eastAsia="華康楷書體 Std W7" w:hAnsi="華康楷書體 Std W7"/>
        </w:rPr>
      </w:pPr>
    </w:p>
    <w:p w:rsidR="003D1110" w:rsidRPr="008D7370" w:rsidRDefault="003D1110" w:rsidP="003D1110">
      <w:pPr>
        <w:spacing w:line="420" w:lineRule="atLeast"/>
        <w:rPr>
          <w:rFonts w:ascii="華康楷書體 Std W7" w:eastAsia="華康楷書體 Std W7" w:hAnsi="華康楷書體 Std W7"/>
          <w:vanish/>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pStyle w:val="11"/>
        <w:ind w:left="818" w:right="480" w:hanging="338"/>
      </w:pPr>
      <w:r>
        <w:rPr>
          <w:rFonts w:hint="eastAsia"/>
        </w:rPr>
        <w:t>2.預測子代基因型與性狀機率方式－棋盤方格法</w:t>
      </w:r>
    </w:p>
    <w:p w:rsidR="003D1110" w:rsidRPr="008836E9" w:rsidRDefault="003D1110" w:rsidP="003D1110">
      <w:pPr>
        <w:pStyle w:val="12"/>
        <w:ind w:left="1112" w:right="480" w:hanging="320"/>
      </w:pPr>
      <w:r w:rsidRPr="008836E9">
        <w:rPr>
          <w:rFonts w:hint="eastAsia"/>
        </w:rPr>
        <w:t>由英格蘭科學家龐尼特於1910年提出。</w:t>
      </w: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Pr="008D7370" w:rsidRDefault="003D1110" w:rsidP="003D1110">
      <w:pPr>
        <w:snapToGrid w:val="0"/>
        <w:spacing w:line="420" w:lineRule="atLeast"/>
        <w:rPr>
          <w:rFonts w:ascii="華康楷書體 Std W7" w:eastAsia="華康楷書體 Std W7" w:hAnsi="華康楷書體 Std W7"/>
          <w:sz w:val="30"/>
          <w:szCs w:val="30"/>
        </w:rPr>
      </w:pPr>
    </w:p>
    <w:p w:rsidR="003D1110" w:rsidRPr="008D7370" w:rsidRDefault="003D1110" w:rsidP="003D1110">
      <w:pPr>
        <w:snapToGrid w:val="0"/>
        <w:spacing w:line="420" w:lineRule="atLeast"/>
        <w:rPr>
          <w:rFonts w:ascii="華康楷書體 Std W7" w:eastAsia="華康楷書體 Std W7" w:hAnsi="華康楷書體 Std W7"/>
          <w:sz w:val="30"/>
          <w:szCs w:val="30"/>
        </w:rPr>
      </w:pPr>
    </w:p>
    <w:p w:rsidR="003D1110" w:rsidRPr="008D7370" w:rsidRDefault="003D1110" w:rsidP="003D1110">
      <w:pPr>
        <w:snapToGrid w:val="0"/>
        <w:spacing w:line="420" w:lineRule="atLeast"/>
        <w:rPr>
          <w:rFonts w:ascii="華康楷書體 Std W7" w:eastAsia="華康楷書體 Std W7" w:hAnsi="華康楷書體 Std W7"/>
          <w:sz w:val="30"/>
          <w:szCs w:val="30"/>
        </w:rPr>
      </w:pPr>
    </w:p>
    <w:p w:rsidR="003D1110" w:rsidRPr="008D7370" w:rsidRDefault="003D1110" w:rsidP="003D1110">
      <w:pPr>
        <w:snapToGrid w:val="0"/>
        <w:spacing w:line="420" w:lineRule="atLeast"/>
        <w:rPr>
          <w:rFonts w:ascii="華康楷書體 Std W7" w:eastAsia="華康楷書體 Std W7" w:hAnsi="華康楷書體 Std W7"/>
          <w:sz w:val="30"/>
          <w:szCs w:val="30"/>
        </w:rPr>
      </w:pPr>
    </w:p>
    <w:p w:rsidR="003D1110" w:rsidRPr="008D7370" w:rsidRDefault="003D1110" w:rsidP="003D1110">
      <w:pPr>
        <w:snapToGrid w:val="0"/>
        <w:spacing w:line="420" w:lineRule="atLeast"/>
        <w:rPr>
          <w:rFonts w:ascii="華康楷書體 Std W7" w:eastAsia="華康楷書體 Std W7" w:hAnsi="華康楷書體 Std W7"/>
          <w:sz w:val="30"/>
          <w:szCs w:val="30"/>
        </w:rPr>
      </w:pPr>
    </w:p>
    <w:tbl>
      <w:tblPr>
        <w:tblpPr w:leftFromText="180" w:rightFromText="180" w:vertAnchor="page" w:horzAnchor="page" w:tblpX="3483" w:tblpY="1088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19"/>
        <w:gridCol w:w="919"/>
        <w:gridCol w:w="919"/>
      </w:tblGrid>
      <w:tr w:rsidR="003D1110" w:rsidRPr="008D7370" w:rsidTr="003D1110">
        <w:trPr>
          <w:trHeight w:val="605"/>
        </w:trPr>
        <w:tc>
          <w:tcPr>
            <w:tcW w:w="919" w:type="dxa"/>
            <w:shd w:val="clear" w:color="auto" w:fill="BFBFBF"/>
            <w:vAlign w:val="center"/>
          </w:tcPr>
          <w:p w:rsidR="003D1110" w:rsidRPr="008D7370" w:rsidRDefault="003D1110" w:rsidP="003D1110">
            <w:pPr>
              <w:spacing w:line="420" w:lineRule="atLeast"/>
              <w:jc w:val="center"/>
              <w:rPr>
                <w:rFonts w:ascii="Cambria" w:eastAsia="華康楷書體 Std W7" w:hAnsi="Cambria"/>
                <w:sz w:val="26"/>
                <w:szCs w:val="26"/>
              </w:rPr>
            </w:pPr>
          </w:p>
        </w:tc>
        <w:tc>
          <w:tcPr>
            <w:tcW w:w="919" w:type="dxa"/>
            <w:shd w:val="clear" w:color="auto" w:fill="BFBFBF"/>
            <w:vAlign w:val="center"/>
          </w:tcPr>
          <w:p w:rsidR="003D1110" w:rsidRPr="008D7370" w:rsidRDefault="003D1110" w:rsidP="003D1110">
            <w:pPr>
              <w:spacing w:line="420" w:lineRule="atLeast"/>
              <w:jc w:val="center"/>
              <w:rPr>
                <w:rFonts w:ascii="Cambria" w:eastAsia="華康楷書體 Std W7" w:hAnsi="Cambria"/>
                <w:sz w:val="26"/>
                <w:szCs w:val="26"/>
              </w:rPr>
            </w:pPr>
            <w:r w:rsidRPr="008D7370">
              <w:rPr>
                <w:rFonts w:ascii="Cambria" w:eastAsia="華康楷書體 Std W7" w:hAnsi="Cambria"/>
                <w:sz w:val="26"/>
                <w:szCs w:val="26"/>
              </w:rPr>
              <w:t>A</w:t>
            </w:r>
          </w:p>
        </w:tc>
        <w:tc>
          <w:tcPr>
            <w:tcW w:w="919" w:type="dxa"/>
            <w:shd w:val="clear" w:color="auto" w:fill="BFBFBF"/>
            <w:vAlign w:val="center"/>
          </w:tcPr>
          <w:p w:rsidR="003D1110" w:rsidRPr="008D7370" w:rsidRDefault="003D1110" w:rsidP="003D1110">
            <w:pPr>
              <w:spacing w:line="420" w:lineRule="atLeast"/>
              <w:jc w:val="center"/>
              <w:rPr>
                <w:rFonts w:ascii="Cambria" w:eastAsia="華康楷書體 Std W7" w:hAnsi="Cambria"/>
                <w:sz w:val="26"/>
                <w:szCs w:val="26"/>
              </w:rPr>
            </w:pPr>
            <w:r w:rsidRPr="008D7370">
              <w:rPr>
                <w:rFonts w:ascii="Cambria" w:eastAsia="華康楷書體 Std W7" w:hAnsi="Cambria"/>
                <w:sz w:val="26"/>
                <w:szCs w:val="26"/>
              </w:rPr>
              <w:t>a</w:t>
            </w:r>
          </w:p>
        </w:tc>
      </w:tr>
      <w:tr w:rsidR="003D1110" w:rsidRPr="008D7370" w:rsidTr="003D1110">
        <w:trPr>
          <w:trHeight w:val="746"/>
        </w:trPr>
        <w:tc>
          <w:tcPr>
            <w:tcW w:w="919" w:type="dxa"/>
            <w:shd w:val="clear" w:color="auto" w:fill="BFBFBF"/>
            <w:vAlign w:val="center"/>
          </w:tcPr>
          <w:p w:rsidR="003D1110" w:rsidRPr="008D7370" w:rsidRDefault="003D1110" w:rsidP="003D1110">
            <w:pPr>
              <w:spacing w:line="420" w:lineRule="atLeast"/>
              <w:jc w:val="center"/>
              <w:rPr>
                <w:rFonts w:ascii="Cambria" w:eastAsia="華康楷書體 Std W7" w:hAnsi="Cambria"/>
                <w:sz w:val="26"/>
                <w:szCs w:val="26"/>
              </w:rPr>
            </w:pPr>
            <w:r w:rsidRPr="008D7370">
              <w:rPr>
                <w:rFonts w:ascii="Cambria" w:eastAsia="華康楷書體 Std W7" w:hAnsi="Cambria"/>
                <w:sz w:val="26"/>
                <w:szCs w:val="26"/>
              </w:rPr>
              <w:t>A</w:t>
            </w:r>
          </w:p>
        </w:tc>
        <w:tc>
          <w:tcPr>
            <w:tcW w:w="919" w:type="dxa"/>
            <w:shd w:val="clear" w:color="auto" w:fill="auto"/>
            <w:vAlign w:val="center"/>
          </w:tcPr>
          <w:p w:rsidR="003D1110" w:rsidRPr="008D7370" w:rsidRDefault="003D1110" w:rsidP="003D1110">
            <w:pPr>
              <w:spacing w:line="420" w:lineRule="atLeast"/>
              <w:jc w:val="center"/>
              <w:rPr>
                <w:rFonts w:ascii="Cambria" w:eastAsia="華康楷書體 Std W7" w:hAnsi="Cambria"/>
                <w:sz w:val="26"/>
                <w:szCs w:val="26"/>
              </w:rPr>
            </w:pPr>
            <w:r w:rsidRPr="008D7370">
              <w:rPr>
                <w:rFonts w:ascii="Cambria" w:eastAsia="華康楷書體 Std W7" w:hAnsi="Cambria"/>
                <w:sz w:val="26"/>
                <w:szCs w:val="26"/>
              </w:rPr>
              <w:t>AA</w:t>
            </w:r>
          </w:p>
        </w:tc>
        <w:tc>
          <w:tcPr>
            <w:tcW w:w="919" w:type="dxa"/>
            <w:shd w:val="clear" w:color="auto" w:fill="auto"/>
            <w:vAlign w:val="center"/>
          </w:tcPr>
          <w:p w:rsidR="003D1110" w:rsidRPr="008D7370" w:rsidRDefault="003D1110" w:rsidP="003D1110">
            <w:pPr>
              <w:spacing w:line="420" w:lineRule="atLeast"/>
              <w:jc w:val="center"/>
              <w:rPr>
                <w:rFonts w:ascii="Cambria" w:eastAsia="華康楷書體 Std W7" w:hAnsi="Cambria"/>
                <w:sz w:val="26"/>
                <w:szCs w:val="26"/>
              </w:rPr>
            </w:pPr>
            <w:r w:rsidRPr="008D7370">
              <w:rPr>
                <w:rFonts w:ascii="Cambria" w:eastAsia="華康楷書體 Std W7" w:hAnsi="Cambria"/>
                <w:sz w:val="26"/>
                <w:szCs w:val="26"/>
              </w:rPr>
              <w:t>Aa</w:t>
            </w:r>
          </w:p>
        </w:tc>
      </w:tr>
      <w:tr w:rsidR="003D1110" w:rsidRPr="008D7370" w:rsidTr="003D1110">
        <w:trPr>
          <w:trHeight w:val="737"/>
        </w:trPr>
        <w:tc>
          <w:tcPr>
            <w:tcW w:w="919" w:type="dxa"/>
            <w:shd w:val="clear" w:color="auto" w:fill="BFBFBF"/>
            <w:vAlign w:val="center"/>
          </w:tcPr>
          <w:p w:rsidR="003D1110" w:rsidRPr="008D7370" w:rsidRDefault="003D1110" w:rsidP="003D1110">
            <w:pPr>
              <w:spacing w:line="420" w:lineRule="atLeast"/>
              <w:jc w:val="center"/>
              <w:rPr>
                <w:rFonts w:ascii="Cambria" w:eastAsia="華康楷書體 Std W7" w:hAnsi="Cambria"/>
                <w:sz w:val="26"/>
                <w:szCs w:val="26"/>
              </w:rPr>
            </w:pPr>
            <w:r w:rsidRPr="008D7370">
              <w:rPr>
                <w:rFonts w:ascii="Cambria" w:eastAsia="華康楷書體 Std W7" w:hAnsi="Cambria"/>
                <w:sz w:val="26"/>
                <w:szCs w:val="26"/>
              </w:rPr>
              <w:t>a</w:t>
            </w:r>
          </w:p>
        </w:tc>
        <w:tc>
          <w:tcPr>
            <w:tcW w:w="919" w:type="dxa"/>
            <w:shd w:val="clear" w:color="auto" w:fill="auto"/>
            <w:vAlign w:val="center"/>
          </w:tcPr>
          <w:p w:rsidR="003D1110" w:rsidRPr="008D7370" w:rsidRDefault="003D1110" w:rsidP="003D1110">
            <w:pPr>
              <w:spacing w:line="420" w:lineRule="atLeast"/>
              <w:jc w:val="center"/>
              <w:rPr>
                <w:rFonts w:ascii="Cambria" w:eastAsia="華康楷書體 Std W7" w:hAnsi="Cambria"/>
                <w:sz w:val="26"/>
                <w:szCs w:val="26"/>
              </w:rPr>
            </w:pPr>
            <w:r w:rsidRPr="008D7370">
              <w:rPr>
                <w:rFonts w:ascii="Cambria" w:eastAsia="華康楷書體 Std W7" w:hAnsi="Cambria"/>
                <w:sz w:val="26"/>
                <w:szCs w:val="26"/>
              </w:rPr>
              <w:t>Aa</w:t>
            </w:r>
          </w:p>
        </w:tc>
        <w:tc>
          <w:tcPr>
            <w:tcW w:w="919" w:type="dxa"/>
            <w:shd w:val="clear" w:color="auto" w:fill="auto"/>
            <w:vAlign w:val="center"/>
          </w:tcPr>
          <w:p w:rsidR="003D1110" w:rsidRPr="008D7370" w:rsidRDefault="003D1110" w:rsidP="003D1110">
            <w:pPr>
              <w:spacing w:line="420" w:lineRule="atLeast"/>
              <w:jc w:val="center"/>
              <w:rPr>
                <w:rFonts w:ascii="Cambria" w:eastAsia="華康楷書體 Std W7" w:hAnsi="Cambria"/>
                <w:sz w:val="26"/>
                <w:szCs w:val="26"/>
              </w:rPr>
            </w:pPr>
            <w:r w:rsidRPr="008D7370">
              <w:rPr>
                <w:rFonts w:ascii="Cambria" w:eastAsia="華康楷書體 Std W7" w:hAnsi="Cambria"/>
                <w:sz w:val="26"/>
                <w:szCs w:val="26"/>
              </w:rPr>
              <w:t>aa</w:t>
            </w:r>
          </w:p>
        </w:tc>
      </w:tr>
    </w:tbl>
    <w:p w:rsidR="003D1110" w:rsidRDefault="003D1110" w:rsidP="003D1110">
      <w:pPr>
        <w:pStyle w:val="aff3"/>
        <w:spacing w:after="108"/>
      </w:pPr>
      <w:r w:rsidRPr="008D7370">
        <w:br w:type="page"/>
      </w:r>
      <w:r>
        <w:rPr>
          <w:rFonts w:hint="eastAsia"/>
        </w:rPr>
        <w:t>(二)</w:t>
      </w:r>
      <w:r w:rsidRPr="009126BF">
        <w:rPr>
          <w:rFonts w:hint="eastAsia"/>
        </w:rPr>
        <w:t xml:space="preserve"> </w:t>
      </w:r>
      <w:r w:rsidRPr="00D03B45">
        <w:rPr>
          <w:rFonts w:hint="eastAsia"/>
        </w:rPr>
        <w:t>第</w:t>
      </w:r>
      <w:r>
        <w:rPr>
          <w:rFonts w:hint="eastAsia"/>
        </w:rPr>
        <w:t>二</w:t>
      </w:r>
      <w:r w:rsidRPr="00D03B45">
        <w:rPr>
          <w:rFonts w:hint="eastAsia"/>
        </w:rPr>
        <w:t>遺傳法則-</w:t>
      </w:r>
      <w:r>
        <w:rPr>
          <w:rFonts w:hint="eastAsia"/>
        </w:rPr>
        <w:t>獨立分配</w:t>
      </w:r>
      <w:r w:rsidRPr="00D03B45">
        <w:rPr>
          <w:rFonts w:hint="eastAsia"/>
        </w:rPr>
        <w:t>律</w:t>
      </w:r>
    </w:p>
    <w:p w:rsidR="003D1110" w:rsidRDefault="003D1110" w:rsidP="003D1110">
      <w:pPr>
        <w:pStyle w:val="11"/>
        <w:ind w:left="818" w:right="480" w:hanging="338"/>
      </w:pPr>
      <w:r w:rsidRPr="00C32476">
        <w:t xml:space="preserve">1. </w:t>
      </w:r>
      <w:r w:rsidRPr="008D7370">
        <w:rPr>
          <w:rFonts w:hint="eastAsia"/>
        </w:rPr>
        <w:t>根據</w:t>
      </w:r>
      <w:r w:rsidRPr="00522527">
        <w:rPr>
          <w:rFonts w:hint="eastAsia"/>
          <w:color w:val="FEFEFE"/>
          <w:u w:val="single" w:color="000000"/>
        </w:rPr>
        <w:t xml:space="preserve"> 雙 </w:t>
      </w:r>
      <w:r w:rsidRPr="008D7370">
        <w:rPr>
          <w:rFonts w:hint="eastAsia"/>
        </w:rPr>
        <w:t>性雜交實驗所得知。</w:t>
      </w:r>
    </w:p>
    <w:p w:rsidR="003D1110" w:rsidRPr="008D7370" w:rsidRDefault="003D1110" w:rsidP="003D1110">
      <w:pPr>
        <w:pStyle w:val="12"/>
        <w:ind w:left="1112" w:right="480" w:hanging="320"/>
      </w:pPr>
      <w:r>
        <w:rPr>
          <w:rFonts w:hint="eastAsia"/>
        </w:rPr>
        <w:t>(1)</w:t>
      </w:r>
      <w:r w:rsidRPr="008D7370">
        <w:rPr>
          <w:rFonts w:hint="eastAsia"/>
        </w:rPr>
        <w:t>形成配子時，一對因子的分離對於另一對的分離沒有影響。</w:t>
      </w:r>
    </w:p>
    <w:p w:rsidR="003D1110" w:rsidRDefault="003D1110" w:rsidP="003D1110">
      <w:pPr>
        <w:pStyle w:val="12"/>
        <w:ind w:left="1112" w:right="480" w:hanging="320"/>
      </w:pPr>
      <w:r>
        <w:rPr>
          <w:rFonts w:hint="eastAsia"/>
        </w:rPr>
        <w:t>(</w:t>
      </w:r>
      <w:r>
        <w:t>2</w:t>
      </w:r>
      <w:r>
        <w:rPr>
          <w:rFonts w:hint="eastAsia"/>
        </w:rPr>
        <w:t>)</w:t>
      </w:r>
      <w:r w:rsidRPr="008D7370">
        <w:rPr>
          <w:rFonts w:hint="eastAsia"/>
        </w:rPr>
        <w:t>形成配子時，不同對的因子會互相組合至同一配子中。</w:t>
      </w:r>
    </w:p>
    <w:p w:rsidR="003D1110" w:rsidRDefault="003D1110" w:rsidP="003D1110">
      <w:pPr>
        <w:pStyle w:val="12"/>
        <w:ind w:left="1112" w:right="480" w:hanging="320"/>
      </w:pPr>
    </w:p>
    <w:p w:rsidR="003D1110" w:rsidRPr="00D03B45" w:rsidRDefault="003D1110" w:rsidP="003D1110">
      <w:pPr>
        <w:pStyle w:val="12"/>
        <w:ind w:left="1112" w:right="480" w:hanging="320"/>
      </w:pPr>
      <w:r>
        <w:rPr>
          <w:rFonts w:hint="eastAsia"/>
        </w:rPr>
        <w:t>圖解：</w:t>
      </w:r>
    </w:p>
    <w:p w:rsidR="003D1110" w:rsidRDefault="003D1110" w:rsidP="003D1110">
      <w:pPr>
        <w:spacing w:line="420" w:lineRule="atLeast"/>
        <w:rPr>
          <w:rFonts w:ascii="華康楷書體 Std W7" w:eastAsia="華康楷書體 Std W7" w:hAnsi="華康楷書體 Std W7"/>
        </w:rPr>
      </w:pPr>
      <w:r>
        <w:rPr>
          <w:rFonts w:ascii="華康楷書體 Std W7" w:eastAsia="華康楷書體 Std W7" w:hAnsi="華康楷書體 Std W7"/>
          <w:noProof/>
        </w:rPr>
        <mc:AlternateContent>
          <mc:Choice Requires="wps">
            <w:drawing>
              <wp:anchor distT="0" distB="0" distL="114300" distR="114300" simplePos="0" relativeHeight="252098048" behindDoc="0" locked="0" layoutInCell="1" allowOverlap="1" wp14:anchorId="556D9130" wp14:editId="6767C649">
                <wp:simplePos x="0" y="0"/>
                <wp:positionH relativeFrom="margin">
                  <wp:align>center</wp:align>
                </wp:positionH>
                <wp:positionV relativeFrom="paragraph">
                  <wp:posOffset>18415</wp:posOffset>
                </wp:positionV>
                <wp:extent cx="4646295" cy="2049145"/>
                <wp:effectExtent l="9525" t="5080" r="11430" b="12700"/>
                <wp:wrapNone/>
                <wp:docPr id="8484" name="AutoShape 86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6295" cy="204914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5ADBA6D" id="AutoShape 8632" o:spid="_x0000_s1026" style="position:absolute;margin-left:0;margin-top:1.45pt;width:365.85pt;height:161.35pt;z-index:2520980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">
                <w10:wrap anchorx="margin"/>
              </v:roundrect>
            </w:pict>
          </mc:Fallback>
        </mc:AlternateContent>
      </w:r>
    </w:p>
    <w:p w:rsidR="003D1110" w:rsidRDefault="003D1110" w:rsidP="003D1110">
      <w:pPr>
        <w:spacing w:line="420" w:lineRule="atLeast"/>
        <w:rPr>
          <w:rFonts w:ascii="華康楷書體 Std W7" w:eastAsia="華康楷書體 Std W7" w:hAnsi="華康楷書體 Std W7"/>
        </w:rPr>
      </w:pPr>
    </w:p>
    <w:p w:rsidR="003D1110" w:rsidRDefault="003D1110" w:rsidP="003D1110">
      <w:pPr>
        <w:spacing w:line="420" w:lineRule="atLeast"/>
        <w:rPr>
          <w:rFonts w:ascii="華康楷書體 Std W7" w:eastAsia="華康楷書體 Std W7" w:hAnsi="華康楷書體 Std W7"/>
        </w:rPr>
      </w:pPr>
    </w:p>
    <w:p w:rsidR="003D1110" w:rsidRPr="008D7370" w:rsidRDefault="003D1110" w:rsidP="003D1110">
      <w:pPr>
        <w:spacing w:line="420" w:lineRule="atLeast"/>
        <w:rPr>
          <w:rFonts w:ascii="華康楷書體 Std W7" w:eastAsia="華康楷書體 Std W7" w:hAnsi="華康楷書體 Std W7"/>
          <w:vanish/>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pStyle w:val="11"/>
        <w:ind w:left="818" w:right="480" w:hanging="338"/>
      </w:pPr>
      <w:r>
        <w:rPr>
          <w:rFonts w:hint="eastAsia"/>
        </w:rPr>
        <w:t>2.預測子代基因型與性狀機率方式(以</w:t>
      </w:r>
      <w:r w:rsidRPr="00C32476">
        <w:t>AaBb × AaBb</w:t>
      </w:r>
      <w:r>
        <w:rPr>
          <w:rFonts w:hint="eastAsia"/>
        </w:rPr>
        <w:t>為例)</w:t>
      </w:r>
    </w:p>
    <w:p w:rsidR="003D1110" w:rsidRDefault="003D1110" w:rsidP="003D1110">
      <w:pPr>
        <w:pStyle w:val="12"/>
        <w:ind w:left="1112" w:right="480" w:hanging="320"/>
      </w:pPr>
      <w:r>
        <w:rPr>
          <w:rFonts w:hint="eastAsia"/>
        </w:rPr>
        <w:t>(1)棋盤方格法</w:t>
      </w:r>
    </w:p>
    <w:tbl>
      <w:tblPr>
        <w:tblpPr w:leftFromText="180" w:rightFromText="180" w:vertAnchor="page" w:horzAnchor="margin" w:tblpXSpec="center" w:tblpY="8254"/>
        <w:tblOverlap w:val="never"/>
        <w:tblW w:w="5330" w:type="dxa"/>
        <w:tblBorders>
          <w:top w:val="single" w:sz="24" w:space="0" w:color="auto"/>
          <w:left w:val="single" w:sz="24" w:space="0" w:color="auto"/>
          <w:bottom w:val="single" w:sz="24" w:space="0" w:color="auto"/>
          <w:right w:val="single" w:sz="24" w:space="0" w:color="auto"/>
          <w:insideH w:val="single" w:sz="4" w:space="0" w:color="auto"/>
          <w:insideV w:val="single" w:sz="4" w:space="0" w:color="auto"/>
        </w:tblBorders>
        <w:tblLook w:val="04A0" w:firstRow="1" w:lastRow="0" w:firstColumn="1" w:lastColumn="0" w:noHBand="0" w:noVBand="1"/>
      </w:tblPr>
      <w:tblGrid>
        <w:gridCol w:w="1066"/>
        <w:gridCol w:w="1066"/>
        <w:gridCol w:w="1066"/>
        <w:gridCol w:w="1066"/>
        <w:gridCol w:w="1066"/>
      </w:tblGrid>
      <w:tr w:rsidR="00ED254D" w:rsidRPr="008A4A2F" w:rsidTr="00ED254D">
        <w:trPr>
          <w:trHeight w:val="578"/>
        </w:trPr>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r>
      <w:tr w:rsidR="00ED254D" w:rsidRPr="008A4A2F" w:rsidTr="00ED254D">
        <w:trPr>
          <w:trHeight w:val="578"/>
        </w:trPr>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r>
      <w:tr w:rsidR="00ED254D" w:rsidRPr="008A4A2F" w:rsidTr="00ED254D">
        <w:trPr>
          <w:trHeight w:val="578"/>
        </w:trPr>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r>
      <w:tr w:rsidR="00ED254D" w:rsidRPr="008A4A2F" w:rsidTr="00ED254D">
        <w:trPr>
          <w:trHeight w:val="578"/>
        </w:trPr>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r>
      <w:tr w:rsidR="00ED254D" w:rsidRPr="008A4A2F" w:rsidTr="00ED254D">
        <w:trPr>
          <w:trHeight w:val="596"/>
        </w:trPr>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c>
          <w:tcPr>
            <w:tcW w:w="1066" w:type="dxa"/>
            <w:shd w:val="clear" w:color="auto" w:fill="auto"/>
          </w:tcPr>
          <w:p w:rsidR="00ED254D" w:rsidRPr="008D7370" w:rsidRDefault="00ED254D" w:rsidP="00ED254D">
            <w:pPr>
              <w:spacing w:line="420" w:lineRule="atLeast"/>
              <w:jc w:val="center"/>
              <w:rPr>
                <w:rFonts w:ascii="Cambria" w:eastAsia="華康唐風隸 Std W5" w:hAnsi="Cambria"/>
                <w:sz w:val="26"/>
                <w:szCs w:val="26"/>
              </w:rPr>
            </w:pPr>
          </w:p>
        </w:tc>
      </w:tr>
    </w:tbl>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pStyle w:val="12"/>
        <w:ind w:left="1112" w:right="480" w:hanging="320"/>
      </w:pPr>
      <w:r>
        <w:rPr>
          <w:rFonts w:hint="eastAsia"/>
        </w:rPr>
        <w:t>(</w:t>
      </w:r>
      <w:r>
        <w:t>2</w:t>
      </w:r>
      <w:r>
        <w:rPr>
          <w:rFonts w:hint="eastAsia"/>
        </w:rPr>
        <w:t>)機率法</w:t>
      </w: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1188" w:hanging="324"/>
        <w:jc w:val="both"/>
        <w:rPr>
          <w:rFonts w:ascii="華康楷書體 Std W7" w:eastAsia="華康楷書體 Std W7" w:hAnsi="華康楷書體 Std W7"/>
          <w:sz w:val="26"/>
          <w:szCs w:val="26"/>
        </w:rPr>
      </w:pPr>
    </w:p>
    <w:p w:rsidR="003D1110" w:rsidRPr="00607ACA" w:rsidRDefault="003D1110" w:rsidP="003D1110">
      <w:pPr>
        <w:pStyle w:val="aff5"/>
        <w:ind w:left="240" w:right="240" w:firstLine="520"/>
        <w:rPr>
          <w:color w:val="000000" w:themeColor="text1"/>
        </w:rPr>
      </w:pPr>
      <w:r w:rsidRPr="008D7370">
        <w:rPr>
          <w:rFonts w:hint="eastAsia"/>
        </w:rPr>
        <w:t>※</w:t>
      </w:r>
      <w:r>
        <w:rPr>
          <w:rFonts w:hint="eastAsia"/>
        </w:rPr>
        <w:t>第二定律</w:t>
      </w:r>
      <w:r w:rsidRPr="008D7370">
        <w:rPr>
          <w:rFonts w:hint="eastAsia"/>
        </w:rPr>
        <w:t>使用條件：兩基因不在相同染色體上面，即不</w:t>
      </w:r>
      <w:r w:rsidRPr="00522527">
        <w:rPr>
          <w:rFonts w:hint="eastAsia"/>
          <w:color w:val="FEFEFE"/>
          <w:u w:val="single" w:color="000000" w:themeColor="text1"/>
        </w:rPr>
        <w:t xml:space="preserve">  聯鎖  </w:t>
      </w:r>
      <w:r>
        <w:rPr>
          <w:rFonts w:hint="eastAsia"/>
          <w:color w:val="000000" w:themeColor="text1"/>
        </w:rPr>
        <w:t>。(參照P.</w:t>
      </w:r>
      <w:r>
        <w:rPr>
          <w:color w:val="000000" w:themeColor="text1"/>
        </w:rPr>
        <w:fldChar w:fldCharType="begin"/>
      </w:r>
      <w:r>
        <w:rPr>
          <w:color w:val="000000" w:themeColor="text1"/>
        </w:rPr>
        <w:instrText xml:space="preserve"> </w:instrText>
      </w:r>
      <w:r>
        <w:rPr>
          <w:rFonts w:hint="eastAsia"/>
          <w:color w:val="000000" w:themeColor="text1"/>
        </w:rPr>
        <w:instrText>PAGEREF  基因聯鎖群  \* MERGEFORMAT</w:instrText>
      </w:r>
      <w:r>
        <w:rPr>
          <w:color w:val="000000" w:themeColor="text1"/>
        </w:rPr>
        <w:instrText xml:space="preserve"> </w:instrText>
      </w:r>
      <w:r>
        <w:rPr>
          <w:color w:val="000000" w:themeColor="text1"/>
        </w:rPr>
        <w:fldChar w:fldCharType="separate"/>
      </w:r>
      <w:r w:rsidR="00AE580D">
        <w:rPr>
          <w:noProof/>
          <w:color w:val="000000" w:themeColor="text1"/>
        </w:rPr>
        <w:t>115</w:t>
      </w:r>
      <w:r>
        <w:rPr>
          <w:color w:val="000000" w:themeColor="text1"/>
        </w:rPr>
        <w:fldChar w:fldCharType="end"/>
      </w:r>
      <w:r>
        <w:rPr>
          <w:color w:val="000000" w:themeColor="text1"/>
        </w:rPr>
        <w:t>)</w:t>
      </w:r>
    </w:p>
    <w:p w:rsidR="003D1110" w:rsidRDefault="003D1110" w:rsidP="003D1110">
      <w:pPr>
        <w:pStyle w:val="11"/>
        <w:ind w:left="870" w:right="480" w:hanging="390"/>
      </w:pPr>
      <w:r>
        <w:rPr>
          <w:sz w:val="30"/>
          <w:szCs w:val="30"/>
        </w:rPr>
        <w:br w:type="page"/>
      </w:r>
      <w:r>
        <w:rPr>
          <w:rFonts w:hint="eastAsia"/>
        </w:rPr>
        <w:t>3</w:t>
      </w:r>
      <w:r w:rsidRPr="00B66240">
        <w:rPr>
          <w:rFonts w:hint="eastAsia"/>
        </w:rPr>
        <w:t>.</w:t>
      </w:r>
      <w:r>
        <w:rPr>
          <w:rFonts w:hint="eastAsia"/>
        </w:rPr>
        <w:t>實際演練：</w:t>
      </w:r>
    </w:p>
    <w:p w:rsidR="003D1110" w:rsidRPr="008836E9" w:rsidRDefault="003D1110" w:rsidP="003D1110">
      <w:pPr>
        <w:pStyle w:val="12"/>
        <w:ind w:left="1112" w:right="480" w:hanging="320"/>
      </w:pPr>
      <w:r w:rsidRPr="008836E9">
        <w:rPr>
          <w:rFonts w:hint="eastAsia"/>
        </w:rPr>
        <w:t>(</w:t>
      </w:r>
      <w:r w:rsidRPr="008836E9">
        <w:t>1</w:t>
      </w:r>
      <w:r w:rsidRPr="008836E9">
        <w:rPr>
          <w:rFonts w:hint="eastAsia"/>
        </w:rPr>
        <w:t>)若進行豌豆雜交實驗，已知碗豆顏色黃色對綠色為顯性，圓形對皺皮為顯性，將Yyrr(黃色皺皮)和YyRr(黃色圓形)進行雜交，請問：</w:t>
      </w:r>
      <w:r w:rsidRPr="008836E9">
        <w:br/>
      </w:r>
      <w:r w:rsidRPr="008836E9">
        <w:rPr>
          <w:rFonts w:hint="eastAsia"/>
        </w:rPr>
        <w:t>①Yyrr可產生哪幾種配子？</w:t>
      </w:r>
      <w:r w:rsidRPr="008836E9">
        <w:br/>
      </w:r>
      <w:r w:rsidRPr="008836E9">
        <w:rPr>
          <w:rFonts w:hint="eastAsia"/>
        </w:rPr>
        <w:t>②子代有___種基因型，___種表現型</w:t>
      </w:r>
      <w:r w:rsidRPr="008836E9">
        <w:br/>
      </w:r>
      <w:r w:rsidRPr="008836E9">
        <w:br/>
      </w:r>
      <w:r w:rsidRPr="008836E9">
        <w:rPr>
          <w:rFonts w:hint="eastAsia"/>
        </w:rPr>
        <w:t>③子代得到綠色性狀的機率</w:t>
      </w:r>
      <w:r w:rsidRPr="008836E9">
        <w:br/>
      </w:r>
      <w:r w:rsidRPr="008836E9">
        <w:br/>
      </w:r>
      <w:r w:rsidRPr="008836E9">
        <w:rPr>
          <w:rFonts w:hint="eastAsia"/>
        </w:rPr>
        <w:t>④子代得到YyRr基因型的機率</w:t>
      </w:r>
      <w:r w:rsidRPr="008836E9">
        <w:br/>
      </w:r>
      <w:r w:rsidRPr="008836E9">
        <w:br/>
      </w:r>
      <w:r w:rsidRPr="008836E9">
        <w:rPr>
          <w:rFonts w:hint="eastAsia"/>
        </w:rPr>
        <w:t>⑤子代得到2種性狀皆為顯性的機率</w:t>
      </w:r>
      <w:r w:rsidRPr="008836E9">
        <w:br/>
      </w:r>
      <w:r w:rsidRPr="008836E9">
        <w:br/>
      </w:r>
      <w:r w:rsidRPr="008836E9">
        <w:rPr>
          <w:rFonts w:hint="eastAsia"/>
        </w:rPr>
        <w:t>⑥子代得到黃色皺皮性狀的機率</w:t>
      </w:r>
      <w:r w:rsidRPr="008836E9">
        <w:br/>
      </w:r>
      <w:r w:rsidRPr="008836E9">
        <w:br/>
      </w:r>
      <w:r w:rsidRPr="008836E9">
        <w:rPr>
          <w:rFonts w:hint="eastAsia"/>
        </w:rPr>
        <w:t>⑦子代得到黃色圓形性狀的機率</w:t>
      </w:r>
      <w:r w:rsidRPr="008836E9">
        <w:br/>
      </w:r>
      <w:r w:rsidRPr="008836E9">
        <w:br/>
      </w:r>
      <w:r w:rsidRPr="008836E9">
        <w:rPr>
          <w:rFonts w:hint="eastAsia"/>
        </w:rPr>
        <w:t>⑧黃色子代中，圓形的機率</w:t>
      </w:r>
      <w:r w:rsidRPr="008836E9">
        <w:br/>
      </w:r>
    </w:p>
    <w:p w:rsidR="003D1110" w:rsidRPr="00B66240" w:rsidRDefault="003D1110" w:rsidP="003D1110">
      <w:pPr>
        <w:pStyle w:val="12"/>
        <w:ind w:left="1112" w:right="480" w:hanging="320"/>
        <w:sectPr w:rsidR="003D1110" w:rsidRPr="00B66240" w:rsidSect="00CF6677">
          <w:headerReference w:type="even" r:id="rId186"/>
          <w:headerReference w:type="default" r:id="rId187"/>
          <w:pgSz w:w="11906" w:h="16838" w:code="9"/>
          <w:pgMar w:top="851" w:right="851" w:bottom="851" w:left="851" w:header="851" w:footer="850" w:gutter="0"/>
          <w:cols w:sep="1" w:space="425"/>
          <w:docGrid w:type="linesAndChars" w:linePitch="360"/>
        </w:sectPr>
      </w:pPr>
      <w:r>
        <w:rPr>
          <w:rFonts w:hint="eastAsia"/>
        </w:rPr>
        <w:t>(2)承上題，且已知高莖對矮莖為顯性，若將</w:t>
      </w:r>
      <w:r>
        <w:br/>
      </w:r>
      <w:r>
        <w:rPr>
          <w:rFonts w:hint="eastAsia"/>
        </w:rPr>
        <w:t>Yyrr</w:t>
      </w:r>
      <w:r>
        <w:t>Tt</w:t>
      </w:r>
      <w:r w:rsidRPr="00B66240">
        <w:rPr>
          <w:rFonts w:hint="eastAsia"/>
        </w:rPr>
        <w:t>(</w:t>
      </w:r>
      <w:r>
        <w:rPr>
          <w:rFonts w:hint="eastAsia"/>
        </w:rPr>
        <w:t>黃色皺皮高莖)和</w:t>
      </w:r>
      <w:r w:rsidRPr="00B66240">
        <w:rPr>
          <w:rFonts w:hint="eastAsia"/>
        </w:rPr>
        <w:t>YyRr</w:t>
      </w:r>
      <w:r>
        <w:t>tt</w:t>
      </w:r>
      <w:r w:rsidRPr="00B66240">
        <w:rPr>
          <w:rFonts w:hint="eastAsia"/>
        </w:rPr>
        <w:t>(黃色圓形</w:t>
      </w:r>
      <w:r>
        <w:rPr>
          <w:rFonts w:hint="eastAsia"/>
        </w:rPr>
        <w:t>矮莖</w:t>
      </w:r>
      <w:r w:rsidRPr="00B66240">
        <w:rPr>
          <w:rFonts w:hint="eastAsia"/>
        </w:rPr>
        <w:t>)</w:t>
      </w:r>
      <w:r>
        <w:rPr>
          <w:rFonts w:hint="eastAsia"/>
        </w:rPr>
        <w:t>進行雜交</w:t>
      </w:r>
      <w:r w:rsidRPr="00B66240">
        <w:rPr>
          <w:rFonts w:hint="eastAsia"/>
        </w:rPr>
        <w:t>，請問：</w:t>
      </w:r>
      <w:r>
        <w:br/>
      </w:r>
      <w:r>
        <w:rPr>
          <w:rFonts w:hint="eastAsia"/>
        </w:rPr>
        <w:t>①</w:t>
      </w:r>
      <w:r w:rsidRPr="00B66240">
        <w:rPr>
          <w:rFonts w:hint="eastAsia"/>
        </w:rPr>
        <w:t>子代得到YyRr</w:t>
      </w:r>
      <w:r>
        <w:rPr>
          <w:rFonts w:hint="eastAsia"/>
        </w:rPr>
        <w:t>Tt</w:t>
      </w:r>
      <w:r w:rsidRPr="00B66240">
        <w:rPr>
          <w:rFonts w:hint="eastAsia"/>
        </w:rPr>
        <w:t>基因型的機率</w:t>
      </w:r>
      <w:r>
        <w:br/>
      </w:r>
      <w:r>
        <w:rPr>
          <w:rFonts w:ascii="微軟正黑體" w:eastAsia="微軟正黑體" w:hAnsi="微軟正黑體"/>
        </w:rPr>
        <w:br/>
      </w:r>
      <w:r>
        <w:rPr>
          <w:rFonts w:hint="eastAsia"/>
        </w:rPr>
        <w:t>②</w:t>
      </w:r>
      <w:r w:rsidRPr="0083765C">
        <w:rPr>
          <w:rFonts w:hint="eastAsia"/>
        </w:rPr>
        <w:t>子代為綠色圓形高莖的機率</w:t>
      </w:r>
      <w:r>
        <w:br/>
      </w:r>
      <w:r>
        <w:rPr>
          <w:rFonts w:ascii="微軟正黑體" w:eastAsia="微軟正黑體" w:hAnsi="微軟正黑體"/>
        </w:rPr>
        <w:br/>
      </w:r>
      <w:r>
        <w:rPr>
          <w:rFonts w:hint="eastAsia"/>
        </w:rPr>
        <w:t>③</w:t>
      </w:r>
      <w:r w:rsidRPr="00B66240">
        <w:rPr>
          <w:rFonts w:hint="eastAsia"/>
        </w:rPr>
        <w:t>子代得到</w:t>
      </w:r>
      <w:r>
        <w:t>3</w:t>
      </w:r>
      <w:r w:rsidRPr="00B66240">
        <w:rPr>
          <w:rFonts w:hint="eastAsia"/>
        </w:rPr>
        <w:t>種性狀皆為顯性的機率</w:t>
      </w:r>
      <w:r>
        <w:br/>
      </w:r>
      <w:r>
        <w:rPr>
          <w:rFonts w:ascii="微軟正黑體" w:eastAsia="微軟正黑體" w:hAnsi="微軟正黑體"/>
        </w:rPr>
        <w:br/>
      </w:r>
      <w:r>
        <w:rPr>
          <w:rFonts w:hint="eastAsia"/>
        </w:rPr>
        <w:t>④子代性狀為兩顯一隱的機率</w:t>
      </w:r>
      <w:r>
        <w:br/>
      </w:r>
      <w:r>
        <w:br/>
      </w:r>
    </w:p>
    <w:p w:rsidR="003D1110" w:rsidRPr="003166AF" w:rsidRDefault="003D1110" w:rsidP="003D1110">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F228E1" w:rsidRDefault="00F228E1" w:rsidP="00F228E1">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1</w:t>
      </w:r>
      <w:r w:rsidRPr="00CD090A">
        <w:rPr>
          <w:rFonts w:ascii="華康楷書體 Std W5" w:eastAsia="華康楷書體 Std W5" w:hAnsi="華康楷書體 Std W5" w:hint="eastAsia"/>
          <w:color w:val="000000"/>
          <w:spacing w:val="20"/>
          <w:sz w:val="30"/>
          <w:szCs w:val="30"/>
        </w:rPr>
        <w:t xml:space="preserve"> </w:t>
      </w:r>
    </w:p>
    <w:p w:rsidR="00F228E1" w:rsidRPr="00F228E1" w:rsidRDefault="00F228E1" w:rsidP="00F228E1">
      <w:pPr>
        <w:pStyle w:val="aff9"/>
      </w:pPr>
      <w:r w:rsidRPr="00F228E1">
        <w:t>孟德爾</w:t>
      </w:r>
      <w:r w:rsidRPr="00F228E1">
        <w:rPr>
          <w:rFonts w:hint="eastAsia"/>
        </w:rPr>
        <w:t>的</w:t>
      </w:r>
      <w:r w:rsidRPr="00F228E1">
        <w:t>分離</w:t>
      </w:r>
      <w:r w:rsidRPr="00F228E1">
        <w:rPr>
          <w:rFonts w:hint="eastAsia"/>
        </w:rPr>
        <w:t>律</w:t>
      </w:r>
      <w:r w:rsidRPr="00F228E1">
        <w:t>和獨立分配</w:t>
      </w:r>
      <w:r w:rsidRPr="00F228E1">
        <w:rPr>
          <w:rFonts w:hint="eastAsia"/>
        </w:rPr>
        <w:t>律為</w:t>
      </w:r>
      <w:r w:rsidRPr="00F228E1">
        <w:t>遺傳學</w:t>
      </w:r>
      <w:r w:rsidRPr="00F228E1">
        <w:rPr>
          <w:rFonts w:hint="eastAsia"/>
        </w:rPr>
        <w:t>立下</w:t>
      </w:r>
      <w:r w:rsidRPr="00F228E1">
        <w:t>基石</w:t>
      </w:r>
      <w:r w:rsidRPr="00F228E1">
        <w:rPr>
          <w:rFonts w:hint="eastAsia"/>
        </w:rPr>
        <w:t>，支撐了</w:t>
      </w:r>
      <w:r w:rsidRPr="00F228E1">
        <w:t>達爾文</w:t>
      </w:r>
      <w:r w:rsidRPr="00F228E1">
        <w:rPr>
          <w:rFonts w:hint="eastAsia"/>
        </w:rPr>
        <w:t>的</w:t>
      </w:r>
      <w:r w:rsidRPr="00F228E1">
        <w:t>天擇理論</w:t>
      </w:r>
      <w:r w:rsidRPr="00F228E1">
        <w:rPr>
          <w:rFonts w:hint="eastAsia"/>
        </w:rPr>
        <w:t>，</w:t>
      </w:r>
      <w:r w:rsidRPr="00F228E1">
        <w:t>解釋</w:t>
      </w:r>
      <w:r w:rsidRPr="00F228E1">
        <w:rPr>
          <w:rFonts w:hint="eastAsia"/>
        </w:rPr>
        <w:t>了</w:t>
      </w:r>
      <w:r w:rsidRPr="00F228E1">
        <w:t>族群</w:t>
      </w:r>
      <w:r w:rsidRPr="00F228E1">
        <w:rPr>
          <w:rFonts w:hint="eastAsia"/>
        </w:rPr>
        <w:t>的</w:t>
      </w:r>
      <w:r w:rsidRPr="00F228E1">
        <w:t>遺傳現象</w:t>
      </w:r>
      <w:r w:rsidRPr="00F228E1">
        <w:rPr>
          <w:rFonts w:hint="eastAsia"/>
        </w:rPr>
        <w:t>。摩根證實了基因位於染色體上，並加以定位。這三位學者成就了現代的演化理論的發展。</w:t>
      </w:r>
      <w:r>
        <w:br/>
        <w:t>(1)</w:t>
      </w:r>
      <w:r w:rsidRPr="00F228E1">
        <w:t>孟德爾於1865年提出的</w:t>
      </w:r>
      <w:r w:rsidRPr="00F228E1">
        <w:rPr>
          <w:rFonts w:hint="eastAsia"/>
        </w:rPr>
        <w:t>種子形狀雜交</w:t>
      </w:r>
      <w:r w:rsidRPr="00F228E1">
        <w:t>實驗顯示：圓滑種子：皺縮種子之比為5474：1850</w:t>
      </w:r>
      <w:r w:rsidRPr="00F228E1">
        <w:rPr>
          <w:rFonts w:hint="eastAsia"/>
        </w:rPr>
        <w:t>（約</w:t>
      </w:r>
      <w:r>
        <w:rPr>
          <w:rFonts w:hint="eastAsia"/>
        </w:rPr>
        <w:t>2</w:t>
      </w:r>
      <w:r>
        <w:t>.96</w:t>
      </w:r>
      <w:r>
        <w:rPr>
          <w:rFonts w:hint="eastAsia"/>
        </w:rPr>
        <w:t>：</w:t>
      </w:r>
      <w:r>
        <w:t>1</w:t>
      </w:r>
      <w:r w:rsidRPr="00F228E1">
        <w:rPr>
          <w:rFonts w:hint="eastAsia"/>
        </w:rPr>
        <w:t>）</w:t>
      </w:r>
      <w:r w:rsidRPr="00F228E1">
        <w:t>，下列哪些是此</w:t>
      </w:r>
      <w:r w:rsidRPr="00F228E1">
        <w:rPr>
          <w:rFonts w:hint="eastAsia"/>
        </w:rPr>
        <w:t>結果</w:t>
      </w:r>
      <w:r w:rsidRPr="00F228E1">
        <w:t>與分離</w:t>
      </w:r>
      <w:r w:rsidRPr="00F228E1">
        <w:rPr>
          <w:rFonts w:hint="eastAsia"/>
        </w:rPr>
        <w:t>律</w:t>
      </w:r>
      <w:r w:rsidRPr="00F228E1">
        <w:t>之期望值有落差的原因？</w:t>
      </w:r>
      <w:r w:rsidRPr="00F228E1">
        <w:rPr>
          <w:rFonts w:hint="eastAsia"/>
        </w:rPr>
        <w:t>（</w:t>
      </w:r>
      <w:r w:rsidRPr="00F228E1">
        <w:t>應選3項</w:t>
      </w:r>
      <w:r w:rsidRPr="00F228E1">
        <w:rPr>
          <w:rFonts w:hint="eastAsia"/>
        </w:rPr>
        <w:t>）</w:t>
      </w:r>
      <w:bookmarkStart w:id="759" w:name="_Hlk120868723"/>
      <w:r w:rsidR="009974C2">
        <w:t>[112</w:t>
      </w:r>
      <w:r w:rsidR="009974C2">
        <w:rPr>
          <w:rFonts w:hint="eastAsia"/>
        </w:rPr>
        <w:t>學測</w:t>
      </w:r>
      <w:r w:rsidR="009974C2">
        <w:t>]</w:t>
      </w:r>
      <w:r>
        <w:rPr>
          <w:rFonts w:hint="eastAsia"/>
        </w:rPr>
        <w:br/>
      </w:r>
      <w:r w:rsidRPr="00F228E1">
        <w:t>(A)資料</w:t>
      </w:r>
      <w:r w:rsidRPr="00F228E1">
        <w:rPr>
          <w:rFonts w:hint="eastAsia"/>
        </w:rPr>
        <w:t>整理</w:t>
      </w:r>
      <w:r w:rsidRPr="00F228E1">
        <w:t>時之取樣誤差</w:t>
      </w:r>
      <w:bookmarkEnd w:id="759"/>
      <w:r w:rsidRPr="00F228E1">
        <w:tab/>
      </w:r>
      <w:r>
        <w:tab/>
      </w:r>
      <w:r>
        <w:tab/>
      </w:r>
      <w:r w:rsidRPr="00F228E1">
        <w:t>(B)模式之期望值未必正確</w:t>
      </w:r>
      <w:r>
        <w:br/>
      </w:r>
      <w:r w:rsidRPr="00F228E1">
        <w:t>(C)</w:t>
      </w:r>
      <w:r w:rsidRPr="00F228E1">
        <w:rPr>
          <w:rFonts w:hint="eastAsia"/>
        </w:rPr>
        <w:t>選取親代</w:t>
      </w:r>
      <w:r w:rsidRPr="00F228E1">
        <w:t>植株的逢機失誤</w:t>
      </w:r>
      <w:r w:rsidRPr="00F228E1">
        <w:tab/>
      </w:r>
      <w:r>
        <w:tab/>
      </w:r>
      <w:r w:rsidRPr="00F228E1">
        <w:t>(D)實驗之遺傳因子互相干擾</w:t>
      </w:r>
      <w:r>
        <w:tab/>
      </w:r>
      <w:r w:rsidRPr="00F228E1">
        <w:t>(E)實驗樣本數仍然不夠大</w:t>
      </w:r>
      <w:r>
        <w:br/>
      </w:r>
    </w:p>
    <w:p w:rsidR="00F228E1" w:rsidRDefault="00F228E1" w:rsidP="00F228E1">
      <w:pPr>
        <w:pStyle w:val="aff9"/>
        <w:rPr>
          <w:rFonts w:hAnsi="華康楷書體 Std W5"/>
          <w:color w:val="000000"/>
          <w:spacing w:val="20"/>
          <w:sz w:val="30"/>
          <w:szCs w:val="30"/>
        </w:rPr>
      </w:pPr>
      <w:r>
        <w:t>(2)</w:t>
      </w:r>
      <w:r w:rsidRPr="00E965F5">
        <w:t>下列</w:t>
      </w:r>
      <w:r w:rsidRPr="00E965F5">
        <w:rPr>
          <w:rFonts w:hint="eastAsia"/>
        </w:rPr>
        <w:t>延伸</w:t>
      </w:r>
      <w:r w:rsidRPr="00E965F5">
        <w:t>孟德爾遺傳模式的敘述，哪些正確？</w:t>
      </w:r>
      <w:r w:rsidRPr="00E965F5">
        <w:rPr>
          <w:rFonts w:hint="eastAsia"/>
        </w:rPr>
        <w:t>（</w:t>
      </w:r>
      <w:r w:rsidRPr="00E965F5">
        <w:t>應選3項</w:t>
      </w:r>
      <w:r w:rsidRPr="00E965F5">
        <w:rPr>
          <w:rFonts w:hint="eastAsia"/>
        </w:rPr>
        <w:t>）</w:t>
      </w:r>
      <w:r>
        <w:br/>
      </w:r>
      <w:r w:rsidRPr="00E965F5">
        <w:t>(A)族群繼代遺傳過程中，顯性因子較隱性因子適應環境</w:t>
      </w:r>
      <w:r>
        <w:br/>
      </w:r>
      <w:r w:rsidRPr="00E965F5">
        <w:t>(B)若孟德爾在可控條件的溫室進行，則應較</w:t>
      </w:r>
      <w:r w:rsidRPr="00E965F5">
        <w:rPr>
          <w:rFonts w:hint="eastAsia"/>
        </w:rPr>
        <w:t>在</w:t>
      </w:r>
      <w:r w:rsidRPr="00E965F5">
        <w:t>花園田畦更接近模式期望值</w:t>
      </w:r>
      <w:r>
        <w:br/>
      </w:r>
      <w:r w:rsidRPr="00E965F5">
        <w:t>(C)若孟德爾實驗中發生達爾文的天擇力，則其實驗值會更加偏離期望值</w:t>
      </w:r>
      <w:r>
        <w:br/>
      </w:r>
      <w:r w:rsidRPr="00E965F5">
        <w:t>(D)若</w:t>
      </w:r>
      <w:r>
        <w:rPr>
          <w:rFonts w:hint="eastAsia"/>
        </w:rPr>
        <w:t>控制</w:t>
      </w:r>
      <w:r w:rsidRPr="00E965F5">
        <w:rPr>
          <w:rFonts w:hint="eastAsia"/>
        </w:rPr>
        <w:t>兩</w:t>
      </w:r>
      <w:r w:rsidRPr="00E965F5">
        <w:t>性狀</w:t>
      </w:r>
      <w:r>
        <w:rPr>
          <w:rFonts w:hint="eastAsia"/>
        </w:rPr>
        <w:t>的遺傳因子</w:t>
      </w:r>
      <w:r w:rsidRPr="00E965F5">
        <w:rPr>
          <w:rFonts w:hint="eastAsia"/>
        </w:rPr>
        <w:t>如摩根所示</w:t>
      </w:r>
      <w:r w:rsidRPr="00E965F5">
        <w:t>位於同一染色體，則</w:t>
      </w:r>
      <w:r w:rsidRPr="00E965F5">
        <w:rPr>
          <w:rFonts w:hint="eastAsia"/>
        </w:rPr>
        <w:t>孟德爾</w:t>
      </w:r>
      <w:r>
        <w:rPr>
          <w:rFonts w:hint="eastAsia"/>
        </w:rPr>
        <w:t>所得到</w:t>
      </w:r>
      <w:r w:rsidRPr="00E965F5">
        <w:rPr>
          <w:rFonts w:hint="eastAsia"/>
        </w:rPr>
        <w:t>的</w:t>
      </w:r>
      <w:r w:rsidRPr="00E965F5">
        <w:t>表徵比值</w:t>
      </w:r>
      <w:r w:rsidRPr="00E965F5">
        <w:rPr>
          <w:rFonts w:hint="eastAsia"/>
        </w:rPr>
        <w:t>更會</w:t>
      </w:r>
      <w:r w:rsidRPr="00E965F5">
        <w:t>偏離期望值</w:t>
      </w:r>
      <w:r>
        <w:br/>
      </w:r>
      <w:r w:rsidRPr="00E965F5">
        <w:t>(E)若</w:t>
      </w:r>
      <w:r>
        <w:rPr>
          <w:rFonts w:hint="eastAsia"/>
        </w:rPr>
        <w:t>逢機選取</w:t>
      </w:r>
      <w:r w:rsidRPr="00E965F5">
        <w:t>F1的圓滑種子進行培養，則皺縮</w:t>
      </w:r>
      <w:r>
        <w:rPr>
          <w:rFonts w:hint="eastAsia"/>
        </w:rPr>
        <w:t>的</w:t>
      </w:r>
      <w:r w:rsidRPr="00E965F5">
        <w:t>等位基因會在有限的世代數內消失</w:t>
      </w:r>
      <w:r>
        <w:br/>
      </w:r>
    </w:p>
    <w:p w:rsidR="00F228E1" w:rsidRPr="00F228E1" w:rsidRDefault="00F228E1" w:rsidP="00F228E1">
      <w:pPr>
        <w:pStyle w:val="aff9"/>
        <w:rPr>
          <w:rFonts w:hAnsi="華康楷書體 Std W5"/>
          <w:color w:val="000000"/>
          <w:spacing w:val="20"/>
          <w:sz w:val="30"/>
          <w:szCs w:val="30"/>
        </w:rPr>
      </w:pPr>
      <w:r w:rsidRPr="00CD090A">
        <w:rPr>
          <w:rFonts w:hAnsi="華康楷書體 Std W5" w:hint="eastAsia"/>
          <w:color w:val="000000"/>
          <w:spacing w:val="20"/>
          <w:sz w:val="30"/>
          <w:szCs w:val="30"/>
        </w:rPr>
        <w:t>例題 0</w:t>
      </w:r>
      <w:r>
        <w:rPr>
          <w:rFonts w:hAnsi="華康楷書體 Std W5"/>
          <w:color w:val="000000"/>
          <w:spacing w:val="20"/>
          <w:sz w:val="30"/>
          <w:szCs w:val="30"/>
        </w:rPr>
        <w:t>2</w:t>
      </w:r>
      <w:r w:rsidRPr="00CD090A">
        <w:rPr>
          <w:rFonts w:hAnsi="華康楷書體 Std W5" w:hint="eastAsia"/>
          <w:color w:val="000000"/>
          <w:spacing w:val="20"/>
          <w:sz w:val="30"/>
          <w:szCs w:val="30"/>
        </w:rPr>
        <w:t xml:space="preserve"> </w:t>
      </w:r>
    </w:p>
    <w:p w:rsidR="00F228E1" w:rsidRDefault="00F228E1" w:rsidP="00F228E1">
      <w:pPr>
        <w:pStyle w:val="aff9"/>
      </w:pPr>
      <w:r w:rsidRPr="00F228E1">
        <w:rPr>
          <w:noProof/>
        </w:rPr>
        <mc:AlternateContent>
          <mc:Choice Requires="wpg">
            <w:drawing>
              <wp:anchor distT="0" distB="0" distL="114300" distR="114300" simplePos="0" relativeHeight="252268032" behindDoc="1" locked="0" layoutInCell="1" allowOverlap="1" wp14:anchorId="1A1B323A" wp14:editId="20629EBC">
                <wp:simplePos x="0" y="0"/>
                <wp:positionH relativeFrom="column">
                  <wp:posOffset>1517634</wp:posOffset>
                </wp:positionH>
                <wp:positionV relativeFrom="paragraph">
                  <wp:posOffset>574756</wp:posOffset>
                </wp:positionV>
                <wp:extent cx="5163185" cy="2501900"/>
                <wp:effectExtent l="0" t="0" r="5715" b="0"/>
                <wp:wrapNone/>
                <wp:docPr id="1188721482" name="群組 1188721482"/>
                <wp:cNvGraphicFramePr/>
                <a:graphic xmlns:a="http://schemas.openxmlformats.org/drawingml/2006/main">
                  <a:graphicData uri="http://schemas.microsoft.com/office/word/2010/wordprocessingGroup">
                    <wpg:wgp>
                      <wpg:cNvGrpSpPr/>
                      <wpg:grpSpPr>
                        <a:xfrm>
                          <a:off x="0" y="0"/>
                          <a:ext cx="5163185" cy="2501900"/>
                          <a:chOff x="0" y="0"/>
                          <a:chExt cx="5164433" cy="2502547"/>
                        </a:xfrm>
                      </wpg:grpSpPr>
                      <wps:wsp>
                        <wps:cNvPr id="1073795622" name="文字方塊 2"/>
                        <wps:cNvSpPr txBox="1">
                          <a:spLocks noChangeArrowheads="1"/>
                        </wps:cNvSpPr>
                        <wps:spPr bwMode="auto">
                          <a:xfrm>
                            <a:off x="2239200" y="2239200"/>
                            <a:ext cx="555955" cy="263347"/>
                          </a:xfrm>
                          <a:prstGeom prst="rect">
                            <a:avLst/>
                          </a:prstGeom>
                          <a:solidFill>
                            <a:srgbClr val="FFFFFF"/>
                          </a:solidFill>
                          <a:ln w="9525">
                            <a:noFill/>
                            <a:miter lim="800000"/>
                            <a:headEnd/>
                            <a:tailEnd/>
                          </a:ln>
                        </wps:spPr>
                        <wps:txbx>
                          <w:txbxContent>
                            <w:p w:rsidR="00F228E1" w:rsidRPr="00054D42" w:rsidRDefault="00F228E1" w:rsidP="00F228E1">
                              <w:pPr>
                                <w:jc w:val="center"/>
                                <w:rPr>
                                  <w:bCs/>
                                  <w:color w:val="FF0000"/>
                                  <w:sz w:val="22"/>
                                </w:rPr>
                              </w:pPr>
                              <w:r w:rsidRPr="00054D42">
                                <w:rPr>
                                  <w:rFonts w:hint="eastAsia"/>
                                  <w:bCs/>
                                  <w:color w:val="0D0D0D" w:themeColor="text1" w:themeTint="F2"/>
                                  <w:sz w:val="22"/>
                                </w:rPr>
                                <w:t>圖</w:t>
                              </w:r>
                              <w:r w:rsidRPr="00054D42">
                                <w:rPr>
                                  <w:rFonts w:hint="eastAsia"/>
                                  <w:bCs/>
                                  <w:color w:val="0D0D0D" w:themeColor="text1" w:themeTint="F2"/>
                                  <w:sz w:val="22"/>
                                </w:rPr>
                                <w:t>14</w:t>
                              </w:r>
                            </w:p>
                          </w:txbxContent>
                        </wps:txbx>
                        <wps:bodyPr rot="0" vert="horz" wrap="square" lIns="0" tIns="0" rIns="0" bIns="0" anchor="t" anchorCtr="0">
                          <a:noAutofit/>
                        </wps:bodyPr>
                      </wps:wsp>
                      <wpg:grpSp>
                        <wpg:cNvPr id="1309060800" name="群組 1309060800"/>
                        <wpg:cNvGrpSpPr/>
                        <wpg:grpSpPr>
                          <a:xfrm>
                            <a:off x="0" y="0"/>
                            <a:ext cx="5164433" cy="2304493"/>
                            <a:chOff x="0" y="0"/>
                            <a:chExt cx="5164433" cy="2304493"/>
                          </a:xfrm>
                        </wpg:grpSpPr>
                        <pic:pic xmlns:pic="http://schemas.openxmlformats.org/drawingml/2006/picture">
                          <pic:nvPicPr>
                            <pic:cNvPr id="2023945278" name="圖片 19"/>
                            <pic:cNvPicPr>
                              <a:picLocks noChangeAspect="1"/>
                            </pic:cNvPicPr>
                          </pic:nvPicPr>
                          <pic:blipFill>
                            <a:blip r:embed="rId188">
                              <a:grayscl/>
                              <a:extLst>
                                <a:ext uri="{28A0092B-C50C-407E-A947-70E740481C1C}">
                                  <a14:useLocalDpi xmlns:a14="http://schemas.microsoft.com/office/drawing/2010/main" val="0"/>
                                </a:ext>
                              </a:extLst>
                            </a:blip>
                            <a:stretch>
                              <a:fillRect/>
                            </a:stretch>
                          </pic:blipFill>
                          <pic:spPr>
                            <a:xfrm>
                              <a:off x="441842" y="45917"/>
                              <a:ext cx="4679284" cy="2185034"/>
                            </a:xfrm>
                            <a:prstGeom prst="rect">
                              <a:avLst/>
                            </a:prstGeom>
                          </pic:spPr>
                        </pic:pic>
                        <wps:wsp>
                          <wps:cNvPr id="473677506" name="文字方塊 2"/>
                          <wps:cNvSpPr txBox="1">
                            <a:spLocks noChangeArrowheads="1"/>
                          </wps:cNvSpPr>
                          <wps:spPr bwMode="auto">
                            <a:xfrm>
                              <a:off x="0" y="0"/>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sidRPr="00054D42">
                                  <w:rPr>
                                    <w:rFonts w:ascii="細明體" w:hAnsi="細明體" w:hint="eastAsia"/>
                                    <w:sz w:val="22"/>
                                  </w:rPr>
                                  <w:t>Ⅰ</w:t>
                                </w:r>
                              </w:p>
                            </w:txbxContent>
                          </wps:txbx>
                          <wps:bodyPr rot="0" vert="horz" wrap="square" lIns="0" tIns="0" rIns="0" bIns="0" anchor="t" anchorCtr="0">
                            <a:spAutoFit/>
                          </wps:bodyPr>
                        </wps:wsp>
                        <wps:wsp>
                          <wps:cNvPr id="1588741821" name="文字方塊 2"/>
                          <wps:cNvSpPr txBox="1">
                            <a:spLocks noChangeArrowheads="1"/>
                          </wps:cNvSpPr>
                          <wps:spPr bwMode="auto">
                            <a:xfrm>
                              <a:off x="0" y="597576"/>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rFonts w:ascii="細明體" w:hAnsi="細明體" w:hint="eastAsia"/>
                                    <w:sz w:val="22"/>
                                  </w:rPr>
                                  <w:t>Ⅱ</w:t>
                                </w:r>
                              </w:p>
                            </w:txbxContent>
                          </wps:txbx>
                          <wps:bodyPr rot="0" vert="horz" wrap="square" lIns="0" tIns="0" rIns="0" bIns="0" anchor="t" anchorCtr="0">
                            <a:spAutoFit/>
                          </wps:bodyPr>
                        </wps:wsp>
                        <wps:wsp>
                          <wps:cNvPr id="327972532" name="文字方塊 2"/>
                          <wps:cNvSpPr txBox="1">
                            <a:spLocks noChangeArrowheads="1"/>
                          </wps:cNvSpPr>
                          <wps:spPr bwMode="auto">
                            <a:xfrm>
                              <a:off x="0" y="1209552"/>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rFonts w:ascii="細明體" w:hAnsi="細明體" w:hint="eastAsia"/>
                                    <w:sz w:val="22"/>
                                  </w:rPr>
                                  <w:t>Ⅲ</w:t>
                                </w:r>
                              </w:p>
                            </w:txbxContent>
                          </wps:txbx>
                          <wps:bodyPr rot="0" vert="horz" wrap="square" lIns="0" tIns="0" rIns="0" bIns="0" anchor="t" anchorCtr="0">
                            <a:spAutoFit/>
                          </wps:bodyPr>
                        </wps:wsp>
                        <wps:wsp>
                          <wps:cNvPr id="1449253913" name="文字方塊 2"/>
                          <wps:cNvSpPr txBox="1">
                            <a:spLocks noChangeArrowheads="1"/>
                          </wps:cNvSpPr>
                          <wps:spPr bwMode="auto">
                            <a:xfrm>
                              <a:off x="0" y="1893524"/>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sidRPr="00054D42">
                                  <w:rPr>
                                    <w:rFonts w:ascii="細明體" w:hAnsi="細明體" w:hint="eastAsia"/>
                                    <w:sz w:val="22"/>
                                  </w:rPr>
                                  <w:t>Ⅳ</w:t>
                                </w:r>
                              </w:p>
                            </w:txbxContent>
                          </wps:txbx>
                          <wps:bodyPr rot="0" vert="horz" wrap="square" lIns="0" tIns="0" rIns="0" bIns="0" anchor="t" anchorCtr="0">
                            <a:spAutoFit/>
                          </wps:bodyPr>
                        </wps:wsp>
                        <wps:wsp>
                          <wps:cNvPr id="666395929" name="文字方塊 2"/>
                          <wps:cNvSpPr txBox="1">
                            <a:spLocks noChangeArrowheads="1"/>
                          </wps:cNvSpPr>
                          <wps:spPr bwMode="auto">
                            <a:xfrm>
                              <a:off x="1375074" y="129595"/>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sidRPr="00054D42">
                                  <w:rPr>
                                    <w:sz w:val="22"/>
                                  </w:rPr>
                                  <w:t>1</w:t>
                                </w:r>
                              </w:p>
                            </w:txbxContent>
                          </wps:txbx>
                          <wps:bodyPr rot="0" vert="horz" wrap="square" lIns="0" tIns="0" rIns="0" bIns="0" anchor="t" anchorCtr="0">
                            <a:spAutoFit/>
                          </wps:bodyPr>
                        </wps:wsp>
                        <wps:wsp>
                          <wps:cNvPr id="905311409" name="文字方塊 2"/>
                          <wps:cNvSpPr txBox="1">
                            <a:spLocks noChangeArrowheads="1"/>
                          </wps:cNvSpPr>
                          <wps:spPr bwMode="auto">
                            <a:xfrm>
                              <a:off x="1828632" y="129595"/>
                              <a:ext cx="335353"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2</w:t>
                                </w:r>
                              </w:p>
                            </w:txbxContent>
                          </wps:txbx>
                          <wps:bodyPr rot="0" vert="horz" wrap="square" lIns="0" tIns="0" rIns="0" bIns="0" anchor="t" anchorCtr="0">
                            <a:spAutoFit/>
                          </wps:bodyPr>
                        </wps:wsp>
                        <wps:wsp>
                          <wps:cNvPr id="685981755" name="文字方塊 2"/>
                          <wps:cNvSpPr txBox="1">
                            <a:spLocks noChangeArrowheads="1"/>
                          </wps:cNvSpPr>
                          <wps:spPr bwMode="auto">
                            <a:xfrm>
                              <a:off x="1159093" y="748770"/>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sidRPr="00054D42">
                                  <w:rPr>
                                    <w:sz w:val="22"/>
                                  </w:rPr>
                                  <w:t>1</w:t>
                                </w:r>
                              </w:p>
                            </w:txbxContent>
                          </wps:txbx>
                          <wps:bodyPr rot="0" vert="horz" wrap="square" lIns="0" tIns="0" rIns="0" bIns="0" anchor="t" anchorCtr="0">
                            <a:spAutoFit/>
                          </wps:bodyPr>
                        </wps:wsp>
                        <wps:wsp>
                          <wps:cNvPr id="817445334" name="文字方塊 2"/>
                          <wps:cNvSpPr txBox="1">
                            <a:spLocks noChangeArrowheads="1"/>
                          </wps:cNvSpPr>
                          <wps:spPr bwMode="auto">
                            <a:xfrm>
                              <a:off x="1598253" y="748770"/>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2</w:t>
                                </w:r>
                              </w:p>
                            </w:txbxContent>
                          </wps:txbx>
                          <wps:bodyPr rot="0" vert="horz" wrap="square" lIns="0" tIns="0" rIns="0" bIns="0" anchor="t" anchorCtr="0">
                            <a:spAutoFit/>
                          </wps:bodyPr>
                        </wps:wsp>
                        <wps:wsp>
                          <wps:cNvPr id="681894644" name="文字方塊 2"/>
                          <wps:cNvSpPr txBox="1">
                            <a:spLocks noChangeArrowheads="1"/>
                          </wps:cNvSpPr>
                          <wps:spPr bwMode="auto">
                            <a:xfrm>
                              <a:off x="583146" y="1353546"/>
                              <a:ext cx="335353"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sidRPr="00054D42">
                                  <w:rPr>
                                    <w:sz w:val="22"/>
                                  </w:rPr>
                                  <w:t>1</w:t>
                                </w:r>
                              </w:p>
                            </w:txbxContent>
                          </wps:txbx>
                          <wps:bodyPr rot="0" vert="horz" wrap="square" lIns="0" tIns="0" rIns="0" bIns="0" anchor="t" anchorCtr="0">
                            <a:spAutoFit/>
                          </wps:bodyPr>
                        </wps:wsp>
                        <wps:wsp>
                          <wps:cNvPr id="1067481936" name="文字方塊 2"/>
                          <wps:cNvSpPr txBox="1">
                            <a:spLocks noChangeArrowheads="1"/>
                          </wps:cNvSpPr>
                          <wps:spPr bwMode="auto">
                            <a:xfrm>
                              <a:off x="892718" y="1340541"/>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2</w:t>
                                </w:r>
                              </w:p>
                            </w:txbxContent>
                          </wps:txbx>
                          <wps:bodyPr rot="0" vert="horz" wrap="square" lIns="0" tIns="0" rIns="0" bIns="0" anchor="t" anchorCtr="0">
                            <a:spAutoFit/>
                          </wps:bodyPr>
                        </wps:wsp>
                        <wps:wsp>
                          <wps:cNvPr id="1372198968" name="文字方塊 2"/>
                          <wps:cNvSpPr txBox="1">
                            <a:spLocks noChangeArrowheads="1"/>
                          </wps:cNvSpPr>
                          <wps:spPr bwMode="auto">
                            <a:xfrm>
                              <a:off x="1238286" y="1346346"/>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rFonts w:hint="eastAsia"/>
                                    <w:sz w:val="22"/>
                                  </w:rPr>
                                  <w:t>3</w:t>
                                </w:r>
                              </w:p>
                            </w:txbxContent>
                          </wps:txbx>
                          <wps:bodyPr rot="0" vert="horz" wrap="square" lIns="0" tIns="0" rIns="0" bIns="0" anchor="t" anchorCtr="0">
                            <a:spAutoFit/>
                          </wps:bodyPr>
                        </wps:wsp>
                        <wps:wsp>
                          <wps:cNvPr id="972403584" name="文字方塊 2"/>
                          <wps:cNvSpPr txBox="1">
                            <a:spLocks noChangeArrowheads="1"/>
                          </wps:cNvSpPr>
                          <wps:spPr bwMode="auto">
                            <a:xfrm>
                              <a:off x="1612652" y="1346346"/>
                              <a:ext cx="335353"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4</w:t>
                                </w:r>
                              </w:p>
                            </w:txbxContent>
                          </wps:txbx>
                          <wps:bodyPr rot="0" vert="horz" wrap="square" lIns="0" tIns="0" rIns="0" bIns="0" anchor="t" anchorCtr="0">
                            <a:spAutoFit/>
                          </wps:bodyPr>
                        </wps:wsp>
                        <wps:wsp>
                          <wps:cNvPr id="524723168" name="文字方塊 2"/>
                          <wps:cNvSpPr txBox="1">
                            <a:spLocks noChangeArrowheads="1"/>
                          </wps:cNvSpPr>
                          <wps:spPr bwMode="auto">
                            <a:xfrm>
                              <a:off x="2015815" y="1353546"/>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5</w:t>
                                </w:r>
                              </w:p>
                            </w:txbxContent>
                          </wps:txbx>
                          <wps:bodyPr rot="0" vert="horz" wrap="square" lIns="0" tIns="0" rIns="0" bIns="0" anchor="t" anchorCtr="0">
                            <a:spAutoFit/>
                          </wps:bodyPr>
                        </wps:wsp>
                        <wps:wsp>
                          <wps:cNvPr id="907934374" name="文字方塊 2"/>
                          <wps:cNvSpPr txBox="1">
                            <a:spLocks noChangeArrowheads="1"/>
                          </wps:cNvSpPr>
                          <wps:spPr bwMode="auto">
                            <a:xfrm>
                              <a:off x="2325386" y="1353546"/>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6</w:t>
                                </w:r>
                              </w:p>
                            </w:txbxContent>
                          </wps:txbx>
                          <wps:bodyPr rot="0" vert="horz" wrap="square" lIns="0" tIns="0" rIns="0" bIns="0" anchor="t" anchorCtr="0">
                            <a:spAutoFit/>
                          </wps:bodyPr>
                        </wps:wsp>
                        <wps:wsp>
                          <wps:cNvPr id="1188213011" name="文字方塊 2"/>
                          <wps:cNvSpPr txBox="1">
                            <a:spLocks noChangeArrowheads="1"/>
                          </wps:cNvSpPr>
                          <wps:spPr bwMode="auto">
                            <a:xfrm>
                              <a:off x="2670954" y="1346346"/>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7</w:t>
                                </w:r>
                              </w:p>
                            </w:txbxContent>
                          </wps:txbx>
                          <wps:bodyPr rot="0" vert="horz" wrap="square" lIns="0" tIns="0" rIns="0" bIns="0" anchor="t" anchorCtr="0">
                            <a:spAutoFit/>
                          </wps:bodyPr>
                        </wps:wsp>
                        <wps:wsp>
                          <wps:cNvPr id="92818749" name="文字方塊 2"/>
                          <wps:cNvSpPr txBox="1">
                            <a:spLocks noChangeArrowheads="1"/>
                          </wps:cNvSpPr>
                          <wps:spPr bwMode="auto">
                            <a:xfrm>
                              <a:off x="3038121" y="1324747"/>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8</w:t>
                                </w:r>
                              </w:p>
                            </w:txbxContent>
                          </wps:txbx>
                          <wps:bodyPr rot="0" vert="horz" wrap="square" lIns="0" tIns="0" rIns="0" bIns="0" anchor="t" anchorCtr="0">
                            <a:spAutoFit/>
                          </wps:bodyPr>
                        </wps:wsp>
                        <wps:wsp>
                          <wps:cNvPr id="1070560831" name="文字方塊 2"/>
                          <wps:cNvSpPr txBox="1">
                            <a:spLocks noChangeArrowheads="1"/>
                          </wps:cNvSpPr>
                          <wps:spPr bwMode="auto">
                            <a:xfrm>
                              <a:off x="3347692" y="1346346"/>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9</w:t>
                                </w:r>
                              </w:p>
                            </w:txbxContent>
                          </wps:txbx>
                          <wps:bodyPr rot="0" vert="horz" wrap="square" lIns="0" tIns="0" rIns="0" bIns="0" anchor="t" anchorCtr="0">
                            <a:spAutoFit/>
                          </wps:bodyPr>
                        </wps:wsp>
                        <wps:wsp>
                          <wps:cNvPr id="785438123" name="文字方塊 2"/>
                          <wps:cNvSpPr txBox="1">
                            <a:spLocks noChangeArrowheads="1"/>
                          </wps:cNvSpPr>
                          <wps:spPr bwMode="auto">
                            <a:xfrm>
                              <a:off x="3707659" y="1353546"/>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10</w:t>
                                </w:r>
                              </w:p>
                            </w:txbxContent>
                          </wps:txbx>
                          <wps:bodyPr rot="0" vert="horz" wrap="square" lIns="0" tIns="0" rIns="0" bIns="0" anchor="t" anchorCtr="0">
                            <a:spAutoFit/>
                          </wps:bodyPr>
                        </wps:wsp>
                        <wps:wsp>
                          <wps:cNvPr id="705160185" name="文字方塊 2"/>
                          <wps:cNvSpPr txBox="1">
                            <a:spLocks noChangeArrowheads="1"/>
                          </wps:cNvSpPr>
                          <wps:spPr bwMode="auto">
                            <a:xfrm>
                              <a:off x="3998349" y="1349063"/>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11</w:t>
                                </w:r>
                              </w:p>
                            </w:txbxContent>
                          </wps:txbx>
                          <wps:bodyPr rot="0" vert="horz" wrap="square" lIns="0" tIns="0" rIns="0" bIns="0" anchor="t" anchorCtr="0">
                            <a:spAutoFit/>
                          </wps:bodyPr>
                        </wps:wsp>
                        <wps:wsp>
                          <wps:cNvPr id="1701391843" name="文字方塊 2"/>
                          <wps:cNvSpPr txBox="1">
                            <a:spLocks noChangeArrowheads="1"/>
                          </wps:cNvSpPr>
                          <wps:spPr bwMode="auto">
                            <a:xfrm>
                              <a:off x="4381680" y="1331132"/>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12</w:t>
                                </w:r>
                              </w:p>
                            </w:txbxContent>
                          </wps:txbx>
                          <wps:bodyPr rot="0" vert="horz" wrap="square" lIns="0" tIns="0" rIns="0" bIns="0" anchor="t" anchorCtr="0">
                            <a:spAutoFit/>
                          </wps:bodyPr>
                        </wps:wsp>
                        <wps:wsp>
                          <wps:cNvPr id="173954053" name="文字方塊 2"/>
                          <wps:cNvSpPr txBox="1">
                            <a:spLocks noChangeArrowheads="1"/>
                          </wps:cNvSpPr>
                          <wps:spPr bwMode="auto">
                            <a:xfrm>
                              <a:off x="4636374" y="1322166"/>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13</w:t>
                                </w:r>
                              </w:p>
                            </w:txbxContent>
                          </wps:txbx>
                          <wps:bodyPr rot="0" vert="horz" wrap="square" lIns="0" tIns="0" rIns="0" bIns="0" anchor="t" anchorCtr="0">
                            <a:spAutoFit/>
                          </wps:bodyPr>
                        </wps:wsp>
                        <wps:wsp>
                          <wps:cNvPr id="1011112393" name="文字方塊 2"/>
                          <wps:cNvSpPr txBox="1">
                            <a:spLocks noChangeArrowheads="1"/>
                          </wps:cNvSpPr>
                          <wps:spPr bwMode="auto">
                            <a:xfrm>
                              <a:off x="453558" y="2066317"/>
                              <a:ext cx="335353"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sidRPr="00054D42">
                                  <w:rPr>
                                    <w:sz w:val="22"/>
                                  </w:rPr>
                                  <w:t>1</w:t>
                                </w:r>
                              </w:p>
                            </w:txbxContent>
                          </wps:txbx>
                          <wps:bodyPr rot="0" vert="horz" wrap="square" lIns="0" tIns="0" rIns="0" bIns="0" anchor="t" anchorCtr="0">
                            <a:spAutoFit/>
                          </wps:bodyPr>
                        </wps:wsp>
                        <wps:wsp>
                          <wps:cNvPr id="22735270" name="文字方塊 2"/>
                          <wps:cNvSpPr txBox="1">
                            <a:spLocks noChangeArrowheads="1"/>
                          </wps:cNvSpPr>
                          <wps:spPr bwMode="auto">
                            <a:xfrm>
                              <a:off x="683937" y="2066317"/>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2</w:t>
                                </w:r>
                              </w:p>
                            </w:txbxContent>
                          </wps:txbx>
                          <wps:bodyPr rot="0" vert="horz" wrap="square" lIns="0" tIns="0" rIns="0" bIns="0" anchor="t" anchorCtr="0">
                            <a:spAutoFit/>
                          </wps:bodyPr>
                        </wps:wsp>
                        <wps:wsp>
                          <wps:cNvPr id="1503879595" name="文字方塊 2"/>
                          <wps:cNvSpPr txBox="1">
                            <a:spLocks noChangeArrowheads="1"/>
                          </wps:cNvSpPr>
                          <wps:spPr bwMode="auto">
                            <a:xfrm>
                              <a:off x="928715" y="2066317"/>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rFonts w:hint="eastAsia"/>
                                    <w:sz w:val="22"/>
                                  </w:rPr>
                                  <w:t>3</w:t>
                                </w:r>
                              </w:p>
                            </w:txbxContent>
                          </wps:txbx>
                          <wps:bodyPr rot="0" vert="horz" wrap="square" lIns="0" tIns="0" rIns="0" bIns="0" anchor="t" anchorCtr="0">
                            <a:spAutoFit/>
                          </wps:bodyPr>
                        </wps:wsp>
                        <wps:wsp>
                          <wps:cNvPr id="158431748" name="文字方塊 2"/>
                          <wps:cNvSpPr txBox="1">
                            <a:spLocks noChangeArrowheads="1"/>
                          </wps:cNvSpPr>
                          <wps:spPr bwMode="auto">
                            <a:xfrm>
                              <a:off x="1151894" y="2066317"/>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4</w:t>
                                </w:r>
                              </w:p>
                            </w:txbxContent>
                          </wps:txbx>
                          <wps:bodyPr rot="0" vert="horz" wrap="square" lIns="0" tIns="0" rIns="0" bIns="0" anchor="t" anchorCtr="0">
                            <a:spAutoFit/>
                          </wps:bodyPr>
                        </wps:wsp>
                        <wps:wsp>
                          <wps:cNvPr id="2068007890" name="文字方塊 2"/>
                          <wps:cNvSpPr txBox="1">
                            <a:spLocks noChangeArrowheads="1"/>
                          </wps:cNvSpPr>
                          <wps:spPr bwMode="auto">
                            <a:xfrm>
                              <a:off x="1396672" y="2066317"/>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5</w:t>
                                </w:r>
                              </w:p>
                            </w:txbxContent>
                          </wps:txbx>
                          <wps:bodyPr rot="0" vert="horz" wrap="square" lIns="0" tIns="0" rIns="0" bIns="0" anchor="t" anchorCtr="0">
                            <a:spAutoFit/>
                          </wps:bodyPr>
                        </wps:wsp>
                        <wps:wsp>
                          <wps:cNvPr id="274938867" name="文字方塊 2"/>
                          <wps:cNvSpPr txBox="1">
                            <a:spLocks noChangeArrowheads="1"/>
                          </wps:cNvSpPr>
                          <wps:spPr bwMode="auto">
                            <a:xfrm>
                              <a:off x="1612652" y="2066317"/>
                              <a:ext cx="335353"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6</w:t>
                                </w:r>
                              </w:p>
                            </w:txbxContent>
                          </wps:txbx>
                          <wps:bodyPr rot="0" vert="horz" wrap="square" lIns="0" tIns="0" rIns="0" bIns="0" anchor="t" anchorCtr="0">
                            <a:spAutoFit/>
                          </wps:bodyPr>
                        </wps:wsp>
                        <wps:wsp>
                          <wps:cNvPr id="1051983693" name="文字方塊 2"/>
                          <wps:cNvSpPr txBox="1">
                            <a:spLocks noChangeArrowheads="1"/>
                          </wps:cNvSpPr>
                          <wps:spPr bwMode="auto">
                            <a:xfrm>
                              <a:off x="1835831" y="2066317"/>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7</w:t>
                                </w:r>
                              </w:p>
                            </w:txbxContent>
                          </wps:txbx>
                          <wps:bodyPr rot="0" vert="horz" wrap="square" lIns="0" tIns="0" rIns="0" bIns="0" anchor="t" anchorCtr="0">
                            <a:spAutoFit/>
                          </wps:bodyPr>
                        </wps:wsp>
                        <wps:wsp>
                          <wps:cNvPr id="1411048929" name="文字方塊 2"/>
                          <wps:cNvSpPr txBox="1">
                            <a:spLocks noChangeArrowheads="1"/>
                          </wps:cNvSpPr>
                          <wps:spPr bwMode="auto">
                            <a:xfrm>
                              <a:off x="2095007" y="2066317"/>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8</w:t>
                                </w:r>
                              </w:p>
                            </w:txbxContent>
                          </wps:txbx>
                          <wps:bodyPr rot="0" vert="horz" wrap="square" lIns="0" tIns="0" rIns="0" bIns="0" anchor="t" anchorCtr="0">
                            <a:spAutoFit/>
                          </wps:bodyPr>
                        </wps:wsp>
                        <wps:wsp>
                          <wps:cNvPr id="1958271038" name="文字方塊 2"/>
                          <wps:cNvSpPr txBox="1">
                            <a:spLocks noChangeArrowheads="1"/>
                          </wps:cNvSpPr>
                          <wps:spPr bwMode="auto">
                            <a:xfrm>
                              <a:off x="2663755" y="2066317"/>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9</w:t>
                                </w:r>
                              </w:p>
                            </w:txbxContent>
                          </wps:txbx>
                          <wps:bodyPr rot="0" vert="horz" wrap="square" lIns="0" tIns="0" rIns="0" bIns="0" anchor="t" anchorCtr="0">
                            <a:spAutoFit/>
                          </wps:bodyPr>
                        </wps:wsp>
                        <wps:wsp>
                          <wps:cNvPr id="1033608739" name="文字方塊 2"/>
                          <wps:cNvSpPr txBox="1">
                            <a:spLocks noChangeArrowheads="1"/>
                          </wps:cNvSpPr>
                          <wps:spPr bwMode="auto">
                            <a:xfrm>
                              <a:off x="2901333" y="2066317"/>
                              <a:ext cx="335353"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10</w:t>
                                </w:r>
                              </w:p>
                            </w:txbxContent>
                          </wps:txbx>
                          <wps:bodyPr rot="0" vert="horz" wrap="square" lIns="0" tIns="0" rIns="0" bIns="0" anchor="t" anchorCtr="0">
                            <a:spAutoFit/>
                          </wps:bodyPr>
                        </wps:wsp>
                        <wps:wsp>
                          <wps:cNvPr id="749701178" name="文字方塊 2"/>
                          <wps:cNvSpPr txBox="1">
                            <a:spLocks noChangeArrowheads="1"/>
                          </wps:cNvSpPr>
                          <wps:spPr bwMode="auto">
                            <a:xfrm>
                              <a:off x="3138911" y="2066317"/>
                              <a:ext cx="335353"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11</w:t>
                                </w:r>
                              </w:p>
                            </w:txbxContent>
                          </wps:txbx>
                          <wps:bodyPr rot="0" vert="horz" wrap="square" lIns="0" tIns="0" rIns="0" bIns="0" anchor="t" anchorCtr="0">
                            <a:spAutoFit/>
                          </wps:bodyPr>
                        </wps:wsp>
                        <wps:wsp>
                          <wps:cNvPr id="696961589" name="文字方塊 2"/>
                          <wps:cNvSpPr txBox="1">
                            <a:spLocks noChangeArrowheads="1"/>
                          </wps:cNvSpPr>
                          <wps:spPr bwMode="auto">
                            <a:xfrm>
                              <a:off x="3484479" y="2066317"/>
                              <a:ext cx="335353"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12</w:t>
                                </w:r>
                              </w:p>
                            </w:txbxContent>
                          </wps:txbx>
                          <wps:bodyPr rot="0" vert="horz" wrap="square" lIns="0" tIns="0" rIns="0" bIns="0" anchor="t" anchorCtr="0">
                            <a:spAutoFit/>
                          </wps:bodyPr>
                        </wps:wsp>
                        <wps:wsp>
                          <wps:cNvPr id="1341383725" name="文字方塊 2"/>
                          <wps:cNvSpPr txBox="1">
                            <a:spLocks noChangeArrowheads="1"/>
                          </wps:cNvSpPr>
                          <wps:spPr bwMode="auto">
                            <a:xfrm>
                              <a:off x="4475678" y="2066317"/>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13</w:t>
                                </w:r>
                              </w:p>
                            </w:txbxContent>
                          </wps:txbx>
                          <wps:bodyPr rot="0" vert="horz" wrap="square" lIns="0" tIns="0" rIns="0" bIns="0" anchor="t" anchorCtr="0">
                            <a:spAutoFit/>
                          </wps:bodyPr>
                        </wps:wsp>
                        <wps:wsp>
                          <wps:cNvPr id="957594784" name="文字方塊 2"/>
                          <wps:cNvSpPr txBox="1">
                            <a:spLocks noChangeArrowheads="1"/>
                          </wps:cNvSpPr>
                          <wps:spPr bwMode="auto">
                            <a:xfrm>
                              <a:off x="4828445" y="2066317"/>
                              <a:ext cx="335988" cy="238176"/>
                            </a:xfrm>
                            <a:prstGeom prst="rect">
                              <a:avLst/>
                            </a:prstGeom>
                            <a:noFill/>
                            <a:ln w="9525">
                              <a:noFill/>
                              <a:miter lim="800000"/>
                              <a:headEnd/>
                              <a:tailEnd/>
                            </a:ln>
                          </wps:spPr>
                          <wps:txbx>
                            <w:txbxContent>
                              <w:p w:rsidR="00F228E1" w:rsidRPr="00054D42" w:rsidRDefault="00F228E1" w:rsidP="00F228E1">
                                <w:pPr>
                                  <w:spacing w:line="240" w:lineRule="atLeast"/>
                                  <w:jc w:val="center"/>
                                  <w:rPr>
                                    <w:sz w:val="22"/>
                                  </w:rPr>
                                </w:pPr>
                                <w:r>
                                  <w:rPr>
                                    <w:sz w:val="22"/>
                                  </w:rPr>
                                  <w:t>14</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1A1B323A" id="群組 1188721482" o:spid="_x0000_s1384" style="position:absolute;margin-left:119.5pt;margin-top:45.25pt;width:406.55pt;height:197pt;z-index:-251048448;mso-position-horizontal-relative:text;mso-position-vertical-relative:text;mso-width-relative:margin;mso-height-relative:margin" coordsize="51644,25025"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">
                <v:shape id="文字方塊 2" o:spid="_x0000_s1385" type="#_x0000_t202" style="position:absolute;left:22392;top:22392;width:5559;height:263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" stroked="f">
                  <v:textbox inset="0,0,0,0">
                    <w:txbxContent>
                      <w:p w:rsidR="00F228E1" w:rsidRPr="00054D42" w:rsidRDefault="00F228E1" w:rsidP="00F228E1">
                        <w:pPr>
                          <w:jc w:val="center"/>
                          <w:rPr>
                            <w:bCs/>
                            <w:color w:val="FF0000"/>
                            <w:sz w:val="22"/>
                          </w:rPr>
                        </w:pPr>
                        <w:r w:rsidRPr="00054D42">
                          <w:rPr>
                            <w:rFonts w:hint="eastAsia"/>
                            <w:bCs/>
                            <w:color w:val="0D0D0D" w:themeColor="text1" w:themeTint="F2"/>
                            <w:sz w:val="22"/>
                          </w:rPr>
                          <w:t>圖</w:t>
                        </w:r>
                        <w:r w:rsidRPr="00054D42">
                          <w:rPr>
                            <w:rFonts w:hint="eastAsia"/>
                            <w:bCs/>
                            <w:color w:val="0D0D0D" w:themeColor="text1" w:themeTint="F2"/>
                            <w:sz w:val="22"/>
                          </w:rPr>
                          <w:t>14</w:t>
                        </w:r>
                      </w:p>
                    </w:txbxContent>
                  </v:textbox>
                </v:shape>
                <v:group id="群組 1309060800" o:spid="_x0000_s1386" style="position:absolute;width:51644;height:23044" coordsize="51644,2304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">
                  <v:shape id="圖片 19" o:spid="_x0000_s1387" type="#_x0000_t75" style="position:absolute;left:4418;top:459;width:46793;height:2185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">
                    <v:imagedata r:id="rId189" o:title="" grayscale="t"/>
                  </v:shape>
                  <v:shape id="文字方塊 2" o:spid="_x0000_s1388" type="#_x0000_t202" style="position:absolute;width:3359;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sidRPr="00054D42">
                            <w:rPr>
                              <w:rFonts w:ascii="細明體" w:hAnsi="細明體" w:hint="eastAsia"/>
                              <w:sz w:val="22"/>
                            </w:rPr>
                            <w:t>Ⅰ</w:t>
                          </w:r>
                        </w:p>
                      </w:txbxContent>
                    </v:textbox>
                  </v:shape>
                  <v:shape id="文字方塊 2" o:spid="_x0000_s1389" type="#_x0000_t202" style="position:absolute;top:5975;width:3359;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rFonts w:ascii="細明體" w:hAnsi="細明體" w:hint="eastAsia"/>
                              <w:sz w:val="22"/>
                            </w:rPr>
                            <w:t>Ⅱ</w:t>
                          </w:r>
                        </w:p>
                      </w:txbxContent>
                    </v:textbox>
                  </v:shape>
                  <v:shape id="文字方塊 2" o:spid="_x0000_s1390" type="#_x0000_t202" style="position:absolute;top:12095;width:3359;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Pr>
                              <w:rFonts w:ascii="細明體" w:hAnsi="細明體" w:hint="eastAsia"/>
                              <w:sz w:val="22"/>
                            </w:rPr>
                            <w:t>Ⅲ</w:t>
                          </w:r>
                        </w:p>
                      </w:txbxContent>
                    </v:textbox>
                  </v:shape>
                  <v:shape id="文字方塊 2" o:spid="_x0000_s1391" type="#_x0000_t202" style="position:absolute;top:18935;width:3359;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sidRPr="00054D42">
                            <w:rPr>
                              <w:rFonts w:ascii="細明體" w:hAnsi="細明體" w:hint="eastAsia"/>
                              <w:sz w:val="22"/>
                            </w:rPr>
                            <w:t>Ⅳ</w:t>
                          </w:r>
                        </w:p>
                      </w:txbxContent>
                    </v:textbox>
                  </v:shape>
                  <v:shape id="文字方塊 2" o:spid="_x0000_s1392" type="#_x0000_t202" style="position:absolute;left:13750;top:1295;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" filled="f" stroked="f">
                    <v:textbox style="mso-fit-shape-to-text:t" inset="0,0,0,0">
                      <w:txbxContent>
                        <w:p w:rsidR="00F228E1" w:rsidRPr="00054D42" w:rsidRDefault="00F228E1" w:rsidP="00F228E1">
                          <w:pPr>
                            <w:spacing w:line="240" w:lineRule="atLeast"/>
                            <w:jc w:val="center"/>
                            <w:rPr>
                              <w:sz w:val="22"/>
                            </w:rPr>
                          </w:pPr>
                          <w:r w:rsidRPr="00054D42">
                            <w:rPr>
                              <w:sz w:val="22"/>
                            </w:rPr>
                            <w:t>1</w:t>
                          </w:r>
                        </w:p>
                      </w:txbxContent>
                    </v:textbox>
                  </v:shape>
                  <v:shape id="文字方塊 2" o:spid="_x0000_s1393" type="#_x0000_t202" style="position:absolute;left:18286;top:1295;width:3353;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Pr>
                              <w:sz w:val="22"/>
                            </w:rPr>
                            <w:t>2</w:t>
                          </w:r>
                        </w:p>
                      </w:txbxContent>
                    </v:textbox>
                  </v:shape>
                  <v:shape id="文字方塊 2" o:spid="_x0000_s1394" type="#_x0000_t202" style="position:absolute;left:11590;top:7487;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sidRPr="00054D42">
                            <w:rPr>
                              <w:sz w:val="22"/>
                            </w:rPr>
                            <w:t>1</w:t>
                          </w:r>
                        </w:p>
                      </w:txbxContent>
                    </v:textbox>
                  </v:shape>
                  <v:shape id="文字方塊 2" o:spid="_x0000_s1395" type="#_x0000_t202" style="position:absolute;left:15982;top:7487;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sz w:val="22"/>
                            </w:rPr>
                            <w:t>2</w:t>
                          </w:r>
                        </w:p>
                      </w:txbxContent>
                    </v:textbox>
                  </v:shape>
                  <v:shape id="文字方塊 2" o:spid="_x0000_s1396" type="#_x0000_t202" style="position:absolute;left:5831;top:13535;width:3353;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" filled="f" stroked="f">
                    <v:textbox style="mso-fit-shape-to-text:t" inset="0,0,0,0">
                      <w:txbxContent>
                        <w:p w:rsidR="00F228E1" w:rsidRPr="00054D42" w:rsidRDefault="00F228E1" w:rsidP="00F228E1">
                          <w:pPr>
                            <w:spacing w:line="240" w:lineRule="atLeast"/>
                            <w:jc w:val="center"/>
                            <w:rPr>
                              <w:sz w:val="22"/>
                            </w:rPr>
                          </w:pPr>
                          <w:r w:rsidRPr="00054D42">
                            <w:rPr>
                              <w:sz w:val="22"/>
                            </w:rPr>
                            <w:t>1</w:t>
                          </w:r>
                        </w:p>
                      </w:txbxContent>
                    </v:textbox>
                  </v:shape>
                  <v:shape id="文字方塊 2" o:spid="_x0000_s1397" type="#_x0000_t202" style="position:absolute;left:8927;top:13405;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sz w:val="22"/>
                            </w:rPr>
                            <w:t>2</w:t>
                          </w:r>
                        </w:p>
                      </w:txbxContent>
                    </v:textbox>
                  </v:shape>
                  <v:shape id="文字方塊 2" o:spid="_x0000_s1398" type="#_x0000_t202" style="position:absolute;left:12382;top:13463;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rFonts w:hint="eastAsia"/>
                              <w:sz w:val="22"/>
                            </w:rPr>
                            <w:t>3</w:t>
                          </w:r>
                        </w:p>
                      </w:txbxContent>
                    </v:textbox>
                  </v:shape>
                  <v:shape id="文字方塊 2" o:spid="_x0000_s1399" type="#_x0000_t202" style="position:absolute;left:16126;top:13463;width:3354;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sz w:val="22"/>
                            </w:rPr>
                            <w:t>4</w:t>
                          </w:r>
                        </w:p>
                      </w:txbxContent>
                    </v:textbox>
                  </v:shape>
                  <v:shape id="文字方塊 2" o:spid="_x0000_s1400" type="#_x0000_t202" style="position:absolute;left:20158;top:13535;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sz w:val="22"/>
                            </w:rPr>
                            <w:t>5</w:t>
                          </w:r>
                        </w:p>
                      </w:txbxContent>
                    </v:textbox>
                  </v:shape>
                  <v:shape id="文字方塊 2" o:spid="_x0000_s1401" type="#_x0000_t202" style="position:absolute;left:23253;top:13535;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Pr>
                              <w:sz w:val="22"/>
                            </w:rPr>
                            <w:t>6</w:t>
                          </w:r>
                        </w:p>
                      </w:txbxContent>
                    </v:textbox>
                  </v:shape>
                  <v:shape id="文字方塊 2" o:spid="_x0000_s1402" type="#_x0000_t202" style="position:absolute;left:26709;top:13463;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Pr>
                              <w:sz w:val="22"/>
                            </w:rPr>
                            <w:t>7</w:t>
                          </w:r>
                        </w:p>
                      </w:txbxContent>
                    </v:textbox>
                  </v:shape>
                  <v:shape id="文字方塊 2" o:spid="_x0000_s1403" type="#_x0000_t202" style="position:absolute;left:30381;top:13247;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" filled="f" stroked="f">
                    <v:textbox style="mso-fit-shape-to-text:t" inset="0,0,0,0">
                      <w:txbxContent>
                        <w:p w:rsidR="00F228E1" w:rsidRPr="00054D42" w:rsidRDefault="00F228E1" w:rsidP="00F228E1">
                          <w:pPr>
                            <w:spacing w:line="240" w:lineRule="atLeast"/>
                            <w:jc w:val="center"/>
                            <w:rPr>
                              <w:sz w:val="22"/>
                            </w:rPr>
                          </w:pPr>
                          <w:r>
                            <w:rPr>
                              <w:sz w:val="22"/>
                            </w:rPr>
                            <w:t>8</w:t>
                          </w:r>
                        </w:p>
                      </w:txbxContent>
                    </v:textbox>
                  </v:shape>
                  <v:shape id="文字方塊 2" o:spid="_x0000_s1404" type="#_x0000_t202" style="position:absolute;left:33476;top:13463;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sz w:val="22"/>
                            </w:rPr>
                            <w:t>9</w:t>
                          </w:r>
                        </w:p>
                      </w:txbxContent>
                    </v:textbox>
                  </v:shape>
                  <v:shape id="文字方塊 2" o:spid="_x0000_s1405" type="#_x0000_t202" style="position:absolute;left:37076;top:13535;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sz w:val="22"/>
                            </w:rPr>
                            <w:t>10</w:t>
                          </w:r>
                        </w:p>
                      </w:txbxContent>
                    </v:textbox>
                  </v:shape>
                  <v:shape id="文字方塊 2" o:spid="_x0000_s1406" type="#_x0000_t202" style="position:absolute;left:39983;top:13490;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Pr>
                              <w:sz w:val="22"/>
                            </w:rPr>
                            <w:t>11</w:t>
                          </w:r>
                        </w:p>
                      </w:txbxContent>
                    </v:textbox>
                  </v:shape>
                  <v:shape id="文字方塊 2" o:spid="_x0000_s1407" type="#_x0000_t202" style="position:absolute;left:43816;top:13311;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sz w:val="22"/>
                            </w:rPr>
                            <w:t>12</w:t>
                          </w:r>
                        </w:p>
                      </w:txbxContent>
                    </v:textbox>
                  </v:shape>
                  <v:shape id="文字方塊 2" o:spid="_x0000_s1408" type="#_x0000_t202" style="position:absolute;left:46363;top:13221;width:336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Pr>
                              <w:sz w:val="22"/>
                            </w:rPr>
                            <w:t>13</w:t>
                          </w:r>
                        </w:p>
                      </w:txbxContent>
                    </v:textbox>
                  </v:shape>
                  <v:shape id="文字方塊 2" o:spid="_x0000_s1409" type="#_x0000_t202" style="position:absolute;left:4535;top:20663;width:3354;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sidRPr="00054D42">
                            <w:rPr>
                              <w:sz w:val="22"/>
                            </w:rPr>
                            <w:t>1</w:t>
                          </w:r>
                        </w:p>
                      </w:txbxContent>
                    </v:textbox>
                  </v:shape>
                  <v:shape id="文字方塊 2" o:spid="_x0000_s1410" type="#_x0000_t202" style="position:absolute;left:6839;top:20663;width:3360;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" filled="f" stroked="f">
                    <v:textbox style="mso-fit-shape-to-text:t" inset="0,0,0,0">
                      <w:txbxContent>
                        <w:p w:rsidR="00F228E1" w:rsidRPr="00054D42" w:rsidRDefault="00F228E1" w:rsidP="00F228E1">
                          <w:pPr>
                            <w:spacing w:line="240" w:lineRule="atLeast"/>
                            <w:jc w:val="center"/>
                            <w:rPr>
                              <w:sz w:val="22"/>
                            </w:rPr>
                          </w:pPr>
                          <w:r>
                            <w:rPr>
                              <w:sz w:val="22"/>
                            </w:rPr>
                            <w:t>2</w:t>
                          </w:r>
                        </w:p>
                      </w:txbxContent>
                    </v:textbox>
                  </v:shape>
                  <v:shape id="文字方塊 2" o:spid="_x0000_s1411" type="#_x0000_t202" style="position:absolute;left:9287;top:20663;width:3360;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rFonts w:hint="eastAsia"/>
                              <w:sz w:val="22"/>
                            </w:rPr>
                            <w:t>3</w:t>
                          </w:r>
                        </w:p>
                      </w:txbxContent>
                    </v:textbox>
                  </v:shape>
                  <v:shape id="文字方塊 2" o:spid="_x0000_s1412" type="#_x0000_t202" style="position:absolute;left:11518;top:20663;width:3360;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Pr>
                              <w:sz w:val="22"/>
                            </w:rPr>
                            <w:t>4</w:t>
                          </w:r>
                        </w:p>
                      </w:txbxContent>
                    </v:textbox>
                  </v:shape>
                  <v:shape id="文字方塊 2" o:spid="_x0000_s1413" type="#_x0000_t202" style="position:absolute;left:13966;top:20663;width:3360;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Pr>
                              <w:sz w:val="22"/>
                            </w:rPr>
                            <w:t>5</w:t>
                          </w:r>
                        </w:p>
                      </w:txbxContent>
                    </v:textbox>
                  </v:shape>
                  <v:shape id="文字方塊 2" o:spid="_x0000_s1414" type="#_x0000_t202" style="position:absolute;left:16126;top:20663;width:3354;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sz w:val="22"/>
                            </w:rPr>
                            <w:t>6</w:t>
                          </w:r>
                        </w:p>
                      </w:txbxContent>
                    </v:textbox>
                  </v:shape>
                  <v:shape id="文字方塊 2" o:spid="_x0000_s1415" type="#_x0000_t202" style="position:absolute;left:18358;top:20663;width:3360;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sz w:val="22"/>
                            </w:rPr>
                            <w:t>7</w:t>
                          </w:r>
                        </w:p>
                      </w:txbxContent>
                    </v:textbox>
                  </v:shape>
                  <v:shape id="文字方塊 2" o:spid="_x0000_s1416" type="#_x0000_t202" style="position:absolute;left:20950;top:20663;width:3359;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Pr>
                              <w:sz w:val="22"/>
                            </w:rPr>
                            <w:t>8</w:t>
                          </w:r>
                        </w:p>
                      </w:txbxContent>
                    </v:textbox>
                  </v:shape>
                  <v:shape id="文字方塊 2" o:spid="_x0000_s1417" type="#_x0000_t202" style="position:absolute;left:26637;top:20663;width:3360;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" filled="f" stroked="f">
                    <v:textbox style="mso-fit-shape-to-text:t" inset="0,0,0,0">
                      <w:txbxContent>
                        <w:p w:rsidR="00F228E1" w:rsidRPr="00054D42" w:rsidRDefault="00F228E1" w:rsidP="00F228E1">
                          <w:pPr>
                            <w:spacing w:line="240" w:lineRule="atLeast"/>
                            <w:jc w:val="center"/>
                            <w:rPr>
                              <w:sz w:val="22"/>
                            </w:rPr>
                          </w:pPr>
                          <w:r>
                            <w:rPr>
                              <w:sz w:val="22"/>
                            </w:rPr>
                            <w:t>9</w:t>
                          </w:r>
                        </w:p>
                      </w:txbxContent>
                    </v:textbox>
                  </v:shape>
                  <v:shape id="文字方塊 2" o:spid="_x0000_s1418" type="#_x0000_t202" style="position:absolute;left:29013;top:20663;width:3353;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sz w:val="22"/>
                            </w:rPr>
                            <w:t>10</w:t>
                          </w:r>
                        </w:p>
                      </w:txbxContent>
                    </v:textbox>
                  </v:shape>
                  <v:shape id="文字方塊 2" o:spid="_x0000_s1419" type="#_x0000_t202" style="position:absolute;left:31389;top:20663;width:3353;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" filled="f" stroked="f">
                    <v:textbox style="mso-fit-shape-to-text:t" inset="0,0,0,0">
                      <w:txbxContent>
                        <w:p w:rsidR="00F228E1" w:rsidRPr="00054D42" w:rsidRDefault="00F228E1" w:rsidP="00F228E1">
                          <w:pPr>
                            <w:spacing w:line="240" w:lineRule="atLeast"/>
                            <w:jc w:val="center"/>
                            <w:rPr>
                              <w:sz w:val="22"/>
                            </w:rPr>
                          </w:pPr>
                          <w:r>
                            <w:rPr>
                              <w:sz w:val="22"/>
                            </w:rPr>
                            <w:t>11</w:t>
                          </w:r>
                        </w:p>
                      </w:txbxContent>
                    </v:textbox>
                  </v:shape>
                  <v:shape id="文字方塊 2" o:spid="_x0000_s1420" type="#_x0000_t202" style="position:absolute;left:34844;top:20663;width:3354;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" filled="f" stroked="f">
                    <v:textbox style="mso-fit-shape-to-text:t" inset="0,0,0,0">
                      <w:txbxContent>
                        <w:p w:rsidR="00F228E1" w:rsidRPr="00054D42" w:rsidRDefault="00F228E1" w:rsidP="00F228E1">
                          <w:pPr>
                            <w:spacing w:line="240" w:lineRule="atLeast"/>
                            <w:jc w:val="center"/>
                            <w:rPr>
                              <w:sz w:val="22"/>
                            </w:rPr>
                          </w:pPr>
                          <w:r>
                            <w:rPr>
                              <w:sz w:val="22"/>
                            </w:rPr>
                            <w:t>12</w:t>
                          </w:r>
                        </w:p>
                      </w:txbxContent>
                    </v:textbox>
                  </v:shape>
                  <v:shape id="文字方塊 2" o:spid="_x0000_s1421" type="#_x0000_t202" style="position:absolute;left:44756;top:20663;width:3360;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" filled="f" stroked="f">
                    <v:textbox style="mso-fit-shape-to-text:t" inset="0,0,0,0">
                      <w:txbxContent>
                        <w:p w:rsidR="00F228E1" w:rsidRPr="00054D42" w:rsidRDefault="00F228E1" w:rsidP="00F228E1">
                          <w:pPr>
                            <w:spacing w:line="240" w:lineRule="atLeast"/>
                            <w:jc w:val="center"/>
                            <w:rPr>
                              <w:sz w:val="22"/>
                            </w:rPr>
                          </w:pPr>
                          <w:r>
                            <w:rPr>
                              <w:sz w:val="22"/>
                            </w:rPr>
                            <w:t>13</w:t>
                          </w:r>
                        </w:p>
                      </w:txbxContent>
                    </v:textbox>
                  </v:shape>
                  <v:shape id="文字方塊 2" o:spid="_x0000_s1422" type="#_x0000_t202" style="position:absolute;left:48284;top:20663;width:3360;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" filled="f" stroked="f">
                    <v:textbox style="mso-fit-shape-to-text:t" inset="0,0,0,0">
                      <w:txbxContent>
                        <w:p w:rsidR="00F228E1" w:rsidRPr="00054D42" w:rsidRDefault="00F228E1" w:rsidP="00F228E1">
                          <w:pPr>
                            <w:spacing w:line="240" w:lineRule="atLeast"/>
                            <w:jc w:val="center"/>
                            <w:rPr>
                              <w:sz w:val="22"/>
                            </w:rPr>
                          </w:pPr>
                          <w:r>
                            <w:rPr>
                              <w:sz w:val="22"/>
                            </w:rPr>
                            <w:t>14</w:t>
                          </w:r>
                        </w:p>
                      </w:txbxContent>
                    </v:textbox>
                  </v:shape>
                </v:group>
              </v:group>
            </w:pict>
          </mc:Fallback>
        </mc:AlternateContent>
      </w:r>
      <w:r w:rsidRPr="00E965F5">
        <w:t>小明</w:t>
      </w:r>
      <w:r w:rsidRPr="00E965F5">
        <w:rPr>
          <w:rFonts w:hint="eastAsia"/>
        </w:rPr>
        <w:t>家之</w:t>
      </w:r>
      <w:r w:rsidRPr="00E965F5">
        <w:t>族譜詳細記載家族罹患顯性遺傳性多囊性腎臟病之成員。依</w:t>
      </w:r>
      <w:r w:rsidRPr="00E965F5">
        <w:rPr>
          <w:rFonts w:hint="eastAsia"/>
        </w:rPr>
        <w:t>此，他</w:t>
      </w:r>
      <w:r w:rsidRPr="00E965F5">
        <w:t>繪得</w:t>
      </w:r>
      <w:r w:rsidRPr="00E965F5">
        <w:rPr>
          <w:rFonts w:hint="eastAsia"/>
        </w:rPr>
        <w:t>某</w:t>
      </w:r>
      <w:r w:rsidRPr="00E965F5">
        <w:t>一支系的四個世代</w:t>
      </w:r>
      <w:r w:rsidRPr="00E965F5">
        <w:rPr>
          <w:rFonts w:hint="eastAsia"/>
        </w:rPr>
        <w:t>（I～Ⅳ）</w:t>
      </w:r>
      <w:r w:rsidRPr="00E965F5">
        <w:t>罹病分布圖，如圖</w:t>
      </w:r>
      <w:r w:rsidRPr="00E965F5">
        <w:rPr>
          <w:rFonts w:hint="eastAsia"/>
        </w:rPr>
        <w:t>14</w:t>
      </w:r>
      <w:r w:rsidRPr="00E965F5">
        <w:t>。圖中I-1為女性患者，I-2為正常男性，並且以AA及aa對應顯性及隱性同型合子。</w:t>
      </w:r>
      <w:r w:rsidR="009974C2">
        <w:tab/>
      </w:r>
      <w:r w:rsidR="009974C2">
        <w:tab/>
      </w:r>
      <w:r w:rsidR="009974C2">
        <w:tab/>
      </w:r>
      <w:r w:rsidR="009974C2">
        <w:tab/>
      </w:r>
      <w:r w:rsidR="009974C2">
        <w:tab/>
      </w:r>
      <w:r w:rsidR="009974C2">
        <w:tab/>
      </w:r>
      <w:r w:rsidR="009974C2">
        <w:tab/>
      </w:r>
      <w:r w:rsidR="009974C2">
        <w:tab/>
      </w:r>
      <w:r w:rsidR="009974C2">
        <w:tab/>
      </w:r>
      <w:r w:rsidR="009974C2">
        <w:tab/>
      </w:r>
      <w:r w:rsidR="009974C2">
        <w:tab/>
      </w:r>
      <w:r w:rsidR="009974C2">
        <w:tab/>
      </w:r>
      <w:r w:rsidR="009974C2">
        <w:tab/>
        <w:t>[112</w:t>
      </w:r>
      <w:r w:rsidR="009974C2">
        <w:rPr>
          <w:rFonts w:hint="eastAsia"/>
        </w:rPr>
        <w:t>學測</w:t>
      </w:r>
      <w:r w:rsidR="009974C2">
        <w:t>]</w:t>
      </w:r>
      <w:r>
        <w:br/>
      </w:r>
      <w:r>
        <w:br/>
      </w:r>
      <w:r>
        <w:br/>
      </w:r>
      <w:r>
        <w:br/>
      </w:r>
      <w:r>
        <w:br/>
      </w:r>
      <w:r>
        <w:br/>
      </w:r>
      <w:r>
        <w:br/>
      </w:r>
      <w:r>
        <w:br/>
      </w:r>
    </w:p>
    <w:p w:rsidR="00F228E1" w:rsidRPr="00F228E1" w:rsidRDefault="00F228E1" w:rsidP="00F228E1">
      <w:pPr>
        <w:pStyle w:val="aff9"/>
      </w:pPr>
      <w:r w:rsidRPr="00F228E1">
        <w:rPr>
          <w:rFonts w:hint="eastAsia"/>
        </w:rPr>
        <w:t>（a）</w:t>
      </w:r>
      <w:r w:rsidRPr="00F228E1">
        <w:t>族譜所缺漏的III-5成員</w:t>
      </w:r>
      <w:r w:rsidRPr="00F228E1">
        <w:rPr>
          <w:rFonts w:hint="eastAsia"/>
        </w:rPr>
        <w:t>在</w:t>
      </w:r>
      <w:r w:rsidRPr="00F228E1">
        <w:t>罹病分布圖應為</w:t>
      </w:r>
      <w:r w:rsidRPr="00F228E1">
        <w:rPr>
          <w:rFonts w:hint="eastAsia"/>
        </w:rPr>
        <w:t>何</w:t>
      </w:r>
      <w:r w:rsidRPr="00F228E1">
        <w:t>種圖形？</w:t>
      </w:r>
      <w:r w:rsidRPr="00F228E1">
        <w:rPr>
          <w:rFonts w:hint="eastAsia"/>
        </w:rPr>
        <w:t>（</w:t>
      </w:r>
      <w:r w:rsidRPr="00F228E1">
        <w:t>1分</w:t>
      </w:r>
      <w:r w:rsidRPr="00F228E1">
        <w:rPr>
          <w:rFonts w:hint="eastAsia"/>
        </w:rPr>
        <w:t>）</w:t>
      </w:r>
      <w:r>
        <w:br/>
      </w:r>
      <w:r w:rsidRPr="00F228E1">
        <w:rPr>
          <w:rFonts w:hint="eastAsia"/>
        </w:rPr>
        <w:t>（b）</w:t>
      </w:r>
      <w:r w:rsidRPr="00F228E1">
        <w:t>圖</w:t>
      </w:r>
      <w:r w:rsidRPr="00F228E1">
        <w:rPr>
          <w:rFonts w:hint="eastAsia"/>
        </w:rPr>
        <w:t>14</w:t>
      </w:r>
      <w:r w:rsidRPr="00F228E1">
        <w:t>中哪一對父母及其所有子女之罹病分布，可以</w:t>
      </w:r>
      <w:r w:rsidRPr="00F228E1">
        <w:rPr>
          <w:rFonts w:hint="eastAsia"/>
        </w:rPr>
        <w:t>恰好</w:t>
      </w:r>
      <w:r w:rsidRPr="00F228E1">
        <w:t>正確地表現孟德爾遺傳模式中的體染色體之遺傳方式？</w:t>
      </w:r>
      <w:r w:rsidRPr="00F228E1">
        <w:rPr>
          <w:rFonts w:hint="eastAsia"/>
        </w:rPr>
        <w:t>（</w:t>
      </w:r>
      <w:r w:rsidRPr="00F228E1">
        <w:t>1分</w:t>
      </w:r>
      <w:r w:rsidRPr="00F228E1">
        <w:rPr>
          <w:rFonts w:hint="eastAsia"/>
        </w:rPr>
        <w:t>）說明為何為體染色體遺傳的原因</w:t>
      </w:r>
      <w:r w:rsidRPr="00F228E1">
        <w:t>？</w:t>
      </w:r>
      <w:r w:rsidRPr="00F228E1">
        <w:rPr>
          <w:rFonts w:hint="eastAsia"/>
        </w:rPr>
        <w:t>（</w:t>
      </w:r>
      <w:r w:rsidRPr="00F228E1">
        <w:t>2分</w:t>
      </w:r>
      <w:r w:rsidRPr="00F228E1">
        <w:rPr>
          <w:rFonts w:hint="eastAsia"/>
        </w:rPr>
        <w:t>）</w:t>
      </w:r>
    </w:p>
    <w:p w:rsidR="00F228E1" w:rsidRPr="00F228E1" w:rsidRDefault="00F228E1" w:rsidP="00316156">
      <w:pPr>
        <w:rPr>
          <w:rFonts w:ascii="華康楷書體 Std W5" w:eastAsia="華康楷書體 Std W5" w:hAnsi="華康楷書體 Std W5"/>
          <w:color w:val="000000"/>
          <w:spacing w:val="20"/>
          <w:sz w:val="30"/>
          <w:szCs w:val="30"/>
        </w:rPr>
      </w:pPr>
    </w:p>
    <w:p w:rsidR="00316156" w:rsidRPr="00CD090A" w:rsidRDefault="00316156" w:rsidP="00316156">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sidR="00F228E1">
        <w:rPr>
          <w:rFonts w:ascii="華康楷書體 Std W5" w:eastAsia="華康楷書體 Std W5" w:hAnsi="華康楷書體 Std W5"/>
          <w:color w:val="000000"/>
          <w:spacing w:val="20"/>
          <w:sz w:val="30"/>
          <w:szCs w:val="30"/>
        </w:rPr>
        <w:t>3</w:t>
      </w:r>
      <w:r w:rsidRPr="00CD090A">
        <w:rPr>
          <w:rFonts w:ascii="華康楷書體 Std W5" w:eastAsia="華康楷書體 Std W5" w:hAnsi="華康楷書體 Std W5" w:hint="eastAsia"/>
          <w:color w:val="000000"/>
          <w:spacing w:val="20"/>
          <w:sz w:val="30"/>
          <w:szCs w:val="30"/>
        </w:rPr>
        <w:t xml:space="preserve"> </w:t>
      </w:r>
    </w:p>
    <w:p w:rsidR="00316156" w:rsidRPr="00316156" w:rsidRDefault="00316156" w:rsidP="00316156">
      <w:pPr>
        <w:pStyle w:val="aff9"/>
      </w:pPr>
      <w:r w:rsidRPr="00316156">
        <w:rPr>
          <w:rFonts w:hint="eastAsia"/>
        </w:rPr>
        <w:t>從孟德爾的遺傳實驗中，延續到目前的遺傳學，有關基因的概念及其物質基礎的敘述，下列哪些正確？（應選2項）</w:t>
      </w:r>
      <w:r w:rsidR="002F36CD">
        <w:rPr>
          <w:rFonts w:hint="eastAsia"/>
        </w:rPr>
        <w:t>[</w:t>
      </w:r>
      <w:r w:rsidR="002F36CD">
        <w:t>111</w:t>
      </w:r>
      <w:r w:rsidR="002F36CD">
        <w:rPr>
          <w:rFonts w:hint="eastAsia"/>
        </w:rPr>
        <w:t>學測</w:t>
      </w:r>
      <w:r w:rsidR="002F36CD">
        <w:t>]</w:t>
      </w:r>
    </w:p>
    <w:p w:rsidR="00316156" w:rsidRPr="00316156" w:rsidRDefault="00316156" w:rsidP="00316156">
      <w:pPr>
        <w:pStyle w:val="aff9"/>
      </w:pPr>
      <w:r w:rsidRPr="00316156">
        <w:rPr>
          <w:rFonts w:hint="eastAsia"/>
        </w:rPr>
        <w:t>(A)描述豌豆遺傳所說的一對遺傳因子等同現代遺傳學的兩個基因型之概念</w:t>
      </w:r>
    </w:p>
    <w:p w:rsidR="00316156" w:rsidRPr="00316156" w:rsidRDefault="00316156" w:rsidP="00316156">
      <w:pPr>
        <w:pStyle w:val="aff9"/>
      </w:pPr>
      <w:r w:rsidRPr="00316156">
        <w:rPr>
          <w:rFonts w:hint="eastAsia"/>
        </w:rPr>
        <w:t>(B)用遺傳因子描述豌豆的遺傳現象時，遺傳因子假說是一種具符號的抽象概念</w:t>
      </w:r>
    </w:p>
    <w:p w:rsidR="00316156" w:rsidRPr="00316156" w:rsidRDefault="00316156" w:rsidP="00316156">
      <w:pPr>
        <w:pStyle w:val="aff9"/>
      </w:pPr>
      <w:r w:rsidRPr="00316156">
        <w:rPr>
          <w:rFonts w:hint="eastAsia"/>
        </w:rPr>
        <w:t>(C)分子生物學的中心法則說明了孟德爾實驗中性狀和遺傳因子之間的關連性</w:t>
      </w:r>
    </w:p>
    <w:p w:rsidR="00316156" w:rsidRPr="00316156" w:rsidRDefault="00316156" w:rsidP="00316156">
      <w:pPr>
        <w:pStyle w:val="aff9"/>
      </w:pPr>
      <w:r w:rsidRPr="00316156">
        <w:rPr>
          <w:rFonts w:hint="eastAsia"/>
        </w:rPr>
        <w:t>(D)位於同一條染色體上的基因，還是有很高的機會遵循孟德爾的獨立分配律</w:t>
      </w:r>
    </w:p>
    <w:p w:rsidR="00316156" w:rsidRPr="00316156" w:rsidRDefault="00316156" w:rsidP="00316156">
      <w:pPr>
        <w:pStyle w:val="aff9"/>
      </w:pPr>
      <w:r w:rsidRPr="00316156">
        <w:rPr>
          <w:rFonts w:hint="eastAsia"/>
        </w:rPr>
        <w:t>(E)孟德爾的第一及第二遺傳法則適用於含DNA之生物，也適用於病毒</w:t>
      </w:r>
      <w:r w:rsidR="00F228E1">
        <w:rPr>
          <w:rFonts w:hint="eastAsia"/>
        </w:rPr>
        <w:t>。</w:t>
      </w:r>
    </w:p>
    <w:p w:rsidR="003D1110" w:rsidRPr="00F228E1" w:rsidRDefault="003D1110" w:rsidP="00F228E1">
      <w:pPr>
        <w:pStyle w:val="aff9"/>
        <w:rPr>
          <w:rFonts w:ascii="華康楷書體 Std W7" w:eastAsia="華康楷書體 Std W7"/>
        </w:rPr>
        <w:sectPr w:rsidR="003D1110" w:rsidRPr="00F228E1" w:rsidSect="00F92B8C">
          <w:headerReference w:type="even" r:id="rId190"/>
          <w:headerReference w:type="default" r:id="rId191"/>
          <w:pgSz w:w="11906" w:h="16838" w:code="9"/>
          <w:pgMar w:top="851" w:right="851" w:bottom="851" w:left="851" w:header="851" w:footer="850" w:gutter="0"/>
          <w:cols w:sep="1" w:space="425"/>
          <w:docGrid w:type="linesAndChars" w:linePitch="360"/>
        </w:sectPr>
      </w:pPr>
      <w:r>
        <w:rPr>
          <w:rFonts w:hint="eastAsia"/>
          <w:noProof/>
        </w:rPr>
        <mc:AlternateContent>
          <mc:Choice Requires="wps">
            <w:drawing>
              <wp:anchor distT="0" distB="0" distL="114300" distR="114300" simplePos="0" relativeHeight="252150272" behindDoc="0" locked="0" layoutInCell="1" allowOverlap="1" wp14:anchorId="132ED549" wp14:editId="06B9012E">
                <wp:simplePos x="0" y="0"/>
                <wp:positionH relativeFrom="page">
                  <wp:posOffset>540385</wp:posOffset>
                </wp:positionH>
                <wp:positionV relativeFrom="bottomMargin">
                  <wp:posOffset>-691515</wp:posOffset>
                </wp:positionV>
                <wp:extent cx="6480000" cy="871200"/>
                <wp:effectExtent l="0" t="0" r="0" b="6985"/>
                <wp:wrapNone/>
                <wp:docPr id="2255" name="文字方塊 2255"/>
                <wp:cNvGraphicFramePr/>
                <a:graphic xmlns:a="http://schemas.openxmlformats.org/drawingml/2006/main">
                  <a:graphicData uri="http://schemas.microsoft.com/office/word/2010/wordprocessingShape">
                    <wps:wsp>
                      <wps:cNvSpPr txBox="1"/>
                      <wps:spPr>
                        <a:xfrm>
                          <a:off x="0" y="0"/>
                          <a:ext cx="6480000" cy="8712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41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54"/>
                              <w:gridCol w:w="2438"/>
                              <w:gridCol w:w="1984"/>
                              <w:gridCol w:w="2835"/>
                            </w:tblGrid>
                            <w:tr w:rsidR="002B4F66" w:rsidRPr="00783725" w:rsidTr="00C60053">
                              <w:trPr>
                                <w:trHeight w:val="346"/>
                                <w:jc w:val="center"/>
                              </w:trPr>
                              <w:tc>
                                <w:tcPr>
                                  <w:tcW w:w="2154" w:type="dxa"/>
                                  <w:shd w:val="clear" w:color="auto" w:fill="auto"/>
                                  <w:vAlign w:val="center"/>
                                </w:tcPr>
                                <w:p w:rsidR="002B4F66" w:rsidRPr="00783725" w:rsidRDefault="002B4F66" w:rsidP="002F36CD">
                                  <w:pPr>
                                    <w:adjustRightInd w:val="0"/>
                                    <w:snapToGrid w:val="0"/>
                                    <w:spacing w:line="420" w:lineRule="atLeast"/>
                                    <w:jc w:val="both"/>
                                    <w:rPr>
                                      <w:rFonts w:ascii="News702 BT" w:hAnsi="News702 BT"/>
                                      <w:szCs w:val="24"/>
                                    </w:rPr>
                                  </w:pPr>
                                  <w:r>
                                    <w:rPr>
                                      <w:rFonts w:ascii="News702 BT" w:hAnsi="News702 BT" w:hint="eastAsia"/>
                                      <w:szCs w:val="24"/>
                                    </w:rPr>
                                    <w:t xml:space="preserve">1. </w:t>
                                  </w:r>
                                  <w:r w:rsidR="00F228E1">
                                    <w:rPr>
                                      <w:rFonts w:ascii="News702 BT" w:hAnsi="News702 BT"/>
                                      <w:szCs w:val="24"/>
                                    </w:rPr>
                                    <w:t>(1)ACE(2)BCD</w:t>
                                  </w:r>
                                </w:p>
                              </w:tc>
                              <w:tc>
                                <w:tcPr>
                                  <w:tcW w:w="2438" w:type="dxa"/>
                                  <w:tcBorders>
                                    <w:right w:val="single" w:sz="4" w:space="0" w:color="auto"/>
                                  </w:tcBorders>
                                  <w:shd w:val="clear" w:color="auto" w:fill="auto"/>
                                  <w:vAlign w:val="center"/>
                                </w:tcPr>
                                <w:p w:rsidR="002B4F66" w:rsidRPr="00783725" w:rsidRDefault="002B4F66" w:rsidP="002F36CD">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Pr>
                                      <w:rFonts w:ascii="News702 BT" w:hAnsi="News702 BT"/>
                                      <w:szCs w:val="24"/>
                                    </w:rPr>
                                    <w:t>(</w:t>
                                  </w:r>
                                  <w:r w:rsidR="00862218">
                                    <w:rPr>
                                      <w:rFonts w:ascii="News702 BT" w:hAnsi="News702 BT"/>
                                      <w:szCs w:val="24"/>
                                    </w:rPr>
                                    <w:t>1)</w:t>
                                  </w:r>
                                  <w:r w:rsidR="00862218" w:rsidRPr="00862218">
                                    <w:rPr>
                                      <w:rFonts w:ascii="News702 BT" w:hAnsi="News702 BT" w:hint="eastAsia"/>
                                      <w:szCs w:val="24"/>
                                    </w:rPr>
                                    <w:t>●</w:t>
                                  </w:r>
                                  <w:r w:rsidR="00862218">
                                    <w:rPr>
                                      <w:rFonts w:ascii="News702 BT" w:hAnsi="News702 BT"/>
                                      <w:szCs w:val="24"/>
                                    </w:rPr>
                                    <w:t>(2)III-1,III-</w:t>
                                  </w:r>
                                  <w:r w:rsidR="00C60053">
                                    <w:rPr>
                                      <w:rFonts w:ascii="News702 BT" w:hAnsi="News702 BT"/>
                                      <w:szCs w:val="24"/>
                                    </w:rPr>
                                    <w:t>2</w:t>
                                  </w:r>
                                </w:p>
                              </w:tc>
                              <w:tc>
                                <w:tcPr>
                                  <w:tcW w:w="1984" w:type="dxa"/>
                                  <w:tcBorders>
                                    <w:right w:val="single" w:sz="4" w:space="0" w:color="auto"/>
                                  </w:tcBorders>
                                  <w:vAlign w:val="center"/>
                                </w:tcPr>
                                <w:p w:rsidR="002B4F66" w:rsidRPr="00783725" w:rsidRDefault="002B4F66" w:rsidP="002F36CD">
                                  <w:pPr>
                                    <w:adjustRightInd w:val="0"/>
                                    <w:snapToGrid w:val="0"/>
                                    <w:spacing w:line="420" w:lineRule="atLeast"/>
                                    <w:jc w:val="both"/>
                                    <w:rPr>
                                      <w:rFonts w:ascii="News702 BT" w:hAnsi="News702 BT"/>
                                      <w:szCs w:val="24"/>
                                    </w:rPr>
                                  </w:pPr>
                                  <w:r>
                                    <w:rPr>
                                      <w:rFonts w:ascii="News702 BT" w:hAnsi="News702 BT" w:hint="eastAsia"/>
                                      <w:szCs w:val="24"/>
                                    </w:rPr>
                                    <w:t>3.</w:t>
                                  </w:r>
                                  <w:r>
                                    <w:rPr>
                                      <w:rFonts w:ascii="News702 BT" w:hAnsi="News702 BT"/>
                                      <w:szCs w:val="24"/>
                                    </w:rPr>
                                    <w:t xml:space="preserve"> B</w:t>
                                  </w:r>
                                  <w:r w:rsidR="00862218">
                                    <w:rPr>
                                      <w:rFonts w:ascii="News702 BT" w:hAnsi="News702 BT"/>
                                      <w:szCs w:val="24"/>
                                    </w:rPr>
                                    <w:t>C</w:t>
                                  </w:r>
                                </w:p>
                              </w:tc>
                              <w:tc>
                                <w:tcPr>
                                  <w:tcW w:w="2835" w:type="dxa"/>
                                  <w:tcBorders>
                                    <w:left w:val="single" w:sz="4" w:space="0" w:color="auto"/>
                                  </w:tcBorders>
                                  <w:shd w:val="clear" w:color="auto" w:fill="auto"/>
                                  <w:vAlign w:val="center"/>
                                </w:tcPr>
                                <w:p w:rsidR="002B4F66" w:rsidRPr="00783725" w:rsidRDefault="002B4F66" w:rsidP="002F36CD">
                                  <w:pPr>
                                    <w:adjustRightInd w:val="0"/>
                                    <w:snapToGrid w:val="0"/>
                                    <w:spacing w:line="420" w:lineRule="atLeast"/>
                                    <w:jc w:val="both"/>
                                    <w:rPr>
                                      <w:rFonts w:ascii="News702 BT" w:hAnsi="News702 BT"/>
                                      <w:szCs w:val="24"/>
                                    </w:rPr>
                                  </w:pPr>
                                </w:p>
                              </w:tc>
                            </w:tr>
                          </w:tbl>
                          <w:p w:rsidR="002B4F66" w:rsidRDefault="002B4F66" w:rsidP="003D1110"/>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32ED549" id="文字方塊 2255" o:spid="_x0000_s1423" type="#_x0000_t202" style="position:absolute;margin-left:42.55pt;margin-top:-54.45pt;width:510.25pt;height:68.6pt;z-index:252150272;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" filled="f" stroked="f" strokeweight=".5pt">
                <v:textbox style="mso-fit-shape-to-text:t"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41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54"/>
                        <w:gridCol w:w="2438"/>
                        <w:gridCol w:w="1984"/>
                        <w:gridCol w:w="2835"/>
                      </w:tblGrid>
                      <w:tr w:rsidR="002B4F66" w:rsidRPr="00783725" w:rsidTr="00C60053">
                        <w:trPr>
                          <w:trHeight w:val="346"/>
                          <w:jc w:val="center"/>
                        </w:trPr>
                        <w:tc>
                          <w:tcPr>
                            <w:tcW w:w="2154" w:type="dxa"/>
                            <w:shd w:val="clear" w:color="auto" w:fill="auto"/>
                            <w:vAlign w:val="center"/>
                          </w:tcPr>
                          <w:p w:rsidR="002B4F66" w:rsidRPr="00783725" w:rsidRDefault="002B4F66" w:rsidP="002F36CD">
                            <w:pPr>
                              <w:adjustRightInd w:val="0"/>
                              <w:snapToGrid w:val="0"/>
                              <w:spacing w:line="420" w:lineRule="atLeast"/>
                              <w:jc w:val="both"/>
                              <w:rPr>
                                <w:rFonts w:ascii="News702 BT" w:hAnsi="News702 BT"/>
                                <w:szCs w:val="24"/>
                              </w:rPr>
                            </w:pPr>
                            <w:r>
                              <w:rPr>
                                <w:rFonts w:ascii="News702 BT" w:hAnsi="News702 BT" w:hint="eastAsia"/>
                                <w:szCs w:val="24"/>
                              </w:rPr>
                              <w:t xml:space="preserve">1. </w:t>
                            </w:r>
                            <w:r w:rsidR="00F228E1">
                              <w:rPr>
                                <w:rFonts w:ascii="News702 BT" w:hAnsi="News702 BT"/>
                                <w:szCs w:val="24"/>
                              </w:rPr>
                              <w:t>(1)ACE(2)BCD</w:t>
                            </w:r>
                          </w:p>
                        </w:tc>
                        <w:tc>
                          <w:tcPr>
                            <w:tcW w:w="2438" w:type="dxa"/>
                            <w:tcBorders>
                              <w:right w:val="single" w:sz="4" w:space="0" w:color="auto"/>
                            </w:tcBorders>
                            <w:shd w:val="clear" w:color="auto" w:fill="auto"/>
                            <w:vAlign w:val="center"/>
                          </w:tcPr>
                          <w:p w:rsidR="002B4F66" w:rsidRPr="00783725" w:rsidRDefault="002B4F66" w:rsidP="002F36CD">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Pr>
                                <w:rFonts w:ascii="News702 BT" w:hAnsi="News702 BT"/>
                                <w:szCs w:val="24"/>
                              </w:rPr>
                              <w:t>(</w:t>
                            </w:r>
                            <w:r w:rsidR="00862218">
                              <w:rPr>
                                <w:rFonts w:ascii="News702 BT" w:hAnsi="News702 BT"/>
                                <w:szCs w:val="24"/>
                              </w:rPr>
                              <w:t>1)</w:t>
                            </w:r>
                            <w:r w:rsidR="00862218" w:rsidRPr="00862218">
                              <w:rPr>
                                <w:rFonts w:ascii="News702 BT" w:hAnsi="News702 BT" w:hint="eastAsia"/>
                                <w:szCs w:val="24"/>
                              </w:rPr>
                              <w:t>●</w:t>
                            </w:r>
                            <w:r w:rsidR="00862218">
                              <w:rPr>
                                <w:rFonts w:ascii="News702 BT" w:hAnsi="News702 BT"/>
                                <w:szCs w:val="24"/>
                              </w:rPr>
                              <w:t>(2)III-1,III-</w:t>
                            </w:r>
                            <w:r w:rsidR="00C60053">
                              <w:rPr>
                                <w:rFonts w:ascii="News702 BT" w:hAnsi="News702 BT"/>
                                <w:szCs w:val="24"/>
                              </w:rPr>
                              <w:t>2</w:t>
                            </w:r>
                          </w:p>
                        </w:tc>
                        <w:tc>
                          <w:tcPr>
                            <w:tcW w:w="1984" w:type="dxa"/>
                            <w:tcBorders>
                              <w:right w:val="single" w:sz="4" w:space="0" w:color="auto"/>
                            </w:tcBorders>
                            <w:vAlign w:val="center"/>
                          </w:tcPr>
                          <w:p w:rsidR="002B4F66" w:rsidRPr="00783725" w:rsidRDefault="002B4F66" w:rsidP="002F36CD">
                            <w:pPr>
                              <w:adjustRightInd w:val="0"/>
                              <w:snapToGrid w:val="0"/>
                              <w:spacing w:line="420" w:lineRule="atLeast"/>
                              <w:jc w:val="both"/>
                              <w:rPr>
                                <w:rFonts w:ascii="News702 BT" w:hAnsi="News702 BT"/>
                                <w:szCs w:val="24"/>
                              </w:rPr>
                            </w:pPr>
                            <w:r>
                              <w:rPr>
                                <w:rFonts w:ascii="News702 BT" w:hAnsi="News702 BT" w:hint="eastAsia"/>
                                <w:szCs w:val="24"/>
                              </w:rPr>
                              <w:t>3.</w:t>
                            </w:r>
                            <w:r>
                              <w:rPr>
                                <w:rFonts w:ascii="News702 BT" w:hAnsi="News702 BT"/>
                                <w:szCs w:val="24"/>
                              </w:rPr>
                              <w:t xml:space="preserve"> B</w:t>
                            </w:r>
                            <w:r w:rsidR="00862218">
                              <w:rPr>
                                <w:rFonts w:ascii="News702 BT" w:hAnsi="News702 BT"/>
                                <w:szCs w:val="24"/>
                              </w:rPr>
                              <w:t>C</w:t>
                            </w:r>
                          </w:p>
                        </w:tc>
                        <w:tc>
                          <w:tcPr>
                            <w:tcW w:w="2835" w:type="dxa"/>
                            <w:tcBorders>
                              <w:left w:val="single" w:sz="4" w:space="0" w:color="auto"/>
                            </w:tcBorders>
                            <w:shd w:val="clear" w:color="auto" w:fill="auto"/>
                            <w:vAlign w:val="center"/>
                          </w:tcPr>
                          <w:p w:rsidR="002B4F66" w:rsidRPr="00783725" w:rsidRDefault="002B4F66" w:rsidP="002F36CD">
                            <w:pPr>
                              <w:adjustRightInd w:val="0"/>
                              <w:snapToGrid w:val="0"/>
                              <w:spacing w:line="420" w:lineRule="atLeast"/>
                              <w:jc w:val="both"/>
                              <w:rPr>
                                <w:rFonts w:ascii="News702 BT" w:hAnsi="News702 BT"/>
                                <w:szCs w:val="24"/>
                              </w:rPr>
                            </w:pPr>
                          </w:p>
                        </w:tc>
                      </w:tr>
                    </w:tbl>
                    <w:p w:rsidR="002B4F66" w:rsidRDefault="002B4F66" w:rsidP="003D1110"/>
                  </w:txbxContent>
                </v:textbox>
                <w10:wrap anchorx="page" anchory="margin"/>
              </v:shape>
            </w:pict>
          </mc:Fallback>
        </mc:AlternateContent>
      </w:r>
    </w:p>
    <w:p w:rsidR="003D1110" w:rsidRDefault="003D1110" w:rsidP="003D1110">
      <w:pPr>
        <w:pStyle w:val="aff1"/>
        <w:rPr>
          <w:rFonts w:ascii="華康唐風隸 Std W9" w:eastAsia="華康唐風隸 Std W9" w:hAnsi="華康唐風隸 Std W9"/>
        </w:rPr>
      </w:pPr>
      <w:r w:rsidRPr="00A47211">
        <w:rPr>
          <w:rFonts w:hint="eastAsia"/>
        </w:rPr>
        <w:t xml:space="preserve"> </w:t>
      </w:r>
      <w:r>
        <w:rPr>
          <w:rFonts w:hint="eastAsia"/>
        </w:rPr>
        <w:t>五</w:t>
      </w:r>
      <w:r w:rsidRPr="00A47211">
        <w:rPr>
          <w:rFonts w:hint="eastAsia"/>
        </w:rPr>
        <w:t>、</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其他遺傳方式</w:t>
      </w:r>
      <w:r w:rsidRPr="00AC793D">
        <w:rPr>
          <w:rFonts w:ascii="華康唐風隸 Std W9" w:eastAsia="華康唐風隸 Std W9" w:hAnsi="華康唐風隸 Std W9" w:hint="eastAsia"/>
          <w:shd w:val="clear" w:color="auto" w:fill="auto"/>
        </w:rPr>
        <w:t xml:space="preserve"> </w:t>
      </w:r>
    </w:p>
    <w:p w:rsidR="003D1110" w:rsidRPr="00A47211" w:rsidRDefault="003D1110" w:rsidP="003D1110">
      <w:pPr>
        <w:pStyle w:val="aff3"/>
        <w:spacing w:after="108"/>
      </w:pPr>
      <w:r>
        <w:rPr>
          <w:rFonts w:hint="eastAsia"/>
        </w:rPr>
        <w:t>(一)</w:t>
      </w:r>
      <w:r w:rsidRPr="00A47211">
        <w:rPr>
          <w:rFonts w:hint="eastAsia"/>
        </w:rPr>
        <w:t xml:space="preserve"> 以基因</w:t>
      </w:r>
      <w:r>
        <w:rPr>
          <w:rFonts w:hint="eastAsia"/>
        </w:rPr>
        <w:t>對數</w:t>
      </w:r>
      <w:r w:rsidRPr="00A47211">
        <w:rPr>
          <w:rFonts w:hint="eastAsia"/>
        </w:rPr>
        <w:t>分類</w:t>
      </w:r>
    </w:p>
    <w:p w:rsidR="003D1110" w:rsidRPr="00A47211" w:rsidRDefault="003D1110" w:rsidP="003D1110">
      <w:pPr>
        <w:pStyle w:val="11"/>
        <w:ind w:left="818" w:right="480" w:hanging="338"/>
      </w:pPr>
      <w:r w:rsidRPr="005A56A1">
        <w:rPr>
          <w:rFonts w:hint="eastAsia"/>
        </w:rPr>
        <w:t xml:space="preserve">1. </w:t>
      </w:r>
      <w:r w:rsidRPr="00A47211">
        <w:rPr>
          <w:rFonts w:hint="eastAsia"/>
        </w:rPr>
        <w:t>單基因遺傳：</w:t>
      </w:r>
    </w:p>
    <w:p w:rsidR="003D1110" w:rsidRPr="00A47211" w:rsidRDefault="003D1110" w:rsidP="003D1110">
      <w:pPr>
        <w:pStyle w:val="12"/>
        <w:ind w:left="1112" w:right="480" w:hanging="320"/>
      </w:pPr>
      <w:r w:rsidRPr="00A47211">
        <w:rPr>
          <w:rFonts w:hint="eastAsia"/>
        </w:rPr>
        <w:t>定義：某一特定性狀是由單對基因所支配，稱之為單基因遺傳。</w:t>
      </w:r>
    </w:p>
    <w:p w:rsidR="003D1110" w:rsidRPr="00A47211" w:rsidRDefault="003D1110" w:rsidP="003D1110">
      <w:pPr>
        <w:pStyle w:val="12"/>
        <w:ind w:left="1112" w:right="480" w:hanging="320"/>
      </w:pPr>
      <w:r w:rsidRPr="00A47211">
        <w:rPr>
          <w:rFonts w:hint="eastAsia"/>
        </w:rPr>
        <w:t>實例：美人尖、單雙眼皮、耳垂是否分離。</w:t>
      </w:r>
    </w:p>
    <w:p w:rsidR="003D1110" w:rsidRDefault="003D1110" w:rsidP="003D1110">
      <w:pPr>
        <w:snapToGrid w:val="0"/>
        <w:spacing w:line="420" w:lineRule="atLeast"/>
        <w:ind w:leftChars="186" w:left="446"/>
        <w:rPr>
          <w:rFonts w:ascii="華康唐風隸 Std W5" w:eastAsia="華康唐風隸 Std W5" w:hAnsi="華康唐風隸 Std W5"/>
          <w:sz w:val="26"/>
          <w:szCs w:val="26"/>
        </w:rPr>
      </w:pPr>
    </w:p>
    <w:p w:rsidR="003D1110" w:rsidRPr="0052132F" w:rsidRDefault="003D1110" w:rsidP="003D1110">
      <w:pPr>
        <w:pStyle w:val="11"/>
        <w:ind w:left="818" w:right="480" w:hanging="338"/>
      </w:pPr>
      <w:r>
        <w:t xml:space="preserve">2. </w:t>
      </w:r>
      <w:r w:rsidRPr="0052132F">
        <w:rPr>
          <w:rFonts w:hint="eastAsia"/>
        </w:rPr>
        <w:t>多基因遺傳：(量的遺傳、連續性變異遺傳)</w:t>
      </w:r>
    </w:p>
    <w:p w:rsidR="003D1110" w:rsidRPr="0052132F" w:rsidRDefault="003D1110" w:rsidP="003D1110">
      <w:pPr>
        <w:pStyle w:val="12"/>
        <w:ind w:left="1112" w:right="480" w:hanging="320"/>
      </w:pPr>
      <w:r w:rsidRPr="0052132F">
        <w:rPr>
          <w:rFonts w:hint="eastAsia"/>
        </w:rPr>
        <w:t>定義：某一特定性狀是由多對基因所支配，稱之為多基因遺傳。</w:t>
      </w:r>
    </w:p>
    <w:p w:rsidR="003D1110" w:rsidRDefault="003D1110" w:rsidP="003D1110">
      <w:pPr>
        <w:pStyle w:val="12"/>
        <w:ind w:left="1112" w:right="480" w:hanging="320"/>
      </w:pPr>
      <w:r w:rsidRPr="0052132F">
        <w:rPr>
          <w:rFonts w:hint="eastAsia"/>
        </w:rPr>
        <w:t>特點：</w:t>
      </w:r>
    </w:p>
    <w:p w:rsidR="003D1110" w:rsidRDefault="003D1110" w:rsidP="003D1110">
      <w:pPr>
        <w:pStyle w:val="12"/>
        <w:ind w:left="1112" w:right="480" w:hanging="320"/>
      </w:pPr>
      <w:r w:rsidRPr="005A56A1">
        <w:rPr>
          <w:rFonts w:hint="eastAsia"/>
        </w:rPr>
        <w:t>(</w:t>
      </w:r>
      <w:r w:rsidRPr="005A56A1">
        <w:t>1)</w:t>
      </w:r>
      <w:r w:rsidRPr="0052132F">
        <w:rPr>
          <w:rFonts w:hint="eastAsia"/>
        </w:rPr>
        <w:t>性狀呈連續性差異。</w:t>
      </w:r>
    </w:p>
    <w:p w:rsidR="003D1110" w:rsidRDefault="003D1110" w:rsidP="003D1110">
      <w:pPr>
        <w:pStyle w:val="12"/>
        <w:ind w:left="1112" w:right="480" w:hanging="320"/>
      </w:pPr>
    </w:p>
    <w:p w:rsidR="003D1110" w:rsidRDefault="003D1110" w:rsidP="003D1110">
      <w:pPr>
        <w:pStyle w:val="12"/>
        <w:ind w:left="1112" w:right="480" w:hanging="320"/>
      </w:pPr>
      <w:r w:rsidRPr="005A56A1">
        <w:rPr>
          <w:rFonts w:hint="eastAsia"/>
        </w:rPr>
        <w:t>(</w:t>
      </w:r>
      <w:r w:rsidRPr="005A56A1">
        <w:t>2</w:t>
      </w:r>
      <w:r w:rsidRPr="005A56A1">
        <w:rPr>
          <w:rFonts w:hint="eastAsia"/>
        </w:rPr>
        <w:t>)</w:t>
      </w:r>
      <w:r w:rsidRPr="00522527">
        <w:rPr>
          <w:rFonts w:hint="eastAsia"/>
          <w:color w:val="FEFEFE"/>
          <w:u w:val="single" w:color="000000" w:themeColor="text1"/>
        </w:rPr>
        <w:t xml:space="preserve">  等效  </w:t>
      </w:r>
      <w:r>
        <w:rPr>
          <w:rFonts w:hint="eastAsia"/>
        </w:rPr>
        <w:t>性：</w:t>
      </w:r>
      <w:r w:rsidRPr="0052132F">
        <w:rPr>
          <w:rFonts w:hint="eastAsia"/>
        </w:rPr>
        <w:t>每「個」</w:t>
      </w:r>
      <w:r>
        <w:rPr>
          <w:rFonts w:hint="eastAsia"/>
        </w:rPr>
        <w:t>等位基因對性狀的影響效果相等。</w:t>
      </w:r>
    </w:p>
    <w:p w:rsidR="003D1110" w:rsidRDefault="003D1110" w:rsidP="003D1110">
      <w:pPr>
        <w:pStyle w:val="12"/>
        <w:ind w:left="1112" w:right="480" w:hanging="320"/>
      </w:pPr>
    </w:p>
    <w:p w:rsidR="003D1110" w:rsidRDefault="003D1110" w:rsidP="003D1110">
      <w:pPr>
        <w:pStyle w:val="12"/>
        <w:ind w:left="1112" w:right="480" w:hanging="320"/>
      </w:pPr>
      <w:r w:rsidRPr="005A56A1">
        <w:rPr>
          <w:rFonts w:hint="eastAsia"/>
        </w:rPr>
        <w:t>(</w:t>
      </w:r>
      <w:r w:rsidRPr="005A56A1">
        <w:t>3</w:t>
      </w:r>
      <w:r w:rsidRPr="005A56A1">
        <w:rPr>
          <w:rFonts w:hint="eastAsia"/>
        </w:rPr>
        <w:t>)</w:t>
      </w:r>
      <w:r w:rsidRPr="00522527">
        <w:rPr>
          <w:rFonts w:hint="eastAsia"/>
          <w:color w:val="FEFEFE"/>
          <w:u w:val="single" w:color="000000" w:themeColor="text1"/>
        </w:rPr>
        <w:t xml:space="preserve">  累加  </w:t>
      </w:r>
      <w:r>
        <w:rPr>
          <w:rFonts w:hint="eastAsia"/>
        </w:rPr>
        <w:t>性：不同的基因效力可以累積</w:t>
      </w:r>
      <w:r w:rsidRPr="0052132F">
        <w:rPr>
          <w:rFonts w:hint="eastAsia"/>
        </w:rPr>
        <w:t>。</w:t>
      </w:r>
    </w:p>
    <w:p w:rsidR="003D1110" w:rsidRDefault="003D1110" w:rsidP="003D1110">
      <w:pPr>
        <w:pStyle w:val="12"/>
        <w:ind w:left="1112" w:right="480" w:hanging="320"/>
      </w:pPr>
    </w:p>
    <w:p w:rsidR="003D1110" w:rsidRDefault="003D1110" w:rsidP="003D1110">
      <w:pPr>
        <w:pStyle w:val="12"/>
        <w:ind w:left="1112" w:right="480" w:hanging="320"/>
      </w:pPr>
      <w:r w:rsidRPr="005A56A1">
        <w:rPr>
          <w:rFonts w:hint="eastAsia"/>
        </w:rPr>
        <w:t>(</w:t>
      </w:r>
      <w:r w:rsidRPr="005A56A1">
        <w:t>4</w:t>
      </w:r>
      <w:r w:rsidRPr="005A56A1">
        <w:rPr>
          <w:rFonts w:hint="eastAsia"/>
        </w:rPr>
        <w:t>)</w:t>
      </w:r>
      <w:r w:rsidRPr="0052132F">
        <w:rPr>
          <w:rFonts w:hint="eastAsia"/>
        </w:rPr>
        <w:t>在族群中性狀表現型呈現</w:t>
      </w:r>
      <w:r w:rsidRPr="00522527">
        <w:rPr>
          <w:rFonts w:hint="eastAsia"/>
          <w:color w:val="FEFEFE"/>
          <w:u w:val="single" w:color="000000" w:themeColor="text1"/>
        </w:rPr>
        <w:t xml:space="preserve">   常態分布   </w:t>
      </w:r>
      <w:r>
        <w:rPr>
          <w:rFonts w:hint="eastAsia"/>
        </w:rPr>
        <w:t>，圖形曲線為</w:t>
      </w:r>
      <w:r w:rsidRPr="00522527">
        <w:rPr>
          <w:rFonts w:hint="eastAsia"/>
          <w:color w:val="FEFEFE"/>
          <w:u w:val="single" w:color="000000" w:themeColor="text1"/>
        </w:rPr>
        <w:t xml:space="preserve">  鐘形  </w:t>
      </w:r>
      <w:r>
        <w:rPr>
          <w:rFonts w:hint="eastAsia"/>
        </w:rPr>
        <w:t>曲線</w:t>
      </w:r>
      <w:r w:rsidRPr="0052132F">
        <w:rPr>
          <w:rFonts w:hint="eastAsia"/>
        </w:rPr>
        <w:t>。</w:t>
      </w:r>
    </w:p>
    <w:p w:rsidR="003D1110" w:rsidRDefault="003D1110" w:rsidP="003D1110">
      <w:pPr>
        <w:pStyle w:val="12"/>
        <w:ind w:left="1112" w:right="480" w:hanging="320"/>
      </w:pPr>
      <w:r w:rsidRPr="0052132F">
        <w:rPr>
          <w:rFonts w:hint="eastAsia"/>
        </w:rPr>
        <w:t>實例：身高、膚色、體重、智力等。</w:t>
      </w:r>
    </w:p>
    <w:p w:rsidR="003D1110" w:rsidRDefault="003D1110" w:rsidP="003D1110">
      <w:pPr>
        <w:pStyle w:val="12"/>
        <w:ind w:left="1112" w:right="480" w:hanging="320"/>
      </w:pPr>
    </w:p>
    <w:p w:rsidR="003D1110" w:rsidRPr="00DB0BF1" w:rsidRDefault="003D1110" w:rsidP="003D1110">
      <w:pPr>
        <w:tabs>
          <w:tab w:val="left" w:pos="1695"/>
        </w:tabs>
        <w:snapToGrid w:val="0"/>
        <w:spacing w:line="420" w:lineRule="atLeast"/>
        <w:rPr>
          <w:rFonts w:ascii="華康唐風隸 Std W5" w:eastAsia="華康唐風隸 Std W5" w:hAnsi="華康唐風隸 Std W5"/>
          <w:sz w:val="26"/>
          <w:szCs w:val="26"/>
        </w:rPr>
      </w:pPr>
      <w:r>
        <w:rPr>
          <w:rFonts w:ascii="華康楷書體 Std W7" w:eastAsia="華康楷書體 Std W7" w:hAnsi="華康楷書體 Std W7" w:hint="eastAsia"/>
          <w:noProof/>
          <w:sz w:val="26"/>
          <w:szCs w:val="26"/>
        </w:rPr>
        <mc:AlternateContent>
          <mc:Choice Requires="wpg">
            <w:drawing>
              <wp:anchor distT="0" distB="0" distL="114300" distR="114300" simplePos="0" relativeHeight="252099072" behindDoc="0" locked="0" layoutInCell="1" allowOverlap="1" wp14:anchorId="026EE2E9" wp14:editId="7303A3A9">
                <wp:simplePos x="0" y="0"/>
                <wp:positionH relativeFrom="column">
                  <wp:posOffset>648335</wp:posOffset>
                </wp:positionH>
                <wp:positionV relativeFrom="paragraph">
                  <wp:posOffset>86995</wp:posOffset>
                </wp:positionV>
                <wp:extent cx="4373245" cy="3199130"/>
                <wp:effectExtent l="0" t="1905" r="1905" b="0"/>
                <wp:wrapNone/>
                <wp:docPr id="8478" name="Group 8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73245" cy="3199130"/>
                          <a:chOff x="3079" y="12429"/>
                          <a:chExt cx="5030" cy="3498"/>
                        </a:xfrm>
                      </wpg:grpSpPr>
                      <wps:wsp>
                        <wps:cNvPr id="8479" name="直線單箭頭接點 88"/>
                        <wps:cNvCnPr>
                          <a:cxnSpLocks noChangeShapeType="1"/>
                        </wps:cNvCnPr>
                        <wps:spPr bwMode="auto">
                          <a:xfrm flipH="1" flipV="1">
                            <a:off x="3964" y="12497"/>
                            <a:ext cx="19" cy="264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80" name="直線單箭頭接點 89"/>
                        <wps:cNvCnPr>
                          <a:cxnSpLocks noChangeShapeType="1"/>
                        </wps:cNvCnPr>
                        <wps:spPr bwMode="auto">
                          <a:xfrm flipV="1">
                            <a:off x="3994" y="15125"/>
                            <a:ext cx="3542" cy="2"/>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81" name="矩形圖說文字 90"/>
                        <wps:cNvSpPr>
                          <a:spLocks noChangeArrowheads="1"/>
                        </wps:cNvSpPr>
                        <wps:spPr bwMode="auto">
                          <a:xfrm>
                            <a:off x="3079" y="12429"/>
                            <a:ext cx="937" cy="1607"/>
                          </a:xfrm>
                          <a:prstGeom prst="wedgeRectCallout">
                            <a:avLst>
                              <a:gd name="adj1" fmla="val -20866"/>
                              <a:gd name="adj2" fmla="val 6250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2B4F66" w:rsidRPr="0052132F" w:rsidRDefault="002B4F66" w:rsidP="003D1110">
                              <w:pPr>
                                <w:jc w:val="center"/>
                                <w:rPr>
                                  <w:rFonts w:ascii="華康楷書體 Std W7" w:eastAsia="華康楷書體 Std W7" w:hAnsi="華康楷書體 Std W7"/>
                                  <w:sz w:val="26"/>
                                  <w:szCs w:val="26"/>
                                </w:rPr>
                              </w:pPr>
                              <w:r w:rsidRPr="0052132F">
                                <w:rPr>
                                  <w:rFonts w:ascii="華康楷書體 Std W7" w:eastAsia="華康楷書體 Std W7" w:hAnsi="華康楷書體 Std W7" w:hint="eastAsia"/>
                                  <w:color w:val="000000"/>
                                  <w:sz w:val="26"/>
                                  <w:szCs w:val="26"/>
                                </w:rPr>
                                <w:t>人數</w:t>
                              </w:r>
                            </w:p>
                          </w:txbxContent>
                        </wps:txbx>
                        <wps:bodyPr rot="0" vert="horz" wrap="square" lIns="91440" tIns="45720" rIns="91440" bIns="45720" anchor="ctr" anchorCtr="0" upright="1">
                          <a:noAutofit/>
                        </wps:bodyPr>
                      </wps:wsp>
                      <wps:wsp>
                        <wps:cNvPr id="8482" name="矩形圖說文字 92"/>
                        <wps:cNvSpPr>
                          <a:spLocks noChangeArrowheads="1"/>
                        </wps:cNvSpPr>
                        <wps:spPr bwMode="auto">
                          <a:xfrm>
                            <a:off x="6400" y="15065"/>
                            <a:ext cx="1709" cy="862"/>
                          </a:xfrm>
                          <a:prstGeom prst="wedgeRectCallout">
                            <a:avLst>
                              <a:gd name="adj1" fmla="val -55384"/>
                              <a:gd name="adj2" fmla="val -2413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2B4F66" w:rsidRPr="0052132F" w:rsidRDefault="002B4F66" w:rsidP="003D1110">
                              <w:pPr>
                                <w:jc w:val="center"/>
                                <w:rPr>
                                  <w:rFonts w:ascii="華康楷書體 Std W7" w:eastAsia="華康楷書體 Std W7" w:hAnsi="華康楷書體 Std W7"/>
                                  <w:sz w:val="26"/>
                                  <w:szCs w:val="26"/>
                                </w:rPr>
                              </w:pPr>
                              <w:r w:rsidRPr="0052132F">
                                <w:rPr>
                                  <w:rFonts w:ascii="華康楷書體 Std W7" w:eastAsia="華康楷書體 Std W7" w:hAnsi="華康楷書體 Std W7" w:hint="eastAsia"/>
                                  <w:color w:val="000000"/>
                                  <w:sz w:val="26"/>
                                  <w:szCs w:val="26"/>
                                </w:rPr>
                                <w:t>高度</w:t>
                              </w:r>
                            </w:p>
                          </w:txbxContent>
                        </wps:txbx>
                        <wps:bodyPr rot="0" vert="horz" wrap="square" lIns="91440" tIns="45720" rIns="91440" bIns="45720" anchor="ctr" anchorCtr="0" upright="1">
                          <a:noAutofit/>
                        </wps:bodyPr>
                      </wps:wsp>
                      <wps:wsp>
                        <wps:cNvPr id="8483" name="Freeform 8638"/>
                        <wps:cNvSpPr>
                          <a:spLocks noChangeAspect="1"/>
                        </wps:cNvSpPr>
                        <wps:spPr bwMode="auto">
                          <a:xfrm>
                            <a:off x="4296" y="12963"/>
                            <a:ext cx="2549" cy="2093"/>
                          </a:xfrm>
                          <a:custGeom>
                            <a:avLst/>
                            <a:gdLst>
                              <a:gd name="T0" fmla="*/ 0 w 9015"/>
                              <a:gd name="T1" fmla="*/ 7383 h 7402"/>
                              <a:gd name="T2" fmla="*/ 1152 w 9015"/>
                              <a:gd name="T3" fmla="*/ 7034 h 7402"/>
                              <a:gd name="T4" fmla="*/ 2317 w 9015"/>
                              <a:gd name="T5" fmla="*/ 5173 h 7402"/>
                              <a:gd name="T6" fmla="*/ 3469 w 9015"/>
                              <a:gd name="T7" fmla="*/ 1850 h 7402"/>
                              <a:gd name="T8" fmla="*/ 4608 w 9015"/>
                              <a:gd name="T9" fmla="*/ 2 h 7402"/>
                              <a:gd name="T10" fmla="*/ 5773 w 9015"/>
                              <a:gd name="T11" fmla="*/ 1837 h 7402"/>
                              <a:gd name="T12" fmla="*/ 6925 w 9015"/>
                              <a:gd name="T13" fmla="*/ 5173 h 7402"/>
                              <a:gd name="T14" fmla="*/ 8091 w 9015"/>
                              <a:gd name="T15" fmla="*/ 7021 h 7402"/>
                              <a:gd name="T16" fmla="*/ 9015 w 9015"/>
                              <a:gd name="T17" fmla="*/ 7396 h 7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15" h="7402">
                                <a:moveTo>
                                  <a:pt x="0" y="7383"/>
                                </a:moveTo>
                                <a:cubicBezTo>
                                  <a:pt x="383" y="7392"/>
                                  <a:pt x="766" y="7402"/>
                                  <a:pt x="1152" y="7034"/>
                                </a:cubicBezTo>
                                <a:cubicBezTo>
                                  <a:pt x="1538" y="6666"/>
                                  <a:pt x="1931" y="6037"/>
                                  <a:pt x="2317" y="5173"/>
                                </a:cubicBezTo>
                                <a:cubicBezTo>
                                  <a:pt x="2703" y="4309"/>
                                  <a:pt x="3087" y="2712"/>
                                  <a:pt x="3469" y="1850"/>
                                </a:cubicBezTo>
                                <a:cubicBezTo>
                                  <a:pt x="3851" y="988"/>
                                  <a:pt x="4224" y="4"/>
                                  <a:pt x="4608" y="2"/>
                                </a:cubicBezTo>
                                <a:cubicBezTo>
                                  <a:pt x="4992" y="0"/>
                                  <a:pt x="5387" y="975"/>
                                  <a:pt x="5773" y="1837"/>
                                </a:cubicBezTo>
                                <a:cubicBezTo>
                                  <a:pt x="6159" y="2699"/>
                                  <a:pt x="6539" y="4309"/>
                                  <a:pt x="6925" y="5173"/>
                                </a:cubicBezTo>
                                <a:cubicBezTo>
                                  <a:pt x="7311" y="6037"/>
                                  <a:pt x="7743" y="6650"/>
                                  <a:pt x="8091" y="7021"/>
                                </a:cubicBezTo>
                                <a:cubicBezTo>
                                  <a:pt x="8439" y="7392"/>
                                  <a:pt x="8727" y="7394"/>
                                  <a:pt x="9015" y="7396"/>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6EE2E9" id="Group 8639" o:spid="_x0000_s1424" style="position:absolute;margin-left:51.05pt;margin-top:6.85pt;width:344.35pt;height:251.9pt;z-index:252099072;mso-position-horizontal-relative:text;mso-position-vertical-relative:text" coordorigin="3079,12429" coordsize="5030,349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">
                <v:shape id="直線單箭頭接點 88" o:spid="_x0000_s1425" type="#_x0000_t32" style="position:absolute;left:3964;top:12497;width:19;height:264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">
                  <v:stroke endarrow="block"/>
                </v:shape>
                <v:shape id="直線單箭頭接點 89" o:spid="_x0000_s1426" type="#_x0000_t32" style="position:absolute;left:3994;top:15125;width:3542;height: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">
                  <v:stroke endarrow="block"/>
                </v:shape>
                <v:shape id="矩形圖說文字 90" o:spid="_x0000_s1427" type="#_x0000_t61" style="position:absolute;left:3079;top:12429;width:937;height:160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" adj="6293,24302" filled="f" stroked="f" strokeweight="2pt">
                  <v:textbox>
                    <w:txbxContent>
                      <w:p w:rsidR="002B4F66" w:rsidRPr="0052132F" w:rsidRDefault="002B4F66" w:rsidP="003D1110">
                        <w:pPr>
                          <w:jc w:val="center"/>
                          <w:rPr>
                            <w:rFonts w:ascii="華康楷書體 Std W7" w:eastAsia="華康楷書體 Std W7" w:hAnsi="華康楷書體 Std W7"/>
                            <w:sz w:val="26"/>
                            <w:szCs w:val="26"/>
                          </w:rPr>
                        </w:pPr>
                        <w:r w:rsidRPr="0052132F">
                          <w:rPr>
                            <w:rFonts w:ascii="華康楷書體 Std W7" w:eastAsia="華康楷書體 Std W7" w:hAnsi="華康楷書體 Std W7" w:hint="eastAsia"/>
                            <w:color w:val="000000"/>
                            <w:sz w:val="26"/>
                            <w:szCs w:val="26"/>
                          </w:rPr>
                          <w:t>人數</w:t>
                        </w:r>
                      </w:p>
                    </w:txbxContent>
                  </v:textbox>
                </v:shape>
                <v:shape id="矩形圖說文字 92" o:spid="_x0000_s1428" type="#_x0000_t61" style="position:absolute;left:6400;top:15065;width:1709;height:86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" adj="-1163,5588" filled="f" stroked="f" strokeweight="2pt">
                  <v:textbox>
                    <w:txbxContent>
                      <w:p w:rsidR="002B4F66" w:rsidRPr="0052132F" w:rsidRDefault="002B4F66" w:rsidP="003D1110">
                        <w:pPr>
                          <w:jc w:val="center"/>
                          <w:rPr>
                            <w:rFonts w:ascii="華康楷書體 Std W7" w:eastAsia="華康楷書體 Std W7" w:hAnsi="華康楷書體 Std W7"/>
                            <w:sz w:val="26"/>
                            <w:szCs w:val="26"/>
                          </w:rPr>
                        </w:pPr>
                        <w:r w:rsidRPr="0052132F">
                          <w:rPr>
                            <w:rFonts w:ascii="華康楷書體 Std W7" w:eastAsia="華康楷書體 Std W7" w:hAnsi="華康楷書體 Std W7" w:hint="eastAsia"/>
                            <w:color w:val="000000"/>
                            <w:sz w:val="26"/>
                            <w:szCs w:val="26"/>
                          </w:rPr>
                          <w:t>高度</w:t>
                        </w:r>
                      </w:p>
                    </w:txbxContent>
                  </v:textbox>
                </v:shape>
                <v:shape id="Freeform 8638" o:spid="_x0000_s1429" style="position:absolute;left:4296;top:12963;width:2549;height:2093;visibility:visible;mso-wrap-style:square;v-text-anchor:top" coordsize="9015,74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" path="m,7383v383,9,766,19,1152,-349c1538,6666,1931,6037,2317,5173,2703,4309,3087,2712,3469,1850,3851,988,4224,4,4608,2,4992,,5387,975,5773,1837v386,862,766,2472,1152,3336c7311,6037,7743,6650,8091,7021v348,371,636,373,924,375e" filled="f">
                  <v:path arrowok="t" o:connecttype="custom" o:connectlocs="0,2088;326,1989;655,1463;981,523;1303,1;1632,519;1958,1463;2288,1985;2549,2091" o:connectangles="0,0,0,0,0,0,0,0,0"/>
                  <o:lock v:ext="edit" aspectratio="t"/>
                </v:shape>
              </v:group>
            </w:pict>
          </mc:Fallback>
        </mc:AlternateContent>
      </w:r>
      <w:r>
        <w:rPr>
          <w:rFonts w:ascii="華康唐風隸 Std W5" w:eastAsia="華康唐風隸 Std W5" w:hAnsi="華康唐風隸 Std W5"/>
          <w:sz w:val="26"/>
          <w:szCs w:val="26"/>
        </w:rPr>
        <w:tab/>
      </w:r>
    </w:p>
    <w:p w:rsidR="003D1110" w:rsidRPr="003571FB" w:rsidRDefault="003D1110" w:rsidP="003D1110">
      <w:pPr>
        <w:pStyle w:val="aff3"/>
        <w:spacing w:after="108"/>
      </w:pPr>
      <w:r>
        <w:rPr>
          <w:rFonts w:ascii="華康唐風隸 Std W5" w:eastAsia="華康唐風隸 Std W5" w:hAnsi="華康唐風隸 Std W5"/>
        </w:rPr>
        <w:br w:type="page"/>
      </w:r>
      <w:r>
        <w:rPr>
          <w:rFonts w:hint="eastAsia"/>
        </w:rPr>
        <w:t>(二)</w:t>
      </w:r>
      <w:r w:rsidRPr="003571FB">
        <w:rPr>
          <w:rFonts w:hint="eastAsia"/>
        </w:rPr>
        <w:t xml:space="preserve"> 以等位基因的數量分類</w:t>
      </w:r>
    </w:p>
    <w:p w:rsidR="003D1110" w:rsidRPr="003571FB" w:rsidRDefault="003D1110" w:rsidP="003D1110">
      <w:pPr>
        <w:pStyle w:val="11"/>
        <w:ind w:left="818" w:right="480" w:hanging="338"/>
      </w:pPr>
      <w:r w:rsidRPr="003571FB">
        <w:rPr>
          <w:rFonts w:hint="eastAsia"/>
        </w:rPr>
        <w:t>複等位基因遺傳：</w:t>
      </w:r>
    </w:p>
    <w:p w:rsidR="003D1110" w:rsidRPr="003571FB" w:rsidRDefault="003D1110" w:rsidP="003D1110">
      <w:pPr>
        <w:pStyle w:val="12"/>
        <w:ind w:left="1112" w:right="480" w:hanging="320"/>
      </w:pPr>
      <w:r w:rsidRPr="003571FB">
        <w:rPr>
          <w:rFonts w:hint="eastAsia"/>
        </w:rPr>
        <w:t>定義：某一性狀由一個基因座決定，但可放入的等位基因為三種以上。</w:t>
      </w:r>
    </w:p>
    <w:p w:rsidR="003D1110" w:rsidRPr="003571FB" w:rsidRDefault="003D1110" w:rsidP="003D1110">
      <w:pPr>
        <w:pStyle w:val="12"/>
        <w:ind w:left="1112" w:right="480" w:hanging="320"/>
      </w:pPr>
      <w:r>
        <w:rPr>
          <w:rFonts w:hint="eastAsia"/>
          <w:noProof/>
        </w:rPr>
        <mc:AlternateContent>
          <mc:Choice Requires="wps">
            <w:drawing>
              <wp:anchor distT="0" distB="0" distL="114300" distR="114300" simplePos="0" relativeHeight="252100096" behindDoc="0" locked="0" layoutInCell="1" allowOverlap="1" wp14:anchorId="6DAA923D" wp14:editId="43B92B11">
                <wp:simplePos x="0" y="0"/>
                <wp:positionH relativeFrom="margin">
                  <wp:align>center</wp:align>
                </wp:positionH>
                <wp:positionV relativeFrom="paragraph">
                  <wp:posOffset>241791</wp:posOffset>
                </wp:positionV>
                <wp:extent cx="5883215" cy="1823049"/>
                <wp:effectExtent l="0" t="0" r="0" b="6350"/>
                <wp:wrapNone/>
                <wp:docPr id="8477" name="Text Box 8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3215" cy="18230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14:hiddenEffects>
                          </a:ext>
                        </a:extLst>
                      </wps:spPr>
                      <wps:txbx>
                        <w:txbxContent>
                          <w:tbl>
                            <w:tblPr>
                              <w:tblW w:w="886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97"/>
                              <w:gridCol w:w="1161"/>
                              <w:gridCol w:w="1776"/>
                              <w:gridCol w:w="2023"/>
                              <w:gridCol w:w="3009"/>
                            </w:tblGrid>
                            <w:tr w:rsidR="002B4F66" w:rsidRPr="0049495A" w:rsidTr="003D1110">
                              <w:trPr>
                                <w:trHeight w:val="353"/>
                              </w:trPr>
                              <w:tc>
                                <w:tcPr>
                                  <w:tcW w:w="897"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血型</w:t>
                                  </w:r>
                                </w:p>
                              </w:tc>
                              <w:tc>
                                <w:tcPr>
                                  <w:tcW w:w="1161"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基因型</w:t>
                                  </w:r>
                                </w:p>
                              </w:tc>
                              <w:tc>
                                <w:tcPr>
                                  <w:tcW w:w="1776"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紅血球抗原</w:t>
                                  </w:r>
                                </w:p>
                              </w:tc>
                              <w:tc>
                                <w:tcPr>
                                  <w:tcW w:w="2023"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血漿中抗體</w:t>
                                  </w:r>
                                </w:p>
                              </w:tc>
                              <w:tc>
                                <w:tcPr>
                                  <w:tcW w:w="3009"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可接受輸血血型</w:t>
                                  </w:r>
                                </w:p>
                              </w:tc>
                            </w:tr>
                            <w:tr w:rsidR="002B4F66" w:rsidRPr="0049495A" w:rsidTr="003D1110">
                              <w:trPr>
                                <w:trHeight w:val="562"/>
                              </w:trPr>
                              <w:tc>
                                <w:tcPr>
                                  <w:tcW w:w="897"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A</w:t>
                                  </w:r>
                                </w:p>
                              </w:tc>
                              <w:tc>
                                <w:tcPr>
                                  <w:tcW w:w="1161"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r>
                                    <w:rPr>
                                      <w:rFonts w:ascii="華康楷書體 Std W7" w:eastAsia="華康楷書體 Std W7" w:hAnsi="華康楷書體 Std W7" w:hint="eastAsia"/>
                                      <w:sz w:val="26"/>
                                      <w:szCs w:val="26"/>
                                    </w:rPr>
                                    <w:t>I</w:t>
                                  </w:r>
                                  <w:r w:rsidRPr="003E4E1A">
                                    <w:rPr>
                                      <w:rFonts w:ascii="華康楷書體 Std W7" w:eastAsia="華康楷書體 Std W7" w:hAnsi="華康楷書體 Std W7" w:hint="eastAsia"/>
                                      <w:sz w:val="26"/>
                                      <w:szCs w:val="26"/>
                                      <w:vertAlign w:val="superscript"/>
                                    </w:rPr>
                                    <w:t>A</w:t>
                                  </w:r>
                                  <w:r>
                                    <w:rPr>
                                      <w:rFonts w:ascii="華康楷書體 Std W7" w:eastAsia="華康楷書體 Std W7" w:hAnsi="華康楷書體 Std W7" w:hint="eastAsia"/>
                                      <w:sz w:val="26"/>
                                      <w:szCs w:val="26"/>
                                    </w:rPr>
                                    <w:t>I</w:t>
                                  </w:r>
                                  <w:r w:rsidRPr="003E4E1A">
                                    <w:rPr>
                                      <w:rFonts w:ascii="華康楷書體 Std W7" w:eastAsia="華康楷書體 Std W7" w:hAnsi="華康楷書體 Std W7" w:hint="eastAsia"/>
                                      <w:sz w:val="26"/>
                                      <w:szCs w:val="26"/>
                                      <w:vertAlign w:val="superscript"/>
                                    </w:rPr>
                                    <w:t>A</w:t>
                                  </w:r>
                                  <w:r>
                                    <w:rPr>
                                      <w:rFonts w:ascii="華康楷書體 Std W7" w:eastAsia="華康楷書體 Std W7" w:hAnsi="華康楷書體 Std W7"/>
                                      <w:sz w:val="26"/>
                                      <w:szCs w:val="26"/>
                                    </w:rPr>
                                    <w:t>,</w:t>
                                  </w:r>
                                  <w:r>
                                    <w:rPr>
                                      <w:rFonts w:ascii="華康楷書體 Std W7" w:eastAsia="華康楷書體 Std W7" w:hAnsi="華康楷書體 Std W7" w:hint="eastAsia"/>
                                      <w:sz w:val="26"/>
                                      <w:szCs w:val="26"/>
                                    </w:rPr>
                                    <w:t>I</w:t>
                                  </w:r>
                                  <w:r w:rsidRPr="003E4E1A">
                                    <w:rPr>
                                      <w:rFonts w:ascii="華康楷書體 Std W7" w:eastAsia="華康楷書體 Std W7" w:hAnsi="華康楷書體 Std W7" w:hint="eastAsia"/>
                                      <w:sz w:val="26"/>
                                      <w:szCs w:val="26"/>
                                      <w:vertAlign w:val="superscript"/>
                                    </w:rPr>
                                    <w:t>A</w:t>
                                  </w:r>
                                  <w:r>
                                    <w:rPr>
                                      <w:rFonts w:ascii="華康楷書體 Std W7" w:eastAsia="華康楷書體 Std W7" w:hAnsi="華康楷書體 Std W7" w:hint="eastAsia"/>
                                      <w:sz w:val="26"/>
                                      <w:szCs w:val="26"/>
                                    </w:rPr>
                                    <w:t>i</w:t>
                                  </w:r>
                                </w:p>
                              </w:tc>
                              <w:tc>
                                <w:tcPr>
                                  <w:tcW w:w="1776"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2023"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3009" w:type="dxa"/>
                                  <w:shd w:val="clear" w:color="auto" w:fill="auto"/>
                                </w:tcPr>
                                <w:p w:rsidR="002B4F66" w:rsidRPr="005A56A1" w:rsidRDefault="002B4F66" w:rsidP="005A56A1">
                                  <w:pPr>
                                    <w:spacing w:line="420" w:lineRule="atLeast"/>
                                    <w:rPr>
                                      <w:rFonts w:ascii="華康楷書體 Std W7" w:eastAsia="華康楷書體 Std W7" w:hAnsi="華康楷書體 Std W7"/>
                                      <w:sz w:val="26"/>
                                      <w:szCs w:val="26"/>
                                    </w:rPr>
                                  </w:pPr>
                                </w:p>
                              </w:tc>
                            </w:tr>
                            <w:tr w:rsidR="002B4F66" w:rsidRPr="0049495A" w:rsidTr="003D1110">
                              <w:trPr>
                                <w:trHeight w:val="508"/>
                              </w:trPr>
                              <w:tc>
                                <w:tcPr>
                                  <w:tcW w:w="897"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B</w:t>
                                  </w:r>
                                </w:p>
                              </w:tc>
                              <w:tc>
                                <w:tcPr>
                                  <w:tcW w:w="1161"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r>
                                    <w:rPr>
                                      <w:rFonts w:ascii="華康楷書體 Std W7" w:eastAsia="華康楷書體 Std W7" w:hAnsi="華康楷書體 Std W7" w:hint="eastAsia"/>
                                      <w:sz w:val="26"/>
                                      <w:szCs w:val="26"/>
                                    </w:rPr>
                                    <w:t>I</w:t>
                                  </w:r>
                                  <w:r>
                                    <w:rPr>
                                      <w:rFonts w:ascii="華康楷書體 Std W7" w:eastAsia="華康楷書體 Std W7" w:hAnsi="華康楷書體 Std W7"/>
                                      <w:sz w:val="26"/>
                                      <w:szCs w:val="26"/>
                                      <w:vertAlign w:val="superscript"/>
                                    </w:rPr>
                                    <w:t>B</w:t>
                                  </w:r>
                                  <w:r>
                                    <w:rPr>
                                      <w:rFonts w:ascii="華康楷書體 Std W7" w:eastAsia="華康楷書體 Std W7" w:hAnsi="華康楷書體 Std W7" w:hint="eastAsia"/>
                                      <w:sz w:val="26"/>
                                      <w:szCs w:val="26"/>
                                    </w:rPr>
                                    <w:t>I</w:t>
                                  </w:r>
                                  <w:r>
                                    <w:rPr>
                                      <w:rFonts w:ascii="華康楷書體 Std W7" w:eastAsia="華康楷書體 Std W7" w:hAnsi="華康楷書體 Std W7"/>
                                      <w:sz w:val="26"/>
                                      <w:szCs w:val="26"/>
                                      <w:vertAlign w:val="superscript"/>
                                    </w:rPr>
                                    <w:t>B</w:t>
                                  </w:r>
                                  <w:r>
                                    <w:rPr>
                                      <w:rFonts w:ascii="華康楷書體 Std W7" w:eastAsia="華康楷書體 Std W7" w:hAnsi="華康楷書體 Std W7"/>
                                      <w:sz w:val="26"/>
                                      <w:szCs w:val="26"/>
                                    </w:rPr>
                                    <w:t>,</w:t>
                                  </w:r>
                                  <w:r>
                                    <w:rPr>
                                      <w:rFonts w:ascii="華康楷書體 Std W7" w:eastAsia="華康楷書體 Std W7" w:hAnsi="華康楷書體 Std W7" w:hint="eastAsia"/>
                                      <w:sz w:val="26"/>
                                      <w:szCs w:val="26"/>
                                    </w:rPr>
                                    <w:t>I</w:t>
                                  </w:r>
                                  <w:r>
                                    <w:rPr>
                                      <w:rFonts w:ascii="華康楷書體 Std W7" w:eastAsia="華康楷書體 Std W7" w:hAnsi="華康楷書體 Std W7" w:hint="eastAsia"/>
                                      <w:sz w:val="26"/>
                                      <w:szCs w:val="26"/>
                                      <w:vertAlign w:val="superscript"/>
                                    </w:rPr>
                                    <w:t>B</w:t>
                                  </w:r>
                                  <w:r>
                                    <w:rPr>
                                      <w:rFonts w:ascii="華康楷書體 Std W7" w:eastAsia="華康楷書體 Std W7" w:hAnsi="華康楷書體 Std W7" w:hint="eastAsia"/>
                                      <w:sz w:val="26"/>
                                      <w:szCs w:val="26"/>
                                    </w:rPr>
                                    <w:t>i</w:t>
                                  </w:r>
                                </w:p>
                              </w:tc>
                              <w:tc>
                                <w:tcPr>
                                  <w:tcW w:w="1776"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2023"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3009" w:type="dxa"/>
                                  <w:shd w:val="clear" w:color="auto" w:fill="auto"/>
                                </w:tcPr>
                                <w:p w:rsidR="002B4F66" w:rsidRPr="005A56A1" w:rsidRDefault="002B4F66" w:rsidP="005A56A1">
                                  <w:pPr>
                                    <w:spacing w:line="420" w:lineRule="atLeast"/>
                                    <w:rPr>
                                      <w:rFonts w:ascii="華康楷書體 Std W7" w:eastAsia="華康楷書體 Std W7" w:hAnsi="華康楷書體 Std W7"/>
                                      <w:sz w:val="26"/>
                                      <w:szCs w:val="26"/>
                                    </w:rPr>
                                  </w:pPr>
                                </w:p>
                              </w:tc>
                            </w:tr>
                            <w:tr w:rsidR="002B4F66" w:rsidRPr="0049495A" w:rsidTr="003D1110">
                              <w:trPr>
                                <w:trHeight w:val="562"/>
                              </w:trPr>
                              <w:tc>
                                <w:tcPr>
                                  <w:tcW w:w="897"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O</w:t>
                                  </w:r>
                                </w:p>
                              </w:tc>
                              <w:tc>
                                <w:tcPr>
                                  <w:tcW w:w="1161"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r>
                                    <w:rPr>
                                      <w:rFonts w:ascii="華康楷書體 Std W7" w:eastAsia="華康楷書體 Std W7" w:hAnsi="華康楷書體 Std W7" w:hint="eastAsia"/>
                                      <w:sz w:val="26"/>
                                      <w:szCs w:val="26"/>
                                    </w:rPr>
                                    <w:t>ii</w:t>
                                  </w:r>
                                </w:p>
                              </w:tc>
                              <w:tc>
                                <w:tcPr>
                                  <w:tcW w:w="1776"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2023"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3009" w:type="dxa"/>
                                  <w:shd w:val="clear" w:color="auto" w:fill="auto"/>
                                </w:tcPr>
                                <w:p w:rsidR="002B4F66" w:rsidRPr="005A56A1" w:rsidRDefault="002B4F66" w:rsidP="005A56A1">
                                  <w:pPr>
                                    <w:spacing w:line="420" w:lineRule="atLeast"/>
                                    <w:rPr>
                                      <w:rFonts w:ascii="華康楷書體 Std W7" w:eastAsia="華康楷書體 Std W7" w:hAnsi="華康楷書體 Std W7"/>
                                      <w:sz w:val="26"/>
                                      <w:szCs w:val="26"/>
                                    </w:rPr>
                                  </w:pPr>
                                </w:p>
                              </w:tc>
                            </w:tr>
                            <w:tr w:rsidR="002B4F66" w:rsidRPr="0049495A" w:rsidTr="003D1110">
                              <w:trPr>
                                <w:trHeight w:val="562"/>
                              </w:trPr>
                              <w:tc>
                                <w:tcPr>
                                  <w:tcW w:w="897"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AB</w:t>
                                  </w:r>
                                </w:p>
                              </w:tc>
                              <w:tc>
                                <w:tcPr>
                                  <w:tcW w:w="1161"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r>
                                    <w:rPr>
                                      <w:rFonts w:ascii="華康楷書體 Std W7" w:eastAsia="華康楷書體 Std W7" w:hAnsi="華康楷書體 Std W7" w:hint="eastAsia"/>
                                      <w:sz w:val="26"/>
                                      <w:szCs w:val="26"/>
                                    </w:rPr>
                                    <w:t>I</w:t>
                                  </w:r>
                                  <w:r w:rsidRPr="003E4E1A">
                                    <w:rPr>
                                      <w:rFonts w:ascii="華康楷書體 Std W7" w:eastAsia="華康楷書體 Std W7" w:hAnsi="華康楷書體 Std W7" w:hint="eastAsia"/>
                                      <w:sz w:val="26"/>
                                      <w:szCs w:val="26"/>
                                      <w:vertAlign w:val="superscript"/>
                                    </w:rPr>
                                    <w:t>A</w:t>
                                  </w:r>
                                  <w:r>
                                    <w:rPr>
                                      <w:rFonts w:ascii="華康楷書體 Std W7" w:eastAsia="華康楷書體 Std W7" w:hAnsi="華康楷書體 Std W7" w:hint="eastAsia"/>
                                      <w:sz w:val="26"/>
                                      <w:szCs w:val="26"/>
                                    </w:rPr>
                                    <w:t>I</w:t>
                                  </w:r>
                                  <w:r w:rsidRPr="003E4E1A">
                                    <w:rPr>
                                      <w:rFonts w:ascii="華康楷書體 Std W7" w:eastAsia="華康楷書體 Std W7" w:hAnsi="華康楷書體 Std W7" w:hint="eastAsia"/>
                                      <w:sz w:val="26"/>
                                      <w:szCs w:val="26"/>
                                      <w:vertAlign w:val="superscript"/>
                                    </w:rPr>
                                    <w:t>B</w:t>
                                  </w:r>
                                </w:p>
                              </w:tc>
                              <w:tc>
                                <w:tcPr>
                                  <w:tcW w:w="1776"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2023"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3009" w:type="dxa"/>
                                  <w:shd w:val="clear" w:color="auto" w:fill="auto"/>
                                </w:tcPr>
                                <w:p w:rsidR="002B4F66" w:rsidRPr="005A56A1" w:rsidRDefault="002B4F66" w:rsidP="005A56A1">
                                  <w:pPr>
                                    <w:spacing w:line="420" w:lineRule="atLeast"/>
                                    <w:rPr>
                                      <w:rFonts w:ascii="華康楷書體 Std W7" w:eastAsia="華康楷書體 Std W7" w:hAnsi="華康楷書體 Std W7"/>
                                      <w:sz w:val="26"/>
                                      <w:szCs w:val="26"/>
                                    </w:rPr>
                                  </w:pPr>
                                </w:p>
                              </w:tc>
                            </w:tr>
                          </w:tbl>
                          <w:p w:rsidR="002B4F66" w:rsidRDefault="002B4F66" w:rsidP="003D111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AA923D" id="Text Box 8640" o:spid="_x0000_s1430" type="#_x0000_t202" style="position:absolute;left:0;text-align:left;margin-left:0;margin-top:19.05pt;width:463.25pt;height:143.55pt;z-index:2521000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" filled="f" stroked="f">
                <v:textbox>
                  <w:txbxContent>
                    <w:tbl>
                      <w:tblPr>
                        <w:tblW w:w="886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97"/>
                        <w:gridCol w:w="1161"/>
                        <w:gridCol w:w="1776"/>
                        <w:gridCol w:w="2023"/>
                        <w:gridCol w:w="3009"/>
                      </w:tblGrid>
                      <w:tr w:rsidR="002B4F66" w:rsidRPr="0049495A" w:rsidTr="003D1110">
                        <w:trPr>
                          <w:trHeight w:val="353"/>
                        </w:trPr>
                        <w:tc>
                          <w:tcPr>
                            <w:tcW w:w="897"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血型</w:t>
                            </w:r>
                          </w:p>
                        </w:tc>
                        <w:tc>
                          <w:tcPr>
                            <w:tcW w:w="1161"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基因型</w:t>
                            </w:r>
                          </w:p>
                        </w:tc>
                        <w:tc>
                          <w:tcPr>
                            <w:tcW w:w="1776"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紅血球抗原</w:t>
                            </w:r>
                          </w:p>
                        </w:tc>
                        <w:tc>
                          <w:tcPr>
                            <w:tcW w:w="2023"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血漿中抗體</w:t>
                            </w:r>
                          </w:p>
                        </w:tc>
                        <w:tc>
                          <w:tcPr>
                            <w:tcW w:w="3009"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可接受輸血血型</w:t>
                            </w:r>
                          </w:p>
                        </w:tc>
                      </w:tr>
                      <w:tr w:rsidR="002B4F66" w:rsidRPr="0049495A" w:rsidTr="003D1110">
                        <w:trPr>
                          <w:trHeight w:val="562"/>
                        </w:trPr>
                        <w:tc>
                          <w:tcPr>
                            <w:tcW w:w="897"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A</w:t>
                            </w:r>
                          </w:p>
                        </w:tc>
                        <w:tc>
                          <w:tcPr>
                            <w:tcW w:w="1161"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r>
                              <w:rPr>
                                <w:rFonts w:ascii="華康楷書體 Std W7" w:eastAsia="華康楷書體 Std W7" w:hAnsi="華康楷書體 Std W7" w:hint="eastAsia"/>
                                <w:sz w:val="26"/>
                                <w:szCs w:val="26"/>
                              </w:rPr>
                              <w:t>I</w:t>
                            </w:r>
                            <w:r w:rsidRPr="003E4E1A">
                              <w:rPr>
                                <w:rFonts w:ascii="華康楷書體 Std W7" w:eastAsia="華康楷書體 Std W7" w:hAnsi="華康楷書體 Std W7" w:hint="eastAsia"/>
                                <w:sz w:val="26"/>
                                <w:szCs w:val="26"/>
                                <w:vertAlign w:val="superscript"/>
                              </w:rPr>
                              <w:t>A</w:t>
                            </w:r>
                            <w:r>
                              <w:rPr>
                                <w:rFonts w:ascii="華康楷書體 Std W7" w:eastAsia="華康楷書體 Std W7" w:hAnsi="華康楷書體 Std W7" w:hint="eastAsia"/>
                                <w:sz w:val="26"/>
                                <w:szCs w:val="26"/>
                              </w:rPr>
                              <w:t>I</w:t>
                            </w:r>
                            <w:r w:rsidRPr="003E4E1A">
                              <w:rPr>
                                <w:rFonts w:ascii="華康楷書體 Std W7" w:eastAsia="華康楷書體 Std W7" w:hAnsi="華康楷書體 Std W7" w:hint="eastAsia"/>
                                <w:sz w:val="26"/>
                                <w:szCs w:val="26"/>
                                <w:vertAlign w:val="superscript"/>
                              </w:rPr>
                              <w:t>A</w:t>
                            </w:r>
                            <w:r>
                              <w:rPr>
                                <w:rFonts w:ascii="華康楷書體 Std W7" w:eastAsia="華康楷書體 Std W7" w:hAnsi="華康楷書體 Std W7"/>
                                <w:sz w:val="26"/>
                                <w:szCs w:val="26"/>
                              </w:rPr>
                              <w:t>,</w:t>
                            </w:r>
                            <w:r>
                              <w:rPr>
                                <w:rFonts w:ascii="華康楷書體 Std W7" w:eastAsia="華康楷書體 Std W7" w:hAnsi="華康楷書體 Std W7" w:hint="eastAsia"/>
                                <w:sz w:val="26"/>
                                <w:szCs w:val="26"/>
                              </w:rPr>
                              <w:t>I</w:t>
                            </w:r>
                            <w:r w:rsidRPr="003E4E1A">
                              <w:rPr>
                                <w:rFonts w:ascii="華康楷書體 Std W7" w:eastAsia="華康楷書體 Std W7" w:hAnsi="華康楷書體 Std W7" w:hint="eastAsia"/>
                                <w:sz w:val="26"/>
                                <w:szCs w:val="26"/>
                                <w:vertAlign w:val="superscript"/>
                              </w:rPr>
                              <w:t>A</w:t>
                            </w:r>
                            <w:r>
                              <w:rPr>
                                <w:rFonts w:ascii="華康楷書體 Std W7" w:eastAsia="華康楷書體 Std W7" w:hAnsi="華康楷書體 Std W7" w:hint="eastAsia"/>
                                <w:sz w:val="26"/>
                                <w:szCs w:val="26"/>
                              </w:rPr>
                              <w:t>i</w:t>
                            </w:r>
                          </w:p>
                        </w:tc>
                        <w:tc>
                          <w:tcPr>
                            <w:tcW w:w="1776"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2023"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3009" w:type="dxa"/>
                            <w:shd w:val="clear" w:color="auto" w:fill="auto"/>
                          </w:tcPr>
                          <w:p w:rsidR="002B4F66" w:rsidRPr="005A56A1" w:rsidRDefault="002B4F66" w:rsidP="005A56A1">
                            <w:pPr>
                              <w:spacing w:line="420" w:lineRule="atLeast"/>
                              <w:rPr>
                                <w:rFonts w:ascii="華康楷書體 Std W7" w:eastAsia="華康楷書體 Std W7" w:hAnsi="華康楷書體 Std W7"/>
                                <w:sz w:val="26"/>
                                <w:szCs w:val="26"/>
                              </w:rPr>
                            </w:pPr>
                          </w:p>
                        </w:tc>
                      </w:tr>
                      <w:tr w:rsidR="002B4F66" w:rsidRPr="0049495A" w:rsidTr="003D1110">
                        <w:trPr>
                          <w:trHeight w:val="508"/>
                        </w:trPr>
                        <w:tc>
                          <w:tcPr>
                            <w:tcW w:w="897"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B</w:t>
                            </w:r>
                          </w:p>
                        </w:tc>
                        <w:tc>
                          <w:tcPr>
                            <w:tcW w:w="1161"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r>
                              <w:rPr>
                                <w:rFonts w:ascii="華康楷書體 Std W7" w:eastAsia="華康楷書體 Std W7" w:hAnsi="華康楷書體 Std W7" w:hint="eastAsia"/>
                                <w:sz w:val="26"/>
                                <w:szCs w:val="26"/>
                              </w:rPr>
                              <w:t>I</w:t>
                            </w:r>
                            <w:r>
                              <w:rPr>
                                <w:rFonts w:ascii="華康楷書體 Std W7" w:eastAsia="華康楷書體 Std W7" w:hAnsi="華康楷書體 Std W7"/>
                                <w:sz w:val="26"/>
                                <w:szCs w:val="26"/>
                                <w:vertAlign w:val="superscript"/>
                              </w:rPr>
                              <w:t>B</w:t>
                            </w:r>
                            <w:r>
                              <w:rPr>
                                <w:rFonts w:ascii="華康楷書體 Std W7" w:eastAsia="華康楷書體 Std W7" w:hAnsi="華康楷書體 Std W7" w:hint="eastAsia"/>
                                <w:sz w:val="26"/>
                                <w:szCs w:val="26"/>
                              </w:rPr>
                              <w:t>I</w:t>
                            </w:r>
                            <w:r>
                              <w:rPr>
                                <w:rFonts w:ascii="華康楷書體 Std W7" w:eastAsia="華康楷書體 Std W7" w:hAnsi="華康楷書體 Std W7"/>
                                <w:sz w:val="26"/>
                                <w:szCs w:val="26"/>
                                <w:vertAlign w:val="superscript"/>
                              </w:rPr>
                              <w:t>B</w:t>
                            </w:r>
                            <w:r>
                              <w:rPr>
                                <w:rFonts w:ascii="華康楷書體 Std W7" w:eastAsia="華康楷書體 Std W7" w:hAnsi="華康楷書體 Std W7"/>
                                <w:sz w:val="26"/>
                                <w:szCs w:val="26"/>
                              </w:rPr>
                              <w:t>,</w:t>
                            </w:r>
                            <w:r>
                              <w:rPr>
                                <w:rFonts w:ascii="華康楷書體 Std W7" w:eastAsia="華康楷書體 Std W7" w:hAnsi="華康楷書體 Std W7" w:hint="eastAsia"/>
                                <w:sz w:val="26"/>
                                <w:szCs w:val="26"/>
                              </w:rPr>
                              <w:t>I</w:t>
                            </w:r>
                            <w:r>
                              <w:rPr>
                                <w:rFonts w:ascii="華康楷書體 Std W7" w:eastAsia="華康楷書體 Std W7" w:hAnsi="華康楷書體 Std W7" w:hint="eastAsia"/>
                                <w:sz w:val="26"/>
                                <w:szCs w:val="26"/>
                                <w:vertAlign w:val="superscript"/>
                              </w:rPr>
                              <w:t>B</w:t>
                            </w:r>
                            <w:r>
                              <w:rPr>
                                <w:rFonts w:ascii="華康楷書體 Std W7" w:eastAsia="華康楷書體 Std W7" w:hAnsi="華康楷書體 Std W7" w:hint="eastAsia"/>
                                <w:sz w:val="26"/>
                                <w:szCs w:val="26"/>
                              </w:rPr>
                              <w:t>i</w:t>
                            </w:r>
                          </w:p>
                        </w:tc>
                        <w:tc>
                          <w:tcPr>
                            <w:tcW w:w="1776"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2023"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3009" w:type="dxa"/>
                            <w:shd w:val="clear" w:color="auto" w:fill="auto"/>
                          </w:tcPr>
                          <w:p w:rsidR="002B4F66" w:rsidRPr="005A56A1" w:rsidRDefault="002B4F66" w:rsidP="005A56A1">
                            <w:pPr>
                              <w:spacing w:line="420" w:lineRule="atLeast"/>
                              <w:rPr>
                                <w:rFonts w:ascii="華康楷書體 Std W7" w:eastAsia="華康楷書體 Std W7" w:hAnsi="華康楷書體 Std W7"/>
                                <w:sz w:val="26"/>
                                <w:szCs w:val="26"/>
                              </w:rPr>
                            </w:pPr>
                          </w:p>
                        </w:tc>
                      </w:tr>
                      <w:tr w:rsidR="002B4F66" w:rsidRPr="0049495A" w:rsidTr="003D1110">
                        <w:trPr>
                          <w:trHeight w:val="562"/>
                        </w:trPr>
                        <w:tc>
                          <w:tcPr>
                            <w:tcW w:w="897"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O</w:t>
                            </w:r>
                          </w:p>
                        </w:tc>
                        <w:tc>
                          <w:tcPr>
                            <w:tcW w:w="1161"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r>
                              <w:rPr>
                                <w:rFonts w:ascii="華康楷書體 Std W7" w:eastAsia="華康楷書體 Std W7" w:hAnsi="華康楷書體 Std W7" w:hint="eastAsia"/>
                                <w:sz w:val="26"/>
                                <w:szCs w:val="26"/>
                              </w:rPr>
                              <w:t>ii</w:t>
                            </w:r>
                          </w:p>
                        </w:tc>
                        <w:tc>
                          <w:tcPr>
                            <w:tcW w:w="1776"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2023"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3009" w:type="dxa"/>
                            <w:shd w:val="clear" w:color="auto" w:fill="auto"/>
                          </w:tcPr>
                          <w:p w:rsidR="002B4F66" w:rsidRPr="005A56A1" w:rsidRDefault="002B4F66" w:rsidP="005A56A1">
                            <w:pPr>
                              <w:spacing w:line="420" w:lineRule="atLeast"/>
                              <w:rPr>
                                <w:rFonts w:ascii="華康楷書體 Std W7" w:eastAsia="華康楷書體 Std W7" w:hAnsi="華康楷書體 Std W7"/>
                                <w:sz w:val="26"/>
                                <w:szCs w:val="26"/>
                              </w:rPr>
                            </w:pPr>
                          </w:p>
                        </w:tc>
                      </w:tr>
                      <w:tr w:rsidR="002B4F66" w:rsidRPr="0049495A" w:rsidTr="003D1110">
                        <w:trPr>
                          <w:trHeight w:val="562"/>
                        </w:trPr>
                        <w:tc>
                          <w:tcPr>
                            <w:tcW w:w="897" w:type="dxa"/>
                            <w:shd w:val="clear" w:color="auto" w:fill="BFBFBF"/>
                          </w:tcPr>
                          <w:p w:rsidR="002B4F66" w:rsidRPr="005A56A1" w:rsidRDefault="002B4F66" w:rsidP="005A56A1">
                            <w:pPr>
                              <w:spacing w:line="420" w:lineRule="atLeast"/>
                              <w:jc w:val="center"/>
                              <w:rPr>
                                <w:rFonts w:ascii="華康楷書體 Std W7" w:eastAsia="華康楷書體 Std W7" w:hAnsi="華康楷書體 Std W7"/>
                                <w:sz w:val="26"/>
                                <w:szCs w:val="26"/>
                              </w:rPr>
                            </w:pPr>
                            <w:r w:rsidRPr="005A56A1">
                              <w:rPr>
                                <w:rFonts w:ascii="華康楷書體 Std W7" w:eastAsia="華康楷書體 Std W7" w:hAnsi="華康楷書體 Std W7" w:hint="eastAsia"/>
                                <w:sz w:val="26"/>
                                <w:szCs w:val="26"/>
                              </w:rPr>
                              <w:t>AB</w:t>
                            </w:r>
                          </w:p>
                        </w:tc>
                        <w:tc>
                          <w:tcPr>
                            <w:tcW w:w="1161"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r>
                              <w:rPr>
                                <w:rFonts w:ascii="華康楷書體 Std W7" w:eastAsia="華康楷書體 Std W7" w:hAnsi="華康楷書體 Std W7" w:hint="eastAsia"/>
                                <w:sz w:val="26"/>
                                <w:szCs w:val="26"/>
                              </w:rPr>
                              <w:t>I</w:t>
                            </w:r>
                            <w:r w:rsidRPr="003E4E1A">
                              <w:rPr>
                                <w:rFonts w:ascii="華康楷書體 Std W7" w:eastAsia="華康楷書體 Std W7" w:hAnsi="華康楷書體 Std W7" w:hint="eastAsia"/>
                                <w:sz w:val="26"/>
                                <w:szCs w:val="26"/>
                                <w:vertAlign w:val="superscript"/>
                              </w:rPr>
                              <w:t>A</w:t>
                            </w:r>
                            <w:r>
                              <w:rPr>
                                <w:rFonts w:ascii="華康楷書體 Std W7" w:eastAsia="華康楷書體 Std W7" w:hAnsi="華康楷書體 Std W7" w:hint="eastAsia"/>
                                <w:sz w:val="26"/>
                                <w:szCs w:val="26"/>
                              </w:rPr>
                              <w:t>I</w:t>
                            </w:r>
                            <w:r w:rsidRPr="003E4E1A">
                              <w:rPr>
                                <w:rFonts w:ascii="華康楷書體 Std W7" w:eastAsia="華康楷書體 Std W7" w:hAnsi="華康楷書體 Std W7" w:hint="eastAsia"/>
                                <w:sz w:val="26"/>
                                <w:szCs w:val="26"/>
                                <w:vertAlign w:val="superscript"/>
                              </w:rPr>
                              <w:t>B</w:t>
                            </w:r>
                          </w:p>
                        </w:tc>
                        <w:tc>
                          <w:tcPr>
                            <w:tcW w:w="1776"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2023" w:type="dxa"/>
                            <w:shd w:val="clear" w:color="auto" w:fill="auto"/>
                          </w:tcPr>
                          <w:p w:rsidR="002B4F66" w:rsidRPr="005A56A1" w:rsidRDefault="002B4F66" w:rsidP="005A56A1">
                            <w:pPr>
                              <w:spacing w:line="420" w:lineRule="atLeast"/>
                              <w:jc w:val="center"/>
                              <w:rPr>
                                <w:rFonts w:ascii="華康楷書體 Std W7" w:eastAsia="華康楷書體 Std W7" w:hAnsi="華康楷書體 Std W7"/>
                                <w:sz w:val="26"/>
                                <w:szCs w:val="26"/>
                              </w:rPr>
                            </w:pPr>
                          </w:p>
                        </w:tc>
                        <w:tc>
                          <w:tcPr>
                            <w:tcW w:w="3009" w:type="dxa"/>
                            <w:shd w:val="clear" w:color="auto" w:fill="auto"/>
                          </w:tcPr>
                          <w:p w:rsidR="002B4F66" w:rsidRPr="005A56A1" w:rsidRDefault="002B4F66" w:rsidP="005A56A1">
                            <w:pPr>
                              <w:spacing w:line="420" w:lineRule="atLeast"/>
                              <w:rPr>
                                <w:rFonts w:ascii="華康楷書體 Std W7" w:eastAsia="華康楷書體 Std W7" w:hAnsi="華康楷書體 Std W7"/>
                                <w:sz w:val="26"/>
                                <w:szCs w:val="26"/>
                              </w:rPr>
                            </w:pPr>
                          </w:p>
                        </w:tc>
                      </w:tr>
                    </w:tbl>
                    <w:p w:rsidR="002B4F66" w:rsidRDefault="002B4F66" w:rsidP="003D1110"/>
                  </w:txbxContent>
                </v:textbox>
                <w10:wrap anchorx="margin"/>
              </v:shape>
            </w:pict>
          </mc:Fallback>
        </mc:AlternateContent>
      </w:r>
      <w:r w:rsidRPr="003571FB">
        <w:rPr>
          <w:rFonts w:hint="eastAsia"/>
        </w:rPr>
        <w:t>實例：ABO血型。</w:t>
      </w:r>
    </w:p>
    <w:p w:rsidR="003D1110" w:rsidRDefault="003D1110" w:rsidP="003D1110">
      <w:pPr>
        <w:spacing w:line="420" w:lineRule="atLeast"/>
        <w:jc w:val="both"/>
        <w:rPr>
          <w:rFonts w:ascii="華康唐風隸 Std W5" w:eastAsia="華康唐風隸 Std W5" w:hAnsi="華康唐風隸 Std W5"/>
          <w:sz w:val="30"/>
          <w:szCs w:val="30"/>
        </w:rPr>
      </w:pPr>
    </w:p>
    <w:p w:rsidR="003D1110" w:rsidRDefault="003D1110" w:rsidP="003D1110">
      <w:pPr>
        <w:spacing w:line="420" w:lineRule="atLeast"/>
        <w:jc w:val="both"/>
        <w:rPr>
          <w:rFonts w:ascii="華康唐風隸 Std W5" w:eastAsia="華康唐風隸 Std W5" w:hAnsi="華康唐風隸 Std W5"/>
          <w:sz w:val="30"/>
          <w:szCs w:val="30"/>
        </w:rPr>
      </w:pPr>
    </w:p>
    <w:p w:rsidR="003D1110" w:rsidRDefault="003D1110" w:rsidP="003D1110">
      <w:pPr>
        <w:spacing w:line="420" w:lineRule="atLeast"/>
        <w:jc w:val="both"/>
        <w:rPr>
          <w:rFonts w:ascii="華康唐風隸 Std W5" w:eastAsia="華康唐風隸 Std W5" w:hAnsi="華康唐風隸 Std W5"/>
          <w:sz w:val="30"/>
          <w:szCs w:val="30"/>
        </w:rPr>
      </w:pPr>
    </w:p>
    <w:p w:rsidR="003D1110" w:rsidRDefault="003D1110" w:rsidP="003D1110">
      <w:pPr>
        <w:spacing w:line="420" w:lineRule="atLeast"/>
        <w:jc w:val="both"/>
        <w:rPr>
          <w:rFonts w:ascii="華康唐風隸 Std W5" w:eastAsia="華康唐風隸 Std W5" w:hAnsi="華康唐風隸 Std W5"/>
          <w:sz w:val="30"/>
          <w:szCs w:val="30"/>
        </w:rPr>
      </w:pPr>
    </w:p>
    <w:p w:rsidR="003D1110" w:rsidRPr="0013011A" w:rsidRDefault="003D1110" w:rsidP="003D1110">
      <w:pPr>
        <w:pStyle w:val="aff3"/>
        <w:spacing w:after="108"/>
      </w:pPr>
      <w:r>
        <w:rPr>
          <w:rFonts w:hint="eastAsia"/>
        </w:rPr>
        <w:t>(三)</w:t>
      </w:r>
      <w:r w:rsidRPr="0013011A">
        <w:rPr>
          <w:rFonts w:hint="eastAsia"/>
        </w:rPr>
        <w:t xml:space="preserve"> 以等位基因間的關係分類</w:t>
      </w:r>
    </w:p>
    <w:p w:rsidR="003D1110" w:rsidRPr="0013011A" w:rsidRDefault="003D1110" w:rsidP="003D1110">
      <w:pPr>
        <w:pStyle w:val="11"/>
        <w:ind w:left="818" w:right="480" w:hanging="338"/>
      </w:pPr>
      <w:r>
        <w:t xml:space="preserve">1. </w:t>
      </w:r>
      <w:r w:rsidRPr="0013011A">
        <w:rPr>
          <w:rFonts w:hint="eastAsia"/>
        </w:rPr>
        <w:t>顯隱性遺傳：</w:t>
      </w:r>
    </w:p>
    <w:p w:rsidR="003D1110" w:rsidRPr="0013011A" w:rsidRDefault="003D1110" w:rsidP="003D1110">
      <w:pPr>
        <w:pStyle w:val="12"/>
        <w:ind w:left="1112" w:right="480" w:hanging="320"/>
      </w:pPr>
      <w:r w:rsidRPr="0013011A">
        <w:rPr>
          <w:rFonts w:hint="eastAsia"/>
        </w:rPr>
        <w:t>定義：兩等位基因相遇時，只有顯性的基因會被表現。</w:t>
      </w:r>
    </w:p>
    <w:p w:rsidR="003D1110" w:rsidRPr="0013011A" w:rsidRDefault="003D1110" w:rsidP="003D1110">
      <w:pPr>
        <w:pStyle w:val="12"/>
        <w:ind w:left="1112" w:right="480" w:hanging="320"/>
      </w:pPr>
      <w:r w:rsidRPr="0013011A">
        <w:rPr>
          <w:rFonts w:hint="eastAsia"/>
        </w:rPr>
        <w:t>特點：只有兩種結果。</w:t>
      </w:r>
    </w:p>
    <w:p w:rsidR="003D1110" w:rsidRPr="0013011A" w:rsidRDefault="003D1110" w:rsidP="003D1110">
      <w:pPr>
        <w:pStyle w:val="12"/>
        <w:ind w:left="1112" w:right="480" w:hanging="320"/>
      </w:pPr>
      <w:r w:rsidRPr="0013011A">
        <w:rPr>
          <w:rFonts w:hint="eastAsia"/>
        </w:rPr>
        <w:t>實例：美人尖、單雙眼皮、耳垂是否分離</w:t>
      </w:r>
      <w:r w:rsidR="00C21C10">
        <w:rPr>
          <w:rFonts w:hint="eastAsia"/>
        </w:rPr>
        <w:t>、紅花/白花</w:t>
      </w:r>
      <w:r w:rsidRPr="0013011A">
        <w:rPr>
          <w:rFonts w:hint="eastAsia"/>
        </w:rPr>
        <w:t>。</w:t>
      </w:r>
    </w:p>
    <w:p w:rsidR="003D1110" w:rsidRDefault="003D1110" w:rsidP="003D1110">
      <w:pPr>
        <w:pStyle w:val="12"/>
        <w:ind w:left="1112" w:right="480" w:hanging="320"/>
        <w:rPr>
          <w:rFonts w:ascii="華康唐風隸 Std W5" w:eastAsia="華康唐風隸 Std W5" w:hAnsi="華康唐風隸 Std W5"/>
        </w:rPr>
      </w:pPr>
    </w:p>
    <w:p w:rsidR="003D1110" w:rsidRPr="0013011A" w:rsidRDefault="003D1110" w:rsidP="003D1110">
      <w:pPr>
        <w:pStyle w:val="11"/>
        <w:ind w:left="818" w:right="480" w:hanging="338"/>
      </w:pPr>
      <w:r>
        <w:t xml:space="preserve">2. </w:t>
      </w:r>
      <w:r w:rsidRPr="0013011A">
        <w:rPr>
          <w:rFonts w:hint="eastAsia"/>
        </w:rPr>
        <w:t>中間型遺傳：(又稱不完全顯性、半顯性、部分顯性遺傳)</w:t>
      </w:r>
    </w:p>
    <w:p w:rsidR="003D1110" w:rsidRDefault="003D1110" w:rsidP="003D1110">
      <w:pPr>
        <w:pStyle w:val="12"/>
        <w:ind w:left="1112" w:right="480" w:hanging="320"/>
      </w:pPr>
      <w:r w:rsidRPr="0013011A">
        <w:rPr>
          <w:rFonts w:hint="eastAsia"/>
        </w:rPr>
        <w:t>定義：</w:t>
      </w:r>
      <w:r>
        <w:rPr>
          <w:rFonts w:hint="eastAsia"/>
        </w:rPr>
        <w:t>基因無顯隱性之分，兩者皆無法蓋過對方且效力減半。</w:t>
      </w:r>
    </w:p>
    <w:p w:rsidR="003D1110" w:rsidRDefault="003D1110" w:rsidP="003D1110">
      <w:pPr>
        <w:pStyle w:val="12"/>
        <w:ind w:left="1112" w:right="480" w:hanging="320"/>
      </w:pPr>
      <w:r>
        <w:rPr>
          <w:rFonts w:hint="eastAsia"/>
        </w:rPr>
        <w:t>特點：</w:t>
      </w:r>
      <w:r w:rsidRPr="00522527">
        <w:rPr>
          <w:rFonts w:hint="eastAsia"/>
          <w:color w:val="FEFEFE"/>
          <w:u w:val="single" w:color="000000" w:themeColor="text1"/>
        </w:rPr>
        <w:t xml:space="preserve">  異</w:t>
      </w:r>
      <w:r w:rsidR="00F02967" w:rsidRPr="00522527">
        <w:rPr>
          <w:rFonts w:hint="eastAsia"/>
          <w:color w:val="FEFEFE"/>
          <w:u w:val="single" w:color="000000" w:themeColor="text1"/>
        </w:rPr>
        <w:t>型</w:t>
      </w:r>
      <w:r w:rsidRPr="00522527">
        <w:rPr>
          <w:rFonts w:hint="eastAsia"/>
          <w:color w:val="FEFEFE"/>
          <w:u w:val="single" w:color="000000" w:themeColor="text1"/>
        </w:rPr>
        <w:t xml:space="preserve">  </w:t>
      </w:r>
      <w:r>
        <w:rPr>
          <w:rFonts w:hint="eastAsia"/>
        </w:rPr>
        <w:t>合子表現出來的性狀，為兩種同型合子的混和樣貌。</w:t>
      </w:r>
    </w:p>
    <w:p w:rsidR="003D1110" w:rsidRPr="0013011A" w:rsidRDefault="003D1110" w:rsidP="003D1110">
      <w:pPr>
        <w:pStyle w:val="12"/>
        <w:ind w:left="1112" w:right="480" w:hanging="320"/>
      </w:pPr>
      <w:r w:rsidRPr="0013011A">
        <w:rPr>
          <w:rFonts w:hint="eastAsia"/>
        </w:rPr>
        <w:t>實例：</w:t>
      </w:r>
      <w:r>
        <w:rPr>
          <w:rFonts w:hint="eastAsia"/>
        </w:rPr>
        <w:t>白毛雞/藍毛雞/</w:t>
      </w:r>
      <w:r w:rsidR="00C21C10">
        <w:rPr>
          <w:rFonts w:hint="eastAsia"/>
        </w:rPr>
        <w:t>黑毛雞、</w:t>
      </w:r>
      <w:r>
        <w:rPr>
          <w:rFonts w:hint="eastAsia"/>
        </w:rPr>
        <w:t>長尾狗</w:t>
      </w:r>
      <w:r>
        <w:t>/</w:t>
      </w:r>
      <w:r>
        <w:rPr>
          <w:rFonts w:hint="eastAsia"/>
        </w:rPr>
        <w:t>中等尾/短尾狗</w:t>
      </w:r>
      <w:r w:rsidR="00C21C10">
        <w:rPr>
          <w:rFonts w:hint="eastAsia"/>
        </w:rPr>
        <w:t>、紅花/粉紅花/白花</w:t>
      </w:r>
      <w:r w:rsidRPr="0013011A">
        <w:rPr>
          <w:rFonts w:hint="eastAsia"/>
        </w:rPr>
        <w:t>。</w:t>
      </w:r>
    </w:p>
    <w:p w:rsidR="003D1110" w:rsidRDefault="003D1110" w:rsidP="003D1110">
      <w:pPr>
        <w:pStyle w:val="12"/>
        <w:ind w:left="1112" w:right="480" w:hanging="320"/>
      </w:pPr>
    </w:p>
    <w:p w:rsidR="003D1110" w:rsidRPr="0013011A" w:rsidRDefault="003D1110" w:rsidP="003D1110">
      <w:pPr>
        <w:pStyle w:val="11"/>
        <w:ind w:left="818" w:right="480" w:hanging="338"/>
      </w:pPr>
      <w:r>
        <w:t xml:space="preserve">3. </w:t>
      </w:r>
      <w:r>
        <w:rPr>
          <w:rFonts w:hint="eastAsia"/>
        </w:rPr>
        <w:t>等顯性</w:t>
      </w:r>
      <w:r w:rsidRPr="0013011A">
        <w:rPr>
          <w:rFonts w:hint="eastAsia"/>
        </w:rPr>
        <w:t>遺傳：(又稱</w:t>
      </w:r>
      <w:r>
        <w:rPr>
          <w:rFonts w:hint="eastAsia"/>
        </w:rPr>
        <w:t>共</w:t>
      </w:r>
      <w:r w:rsidRPr="0013011A">
        <w:rPr>
          <w:rFonts w:hint="eastAsia"/>
        </w:rPr>
        <w:t>顯性遺傳)</w:t>
      </w:r>
    </w:p>
    <w:p w:rsidR="003D1110" w:rsidRDefault="003D1110" w:rsidP="003D1110">
      <w:pPr>
        <w:pStyle w:val="12"/>
        <w:ind w:left="1112" w:right="480" w:hanging="320"/>
      </w:pPr>
      <w:r w:rsidRPr="0013011A">
        <w:rPr>
          <w:rFonts w:hint="eastAsia"/>
        </w:rPr>
        <w:t>定義：</w:t>
      </w:r>
      <w:r>
        <w:rPr>
          <w:rFonts w:hint="eastAsia"/>
        </w:rPr>
        <w:t>基因無顯隱性之分，且兩者皆會表現。</w:t>
      </w:r>
    </w:p>
    <w:p w:rsidR="003D1110" w:rsidRDefault="003D1110" w:rsidP="003D1110">
      <w:pPr>
        <w:pStyle w:val="12"/>
        <w:ind w:left="1112" w:right="480" w:hanging="320"/>
      </w:pPr>
      <w:r>
        <w:rPr>
          <w:rFonts w:hint="eastAsia"/>
        </w:rPr>
        <w:t>特點：</w:t>
      </w:r>
      <w:r w:rsidRPr="00522527">
        <w:rPr>
          <w:rFonts w:hint="eastAsia"/>
          <w:color w:val="FEFEFE"/>
          <w:u w:val="single" w:color="000000"/>
        </w:rPr>
        <w:t xml:space="preserve">  異</w:t>
      </w:r>
      <w:r w:rsidR="00F02967" w:rsidRPr="00522527">
        <w:rPr>
          <w:rFonts w:hint="eastAsia"/>
          <w:color w:val="FEFEFE"/>
          <w:u w:val="single" w:color="000000" w:themeColor="text1"/>
        </w:rPr>
        <w:t>型</w:t>
      </w:r>
      <w:r w:rsidRPr="00522527">
        <w:rPr>
          <w:rFonts w:hint="eastAsia"/>
          <w:color w:val="FEFEFE"/>
          <w:u w:val="single" w:color="000000"/>
        </w:rPr>
        <w:t xml:space="preserve">  </w:t>
      </w:r>
      <w:r>
        <w:rPr>
          <w:rFonts w:hint="eastAsia"/>
        </w:rPr>
        <w:t>合子會同時擁有兩種同型合子的性狀。</w:t>
      </w:r>
    </w:p>
    <w:p w:rsidR="003D1110" w:rsidRPr="0013011A" w:rsidRDefault="003D1110" w:rsidP="003D1110">
      <w:pPr>
        <w:pStyle w:val="12"/>
        <w:ind w:left="1112" w:right="480" w:hanging="320"/>
      </w:pPr>
      <w:r w:rsidRPr="0013011A">
        <w:rPr>
          <w:rFonts w:hint="eastAsia"/>
        </w:rPr>
        <w:t>實例：</w:t>
      </w:r>
      <w:r>
        <w:rPr>
          <w:rFonts w:hint="eastAsia"/>
        </w:rPr>
        <w:t>人類血型基因中的I</w:t>
      </w:r>
      <w:r w:rsidRPr="003B25EC">
        <w:rPr>
          <w:vertAlign w:val="superscript"/>
        </w:rPr>
        <w:t>A</w:t>
      </w:r>
      <w:r>
        <w:rPr>
          <w:rFonts w:hint="eastAsia"/>
        </w:rPr>
        <w:t>與I</w:t>
      </w:r>
      <w:r w:rsidRPr="003B25EC">
        <w:rPr>
          <w:rFonts w:hint="eastAsia"/>
          <w:vertAlign w:val="superscript"/>
        </w:rPr>
        <w:t>B</w:t>
      </w:r>
      <w:r w:rsidR="00C21C10">
        <w:rPr>
          <w:rFonts w:hint="eastAsia"/>
        </w:rPr>
        <w:t>、</w:t>
      </w:r>
      <w:r>
        <w:rPr>
          <w:rFonts w:hint="eastAsia"/>
        </w:rPr>
        <w:t>白色杜鵑花/白＋紅色杜鵑花</w:t>
      </w:r>
      <w:r>
        <w:t>/</w:t>
      </w:r>
      <w:r>
        <w:rPr>
          <w:rFonts w:hint="eastAsia"/>
        </w:rPr>
        <w:t>紅色杜鵑花</w:t>
      </w:r>
      <w:r w:rsidRPr="0013011A">
        <w:rPr>
          <w:rFonts w:hint="eastAsia"/>
        </w:rPr>
        <w:t>。</w:t>
      </w:r>
    </w:p>
    <w:p w:rsidR="003D1110" w:rsidRDefault="003D1110" w:rsidP="003D1110">
      <w:pPr>
        <w:pStyle w:val="12"/>
        <w:ind w:left="1112" w:right="480" w:hanging="320"/>
      </w:pPr>
    </w:p>
    <w:p w:rsidR="003D1110" w:rsidRDefault="003D1110" w:rsidP="003D1110">
      <w:pPr>
        <w:adjustRightInd w:val="0"/>
        <w:snapToGrid w:val="0"/>
        <w:spacing w:afterLines="30" w:after="108" w:line="420" w:lineRule="atLeast"/>
        <w:jc w:val="both"/>
        <w:rPr>
          <w:rFonts w:ascii="華康楷書體 Std W7" w:eastAsia="華康楷書體 Std W7" w:hAnsi="華康楷書體 Std W7"/>
          <w:sz w:val="26"/>
          <w:szCs w:val="26"/>
        </w:rPr>
      </w:pPr>
    </w:p>
    <w:p w:rsidR="003D1110" w:rsidRDefault="003D1110" w:rsidP="003D1110">
      <w:pPr>
        <w:adjustRightInd w:val="0"/>
        <w:snapToGrid w:val="0"/>
        <w:spacing w:afterLines="30" w:after="108" w:line="420" w:lineRule="atLeast"/>
        <w:jc w:val="both"/>
        <w:rPr>
          <w:rFonts w:ascii="華康楷書體 Std W7" w:eastAsia="華康楷書體 Std W7" w:hAnsi="華康楷書體 Std W7"/>
          <w:sz w:val="26"/>
          <w:szCs w:val="26"/>
        </w:rPr>
      </w:pPr>
    </w:p>
    <w:p w:rsidR="003D1110" w:rsidRPr="005A56A1" w:rsidRDefault="003D1110" w:rsidP="003D1110">
      <w:pPr>
        <w:spacing w:line="420" w:lineRule="atLeast"/>
        <w:ind w:leftChars="59" w:left="142"/>
        <w:rPr>
          <w:rFonts w:ascii="華康楷書體 Std W7" w:eastAsia="華康楷書體 Std W7" w:hAnsi="華康楷書體 Std W7"/>
          <w:sz w:val="30"/>
          <w:szCs w:val="30"/>
          <w:shd w:val="clear" w:color="auto" w:fill="BFBFBF"/>
        </w:rPr>
      </w:pPr>
      <w:r w:rsidRPr="005A56A1">
        <w:rPr>
          <w:rFonts w:ascii="華康楷書體 Std W7" w:eastAsia="華康楷書體 Std W7" w:hAnsi="華康楷書體 Std W7" w:hint="eastAsia"/>
          <w:sz w:val="28"/>
          <w:szCs w:val="28"/>
          <w:shd w:val="clear" w:color="auto" w:fill="BFBFBF"/>
        </w:rPr>
        <w:sym w:font="Wingdings" w:char="F06D"/>
      </w:r>
      <w:r w:rsidRPr="005A56A1">
        <w:rPr>
          <w:rFonts w:ascii="華康楷書體 Std W7" w:eastAsia="華康楷書體 Std W7" w:hAnsi="華康楷書體 Std W7" w:hint="eastAsia"/>
          <w:sz w:val="30"/>
          <w:szCs w:val="30"/>
          <w:shd w:val="clear" w:color="auto" w:fill="BFBFBF"/>
        </w:rPr>
        <w:t>觀念分析：ABO血型遺傳</w:t>
      </w:r>
    </w:p>
    <w:p w:rsidR="003D1110" w:rsidRDefault="00C21C10" w:rsidP="00C21C10">
      <w:pPr>
        <w:pStyle w:val="aff5"/>
        <w:ind w:leftChars="200" w:left="480" w:right="240" w:firstLineChars="0" w:firstLine="2"/>
      </w:pPr>
      <w:r>
        <w:rPr>
          <w:rFonts w:hint="eastAsia"/>
        </w:rPr>
        <w:t xml:space="preserve"> </w:t>
      </w:r>
      <w:r>
        <w:tab/>
      </w:r>
      <w:r w:rsidR="003D1110" w:rsidRPr="005A56A1">
        <w:rPr>
          <w:rFonts w:hint="eastAsia"/>
        </w:rPr>
        <w:t xml:space="preserve">(  )單基因遺傳   </w:t>
      </w:r>
      <w:r>
        <w:tab/>
      </w:r>
      <w:r>
        <w:tab/>
      </w:r>
      <w:r w:rsidR="003D1110" w:rsidRPr="005A56A1">
        <w:rPr>
          <w:rFonts w:hint="eastAsia"/>
        </w:rPr>
        <w:t xml:space="preserve">(  )多基因遺傳  </w:t>
      </w:r>
      <w:r>
        <w:rPr>
          <w:rFonts w:hint="eastAsia"/>
        </w:rPr>
        <w:t xml:space="preserve"> </w:t>
      </w:r>
      <w:r>
        <w:tab/>
      </w:r>
      <w:r w:rsidR="003D1110" w:rsidRPr="005A56A1">
        <w:rPr>
          <w:rFonts w:hint="eastAsia"/>
        </w:rPr>
        <w:t xml:space="preserve">(  )等顯性遺傳  </w:t>
      </w:r>
      <w:r>
        <w:br/>
      </w:r>
      <w:r>
        <w:rPr>
          <w:rFonts w:hint="eastAsia"/>
        </w:rPr>
        <w:t xml:space="preserve"> </w:t>
      </w:r>
      <w:r>
        <w:tab/>
      </w:r>
      <w:r w:rsidR="003D1110" w:rsidRPr="005A56A1">
        <w:rPr>
          <w:rFonts w:hint="eastAsia"/>
        </w:rPr>
        <w:t>(  )複等位基因遺傳</w:t>
      </w:r>
      <w:r>
        <w:tab/>
      </w:r>
      <w:r>
        <w:tab/>
      </w:r>
      <w:r>
        <w:rPr>
          <w:rFonts w:hint="eastAsia"/>
        </w:rPr>
        <w:t>(</w:t>
      </w:r>
      <w:r w:rsidRPr="005A56A1">
        <w:rPr>
          <w:rFonts w:hint="eastAsia"/>
        </w:rPr>
        <w:t xml:space="preserve">  </w:t>
      </w:r>
      <w:r>
        <w:rPr>
          <w:rFonts w:hint="eastAsia"/>
        </w:rPr>
        <w:t>)顯隱性遺傳</w:t>
      </w:r>
    </w:p>
    <w:p w:rsidR="003D1110" w:rsidRDefault="003D1110" w:rsidP="003D1110">
      <w:pPr>
        <w:widowControl/>
        <w:rPr>
          <w:rFonts w:ascii="華康楷書體 Std W7" w:eastAsia="華康楷書體 Std W7" w:hAnsi="華康楷書體 Std W7"/>
          <w:sz w:val="26"/>
          <w:szCs w:val="26"/>
        </w:rPr>
      </w:pPr>
      <w:r>
        <w:rPr>
          <w:rFonts w:ascii="華康楷書體 Std W7" w:eastAsia="華康楷書體 Std W7" w:hAnsi="華康楷書體 Std W7"/>
          <w:sz w:val="26"/>
          <w:szCs w:val="26"/>
        </w:rPr>
        <w:br w:type="page"/>
      </w:r>
    </w:p>
    <w:p w:rsidR="003D1110" w:rsidRPr="003571FB" w:rsidRDefault="003D1110" w:rsidP="003D1110">
      <w:pPr>
        <w:pStyle w:val="aff3"/>
        <w:spacing w:after="108"/>
      </w:pPr>
      <w:r>
        <w:rPr>
          <w:rFonts w:hint="eastAsia"/>
        </w:rPr>
        <w:t>(四)</w:t>
      </w:r>
      <w:r w:rsidRPr="003571FB">
        <w:rPr>
          <w:rFonts w:hint="eastAsia"/>
        </w:rPr>
        <w:t xml:space="preserve"> </w:t>
      </w:r>
      <w:r>
        <w:rPr>
          <w:rFonts w:hint="eastAsia"/>
        </w:rPr>
        <w:t>以等位基因所在位置分類</w:t>
      </w:r>
    </w:p>
    <w:p w:rsidR="003D1110" w:rsidRPr="0013011A" w:rsidRDefault="003D1110" w:rsidP="003D1110">
      <w:pPr>
        <w:pStyle w:val="11"/>
        <w:ind w:left="818" w:right="480" w:hanging="338"/>
      </w:pPr>
      <w:r>
        <w:t xml:space="preserve">1. </w:t>
      </w:r>
      <w:r>
        <w:rPr>
          <w:rFonts w:hint="eastAsia"/>
        </w:rPr>
        <w:t>體染色體</w:t>
      </w:r>
      <w:r w:rsidRPr="0013011A">
        <w:rPr>
          <w:rFonts w:hint="eastAsia"/>
        </w:rPr>
        <w:t>遺傳：</w:t>
      </w:r>
    </w:p>
    <w:p w:rsidR="003D1110" w:rsidRPr="0013011A" w:rsidRDefault="003D1110" w:rsidP="003D1110">
      <w:pPr>
        <w:pStyle w:val="12"/>
        <w:ind w:left="1112" w:right="480" w:hanging="320"/>
      </w:pPr>
      <w:r w:rsidRPr="0013011A">
        <w:rPr>
          <w:rFonts w:hint="eastAsia"/>
        </w:rPr>
        <w:t>定義：</w:t>
      </w:r>
      <w:r>
        <w:rPr>
          <w:rFonts w:hint="eastAsia"/>
        </w:rPr>
        <w:t>等位基因位於體染色體上</w:t>
      </w:r>
      <w:r w:rsidRPr="0013011A">
        <w:rPr>
          <w:rFonts w:hint="eastAsia"/>
        </w:rPr>
        <w:t>。</w:t>
      </w:r>
    </w:p>
    <w:p w:rsidR="003D1110" w:rsidRPr="0013011A" w:rsidRDefault="003D1110" w:rsidP="003D1110">
      <w:pPr>
        <w:pStyle w:val="12"/>
        <w:ind w:left="1112" w:right="480" w:hanging="320"/>
      </w:pPr>
      <w:r>
        <w:rPr>
          <w:rFonts w:hint="eastAsia"/>
        </w:rPr>
        <w:t>特點：性狀的發生機率與性別無關</w:t>
      </w:r>
      <w:r w:rsidRPr="0013011A">
        <w:rPr>
          <w:rFonts w:hint="eastAsia"/>
        </w:rPr>
        <w:t>。</w:t>
      </w:r>
    </w:p>
    <w:p w:rsidR="003D1110" w:rsidRDefault="003D1110" w:rsidP="003D1110">
      <w:pPr>
        <w:snapToGrid w:val="0"/>
        <w:spacing w:line="420" w:lineRule="atLeast"/>
        <w:jc w:val="both"/>
        <w:rPr>
          <w:rFonts w:ascii="華康楷書體 Std W7" w:eastAsia="華康楷書體 Std W7" w:hAnsi="華康楷書體 Std W7"/>
          <w:sz w:val="26"/>
          <w:szCs w:val="26"/>
        </w:rPr>
      </w:pPr>
    </w:p>
    <w:p w:rsidR="003D1110" w:rsidRPr="0013011A" w:rsidRDefault="003D1110" w:rsidP="003D1110">
      <w:pPr>
        <w:pStyle w:val="11"/>
        <w:ind w:left="818" w:right="480" w:hanging="338"/>
      </w:pPr>
      <w:r>
        <w:t xml:space="preserve">2. </w:t>
      </w:r>
      <w:r>
        <w:rPr>
          <w:rFonts w:hint="eastAsia"/>
        </w:rPr>
        <w:t>性聯</w:t>
      </w:r>
      <w:r w:rsidRPr="0013011A">
        <w:rPr>
          <w:rFonts w:hint="eastAsia"/>
        </w:rPr>
        <w:t>遺傳：</w:t>
      </w:r>
    </w:p>
    <w:p w:rsidR="003D1110" w:rsidRPr="0013011A" w:rsidRDefault="003D1110" w:rsidP="003D1110">
      <w:pPr>
        <w:pStyle w:val="12"/>
        <w:ind w:left="1112" w:right="480" w:hanging="320"/>
      </w:pPr>
      <w:r>
        <w:rPr>
          <w:rFonts w:hint="eastAsia"/>
        </w:rPr>
        <w:t>(</w:t>
      </w:r>
      <w:r>
        <w:t>1)</w:t>
      </w:r>
      <w:r w:rsidRPr="0013011A">
        <w:rPr>
          <w:rFonts w:hint="eastAsia"/>
        </w:rPr>
        <w:t>定義：</w:t>
      </w:r>
      <w:r>
        <w:br/>
      </w:r>
      <w:r w:rsidRPr="0052062B">
        <w:rPr>
          <w:rFonts w:hint="eastAsia"/>
        </w:rPr>
        <w:t>位在性染色體上的基因所控制的性狀，且和決定性別無關。</w:t>
      </w:r>
      <w:r w:rsidRPr="0052062B">
        <w:br/>
      </w:r>
      <w:r>
        <w:rPr>
          <w:rFonts w:hint="eastAsia"/>
        </w:rPr>
        <w:t>不同性別</w:t>
      </w:r>
      <w:r w:rsidRPr="0052062B">
        <w:rPr>
          <w:rFonts w:hint="eastAsia"/>
        </w:rPr>
        <w:t>的</w:t>
      </w:r>
      <w:r>
        <w:rPr>
          <w:rFonts w:hint="eastAsia"/>
        </w:rPr>
        <w:t>性狀</w:t>
      </w:r>
      <w:r w:rsidRPr="0052062B">
        <w:rPr>
          <w:rFonts w:hint="eastAsia"/>
        </w:rPr>
        <w:t>發生機率相異。</w:t>
      </w:r>
    </w:p>
    <w:p w:rsidR="003D1110" w:rsidRPr="0013011A" w:rsidRDefault="003D1110" w:rsidP="003D1110">
      <w:pPr>
        <w:pStyle w:val="12"/>
        <w:ind w:left="1112" w:right="480" w:hanging="320"/>
      </w:pPr>
      <w:r>
        <w:rPr>
          <w:rFonts w:hint="eastAsia"/>
        </w:rPr>
        <w:t>(</w:t>
      </w:r>
      <w:r>
        <w:t>2)</w:t>
      </w:r>
      <w:r w:rsidRPr="0013011A">
        <w:rPr>
          <w:rFonts w:hint="eastAsia"/>
        </w:rPr>
        <w:t>特點：</w:t>
      </w:r>
      <w:r>
        <w:br/>
      </w:r>
      <w:r>
        <w:rPr>
          <w:rFonts w:hint="eastAsia"/>
        </w:rPr>
        <w:t>性狀的機率與性別有關、互交的結果會不同</w:t>
      </w:r>
      <w:r w:rsidRPr="0013011A">
        <w:rPr>
          <w:rFonts w:hint="eastAsia"/>
        </w:rPr>
        <w:t>。</w:t>
      </w:r>
    </w:p>
    <w:p w:rsidR="003D1110" w:rsidRDefault="003D1110" w:rsidP="003D1110">
      <w:pPr>
        <w:pStyle w:val="12"/>
        <w:ind w:left="1112" w:right="480" w:hanging="320"/>
      </w:pPr>
      <w:r>
        <w:rPr>
          <w:rFonts w:hint="eastAsia"/>
        </w:rPr>
        <w:t>(</w:t>
      </w:r>
      <w:r>
        <w:t>3)</w:t>
      </w:r>
      <w:r w:rsidRPr="0013011A">
        <w:rPr>
          <w:rFonts w:hint="eastAsia"/>
        </w:rPr>
        <w:t>實例：</w:t>
      </w:r>
      <w:r>
        <w:br/>
      </w:r>
      <w:r>
        <w:rPr>
          <w:rFonts w:hint="eastAsia"/>
        </w:rPr>
        <w:t>紅綠色盲、血友病、蠶豆症、貓的毛色基因。</w:t>
      </w:r>
    </w:p>
    <w:p w:rsidR="003D1110" w:rsidRDefault="003D1110" w:rsidP="003D1110">
      <w:pPr>
        <w:pStyle w:val="12"/>
        <w:ind w:left="1112" w:right="480" w:hanging="320"/>
      </w:pPr>
    </w:p>
    <w:p w:rsidR="003D1110" w:rsidRDefault="003D1110" w:rsidP="003D1110">
      <w:pPr>
        <w:pStyle w:val="12"/>
        <w:ind w:left="1112" w:right="480" w:hanging="320"/>
      </w:pPr>
    </w:p>
    <w:p w:rsidR="003D1110" w:rsidRDefault="003D1110" w:rsidP="003D1110">
      <w:pPr>
        <w:pStyle w:val="aff7"/>
        <w:ind w:left="240" w:right="240"/>
      </w:pPr>
      <w:r>
        <w:t>4</w:t>
      </w:r>
      <w:r>
        <w:rPr>
          <w:rFonts w:hint="eastAsia"/>
        </w:rPr>
        <w:t>補充資料：</w:t>
      </w:r>
    </w:p>
    <w:p w:rsidR="003D1110" w:rsidRDefault="003D1110" w:rsidP="003D1110">
      <w:pPr>
        <w:pStyle w:val="12"/>
        <w:ind w:left="1112" w:right="480" w:hanging="320"/>
      </w:pPr>
      <w:r>
        <w:rPr>
          <w:rFonts w:hint="eastAsia"/>
        </w:rPr>
        <w:t>不同動物性別決定的方式不同</w:t>
      </w:r>
    </w:p>
    <w:p w:rsidR="003D1110" w:rsidRDefault="003D1110" w:rsidP="003D1110">
      <w:pPr>
        <w:pStyle w:val="12"/>
        <w:ind w:left="1112" w:right="480" w:hanging="320"/>
      </w:pPr>
      <w:r>
        <w:rPr>
          <w:rFonts w:hint="eastAsia"/>
          <w:noProof/>
        </w:rPr>
        <mc:AlternateContent>
          <mc:Choice Requires="wps">
            <w:drawing>
              <wp:anchor distT="0" distB="0" distL="114300" distR="114300" simplePos="0" relativeHeight="252147200" behindDoc="0" locked="0" layoutInCell="1" allowOverlap="1" wp14:anchorId="31B5FD39" wp14:editId="2DC04994">
                <wp:simplePos x="0" y="0"/>
                <wp:positionH relativeFrom="margin">
                  <wp:align>center</wp:align>
                </wp:positionH>
                <wp:positionV relativeFrom="paragraph">
                  <wp:posOffset>260785</wp:posOffset>
                </wp:positionV>
                <wp:extent cx="5669280" cy="2295626"/>
                <wp:effectExtent l="0" t="0" r="0" b="0"/>
                <wp:wrapNone/>
                <wp:docPr id="34" name="文字方塊 34"/>
                <wp:cNvGraphicFramePr/>
                <a:graphic xmlns:a="http://schemas.openxmlformats.org/drawingml/2006/main">
                  <a:graphicData uri="http://schemas.microsoft.com/office/word/2010/wordprocessingShape">
                    <wps:wsp>
                      <wps:cNvSpPr txBox="1"/>
                      <wps:spPr>
                        <a:xfrm>
                          <a:off x="0" y="0"/>
                          <a:ext cx="5669280" cy="2295626"/>
                        </a:xfrm>
                        <a:prstGeom prst="rect">
                          <a:avLst/>
                        </a:prstGeom>
                        <a:noFill/>
                        <a:ln w="6350">
                          <a:noFill/>
                        </a:ln>
                      </wps:spPr>
                      <wps:txbx>
                        <w:txbxContent>
                          <w:tbl>
                            <w:tblPr>
                              <w:tblStyle w:val="a9"/>
                              <w:tblW w:w="8614"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722"/>
                              <w:gridCol w:w="1250"/>
                              <w:gridCol w:w="992"/>
                              <w:gridCol w:w="2927"/>
                              <w:gridCol w:w="1723"/>
                            </w:tblGrid>
                            <w:tr w:rsidR="002B4F66" w:rsidTr="00851100">
                              <w:trPr>
                                <w:trHeight w:val="283"/>
                              </w:trPr>
                              <w:tc>
                                <w:tcPr>
                                  <w:tcW w:w="1722" w:type="dxa"/>
                                  <w:vMerge w:val="restart"/>
                                  <w:shd w:val="clear" w:color="auto" w:fill="BFBFBF" w:themeFill="background1" w:themeFillShade="BF"/>
                                  <w:vAlign w:val="center"/>
                                </w:tcPr>
                                <w:p w:rsidR="002B4F66" w:rsidRPr="00851100" w:rsidRDefault="002B4F66" w:rsidP="00851100">
                                  <w:pPr>
                                    <w:jc w:val="center"/>
                                    <w:rPr>
                                      <w:rFonts w:ascii="華康楷書體 Std W5" w:eastAsia="華康楷書體 Std W5" w:hAnsi="華康楷書體 Std W5"/>
                                    </w:rPr>
                                  </w:pPr>
                                </w:p>
                              </w:tc>
                              <w:tc>
                                <w:tcPr>
                                  <w:tcW w:w="2242" w:type="dxa"/>
                                  <w:gridSpan w:val="2"/>
                                  <w:shd w:val="clear" w:color="auto" w:fill="BFBFBF" w:themeFill="background1" w:themeFillShade="BF"/>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性染色體的型式</w:t>
                                  </w:r>
                                </w:p>
                              </w:tc>
                              <w:tc>
                                <w:tcPr>
                                  <w:tcW w:w="2927" w:type="dxa"/>
                                  <w:vMerge w:val="restart"/>
                                  <w:shd w:val="clear" w:color="auto" w:fill="BFBFBF" w:themeFill="background1" w:themeFillShade="BF"/>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性別決定</w:t>
                                  </w:r>
                                </w:p>
                              </w:tc>
                              <w:tc>
                                <w:tcPr>
                                  <w:tcW w:w="1723" w:type="dxa"/>
                                  <w:vMerge w:val="restart"/>
                                  <w:shd w:val="clear" w:color="auto" w:fill="BFBFBF" w:themeFill="background1" w:themeFillShade="BF"/>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例子</w:t>
                                  </w:r>
                                </w:p>
                              </w:tc>
                            </w:tr>
                            <w:tr w:rsidR="002B4F66" w:rsidTr="00851100">
                              <w:trPr>
                                <w:trHeight w:val="283"/>
                              </w:trPr>
                              <w:tc>
                                <w:tcPr>
                                  <w:tcW w:w="1722" w:type="dxa"/>
                                  <w:vMerge/>
                                  <w:vAlign w:val="center"/>
                                </w:tcPr>
                                <w:p w:rsidR="002B4F66" w:rsidRPr="00851100" w:rsidRDefault="002B4F66" w:rsidP="00851100">
                                  <w:pPr>
                                    <w:jc w:val="center"/>
                                    <w:rPr>
                                      <w:rFonts w:ascii="華康楷書體 Std W5" w:eastAsia="華康楷書體 Std W5" w:hAnsi="華康楷書體 Std W5"/>
                                    </w:rPr>
                                  </w:pPr>
                                </w:p>
                              </w:tc>
                              <w:tc>
                                <w:tcPr>
                                  <w:tcW w:w="1250"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雄性</w:t>
                                  </w:r>
                                </w:p>
                              </w:tc>
                              <w:tc>
                                <w:tcPr>
                                  <w:tcW w:w="992"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雌性</w:t>
                                  </w:r>
                                </w:p>
                              </w:tc>
                              <w:tc>
                                <w:tcPr>
                                  <w:tcW w:w="2927" w:type="dxa"/>
                                  <w:vMerge/>
                                  <w:vAlign w:val="center"/>
                                </w:tcPr>
                                <w:p w:rsidR="002B4F66" w:rsidRPr="00851100" w:rsidRDefault="002B4F66" w:rsidP="00851100">
                                  <w:pPr>
                                    <w:jc w:val="center"/>
                                    <w:rPr>
                                      <w:rFonts w:ascii="華康楷書體 Std W5" w:eastAsia="華康楷書體 Std W5" w:hAnsi="華康楷書體 Std W5"/>
                                    </w:rPr>
                                  </w:pPr>
                                </w:p>
                              </w:tc>
                              <w:tc>
                                <w:tcPr>
                                  <w:tcW w:w="1723" w:type="dxa"/>
                                  <w:vMerge/>
                                  <w:vAlign w:val="center"/>
                                </w:tcPr>
                                <w:p w:rsidR="002B4F66" w:rsidRPr="00851100" w:rsidRDefault="002B4F66" w:rsidP="00851100">
                                  <w:pPr>
                                    <w:jc w:val="center"/>
                                    <w:rPr>
                                      <w:rFonts w:ascii="華康楷書體 Std W5" w:eastAsia="華康楷書體 Std W5" w:hAnsi="華康楷書體 Std W5"/>
                                    </w:rPr>
                                  </w:pPr>
                                </w:p>
                              </w:tc>
                            </w:tr>
                            <w:tr w:rsidR="002B4F66" w:rsidTr="00851100">
                              <w:trPr>
                                <w:trHeight w:val="567"/>
                              </w:trPr>
                              <w:tc>
                                <w:tcPr>
                                  <w:tcW w:w="1722"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Y系統</w:t>
                                  </w:r>
                                </w:p>
                              </w:tc>
                              <w:tc>
                                <w:tcPr>
                                  <w:tcW w:w="1250"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w:t>
                                  </w:r>
                                  <w:r w:rsidRPr="00851100">
                                    <w:rPr>
                                      <w:rFonts w:ascii="華康楷書體 Std W5" w:eastAsia="華康楷書體 Std W5" w:hAnsi="華康楷書體 Std W5"/>
                                    </w:rPr>
                                    <w:t>Y</w:t>
                                  </w:r>
                                </w:p>
                              </w:tc>
                              <w:tc>
                                <w:tcPr>
                                  <w:tcW w:w="992"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w:t>
                                  </w:r>
                                  <w:r w:rsidRPr="00851100">
                                    <w:rPr>
                                      <w:rFonts w:ascii="華康楷書體 Std W5" w:eastAsia="華康楷書體 Std W5" w:hAnsi="華康楷書體 Std W5"/>
                                    </w:rPr>
                                    <w:t>X</w:t>
                                  </w:r>
                                </w:p>
                              </w:tc>
                              <w:tc>
                                <w:tcPr>
                                  <w:tcW w:w="2927"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①精子中</w:t>
                                  </w:r>
                                  <w:r w:rsidRPr="00851100">
                                    <w:rPr>
                                      <w:rFonts w:ascii="華康楷書體 Std W5" w:eastAsia="華康楷書體 Std W5" w:hAnsi="華康楷書體 Std W5"/>
                                    </w:rPr>
                                    <w:t>Y的有無</w:t>
                                  </w:r>
                                  <w:r w:rsidRPr="00851100">
                                    <w:rPr>
                                      <w:rFonts w:ascii="華康楷書體 Std W5" w:eastAsia="華康楷書體 Std W5" w:hAnsi="華康楷書體 Std W5"/>
                                    </w:rPr>
                                    <w:br/>
                                  </w:r>
                                  <w:r w:rsidRPr="00851100">
                                    <w:rPr>
                                      <w:rFonts w:ascii="華康楷書體 Std W5" w:eastAsia="華康楷書體 Std W5" w:hAnsi="華康楷書體 Std W5" w:hint="eastAsia"/>
                                    </w:rPr>
                                    <w:t>②合子內XY比例</w:t>
                                  </w:r>
                                </w:p>
                              </w:tc>
                              <w:tc>
                                <w:tcPr>
                                  <w:tcW w:w="1723"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人類</w:t>
                                  </w:r>
                                  <w:r w:rsidRPr="00851100">
                                    <w:rPr>
                                      <w:rFonts w:ascii="華康楷書體 Std W5" w:eastAsia="華康楷書體 Std W5" w:hAnsi="華康楷書體 Std W5"/>
                                    </w:rPr>
                                    <w:t>、果蠅、</w:t>
                                  </w:r>
                                  <w:r w:rsidRPr="00851100">
                                    <w:rPr>
                                      <w:rFonts w:ascii="華康楷書體 Std W5" w:eastAsia="華康楷書體 Std W5" w:hAnsi="華康楷書體 Std W5" w:hint="eastAsia"/>
                                    </w:rPr>
                                    <w:t>大多數動物</w:t>
                                  </w:r>
                                </w:p>
                              </w:tc>
                            </w:tr>
                            <w:tr w:rsidR="002B4F66" w:rsidTr="00851100">
                              <w:trPr>
                                <w:trHeight w:val="567"/>
                              </w:trPr>
                              <w:tc>
                                <w:tcPr>
                                  <w:tcW w:w="1722"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w:t>
                                  </w:r>
                                  <w:r w:rsidRPr="00851100">
                                    <w:rPr>
                                      <w:rFonts w:ascii="華康楷書體 Std W5" w:eastAsia="華康楷書體 Std W5" w:hAnsi="華康楷書體 Std W5"/>
                                    </w:rPr>
                                    <w:t>0</w:t>
                                  </w:r>
                                  <w:r w:rsidRPr="00851100">
                                    <w:rPr>
                                      <w:rFonts w:ascii="華康楷書體 Std W5" w:eastAsia="華康楷書體 Std W5" w:hAnsi="華康楷書體 Std W5" w:hint="eastAsia"/>
                                    </w:rPr>
                                    <w:t>系統</w:t>
                                  </w:r>
                                </w:p>
                              </w:tc>
                              <w:tc>
                                <w:tcPr>
                                  <w:tcW w:w="1250"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w:t>
                                  </w:r>
                                  <w:r w:rsidRPr="00851100">
                                    <w:rPr>
                                      <w:rFonts w:ascii="華康楷書體 Std W5" w:eastAsia="華康楷書體 Std W5" w:hAnsi="華康楷書體 Std W5"/>
                                    </w:rPr>
                                    <w:t>0</w:t>
                                  </w:r>
                                </w:p>
                              </w:tc>
                              <w:tc>
                                <w:tcPr>
                                  <w:tcW w:w="992"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w:t>
                                  </w:r>
                                  <w:r w:rsidRPr="00851100">
                                    <w:rPr>
                                      <w:rFonts w:ascii="華康楷書體 Std W5" w:eastAsia="華康楷書體 Std W5" w:hAnsi="華康楷書體 Std W5"/>
                                    </w:rPr>
                                    <w:t>X</w:t>
                                  </w:r>
                                </w:p>
                              </w:tc>
                              <w:tc>
                                <w:tcPr>
                                  <w:tcW w:w="2927"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精子中</w:t>
                                  </w:r>
                                  <w:r w:rsidRPr="00851100">
                                    <w:rPr>
                                      <w:rFonts w:ascii="華康楷書體 Std W5" w:eastAsia="華康楷書體 Std W5" w:hAnsi="華康楷書體 Std W5"/>
                                    </w:rPr>
                                    <w:t>X的有無</w:t>
                                  </w:r>
                                </w:p>
                              </w:tc>
                              <w:tc>
                                <w:tcPr>
                                  <w:tcW w:w="1723"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蟑螂、</w:t>
                                  </w:r>
                                  <w:r w:rsidRPr="00851100">
                                    <w:rPr>
                                      <w:rFonts w:ascii="華康楷書體 Std W5" w:eastAsia="華康楷書體 Std W5" w:hAnsi="華康楷書體 Std W5"/>
                                    </w:rPr>
                                    <w:t>蝗蟲、蟋蟀</w:t>
                                  </w:r>
                                </w:p>
                              </w:tc>
                            </w:tr>
                            <w:tr w:rsidR="002B4F66" w:rsidTr="00851100">
                              <w:trPr>
                                <w:trHeight w:val="567"/>
                              </w:trPr>
                              <w:tc>
                                <w:tcPr>
                                  <w:tcW w:w="1722"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ZW系統</w:t>
                                  </w:r>
                                </w:p>
                              </w:tc>
                              <w:tc>
                                <w:tcPr>
                                  <w:tcW w:w="1250"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Z</w:t>
                                  </w:r>
                                  <w:r w:rsidRPr="00851100">
                                    <w:rPr>
                                      <w:rFonts w:ascii="華康楷書體 Std W5" w:eastAsia="華康楷書體 Std W5" w:hAnsi="華康楷書體 Std W5"/>
                                    </w:rPr>
                                    <w:t>Z</w:t>
                                  </w:r>
                                </w:p>
                              </w:tc>
                              <w:tc>
                                <w:tcPr>
                                  <w:tcW w:w="992"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Z</w:t>
                                  </w:r>
                                  <w:r w:rsidRPr="00851100">
                                    <w:rPr>
                                      <w:rFonts w:ascii="華康楷書體 Std W5" w:eastAsia="華康楷書體 Std W5" w:hAnsi="華康楷書體 Std W5"/>
                                    </w:rPr>
                                    <w:t>W</w:t>
                                  </w:r>
                                </w:p>
                              </w:tc>
                              <w:tc>
                                <w:tcPr>
                                  <w:tcW w:w="2927"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卵子</w:t>
                                  </w:r>
                                  <w:r w:rsidRPr="00851100">
                                    <w:rPr>
                                      <w:rFonts w:ascii="華康楷書體 Std W5" w:eastAsia="華康楷書體 Std W5" w:hAnsi="華康楷書體 Std W5"/>
                                    </w:rPr>
                                    <w:t>中W的有無</w:t>
                                  </w:r>
                                </w:p>
                              </w:tc>
                              <w:tc>
                                <w:tcPr>
                                  <w:tcW w:w="1723"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鳥類</w:t>
                                  </w:r>
                                  <w:r w:rsidRPr="00851100">
                                    <w:rPr>
                                      <w:rFonts w:ascii="華康楷書體 Std W5" w:eastAsia="華康楷書體 Std W5" w:hAnsi="華康楷書體 Std W5"/>
                                    </w:rPr>
                                    <w:t>、蛾</w:t>
                                  </w:r>
                                </w:p>
                              </w:tc>
                            </w:tr>
                            <w:tr w:rsidR="002B4F66" w:rsidTr="00851100">
                              <w:trPr>
                                <w:trHeight w:val="567"/>
                              </w:trPr>
                              <w:tc>
                                <w:tcPr>
                                  <w:tcW w:w="1722"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rPr>
                                    <w:t>Z0</w:t>
                                  </w:r>
                                  <w:r w:rsidRPr="00851100">
                                    <w:rPr>
                                      <w:rFonts w:ascii="華康楷書體 Std W5" w:eastAsia="華康楷書體 Std W5" w:hAnsi="華康楷書體 Std W5" w:hint="eastAsia"/>
                                    </w:rPr>
                                    <w:t>系統</w:t>
                                  </w:r>
                                </w:p>
                              </w:tc>
                              <w:tc>
                                <w:tcPr>
                                  <w:tcW w:w="1250"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Z</w:t>
                                  </w:r>
                                  <w:r w:rsidRPr="00851100">
                                    <w:rPr>
                                      <w:rFonts w:ascii="華康楷書體 Std W5" w:eastAsia="華康楷書體 Std W5" w:hAnsi="華康楷書體 Std W5"/>
                                    </w:rPr>
                                    <w:t>Z</w:t>
                                  </w:r>
                                </w:p>
                              </w:tc>
                              <w:tc>
                                <w:tcPr>
                                  <w:tcW w:w="992"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Z</w:t>
                                  </w:r>
                                  <w:r w:rsidRPr="00851100">
                                    <w:rPr>
                                      <w:rFonts w:ascii="華康楷書體 Std W5" w:eastAsia="華康楷書體 Std W5" w:hAnsi="華康楷書體 Std W5"/>
                                    </w:rPr>
                                    <w:t>0</w:t>
                                  </w:r>
                                </w:p>
                              </w:tc>
                              <w:tc>
                                <w:tcPr>
                                  <w:tcW w:w="2927"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卵子中</w:t>
                                  </w:r>
                                  <w:r w:rsidRPr="00851100">
                                    <w:rPr>
                                      <w:rFonts w:ascii="華康楷書體 Std W5" w:eastAsia="華康楷書體 Std W5" w:hAnsi="華康楷書體 Std W5"/>
                                    </w:rPr>
                                    <w:t>Z的有無</w:t>
                                  </w:r>
                                </w:p>
                              </w:tc>
                              <w:tc>
                                <w:tcPr>
                                  <w:tcW w:w="1723"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部分種類的</w:t>
                                  </w:r>
                                  <w:r w:rsidRPr="00851100">
                                    <w:rPr>
                                      <w:rFonts w:ascii="華康楷書體 Std W5" w:eastAsia="華康楷書體 Std W5" w:hAnsi="華康楷書體 Std W5"/>
                                    </w:rPr>
                                    <w:t>蛾</w:t>
                                  </w:r>
                                </w:p>
                              </w:tc>
                            </w:tr>
                          </w:tbl>
                          <w:p w:rsidR="002B4F66" w:rsidRDefault="002B4F66" w:rsidP="003D11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B5FD39" id="文字方塊 34" o:spid="_x0000_s1431" type="#_x0000_t202" style="position:absolute;left:0;text-align:left;margin-left:0;margin-top:20.55pt;width:446.4pt;height:180.75pt;z-index:2521472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" filled="f" stroked="f" strokeweight=".5pt">
                <v:textbox>
                  <w:txbxContent>
                    <w:tbl>
                      <w:tblPr>
                        <w:tblStyle w:val="a9"/>
                        <w:tblW w:w="8614"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722"/>
                        <w:gridCol w:w="1250"/>
                        <w:gridCol w:w="992"/>
                        <w:gridCol w:w="2927"/>
                        <w:gridCol w:w="1723"/>
                      </w:tblGrid>
                      <w:tr w:rsidR="002B4F66" w:rsidTr="00851100">
                        <w:trPr>
                          <w:trHeight w:val="283"/>
                        </w:trPr>
                        <w:tc>
                          <w:tcPr>
                            <w:tcW w:w="1722" w:type="dxa"/>
                            <w:vMerge w:val="restart"/>
                            <w:shd w:val="clear" w:color="auto" w:fill="BFBFBF" w:themeFill="background1" w:themeFillShade="BF"/>
                            <w:vAlign w:val="center"/>
                          </w:tcPr>
                          <w:p w:rsidR="002B4F66" w:rsidRPr="00851100" w:rsidRDefault="002B4F66" w:rsidP="00851100">
                            <w:pPr>
                              <w:jc w:val="center"/>
                              <w:rPr>
                                <w:rFonts w:ascii="華康楷書體 Std W5" w:eastAsia="華康楷書體 Std W5" w:hAnsi="華康楷書體 Std W5"/>
                              </w:rPr>
                            </w:pPr>
                          </w:p>
                        </w:tc>
                        <w:tc>
                          <w:tcPr>
                            <w:tcW w:w="2242" w:type="dxa"/>
                            <w:gridSpan w:val="2"/>
                            <w:shd w:val="clear" w:color="auto" w:fill="BFBFBF" w:themeFill="background1" w:themeFillShade="BF"/>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性染色體的型式</w:t>
                            </w:r>
                          </w:p>
                        </w:tc>
                        <w:tc>
                          <w:tcPr>
                            <w:tcW w:w="2927" w:type="dxa"/>
                            <w:vMerge w:val="restart"/>
                            <w:shd w:val="clear" w:color="auto" w:fill="BFBFBF" w:themeFill="background1" w:themeFillShade="BF"/>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性別決定</w:t>
                            </w:r>
                          </w:p>
                        </w:tc>
                        <w:tc>
                          <w:tcPr>
                            <w:tcW w:w="1723" w:type="dxa"/>
                            <w:vMerge w:val="restart"/>
                            <w:shd w:val="clear" w:color="auto" w:fill="BFBFBF" w:themeFill="background1" w:themeFillShade="BF"/>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例子</w:t>
                            </w:r>
                          </w:p>
                        </w:tc>
                      </w:tr>
                      <w:tr w:rsidR="002B4F66" w:rsidTr="00851100">
                        <w:trPr>
                          <w:trHeight w:val="283"/>
                        </w:trPr>
                        <w:tc>
                          <w:tcPr>
                            <w:tcW w:w="1722" w:type="dxa"/>
                            <w:vMerge/>
                            <w:vAlign w:val="center"/>
                          </w:tcPr>
                          <w:p w:rsidR="002B4F66" w:rsidRPr="00851100" w:rsidRDefault="002B4F66" w:rsidP="00851100">
                            <w:pPr>
                              <w:jc w:val="center"/>
                              <w:rPr>
                                <w:rFonts w:ascii="華康楷書體 Std W5" w:eastAsia="華康楷書體 Std W5" w:hAnsi="華康楷書體 Std W5"/>
                              </w:rPr>
                            </w:pPr>
                          </w:p>
                        </w:tc>
                        <w:tc>
                          <w:tcPr>
                            <w:tcW w:w="1250"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雄性</w:t>
                            </w:r>
                          </w:p>
                        </w:tc>
                        <w:tc>
                          <w:tcPr>
                            <w:tcW w:w="992"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雌性</w:t>
                            </w:r>
                          </w:p>
                        </w:tc>
                        <w:tc>
                          <w:tcPr>
                            <w:tcW w:w="2927" w:type="dxa"/>
                            <w:vMerge/>
                            <w:vAlign w:val="center"/>
                          </w:tcPr>
                          <w:p w:rsidR="002B4F66" w:rsidRPr="00851100" w:rsidRDefault="002B4F66" w:rsidP="00851100">
                            <w:pPr>
                              <w:jc w:val="center"/>
                              <w:rPr>
                                <w:rFonts w:ascii="華康楷書體 Std W5" w:eastAsia="華康楷書體 Std W5" w:hAnsi="華康楷書體 Std W5"/>
                              </w:rPr>
                            </w:pPr>
                          </w:p>
                        </w:tc>
                        <w:tc>
                          <w:tcPr>
                            <w:tcW w:w="1723" w:type="dxa"/>
                            <w:vMerge/>
                            <w:vAlign w:val="center"/>
                          </w:tcPr>
                          <w:p w:rsidR="002B4F66" w:rsidRPr="00851100" w:rsidRDefault="002B4F66" w:rsidP="00851100">
                            <w:pPr>
                              <w:jc w:val="center"/>
                              <w:rPr>
                                <w:rFonts w:ascii="華康楷書體 Std W5" w:eastAsia="華康楷書體 Std W5" w:hAnsi="華康楷書體 Std W5"/>
                              </w:rPr>
                            </w:pPr>
                          </w:p>
                        </w:tc>
                      </w:tr>
                      <w:tr w:rsidR="002B4F66" w:rsidTr="00851100">
                        <w:trPr>
                          <w:trHeight w:val="567"/>
                        </w:trPr>
                        <w:tc>
                          <w:tcPr>
                            <w:tcW w:w="1722"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Y系統</w:t>
                            </w:r>
                          </w:p>
                        </w:tc>
                        <w:tc>
                          <w:tcPr>
                            <w:tcW w:w="1250"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w:t>
                            </w:r>
                            <w:r w:rsidRPr="00851100">
                              <w:rPr>
                                <w:rFonts w:ascii="華康楷書體 Std W5" w:eastAsia="華康楷書體 Std W5" w:hAnsi="華康楷書體 Std W5"/>
                              </w:rPr>
                              <w:t>Y</w:t>
                            </w:r>
                          </w:p>
                        </w:tc>
                        <w:tc>
                          <w:tcPr>
                            <w:tcW w:w="992"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w:t>
                            </w:r>
                            <w:r w:rsidRPr="00851100">
                              <w:rPr>
                                <w:rFonts w:ascii="華康楷書體 Std W5" w:eastAsia="華康楷書體 Std W5" w:hAnsi="華康楷書體 Std W5"/>
                              </w:rPr>
                              <w:t>X</w:t>
                            </w:r>
                          </w:p>
                        </w:tc>
                        <w:tc>
                          <w:tcPr>
                            <w:tcW w:w="2927"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①精子中</w:t>
                            </w:r>
                            <w:r w:rsidRPr="00851100">
                              <w:rPr>
                                <w:rFonts w:ascii="華康楷書體 Std W5" w:eastAsia="華康楷書體 Std W5" w:hAnsi="華康楷書體 Std W5"/>
                              </w:rPr>
                              <w:t>Y的有無</w:t>
                            </w:r>
                            <w:r w:rsidRPr="00851100">
                              <w:rPr>
                                <w:rFonts w:ascii="華康楷書體 Std W5" w:eastAsia="華康楷書體 Std W5" w:hAnsi="華康楷書體 Std W5"/>
                              </w:rPr>
                              <w:br/>
                            </w:r>
                            <w:r w:rsidRPr="00851100">
                              <w:rPr>
                                <w:rFonts w:ascii="華康楷書體 Std W5" w:eastAsia="華康楷書體 Std W5" w:hAnsi="華康楷書體 Std W5" w:hint="eastAsia"/>
                              </w:rPr>
                              <w:t>②合子內XY比例</w:t>
                            </w:r>
                          </w:p>
                        </w:tc>
                        <w:tc>
                          <w:tcPr>
                            <w:tcW w:w="1723"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人類</w:t>
                            </w:r>
                            <w:r w:rsidRPr="00851100">
                              <w:rPr>
                                <w:rFonts w:ascii="華康楷書體 Std W5" w:eastAsia="華康楷書體 Std W5" w:hAnsi="華康楷書體 Std W5"/>
                              </w:rPr>
                              <w:t>、果蠅、</w:t>
                            </w:r>
                            <w:r w:rsidRPr="00851100">
                              <w:rPr>
                                <w:rFonts w:ascii="華康楷書體 Std W5" w:eastAsia="華康楷書體 Std W5" w:hAnsi="華康楷書體 Std W5" w:hint="eastAsia"/>
                              </w:rPr>
                              <w:t>大多數動物</w:t>
                            </w:r>
                          </w:p>
                        </w:tc>
                      </w:tr>
                      <w:tr w:rsidR="002B4F66" w:rsidTr="00851100">
                        <w:trPr>
                          <w:trHeight w:val="567"/>
                        </w:trPr>
                        <w:tc>
                          <w:tcPr>
                            <w:tcW w:w="1722"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w:t>
                            </w:r>
                            <w:r w:rsidRPr="00851100">
                              <w:rPr>
                                <w:rFonts w:ascii="華康楷書體 Std W5" w:eastAsia="華康楷書體 Std W5" w:hAnsi="華康楷書體 Std W5"/>
                              </w:rPr>
                              <w:t>0</w:t>
                            </w:r>
                            <w:r w:rsidRPr="00851100">
                              <w:rPr>
                                <w:rFonts w:ascii="華康楷書體 Std W5" w:eastAsia="華康楷書體 Std W5" w:hAnsi="華康楷書體 Std W5" w:hint="eastAsia"/>
                              </w:rPr>
                              <w:t>系統</w:t>
                            </w:r>
                          </w:p>
                        </w:tc>
                        <w:tc>
                          <w:tcPr>
                            <w:tcW w:w="1250"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w:t>
                            </w:r>
                            <w:r w:rsidRPr="00851100">
                              <w:rPr>
                                <w:rFonts w:ascii="華康楷書體 Std W5" w:eastAsia="華康楷書體 Std W5" w:hAnsi="華康楷書體 Std W5"/>
                              </w:rPr>
                              <w:t>0</w:t>
                            </w:r>
                          </w:p>
                        </w:tc>
                        <w:tc>
                          <w:tcPr>
                            <w:tcW w:w="992"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X</w:t>
                            </w:r>
                            <w:r w:rsidRPr="00851100">
                              <w:rPr>
                                <w:rFonts w:ascii="華康楷書體 Std W5" w:eastAsia="華康楷書體 Std W5" w:hAnsi="華康楷書體 Std W5"/>
                              </w:rPr>
                              <w:t>X</w:t>
                            </w:r>
                          </w:p>
                        </w:tc>
                        <w:tc>
                          <w:tcPr>
                            <w:tcW w:w="2927"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精子中</w:t>
                            </w:r>
                            <w:r w:rsidRPr="00851100">
                              <w:rPr>
                                <w:rFonts w:ascii="華康楷書體 Std W5" w:eastAsia="華康楷書體 Std W5" w:hAnsi="華康楷書體 Std W5"/>
                              </w:rPr>
                              <w:t>X的有無</w:t>
                            </w:r>
                          </w:p>
                        </w:tc>
                        <w:tc>
                          <w:tcPr>
                            <w:tcW w:w="1723"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蟑螂、</w:t>
                            </w:r>
                            <w:r w:rsidRPr="00851100">
                              <w:rPr>
                                <w:rFonts w:ascii="華康楷書體 Std W5" w:eastAsia="華康楷書體 Std W5" w:hAnsi="華康楷書體 Std W5"/>
                              </w:rPr>
                              <w:t>蝗蟲、蟋蟀</w:t>
                            </w:r>
                          </w:p>
                        </w:tc>
                      </w:tr>
                      <w:tr w:rsidR="002B4F66" w:rsidTr="00851100">
                        <w:trPr>
                          <w:trHeight w:val="567"/>
                        </w:trPr>
                        <w:tc>
                          <w:tcPr>
                            <w:tcW w:w="1722"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ZW系統</w:t>
                            </w:r>
                          </w:p>
                        </w:tc>
                        <w:tc>
                          <w:tcPr>
                            <w:tcW w:w="1250"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Z</w:t>
                            </w:r>
                            <w:r w:rsidRPr="00851100">
                              <w:rPr>
                                <w:rFonts w:ascii="華康楷書體 Std W5" w:eastAsia="華康楷書體 Std W5" w:hAnsi="華康楷書體 Std W5"/>
                              </w:rPr>
                              <w:t>Z</w:t>
                            </w:r>
                          </w:p>
                        </w:tc>
                        <w:tc>
                          <w:tcPr>
                            <w:tcW w:w="992"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Z</w:t>
                            </w:r>
                            <w:r w:rsidRPr="00851100">
                              <w:rPr>
                                <w:rFonts w:ascii="華康楷書體 Std W5" w:eastAsia="華康楷書體 Std W5" w:hAnsi="華康楷書體 Std W5"/>
                              </w:rPr>
                              <w:t>W</w:t>
                            </w:r>
                          </w:p>
                        </w:tc>
                        <w:tc>
                          <w:tcPr>
                            <w:tcW w:w="2927"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卵子</w:t>
                            </w:r>
                            <w:r w:rsidRPr="00851100">
                              <w:rPr>
                                <w:rFonts w:ascii="華康楷書體 Std W5" w:eastAsia="華康楷書體 Std W5" w:hAnsi="華康楷書體 Std W5"/>
                              </w:rPr>
                              <w:t>中W的有無</w:t>
                            </w:r>
                          </w:p>
                        </w:tc>
                        <w:tc>
                          <w:tcPr>
                            <w:tcW w:w="1723" w:type="dxa"/>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鳥類</w:t>
                            </w:r>
                            <w:r w:rsidRPr="00851100">
                              <w:rPr>
                                <w:rFonts w:ascii="華康楷書體 Std W5" w:eastAsia="華康楷書體 Std W5" w:hAnsi="華康楷書體 Std W5"/>
                              </w:rPr>
                              <w:t>、蛾</w:t>
                            </w:r>
                          </w:p>
                        </w:tc>
                      </w:tr>
                      <w:tr w:rsidR="002B4F66" w:rsidTr="00851100">
                        <w:trPr>
                          <w:trHeight w:val="567"/>
                        </w:trPr>
                        <w:tc>
                          <w:tcPr>
                            <w:tcW w:w="1722" w:type="dxa"/>
                            <w:shd w:val="clear" w:color="auto" w:fill="D9D9D9" w:themeFill="background1" w:themeFillShade="D9"/>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rPr>
                              <w:t>Z0</w:t>
                            </w:r>
                            <w:r w:rsidRPr="00851100">
                              <w:rPr>
                                <w:rFonts w:ascii="華康楷書體 Std W5" w:eastAsia="華康楷書體 Std W5" w:hAnsi="華康楷書體 Std W5" w:hint="eastAsia"/>
                              </w:rPr>
                              <w:t>系統</w:t>
                            </w:r>
                          </w:p>
                        </w:tc>
                        <w:tc>
                          <w:tcPr>
                            <w:tcW w:w="1250"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Z</w:t>
                            </w:r>
                            <w:r w:rsidRPr="00851100">
                              <w:rPr>
                                <w:rFonts w:ascii="華康楷書體 Std W5" w:eastAsia="華康楷書體 Std W5" w:hAnsi="華康楷書體 Std W5"/>
                              </w:rPr>
                              <w:t>Z</w:t>
                            </w:r>
                          </w:p>
                        </w:tc>
                        <w:tc>
                          <w:tcPr>
                            <w:tcW w:w="992"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Z</w:t>
                            </w:r>
                            <w:r w:rsidRPr="00851100">
                              <w:rPr>
                                <w:rFonts w:ascii="華康楷書體 Std W5" w:eastAsia="華康楷書體 Std W5" w:hAnsi="華康楷書體 Std W5"/>
                              </w:rPr>
                              <w:t>0</w:t>
                            </w:r>
                          </w:p>
                        </w:tc>
                        <w:tc>
                          <w:tcPr>
                            <w:tcW w:w="2927"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卵子中</w:t>
                            </w:r>
                            <w:r w:rsidRPr="00851100">
                              <w:rPr>
                                <w:rFonts w:ascii="華康楷書體 Std W5" w:eastAsia="華康楷書體 Std W5" w:hAnsi="華康楷書體 Std W5"/>
                              </w:rPr>
                              <w:t>Z的有無</w:t>
                            </w:r>
                          </w:p>
                        </w:tc>
                        <w:tc>
                          <w:tcPr>
                            <w:tcW w:w="1723" w:type="dxa"/>
                            <w:shd w:val="clear" w:color="auto" w:fill="F2F2F2" w:themeFill="background1" w:themeFillShade="F2"/>
                            <w:vAlign w:val="center"/>
                          </w:tcPr>
                          <w:p w:rsidR="002B4F66" w:rsidRPr="00851100" w:rsidRDefault="002B4F66" w:rsidP="00851100">
                            <w:pPr>
                              <w:jc w:val="center"/>
                              <w:rPr>
                                <w:rFonts w:ascii="華康楷書體 Std W5" w:eastAsia="華康楷書體 Std W5" w:hAnsi="華康楷書體 Std W5"/>
                              </w:rPr>
                            </w:pPr>
                            <w:r w:rsidRPr="00851100">
                              <w:rPr>
                                <w:rFonts w:ascii="華康楷書體 Std W5" w:eastAsia="華康楷書體 Std W5" w:hAnsi="華康楷書體 Std W5" w:hint="eastAsia"/>
                              </w:rPr>
                              <w:t>部分種類的</w:t>
                            </w:r>
                            <w:r w:rsidRPr="00851100">
                              <w:rPr>
                                <w:rFonts w:ascii="華康楷書體 Std W5" w:eastAsia="華康楷書體 Std W5" w:hAnsi="華康楷書體 Std W5"/>
                              </w:rPr>
                              <w:t>蛾</w:t>
                            </w:r>
                          </w:p>
                        </w:tc>
                      </w:tr>
                    </w:tbl>
                    <w:p w:rsidR="002B4F66" w:rsidRDefault="002B4F66" w:rsidP="003D1110"/>
                  </w:txbxContent>
                </v:textbox>
                <w10:wrap anchorx="margin"/>
              </v:shape>
            </w:pict>
          </mc:Fallback>
        </mc:AlternateContent>
      </w:r>
      <w:r>
        <w:rPr>
          <w:rFonts w:hint="eastAsia"/>
        </w:rPr>
        <w:t>(</w:t>
      </w:r>
      <w:r>
        <w:t>1)</w:t>
      </w:r>
      <w:r>
        <w:rPr>
          <w:rFonts w:hint="eastAsia"/>
        </w:rPr>
        <w:t>許多動物是以性染色體的型式決定性別</w:t>
      </w:r>
    </w:p>
    <w:p w:rsidR="003D1110" w:rsidRDefault="003D1110" w:rsidP="003D1110">
      <w:pPr>
        <w:pStyle w:val="12"/>
        <w:ind w:left="1112" w:right="480" w:hanging="320"/>
      </w:pPr>
    </w:p>
    <w:p w:rsidR="003D1110" w:rsidRDefault="003D1110" w:rsidP="003D1110">
      <w:pPr>
        <w:pStyle w:val="12"/>
        <w:ind w:left="1112" w:right="480" w:hanging="320"/>
      </w:pPr>
    </w:p>
    <w:p w:rsidR="003D1110" w:rsidRDefault="003D1110" w:rsidP="003D1110">
      <w:pPr>
        <w:pStyle w:val="12"/>
        <w:ind w:left="1112" w:right="480" w:hanging="320"/>
      </w:pPr>
    </w:p>
    <w:p w:rsidR="003D1110" w:rsidRDefault="003D1110" w:rsidP="003D1110">
      <w:pPr>
        <w:pStyle w:val="12"/>
        <w:ind w:left="1112" w:right="480" w:hanging="320"/>
      </w:pPr>
      <w:r>
        <w:br/>
      </w:r>
      <w:r>
        <w:br/>
      </w:r>
      <w:r>
        <w:br/>
      </w:r>
      <w:r>
        <w:br/>
      </w:r>
      <w:r>
        <w:br/>
      </w:r>
    </w:p>
    <w:p w:rsidR="003D1110" w:rsidRDefault="003D1110" w:rsidP="003D1110">
      <w:pPr>
        <w:pStyle w:val="12"/>
        <w:ind w:left="1112" w:right="480" w:hanging="320"/>
      </w:pPr>
      <w:r>
        <w:rPr>
          <w:rFonts w:hint="eastAsia"/>
        </w:rPr>
        <w:t>(</w:t>
      </w:r>
      <w:r>
        <w:t>2)</w:t>
      </w:r>
      <w:r>
        <w:rPr>
          <w:rFonts w:hint="eastAsia"/>
        </w:rPr>
        <w:t>部分動物是以有無受精決定，例如蜜蜂與螞蟻，雙套為雌性，單套為雄性。</w:t>
      </w:r>
    </w:p>
    <w:p w:rsidR="003D1110" w:rsidRDefault="003D1110" w:rsidP="003D1110">
      <w:pPr>
        <w:pStyle w:val="12"/>
        <w:ind w:left="1112" w:right="480" w:hanging="320"/>
      </w:pPr>
    </w:p>
    <w:p w:rsidR="003D1110" w:rsidRDefault="003D1110" w:rsidP="003D1110">
      <w:pPr>
        <w:pStyle w:val="12"/>
        <w:ind w:left="1112" w:right="480" w:hanging="320"/>
      </w:pPr>
      <w:r>
        <w:rPr>
          <w:rFonts w:hint="eastAsia"/>
        </w:rPr>
        <w:t>(</w:t>
      </w:r>
      <w:r>
        <w:t>3)</w:t>
      </w:r>
      <w:r>
        <w:rPr>
          <w:rFonts w:hint="eastAsia"/>
        </w:rPr>
        <w:t>部分動物是以根據發育時的環境決定，更有會依環境改變性別的生物。</w:t>
      </w:r>
    </w:p>
    <w:p w:rsidR="003D1110" w:rsidRDefault="003D1110" w:rsidP="003D1110">
      <w:pPr>
        <w:pStyle w:val="12"/>
        <w:ind w:left="1112" w:right="480" w:hanging="320"/>
      </w:pPr>
    </w:p>
    <w:p w:rsidR="003D1110" w:rsidRDefault="003D1110" w:rsidP="003D1110">
      <w:pPr>
        <w:widowControl/>
        <w:rPr>
          <w:rFonts w:ascii="華康楷書體 Std W5" w:eastAsia="華康楷書體 Std W5" w:hAnsi="華康楷書體 Std W5"/>
          <w:sz w:val="26"/>
          <w:szCs w:val="26"/>
        </w:rPr>
      </w:pPr>
      <w:r>
        <w:br w:type="page"/>
      </w:r>
    </w:p>
    <w:p w:rsidR="003D1110" w:rsidRPr="005A56A1" w:rsidRDefault="003D1110" w:rsidP="003D1110">
      <w:pPr>
        <w:pStyle w:val="aff1"/>
      </w:pPr>
      <w:r w:rsidRPr="00A47211">
        <w:rPr>
          <w:rFonts w:hint="eastAsia"/>
        </w:rPr>
        <w:t xml:space="preserve"> </w:t>
      </w:r>
      <w:r>
        <w:rPr>
          <w:rFonts w:hint="eastAsia"/>
        </w:rPr>
        <w:t>六</w:t>
      </w:r>
      <w:r w:rsidRPr="00A47211">
        <w:rPr>
          <w:rFonts w:hint="eastAsia"/>
        </w:rPr>
        <w:t>、</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預測子代方式</w:t>
      </w:r>
      <w:r w:rsidRPr="00AC793D">
        <w:rPr>
          <w:rFonts w:ascii="華康唐風隸 Std W9" w:eastAsia="華康唐風隸 Std W9" w:hAnsi="華康唐風隸 Std W9" w:hint="eastAsia"/>
          <w:shd w:val="clear" w:color="auto" w:fill="auto"/>
        </w:rPr>
        <w:t xml:space="preserve"> </w:t>
      </w:r>
    </w:p>
    <w:p w:rsidR="003D1110" w:rsidRDefault="003D1110" w:rsidP="003D1110">
      <w:pPr>
        <w:pStyle w:val="aff3"/>
        <w:spacing w:after="108"/>
      </w:pPr>
      <w:r>
        <w:rPr>
          <w:rFonts w:hint="eastAsia"/>
        </w:rPr>
        <w:t>(一)</w:t>
      </w:r>
      <w:r w:rsidRPr="00A47211">
        <w:rPr>
          <w:rFonts w:hint="eastAsia"/>
        </w:rPr>
        <w:t xml:space="preserve"> </w:t>
      </w:r>
      <w:r>
        <w:rPr>
          <w:rFonts w:hint="eastAsia"/>
        </w:rPr>
        <w:t>多基因遺傳</w:t>
      </w:r>
    </w:p>
    <w:p w:rsidR="003D1110" w:rsidRDefault="003D1110" w:rsidP="003D1110">
      <w:pPr>
        <w:pStyle w:val="21"/>
      </w:pPr>
      <w:r>
        <w:rPr>
          <w:rFonts w:hint="eastAsia"/>
        </w:rPr>
        <w:t>有一植物的種子重量為多基因遺傳，由5對因子控制，其中最重的種子為70g、最輕的種子為</w:t>
      </w:r>
      <w:r w:rsidR="00F02967">
        <w:t>30</w:t>
      </w:r>
      <w:r>
        <w:rPr>
          <w:rFonts w:hint="eastAsia"/>
        </w:rPr>
        <w:t>g。(大寫代表增重)</w:t>
      </w:r>
    </w:p>
    <w:p w:rsidR="003D1110" w:rsidRDefault="003D1110" w:rsidP="003D1110">
      <w:pPr>
        <w:pStyle w:val="11"/>
        <w:ind w:left="818" w:right="480" w:hanging="338"/>
      </w:pPr>
      <w:r>
        <w:rPr>
          <w:rFonts w:hint="eastAsia"/>
        </w:rPr>
        <w:t>若將基因型AaBb</w:t>
      </w:r>
      <w:r>
        <w:t>cc</w:t>
      </w:r>
      <w:r w:rsidR="005B1EE3">
        <w:t>DdEe</w:t>
      </w:r>
      <w:r>
        <w:rPr>
          <w:rFonts w:hint="eastAsia"/>
        </w:rPr>
        <w:t>的植物進行自交，請問：</w:t>
      </w:r>
    </w:p>
    <w:p w:rsidR="003D1110" w:rsidRDefault="003D1110" w:rsidP="003D1110">
      <w:pPr>
        <w:pStyle w:val="11"/>
        <w:ind w:left="818" w:right="480" w:hanging="338"/>
      </w:pPr>
      <w:r>
        <w:rPr>
          <w:rFonts w:hint="eastAsia"/>
        </w:rPr>
        <w:t>1. 一個顯性基因代表可以增重</w:t>
      </w:r>
      <w:r w:rsidRPr="00522527">
        <w:rPr>
          <w:rFonts w:hint="eastAsia"/>
          <w:color w:val="FEFEFE"/>
          <w:u w:val="single" w:color="000000" w:themeColor="text1"/>
        </w:rPr>
        <w:t xml:space="preserve">  </w:t>
      </w:r>
      <w:r w:rsidR="00F02967" w:rsidRPr="00522527">
        <w:rPr>
          <w:color w:val="FEFEFE"/>
          <w:u w:val="single" w:color="000000" w:themeColor="text1"/>
        </w:rPr>
        <w:t>4</w:t>
      </w:r>
      <w:r w:rsidRPr="00522527">
        <w:rPr>
          <w:rFonts w:hint="eastAsia"/>
          <w:color w:val="FEFEFE"/>
          <w:u w:val="single" w:color="000000" w:themeColor="text1"/>
        </w:rPr>
        <w:t xml:space="preserve">  </w:t>
      </w:r>
      <w:r>
        <w:rPr>
          <w:rFonts w:hint="eastAsia"/>
        </w:rPr>
        <w:t>克。</w:t>
      </w:r>
    </w:p>
    <w:p w:rsidR="003D1110" w:rsidRDefault="003D1110" w:rsidP="003D1110">
      <w:pPr>
        <w:pStyle w:val="11"/>
        <w:ind w:left="818" w:right="480" w:hanging="338"/>
      </w:pPr>
      <w:r>
        <w:rPr>
          <w:rFonts w:hint="eastAsia"/>
        </w:rPr>
        <w:t>2. 子代的基因型有</w:t>
      </w:r>
      <w:r w:rsidRPr="00522527">
        <w:rPr>
          <w:rFonts w:hint="eastAsia"/>
          <w:color w:val="FEFEFE"/>
          <w:u w:val="single" w:color="000000" w:themeColor="text1"/>
        </w:rPr>
        <w:t xml:space="preserve"> 81 </w:t>
      </w:r>
      <w:r>
        <w:rPr>
          <w:rFonts w:hint="eastAsia"/>
        </w:rPr>
        <w:t>種、表現型有</w:t>
      </w:r>
      <w:r w:rsidRPr="00522527">
        <w:rPr>
          <w:rFonts w:hint="eastAsia"/>
          <w:color w:val="FEFEFE"/>
          <w:u w:val="single" w:color="000000" w:themeColor="text1"/>
        </w:rPr>
        <w:t xml:space="preserve"> </w:t>
      </w:r>
      <w:r w:rsidRPr="00522527">
        <w:rPr>
          <w:color w:val="FEFEFE"/>
          <w:u w:val="single" w:color="000000" w:themeColor="text1"/>
        </w:rPr>
        <w:t xml:space="preserve">9 </w:t>
      </w:r>
      <w:r>
        <w:rPr>
          <w:rFonts w:hint="eastAsia"/>
        </w:rPr>
        <w:t>種。</w:t>
      </w:r>
    </w:p>
    <w:p w:rsidR="003D1110" w:rsidRDefault="003D1110" w:rsidP="003D1110">
      <w:pPr>
        <w:pStyle w:val="11"/>
        <w:ind w:left="818" w:right="480" w:hanging="338"/>
      </w:pPr>
      <w:r>
        <w:t xml:space="preserve">3. </w:t>
      </w:r>
      <w:r>
        <w:rPr>
          <w:rFonts w:hint="eastAsia"/>
        </w:rPr>
        <w:t>產生基因型為AaBb</w:t>
      </w:r>
      <w:r>
        <w:t>cc</w:t>
      </w:r>
      <w:r w:rsidR="005B1EE3">
        <w:t>DdEE</w:t>
      </w:r>
      <w:r>
        <w:rPr>
          <w:rFonts w:hint="eastAsia"/>
        </w:rPr>
        <w:t>的子代，機率為多少？</w:t>
      </w:r>
    </w:p>
    <w:p w:rsidR="003D1110" w:rsidRPr="0013011A" w:rsidRDefault="003D1110" w:rsidP="003D1110">
      <w:pPr>
        <w:pStyle w:val="11"/>
        <w:ind w:left="818" w:right="480" w:hanging="338"/>
      </w:pPr>
      <w:r>
        <w:t>4</w:t>
      </w:r>
      <w:r>
        <w:rPr>
          <w:rFonts w:hint="eastAsia"/>
        </w:rPr>
        <w:t>. 產生重量為</w:t>
      </w:r>
      <w:r>
        <w:t>42</w:t>
      </w:r>
      <w:r>
        <w:rPr>
          <w:rFonts w:hint="eastAsia"/>
        </w:rPr>
        <w:t>g種子的機率為多少？</w:t>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pStyle w:val="aff3"/>
        <w:spacing w:after="108"/>
      </w:pPr>
      <w:r>
        <w:rPr>
          <w:rFonts w:hint="eastAsia"/>
        </w:rPr>
        <w:t>(二)</w:t>
      </w:r>
      <w:r w:rsidRPr="00A47211">
        <w:rPr>
          <w:rFonts w:hint="eastAsia"/>
        </w:rPr>
        <w:t xml:space="preserve"> </w:t>
      </w:r>
      <w:r>
        <w:rPr>
          <w:rFonts w:hint="eastAsia"/>
        </w:rPr>
        <w:t>中間型、等顯性遺傳</w:t>
      </w:r>
    </w:p>
    <w:p w:rsidR="003D1110" w:rsidRDefault="003D1110" w:rsidP="003D1110">
      <w:pPr>
        <w:pStyle w:val="21"/>
      </w:pPr>
      <w:r>
        <w:rPr>
          <w:rFonts w:hint="eastAsia"/>
        </w:rPr>
        <w:t>已知某植物的花色為中間型遺傳(</w:t>
      </w:r>
      <w:r>
        <w:t>R</w:t>
      </w:r>
      <w:r>
        <w:rPr>
          <w:rFonts w:hint="eastAsia"/>
        </w:rPr>
        <w:t>紅花/r白花)，種子顏色為顯隱性遺傳(</w:t>
      </w:r>
      <w:r>
        <w:t>Y</w:t>
      </w:r>
      <w:r>
        <w:rPr>
          <w:rFonts w:hint="eastAsia"/>
        </w:rPr>
        <w:t>黃色/y綠色)，若將基因型RrYy的植物進行自交，請問：</w:t>
      </w:r>
    </w:p>
    <w:p w:rsidR="003D1110" w:rsidRDefault="003D1110" w:rsidP="003D1110">
      <w:pPr>
        <w:pStyle w:val="11"/>
        <w:ind w:left="818" w:right="480" w:hanging="338"/>
      </w:pPr>
      <w:r>
        <w:rPr>
          <w:rFonts w:hint="eastAsia"/>
        </w:rPr>
        <w:t>1. 子代的基因型有</w:t>
      </w:r>
      <w:r w:rsidRPr="00522527">
        <w:rPr>
          <w:rFonts w:hint="eastAsia"/>
          <w:color w:val="FEFEFE"/>
          <w:u w:val="single" w:color="000000" w:themeColor="text1"/>
        </w:rPr>
        <w:t xml:space="preserve"> 81 </w:t>
      </w:r>
      <w:r>
        <w:rPr>
          <w:rFonts w:hint="eastAsia"/>
        </w:rPr>
        <w:t>種、表現型有</w:t>
      </w:r>
      <w:r w:rsidRPr="00522527">
        <w:rPr>
          <w:rFonts w:hint="eastAsia"/>
          <w:color w:val="FEFEFE"/>
          <w:u w:val="single" w:color="000000" w:themeColor="text1"/>
        </w:rPr>
        <w:t xml:space="preserve"> </w:t>
      </w:r>
      <w:r w:rsidRPr="00522527">
        <w:rPr>
          <w:color w:val="FEFEFE"/>
          <w:u w:val="single" w:color="000000" w:themeColor="text1"/>
        </w:rPr>
        <w:t xml:space="preserve">9 </w:t>
      </w:r>
      <w:r>
        <w:rPr>
          <w:rFonts w:hint="eastAsia"/>
        </w:rPr>
        <w:t>種。</w:t>
      </w:r>
    </w:p>
    <w:p w:rsidR="003D1110" w:rsidRDefault="003D1110" w:rsidP="003D1110">
      <w:pPr>
        <w:pStyle w:val="11"/>
        <w:ind w:left="818" w:right="480" w:hanging="338"/>
      </w:pPr>
      <w:r>
        <w:t xml:space="preserve">2. </w:t>
      </w:r>
      <w:r>
        <w:rPr>
          <w:rFonts w:hint="eastAsia"/>
        </w:rPr>
        <w:t>產生基因型為</w:t>
      </w:r>
      <w:r>
        <w:t>Rryy</w:t>
      </w:r>
      <w:r>
        <w:rPr>
          <w:rFonts w:hint="eastAsia"/>
        </w:rPr>
        <w:t>的子代，機率為多少？</w:t>
      </w:r>
    </w:p>
    <w:p w:rsidR="003D1110" w:rsidRPr="0013011A" w:rsidRDefault="003D1110" w:rsidP="003D1110">
      <w:pPr>
        <w:pStyle w:val="11"/>
        <w:ind w:left="818" w:right="480" w:hanging="338"/>
      </w:pPr>
      <w:r>
        <w:t>3</w:t>
      </w:r>
      <w:r>
        <w:rPr>
          <w:rFonts w:hint="eastAsia"/>
        </w:rPr>
        <w:t xml:space="preserve">. </w:t>
      </w:r>
      <w:r w:rsidR="00C8692D">
        <w:rPr>
          <w:rFonts w:hint="eastAsia"/>
        </w:rPr>
        <w:t>產生紅</w:t>
      </w:r>
      <w:r>
        <w:rPr>
          <w:rFonts w:hint="eastAsia"/>
        </w:rPr>
        <w:t>花且黃色種子的機率為多少？</w:t>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pStyle w:val="aff3"/>
        <w:spacing w:after="108"/>
      </w:pPr>
      <w:r>
        <w:rPr>
          <w:rFonts w:hint="eastAsia"/>
        </w:rPr>
        <w:t>(三) 性聯遺傳</w:t>
      </w:r>
    </w:p>
    <w:p w:rsidR="003D1110" w:rsidRDefault="003D1110" w:rsidP="003D1110">
      <w:pPr>
        <w:pStyle w:val="21"/>
      </w:pPr>
      <w:r w:rsidRPr="00CF52C1">
        <w:rPr>
          <w:rFonts w:hint="eastAsia"/>
          <w:u w:val="single"/>
        </w:rPr>
        <w:t>小美</w:t>
      </w:r>
      <w:r>
        <w:rPr>
          <w:rFonts w:hint="eastAsia"/>
        </w:rPr>
        <w:t>的爸爸有紅綠色盲、媽媽患有血友病，但</w:t>
      </w:r>
      <w:r w:rsidRPr="00AF1C36">
        <w:rPr>
          <w:rFonts w:hint="eastAsia"/>
          <w:u w:val="single"/>
        </w:rPr>
        <w:t>小美</w:t>
      </w:r>
      <w:r>
        <w:rPr>
          <w:rFonts w:hint="eastAsia"/>
        </w:rPr>
        <w:t>並沒有此兩疾病，若她與一正常男性結婚，請問：</w:t>
      </w:r>
    </w:p>
    <w:p w:rsidR="003D1110" w:rsidRDefault="003D1110" w:rsidP="003D1110">
      <w:pPr>
        <w:pStyle w:val="11"/>
        <w:ind w:left="818" w:right="480" w:hanging="338"/>
      </w:pPr>
      <w:r>
        <w:rPr>
          <w:rFonts w:hint="eastAsia"/>
        </w:rPr>
        <w:t>1. 生下的小孩中，患有血友病的機率為多少？</w:t>
      </w:r>
    </w:p>
    <w:p w:rsidR="003D1110" w:rsidRDefault="003D1110" w:rsidP="003D1110">
      <w:pPr>
        <w:pStyle w:val="11"/>
        <w:ind w:left="818" w:right="480" w:hanging="338"/>
      </w:pPr>
      <w:r>
        <w:rPr>
          <w:rFonts w:hint="eastAsia"/>
        </w:rPr>
        <w:t>2. 若生出一個男孩，他同時患有兩種疾病的機率為多少？</w:t>
      </w:r>
    </w:p>
    <w:p w:rsidR="003D1110" w:rsidRPr="00A47211"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spacing w:line="420" w:lineRule="atLeast"/>
        <w:rPr>
          <w:rFonts w:ascii="華康圓體 Std W8" w:eastAsia="華康圓體 Std W8" w:hAnsi="華康圓體 Std W8"/>
          <w:sz w:val="26"/>
          <w:szCs w:val="26"/>
        </w:rPr>
      </w:pPr>
    </w:p>
    <w:p w:rsidR="003D1110" w:rsidRDefault="003D1110" w:rsidP="003D1110">
      <w:pPr>
        <w:spacing w:line="420" w:lineRule="atLeast"/>
        <w:jc w:val="both"/>
        <w:rPr>
          <w:rFonts w:ascii="Times New Roman" w:eastAsia="華康圓體 Std W5" w:hAnsi="Times New Roman"/>
          <w:sz w:val="28"/>
          <w:szCs w:val="28"/>
        </w:rPr>
      </w:pPr>
    </w:p>
    <w:p w:rsidR="003D1110" w:rsidRDefault="003D1110" w:rsidP="003D1110">
      <w:pPr>
        <w:spacing w:line="420" w:lineRule="atLeast"/>
        <w:jc w:val="both"/>
        <w:rPr>
          <w:rFonts w:ascii="Times New Roman" w:eastAsia="華康圓體 Std W5" w:hAnsi="Times New Roman"/>
          <w:sz w:val="28"/>
          <w:szCs w:val="28"/>
        </w:rPr>
        <w:sectPr w:rsidR="003D1110" w:rsidSect="00F92B8C">
          <w:headerReference w:type="even" r:id="rId192"/>
          <w:headerReference w:type="default" r:id="rId193"/>
          <w:pgSz w:w="11906" w:h="16838" w:code="9"/>
          <w:pgMar w:top="851" w:right="851" w:bottom="851" w:left="851" w:header="851" w:footer="850" w:gutter="0"/>
          <w:cols w:sep="1" w:space="425"/>
          <w:docGrid w:type="linesAndChars" w:linePitch="360"/>
        </w:sectPr>
      </w:pPr>
    </w:p>
    <w:p w:rsidR="003D1110" w:rsidRPr="003166AF" w:rsidRDefault="003D1110" w:rsidP="003D1110">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 xml:space="preserve">例題 01 </w:t>
      </w:r>
    </w:p>
    <w:p w:rsidR="00B56242" w:rsidRPr="00E965F5" w:rsidRDefault="00B56242" w:rsidP="00B56242">
      <w:pPr>
        <w:pStyle w:val="aff9"/>
      </w:pPr>
      <w:r w:rsidRPr="00E965F5">
        <w:rPr>
          <w:rFonts w:hint="eastAsia"/>
        </w:rPr>
        <w:t>科學家篩到了兩個突變株（甲和乙），其果實皆較野生型小。下列有關證實甲和乙突變為同一基因的敘述，何者正確？</w:t>
      </w:r>
      <w:r>
        <w:t>[112</w:t>
      </w:r>
      <w:r>
        <w:rPr>
          <w:rFonts w:hint="eastAsia"/>
        </w:rPr>
        <w:t>學測</w:t>
      </w:r>
      <w:r>
        <w:t>]</w:t>
      </w:r>
    </w:p>
    <w:p w:rsidR="00B56242" w:rsidRPr="00E965F5" w:rsidRDefault="00B56242" w:rsidP="00B56242">
      <w:pPr>
        <w:pStyle w:val="aff9"/>
      </w:pPr>
      <w:r w:rsidRPr="00E965F5">
        <w:rPr>
          <w:rFonts w:hint="eastAsia"/>
        </w:rPr>
        <w:t>(A)若甲和乙皆為隱性同型合子，進行互交，得子代為同樣小果，則可證實</w:t>
      </w:r>
    </w:p>
    <w:p w:rsidR="00B56242" w:rsidRPr="00E965F5" w:rsidRDefault="00B56242" w:rsidP="00B56242">
      <w:pPr>
        <w:pStyle w:val="aff9"/>
      </w:pPr>
      <w:r w:rsidRPr="00E965F5">
        <w:rPr>
          <w:rFonts w:hint="eastAsia"/>
        </w:rPr>
        <w:t>(B)若甲和乙皆為顯性異型合子，進行互交，得子代為同樣小果，則可證實</w:t>
      </w:r>
    </w:p>
    <w:p w:rsidR="00B56242" w:rsidRPr="00E965F5" w:rsidRDefault="00B56242" w:rsidP="00B56242">
      <w:pPr>
        <w:pStyle w:val="aff9"/>
      </w:pPr>
      <w:r w:rsidRPr="00E965F5">
        <w:rPr>
          <w:rFonts w:hint="eastAsia"/>
        </w:rPr>
        <w:t>(C)若甲和乙皆為顯性同型合子，進行互交，得子代為同樣小果，則可證實</w:t>
      </w:r>
    </w:p>
    <w:p w:rsidR="00B56242" w:rsidRPr="00E965F5" w:rsidRDefault="00B56242" w:rsidP="00B56242">
      <w:pPr>
        <w:pStyle w:val="aff9"/>
      </w:pPr>
      <w:r w:rsidRPr="00E965F5">
        <w:rPr>
          <w:rFonts w:hint="eastAsia"/>
        </w:rPr>
        <w:t>(D)若甲和乙皆為隱性同型合子，進行互交，得子代果實較甲乙小，則可證實</w:t>
      </w:r>
    </w:p>
    <w:p w:rsidR="003D1110" w:rsidRPr="00B56242" w:rsidRDefault="00B56242" w:rsidP="00B56242">
      <w:pPr>
        <w:pStyle w:val="aff9"/>
      </w:pPr>
      <w:r w:rsidRPr="00E965F5">
        <w:rPr>
          <w:rFonts w:hint="eastAsia"/>
        </w:rPr>
        <w:t>(E)若甲和乙皆為顯性同型合子，進行互交，得子代果實較甲乙小，則可證實</w:t>
      </w:r>
      <w:r>
        <w:br/>
      </w:r>
    </w:p>
    <w:p w:rsidR="003D1110" w:rsidRDefault="003D1110" w:rsidP="003D1110">
      <w:pPr>
        <w:spacing w:line="420" w:lineRule="atLeast"/>
        <w:jc w:val="both"/>
        <w:rPr>
          <w:rFonts w:ascii="華康辦公用具篇" w:eastAsia="華康唐風隸 Std W9" w:hAnsi="華康辦公用具篇"/>
          <w:color w:val="000000"/>
          <w:sz w:val="30"/>
          <w:szCs w:val="30"/>
        </w:rPr>
      </w:pP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2</w:t>
      </w:r>
      <w:r w:rsidRPr="00CD090A">
        <w:rPr>
          <w:rFonts w:ascii="華康楷書體 Std W5" w:eastAsia="華康楷書體 Std W5" w:hAnsi="華康楷書體 Std W5" w:hint="eastAsia"/>
          <w:color w:val="000000"/>
          <w:spacing w:val="20"/>
          <w:sz w:val="30"/>
          <w:szCs w:val="30"/>
        </w:rPr>
        <w:t xml:space="preserve"> </w:t>
      </w:r>
    </w:p>
    <w:p w:rsidR="003D1110" w:rsidRPr="00AF1C36" w:rsidRDefault="003D1110" w:rsidP="003D1110">
      <w:pPr>
        <w:pStyle w:val="aff9"/>
      </w:pPr>
      <w:r w:rsidRPr="00AF1C36">
        <w:rPr>
          <w:rFonts w:hint="eastAsia"/>
        </w:rPr>
        <w:t>下圖為人類</w:t>
      </w:r>
      <w:r w:rsidRPr="00AF1C36">
        <w:t>ABO</w:t>
      </w:r>
      <w:r w:rsidRPr="00AF1C36">
        <w:rPr>
          <w:rFonts w:hint="eastAsia"/>
        </w:rPr>
        <w:t xml:space="preserve">血型的譜系圖，此十人中基因型可確定者有幾位？　</w:t>
      </w:r>
      <w:r w:rsidRPr="00AF1C36">
        <w:br/>
      </w:r>
      <w:r>
        <w:t>(Ａ)</w:t>
      </w:r>
      <w:r w:rsidRPr="00AF1C36">
        <w:t>4</w:t>
      </w:r>
      <w:r w:rsidRPr="00AF1C36">
        <w:rPr>
          <w:rFonts w:hint="eastAsia"/>
        </w:rPr>
        <w:t xml:space="preserve">位　</w:t>
      </w:r>
      <w:r>
        <w:t>(Ｂ)</w:t>
      </w:r>
      <w:r w:rsidRPr="00AF1C36">
        <w:t>6</w:t>
      </w:r>
      <w:r w:rsidRPr="00AF1C36">
        <w:rPr>
          <w:rFonts w:hint="eastAsia"/>
        </w:rPr>
        <w:t xml:space="preserve">位　</w:t>
      </w:r>
      <w:r>
        <w:t>(Ｃ)</w:t>
      </w:r>
      <w:r w:rsidRPr="00AF1C36">
        <w:t>8</w:t>
      </w:r>
      <w:r w:rsidRPr="00AF1C36">
        <w:rPr>
          <w:rFonts w:hint="eastAsia"/>
        </w:rPr>
        <w:t xml:space="preserve">位　</w:t>
      </w:r>
      <w:r>
        <w:t>(Ｄ)</w:t>
      </w:r>
      <w:r w:rsidRPr="00AF1C36">
        <w:t>10</w:t>
      </w:r>
      <w:r w:rsidRPr="00AF1C36">
        <w:rPr>
          <w:rFonts w:hint="eastAsia"/>
        </w:rPr>
        <w:t>位。</w:t>
      </w:r>
      <w:r w:rsidRPr="00AF1C36">
        <w:br/>
      </w:r>
      <w:r w:rsidRPr="00AF1C36">
        <w:rPr>
          <w:noProof/>
        </w:rPr>
        <w:drawing>
          <wp:inline distT="0" distB="0" distL="0" distR="0" wp14:anchorId="44D36C63" wp14:editId="7DF1DF96">
            <wp:extent cx="4053205" cy="1790700"/>
            <wp:effectExtent l="0" t="0" r="0" b="0"/>
            <wp:docPr id="87" name="圖片 12" descr="1-中山-2-單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中山-2-單1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053205" cy="1790700"/>
                    </a:xfrm>
                    <a:prstGeom prst="rect">
                      <a:avLst/>
                    </a:prstGeom>
                    <a:noFill/>
                    <a:ln>
                      <a:noFill/>
                    </a:ln>
                  </pic:spPr>
                </pic:pic>
              </a:graphicData>
            </a:graphic>
          </wp:inline>
        </w:drawing>
      </w:r>
      <w:r w:rsidRPr="00AF1C36">
        <w:rPr>
          <w:rFonts w:hint="eastAsia"/>
        </w:rPr>
        <w:tab/>
      </w:r>
      <w:r w:rsidRPr="00AF1C36">
        <w:rPr>
          <w:rFonts w:hint="eastAsia"/>
        </w:rPr>
        <w:tab/>
      </w:r>
      <w:r w:rsidRPr="00AF1C36">
        <w:rPr>
          <w:rFonts w:hint="eastAsia"/>
        </w:rPr>
        <w:tab/>
      </w:r>
      <w:r w:rsidRPr="00AF1C36">
        <w:rPr>
          <w:rFonts w:hint="eastAsia"/>
        </w:rPr>
        <w:tab/>
      </w:r>
      <w:r w:rsidRPr="00AF1C36">
        <w:rPr>
          <w:rFonts w:hint="eastAsia"/>
        </w:rPr>
        <w:tab/>
      </w:r>
      <w:r w:rsidRPr="00AF1C36">
        <w:rPr>
          <w:rFonts w:hint="eastAsia"/>
        </w:rPr>
        <w:tab/>
      </w:r>
      <w:r w:rsidRPr="00AF1C36">
        <w:rPr>
          <w:rFonts w:hint="eastAsia"/>
        </w:rPr>
        <w:tab/>
      </w:r>
      <w:r w:rsidRPr="00AF1C36">
        <w:rPr>
          <w:rFonts w:hint="eastAsia"/>
        </w:rPr>
        <w:tab/>
      </w:r>
    </w:p>
    <w:p w:rsidR="003D1110" w:rsidRPr="00AF1C36" w:rsidRDefault="003D1110" w:rsidP="003D1110">
      <w:pPr>
        <w:adjustRightInd w:val="0"/>
        <w:snapToGrid w:val="0"/>
        <w:spacing w:line="420" w:lineRule="atLeast"/>
        <w:ind w:left="2"/>
        <w:rPr>
          <w:rFonts w:ascii="華康楷書體 Std W7" w:eastAsia="華康楷書體 Std W7" w:hAnsi="華康楷書體 Std W7"/>
          <w:szCs w:val="24"/>
        </w:rPr>
      </w:pPr>
      <w:r w:rsidRPr="00AF1C36">
        <w:rPr>
          <w:rFonts w:ascii="華康楷書體 Std W7" w:eastAsia="華康楷書體 Std W7" w:hAnsi="華康楷書體 Std W7" w:hint="eastAsia"/>
          <w:szCs w:val="24"/>
        </w:rPr>
        <w:t xml:space="preserve"> </w:t>
      </w:r>
    </w:p>
    <w:p w:rsidR="003D1110" w:rsidRDefault="003D1110" w:rsidP="003D1110">
      <w:pPr>
        <w:pStyle w:val="aff9"/>
      </w:pPr>
      <w:r>
        <w:br w:type="page"/>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3</w:t>
      </w:r>
      <w:r w:rsidRPr="00CD090A">
        <w:rPr>
          <w:rFonts w:ascii="華康楷書體 Std W5" w:eastAsia="華康楷書體 Std W5" w:hAnsi="華康楷書體 Std W5" w:hint="eastAsia"/>
          <w:color w:val="000000"/>
          <w:spacing w:val="20"/>
          <w:sz w:val="30"/>
          <w:szCs w:val="30"/>
        </w:rPr>
        <w:t xml:space="preserve"> </w:t>
      </w:r>
    </w:p>
    <w:p w:rsidR="003D1110" w:rsidRPr="00AF1C36" w:rsidRDefault="003D1110" w:rsidP="003D1110">
      <w:pPr>
        <w:pStyle w:val="aff9"/>
      </w:pPr>
      <w:r w:rsidRPr="00AF1C36">
        <w:rPr>
          <w:rFonts w:hint="eastAsia"/>
        </w:rPr>
        <w:t>血型為</w:t>
      </w:r>
      <w:r w:rsidRPr="00AF1C36">
        <w:t>AB</w:t>
      </w:r>
      <w:r w:rsidRPr="00AF1C36">
        <w:rPr>
          <w:rFonts w:hint="eastAsia"/>
        </w:rPr>
        <w:t>型的父親與</w:t>
      </w:r>
      <w:r w:rsidRPr="00AF1C36">
        <w:t>O</w:t>
      </w:r>
      <w:r w:rsidRPr="00AF1C36">
        <w:rPr>
          <w:rFonts w:hint="eastAsia"/>
        </w:rPr>
        <w:t>型的母親生下的小孩，若分別以抗體</w:t>
      </w:r>
      <w:r w:rsidRPr="00AF1C36">
        <w:t>A</w:t>
      </w:r>
      <w:r w:rsidRPr="00AF1C36">
        <w:rPr>
          <w:rFonts w:hint="eastAsia"/>
        </w:rPr>
        <w:t>與抗體</w:t>
      </w:r>
      <w:r w:rsidRPr="00AF1C36">
        <w:t>B</w:t>
      </w:r>
      <w:r w:rsidRPr="00AF1C36">
        <w:rPr>
          <w:rFonts w:hint="eastAsia"/>
        </w:rPr>
        <w:t xml:space="preserve">混合時，則可能會發生下列那些情形？　</w:t>
      </w:r>
      <w:r w:rsidRPr="00AF1C36">
        <w:br/>
      </w:r>
      <w:r>
        <w:t>(Ａ)</w:t>
      </w:r>
      <w:r w:rsidRPr="00AF1C36">
        <w:rPr>
          <w:rFonts w:hint="eastAsia"/>
        </w:rPr>
        <w:t>可能會與抗體</w:t>
      </w:r>
      <w:r w:rsidRPr="00AF1C36">
        <w:t>A</w:t>
      </w:r>
      <w:r w:rsidRPr="00AF1C36">
        <w:rPr>
          <w:rFonts w:hint="eastAsia"/>
        </w:rPr>
        <w:t>產生凝集，但與抗體</w:t>
      </w:r>
      <w:r w:rsidRPr="00AF1C36">
        <w:t>B</w:t>
      </w:r>
      <w:r w:rsidRPr="00AF1C36">
        <w:rPr>
          <w:rFonts w:hint="eastAsia"/>
        </w:rPr>
        <w:t xml:space="preserve">不產生凝集　</w:t>
      </w:r>
      <w:r w:rsidRPr="00AF1C36">
        <w:br/>
      </w:r>
      <w:r>
        <w:t>(Ｂ)</w:t>
      </w:r>
      <w:r w:rsidRPr="00AF1C36">
        <w:rPr>
          <w:rFonts w:hint="eastAsia"/>
        </w:rPr>
        <w:t>可能與抗體</w:t>
      </w:r>
      <w:r w:rsidRPr="00AF1C36">
        <w:t>B</w:t>
      </w:r>
      <w:r w:rsidRPr="00AF1C36">
        <w:rPr>
          <w:rFonts w:hint="eastAsia"/>
        </w:rPr>
        <w:t>凝集，但與抗體</w:t>
      </w:r>
      <w:r w:rsidRPr="00AF1C36">
        <w:t>A</w:t>
      </w:r>
      <w:r w:rsidRPr="00AF1C36">
        <w:rPr>
          <w:rFonts w:hint="eastAsia"/>
        </w:rPr>
        <w:t xml:space="preserve">不產生凝集　</w:t>
      </w:r>
      <w:r w:rsidRPr="00AF1C36">
        <w:br/>
      </w:r>
      <w:r>
        <w:t>(Ｃ)</w:t>
      </w:r>
      <w:r w:rsidRPr="00AF1C36">
        <w:rPr>
          <w:rFonts w:hint="eastAsia"/>
        </w:rPr>
        <w:t>可能與抗體</w:t>
      </w:r>
      <w:r w:rsidRPr="00AF1C36">
        <w:t>A</w:t>
      </w:r>
      <w:r w:rsidRPr="00AF1C36">
        <w:rPr>
          <w:rFonts w:hint="eastAsia"/>
        </w:rPr>
        <w:t>凝集，也與抗體</w:t>
      </w:r>
      <w:r w:rsidRPr="00AF1C36">
        <w:t>B</w:t>
      </w:r>
      <w:r w:rsidRPr="00AF1C36">
        <w:rPr>
          <w:rFonts w:hint="eastAsia"/>
        </w:rPr>
        <w:t xml:space="preserve">凝集　</w:t>
      </w:r>
      <w:r w:rsidRPr="00AF1C36">
        <w:br/>
      </w:r>
      <w:r>
        <w:t>(Ｄ)</w:t>
      </w:r>
      <w:r w:rsidRPr="00AF1C36">
        <w:rPr>
          <w:rFonts w:hint="eastAsia"/>
        </w:rPr>
        <w:t>可能與抗體</w:t>
      </w:r>
      <w:r w:rsidRPr="00AF1C36">
        <w:t>A</w:t>
      </w:r>
      <w:r w:rsidRPr="00AF1C36">
        <w:rPr>
          <w:rFonts w:hint="eastAsia"/>
        </w:rPr>
        <w:t>不產生凝集，也不與抗體</w:t>
      </w:r>
      <w:r w:rsidRPr="00AF1C36">
        <w:t>B</w:t>
      </w:r>
      <w:r w:rsidRPr="00AF1C36">
        <w:rPr>
          <w:rFonts w:hint="eastAsia"/>
        </w:rPr>
        <w:t xml:space="preserve">產生凝集　</w:t>
      </w:r>
      <w:r w:rsidRPr="00AF1C36">
        <w:br/>
      </w:r>
      <w:r>
        <w:t>(Ｅ)</w:t>
      </w:r>
      <w:r w:rsidRPr="00AF1C36">
        <w:rPr>
          <w:rFonts w:hint="eastAsia"/>
        </w:rPr>
        <w:t>所生的男孩均是與抗體</w:t>
      </w:r>
      <w:r w:rsidRPr="00AF1C36">
        <w:t>A</w:t>
      </w:r>
      <w:r w:rsidRPr="00AF1C36">
        <w:rPr>
          <w:rFonts w:hint="eastAsia"/>
        </w:rPr>
        <w:t>和抗體</w:t>
      </w:r>
      <w:r w:rsidRPr="00AF1C36">
        <w:t>B</w:t>
      </w:r>
      <w:r w:rsidRPr="00AF1C36">
        <w:rPr>
          <w:rFonts w:hint="eastAsia"/>
        </w:rPr>
        <w:t>不產生凝集。</w:t>
      </w:r>
    </w:p>
    <w:p w:rsidR="003D1110" w:rsidRPr="00AF1C36" w:rsidRDefault="003D1110" w:rsidP="003D1110">
      <w:pPr>
        <w:adjustRightInd w:val="0"/>
        <w:snapToGrid w:val="0"/>
        <w:spacing w:line="420" w:lineRule="atLeast"/>
        <w:ind w:left="2"/>
        <w:rPr>
          <w:rFonts w:ascii="華康楷書體 Std W7" w:eastAsia="華康楷書體 Std W7" w:hAnsi="華康楷書體 Std W7"/>
          <w:szCs w:val="24"/>
        </w:rPr>
      </w:pPr>
    </w:p>
    <w:p w:rsidR="003D1110" w:rsidRPr="00AF1C36" w:rsidRDefault="003D1110" w:rsidP="003D1110">
      <w:pPr>
        <w:adjustRightInd w:val="0"/>
        <w:snapToGrid w:val="0"/>
        <w:spacing w:line="420" w:lineRule="atLeast"/>
        <w:ind w:left="2"/>
        <w:rPr>
          <w:rFonts w:ascii="華康楷書體 Std W7" w:eastAsia="華康楷書體 Std W7" w:hAnsi="華康楷書體 Std W7"/>
          <w:szCs w:val="24"/>
        </w:rPr>
      </w:pP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4</w:t>
      </w:r>
      <w:r w:rsidRPr="00CD090A">
        <w:rPr>
          <w:rFonts w:ascii="華康楷書體 Std W5" w:eastAsia="華康楷書體 Std W5" w:hAnsi="華康楷書體 Std W5" w:hint="eastAsia"/>
          <w:color w:val="000000"/>
          <w:spacing w:val="20"/>
          <w:sz w:val="30"/>
          <w:szCs w:val="30"/>
        </w:rPr>
        <w:t xml:space="preserve"> </w:t>
      </w:r>
    </w:p>
    <w:p w:rsidR="003D1110" w:rsidRPr="00AF1C36" w:rsidRDefault="003D1110" w:rsidP="003D1110">
      <w:pPr>
        <w:pStyle w:val="aff9"/>
      </w:pPr>
      <w:r w:rsidRPr="00AF1C36">
        <w:rPr>
          <w:rFonts w:hint="eastAsia"/>
        </w:rPr>
        <w:t>苯酮尿症（</w:t>
      </w:r>
      <w:r w:rsidRPr="00AF1C36">
        <w:t>PKU</w:t>
      </w:r>
      <w:r w:rsidRPr="00AF1C36">
        <w:rPr>
          <w:rFonts w:hint="eastAsia"/>
        </w:rPr>
        <w:t>）是一種常見的體染色體遺傳疾病（患病者基因型：</w:t>
      </w:r>
      <w:r w:rsidRPr="00AF1C36">
        <w:t>aa</w:t>
      </w:r>
      <w:r w:rsidRPr="00AF1C36">
        <w:rPr>
          <w:rFonts w:hint="eastAsia"/>
        </w:rPr>
        <w:t xml:space="preserve">），造成的原因為代謝胺基酸的酵素產生缺陷所致。若沒有在小時候就偵測出此病症的話，會導致腦力發育的障礙。附圖為某家族成員之譜系圖，實心符號表示患有苯酮尿症者。下列敘述哪些正確？　</w:t>
      </w:r>
      <w:r w:rsidRPr="00AF1C36">
        <w:br/>
      </w:r>
      <w:r>
        <w:t>(Ａ)</w:t>
      </w:r>
      <w:r w:rsidRPr="00AF1C36">
        <w:rPr>
          <w:rFonts w:hint="eastAsia"/>
        </w:rPr>
        <w:t>基因型必為同型合子者有</w:t>
      </w:r>
      <w:r w:rsidRPr="00AF1C36">
        <w:t>3</w:t>
      </w:r>
      <w:r w:rsidRPr="00AF1C36">
        <w:rPr>
          <w:rFonts w:hint="eastAsia"/>
        </w:rPr>
        <w:t xml:space="preserve">人　</w:t>
      </w:r>
      <w:r w:rsidRPr="00AF1C36">
        <w:br/>
      </w:r>
      <w:r>
        <w:t>(Ｂ)</w:t>
      </w:r>
      <w:r w:rsidRPr="00AF1C36">
        <w:rPr>
          <w:rFonts w:hint="eastAsia"/>
        </w:rPr>
        <w:t xml:space="preserve">男性的患病率與女性相同　</w:t>
      </w:r>
      <w:r w:rsidRPr="00AF1C36">
        <w:br/>
      </w:r>
      <w:r>
        <w:t>(Ｃ)</w:t>
      </w:r>
      <w:r w:rsidRPr="00AF1C36">
        <w:rPr>
          <w:rFonts w:hint="eastAsia"/>
        </w:rPr>
        <w:t>代謝正常的家族成員中，必帶有疾病基因者有</w:t>
      </w:r>
      <w:r w:rsidRPr="00AF1C36">
        <w:t>8</w:t>
      </w:r>
      <w:r w:rsidRPr="00AF1C36">
        <w:rPr>
          <w:rFonts w:hint="eastAsia"/>
        </w:rPr>
        <w:t xml:space="preserve">人　</w:t>
      </w:r>
      <w:r w:rsidRPr="00AF1C36">
        <w:br/>
      </w:r>
      <w:r>
        <w:t>(Ｄ)</w:t>
      </w:r>
      <w:r w:rsidRPr="00AF1C36">
        <w:rPr>
          <w:rFonts w:hint="eastAsia"/>
        </w:rPr>
        <w:t>家族成員中，女性與男性均有患病，因此該疾病基因位於</w:t>
      </w:r>
      <w:r w:rsidRPr="00AF1C36">
        <w:t>X</w:t>
      </w:r>
      <w:r w:rsidRPr="00AF1C36">
        <w:rPr>
          <w:rFonts w:hint="eastAsia"/>
        </w:rPr>
        <w:t xml:space="preserve">染色體上　</w:t>
      </w:r>
      <w:r w:rsidRPr="00AF1C36">
        <w:br/>
      </w:r>
      <w:r>
        <w:t>(Ｅ)</w:t>
      </w:r>
      <w:r w:rsidRPr="00AF1C36">
        <w:rPr>
          <w:rFonts w:hint="eastAsia"/>
        </w:rPr>
        <w:t>成員</w:t>
      </w:r>
      <w:r w:rsidRPr="00AF1C36">
        <w:t>Q</w:t>
      </w:r>
      <w:r w:rsidRPr="00AF1C36">
        <w:rPr>
          <w:rFonts w:hint="eastAsia"/>
        </w:rPr>
        <w:t>與異型合子女性結婚，其兒子患病的機率約為</w:t>
      </w:r>
      <w:r w:rsidRPr="00AF1C36">
        <w:t>50%</w:t>
      </w:r>
      <w:r w:rsidRPr="00AF1C36">
        <w:rPr>
          <w:rFonts w:hint="eastAsia"/>
        </w:rPr>
        <w:t>。</w:t>
      </w:r>
    </w:p>
    <w:p w:rsidR="003D1110" w:rsidRPr="00AF1C36" w:rsidRDefault="003D1110" w:rsidP="003D1110">
      <w:pPr>
        <w:adjustRightInd w:val="0"/>
        <w:snapToGrid w:val="0"/>
        <w:spacing w:line="420" w:lineRule="atLeast"/>
        <w:ind w:left="2"/>
        <w:rPr>
          <w:rFonts w:ascii="華康楷書體 Std W7" w:eastAsia="華康楷書體 Std W7" w:hAnsi="華康楷書體 Std W7"/>
          <w:szCs w:val="24"/>
        </w:rPr>
      </w:pPr>
      <w:r w:rsidRPr="00AF1C36">
        <w:rPr>
          <w:rFonts w:ascii="華康楷書體 Std W7" w:eastAsia="華康楷書體 Std W7" w:hAnsi="華康楷書體 Std W7"/>
          <w:noProof/>
          <w:szCs w:val="24"/>
        </w:rPr>
        <w:drawing>
          <wp:inline distT="0" distB="0" distL="0" distR="0" wp14:anchorId="431B8497" wp14:editId="11BA5B84">
            <wp:extent cx="3279140" cy="1501140"/>
            <wp:effectExtent l="0" t="0" r="0" b="0"/>
            <wp:docPr id="269" name="圖片 26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279140" cy="1501140"/>
                    </a:xfrm>
                    <a:prstGeom prst="rect">
                      <a:avLst/>
                    </a:prstGeom>
                    <a:noFill/>
                    <a:ln>
                      <a:noFill/>
                    </a:ln>
                  </pic:spPr>
                </pic:pic>
              </a:graphicData>
            </a:graphic>
          </wp:inline>
        </w:drawing>
      </w:r>
    </w:p>
    <w:p w:rsidR="003D1110" w:rsidRDefault="003D1110" w:rsidP="003D1110">
      <w:pPr>
        <w:adjustRightInd w:val="0"/>
        <w:snapToGrid w:val="0"/>
        <w:spacing w:line="420" w:lineRule="atLeast"/>
        <w:ind w:left="2"/>
        <w:rPr>
          <w:rFonts w:ascii="華康楷書體 Std W7" w:eastAsia="華康楷書體 Std W7" w:hAnsi="華康楷書體 Std W7"/>
          <w:szCs w:val="24"/>
        </w:rPr>
      </w:pPr>
    </w:p>
    <w:p w:rsidR="003D1110" w:rsidRDefault="003D1110" w:rsidP="003D1110">
      <w:pPr>
        <w:adjustRightInd w:val="0"/>
        <w:snapToGrid w:val="0"/>
        <w:spacing w:line="420" w:lineRule="atLeast"/>
        <w:ind w:left="2"/>
        <w:rPr>
          <w:rFonts w:ascii="華康楷書體 Std W7" w:eastAsia="華康楷書體 Std W7" w:hAnsi="華康楷書體 Std W7"/>
          <w:szCs w:val="24"/>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151296" behindDoc="0" locked="0" layoutInCell="1" allowOverlap="1" wp14:anchorId="35559572" wp14:editId="2F52FCA0">
                <wp:simplePos x="0" y="0"/>
                <wp:positionH relativeFrom="page">
                  <wp:posOffset>540385</wp:posOffset>
                </wp:positionH>
                <wp:positionV relativeFrom="bottomMargin">
                  <wp:posOffset>-691515</wp:posOffset>
                </wp:positionV>
                <wp:extent cx="6480000" cy="871200"/>
                <wp:effectExtent l="0" t="0" r="0" b="6985"/>
                <wp:wrapNone/>
                <wp:docPr id="2256" name="文字方塊 2256"/>
                <wp:cNvGraphicFramePr/>
                <a:graphic xmlns:a="http://schemas.openxmlformats.org/drawingml/2006/main">
                  <a:graphicData uri="http://schemas.microsoft.com/office/word/2010/wordprocessingShape">
                    <wps:wsp>
                      <wps:cNvSpPr txBox="1"/>
                      <wps:spPr>
                        <a:xfrm>
                          <a:off x="0" y="0"/>
                          <a:ext cx="6480000" cy="8712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AC0A6A">
                              <w:trPr>
                                <w:trHeight w:val="340"/>
                                <w:jc w:val="center"/>
                              </w:trPr>
                              <w:tc>
                                <w:tcPr>
                                  <w:tcW w:w="1984" w:type="dxa"/>
                                  <w:shd w:val="clear" w:color="auto" w:fill="auto"/>
                                  <w:vAlign w:val="center"/>
                                </w:tcPr>
                                <w:p w:rsidR="002B4F66" w:rsidRPr="00783725" w:rsidRDefault="002B4F66" w:rsidP="00CD090A">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sidR="00D1666F">
                                    <w:rPr>
                                      <w:rFonts w:ascii="News702 BT" w:eastAsia="Adobe Gothic Std B" w:hAnsi="News702 BT"/>
                                      <w:szCs w:val="24"/>
                                    </w:rPr>
                                    <w:t>A</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C</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3. AB</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4. AB</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p>
                              </w:tc>
                            </w:tr>
                          </w:tbl>
                          <w:p w:rsidR="002B4F66" w:rsidRDefault="002B4F66" w:rsidP="003D1110"/>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5559572" id="文字方塊 2256" o:spid="_x0000_s1432" type="#_x0000_t202" style="position:absolute;left:0;text-align:left;margin-left:42.55pt;margin-top:-54.45pt;width:510.25pt;height:68.6pt;z-index:252151296;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" filled="f" stroked="f" strokeweight=".5pt">
                <v:textbox style="mso-fit-shape-to-text:t"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AC0A6A">
                        <w:trPr>
                          <w:trHeight w:val="340"/>
                          <w:jc w:val="center"/>
                        </w:trPr>
                        <w:tc>
                          <w:tcPr>
                            <w:tcW w:w="1984" w:type="dxa"/>
                            <w:shd w:val="clear" w:color="auto" w:fill="auto"/>
                            <w:vAlign w:val="center"/>
                          </w:tcPr>
                          <w:p w:rsidR="002B4F66" w:rsidRPr="00783725" w:rsidRDefault="002B4F66" w:rsidP="00CD090A">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sidR="00D1666F">
                              <w:rPr>
                                <w:rFonts w:ascii="News702 BT" w:eastAsia="Adobe Gothic Std B" w:hAnsi="News702 BT"/>
                                <w:szCs w:val="24"/>
                              </w:rPr>
                              <w:t>A</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C</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3. AB</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4. AB</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p>
                        </w:tc>
                      </w:tr>
                    </w:tbl>
                    <w:p w:rsidR="002B4F66" w:rsidRDefault="002B4F66" w:rsidP="003D1110"/>
                  </w:txbxContent>
                </v:textbox>
                <w10:wrap anchorx="page" anchory="margin"/>
              </v:shape>
            </w:pict>
          </mc:Fallback>
        </mc:AlternateContent>
      </w:r>
    </w:p>
    <w:p w:rsidR="003D1110" w:rsidRDefault="003D1110" w:rsidP="003D1110">
      <w:pPr>
        <w:adjustRightInd w:val="0"/>
        <w:snapToGrid w:val="0"/>
        <w:spacing w:line="420" w:lineRule="atLeast"/>
        <w:ind w:left="2"/>
        <w:rPr>
          <w:rFonts w:ascii="華康楷書體 Std W7" w:eastAsia="華康楷書體 Std W7" w:hAnsi="華康楷書體 Std W7"/>
          <w:szCs w:val="24"/>
        </w:rPr>
      </w:pPr>
    </w:p>
    <w:p w:rsidR="003D1110" w:rsidRDefault="003D1110" w:rsidP="003D1110">
      <w:pPr>
        <w:adjustRightInd w:val="0"/>
        <w:snapToGrid w:val="0"/>
        <w:spacing w:line="420" w:lineRule="atLeast"/>
        <w:ind w:left="2"/>
        <w:rPr>
          <w:rFonts w:ascii="華康楷書體 Std W7" w:eastAsia="華康楷書體 Std W7" w:hAnsi="華康楷書體 Std W7"/>
          <w:szCs w:val="24"/>
        </w:rPr>
      </w:pPr>
    </w:p>
    <w:p w:rsidR="003D1110" w:rsidRPr="00AF1C36" w:rsidRDefault="003D1110" w:rsidP="003D1110">
      <w:pPr>
        <w:adjustRightInd w:val="0"/>
        <w:snapToGrid w:val="0"/>
        <w:spacing w:line="420" w:lineRule="atLeast"/>
        <w:ind w:left="2"/>
        <w:rPr>
          <w:rFonts w:ascii="華康楷書體 Std W7" w:eastAsia="華康楷書體 Std W7" w:hAnsi="華康楷書體 Std W7"/>
          <w:szCs w:val="24"/>
        </w:rPr>
      </w:pPr>
    </w:p>
    <w:p w:rsidR="003D1110" w:rsidRDefault="003D1110" w:rsidP="003D1110">
      <w:pPr>
        <w:widowControl/>
        <w:rPr>
          <w:rFonts w:ascii="華康唐風隸 Std W9" w:eastAsia="華康唐風隸 Std W9" w:hAnsi="華康唐風隸 Std W9"/>
          <w:sz w:val="58"/>
          <w:szCs w:val="58"/>
        </w:rPr>
      </w:pPr>
      <w:r>
        <w:rPr>
          <w:rFonts w:ascii="華康唐風隸 Std W9" w:eastAsia="華康唐風隸 Std W9" w:hAnsi="華康唐風隸 Std W9"/>
          <w:sz w:val="58"/>
          <w:szCs w:val="58"/>
        </w:rPr>
        <w:br w:type="page"/>
      </w:r>
    </w:p>
    <w:p w:rsidR="003D1110" w:rsidRPr="00C33A65" w:rsidRDefault="003D1110" w:rsidP="003D1110">
      <w:pPr>
        <w:rPr>
          <w:rFonts w:ascii="華康行楷體 Std W5" w:eastAsia="華康行楷體 Std W5" w:hAnsi="華康行楷體 Std W5"/>
          <w:b/>
          <w:sz w:val="60"/>
          <w:szCs w:val="60"/>
        </w:rPr>
      </w:pPr>
      <w:r w:rsidRPr="00C33A65">
        <w:rPr>
          <w:rFonts w:ascii="華康行楷體 Std W5" w:eastAsia="華康行楷體 Std W5" w:hAnsi="華康行楷體 Std W5"/>
          <w:b/>
          <w:sz w:val="60"/>
          <w:szCs w:val="60"/>
        </w:rPr>
        <w:sym w:font="Wingdings" w:char="F0B5"/>
      </w:r>
      <w:r w:rsidRPr="00C33A65">
        <w:rPr>
          <w:rFonts w:ascii="華康行楷體 Std W5" w:eastAsia="華康行楷體 Std W5" w:hAnsi="華康行楷體 Std W5" w:hint="eastAsia"/>
          <w:b/>
          <w:sz w:val="60"/>
          <w:szCs w:val="60"/>
        </w:rPr>
        <w:t>實戰演練</w:t>
      </w:r>
    </w:p>
    <w:p w:rsidR="003D1110" w:rsidRPr="007A08B9"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7A08B9">
        <w:rPr>
          <w:rFonts w:ascii="華康楷書體 Std W5" w:eastAsia="華康楷書體 Std W5" w:hAnsi="華康楷書體 Std W5" w:hint="eastAsia"/>
          <w:b/>
          <w:spacing w:val="0"/>
          <w:sz w:val="28"/>
          <w:szCs w:val="28"/>
        </w:rPr>
        <w:t>一、單一選擇題</w:t>
      </w:r>
    </w:p>
    <w:p w:rsidR="003D1110" w:rsidRPr="00D15A70"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D15A70">
        <w:rPr>
          <w:rFonts w:ascii="華康楷書體 Std W5" w:eastAsia="華康楷書體 Std W5" w:hAnsi="華康楷書體 Std W5"/>
          <w:color w:val="000000"/>
        </w:rPr>
        <w:t xml:space="preserve"> 1.　</w:t>
      </w:r>
      <w:r w:rsidRPr="00D15A70">
        <w:rPr>
          <w:rFonts w:ascii="華康楷書體 Std W5" w:eastAsia="華康楷書體 Std W5" w:hAnsi="華康楷書體 Std W5" w:hint="eastAsia"/>
          <w:snapToGrid w:val="0"/>
          <w:kern w:val="0"/>
        </w:rPr>
        <w:t>某植物的花色有紫色及黃色兩種。將兩株開紫花的個體雜交後所得子代播種於農場A區，最後開黃花者有95株，開紫花者有282株。另外以一株開紫花的個體與開黃花的個體雜交後所得之子代，播種於農場B區，結果開黃花者有173株，開紫花者有166株。由上述之結果判斷，下列敘述何者正確？</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hint="eastAsia"/>
          <w:snapToGrid w:val="0"/>
          <w:kern w:val="0"/>
        </w:rPr>
        <w:t>黃色花為顯性，紫色花為隱性</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hint="eastAsia"/>
          <w:snapToGrid w:val="0"/>
          <w:kern w:val="0"/>
        </w:rPr>
        <w:t>B區開紫花者皆為異型合子</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D15A70">
        <w:rPr>
          <w:rFonts w:ascii="華康楷書體 Std W5" w:eastAsia="華康楷書體 Std W5" w:hAnsi="華康楷書體 Std W5" w:hint="eastAsia"/>
          <w:snapToGrid w:val="0"/>
          <w:kern w:val="0"/>
        </w:rPr>
        <w:t>A區開紫花者皆為同型合子</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hint="eastAsia"/>
          <w:snapToGrid w:val="0"/>
          <w:kern w:val="0"/>
        </w:rPr>
        <w:t>A區開黃花者皆為異型合子</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D15A70"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D15A70">
        <w:rPr>
          <w:rFonts w:ascii="華康楷書體 Std W5" w:eastAsia="華康楷書體 Std W5" w:hAnsi="華康楷書體 Std W5"/>
          <w:color w:val="000000"/>
        </w:rPr>
        <w:t xml:space="preserve"> 2.　</w:t>
      </w:r>
      <w:r w:rsidRPr="00D15A70">
        <w:rPr>
          <w:rFonts w:ascii="華康楷書體 Std W5" w:eastAsia="華康楷書體 Std W5" w:hAnsi="華康楷書體 Std W5" w:hint="eastAsia"/>
          <w:snapToGrid w:val="0"/>
          <w:kern w:val="0"/>
        </w:rPr>
        <w:t xml:space="preserve">若豌豆以高莖紅花與高莖白花交配，其子代的表型及比例如下：高莖紅花：高莖白花：矮莖紅花：矮莖白花 </w:t>
      </w:r>
      <w:r w:rsidRPr="00D15A70">
        <w:rPr>
          <w:rFonts w:ascii="華康楷書體 Std W5" w:eastAsia="華康楷書體 Std W5" w:hAnsi="華康楷書體 Std W5"/>
          <w:snapToGrid w:val="0"/>
          <w:kern w:val="0"/>
        </w:rPr>
        <w:t>＝</w:t>
      </w:r>
      <w:r w:rsidRPr="00D15A70">
        <w:rPr>
          <w:rFonts w:ascii="華康楷書體 Std W5" w:eastAsia="華康楷書體 Std W5" w:hAnsi="華康楷書體 Std W5" w:hint="eastAsia"/>
          <w:snapToGrid w:val="0"/>
          <w:kern w:val="0"/>
        </w:rPr>
        <w:t xml:space="preserve"> 3：3：1：1，則兩親代的基因型應為：</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hint="eastAsia"/>
          <w:snapToGrid w:val="0"/>
          <w:kern w:val="0"/>
        </w:rPr>
        <w:t xml:space="preserve">TtRr </w:t>
      </w:r>
      <w:r w:rsidRPr="00D15A70">
        <w:rPr>
          <w:rFonts w:ascii="華康楷書體 Std W5" w:eastAsia="華康楷書體 Std W5" w:hAnsi="華康楷書體 Std W5"/>
          <w:snapToGrid w:val="0"/>
          <w:kern w:val="0"/>
        </w:rPr>
        <w:t>×</w:t>
      </w:r>
      <w:r w:rsidRPr="00D15A70">
        <w:rPr>
          <w:rFonts w:ascii="華康楷書體 Std W5" w:eastAsia="華康楷書體 Std W5" w:hAnsi="華康楷書體 Std W5" w:hint="eastAsia"/>
          <w:snapToGrid w:val="0"/>
          <w:kern w:val="0"/>
        </w:rPr>
        <w:t>TtRr</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hint="eastAsia"/>
          <w:snapToGrid w:val="0"/>
          <w:kern w:val="0"/>
        </w:rPr>
        <w:t xml:space="preserve">Ttrr </w:t>
      </w:r>
      <w:r w:rsidRPr="00D15A70">
        <w:rPr>
          <w:rFonts w:ascii="華康楷書體 Std W5" w:eastAsia="華康楷書體 Std W5" w:hAnsi="華康楷書體 Std W5"/>
          <w:snapToGrid w:val="0"/>
          <w:kern w:val="0"/>
        </w:rPr>
        <w:t>×</w:t>
      </w:r>
      <w:r w:rsidRPr="00D15A70">
        <w:rPr>
          <w:rFonts w:ascii="華康楷書體 Std W5" w:eastAsia="華康楷書體 Std W5" w:hAnsi="華康楷書體 Std W5" w:hint="eastAsia"/>
          <w:snapToGrid w:val="0"/>
          <w:kern w:val="0"/>
        </w:rPr>
        <w:t>TtRr</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D15A70">
        <w:rPr>
          <w:rFonts w:ascii="華康楷書體 Std W5" w:eastAsia="華康楷書體 Std W5" w:hAnsi="華康楷書體 Std W5" w:hint="eastAsia"/>
          <w:snapToGrid w:val="0"/>
          <w:kern w:val="0"/>
        </w:rPr>
        <w:t xml:space="preserve">TtRR </w:t>
      </w:r>
      <w:r w:rsidRPr="00D15A70">
        <w:rPr>
          <w:rFonts w:ascii="華康楷書體 Std W5" w:eastAsia="華康楷書體 Std W5" w:hAnsi="華康楷書體 Std W5"/>
          <w:snapToGrid w:val="0"/>
          <w:kern w:val="0"/>
        </w:rPr>
        <w:t>×</w:t>
      </w:r>
      <w:r w:rsidRPr="00D15A70">
        <w:rPr>
          <w:rFonts w:ascii="華康楷書體 Std W5" w:eastAsia="華康楷書體 Std W5" w:hAnsi="華康楷書體 Std W5" w:hint="eastAsia"/>
          <w:snapToGrid w:val="0"/>
          <w:kern w:val="0"/>
        </w:rPr>
        <w:t>Ttrr</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hint="eastAsia"/>
          <w:snapToGrid w:val="0"/>
          <w:kern w:val="0"/>
        </w:rPr>
        <w:t xml:space="preserve">ttrr </w:t>
      </w:r>
      <w:r w:rsidRPr="00D15A70">
        <w:rPr>
          <w:rFonts w:ascii="華康楷書體 Std W5" w:eastAsia="華康楷書體 Std W5" w:hAnsi="華康楷書體 Std W5"/>
          <w:snapToGrid w:val="0"/>
          <w:kern w:val="0"/>
        </w:rPr>
        <w:t>×</w:t>
      </w:r>
      <w:r w:rsidRPr="00D15A70">
        <w:rPr>
          <w:rFonts w:ascii="華康楷書體 Std W5" w:eastAsia="華康楷書體 Std W5" w:hAnsi="華康楷書體 Std W5" w:hint="eastAsia"/>
          <w:snapToGrid w:val="0"/>
          <w:kern w:val="0"/>
        </w:rPr>
        <w:t>TtRr</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D15A70"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D15A70">
        <w:rPr>
          <w:rFonts w:ascii="華康楷書體 Std W5" w:eastAsia="華康楷書體 Std W5" w:hAnsi="華康楷書體 Std W5"/>
          <w:color w:val="000000"/>
        </w:rPr>
        <w:t xml:space="preserve"> 3.　</w:t>
      </w:r>
      <w:r w:rsidRPr="00D15A70">
        <w:rPr>
          <w:rFonts w:ascii="華康楷書體 Std W5" w:eastAsia="華康楷書體 Std W5" w:hAnsi="華康楷書體 Std W5" w:hint="eastAsia"/>
          <w:snapToGrid w:val="0"/>
          <w:kern w:val="0"/>
        </w:rPr>
        <w:t>下列關於ABO型血型的遺傳現象，何者正確？</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hint="eastAsia"/>
          <w:snapToGrid w:val="0"/>
          <w:kern w:val="0"/>
        </w:rPr>
        <w:t>等位基因有三個不同基因</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hint="eastAsia"/>
          <w:snapToGrid w:val="0"/>
          <w:kern w:val="0"/>
        </w:rPr>
        <w:t>表現型有兩種</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D15A70">
        <w:rPr>
          <w:rFonts w:ascii="華康楷書體 Std W5" w:eastAsia="華康楷書體 Std W5" w:hAnsi="華康楷書體 Std W5" w:hint="eastAsia"/>
          <w:snapToGrid w:val="0"/>
          <w:kern w:val="0"/>
        </w:rPr>
        <w:t>共有三種不同的基因型</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hint="eastAsia"/>
          <w:snapToGrid w:val="0"/>
          <w:kern w:val="0"/>
        </w:rPr>
        <w:t>每種血型有兩種基因型</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D15A70"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D15A70">
        <w:rPr>
          <w:rFonts w:ascii="華康楷書體 Std W5" w:eastAsia="華康楷書體 Std W5" w:hAnsi="華康楷書體 Std W5"/>
          <w:color w:val="000000"/>
        </w:rPr>
        <w:t xml:space="preserve"> 4.　</w:t>
      </w:r>
      <w:r w:rsidRPr="00D15A70">
        <w:rPr>
          <w:rFonts w:ascii="華康楷書體 Std W5" w:eastAsia="華康楷書體 Std W5" w:hAnsi="華康楷書體 Std W5"/>
          <w:snapToGrid w:val="0"/>
          <w:kern w:val="0"/>
        </w:rPr>
        <w:t>男孩</w:t>
      </w:r>
      <w:r w:rsidRPr="00D15A70">
        <w:rPr>
          <w:rFonts w:ascii="華康楷書體 Std W5" w:eastAsia="華康楷書體 Std W5" w:hAnsi="華康楷書體 Std W5"/>
          <w:snapToGrid w:val="0"/>
          <w:kern w:val="0"/>
          <w:u w:val="single"/>
        </w:rPr>
        <w:t>小強</w:t>
      </w:r>
      <w:r w:rsidRPr="00D15A70">
        <w:rPr>
          <w:rFonts w:ascii="華康楷書體 Std W5" w:eastAsia="華康楷書體 Std W5" w:hAnsi="華康楷書體 Std W5"/>
          <w:snapToGrid w:val="0"/>
          <w:kern w:val="0"/>
        </w:rPr>
        <w:t>父親的血型是A型，他母親的血型是B型，則他的血型為何？</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snapToGrid w:val="0"/>
          <w:kern w:val="0"/>
        </w:rPr>
        <w:t>A型，因為男孩的遺傳因子主要來自父親</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snapToGrid w:val="0"/>
          <w:kern w:val="0"/>
        </w:rPr>
        <w:t>A型或B型，因為雙親的血型是A型或B型</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D15A70">
        <w:rPr>
          <w:rFonts w:ascii="華康楷書體 Std W5" w:eastAsia="華康楷書體 Std W5" w:hAnsi="華康楷書體 Std W5"/>
          <w:snapToGrid w:val="0"/>
          <w:kern w:val="0"/>
        </w:rPr>
        <w:t>不可能為O型，因為雙親不帶有O型的遺傳因子</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snapToGrid w:val="0"/>
          <w:kern w:val="0"/>
        </w:rPr>
        <w:t>A型、B型、AB型或O型都有可能</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D15A70"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D15A70">
        <w:rPr>
          <w:rFonts w:ascii="華康楷書體 Std W5" w:eastAsia="華康楷書體 Std W5" w:hAnsi="華康楷書體 Std W5"/>
          <w:color w:val="000000"/>
        </w:rPr>
        <w:t xml:space="preserve"> 5.　</w:t>
      </w:r>
      <w:r w:rsidRPr="00D15A70">
        <w:rPr>
          <w:rFonts w:ascii="華康楷書體 Std W5" w:eastAsia="華康楷書體 Std W5" w:hAnsi="華康楷書體 Std W5" w:hint="eastAsia"/>
          <w:snapToGrid w:val="0"/>
          <w:kern w:val="0"/>
        </w:rPr>
        <w:t>基因型為RrYy者（外表型為顯性性狀）與一不知基因型者交配，得子代外表型四種，且比例為3：3：1：1，則此親代基因型為何？</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hint="eastAsia"/>
          <w:snapToGrid w:val="0"/>
          <w:kern w:val="0"/>
        </w:rPr>
        <w:t>RrYy</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hint="eastAsia"/>
          <w:snapToGrid w:val="0"/>
          <w:kern w:val="0"/>
        </w:rPr>
        <w:t>RRYy</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D15A70">
        <w:rPr>
          <w:rFonts w:ascii="華康楷書體 Std W5" w:eastAsia="華康楷書體 Std W5" w:hAnsi="華康楷書體 Std W5" w:hint="eastAsia"/>
          <w:snapToGrid w:val="0"/>
          <w:kern w:val="0"/>
        </w:rPr>
        <w:t>Rryy</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hint="eastAsia"/>
          <w:snapToGrid w:val="0"/>
          <w:kern w:val="0"/>
        </w:rPr>
        <w:t>rryy</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D15A70"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D15A70">
        <w:rPr>
          <w:rFonts w:ascii="華康楷書體 Std W5" w:eastAsia="華康楷書體 Std W5" w:hAnsi="華康楷書體 Std W5"/>
          <w:color w:val="000000"/>
        </w:rPr>
        <w:t xml:space="preserve"> 6.　</w:t>
      </w:r>
      <w:r w:rsidRPr="00D15A70">
        <w:rPr>
          <w:rFonts w:ascii="華康楷書體 Std W5" w:eastAsia="華康楷書體 Std W5" w:hAnsi="華康楷書體 Std W5"/>
          <w:snapToGrid w:val="0"/>
          <w:kern w:val="0"/>
        </w:rPr>
        <w:t>O</w:t>
      </w:r>
      <w:r w:rsidRPr="00D15A70">
        <w:rPr>
          <w:rFonts w:ascii="華康楷書體 Std W5" w:eastAsia="華康楷書體 Std W5" w:hAnsi="華康楷書體 Std W5" w:hint="eastAsia"/>
          <w:snapToGrid w:val="0"/>
          <w:kern w:val="0"/>
        </w:rPr>
        <w:t>型人的紅血球上帶有哪一種抗原？</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snapToGrid w:val="0"/>
          <w:kern w:val="0"/>
        </w:rPr>
        <w:t>A</w:t>
      </w:r>
      <w:r w:rsidRPr="00D15A70">
        <w:rPr>
          <w:rFonts w:ascii="華康楷書體 Std W5" w:eastAsia="華康楷書體 Std W5" w:hAnsi="華康楷書體 Std W5" w:hint="eastAsia"/>
          <w:snapToGrid w:val="0"/>
          <w:kern w:val="0"/>
        </w:rPr>
        <w:t>抗原</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snapToGrid w:val="0"/>
          <w:kern w:val="0"/>
        </w:rPr>
        <w:t>B</w:t>
      </w:r>
      <w:r w:rsidRPr="00D15A70">
        <w:rPr>
          <w:rFonts w:ascii="華康楷書體 Std W5" w:eastAsia="華康楷書體 Std W5" w:hAnsi="華康楷書體 Std W5" w:hint="eastAsia"/>
          <w:snapToGrid w:val="0"/>
          <w:kern w:val="0"/>
        </w:rPr>
        <w:t>抗原</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D15A70">
        <w:rPr>
          <w:rFonts w:ascii="華康楷書體 Std W5" w:eastAsia="華康楷書體 Std W5" w:hAnsi="華康楷書體 Std W5"/>
          <w:snapToGrid w:val="0"/>
          <w:kern w:val="0"/>
        </w:rPr>
        <w:t>A</w:t>
      </w:r>
      <w:r w:rsidRPr="00D15A70">
        <w:rPr>
          <w:rFonts w:ascii="華康楷書體 Std W5" w:eastAsia="華康楷書體 Std W5" w:hAnsi="華康楷書體 Std W5" w:hint="eastAsia"/>
          <w:snapToGrid w:val="0"/>
          <w:kern w:val="0"/>
        </w:rPr>
        <w:t>、</w:t>
      </w:r>
      <w:r w:rsidRPr="00D15A70">
        <w:rPr>
          <w:rFonts w:ascii="華康楷書體 Std W5" w:eastAsia="華康楷書體 Std W5" w:hAnsi="華康楷書體 Std W5"/>
          <w:snapToGrid w:val="0"/>
          <w:kern w:val="0"/>
        </w:rPr>
        <w:t>B</w:t>
      </w:r>
      <w:r w:rsidRPr="00D15A70">
        <w:rPr>
          <w:rFonts w:ascii="華康楷書體 Std W5" w:eastAsia="華康楷書體 Std W5" w:hAnsi="華康楷書體 Std W5" w:hint="eastAsia"/>
          <w:snapToGrid w:val="0"/>
          <w:kern w:val="0"/>
        </w:rPr>
        <w:t>抗原</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hint="eastAsia"/>
          <w:snapToGrid w:val="0"/>
          <w:kern w:val="0"/>
        </w:rPr>
        <w:t>沒有任何抗原</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D15A70"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D15A70">
        <w:rPr>
          <w:rFonts w:ascii="華康楷書體 Std W5" w:eastAsia="華康楷書體 Std W5" w:hAnsi="華康楷書體 Std W5"/>
          <w:color w:val="000000"/>
        </w:rPr>
        <w:t xml:space="preserve"> 7.　</w:t>
      </w:r>
      <w:r w:rsidRPr="00D15A70">
        <w:rPr>
          <w:rFonts w:ascii="華康楷書體 Std W5" w:eastAsia="華康楷書體 Std W5" w:hAnsi="華康楷書體 Std W5"/>
          <w:snapToGrid w:val="0"/>
          <w:kern w:val="0"/>
        </w:rPr>
        <w:t>依</w:t>
      </w:r>
      <w:r w:rsidRPr="00D15A70">
        <w:rPr>
          <w:rFonts w:ascii="華康楷書體 Std W5" w:eastAsia="華康楷書體 Std W5" w:hAnsi="華康楷書體 Std W5"/>
          <w:snapToGrid w:val="0"/>
          <w:kern w:val="0"/>
          <w:u w:val="single"/>
        </w:rPr>
        <w:t>孟德爾</w:t>
      </w:r>
      <w:r w:rsidRPr="00D15A70">
        <w:rPr>
          <w:rFonts w:ascii="華康楷書體 Std W5" w:eastAsia="華康楷書體 Std W5" w:hAnsi="華康楷書體 Std W5"/>
          <w:snapToGrid w:val="0"/>
          <w:kern w:val="0"/>
        </w:rPr>
        <w:t>遺傳法則</w:t>
      </w:r>
      <w:r w:rsidRPr="00D15A70">
        <w:rPr>
          <w:rFonts w:ascii="華康楷書體 Std W5" w:eastAsia="華康楷書體 Std W5" w:hAnsi="華康楷書體 Std W5" w:hint="eastAsia"/>
          <w:snapToGrid w:val="0"/>
          <w:kern w:val="0"/>
        </w:rPr>
        <w:t>，</w:t>
      </w:r>
      <w:r w:rsidRPr="00D15A70">
        <w:rPr>
          <w:rFonts w:ascii="華康楷書體 Std W5" w:eastAsia="華康楷書體 Std W5" w:hAnsi="華康楷書體 Std W5"/>
          <w:snapToGrid w:val="0"/>
          <w:kern w:val="0"/>
        </w:rPr>
        <w:t>BbSs</w:t>
      </w:r>
      <w:r w:rsidRPr="00D15A70">
        <w:rPr>
          <w:rFonts w:ascii="華康楷書體 Std W5" w:eastAsia="華康楷書體 Std W5" w:hAnsi="華康楷書體 Std W5" w:hint="eastAsia"/>
          <w:snapToGrid w:val="0"/>
          <w:kern w:val="0"/>
        </w:rPr>
        <w:t>×</w:t>
      </w:r>
      <w:r w:rsidRPr="00D15A70">
        <w:rPr>
          <w:rFonts w:ascii="華康楷書體 Std W5" w:eastAsia="華康楷書體 Std W5" w:hAnsi="華康楷書體 Std W5"/>
          <w:snapToGrid w:val="0"/>
          <w:kern w:val="0"/>
        </w:rPr>
        <w:t>BbSs</w:t>
      </w:r>
      <w:r w:rsidRPr="00D15A70">
        <w:rPr>
          <w:rFonts w:ascii="華康楷書體 Std W5" w:eastAsia="華康楷書體 Std W5" w:hAnsi="華康楷書體 Std W5" w:hint="eastAsia"/>
          <w:snapToGrid w:val="0"/>
          <w:kern w:val="0"/>
        </w:rPr>
        <w:t>，所產生的子代有幾種</w:t>
      </w:r>
      <w:r w:rsidRPr="00D15A70">
        <w:rPr>
          <w:rFonts w:ascii="華康楷書體 Std W5" w:eastAsia="華康楷書體 Std W5" w:hAnsi="華康楷書體 Std W5" w:hint="eastAsia"/>
          <w:snapToGrid w:val="0"/>
          <w:kern w:val="0"/>
          <w:u w:val="double"/>
        </w:rPr>
        <w:t>不同</w:t>
      </w:r>
      <w:r w:rsidRPr="00D15A70">
        <w:rPr>
          <w:rFonts w:ascii="華康楷書體 Std W5" w:eastAsia="華康楷書體 Std W5" w:hAnsi="華康楷書體 Std W5" w:hint="eastAsia"/>
          <w:snapToGrid w:val="0"/>
          <w:kern w:val="0"/>
        </w:rPr>
        <w:t>的外表型？</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snapToGrid w:val="0"/>
          <w:kern w:val="0"/>
        </w:rPr>
        <w:t>4</w:t>
      </w:r>
      <w:r w:rsidRPr="00D15A70">
        <w:rPr>
          <w:rFonts w:ascii="華康楷書體 Std W5" w:eastAsia="華康楷書體 Std W5" w:hAnsi="華康楷書體 Std W5" w:hint="eastAsia"/>
          <w:snapToGrid w:val="0"/>
          <w:kern w:val="0"/>
        </w:rPr>
        <w:t>種</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snapToGrid w:val="0"/>
          <w:kern w:val="0"/>
        </w:rPr>
        <w:t>9</w:t>
      </w:r>
      <w:r w:rsidRPr="00D15A70">
        <w:rPr>
          <w:rFonts w:ascii="華康楷書體 Std W5" w:eastAsia="華康楷書體 Std W5" w:hAnsi="華康楷書體 Std W5" w:hint="eastAsia"/>
          <w:snapToGrid w:val="0"/>
          <w:kern w:val="0"/>
        </w:rPr>
        <w:t>種</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D15A70">
        <w:rPr>
          <w:rFonts w:ascii="華康楷書體 Std W5" w:eastAsia="華康楷書體 Std W5" w:hAnsi="華康楷書體 Std W5"/>
          <w:snapToGrid w:val="0"/>
          <w:kern w:val="0"/>
        </w:rPr>
        <w:t>12</w:t>
      </w:r>
      <w:r w:rsidRPr="00D15A70">
        <w:rPr>
          <w:rFonts w:ascii="華康楷書體 Std W5" w:eastAsia="華康楷書體 Std W5" w:hAnsi="華康楷書體 Std W5" w:hint="eastAsia"/>
          <w:snapToGrid w:val="0"/>
          <w:kern w:val="0"/>
        </w:rPr>
        <w:t>種</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snapToGrid w:val="0"/>
          <w:kern w:val="0"/>
        </w:rPr>
        <w:t>16</w:t>
      </w:r>
      <w:r w:rsidRPr="00D15A70">
        <w:rPr>
          <w:rFonts w:ascii="華康楷書體 Std W5" w:eastAsia="華康楷書體 Std W5" w:hAnsi="華康楷書體 Std W5" w:hint="eastAsia"/>
          <w:snapToGrid w:val="0"/>
          <w:kern w:val="0"/>
        </w:rPr>
        <w:t>種</w:t>
      </w:r>
      <w:r w:rsidRPr="00D15A70">
        <w:rPr>
          <w:rFonts w:ascii="華康楷書體 Std W5" w:eastAsia="華康楷書體 Std W5" w:hAnsi="華康楷書體 Std W5"/>
          <w:color w:val="000000"/>
        </w:rPr>
        <w:t xml:space="preserve">　</w:t>
      </w:r>
    </w:p>
    <w:p w:rsidR="003D1110" w:rsidRDefault="003D1110" w:rsidP="003D1110">
      <w:pPr>
        <w:widowControl/>
        <w:rPr>
          <w:rFonts w:ascii="華康楷書體 Std W5" w:eastAsia="華康楷書體 Std W5" w:hAnsi="華康楷書體 Std W5"/>
          <w:color w:val="000000"/>
        </w:rPr>
      </w:pPr>
      <w:r>
        <w:rPr>
          <w:rFonts w:ascii="華康楷書體 Std W5" w:eastAsia="華康楷書體 Std W5" w:hAnsi="華康楷書體 Std W5"/>
          <w:color w:val="000000"/>
        </w:rPr>
        <w:br w:type="page"/>
      </w:r>
    </w:p>
    <w:p w:rsidR="003D1110" w:rsidRPr="00D15A70"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D15A70">
        <w:rPr>
          <w:rFonts w:ascii="華康楷書體 Std W5" w:eastAsia="華康楷書體 Std W5" w:hAnsi="華康楷書體 Std W5"/>
          <w:color w:val="000000"/>
        </w:rPr>
        <w:t xml:space="preserve"> 8.　</w:t>
      </w:r>
      <w:r w:rsidRPr="00D15A70">
        <w:rPr>
          <w:rFonts w:ascii="華康楷書體 Std W5" w:eastAsia="華康楷書體 Std W5" w:hAnsi="華康楷書體 Std W5" w:hint="eastAsia"/>
          <w:snapToGrid w:val="0"/>
          <w:kern w:val="0"/>
        </w:rPr>
        <w:t>已知豌豆種子圓形（</w:t>
      </w:r>
      <w:r w:rsidRPr="00D15A70">
        <w:rPr>
          <w:rFonts w:ascii="華康楷書體 Std W5" w:eastAsia="華康楷書體 Std W5" w:hAnsi="華康楷書體 Std W5"/>
          <w:snapToGrid w:val="0"/>
          <w:kern w:val="0"/>
        </w:rPr>
        <w:t>R</w:t>
      </w:r>
      <w:r w:rsidRPr="00D15A70">
        <w:rPr>
          <w:rFonts w:ascii="華康楷書體 Std W5" w:eastAsia="華康楷書體 Std W5" w:hAnsi="華康楷書體 Std W5" w:hint="eastAsia"/>
          <w:snapToGrid w:val="0"/>
          <w:kern w:val="0"/>
        </w:rPr>
        <w:t>）對皺皮（</w:t>
      </w:r>
      <w:r w:rsidRPr="00D15A70">
        <w:rPr>
          <w:rFonts w:ascii="華康楷書體 Std W5" w:eastAsia="華康楷書體 Std W5" w:hAnsi="華康楷書體 Std W5"/>
          <w:snapToGrid w:val="0"/>
          <w:kern w:val="0"/>
        </w:rPr>
        <w:t>r</w:t>
      </w:r>
      <w:r w:rsidRPr="00D15A70">
        <w:rPr>
          <w:rFonts w:ascii="華康楷書體 Std W5" w:eastAsia="華康楷書體 Std W5" w:hAnsi="華康楷書體 Std W5" w:hint="eastAsia"/>
          <w:snapToGrid w:val="0"/>
          <w:kern w:val="0"/>
        </w:rPr>
        <w:t>）、黃色（</w:t>
      </w:r>
      <w:r w:rsidRPr="00D15A70">
        <w:rPr>
          <w:rFonts w:ascii="華康楷書體 Std W5" w:eastAsia="華康楷書體 Std W5" w:hAnsi="華康楷書體 Std W5"/>
          <w:snapToGrid w:val="0"/>
          <w:kern w:val="0"/>
        </w:rPr>
        <w:t>Y</w:t>
      </w:r>
      <w:r w:rsidRPr="00D15A70">
        <w:rPr>
          <w:rFonts w:ascii="華康楷書體 Std W5" w:eastAsia="華康楷書體 Std W5" w:hAnsi="華康楷書體 Std W5" w:hint="eastAsia"/>
          <w:snapToGrid w:val="0"/>
          <w:kern w:val="0"/>
        </w:rPr>
        <w:t>）對</w:t>
      </w:r>
      <w:r w:rsidRPr="00D15A70">
        <w:rPr>
          <w:rFonts w:ascii="新細明體" w:hAnsi="新細明體" w:cs="新細明體" w:hint="eastAsia"/>
          <w:snapToGrid w:val="0"/>
          <w:kern w:val="0"/>
        </w:rPr>
        <w:t>綠</w:t>
      </w:r>
      <w:r w:rsidRPr="00D15A70">
        <w:rPr>
          <w:rFonts w:ascii="華康楷書體 Std W5" w:eastAsia="華康楷書體 Std W5" w:hAnsi="華康楷書體 Std W5" w:cs="華康楷書體 Std W5" w:hint="eastAsia"/>
          <w:snapToGrid w:val="0"/>
          <w:kern w:val="0"/>
        </w:rPr>
        <w:t>色（</w:t>
      </w:r>
      <w:r w:rsidRPr="00D15A70">
        <w:rPr>
          <w:rFonts w:ascii="華康楷書體 Std W5" w:eastAsia="華康楷書體 Std W5" w:hAnsi="華康楷書體 Std W5"/>
          <w:snapToGrid w:val="0"/>
          <w:kern w:val="0"/>
        </w:rPr>
        <w:t>y</w:t>
      </w:r>
      <w:r w:rsidRPr="00D15A70">
        <w:rPr>
          <w:rFonts w:ascii="華康楷書體 Std W5" w:eastAsia="華康楷書體 Std W5" w:hAnsi="華康楷書體 Std W5" w:hint="eastAsia"/>
          <w:snapToGrid w:val="0"/>
          <w:kern w:val="0"/>
        </w:rPr>
        <w:t>）為顯性，已知有一個體之基因型為</w:t>
      </w:r>
      <w:r w:rsidRPr="00D15A70">
        <w:rPr>
          <w:rFonts w:ascii="華康楷書體 Std W5" w:eastAsia="華康楷書體 Std W5" w:hAnsi="華康楷書體 Std W5"/>
          <w:snapToGrid w:val="0"/>
          <w:kern w:val="0"/>
        </w:rPr>
        <w:t>RrYy</w:t>
      </w:r>
      <w:r w:rsidRPr="00D15A70">
        <w:rPr>
          <w:rFonts w:ascii="華康楷書體 Std W5" w:eastAsia="華康楷書體 Std W5" w:hAnsi="華康楷書體 Std W5" w:hint="eastAsia"/>
          <w:snapToGrid w:val="0"/>
          <w:kern w:val="0"/>
        </w:rPr>
        <w:t>，等位基因於染色體應如何分布，才能符合</w:t>
      </w:r>
      <w:r w:rsidRPr="00D15A70">
        <w:rPr>
          <w:rFonts w:ascii="華康楷書體 Std W5" w:eastAsia="華康楷書體 Std W5" w:hAnsi="華康楷書體 Std W5" w:hint="eastAsia"/>
          <w:snapToGrid w:val="0"/>
          <w:kern w:val="0"/>
          <w:u w:val="single"/>
        </w:rPr>
        <w:t>孟德爾</w:t>
      </w:r>
      <w:r w:rsidRPr="00D15A70">
        <w:rPr>
          <w:rFonts w:ascii="華康楷書體 Std W5" w:eastAsia="華康楷書體 Std W5" w:hAnsi="華康楷書體 Std W5" w:hint="eastAsia"/>
          <w:snapToGrid w:val="0"/>
          <w:kern w:val="0"/>
        </w:rPr>
        <w:t>的獨立分配</w:t>
      </w:r>
      <w:r w:rsidRPr="00D15A70">
        <w:rPr>
          <w:rFonts w:ascii="新細明體" w:hAnsi="新細明體" w:cs="新細明體" w:hint="eastAsia"/>
          <w:snapToGrid w:val="0"/>
          <w:kern w:val="0"/>
        </w:rPr>
        <w:t>律</w:t>
      </w:r>
      <w:r w:rsidRPr="00D15A70">
        <w:rPr>
          <w:rFonts w:ascii="華康楷書體 Std W5" w:eastAsia="華康楷書體 Std W5" w:hAnsi="華康楷書體 Std W5" w:cs="華康楷書體 Std W5" w:hint="eastAsia"/>
          <w:snapToGrid w:val="0"/>
          <w:kern w:val="0"/>
        </w:rPr>
        <w:t>？</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noProof/>
          <w:kern w:val="0"/>
        </w:rPr>
        <w:drawing>
          <wp:inline distT="0" distB="0" distL="0" distR="0" wp14:anchorId="1DB2412C" wp14:editId="5A7AED8E">
            <wp:extent cx="409575" cy="485775"/>
            <wp:effectExtent l="19050" t="0" r="9525" b="0"/>
            <wp:docPr id="1892" name="圖片 1892" descr="ZWD24C-30-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WD24C-30-2A"/>
                    <pic:cNvPicPr>
                      <a:picLocks noChangeAspect="1" noChangeArrowheads="1"/>
                    </pic:cNvPicPr>
                  </pic:nvPicPr>
                  <pic:blipFill>
                    <a:blip r:embed="rId196" cstate="print"/>
                    <a:srcRect/>
                    <a:stretch>
                      <a:fillRect/>
                    </a:stretch>
                  </pic:blipFill>
                  <pic:spPr bwMode="auto">
                    <a:xfrm>
                      <a:off x="0" y="0"/>
                      <a:ext cx="409575" cy="485775"/>
                    </a:xfrm>
                    <a:prstGeom prst="rect">
                      <a:avLst/>
                    </a:prstGeom>
                    <a:noFill/>
                    <a:ln w="9525">
                      <a:noFill/>
                      <a:miter lim="800000"/>
                      <a:headEnd/>
                      <a:tailEnd/>
                    </a:ln>
                  </pic:spPr>
                </pic:pic>
              </a:graphicData>
            </a:graphic>
          </wp:inline>
        </w:drawing>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noProof/>
          <w:kern w:val="0"/>
        </w:rPr>
        <w:drawing>
          <wp:inline distT="0" distB="0" distL="0" distR="0" wp14:anchorId="38F83FBF" wp14:editId="26B25017">
            <wp:extent cx="409575" cy="476250"/>
            <wp:effectExtent l="19050" t="0" r="9525" b="0"/>
            <wp:docPr id="1893" name="圖片 1893" descr="ZWD24C-30-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ZWD24C-30-2B"/>
                    <pic:cNvPicPr>
                      <a:picLocks noChangeAspect="1" noChangeArrowheads="1"/>
                    </pic:cNvPicPr>
                  </pic:nvPicPr>
                  <pic:blipFill>
                    <a:blip r:embed="rId197" cstate="print"/>
                    <a:srcRect/>
                    <a:stretch>
                      <a:fillRect/>
                    </a:stretch>
                  </pic:blipFill>
                  <pic:spPr bwMode="auto">
                    <a:xfrm>
                      <a:off x="0" y="0"/>
                      <a:ext cx="409575" cy="476250"/>
                    </a:xfrm>
                    <a:prstGeom prst="rect">
                      <a:avLst/>
                    </a:prstGeom>
                    <a:noFill/>
                    <a:ln w="9525">
                      <a:noFill/>
                      <a:miter lim="800000"/>
                      <a:headEnd/>
                      <a:tailEnd/>
                    </a:ln>
                  </pic:spPr>
                </pic:pic>
              </a:graphicData>
            </a:graphic>
          </wp:inline>
        </w:drawing>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D15A70">
        <w:rPr>
          <w:rFonts w:ascii="華康楷書體 Std W5" w:eastAsia="華康楷書體 Std W5" w:hAnsi="華康楷書體 Std W5" w:hint="eastAsia"/>
          <w:noProof/>
          <w:kern w:val="0"/>
        </w:rPr>
        <w:drawing>
          <wp:inline distT="0" distB="0" distL="0" distR="0" wp14:anchorId="21B743B2" wp14:editId="0EACC621">
            <wp:extent cx="885825" cy="542925"/>
            <wp:effectExtent l="19050" t="0" r="9525" b="0"/>
            <wp:docPr id="1894" name="圖片 1894" descr="ZWD24C-30-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ZWD24C-30-2C"/>
                    <pic:cNvPicPr>
                      <a:picLocks noChangeAspect="1" noChangeArrowheads="1"/>
                    </pic:cNvPicPr>
                  </pic:nvPicPr>
                  <pic:blipFill>
                    <a:blip r:embed="rId198" cstate="print"/>
                    <a:srcRect/>
                    <a:stretch>
                      <a:fillRect/>
                    </a:stretch>
                  </pic:blipFill>
                  <pic:spPr bwMode="auto">
                    <a:xfrm>
                      <a:off x="0" y="0"/>
                      <a:ext cx="885825" cy="542925"/>
                    </a:xfrm>
                    <a:prstGeom prst="rect">
                      <a:avLst/>
                    </a:prstGeom>
                    <a:noFill/>
                    <a:ln w="9525">
                      <a:noFill/>
                      <a:miter lim="800000"/>
                      <a:headEnd/>
                      <a:tailEnd/>
                    </a:ln>
                  </pic:spPr>
                </pic:pic>
              </a:graphicData>
            </a:graphic>
          </wp:inline>
        </w:drawing>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hint="eastAsia"/>
          <w:noProof/>
          <w:kern w:val="0"/>
        </w:rPr>
        <w:drawing>
          <wp:inline distT="0" distB="0" distL="0" distR="0" wp14:anchorId="153997E3" wp14:editId="5D84A645">
            <wp:extent cx="885825" cy="542925"/>
            <wp:effectExtent l="19050" t="0" r="9525" b="0"/>
            <wp:docPr id="1895" name="圖片 1895" descr="ZWD24C-30-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WD24C-30-2D"/>
                    <pic:cNvPicPr>
                      <a:picLocks noChangeAspect="1" noChangeArrowheads="1"/>
                    </pic:cNvPicPr>
                  </pic:nvPicPr>
                  <pic:blipFill>
                    <a:blip r:embed="rId199" cstate="print"/>
                    <a:srcRect/>
                    <a:stretch>
                      <a:fillRect/>
                    </a:stretch>
                  </pic:blipFill>
                  <pic:spPr bwMode="auto">
                    <a:xfrm>
                      <a:off x="0" y="0"/>
                      <a:ext cx="885825" cy="542925"/>
                    </a:xfrm>
                    <a:prstGeom prst="rect">
                      <a:avLst/>
                    </a:prstGeom>
                    <a:noFill/>
                    <a:ln w="9525">
                      <a:noFill/>
                      <a:miter lim="800000"/>
                      <a:headEnd/>
                      <a:tailEnd/>
                    </a:ln>
                  </pic:spPr>
                </pic:pic>
              </a:graphicData>
            </a:graphic>
          </wp:inline>
        </w:drawing>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D15A70"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D15A70">
        <w:rPr>
          <w:rFonts w:ascii="華康楷書體 Std W5" w:eastAsia="華康楷書體 Std W5" w:hAnsi="華康楷書體 Std W5"/>
          <w:color w:val="000000"/>
        </w:rPr>
        <w:t xml:space="preserve"> 9.　</w:t>
      </w:r>
      <w:r w:rsidRPr="00D15A70">
        <w:rPr>
          <w:rFonts w:ascii="華康楷書體 Std W5" w:eastAsia="華康楷書體 Std W5" w:hAnsi="華康楷書體 Std W5"/>
          <w:color w:val="000000"/>
          <w:kern w:val="0"/>
          <w:u w:val="single" w:color="000000"/>
          <w:lang w:val="zh-TW"/>
        </w:rPr>
        <w:t>陳</w:t>
      </w:r>
      <w:r w:rsidRPr="00D15A70">
        <w:rPr>
          <w:rFonts w:ascii="華康楷書體 Std W5" w:eastAsia="華康楷書體 Std W5" w:hAnsi="華康楷書體 Std W5"/>
          <w:color w:val="000000"/>
          <w:kern w:val="0"/>
          <w:lang w:val="zh-TW"/>
        </w:rPr>
        <w:t>先生的血型是A型，</w:t>
      </w:r>
      <w:r w:rsidRPr="00D15A70">
        <w:rPr>
          <w:rFonts w:ascii="華康楷書體 Std W5" w:eastAsia="華康楷書體 Std W5" w:hAnsi="華康楷書體 Std W5"/>
          <w:color w:val="000000"/>
          <w:kern w:val="0"/>
          <w:u w:val="single" w:color="000000"/>
          <w:lang w:val="zh-TW"/>
        </w:rPr>
        <w:t>陳</w:t>
      </w:r>
      <w:r w:rsidRPr="00D15A70">
        <w:rPr>
          <w:rFonts w:ascii="華康楷書體 Std W5" w:eastAsia="華康楷書體 Std W5" w:hAnsi="華康楷書體 Std W5"/>
          <w:color w:val="000000"/>
          <w:kern w:val="0"/>
          <w:lang w:val="zh-TW"/>
        </w:rPr>
        <w:t>太太的血型是B型，他們的子女有可能會出現下列那些血型？</w:t>
      </w:r>
      <w:r w:rsidRPr="00D15A70">
        <w:rPr>
          <w:rFonts w:ascii="華康楷書體 Std W5" w:eastAsia="華康楷書體 Std W5" w:hAnsi="華康楷書體 Std W5"/>
          <w:color w:val="000000"/>
          <w:kern w:val="0"/>
          <w:lang w:val="zh-TW"/>
        </w:rPr>
        <w:br/>
      </w:r>
      <w:r>
        <w:rPr>
          <w:rFonts w:ascii="華康楷書體 Std W5" w:eastAsia="華康楷書體 Std W5" w:hAnsi="華康楷書體 Std W5"/>
          <w:color w:val="000000"/>
        </w:rPr>
        <w:t>(Ａ)</w:t>
      </w:r>
      <w:r w:rsidRPr="00D15A70">
        <w:rPr>
          <w:rFonts w:ascii="華康楷書體 Std W5" w:eastAsia="華康楷書體 Std W5" w:hAnsi="華康楷書體 Std W5"/>
          <w:color w:val="000000"/>
          <w:kern w:val="0"/>
          <w:lang w:val="zh-TW"/>
        </w:rPr>
        <w:t>A型、B型</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color w:val="000000"/>
          <w:kern w:val="0"/>
          <w:lang w:val="zh-TW"/>
        </w:rPr>
        <w:t>A型、B型、AB型</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D15A70">
        <w:rPr>
          <w:rFonts w:ascii="華康楷書體 Std W5" w:eastAsia="華康楷書體 Std W5" w:hAnsi="華康楷書體 Std W5"/>
          <w:color w:val="000000"/>
          <w:kern w:val="0"/>
          <w:lang w:val="zh-TW"/>
        </w:rPr>
        <w:t>A型、B型、O型</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color w:val="000000"/>
          <w:kern w:val="0"/>
        </w:rPr>
        <w:t>A</w:t>
      </w:r>
      <w:r w:rsidRPr="00D15A70">
        <w:rPr>
          <w:rFonts w:ascii="華康楷書體 Std W5" w:eastAsia="華康楷書體 Std W5" w:hAnsi="華康楷書體 Std W5"/>
          <w:color w:val="000000"/>
          <w:kern w:val="0"/>
          <w:lang w:val="zh-TW"/>
        </w:rPr>
        <w:t>型、</w:t>
      </w:r>
      <w:r w:rsidRPr="00D15A70">
        <w:rPr>
          <w:rFonts w:ascii="華康楷書體 Std W5" w:eastAsia="華康楷書體 Std W5" w:hAnsi="華康楷書體 Std W5"/>
          <w:color w:val="000000"/>
          <w:kern w:val="0"/>
        </w:rPr>
        <w:t>B</w:t>
      </w:r>
      <w:r w:rsidRPr="00D15A70">
        <w:rPr>
          <w:rFonts w:ascii="華康楷書體 Std W5" w:eastAsia="華康楷書體 Std W5" w:hAnsi="華康楷書體 Std W5"/>
          <w:color w:val="000000"/>
          <w:kern w:val="0"/>
          <w:lang w:val="zh-TW"/>
        </w:rPr>
        <w:t>型、</w:t>
      </w:r>
      <w:r w:rsidRPr="00D15A70">
        <w:rPr>
          <w:rFonts w:ascii="華康楷書體 Std W5" w:eastAsia="華康楷書體 Std W5" w:hAnsi="華康楷書體 Std W5"/>
          <w:color w:val="000000"/>
          <w:kern w:val="0"/>
        </w:rPr>
        <w:t>AB</w:t>
      </w:r>
      <w:r w:rsidRPr="00D15A70">
        <w:rPr>
          <w:rFonts w:ascii="華康楷書體 Std W5" w:eastAsia="華康楷書體 Std W5" w:hAnsi="華康楷書體 Std W5"/>
          <w:color w:val="000000"/>
          <w:kern w:val="0"/>
          <w:lang w:val="zh-TW"/>
        </w:rPr>
        <w:t>型、</w:t>
      </w:r>
      <w:r w:rsidRPr="00D15A70">
        <w:rPr>
          <w:rFonts w:ascii="華康楷書體 Std W5" w:eastAsia="華康楷書體 Std W5" w:hAnsi="華康楷書體 Std W5"/>
          <w:color w:val="000000"/>
          <w:kern w:val="0"/>
        </w:rPr>
        <w:t>O</w:t>
      </w:r>
      <w:r w:rsidRPr="00D15A70">
        <w:rPr>
          <w:rFonts w:ascii="華康楷書體 Std W5" w:eastAsia="華康楷書體 Std W5" w:hAnsi="華康楷書體 Std W5"/>
          <w:color w:val="000000"/>
          <w:kern w:val="0"/>
          <w:lang w:val="zh-TW"/>
        </w:rPr>
        <w:t>型</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D15A70">
        <w:rPr>
          <w:rFonts w:ascii="華康楷書體 Std W5" w:eastAsia="華康楷書體 Std W5" w:hAnsi="華康楷書體 Std W5"/>
          <w:color w:val="000000"/>
          <w:kern w:val="0"/>
          <w:lang w:val="zh-TW"/>
        </w:rPr>
        <w:t>兒子為A型或O型，女兒為B型或O型</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D15A70"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D15A70">
        <w:rPr>
          <w:rFonts w:ascii="華康楷書體 Std W5" w:eastAsia="華康楷書體 Std W5" w:hAnsi="華康楷書體 Std W5"/>
          <w:color w:val="000000"/>
        </w:rPr>
        <w:t xml:space="preserve">10.　</w:t>
      </w:r>
      <w:r w:rsidRPr="00D15A70">
        <w:rPr>
          <w:rFonts w:ascii="華康楷書體 Std W5" w:eastAsia="華康楷書體 Std W5" w:hAnsi="華康楷書體 Std W5" w:hint="eastAsia"/>
          <w:snapToGrid w:val="0"/>
          <w:kern w:val="0"/>
        </w:rPr>
        <w:t>某生進</w:t>
      </w:r>
      <w:r w:rsidR="00A860B1">
        <w:rPr>
          <w:rFonts w:ascii="華康楷書體 Std W5" w:eastAsia="華康楷書體 Std W5" w:hAnsi="華康楷書體 Std W5" w:hint="eastAsia"/>
          <w:snapToGrid w:val="0"/>
          <w:kern w:val="0"/>
        </w:rPr>
        <w:t>行</w:t>
      </w:r>
      <w:r w:rsidRPr="00D15A70">
        <w:rPr>
          <w:rFonts w:ascii="華康楷書體 Std W5" w:eastAsia="華康楷書體 Std W5" w:hAnsi="華康楷書體 Std W5" w:hint="eastAsia"/>
          <w:snapToGrid w:val="0"/>
          <w:kern w:val="0"/>
          <w:u w:val="single"/>
        </w:rPr>
        <w:t>孟德爾</w:t>
      </w:r>
      <w:r w:rsidRPr="00D15A70">
        <w:rPr>
          <w:rFonts w:ascii="華康楷書體 Std W5" w:eastAsia="華康楷書體 Std W5" w:hAnsi="華康楷書體 Std W5" w:hint="eastAsia"/>
          <w:snapToGrid w:val="0"/>
          <w:kern w:val="0"/>
        </w:rPr>
        <w:t>遺傳實驗，於完全顯性條件下，設</w:t>
      </w:r>
      <w:r w:rsidRPr="00D15A70">
        <w:rPr>
          <w:rFonts w:ascii="華康楷書體 Std W5" w:eastAsia="華康楷書體 Std W5" w:hAnsi="華康楷書體 Std W5"/>
          <w:snapToGrid w:val="0"/>
          <w:kern w:val="0"/>
        </w:rPr>
        <w:t>AaBbCcDd</w:t>
      </w:r>
      <w:r w:rsidRPr="00D15A70">
        <w:rPr>
          <w:rFonts w:ascii="華康楷書體 Std W5" w:eastAsia="華康楷書體 Std W5" w:hAnsi="華康楷書體 Std W5" w:hint="eastAsia"/>
          <w:snapToGrid w:val="0"/>
          <w:kern w:val="0"/>
        </w:rPr>
        <w:t xml:space="preserve"> </w:t>
      </w:r>
      <w:r w:rsidRPr="00D15A70">
        <w:rPr>
          <w:rFonts w:ascii="華康楷書體 Std W5" w:eastAsia="華康楷書體 Std W5" w:hAnsi="華康楷書體 Std W5"/>
          <w:snapToGrid w:val="0"/>
          <w:kern w:val="0"/>
        </w:rPr>
        <w:t>×</w:t>
      </w:r>
      <w:r w:rsidRPr="00D15A70">
        <w:rPr>
          <w:rFonts w:ascii="華康楷書體 Std W5" w:eastAsia="華康楷書體 Std W5" w:hAnsi="華康楷書體 Std W5" w:hint="eastAsia"/>
          <w:snapToGrid w:val="0"/>
          <w:kern w:val="0"/>
        </w:rPr>
        <w:t xml:space="preserve"> </w:t>
      </w:r>
      <w:r w:rsidRPr="00D15A70">
        <w:rPr>
          <w:rFonts w:ascii="華康楷書體 Std W5" w:eastAsia="華康楷書體 Std W5" w:hAnsi="華康楷書體 Std W5"/>
          <w:snapToGrid w:val="0"/>
          <w:kern w:val="0"/>
        </w:rPr>
        <w:t>AabbCcDd</w:t>
      </w:r>
      <w:r w:rsidRPr="00D15A70">
        <w:rPr>
          <w:rFonts w:ascii="華康楷書體 Std W5" w:eastAsia="華康楷書體 Std W5" w:hAnsi="華康楷書體 Std W5" w:hint="eastAsia"/>
          <w:snapToGrid w:val="0"/>
          <w:kern w:val="0"/>
        </w:rPr>
        <w:t>，則其子代基因型出現</w:t>
      </w:r>
      <w:r w:rsidRPr="00D15A70">
        <w:rPr>
          <w:rFonts w:ascii="華康楷書體 Std W5" w:eastAsia="華康楷書體 Std W5" w:hAnsi="華康楷書體 Std W5"/>
          <w:snapToGrid w:val="0"/>
          <w:kern w:val="0"/>
        </w:rPr>
        <w:t>AaBbCcdd</w:t>
      </w:r>
      <w:r w:rsidRPr="00D15A70">
        <w:rPr>
          <w:rFonts w:ascii="華康楷書體 Std W5" w:eastAsia="華康楷書體 Std W5" w:hAnsi="華康楷書體 Std W5" w:hint="eastAsia"/>
          <w:snapToGrid w:val="0"/>
          <w:kern w:val="0"/>
        </w:rPr>
        <w:t>之機</w:t>
      </w:r>
      <w:r w:rsidR="00A860B1">
        <w:rPr>
          <w:rFonts w:ascii="華康楷書體 Std W5" w:eastAsia="華康楷書體 Std W5" w:hAnsi="華康楷書體 Std W5" w:hint="eastAsia"/>
          <w:snapToGrid w:val="0"/>
          <w:kern w:val="0"/>
        </w:rPr>
        <w:t>率</w:t>
      </w:r>
      <w:r w:rsidRPr="00D15A70">
        <w:rPr>
          <w:rFonts w:ascii="華康楷書體 Std W5" w:eastAsia="華康楷書體 Std W5" w:hAnsi="華康楷書體 Std W5" w:cs="華康楷書體 Std W5" w:hint="eastAsia"/>
          <w:snapToGrid w:val="0"/>
          <w:kern w:val="0"/>
        </w:rPr>
        <w:t>為何？子</w:t>
      </w:r>
      <w:r w:rsidRPr="00D15A70">
        <w:rPr>
          <w:rFonts w:ascii="華康楷書體 Std W5" w:eastAsia="華康楷書體 Std W5" w:hAnsi="華康楷書體 Std W5" w:hint="eastAsia"/>
          <w:snapToGrid w:val="0"/>
          <w:kern w:val="0"/>
        </w:rPr>
        <w:t>代表現型最多有幾種？</w:t>
      </w:r>
      <w:r w:rsidRPr="00D15A70">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D15A70">
        <w:rPr>
          <w:rFonts w:ascii="華康楷書體 Std W5" w:eastAsia="華康楷書體 Std W5" w:hAnsi="華康楷書體 Std W5"/>
          <w:snapToGrid w:val="0"/>
          <w:kern w:val="0"/>
        </w:rPr>
        <w:fldChar w:fldCharType="begin"/>
      </w:r>
      <w:r w:rsidRPr="00D15A70">
        <w:rPr>
          <w:rFonts w:ascii="華康楷書體 Std W5" w:eastAsia="華康楷書體 Std W5" w:hAnsi="華康楷書體 Std W5"/>
          <w:snapToGrid w:val="0"/>
          <w:kern w:val="0"/>
        </w:rPr>
        <w:instrText xml:space="preserve"> </w:instrText>
      </w:r>
      <w:r w:rsidRPr="00D15A70">
        <w:rPr>
          <w:rFonts w:ascii="華康楷書體 Std W5" w:eastAsia="華康楷書體 Std W5" w:hAnsi="華康楷書體 Std W5" w:hint="eastAsia"/>
          <w:snapToGrid w:val="0"/>
          <w:kern w:val="0"/>
        </w:rPr>
        <w:instrText>EQ \F(1, 16 )</w:instrText>
      </w:r>
      <w:r w:rsidRPr="00D15A70">
        <w:rPr>
          <w:rFonts w:ascii="華康楷書體 Std W5" w:eastAsia="華康楷書體 Std W5" w:hAnsi="華康楷書體 Std W5"/>
          <w:snapToGrid w:val="0"/>
          <w:kern w:val="0"/>
        </w:rPr>
        <w:fldChar w:fldCharType="end"/>
      </w:r>
      <w:r w:rsidRPr="00D15A70">
        <w:rPr>
          <w:rFonts w:ascii="華康楷書體 Std W5" w:eastAsia="華康楷書體 Std W5" w:hAnsi="華康楷書體 Std W5" w:hint="eastAsia"/>
          <w:snapToGrid w:val="0"/>
          <w:kern w:val="0"/>
        </w:rPr>
        <w:t>，</w:t>
      </w:r>
      <w:r w:rsidRPr="00D15A70">
        <w:rPr>
          <w:rFonts w:ascii="華康楷書體 Std W5" w:eastAsia="華康楷書體 Std W5" w:hAnsi="華康楷書體 Std W5"/>
          <w:snapToGrid w:val="0"/>
          <w:kern w:val="0"/>
        </w:rPr>
        <w:t>54</w:t>
      </w:r>
      <w:r w:rsidRPr="00D15A70">
        <w:rPr>
          <w:rFonts w:ascii="華康楷書體 Std W5" w:eastAsia="華康楷書體 Std W5" w:hAnsi="華康楷書體 Std W5" w:hint="eastAsia"/>
          <w:snapToGrid w:val="0"/>
          <w:kern w:val="0"/>
        </w:rPr>
        <w:t>種</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D15A70">
        <w:rPr>
          <w:rFonts w:ascii="華康楷書體 Std W5" w:eastAsia="華康楷書體 Std W5" w:hAnsi="華康楷書體 Std W5"/>
          <w:snapToGrid w:val="0"/>
          <w:kern w:val="0"/>
        </w:rPr>
        <w:fldChar w:fldCharType="begin"/>
      </w:r>
      <w:r w:rsidRPr="00D15A70">
        <w:rPr>
          <w:rFonts w:ascii="華康楷書體 Std W5" w:eastAsia="華康楷書體 Std W5" w:hAnsi="華康楷書體 Std W5"/>
          <w:snapToGrid w:val="0"/>
          <w:kern w:val="0"/>
        </w:rPr>
        <w:instrText xml:space="preserve"> </w:instrText>
      </w:r>
      <w:r w:rsidRPr="00D15A70">
        <w:rPr>
          <w:rFonts w:ascii="華康楷書體 Std W5" w:eastAsia="華康楷書體 Std W5" w:hAnsi="華康楷書體 Std W5" w:hint="eastAsia"/>
          <w:snapToGrid w:val="0"/>
          <w:kern w:val="0"/>
        </w:rPr>
        <w:instrText>EQ \F(1, 16 )</w:instrText>
      </w:r>
      <w:r w:rsidRPr="00D15A70">
        <w:rPr>
          <w:rFonts w:ascii="華康楷書體 Std W5" w:eastAsia="華康楷書體 Std W5" w:hAnsi="華康楷書體 Std W5"/>
          <w:snapToGrid w:val="0"/>
          <w:kern w:val="0"/>
        </w:rPr>
        <w:fldChar w:fldCharType="end"/>
      </w:r>
      <w:r w:rsidRPr="00D15A70">
        <w:rPr>
          <w:rFonts w:ascii="華康楷書體 Std W5" w:eastAsia="華康楷書體 Std W5" w:hAnsi="華康楷書體 Std W5" w:hint="eastAsia"/>
          <w:snapToGrid w:val="0"/>
          <w:kern w:val="0"/>
        </w:rPr>
        <w:t>，</w:t>
      </w:r>
      <w:r w:rsidRPr="00D15A70">
        <w:rPr>
          <w:rFonts w:ascii="華康楷書體 Std W5" w:eastAsia="華康楷書體 Std W5" w:hAnsi="華康楷書體 Std W5"/>
          <w:snapToGrid w:val="0"/>
          <w:kern w:val="0"/>
        </w:rPr>
        <w:t>16</w:t>
      </w:r>
      <w:r w:rsidRPr="00D15A70">
        <w:rPr>
          <w:rFonts w:ascii="華康楷書體 Std W5" w:eastAsia="華康楷書體 Std W5" w:hAnsi="華康楷書體 Std W5" w:hint="eastAsia"/>
          <w:snapToGrid w:val="0"/>
          <w:kern w:val="0"/>
        </w:rPr>
        <w:t>種</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D15A70">
        <w:rPr>
          <w:rFonts w:ascii="華康楷書體 Std W5" w:eastAsia="華康楷書體 Std W5" w:hAnsi="華康楷書體 Std W5"/>
          <w:snapToGrid w:val="0"/>
          <w:kern w:val="0"/>
        </w:rPr>
        <w:fldChar w:fldCharType="begin"/>
      </w:r>
      <w:r w:rsidRPr="00D15A70">
        <w:rPr>
          <w:rFonts w:ascii="華康楷書體 Std W5" w:eastAsia="華康楷書體 Std W5" w:hAnsi="華康楷書體 Std W5"/>
          <w:snapToGrid w:val="0"/>
          <w:kern w:val="0"/>
        </w:rPr>
        <w:instrText xml:space="preserve"> </w:instrText>
      </w:r>
      <w:r w:rsidRPr="00D15A70">
        <w:rPr>
          <w:rFonts w:ascii="華康楷書體 Std W5" w:eastAsia="華康楷書體 Std W5" w:hAnsi="華康楷書體 Std W5" w:hint="eastAsia"/>
          <w:snapToGrid w:val="0"/>
          <w:kern w:val="0"/>
        </w:rPr>
        <w:instrText>EQ \F(1, 32 )</w:instrText>
      </w:r>
      <w:r w:rsidRPr="00D15A70">
        <w:rPr>
          <w:rFonts w:ascii="華康楷書體 Std W5" w:eastAsia="華康楷書體 Std W5" w:hAnsi="華康楷書體 Std W5"/>
          <w:snapToGrid w:val="0"/>
          <w:kern w:val="0"/>
        </w:rPr>
        <w:fldChar w:fldCharType="end"/>
      </w:r>
      <w:r w:rsidRPr="00D15A70">
        <w:rPr>
          <w:rFonts w:ascii="華康楷書體 Std W5" w:eastAsia="華康楷書體 Std W5" w:hAnsi="華康楷書體 Std W5" w:hint="eastAsia"/>
          <w:snapToGrid w:val="0"/>
          <w:kern w:val="0"/>
        </w:rPr>
        <w:t>，</w:t>
      </w:r>
      <w:r w:rsidRPr="00D15A70">
        <w:rPr>
          <w:rFonts w:ascii="華康楷書體 Std W5" w:eastAsia="華康楷書體 Std W5" w:hAnsi="華康楷書體 Std W5"/>
          <w:snapToGrid w:val="0"/>
          <w:kern w:val="0"/>
        </w:rPr>
        <w:t>16</w:t>
      </w:r>
      <w:r w:rsidRPr="00D15A70">
        <w:rPr>
          <w:rFonts w:ascii="華康楷書體 Std W5" w:eastAsia="華康楷書體 Std W5" w:hAnsi="華康楷書體 Std W5" w:hint="eastAsia"/>
          <w:snapToGrid w:val="0"/>
          <w:kern w:val="0"/>
        </w:rPr>
        <w:t>種</w:t>
      </w:r>
      <w:r w:rsidRPr="00D15A70">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D15A70">
        <w:rPr>
          <w:rFonts w:ascii="華康楷書體 Std W5" w:eastAsia="華康楷書體 Std W5" w:hAnsi="華康楷書體 Std W5"/>
          <w:snapToGrid w:val="0"/>
          <w:kern w:val="0"/>
        </w:rPr>
        <w:fldChar w:fldCharType="begin"/>
      </w:r>
      <w:r w:rsidRPr="00D15A70">
        <w:rPr>
          <w:rFonts w:ascii="華康楷書體 Std W5" w:eastAsia="華康楷書體 Std W5" w:hAnsi="華康楷書體 Std W5"/>
          <w:snapToGrid w:val="0"/>
          <w:kern w:val="0"/>
        </w:rPr>
        <w:instrText xml:space="preserve"> </w:instrText>
      </w:r>
      <w:r w:rsidRPr="00D15A70">
        <w:rPr>
          <w:rFonts w:ascii="華康楷書體 Std W5" w:eastAsia="華康楷書體 Std W5" w:hAnsi="華康楷書體 Std W5" w:hint="eastAsia"/>
          <w:snapToGrid w:val="0"/>
          <w:kern w:val="0"/>
        </w:rPr>
        <w:instrText>EQ \F(1, 32 )</w:instrText>
      </w:r>
      <w:r w:rsidRPr="00D15A70">
        <w:rPr>
          <w:rFonts w:ascii="華康楷書體 Std W5" w:eastAsia="華康楷書體 Std W5" w:hAnsi="華康楷書體 Std W5"/>
          <w:snapToGrid w:val="0"/>
          <w:kern w:val="0"/>
        </w:rPr>
        <w:fldChar w:fldCharType="end"/>
      </w:r>
      <w:r w:rsidRPr="00D15A70">
        <w:rPr>
          <w:rFonts w:ascii="華康楷書體 Std W5" w:eastAsia="華康楷書體 Std W5" w:hAnsi="華康楷書體 Std W5" w:hint="eastAsia"/>
          <w:snapToGrid w:val="0"/>
          <w:kern w:val="0"/>
        </w:rPr>
        <w:t>，</w:t>
      </w:r>
      <w:r w:rsidRPr="00D15A70">
        <w:rPr>
          <w:rFonts w:ascii="華康楷書體 Std W5" w:eastAsia="華康楷書體 Std W5" w:hAnsi="華康楷書體 Std W5"/>
          <w:snapToGrid w:val="0"/>
          <w:kern w:val="0"/>
        </w:rPr>
        <w:t>54</w:t>
      </w:r>
      <w:r w:rsidRPr="00D15A70">
        <w:rPr>
          <w:rFonts w:ascii="華康楷書體 Std W5" w:eastAsia="華康楷書體 Std W5" w:hAnsi="華康楷書體 Std W5" w:hint="eastAsia"/>
          <w:snapToGrid w:val="0"/>
          <w:kern w:val="0"/>
        </w:rPr>
        <w:t>種</w:t>
      </w:r>
      <w:r w:rsidRPr="00D15A70">
        <w:rPr>
          <w:rFonts w:ascii="華康楷書體 Std W5" w:eastAsia="華康楷書體 Std W5" w:hAnsi="華康楷書體 Std W5"/>
          <w:color w:val="000000"/>
        </w:rPr>
        <w:t xml:space="preserve">　</w:t>
      </w:r>
    </w:p>
    <w:p w:rsidR="003D1110" w:rsidRDefault="003D1110" w:rsidP="003D1110">
      <w:pPr>
        <w:ind w:left="539" w:hanging="539"/>
        <w:rPr>
          <w:rFonts w:ascii="新細明體" w:hAnsi="新細明體"/>
          <w:color w:val="000000"/>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w:t>
      </w:r>
      <w:r>
        <w:rPr>
          <w:rFonts w:ascii="華康楷書體 Std W5" w:eastAsia="華康楷書體 Std W5" w:hAnsi="華康楷書體 Std W5" w:cs="Arial" w:hint="eastAsia"/>
          <w:color w:val="000000"/>
          <w:sz w:val="24"/>
          <w:szCs w:val="24"/>
        </w:rPr>
        <w:t>1.</w:t>
      </w:r>
      <w:r w:rsidRPr="007A08B9">
        <w:rPr>
          <w:rFonts w:ascii="華康楷書體 Std W5" w:eastAsia="華康楷書體 Std W5" w:hAnsi="華康楷書體 Std W5" w:cs="Arial" w:hint="eastAsia"/>
          <w:color w:val="000000"/>
          <w:sz w:val="24"/>
          <w:szCs w:val="24"/>
        </w:rPr>
        <w:t>豚鼠黑色（</w:t>
      </w:r>
      <w:r w:rsidRPr="007A08B9">
        <w:rPr>
          <w:rFonts w:ascii="華康楷書體 Std W5" w:eastAsia="華康楷書體 Std W5" w:hAnsi="華康楷書體 Std W5" w:cs="Arial"/>
          <w:color w:val="000000"/>
          <w:sz w:val="24"/>
          <w:szCs w:val="24"/>
        </w:rPr>
        <w:t>B</w:t>
      </w:r>
      <w:r w:rsidRPr="007A08B9">
        <w:rPr>
          <w:rFonts w:ascii="華康楷書體 Std W5" w:eastAsia="華康楷書體 Std W5" w:hAnsi="華康楷書體 Std W5" w:cs="Arial" w:hint="eastAsia"/>
          <w:color w:val="000000"/>
          <w:sz w:val="24"/>
          <w:szCs w:val="24"/>
        </w:rPr>
        <w:t>）對棕色（</w:t>
      </w:r>
      <w:r w:rsidRPr="007A08B9">
        <w:rPr>
          <w:rFonts w:ascii="華康楷書體 Std W5" w:eastAsia="華康楷書體 Std W5" w:hAnsi="華康楷書體 Std W5" w:cs="Arial"/>
          <w:color w:val="000000"/>
          <w:sz w:val="24"/>
          <w:szCs w:val="24"/>
        </w:rPr>
        <w:t>b</w:t>
      </w:r>
      <w:r w:rsidRPr="007A08B9">
        <w:rPr>
          <w:rFonts w:ascii="華康楷書體 Std W5" w:eastAsia="華康楷書體 Std W5" w:hAnsi="華康楷書體 Std W5" w:cs="Arial" w:hint="eastAsia"/>
          <w:color w:val="000000"/>
          <w:sz w:val="24"/>
          <w:szCs w:val="24"/>
        </w:rPr>
        <w:t xml:space="preserve">）為顯性，若親代分別為棕色與異型合子黑色交配，產下四個子代，則出現三黑一棕的機率是多少？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w:t>
      </w:r>
      <w:r w:rsidR="00C77A8E" w:rsidRPr="00C77A8E">
        <w:rPr>
          <w:rFonts w:ascii="華康楷書體 Std W5" w:eastAsia="華康楷書體 Std W5" w:hAnsi="華康楷書體 Std W5" w:cs="Arial"/>
          <w:noProof/>
          <w:color w:val="000000"/>
          <w:position w:val="-24"/>
          <w:sz w:val="24"/>
          <w:szCs w:val="24"/>
        </w:rPr>
        <w:object w:dxaOrig="540" w:dyaOrig="620">
          <v:shape id="_x0000_i1089" type="#_x0000_t75" alt="" style="width:27.65pt;height:29.8pt;mso-width-percent:0;mso-height-percent:0;mso-width-percent:0;mso-height-percent:0" o:ole="">
            <v:imagedata r:id="rId200" o:title=""/>
          </v:shape>
          <o:OLEObject Type="Embed" ProgID="Equation.DSMT4" ShapeID="_x0000_i1089" DrawAspect="Content" ObjectID="_1779354978" r:id="rId201"/>
        </w:object>
      </w:r>
      <w:r w:rsidRPr="007A08B9">
        <w:rPr>
          <w:rFonts w:ascii="華康楷書體 Std W5" w:eastAsia="華康楷書體 Std W5" w:hAnsi="華康楷書體 Std W5" w:cs="Arial" w:hint="eastAsia"/>
          <w:color w:val="000000"/>
          <w:sz w:val="24"/>
          <w:szCs w:val="24"/>
        </w:rPr>
        <w:t xml:space="preserve">　(Ｂ)</w:t>
      </w:r>
      <w:r w:rsidR="00C77A8E" w:rsidRPr="00C77A8E">
        <w:rPr>
          <w:rFonts w:ascii="華康楷書體 Std W5" w:eastAsia="華康楷書體 Std W5" w:hAnsi="華康楷書體 Std W5" w:cs="Arial"/>
          <w:noProof/>
          <w:color w:val="000000"/>
          <w:position w:val="-24"/>
          <w:sz w:val="24"/>
          <w:szCs w:val="24"/>
        </w:rPr>
        <w:object w:dxaOrig="540" w:dyaOrig="620">
          <v:shape id="_x0000_i1088" type="#_x0000_t75" alt="" style="width:27.65pt;height:29.8pt;mso-width-percent:0;mso-height-percent:0;mso-width-percent:0;mso-height-percent:0" o:ole="">
            <v:imagedata r:id="rId202" o:title=""/>
          </v:shape>
          <o:OLEObject Type="Embed" ProgID="Equation.DSMT4" ShapeID="_x0000_i1088" DrawAspect="Content" ObjectID="_1779354979" r:id="rId203"/>
        </w:object>
      </w:r>
      <w:r w:rsidRPr="007A08B9">
        <w:rPr>
          <w:rFonts w:ascii="華康楷書體 Std W5" w:eastAsia="華康楷書體 Std W5" w:hAnsi="華康楷書體 Std W5" w:cs="Arial" w:hint="eastAsia"/>
          <w:color w:val="000000"/>
          <w:sz w:val="24"/>
          <w:szCs w:val="24"/>
        </w:rPr>
        <w:t xml:space="preserve">　(Ｃ)</w:t>
      </w:r>
      <w:r w:rsidR="00C77A8E" w:rsidRPr="00C77A8E">
        <w:rPr>
          <w:rFonts w:ascii="華康楷書體 Std W5" w:eastAsia="華康楷書體 Std W5" w:hAnsi="華康楷書體 Std W5" w:cs="Arial"/>
          <w:noProof/>
          <w:color w:val="000000"/>
          <w:position w:val="-24"/>
          <w:sz w:val="24"/>
          <w:szCs w:val="24"/>
        </w:rPr>
        <w:object w:dxaOrig="240" w:dyaOrig="620">
          <v:shape id="_x0000_i1087" type="#_x0000_t75" alt="" style="width:12.35pt;height:29.8pt;mso-width-percent:0;mso-height-percent:0;mso-width-percent:0;mso-height-percent:0" o:ole="">
            <v:imagedata r:id="rId204" o:title=""/>
          </v:shape>
          <o:OLEObject Type="Embed" ProgID="Equation.DSMT4" ShapeID="_x0000_i1087" DrawAspect="Content" ObjectID="_1779354980" r:id="rId205"/>
        </w:object>
      </w:r>
      <w:r w:rsidRPr="007A08B9">
        <w:rPr>
          <w:rFonts w:ascii="華康楷書體 Std W5" w:eastAsia="華康楷書體 Std W5" w:hAnsi="華康楷書體 Std W5" w:cs="Arial" w:hint="eastAsia"/>
          <w:color w:val="000000"/>
          <w:sz w:val="24"/>
          <w:szCs w:val="24"/>
        </w:rPr>
        <w:t xml:space="preserve">　(Ｄ)</w:t>
      </w:r>
      <w:r w:rsidR="00C77A8E" w:rsidRPr="00C77A8E">
        <w:rPr>
          <w:rFonts w:ascii="華康楷書體 Std W5" w:eastAsia="華康楷書體 Std W5" w:hAnsi="華康楷書體 Std W5" w:cs="Arial"/>
          <w:noProof/>
          <w:color w:val="000000"/>
          <w:position w:val="-24"/>
          <w:sz w:val="24"/>
          <w:szCs w:val="24"/>
        </w:rPr>
        <w:object w:dxaOrig="240" w:dyaOrig="620">
          <v:shape id="_x0000_i1086" type="#_x0000_t75" alt="" style="width:12.35pt;height:29.8pt;mso-width-percent:0;mso-height-percent:0;mso-width-percent:0;mso-height-percent:0" o:ole="">
            <v:imagedata r:id="rId206" o:title=""/>
          </v:shape>
          <o:OLEObject Type="Embed" ProgID="Equation.DSMT4" ShapeID="_x0000_i1086" DrawAspect="Content" ObjectID="_1779354981" r:id="rId207"/>
        </w:object>
      </w:r>
      <w:r w:rsidRPr="007A08B9">
        <w:rPr>
          <w:rFonts w:ascii="華康楷書體 Std W5" w:eastAsia="華康楷書體 Std W5" w:hAnsi="華康楷書體 Std W5" w:cs="Arial" w:hint="eastAsia"/>
          <w:color w:val="000000"/>
          <w:sz w:val="24"/>
          <w:szCs w:val="24"/>
        </w:rPr>
        <w:t>。</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w:t>
      </w:r>
      <w:r>
        <w:rPr>
          <w:rFonts w:ascii="華康楷書體 Std W5" w:eastAsia="華康楷書體 Std W5" w:hAnsi="華康楷書體 Std W5" w:cs="Arial" w:hint="eastAsia"/>
          <w:color w:val="000000"/>
          <w:sz w:val="24"/>
          <w:szCs w:val="24"/>
        </w:rPr>
        <w:t>2.</w:t>
      </w:r>
      <w:r w:rsidRPr="007A08B9">
        <w:rPr>
          <w:rFonts w:ascii="華康楷書體 Std W5" w:eastAsia="華康楷書體 Std W5" w:hAnsi="華康楷書體 Std W5" w:cs="Arial" w:hint="eastAsia"/>
          <w:color w:val="000000"/>
          <w:sz w:val="24"/>
          <w:szCs w:val="24"/>
        </w:rPr>
        <w:t>某植物紫花色素的生成，係由一先驅物經兩個反應步驟轉換生成，此兩個步驟分別由兩個顯性基因</w:t>
      </w:r>
      <w:r w:rsidRPr="007A08B9">
        <w:rPr>
          <w:rFonts w:ascii="華康楷書體 Std W5" w:eastAsia="華康楷書體 Std W5" w:hAnsi="華康楷書體 Std W5" w:cs="Arial"/>
          <w:color w:val="000000"/>
          <w:sz w:val="24"/>
          <w:szCs w:val="24"/>
        </w:rPr>
        <w:t>C</w:t>
      </w:r>
      <w:r w:rsidRPr="007A08B9">
        <w:rPr>
          <w:rFonts w:ascii="華康楷書體 Std W5" w:eastAsia="華康楷書體 Std W5" w:hAnsi="華康楷書體 Std W5" w:cs="Arial" w:hint="eastAsia"/>
          <w:color w:val="000000"/>
          <w:sz w:val="24"/>
          <w:szCs w:val="24"/>
        </w:rPr>
        <w:t>及</w:t>
      </w:r>
      <w:r w:rsidRPr="007A08B9">
        <w:rPr>
          <w:rFonts w:ascii="華康楷書體 Std W5" w:eastAsia="華康楷書體 Std W5" w:hAnsi="華康楷書體 Std W5" w:cs="Arial"/>
          <w:color w:val="000000"/>
          <w:sz w:val="24"/>
          <w:szCs w:val="24"/>
        </w:rPr>
        <w:t>P</w:t>
      </w:r>
      <w:r w:rsidRPr="007A08B9">
        <w:rPr>
          <w:rFonts w:ascii="華康楷書體 Std W5" w:eastAsia="華康楷書體 Std W5" w:hAnsi="華康楷書體 Std W5" w:cs="Arial" w:hint="eastAsia"/>
          <w:color w:val="000000"/>
          <w:sz w:val="24"/>
          <w:szCs w:val="24"/>
        </w:rPr>
        <w:t>控制，缺乏</w:t>
      </w:r>
      <w:r w:rsidRPr="007A08B9">
        <w:rPr>
          <w:rFonts w:ascii="華康楷書體 Std W5" w:eastAsia="華康楷書體 Std W5" w:hAnsi="華康楷書體 Std W5" w:cs="Arial"/>
          <w:color w:val="000000"/>
          <w:sz w:val="24"/>
          <w:szCs w:val="24"/>
        </w:rPr>
        <w:t>C</w:t>
      </w:r>
      <w:r w:rsidRPr="007A08B9">
        <w:rPr>
          <w:rFonts w:ascii="華康楷書體 Std W5" w:eastAsia="華康楷書體 Std W5" w:hAnsi="華康楷書體 Std W5" w:cs="Arial" w:hint="eastAsia"/>
          <w:color w:val="000000"/>
          <w:sz w:val="24"/>
          <w:szCs w:val="24"/>
        </w:rPr>
        <w:t>或</w:t>
      </w:r>
      <w:r w:rsidRPr="007A08B9">
        <w:rPr>
          <w:rFonts w:ascii="華康楷書體 Std W5" w:eastAsia="華康楷書體 Std W5" w:hAnsi="華康楷書體 Std W5" w:cs="Arial"/>
          <w:color w:val="000000"/>
          <w:sz w:val="24"/>
          <w:szCs w:val="24"/>
        </w:rPr>
        <w:t>P</w:t>
      </w:r>
      <w:r w:rsidRPr="007A08B9">
        <w:rPr>
          <w:rFonts w:ascii="華康楷書體 Std W5" w:eastAsia="華康楷書體 Std W5" w:hAnsi="華康楷書體 Std W5" w:cs="Arial" w:hint="eastAsia"/>
          <w:color w:val="000000"/>
          <w:sz w:val="24"/>
          <w:szCs w:val="24"/>
        </w:rPr>
        <w:t>者皆生成白花。一紫花親代（</w:t>
      </w:r>
      <w:r w:rsidRPr="007A08B9">
        <w:rPr>
          <w:rFonts w:ascii="華康楷書體 Std W5" w:eastAsia="華康楷書體 Std W5" w:hAnsi="華康楷書體 Std W5" w:cs="Arial"/>
          <w:color w:val="000000"/>
          <w:sz w:val="24"/>
          <w:szCs w:val="24"/>
        </w:rPr>
        <w:t>CCPP</w:t>
      </w:r>
      <w:r w:rsidRPr="007A08B9">
        <w:rPr>
          <w:rFonts w:ascii="華康楷書體 Std W5" w:eastAsia="華康楷書體 Std W5" w:hAnsi="華康楷書體 Std W5" w:cs="Arial" w:hint="eastAsia"/>
          <w:color w:val="000000"/>
          <w:sz w:val="24"/>
          <w:szCs w:val="24"/>
        </w:rPr>
        <w:t>）與白花親代（</w:t>
      </w:r>
      <w:r w:rsidRPr="007A08B9">
        <w:rPr>
          <w:rFonts w:ascii="華康楷書體 Std W5" w:eastAsia="華康楷書體 Std W5" w:hAnsi="華康楷書體 Std W5" w:cs="Arial"/>
          <w:color w:val="000000"/>
          <w:sz w:val="24"/>
          <w:szCs w:val="24"/>
        </w:rPr>
        <w:t>ccPP</w:t>
      </w:r>
      <w:r w:rsidRPr="007A08B9">
        <w:rPr>
          <w:rFonts w:ascii="華康楷書體 Std W5" w:eastAsia="華康楷書體 Std W5" w:hAnsi="華康楷書體 Std W5" w:cs="Arial" w:hint="eastAsia"/>
          <w:color w:val="000000"/>
          <w:sz w:val="24"/>
          <w:szCs w:val="24"/>
        </w:rPr>
        <w:t xml:space="preserve">）雜交後，再進行第一子代自花授粉，則其第二子代的表現型及比例為何？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全為紫花　</w:t>
      </w:r>
      <w:r w:rsidRPr="007A08B9">
        <w:rPr>
          <w:rFonts w:ascii="華康楷書體 Std W5" w:eastAsia="華康楷書體 Std W5" w:hAnsi="華康楷書體 Std W5" w:cs="Arial" w:hint="eastAsia"/>
          <w:color w:val="000000"/>
          <w:sz w:val="24"/>
          <w:szCs w:val="24"/>
        </w:rPr>
        <w:tab/>
      </w:r>
      <w:r w:rsidRPr="007A08B9">
        <w:rPr>
          <w:rFonts w:ascii="華康楷書體 Std W5" w:eastAsia="華康楷書體 Std W5" w:hAnsi="華康楷書體 Std W5" w:cs="Arial" w:hint="eastAsia"/>
          <w:color w:val="000000"/>
          <w:sz w:val="24"/>
          <w:szCs w:val="24"/>
        </w:rPr>
        <w:tab/>
      </w:r>
      <w:r w:rsidRPr="007A08B9">
        <w:rPr>
          <w:rFonts w:ascii="華康楷書體 Std W5" w:eastAsia="華康楷書體 Std W5" w:hAnsi="華康楷書體 Std W5" w:cs="Arial" w:hint="eastAsia"/>
          <w:color w:val="000000"/>
          <w:sz w:val="24"/>
          <w:szCs w:val="24"/>
        </w:rPr>
        <w:tab/>
      </w:r>
      <w:r w:rsidRPr="007A08B9">
        <w:rPr>
          <w:rFonts w:ascii="華康楷書體 Std W5" w:eastAsia="華康楷書體 Std W5" w:hAnsi="華康楷書體 Std W5" w:cs="Arial" w:hint="eastAsia"/>
          <w:color w:val="000000"/>
          <w:sz w:val="24"/>
          <w:szCs w:val="24"/>
        </w:rPr>
        <w:tab/>
      </w:r>
      <w:r w:rsidRPr="007A08B9">
        <w:rPr>
          <w:rFonts w:ascii="華康楷書體 Std W5" w:eastAsia="華康楷書體 Std W5" w:hAnsi="華康楷書體 Std W5" w:cs="Arial"/>
          <w:color w:val="000000"/>
          <w:sz w:val="24"/>
          <w:szCs w:val="24"/>
        </w:rPr>
        <w:tab/>
      </w:r>
      <w:r w:rsidRPr="007A08B9">
        <w:rPr>
          <w:rFonts w:ascii="華康楷書體 Std W5" w:eastAsia="華康楷書體 Std W5" w:hAnsi="華康楷書體 Std W5" w:cs="Arial" w:hint="eastAsia"/>
          <w:color w:val="000000"/>
          <w:sz w:val="24"/>
          <w:szCs w:val="24"/>
        </w:rPr>
        <w:t xml:space="preserve">(Ｂ)全為白花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Ｃ)紫花：白花＝</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hint="eastAsia"/>
          <w:color w:val="000000"/>
          <w:sz w:val="24"/>
          <w:szCs w:val="24"/>
        </w:rPr>
        <w:tab/>
      </w:r>
      <w:r w:rsidRPr="007A08B9">
        <w:rPr>
          <w:rFonts w:ascii="華康楷書體 Std W5" w:eastAsia="華康楷書體 Std W5" w:hAnsi="華康楷書體 Std W5" w:cs="Arial" w:hint="eastAsia"/>
          <w:color w:val="000000"/>
          <w:sz w:val="24"/>
          <w:szCs w:val="24"/>
        </w:rPr>
        <w:tab/>
        <w:t>(Ｄ)紫花：白花＝</w:t>
      </w:r>
      <w:r w:rsidRPr="007A08B9">
        <w:rPr>
          <w:rFonts w:ascii="華康楷書體 Std W5" w:eastAsia="華康楷書體 Std W5" w:hAnsi="華康楷書體 Std W5" w:cs="Arial"/>
          <w:color w:val="000000"/>
          <w:sz w:val="24"/>
          <w:szCs w:val="24"/>
        </w:rPr>
        <w:t>3</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w:t>
      </w:r>
      <w:r>
        <w:rPr>
          <w:rFonts w:ascii="華康楷書體 Std W5" w:eastAsia="華康楷書體 Std W5" w:hAnsi="華康楷書體 Std W5" w:cs="Arial" w:hint="eastAsia"/>
          <w:color w:val="000000"/>
          <w:sz w:val="24"/>
          <w:szCs w:val="24"/>
        </w:rPr>
        <w:t>3.</w:t>
      </w:r>
      <w:r w:rsidRPr="007A08B9">
        <w:rPr>
          <w:rFonts w:ascii="華康楷書體 Std W5" w:eastAsia="華康楷書體 Std W5" w:hAnsi="華康楷書體 Std W5" w:cs="Arial" w:hint="eastAsia"/>
          <w:color w:val="000000"/>
          <w:sz w:val="24"/>
          <w:szCs w:val="24"/>
        </w:rPr>
        <w:t>一對外表正常的夫婦育有兩子，其一視覺正常但患血友病，另一色盲但無血友病，下列敘述何者正確？（設血友病基因為</w:t>
      </w:r>
      <w:r w:rsidRPr="007A08B9">
        <w:rPr>
          <w:rFonts w:ascii="華康楷書體 Std W5" w:eastAsia="華康楷書體 Std W5" w:hAnsi="華康楷書體 Std W5" w:cs="Arial"/>
          <w:color w:val="000000"/>
          <w:sz w:val="24"/>
          <w:szCs w:val="24"/>
        </w:rPr>
        <w:t>a</w:t>
      </w:r>
      <w:r w:rsidRPr="007A08B9">
        <w:rPr>
          <w:rFonts w:ascii="華康楷書體 Std W5" w:eastAsia="華康楷書體 Std W5" w:hAnsi="華康楷書體 Std W5" w:cs="Arial" w:hint="eastAsia"/>
          <w:color w:val="000000"/>
          <w:sz w:val="24"/>
          <w:szCs w:val="24"/>
        </w:rPr>
        <w:t>，色盲基因為</w:t>
      </w:r>
      <w:r w:rsidRPr="007A08B9">
        <w:rPr>
          <w:rFonts w:ascii="華康楷書體 Std W5" w:eastAsia="華康楷書體 Std W5" w:hAnsi="華康楷書體 Std W5" w:cs="Arial"/>
          <w:color w:val="000000"/>
          <w:sz w:val="24"/>
          <w:szCs w:val="24"/>
        </w:rPr>
        <w:t>b</w:t>
      </w:r>
      <w:r w:rsidRPr="007A08B9">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此對夫婦基因型為　</w:t>
      </w:r>
      <w:r w:rsidRPr="007A08B9">
        <w:rPr>
          <w:rFonts w:ascii="華康楷書體 Std W5" w:eastAsia="華康楷書體 Std W5" w:hAnsi="華康楷書體 Std W5" w:cs="Arial"/>
          <w:color w:val="000000"/>
          <w:sz w:val="24"/>
          <w:szCs w:val="24"/>
        </w:rPr>
        <w:t>AaBb</w:t>
      </w:r>
      <w:r w:rsidRPr="007A08B9">
        <w:rPr>
          <w:rFonts w:ascii="華康楷書體 Std W5" w:eastAsia="華康楷書體 Std W5" w:hAnsi="華康楷書體 Std W5" w:cs="Arial" w:hint="eastAsia"/>
          <w:color w:val="000000"/>
          <w:sz w:val="24"/>
          <w:szCs w:val="24"/>
        </w:rPr>
        <w:t xml:space="preserve">　×　</w:t>
      </w:r>
      <w:r w:rsidRPr="007A08B9">
        <w:rPr>
          <w:rFonts w:ascii="華康楷書體 Std W5" w:eastAsia="華康楷書體 Std W5" w:hAnsi="華康楷書體 Std W5" w:cs="Arial"/>
          <w:color w:val="000000"/>
          <w:sz w:val="24"/>
          <w:szCs w:val="24"/>
        </w:rPr>
        <w:t>Aabb</w:t>
      </w:r>
      <w:r w:rsidRPr="007A08B9">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Ｂ)該家庭色盲、血友病基因，係來自外祖父母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Ｃ)此夫婦下一胎所生男孩為正常者機率為</w:t>
      </w:r>
      <w:r w:rsidR="00C77A8E" w:rsidRPr="00C77A8E">
        <w:rPr>
          <w:rFonts w:ascii="華康楷書體 Std W5" w:eastAsia="華康楷書體 Std W5" w:hAnsi="華康楷書體 Std W5" w:cs="Arial"/>
          <w:noProof/>
          <w:color w:val="000000"/>
          <w:position w:val="-24"/>
          <w:sz w:val="24"/>
          <w:szCs w:val="24"/>
        </w:rPr>
        <w:object w:dxaOrig="240" w:dyaOrig="620">
          <v:shape id="_x0000_i1085" type="#_x0000_t75" alt="" style="width:10.9pt;height:29.8pt;mso-width-percent:0;mso-height-percent:0;mso-width-percent:0;mso-height-percent:0" o:ole="">
            <v:imagedata r:id="rId208" o:title=""/>
          </v:shape>
          <o:OLEObject Type="Embed" ProgID="Equation.DSMT4" ShapeID="_x0000_i1085" DrawAspect="Content" ObjectID="_1779354982" r:id="rId209"/>
        </w:object>
      </w:r>
      <w:r w:rsidRPr="007A08B9">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Ｄ)此夫婦下一胎所生為正常女孩的機率為</w:t>
      </w:r>
      <w:r w:rsidR="00C77A8E" w:rsidRPr="00C77A8E">
        <w:rPr>
          <w:rFonts w:ascii="華康楷書體 Std W5" w:eastAsia="華康楷書體 Std W5" w:hAnsi="華康楷書體 Std W5" w:cs="Arial"/>
          <w:noProof/>
          <w:color w:val="000000"/>
          <w:position w:val="-24"/>
          <w:sz w:val="24"/>
          <w:szCs w:val="24"/>
        </w:rPr>
        <w:object w:dxaOrig="240" w:dyaOrig="620">
          <v:shape id="_x0000_i1084" type="#_x0000_t75" alt="" style="width:10.9pt;height:29.8pt;mso-width-percent:0;mso-height-percent:0;mso-width-percent:0;mso-height-percent:0" o:ole="">
            <v:imagedata r:id="rId208" o:title=""/>
          </v:shape>
          <o:OLEObject Type="Embed" ProgID="Equation.DSMT4" ShapeID="_x0000_i1084" DrawAspect="Content" ObjectID="_1779354983" r:id="rId210"/>
        </w:object>
      </w:r>
      <w:r w:rsidRPr="007A08B9">
        <w:rPr>
          <w:rFonts w:ascii="華康楷書體 Std W5" w:eastAsia="華康楷書體 Std W5" w:hAnsi="華康楷書體 Std W5" w:cs="Arial" w:hint="eastAsia"/>
          <w:color w:val="000000"/>
          <w:sz w:val="24"/>
          <w:szCs w:val="24"/>
        </w:rPr>
        <w:t>。</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4.</w:t>
      </w:r>
      <w:r w:rsidRPr="007A08B9">
        <w:rPr>
          <w:rFonts w:ascii="華康楷書體 Std W5" w:eastAsia="華康楷書體 Std W5" w:hAnsi="華康楷書體 Std W5" w:cs="Arial" w:hint="eastAsia"/>
          <w:color w:val="000000"/>
          <w:sz w:val="24"/>
          <w:szCs w:val="24"/>
        </w:rPr>
        <w:t>一對夫婦血型之基因型為</w:t>
      </w:r>
      <w:r w:rsidRPr="007A08B9">
        <w:rPr>
          <w:rFonts w:ascii="華康楷書體 Std W5" w:eastAsia="華康楷書體 Std W5" w:hAnsi="華康楷書體 Std W5" w:cs="Arial"/>
          <w:color w:val="000000"/>
          <w:sz w:val="24"/>
          <w:szCs w:val="24"/>
        </w:rPr>
        <w:t>I</w:t>
      </w:r>
      <w:r w:rsidRPr="007A08B9">
        <w:rPr>
          <w:rFonts w:ascii="華康楷書體 Std W5" w:eastAsia="華康楷書體 Std W5" w:hAnsi="華康楷書體 Std W5" w:cs="Arial"/>
          <w:color w:val="000000"/>
          <w:sz w:val="24"/>
          <w:szCs w:val="24"/>
          <w:vertAlign w:val="superscript"/>
        </w:rPr>
        <w:t>A</w:t>
      </w:r>
      <w:r w:rsidRPr="007A08B9">
        <w:rPr>
          <w:rFonts w:ascii="華康楷書體 Std W5" w:eastAsia="華康楷書體 Std W5" w:hAnsi="華康楷書體 Std W5" w:cs="Arial"/>
          <w:color w:val="000000"/>
          <w:sz w:val="24"/>
          <w:szCs w:val="24"/>
        </w:rPr>
        <w:t>i</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I</w:t>
      </w:r>
      <w:r w:rsidRPr="007A08B9">
        <w:rPr>
          <w:rFonts w:ascii="華康楷書體 Std W5" w:eastAsia="華康楷書體 Std W5" w:hAnsi="華康楷書體 Std W5" w:cs="Arial"/>
          <w:color w:val="000000"/>
          <w:sz w:val="24"/>
          <w:szCs w:val="24"/>
          <w:vertAlign w:val="superscript"/>
        </w:rPr>
        <w:t>B</w:t>
      </w:r>
      <w:r w:rsidRPr="007A08B9">
        <w:rPr>
          <w:rFonts w:ascii="華康楷書體 Std W5" w:eastAsia="華康楷書體 Std W5" w:hAnsi="華康楷書體 Std W5" w:cs="Arial"/>
          <w:color w:val="000000"/>
          <w:sz w:val="24"/>
          <w:szCs w:val="24"/>
        </w:rPr>
        <w:t>i</w:t>
      </w:r>
      <w:r w:rsidRPr="007A08B9">
        <w:rPr>
          <w:rFonts w:ascii="華康楷書體 Std W5" w:eastAsia="華康楷書體 Std W5" w:hAnsi="華康楷書體 Std W5" w:cs="Arial" w:hint="eastAsia"/>
          <w:color w:val="000000"/>
          <w:sz w:val="24"/>
          <w:szCs w:val="24"/>
        </w:rPr>
        <w:t>，若生三個孩子，一個為</w:t>
      </w:r>
      <w:r w:rsidRPr="007A08B9">
        <w:rPr>
          <w:rFonts w:ascii="華康楷書體 Std W5" w:eastAsia="華康楷書體 Std W5" w:hAnsi="華康楷書體 Std W5" w:cs="Arial"/>
          <w:color w:val="000000"/>
          <w:sz w:val="24"/>
          <w:szCs w:val="24"/>
        </w:rPr>
        <w:t>A</w:t>
      </w:r>
      <w:r w:rsidRPr="007A08B9">
        <w:rPr>
          <w:rFonts w:ascii="華康楷書體 Std W5" w:eastAsia="華康楷書體 Std W5" w:hAnsi="華康楷書體 Std W5" w:cs="Arial" w:hint="eastAsia"/>
          <w:color w:val="000000"/>
          <w:sz w:val="24"/>
          <w:szCs w:val="24"/>
        </w:rPr>
        <w:t>型、兩個為</w:t>
      </w:r>
      <w:r w:rsidRPr="007A08B9">
        <w:rPr>
          <w:rFonts w:ascii="華康楷書體 Std W5" w:eastAsia="華康楷書體 Std W5" w:hAnsi="華康楷書體 Std W5" w:cs="Arial"/>
          <w:color w:val="000000"/>
          <w:sz w:val="24"/>
          <w:szCs w:val="24"/>
        </w:rPr>
        <w:t>B</w:t>
      </w:r>
      <w:r w:rsidRPr="007A08B9">
        <w:rPr>
          <w:rFonts w:ascii="華康楷書體 Std W5" w:eastAsia="華康楷書體 Std W5" w:hAnsi="華康楷書體 Std W5" w:cs="Arial" w:hint="eastAsia"/>
          <w:color w:val="000000"/>
          <w:sz w:val="24"/>
          <w:szCs w:val="24"/>
        </w:rPr>
        <w:t xml:space="preserve">型之機率為何？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w:t>
      </w:r>
      <w:r w:rsidR="00C77A8E" w:rsidRPr="00C77A8E">
        <w:rPr>
          <w:rFonts w:ascii="華康楷書體 Std W5" w:eastAsia="華康楷書體 Std W5" w:hAnsi="華康楷書體 Std W5" w:cs="Arial"/>
          <w:noProof/>
          <w:color w:val="000000"/>
          <w:position w:val="-24"/>
          <w:sz w:val="24"/>
          <w:szCs w:val="24"/>
        </w:rPr>
        <w:object w:dxaOrig="380" w:dyaOrig="620">
          <v:shape id="_x0000_i1083" type="#_x0000_t75" alt="" style="width:18.9pt;height:29.8pt;mso-width-percent:0;mso-height-percent:0;mso-width-percent:0;mso-height-percent:0" o:ole="">
            <v:imagedata r:id="rId211" o:title=""/>
          </v:shape>
          <o:OLEObject Type="Embed" ProgID="Equation.DSMT4" ShapeID="_x0000_i1083" DrawAspect="Content" ObjectID="_1779354984" r:id="rId212"/>
        </w:object>
      </w:r>
      <w:r w:rsidRPr="007A08B9">
        <w:rPr>
          <w:rFonts w:ascii="華康楷書體 Std W5" w:eastAsia="華康楷書體 Std W5" w:hAnsi="華康楷書體 Std W5" w:cs="Arial" w:hint="eastAsia"/>
          <w:color w:val="000000"/>
          <w:sz w:val="24"/>
          <w:szCs w:val="24"/>
        </w:rPr>
        <w:t xml:space="preserve">　(Ｂ)</w:t>
      </w:r>
      <w:r w:rsidR="00C77A8E" w:rsidRPr="00C77A8E">
        <w:rPr>
          <w:rFonts w:ascii="華康楷書體 Std W5" w:eastAsia="華康楷書體 Std W5" w:hAnsi="華康楷書體 Std W5" w:cs="Arial"/>
          <w:noProof/>
          <w:color w:val="000000"/>
          <w:position w:val="-24"/>
          <w:sz w:val="24"/>
          <w:szCs w:val="24"/>
        </w:rPr>
        <w:object w:dxaOrig="380" w:dyaOrig="620">
          <v:shape id="_x0000_i1082" type="#_x0000_t75" alt="" style="width:18.9pt;height:29.8pt;mso-width-percent:0;mso-height-percent:0;mso-width-percent:0;mso-height-percent:0" o:ole="">
            <v:imagedata r:id="rId213" o:title=""/>
          </v:shape>
          <o:OLEObject Type="Embed" ProgID="Equation.DSMT4" ShapeID="_x0000_i1082" DrawAspect="Content" ObjectID="_1779354985" r:id="rId214"/>
        </w:object>
      </w:r>
      <w:r w:rsidRPr="007A08B9">
        <w:rPr>
          <w:rFonts w:ascii="華康楷書體 Std W5" w:eastAsia="華康楷書體 Std W5" w:hAnsi="華康楷書體 Std W5" w:cs="Arial" w:hint="eastAsia"/>
          <w:color w:val="000000"/>
          <w:sz w:val="24"/>
          <w:szCs w:val="24"/>
        </w:rPr>
        <w:t xml:space="preserve">　(Ｃ)</w:t>
      </w:r>
      <w:r w:rsidR="00C77A8E" w:rsidRPr="00C77A8E">
        <w:rPr>
          <w:rFonts w:ascii="華康楷書體 Std W5" w:eastAsia="華康楷書體 Std W5" w:hAnsi="華康楷書體 Std W5" w:cs="Arial"/>
          <w:noProof/>
          <w:color w:val="000000"/>
          <w:position w:val="-24"/>
          <w:sz w:val="24"/>
          <w:szCs w:val="24"/>
        </w:rPr>
        <w:object w:dxaOrig="380" w:dyaOrig="620">
          <v:shape id="_x0000_i1081" type="#_x0000_t75" alt="" style="width:18.9pt;height:29.8pt;mso-width-percent:0;mso-height-percent:0;mso-width-percent:0;mso-height-percent:0" o:ole="">
            <v:imagedata r:id="rId215" o:title=""/>
          </v:shape>
          <o:OLEObject Type="Embed" ProgID="Equation.DSMT4" ShapeID="_x0000_i1081" DrawAspect="Content" ObjectID="_1779354986" r:id="rId216"/>
        </w:object>
      </w:r>
      <w:r w:rsidRPr="007A08B9">
        <w:rPr>
          <w:rFonts w:ascii="華康楷書體 Std W5" w:eastAsia="華康楷書體 Std W5" w:hAnsi="華康楷書體 Std W5" w:cs="Arial" w:hint="eastAsia"/>
          <w:color w:val="000000"/>
          <w:sz w:val="24"/>
          <w:szCs w:val="24"/>
        </w:rPr>
        <w:t xml:space="preserve">　(Ｄ)</w:t>
      </w:r>
      <w:r w:rsidR="00C77A8E" w:rsidRPr="00C77A8E">
        <w:rPr>
          <w:rFonts w:ascii="華康楷書體 Std W5" w:eastAsia="華康楷書體 Std W5" w:hAnsi="華康楷書體 Std W5" w:cs="Arial"/>
          <w:noProof/>
          <w:color w:val="000000"/>
          <w:position w:val="-24"/>
          <w:sz w:val="24"/>
          <w:szCs w:val="24"/>
        </w:rPr>
        <w:object w:dxaOrig="380" w:dyaOrig="620">
          <v:shape id="_x0000_i1080" type="#_x0000_t75" alt="" style="width:18.9pt;height:29.8pt;mso-width-percent:0;mso-height-percent:0;mso-width-percent:0;mso-height-percent:0" o:ole="">
            <v:imagedata r:id="rId217" o:title=""/>
          </v:shape>
          <o:OLEObject Type="Embed" ProgID="Equation.DSMT4" ShapeID="_x0000_i1080" DrawAspect="Content" ObjectID="_1779354987" r:id="rId218"/>
        </w:object>
      </w:r>
      <w:r w:rsidRPr="007A08B9">
        <w:rPr>
          <w:rFonts w:ascii="華康楷書體 Std W5" w:eastAsia="華康楷書體 Std W5" w:hAnsi="華康楷書體 Std W5" w:cs="Arial" w:hint="eastAsia"/>
          <w:color w:val="000000"/>
          <w:sz w:val="24"/>
          <w:szCs w:val="24"/>
        </w:rPr>
        <w:t>。</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5.</w:t>
      </w:r>
      <w:r w:rsidRPr="007A08B9">
        <w:rPr>
          <w:rFonts w:ascii="華康楷書體 Std W5" w:eastAsia="華康楷書體 Std W5" w:hAnsi="華康楷書體 Std W5" w:cs="Arial" w:hint="eastAsia"/>
          <w:color w:val="000000"/>
          <w:sz w:val="24"/>
          <w:szCs w:val="24"/>
        </w:rPr>
        <w:t xml:space="preserve">若某種鳥類羽色黑色的遺傳因子為B，羽色白色的遺傳因子為b，基因型為Bb的鳥類羽色為灰色。請問基因型皆為Bb的親代交配後，產生子代為兩黑一白的機率為多少？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w:t>
      </w:r>
      <w:r w:rsidR="00C77A8E" w:rsidRPr="00C77A8E">
        <w:rPr>
          <w:rFonts w:ascii="華康楷書體 Std W5" w:eastAsia="華康楷書體 Std W5" w:hAnsi="華康楷書體 Std W5" w:cs="Arial"/>
          <w:noProof/>
          <w:color w:val="000000"/>
          <w:position w:val="-24"/>
          <w:sz w:val="24"/>
          <w:szCs w:val="24"/>
        </w:rPr>
        <w:object w:dxaOrig="380" w:dyaOrig="620">
          <v:shape id="_x0000_i1079" type="#_x0000_t75" alt="" style="width:18.9pt;height:29.8pt;mso-width-percent:0;mso-height-percent:0;mso-width-percent:0;mso-height-percent:0" o:ole="">
            <v:imagedata r:id="rId219" o:title=""/>
          </v:shape>
          <o:OLEObject Type="Embed" ProgID="Equation.DSMT4" ShapeID="_x0000_i1079" DrawAspect="Content" ObjectID="_1779354988" r:id="rId220"/>
        </w:object>
      </w:r>
      <w:r w:rsidRPr="007A08B9">
        <w:rPr>
          <w:rFonts w:ascii="華康楷書體 Std W5" w:eastAsia="華康楷書體 Std W5" w:hAnsi="華康楷書體 Std W5" w:cs="Arial" w:hint="eastAsia"/>
          <w:color w:val="000000"/>
          <w:sz w:val="24"/>
          <w:szCs w:val="24"/>
        </w:rPr>
        <w:t xml:space="preserve">　(Ｂ)</w:t>
      </w:r>
      <w:r w:rsidR="00C77A8E" w:rsidRPr="00C77A8E">
        <w:rPr>
          <w:rFonts w:ascii="華康楷書體 Std W5" w:eastAsia="華康楷書體 Std W5" w:hAnsi="華康楷書體 Std W5" w:cs="Arial"/>
          <w:noProof/>
          <w:color w:val="000000"/>
          <w:position w:val="-24"/>
          <w:sz w:val="24"/>
          <w:szCs w:val="24"/>
        </w:rPr>
        <w:object w:dxaOrig="380" w:dyaOrig="620">
          <v:shape id="_x0000_i1078" type="#_x0000_t75" alt="" style="width:18.9pt;height:29.8pt;mso-width-percent:0;mso-height-percent:0;mso-width-percent:0;mso-height-percent:0" o:ole="">
            <v:imagedata r:id="rId221" o:title=""/>
          </v:shape>
          <o:OLEObject Type="Embed" ProgID="Equation.DSMT4" ShapeID="_x0000_i1078" DrawAspect="Content" ObjectID="_1779354989" r:id="rId222"/>
        </w:object>
      </w:r>
      <w:r w:rsidRPr="007A08B9">
        <w:rPr>
          <w:rFonts w:ascii="華康楷書體 Std W5" w:eastAsia="華康楷書體 Std W5" w:hAnsi="華康楷書體 Std W5" w:cs="Arial" w:hint="eastAsia"/>
          <w:color w:val="000000"/>
          <w:sz w:val="24"/>
          <w:szCs w:val="24"/>
        </w:rPr>
        <w:t xml:space="preserve">　(Ｃ)</w:t>
      </w:r>
      <w:r w:rsidR="00C77A8E" w:rsidRPr="00C77A8E">
        <w:rPr>
          <w:rFonts w:ascii="華康楷書體 Std W5" w:eastAsia="華康楷書體 Std W5" w:hAnsi="華康楷書體 Std W5" w:cs="Arial"/>
          <w:noProof/>
          <w:color w:val="000000"/>
          <w:position w:val="-24"/>
          <w:sz w:val="24"/>
          <w:szCs w:val="24"/>
        </w:rPr>
        <w:object w:dxaOrig="240" w:dyaOrig="620">
          <v:shape id="_x0000_i1077" type="#_x0000_t75" alt="" style="width:12.35pt;height:29.8pt;mso-width-percent:0;mso-height-percent:0;mso-width-percent:0;mso-height-percent:0" o:ole="">
            <v:imagedata r:id="rId223" o:title=""/>
          </v:shape>
          <o:OLEObject Type="Embed" ProgID="Equation.DSMT4" ShapeID="_x0000_i1077" DrawAspect="Content" ObjectID="_1779354990" r:id="rId224"/>
        </w:object>
      </w:r>
      <w:r w:rsidRPr="007A08B9">
        <w:rPr>
          <w:rFonts w:ascii="華康楷書體 Std W5" w:eastAsia="華康楷書體 Std W5" w:hAnsi="華康楷書體 Std W5" w:cs="Arial" w:hint="eastAsia"/>
          <w:color w:val="000000"/>
          <w:sz w:val="24"/>
          <w:szCs w:val="24"/>
        </w:rPr>
        <w:t xml:space="preserve">　(Ｄ)</w:t>
      </w:r>
      <w:r w:rsidR="00C77A8E" w:rsidRPr="00C77A8E">
        <w:rPr>
          <w:rFonts w:ascii="華康楷書體 Std W5" w:eastAsia="華康楷書體 Std W5" w:hAnsi="華康楷書體 Std W5" w:cs="Arial"/>
          <w:noProof/>
          <w:color w:val="000000"/>
          <w:position w:val="-24"/>
          <w:sz w:val="24"/>
          <w:szCs w:val="24"/>
        </w:rPr>
        <w:object w:dxaOrig="240" w:dyaOrig="620">
          <v:shape id="_x0000_i1076" type="#_x0000_t75" alt="" style="width:12.35pt;height:29.8pt;mso-width-percent:0;mso-height-percent:0;mso-width-percent:0;mso-height-percent:0" o:ole="">
            <v:imagedata r:id="rId225" o:title=""/>
          </v:shape>
          <o:OLEObject Type="Embed" ProgID="Equation.DSMT4" ShapeID="_x0000_i1076" DrawAspect="Content" ObjectID="_1779354991" r:id="rId226"/>
        </w:object>
      </w:r>
      <w:r w:rsidRPr="007A08B9">
        <w:rPr>
          <w:rFonts w:ascii="華康楷書體 Std W5" w:eastAsia="華康楷書體 Std W5" w:hAnsi="華康楷書體 Std W5" w:cs="Arial" w:hint="eastAsia"/>
          <w:color w:val="000000"/>
          <w:sz w:val="24"/>
          <w:szCs w:val="24"/>
        </w:rPr>
        <w:t>。</w:t>
      </w:r>
    </w:p>
    <w:p w:rsidR="003D1110"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6.</w:t>
      </w:r>
      <w:r w:rsidRPr="007A08B9">
        <w:rPr>
          <w:rFonts w:ascii="華康楷書體 Std W5" w:eastAsia="華康楷書體 Std W5" w:hAnsi="華康楷書體 Std W5" w:cs="Arial" w:hint="eastAsia"/>
          <w:color w:val="000000"/>
          <w:sz w:val="24"/>
          <w:szCs w:val="24"/>
        </w:rPr>
        <w:t xml:space="preserve">已知果蠅決定性別的方式與人類相同，且決定果蠅眼睛顏色的基因位於果蠅性染色體的X染色體上，紅色為顯性，白色為隱性。若白眼雌果蠅與紅眼雄果蠅雜交，則下列敘述何者正確？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F</w:t>
      </w:r>
      <w:r w:rsidRPr="002F3AF0">
        <w:rPr>
          <w:rFonts w:ascii="華康楷書體 Std W5" w:eastAsia="華康楷書體 Std W5" w:hAnsi="華康楷書體 Std W5" w:cs="Arial" w:hint="eastAsia"/>
          <w:color w:val="000000"/>
          <w:sz w:val="24"/>
          <w:szCs w:val="24"/>
          <w:vertAlign w:val="subscript"/>
        </w:rPr>
        <w:t>1</w:t>
      </w:r>
      <w:r w:rsidRPr="007A08B9">
        <w:rPr>
          <w:rFonts w:ascii="華康楷書體 Std W5" w:eastAsia="華康楷書體 Std W5" w:hAnsi="華康楷書體 Std W5" w:cs="Arial" w:hint="eastAsia"/>
          <w:color w:val="000000"/>
          <w:sz w:val="24"/>
          <w:szCs w:val="24"/>
        </w:rPr>
        <w:t xml:space="preserve">皆為紅眼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Ｂ)F</w:t>
      </w:r>
      <w:r w:rsidRPr="002F3AF0">
        <w:rPr>
          <w:rFonts w:ascii="華康楷書體 Std W5" w:eastAsia="華康楷書體 Std W5" w:hAnsi="華康楷書體 Std W5" w:cs="Arial" w:hint="eastAsia"/>
          <w:color w:val="000000"/>
          <w:sz w:val="24"/>
          <w:szCs w:val="24"/>
          <w:vertAlign w:val="subscript"/>
        </w:rPr>
        <w:t>2</w:t>
      </w:r>
      <w:r w:rsidRPr="007A08B9">
        <w:rPr>
          <w:rFonts w:ascii="華康楷書體 Std W5" w:eastAsia="華康楷書體 Std W5" w:hAnsi="華康楷書體 Std W5" w:cs="Arial" w:hint="eastAsia"/>
          <w:color w:val="000000"/>
          <w:sz w:val="24"/>
          <w:szCs w:val="24"/>
        </w:rPr>
        <w:t xml:space="preserve">中，紅眼：白眼＝3：1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Ｃ)F</w:t>
      </w:r>
      <w:r w:rsidRPr="002F3AF0">
        <w:rPr>
          <w:rFonts w:ascii="華康楷書體 Std W5" w:eastAsia="華康楷書體 Std W5" w:hAnsi="華康楷書體 Std W5" w:cs="Arial" w:hint="eastAsia"/>
          <w:color w:val="000000"/>
          <w:sz w:val="24"/>
          <w:szCs w:val="24"/>
          <w:vertAlign w:val="subscript"/>
        </w:rPr>
        <w:t>2</w:t>
      </w:r>
      <w:r w:rsidRPr="007A08B9">
        <w:rPr>
          <w:rFonts w:ascii="華康楷書體 Std W5" w:eastAsia="華康楷書體 Std W5" w:hAnsi="華康楷書體 Std W5" w:cs="Arial" w:hint="eastAsia"/>
          <w:color w:val="000000"/>
          <w:sz w:val="24"/>
          <w:szCs w:val="24"/>
        </w:rPr>
        <w:t xml:space="preserve">中，白眼必為雄果蠅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Ｄ)F</w:t>
      </w:r>
      <w:r w:rsidRPr="002F3AF0">
        <w:rPr>
          <w:rFonts w:ascii="華康楷書體 Std W5" w:eastAsia="華康楷書體 Std W5" w:hAnsi="華康楷書體 Std W5" w:cs="Arial" w:hint="eastAsia"/>
          <w:color w:val="000000"/>
          <w:sz w:val="24"/>
          <w:szCs w:val="24"/>
          <w:vertAlign w:val="subscript"/>
        </w:rPr>
        <w:t>2</w:t>
      </w:r>
      <w:r w:rsidRPr="007A08B9">
        <w:rPr>
          <w:rFonts w:ascii="華康楷書體 Std W5" w:eastAsia="華康楷書體 Std W5" w:hAnsi="華康楷書體 Std W5" w:cs="Arial" w:hint="eastAsia"/>
          <w:color w:val="000000"/>
          <w:sz w:val="24"/>
          <w:szCs w:val="24"/>
        </w:rPr>
        <w:t>中，雌雄果蠅出現白眼的機率皆為</w:t>
      </w:r>
      <w:r w:rsidR="00C77A8E" w:rsidRPr="00C77A8E">
        <w:rPr>
          <w:rFonts w:ascii="華康楷書體 Std W5" w:eastAsia="華康楷書體 Std W5" w:hAnsi="華康楷書體 Std W5" w:cs="Arial"/>
          <w:noProof/>
          <w:color w:val="000000"/>
          <w:position w:val="-24"/>
          <w:sz w:val="24"/>
          <w:szCs w:val="24"/>
        </w:rPr>
        <w:object w:dxaOrig="240" w:dyaOrig="620">
          <v:shape id="_x0000_i1075" type="#_x0000_t75" alt="" style="width:10.9pt;height:29.8pt;mso-width-percent:0;mso-height-percent:0;mso-width-percent:0;mso-height-percent:0" o:ole="">
            <v:imagedata r:id="rId208" o:title=""/>
          </v:shape>
          <o:OLEObject Type="Embed" ProgID="Equation.DSMT4" ShapeID="_x0000_i1075" DrawAspect="Content" ObjectID="_1779354992" r:id="rId227"/>
        </w:object>
      </w:r>
      <w:r w:rsidRPr="007A08B9">
        <w:rPr>
          <w:rFonts w:ascii="華康楷書體 Std W5" w:eastAsia="華康楷書體 Std W5" w:hAnsi="華康楷書體 Std W5" w:cs="Arial" w:hint="eastAsia"/>
          <w:color w:val="000000"/>
          <w:sz w:val="24"/>
          <w:szCs w:val="24"/>
        </w:rPr>
        <w:t>。</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7.</w:t>
      </w:r>
      <w:r w:rsidRPr="007A08B9">
        <w:rPr>
          <w:rFonts w:ascii="華康楷書體 Std W5" w:eastAsia="華康楷書體 Std W5" w:hAnsi="華康楷書體 Std W5" w:cs="Arial" w:hint="eastAsia"/>
          <w:color w:val="000000"/>
          <w:sz w:val="24"/>
          <w:szCs w:val="24"/>
        </w:rPr>
        <w:t xml:space="preserve">依孟德爾遺傳定律，基因型　</w:t>
      </w:r>
      <w:r w:rsidRPr="007A08B9">
        <w:rPr>
          <w:rFonts w:ascii="華康楷書體 Std W5" w:eastAsia="華康楷書體 Std W5" w:hAnsi="華康楷書體 Std W5" w:cs="Arial"/>
          <w:color w:val="000000"/>
          <w:sz w:val="24"/>
          <w:szCs w:val="24"/>
        </w:rPr>
        <w:t>AaBbcc</w:t>
      </w:r>
      <w:r w:rsidRPr="007A08B9">
        <w:rPr>
          <w:rFonts w:ascii="華康楷書體 Std W5" w:eastAsia="華康楷書體 Std W5" w:hAnsi="華康楷書體 Std W5" w:cs="Arial" w:hint="eastAsia"/>
          <w:color w:val="000000"/>
          <w:sz w:val="24"/>
          <w:szCs w:val="24"/>
        </w:rPr>
        <w:t xml:space="preserve">　與　</w:t>
      </w:r>
      <w:r w:rsidRPr="007A08B9">
        <w:rPr>
          <w:rFonts w:ascii="華康楷書體 Std W5" w:eastAsia="華康楷書體 Std W5" w:hAnsi="華康楷書體 Std W5" w:cs="Arial"/>
          <w:color w:val="000000"/>
          <w:sz w:val="24"/>
          <w:szCs w:val="24"/>
        </w:rPr>
        <w:t>aaBbCC</w:t>
      </w:r>
      <w:r w:rsidRPr="007A08B9">
        <w:rPr>
          <w:rFonts w:ascii="華康楷書體 Std W5" w:eastAsia="華康楷書體 Std W5" w:hAnsi="華康楷書體 Std W5" w:cs="Arial" w:hint="eastAsia"/>
          <w:color w:val="000000"/>
          <w:sz w:val="24"/>
          <w:szCs w:val="24"/>
        </w:rPr>
        <w:t xml:space="preserve">　相交配，其子代的基因型和表現型各有幾種？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w:t>
      </w:r>
      <w:r w:rsidRPr="007A08B9">
        <w:rPr>
          <w:rFonts w:ascii="華康楷書體 Std W5" w:eastAsia="華康楷書體 Std W5" w:hAnsi="華康楷書體 Std W5" w:cs="Arial"/>
          <w:color w:val="000000"/>
          <w:sz w:val="24"/>
          <w:szCs w:val="24"/>
        </w:rPr>
        <w:t>4</w:t>
      </w:r>
      <w:r w:rsidRPr="007A08B9">
        <w:rPr>
          <w:rFonts w:ascii="華康楷書體 Std W5" w:eastAsia="華康楷書體 Std W5" w:hAnsi="華康楷書體 Std W5" w:cs="Arial" w:hint="eastAsia"/>
          <w:color w:val="000000"/>
          <w:sz w:val="24"/>
          <w:szCs w:val="24"/>
        </w:rPr>
        <w:t xml:space="preserve">　種、</w:t>
      </w:r>
      <w:r w:rsidRPr="007A08B9">
        <w:rPr>
          <w:rFonts w:ascii="華康楷書體 Std W5" w:eastAsia="華康楷書體 Std W5" w:hAnsi="華康楷書體 Std W5" w:cs="Arial"/>
          <w:color w:val="000000"/>
          <w:sz w:val="24"/>
          <w:szCs w:val="24"/>
        </w:rPr>
        <w:t>4</w:t>
      </w:r>
      <w:r w:rsidRPr="007A08B9">
        <w:rPr>
          <w:rFonts w:ascii="華康楷書體 Std W5" w:eastAsia="華康楷書體 Std W5" w:hAnsi="華康楷書體 Std W5" w:cs="Arial" w:hint="eastAsia"/>
          <w:color w:val="000000"/>
          <w:sz w:val="24"/>
          <w:szCs w:val="24"/>
        </w:rPr>
        <w:t>種　(Ｂ)</w:t>
      </w:r>
      <w:r w:rsidRPr="007A08B9">
        <w:rPr>
          <w:rFonts w:ascii="華康楷書體 Std W5" w:eastAsia="華康楷書體 Std W5" w:hAnsi="華康楷書體 Std W5" w:cs="Arial"/>
          <w:color w:val="000000"/>
          <w:sz w:val="24"/>
          <w:szCs w:val="24"/>
        </w:rPr>
        <w:t>4</w:t>
      </w:r>
      <w:r w:rsidRPr="007A08B9">
        <w:rPr>
          <w:rFonts w:ascii="華康楷書體 Std W5" w:eastAsia="華康楷書體 Std W5" w:hAnsi="華康楷書體 Std W5" w:cs="Arial" w:hint="eastAsia"/>
          <w:color w:val="000000"/>
          <w:sz w:val="24"/>
          <w:szCs w:val="24"/>
        </w:rPr>
        <w:t xml:space="preserve">　種、</w:t>
      </w:r>
      <w:r w:rsidRPr="007A08B9">
        <w:rPr>
          <w:rFonts w:ascii="華康楷書體 Std W5" w:eastAsia="華康楷書體 Std W5" w:hAnsi="華康楷書體 Std W5" w:cs="Arial"/>
          <w:color w:val="000000"/>
          <w:sz w:val="24"/>
          <w:szCs w:val="24"/>
        </w:rPr>
        <w:t>6</w:t>
      </w:r>
      <w:r w:rsidRPr="007A08B9">
        <w:rPr>
          <w:rFonts w:ascii="華康楷書體 Std W5" w:eastAsia="華康楷書體 Std W5" w:hAnsi="華康楷書體 Std W5" w:cs="Arial" w:hint="eastAsia"/>
          <w:color w:val="000000"/>
          <w:sz w:val="24"/>
          <w:szCs w:val="24"/>
        </w:rPr>
        <w:t>種　(Ｃ)</w:t>
      </w:r>
      <w:r w:rsidRPr="007A08B9">
        <w:rPr>
          <w:rFonts w:ascii="華康楷書體 Std W5" w:eastAsia="華康楷書體 Std W5" w:hAnsi="華康楷書體 Std W5" w:cs="Arial"/>
          <w:color w:val="000000"/>
          <w:sz w:val="24"/>
          <w:szCs w:val="24"/>
        </w:rPr>
        <w:t>6</w:t>
      </w:r>
      <w:r w:rsidRPr="007A08B9">
        <w:rPr>
          <w:rFonts w:ascii="華康楷書體 Std W5" w:eastAsia="華康楷書體 Std W5" w:hAnsi="華康楷書體 Std W5" w:cs="Arial" w:hint="eastAsia"/>
          <w:color w:val="000000"/>
          <w:sz w:val="24"/>
          <w:szCs w:val="24"/>
        </w:rPr>
        <w:t xml:space="preserve">　種、</w:t>
      </w:r>
      <w:r w:rsidRPr="007A08B9">
        <w:rPr>
          <w:rFonts w:ascii="華康楷書體 Std W5" w:eastAsia="華康楷書體 Std W5" w:hAnsi="華康楷書體 Std W5" w:cs="Arial"/>
          <w:color w:val="000000"/>
          <w:sz w:val="24"/>
          <w:szCs w:val="24"/>
        </w:rPr>
        <w:t>4</w:t>
      </w:r>
      <w:r w:rsidRPr="007A08B9">
        <w:rPr>
          <w:rFonts w:ascii="華康楷書體 Std W5" w:eastAsia="華康楷書體 Std W5" w:hAnsi="華康楷書體 Std W5" w:cs="Arial" w:hint="eastAsia"/>
          <w:color w:val="000000"/>
          <w:sz w:val="24"/>
          <w:szCs w:val="24"/>
        </w:rPr>
        <w:t>種　(Ｄ)</w:t>
      </w:r>
      <w:r w:rsidRPr="007A08B9">
        <w:rPr>
          <w:rFonts w:ascii="華康楷書體 Std W5" w:eastAsia="華康楷書體 Std W5" w:hAnsi="華康楷書體 Std W5" w:cs="Arial"/>
          <w:color w:val="000000"/>
          <w:sz w:val="24"/>
          <w:szCs w:val="24"/>
        </w:rPr>
        <w:t>6</w:t>
      </w:r>
      <w:r w:rsidRPr="007A08B9">
        <w:rPr>
          <w:rFonts w:ascii="華康楷書體 Std W5" w:eastAsia="華康楷書體 Std W5" w:hAnsi="華康楷書體 Std W5" w:cs="Arial" w:hint="eastAsia"/>
          <w:color w:val="000000"/>
          <w:sz w:val="24"/>
          <w:szCs w:val="24"/>
        </w:rPr>
        <w:t xml:space="preserve">　種、</w:t>
      </w:r>
      <w:r w:rsidRPr="007A08B9">
        <w:rPr>
          <w:rFonts w:ascii="華康楷書體 Std W5" w:eastAsia="華康楷書體 Std W5" w:hAnsi="華康楷書體 Std W5" w:cs="Arial"/>
          <w:color w:val="000000"/>
          <w:sz w:val="24"/>
          <w:szCs w:val="24"/>
        </w:rPr>
        <w:t>6</w:t>
      </w:r>
      <w:r w:rsidRPr="007A08B9">
        <w:rPr>
          <w:rFonts w:ascii="華康楷書體 Std W5" w:eastAsia="華康楷書體 Std W5" w:hAnsi="華康楷書體 Std W5" w:cs="Arial" w:hint="eastAsia"/>
          <w:color w:val="000000"/>
          <w:sz w:val="24"/>
          <w:szCs w:val="24"/>
        </w:rPr>
        <w:t>種。</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8.</w:t>
      </w:r>
      <w:r w:rsidRPr="007A08B9">
        <w:rPr>
          <w:rFonts w:ascii="華康楷書體 Std W5" w:eastAsia="華康楷書體 Std W5" w:hAnsi="華康楷書體 Std W5" w:cs="Arial" w:hint="eastAsia"/>
          <w:color w:val="000000"/>
          <w:sz w:val="24"/>
          <w:szCs w:val="24"/>
        </w:rPr>
        <w:t xml:space="preserve">基因型為　</w:t>
      </w:r>
      <w:r w:rsidRPr="007A08B9">
        <w:rPr>
          <w:rFonts w:ascii="華康楷書體 Std W5" w:eastAsia="華康楷書體 Std W5" w:hAnsi="華康楷書體 Std W5" w:cs="Arial"/>
          <w:color w:val="000000"/>
          <w:sz w:val="24"/>
          <w:szCs w:val="24"/>
        </w:rPr>
        <w:t>AabbDD</w:t>
      </w:r>
      <w:r w:rsidRPr="007A08B9">
        <w:rPr>
          <w:rFonts w:ascii="華康楷書體 Std W5" w:eastAsia="華康楷書體 Std W5" w:hAnsi="華康楷書體 Std W5" w:cs="Arial" w:hint="eastAsia"/>
          <w:color w:val="000000"/>
          <w:sz w:val="24"/>
          <w:szCs w:val="24"/>
        </w:rPr>
        <w:t xml:space="preserve">　的個體自花授粉後，其後代表現型的比例接近於下列何者？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　</w:t>
      </w:r>
      <w:r w:rsidRPr="007A08B9">
        <w:rPr>
          <w:rFonts w:ascii="華康楷書體 Std W5" w:eastAsia="華康楷書體 Std W5" w:hAnsi="華康楷書體 Std W5" w:cs="Arial"/>
          <w:color w:val="000000"/>
          <w:sz w:val="24"/>
          <w:szCs w:val="24"/>
        </w:rPr>
        <w:t>9</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3</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3</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 xml:space="preserve">　(Ｂ)　</w:t>
      </w:r>
      <w:r w:rsidRPr="007A08B9">
        <w:rPr>
          <w:rFonts w:ascii="華康楷書體 Std W5" w:eastAsia="華康楷書體 Std W5" w:hAnsi="華康楷書體 Std W5" w:cs="Arial"/>
          <w:color w:val="000000"/>
          <w:sz w:val="24"/>
          <w:szCs w:val="24"/>
        </w:rPr>
        <w:t>3</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3</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 xml:space="preserve">　(Ｃ)　</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2</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 xml:space="preserve">　(Ｄ)　</w:t>
      </w:r>
      <w:r w:rsidRPr="007A08B9">
        <w:rPr>
          <w:rFonts w:ascii="華康楷書體 Std W5" w:eastAsia="華康楷書體 Std W5" w:hAnsi="華康楷書體 Std W5" w:cs="Arial"/>
          <w:color w:val="000000"/>
          <w:sz w:val="24"/>
          <w:szCs w:val="24"/>
        </w:rPr>
        <w:t>3</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9.</w:t>
      </w:r>
      <w:r w:rsidRPr="007A08B9">
        <w:rPr>
          <w:rFonts w:ascii="華康楷書體 Std W5" w:eastAsia="華康楷書體 Std W5" w:hAnsi="華康楷書體 Std W5" w:cs="Arial" w:hint="eastAsia"/>
          <w:color w:val="000000"/>
          <w:sz w:val="24"/>
          <w:szCs w:val="24"/>
        </w:rPr>
        <w:t>下列色盲譜系中，何者錯誤？（設□表男性色覺正常，○表女性色覺正常，■表男性色盲，●表女性色盲）</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　</w:t>
      </w:r>
      <w:r w:rsidRPr="007A08B9">
        <w:rPr>
          <w:rFonts w:ascii="華康楷書體 Std W5" w:eastAsia="華康楷書體 Std W5" w:hAnsi="華康楷書體 Std W5" w:cs="Arial" w:hint="eastAsia"/>
          <w:noProof/>
          <w:color w:val="000000"/>
          <w:sz w:val="24"/>
          <w:szCs w:val="24"/>
        </w:rPr>
        <w:drawing>
          <wp:inline distT="0" distB="0" distL="0" distR="0" wp14:anchorId="44EB97DB" wp14:editId="1D2D90E4">
            <wp:extent cx="829310" cy="816610"/>
            <wp:effectExtent l="0" t="0" r="0" b="0"/>
            <wp:docPr id="189" name="圖片 53" descr="6-4-7(遺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6-4-7(遺傳)"/>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829310" cy="816610"/>
                    </a:xfrm>
                    <a:prstGeom prst="rect">
                      <a:avLst/>
                    </a:prstGeom>
                    <a:noFill/>
                    <a:ln>
                      <a:noFill/>
                    </a:ln>
                  </pic:spPr>
                </pic:pic>
              </a:graphicData>
            </a:graphic>
          </wp:inline>
        </w:drawing>
      </w:r>
      <w:r w:rsidRPr="007A08B9">
        <w:rPr>
          <w:rFonts w:ascii="華康楷書體 Std W5" w:eastAsia="華康楷書體 Std W5" w:hAnsi="華康楷書體 Std W5" w:cs="Arial" w:hint="eastAsia"/>
          <w:color w:val="000000"/>
          <w:sz w:val="24"/>
          <w:szCs w:val="24"/>
        </w:rPr>
        <w:t xml:space="preserve">　(Ｂ)　</w:t>
      </w:r>
      <w:r w:rsidRPr="007A08B9">
        <w:rPr>
          <w:rFonts w:ascii="華康楷書體 Std W5" w:eastAsia="華康楷書體 Std W5" w:hAnsi="華康楷書體 Std W5" w:cs="Arial" w:hint="eastAsia"/>
          <w:noProof/>
          <w:color w:val="000000"/>
          <w:sz w:val="24"/>
          <w:szCs w:val="24"/>
        </w:rPr>
        <w:drawing>
          <wp:inline distT="0" distB="0" distL="0" distR="0" wp14:anchorId="781C369E" wp14:editId="6D6849A6">
            <wp:extent cx="829310" cy="816610"/>
            <wp:effectExtent l="0" t="0" r="0" b="0"/>
            <wp:docPr id="190" name="圖片 190" descr="6-4-8(遺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6-4-8(遺傳)"/>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829310" cy="816610"/>
                    </a:xfrm>
                    <a:prstGeom prst="rect">
                      <a:avLst/>
                    </a:prstGeom>
                    <a:noFill/>
                    <a:ln>
                      <a:noFill/>
                    </a:ln>
                  </pic:spPr>
                </pic:pic>
              </a:graphicData>
            </a:graphic>
          </wp:inline>
        </w:drawing>
      </w:r>
      <w:r w:rsidRPr="007A08B9">
        <w:rPr>
          <w:rFonts w:ascii="華康楷書體 Std W5" w:eastAsia="華康楷書體 Std W5" w:hAnsi="華康楷書體 Std W5" w:cs="Arial" w:hint="eastAsia"/>
          <w:color w:val="000000"/>
          <w:sz w:val="24"/>
          <w:szCs w:val="24"/>
        </w:rPr>
        <w:t xml:space="preserve">　(Ｃ)　</w:t>
      </w:r>
      <w:r w:rsidRPr="007A08B9">
        <w:rPr>
          <w:rFonts w:ascii="華康楷書體 Std W5" w:eastAsia="華康楷書體 Std W5" w:hAnsi="華康楷書體 Std W5" w:cs="Arial" w:hint="eastAsia"/>
          <w:noProof/>
          <w:color w:val="000000"/>
          <w:sz w:val="24"/>
          <w:szCs w:val="24"/>
        </w:rPr>
        <w:drawing>
          <wp:inline distT="0" distB="0" distL="0" distR="0" wp14:anchorId="54DE680E" wp14:editId="734AB993">
            <wp:extent cx="829310" cy="816610"/>
            <wp:effectExtent l="0" t="0" r="0" b="0"/>
            <wp:docPr id="191" name="圖片 191" descr="6-4-9(遺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6-4-9(遺傳)"/>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829310" cy="816610"/>
                    </a:xfrm>
                    <a:prstGeom prst="rect">
                      <a:avLst/>
                    </a:prstGeom>
                    <a:noFill/>
                    <a:ln>
                      <a:noFill/>
                    </a:ln>
                  </pic:spPr>
                </pic:pic>
              </a:graphicData>
            </a:graphic>
          </wp:inline>
        </w:drawing>
      </w:r>
      <w:r w:rsidRPr="007A08B9">
        <w:rPr>
          <w:rFonts w:ascii="華康楷書體 Std W5" w:eastAsia="華康楷書體 Std W5" w:hAnsi="華康楷書體 Std W5" w:cs="Arial" w:hint="eastAsia"/>
          <w:color w:val="000000"/>
          <w:sz w:val="24"/>
          <w:szCs w:val="24"/>
        </w:rPr>
        <w:t xml:space="preserve">　(Ｄ)　</w:t>
      </w:r>
      <w:r w:rsidRPr="007A08B9">
        <w:rPr>
          <w:rFonts w:ascii="華康楷書體 Std W5" w:eastAsia="華康楷書體 Std W5" w:hAnsi="華康楷書體 Std W5" w:cs="Arial" w:hint="eastAsia"/>
          <w:noProof/>
          <w:color w:val="000000"/>
          <w:sz w:val="24"/>
          <w:szCs w:val="24"/>
        </w:rPr>
        <w:drawing>
          <wp:inline distT="0" distB="0" distL="0" distR="0" wp14:anchorId="14BE2A1A" wp14:editId="5E61D7EC">
            <wp:extent cx="829310" cy="816610"/>
            <wp:effectExtent l="0" t="0" r="0" b="0"/>
            <wp:docPr id="256" name="圖片 256" descr="6-4-10(遺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6-4-10(遺傳)"/>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829310" cy="816610"/>
                    </a:xfrm>
                    <a:prstGeom prst="rect">
                      <a:avLst/>
                    </a:prstGeom>
                    <a:noFill/>
                    <a:ln>
                      <a:noFill/>
                    </a:ln>
                  </pic:spPr>
                </pic:pic>
              </a:graphicData>
            </a:graphic>
          </wp:inline>
        </w:drawing>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2</w:t>
      </w:r>
      <w:r w:rsidRPr="007A08B9">
        <w:rPr>
          <w:rFonts w:ascii="華康楷書體 Std W5" w:eastAsia="華康楷書體 Std W5" w:hAnsi="華康楷書體 Std W5" w:cs="Arial" w:hint="eastAsia"/>
          <w:color w:val="000000"/>
          <w:sz w:val="24"/>
          <w:szCs w:val="24"/>
        </w:rPr>
        <w:t>0. 附圖中族譜之某疾病遺傳模式不可能為下列何者？（■●代表有此疾病之個體）</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noProof/>
          <w:color w:val="000000"/>
          <w:sz w:val="24"/>
          <w:szCs w:val="24"/>
        </w:rPr>
        <w:drawing>
          <wp:inline distT="0" distB="0" distL="0" distR="0" wp14:anchorId="6AA56694" wp14:editId="665D208B">
            <wp:extent cx="1403350" cy="684530"/>
            <wp:effectExtent l="0" t="0" r="0" b="0"/>
            <wp:docPr id="257" name="圖片 257" descr="6-4-5(遺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6-4-5(遺傳)"/>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403350" cy="684530"/>
                    </a:xfrm>
                    <a:prstGeom prst="rect">
                      <a:avLst/>
                    </a:prstGeom>
                    <a:noFill/>
                    <a:ln>
                      <a:noFill/>
                    </a:ln>
                  </pic:spPr>
                </pic:pic>
              </a:graphicData>
            </a:graphic>
          </wp:inline>
        </w:drawing>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體染色體，顯性　</w:t>
      </w:r>
      <w:r w:rsidRPr="007A08B9">
        <w:rPr>
          <w:rFonts w:ascii="華康楷書體 Std W5" w:eastAsia="華康楷書體 Std W5" w:hAnsi="華康楷書體 Std W5" w:cs="Arial" w:hint="eastAsia"/>
          <w:color w:val="000000"/>
          <w:sz w:val="24"/>
          <w:szCs w:val="24"/>
        </w:rPr>
        <w:tab/>
      </w:r>
      <w:r w:rsidRPr="007A08B9">
        <w:rPr>
          <w:rFonts w:ascii="華康楷書體 Std W5" w:eastAsia="華康楷書體 Std W5" w:hAnsi="華康楷書體 Std W5" w:cs="Arial" w:hint="eastAsia"/>
          <w:color w:val="000000"/>
          <w:sz w:val="24"/>
          <w:szCs w:val="24"/>
        </w:rPr>
        <w:tab/>
        <w:t xml:space="preserve">(Ｂ)體染色體，隱性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Ｃ)性染色體，顯性　</w:t>
      </w:r>
      <w:r w:rsidRPr="007A08B9">
        <w:rPr>
          <w:rFonts w:ascii="華康楷書體 Std W5" w:eastAsia="華康楷書體 Std W5" w:hAnsi="華康楷書體 Std W5" w:cs="Arial" w:hint="eastAsia"/>
          <w:color w:val="000000"/>
          <w:sz w:val="24"/>
          <w:szCs w:val="24"/>
        </w:rPr>
        <w:tab/>
      </w:r>
      <w:r w:rsidRPr="007A08B9">
        <w:rPr>
          <w:rFonts w:ascii="華康楷書體 Std W5" w:eastAsia="華康楷書體 Std W5" w:hAnsi="華康楷書體 Std W5" w:cs="Arial" w:hint="eastAsia"/>
          <w:color w:val="000000"/>
          <w:sz w:val="24"/>
          <w:szCs w:val="24"/>
        </w:rPr>
        <w:tab/>
        <w:t>(Ｄ)性染色體，隱性。</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2</w:t>
      </w:r>
      <w:r w:rsidRPr="007A08B9">
        <w:rPr>
          <w:rFonts w:ascii="華康楷書體 Std W5" w:eastAsia="華康楷書體 Std W5" w:hAnsi="華康楷書體 Std W5" w:cs="Arial" w:hint="eastAsia"/>
          <w:color w:val="000000"/>
          <w:sz w:val="24"/>
          <w:szCs w:val="24"/>
        </w:rPr>
        <w:t>1. 王先生的血型為</w:t>
      </w:r>
      <w:r w:rsidRPr="007A08B9">
        <w:rPr>
          <w:rFonts w:ascii="華康楷書體 Std W5" w:eastAsia="華康楷書體 Std W5" w:hAnsi="華康楷書體 Std W5" w:cs="Arial"/>
          <w:color w:val="000000"/>
          <w:sz w:val="24"/>
          <w:szCs w:val="24"/>
        </w:rPr>
        <w:t>A</w:t>
      </w:r>
      <w:r w:rsidRPr="007A08B9">
        <w:rPr>
          <w:rFonts w:ascii="華康楷書體 Std W5" w:eastAsia="華康楷書體 Std W5" w:hAnsi="華康楷書體 Std W5" w:cs="Arial" w:hint="eastAsia"/>
          <w:color w:val="000000"/>
          <w:sz w:val="24"/>
          <w:szCs w:val="24"/>
        </w:rPr>
        <w:t>型，王太太為</w:t>
      </w:r>
      <w:r w:rsidRPr="007A08B9">
        <w:rPr>
          <w:rFonts w:ascii="華康楷書體 Std W5" w:eastAsia="華康楷書體 Std W5" w:hAnsi="華康楷書體 Std W5" w:cs="Arial"/>
          <w:color w:val="000000"/>
          <w:sz w:val="24"/>
          <w:szCs w:val="24"/>
        </w:rPr>
        <w:t>B</w:t>
      </w:r>
      <w:r w:rsidRPr="007A08B9">
        <w:rPr>
          <w:rFonts w:ascii="華康楷書體 Std W5" w:eastAsia="華康楷書體 Std W5" w:hAnsi="華康楷書體 Std W5" w:cs="Arial" w:hint="eastAsia"/>
          <w:color w:val="000000"/>
          <w:sz w:val="24"/>
          <w:szCs w:val="24"/>
        </w:rPr>
        <w:t>型，他們已有一位</w:t>
      </w:r>
      <w:r w:rsidRPr="007A08B9">
        <w:rPr>
          <w:rFonts w:ascii="華康楷書體 Std W5" w:eastAsia="華康楷書體 Std W5" w:hAnsi="華康楷書體 Std W5" w:cs="Arial"/>
          <w:color w:val="000000"/>
          <w:sz w:val="24"/>
          <w:szCs w:val="24"/>
        </w:rPr>
        <w:t>O</w:t>
      </w:r>
      <w:r w:rsidRPr="007A08B9">
        <w:rPr>
          <w:rFonts w:ascii="華康楷書體 Std W5" w:eastAsia="華康楷書體 Std W5" w:hAnsi="華康楷書體 Std W5" w:cs="Arial" w:hint="eastAsia"/>
          <w:color w:val="000000"/>
          <w:sz w:val="24"/>
          <w:szCs w:val="24"/>
        </w:rPr>
        <w:t xml:space="preserve">型的女兒，若他們夫妻想再添一位男孩且血型與父親相同，其機率為何？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w:t>
      </w:r>
      <w:r w:rsidR="00C77A8E" w:rsidRPr="00C77A8E">
        <w:rPr>
          <w:rFonts w:ascii="華康楷書體 Std W5" w:eastAsia="華康楷書體 Std W5" w:hAnsi="華康楷書體 Std W5" w:cs="Arial"/>
          <w:noProof/>
          <w:color w:val="000000"/>
          <w:position w:val="-24"/>
          <w:sz w:val="24"/>
          <w:szCs w:val="24"/>
        </w:rPr>
        <w:object w:dxaOrig="240" w:dyaOrig="620">
          <v:shape id="_x0000_i1074" type="#_x0000_t75" alt="" style="width:10.9pt;height:29.8pt;mso-width-percent:0;mso-height-percent:0;mso-width-percent:0;mso-height-percent:0" o:ole="">
            <v:imagedata r:id="rId208" o:title=""/>
          </v:shape>
          <o:OLEObject Type="Embed" ProgID="Equation.DSMT4" ShapeID="_x0000_i1074" DrawAspect="Content" ObjectID="_1779354993" r:id="rId233"/>
        </w:object>
      </w:r>
      <w:r w:rsidRPr="007A08B9">
        <w:rPr>
          <w:rFonts w:ascii="華康楷書體 Std W5" w:eastAsia="華康楷書體 Std W5" w:hAnsi="華康楷書體 Std W5" w:cs="Arial" w:hint="eastAsia"/>
          <w:color w:val="000000"/>
          <w:sz w:val="24"/>
          <w:szCs w:val="24"/>
        </w:rPr>
        <w:t xml:space="preserve">　(Ｂ)</w:t>
      </w:r>
      <w:r w:rsidR="00C77A8E" w:rsidRPr="00C77A8E">
        <w:rPr>
          <w:rFonts w:ascii="華康楷書體 Std W5" w:eastAsia="華康楷書體 Std W5" w:hAnsi="華康楷書體 Std W5" w:cs="Arial"/>
          <w:noProof/>
          <w:color w:val="000000"/>
          <w:position w:val="-24"/>
          <w:sz w:val="24"/>
          <w:szCs w:val="24"/>
        </w:rPr>
        <w:object w:dxaOrig="240" w:dyaOrig="620">
          <v:shape id="_x0000_i1073" type="#_x0000_t75" alt="" style="width:10.9pt;height:29.8pt;mso-width-percent:0;mso-height-percent:0;mso-width-percent:0;mso-height-percent:0" o:ole="">
            <v:imagedata r:id="rId234" o:title=""/>
          </v:shape>
          <o:OLEObject Type="Embed" ProgID="Equation.DSMT4" ShapeID="_x0000_i1073" DrawAspect="Content" ObjectID="_1779354994" r:id="rId235"/>
        </w:object>
      </w:r>
      <w:r w:rsidRPr="007A08B9">
        <w:rPr>
          <w:rFonts w:ascii="華康楷書體 Std W5" w:eastAsia="華康楷書體 Std W5" w:hAnsi="華康楷書體 Std W5" w:cs="Arial" w:hint="eastAsia"/>
          <w:color w:val="000000"/>
          <w:sz w:val="24"/>
          <w:szCs w:val="24"/>
        </w:rPr>
        <w:t xml:space="preserve">　(Ｃ)</w:t>
      </w:r>
      <w:r w:rsidR="00C77A8E" w:rsidRPr="00C77A8E">
        <w:rPr>
          <w:rFonts w:ascii="華康楷書體 Std W5" w:eastAsia="華康楷書體 Std W5" w:hAnsi="華康楷書體 Std W5" w:cs="Arial"/>
          <w:noProof/>
          <w:color w:val="000000"/>
          <w:position w:val="-24"/>
          <w:sz w:val="24"/>
          <w:szCs w:val="24"/>
        </w:rPr>
        <w:object w:dxaOrig="240" w:dyaOrig="620">
          <v:shape id="_x0000_i1072" type="#_x0000_t75" alt="" style="width:10.9pt;height:29.8pt;mso-width-percent:0;mso-height-percent:0;mso-width-percent:0;mso-height-percent:0" o:ole="">
            <v:imagedata r:id="rId236" o:title=""/>
          </v:shape>
          <o:OLEObject Type="Embed" ProgID="Equation.DSMT4" ShapeID="_x0000_i1072" DrawAspect="Content" ObjectID="_1779354995" r:id="rId237"/>
        </w:object>
      </w:r>
      <w:r w:rsidRPr="007A08B9">
        <w:rPr>
          <w:rFonts w:ascii="華康楷書體 Std W5" w:eastAsia="華康楷書體 Std W5" w:hAnsi="華康楷書體 Std W5" w:cs="Arial" w:hint="eastAsia"/>
          <w:color w:val="000000"/>
          <w:sz w:val="24"/>
          <w:szCs w:val="24"/>
        </w:rPr>
        <w:t xml:space="preserve">　(Ｄ)</w:t>
      </w:r>
      <w:r w:rsidR="00C77A8E" w:rsidRPr="00C77A8E">
        <w:rPr>
          <w:rFonts w:ascii="華康楷書體 Std W5" w:eastAsia="華康楷書體 Std W5" w:hAnsi="華康楷書體 Std W5" w:cs="Arial"/>
          <w:noProof/>
          <w:color w:val="000000"/>
          <w:position w:val="-24"/>
          <w:sz w:val="24"/>
          <w:szCs w:val="24"/>
        </w:rPr>
        <w:object w:dxaOrig="380" w:dyaOrig="620">
          <v:shape id="_x0000_i1071" type="#_x0000_t75" alt="" style="width:18.9pt;height:29.8pt;mso-width-percent:0;mso-height-percent:0;mso-width-percent:0;mso-height-percent:0" o:ole="">
            <v:imagedata r:id="rId238" o:title=""/>
          </v:shape>
          <o:OLEObject Type="Embed" ProgID="Equation.DSMT4" ShapeID="_x0000_i1071" DrawAspect="Content" ObjectID="_1779354996" r:id="rId239"/>
        </w:object>
      </w:r>
      <w:r w:rsidRPr="007A08B9">
        <w:rPr>
          <w:rFonts w:ascii="華康楷書體 Std W5" w:eastAsia="華康楷書體 Std W5" w:hAnsi="華康楷書體 Std W5" w:cs="Arial" w:hint="eastAsia"/>
          <w:color w:val="000000"/>
          <w:sz w:val="24"/>
          <w:szCs w:val="24"/>
        </w:rPr>
        <w:t>。</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s="Arial"/>
          <w:color w:val="000000"/>
          <w:szCs w:val="24"/>
        </w:rPr>
      </w:pP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2</w:t>
      </w:r>
      <w:r w:rsidRPr="00C039D4">
        <w:rPr>
          <w:rFonts w:ascii="華康楷書體 Std W5" w:eastAsia="華康楷書體 Std W5" w:hAnsi="華康楷書體 Std W5"/>
          <w:color w:val="000000" w:themeColor="text1"/>
        </w:rPr>
        <w:t>2. 孟德爾在室外種植豌豆，並以其作為材料進行雜交實驗，而不需擔心豌豆花受到不同株豌豆花粉的作用而影響子代的實驗結果，主要原因為何？</w:t>
      </w:r>
      <w:r w:rsidRPr="00C039D4">
        <w:rPr>
          <w:rFonts w:ascii="華康楷書體 Std W5" w:eastAsia="華康楷書體 Std W5" w:hAnsi="華康楷書體 Std W5"/>
          <w:color w:val="000000" w:themeColor="text1"/>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color w:val="000000" w:themeColor="text1"/>
        </w:rPr>
        <w:t xml:space="preserve">豌豆為風媒花，但種植環境無風力作用　</w:t>
      </w:r>
      <w:r>
        <w:rPr>
          <w:rFonts w:ascii="華康楷書體 Std W5" w:eastAsia="華康楷書體 Std W5" w:hAnsi="華康楷書體 Std W5"/>
          <w:color w:val="000000" w:themeColor="text1"/>
        </w:rPr>
        <w:tab/>
        <w:t>(Ｂ)</w:t>
      </w:r>
      <w:r w:rsidRPr="00C039D4">
        <w:rPr>
          <w:rFonts w:ascii="華康楷書體 Std W5" w:eastAsia="華康楷書體 Std W5" w:hAnsi="華康楷書體 Std W5"/>
          <w:color w:val="000000" w:themeColor="text1"/>
        </w:rPr>
        <w:t xml:space="preserve">孟德爾搭建溫室，隔絕自然力量的影響　</w:t>
      </w:r>
      <w:r>
        <w:rPr>
          <w:rFonts w:ascii="華康楷書體 Std W5" w:eastAsia="華康楷書體 Std W5" w:hAnsi="華康楷書體 Std W5"/>
          <w:color w:val="000000" w:themeColor="text1"/>
        </w:rPr>
        <w:br/>
        <w:t>(Ｃ)</w:t>
      </w:r>
      <w:r w:rsidRPr="00C039D4">
        <w:rPr>
          <w:rFonts w:ascii="華康楷書體 Std W5" w:eastAsia="華康楷書體 Std W5" w:hAnsi="華康楷書體 Std W5"/>
          <w:color w:val="000000" w:themeColor="text1"/>
        </w:rPr>
        <w:t xml:space="preserve">豌豆雖然會開花，但為自花授粉的植物　</w:t>
      </w:r>
      <w:r>
        <w:rPr>
          <w:rFonts w:ascii="華康楷書體 Std W5" w:eastAsia="華康楷書體 Std W5" w:hAnsi="華康楷書體 Std W5"/>
          <w:color w:val="000000" w:themeColor="text1"/>
        </w:rPr>
        <w:tab/>
        <w:t>(Ｄ)</w:t>
      </w:r>
      <w:r w:rsidRPr="00C039D4">
        <w:rPr>
          <w:rFonts w:ascii="華康楷書體 Std W5" w:eastAsia="華康楷書體 Std W5" w:hAnsi="華康楷書體 Std W5"/>
          <w:color w:val="000000" w:themeColor="text1"/>
        </w:rPr>
        <w:t xml:space="preserve">豌豆進行無性生殖，花朵不具生殖能力　</w:t>
      </w:r>
      <w:r>
        <w:rPr>
          <w:rFonts w:ascii="華康楷書體 Std W5" w:eastAsia="華康楷書體 Std W5" w:hAnsi="華康楷書體 Std W5"/>
          <w:color w:val="000000" w:themeColor="text1"/>
        </w:rPr>
        <w:br/>
        <w:t>(Ｅ)</w:t>
      </w:r>
      <w:r w:rsidRPr="00C039D4">
        <w:rPr>
          <w:rFonts w:ascii="華康楷書體 Std W5" w:eastAsia="華康楷書體 Std W5" w:hAnsi="華康楷書體 Std W5"/>
          <w:color w:val="000000" w:themeColor="text1"/>
        </w:rPr>
        <w:t xml:space="preserve">豌豆為蟲媒花，用殺蟲劑去除昆蟲作用　</w:t>
      </w:r>
    </w:p>
    <w:p w:rsidR="003D1110" w:rsidRPr="00C039D4"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snapToGrid w:val="0"/>
          <w:color w:val="000000" w:themeColor="text1"/>
          <w:kern w:val="0"/>
        </w:rPr>
        <w:t xml:space="preserve">23. </w:t>
      </w:r>
      <w:r w:rsidRPr="00C039D4">
        <w:rPr>
          <w:rFonts w:ascii="華康楷書體 Std W5" w:eastAsia="華康楷書體 Std W5" w:hAnsi="華康楷書體 Std W5" w:hint="eastAsia"/>
          <w:snapToGrid w:val="0"/>
          <w:color w:val="000000" w:themeColor="text1"/>
          <w:kern w:val="0"/>
        </w:rPr>
        <w:t>何種情形下，細胞遵守獨立分配律？</w:t>
      </w:r>
      <w:r w:rsidRPr="00C039D4">
        <w:rPr>
          <w:rFonts w:ascii="華康楷書體 Std W5" w:eastAsia="華康楷書體 Std W5" w:hAnsi="華康楷書體 Std W5"/>
          <w:snapToGrid w:val="0"/>
          <w:color w:val="000000" w:themeColor="text1"/>
          <w:kern w:val="0"/>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hint="eastAsia"/>
          <w:snapToGrid w:val="0"/>
          <w:color w:val="000000" w:themeColor="text1"/>
          <w:kern w:val="0"/>
        </w:rPr>
        <w:t>兩個等位基因在形成配子時</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ab/>
        <w:t>(Ｂ)</w:t>
      </w:r>
      <w:r w:rsidRPr="00C039D4">
        <w:rPr>
          <w:rFonts w:ascii="華康楷書體 Std W5" w:eastAsia="華康楷書體 Std W5" w:hAnsi="華康楷書體 Std W5" w:hint="eastAsia"/>
          <w:snapToGrid w:val="0"/>
          <w:color w:val="000000" w:themeColor="text1"/>
          <w:kern w:val="0"/>
        </w:rPr>
        <w:t>精子與卵結合時</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Ｃ)</w:t>
      </w:r>
      <w:r w:rsidRPr="00C039D4">
        <w:rPr>
          <w:rFonts w:ascii="華康楷書體 Std W5" w:eastAsia="華康楷書體 Std W5" w:hAnsi="華康楷書體 Std W5" w:hint="eastAsia"/>
          <w:snapToGrid w:val="0"/>
          <w:color w:val="000000" w:themeColor="text1"/>
          <w:kern w:val="0"/>
        </w:rPr>
        <w:t>一對等位基因形成配子時</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ab/>
        <w:t>(Ｄ)</w:t>
      </w:r>
      <w:r w:rsidRPr="00C039D4">
        <w:rPr>
          <w:rFonts w:ascii="華康楷書體 Std W5" w:eastAsia="華康楷書體 Std W5" w:hAnsi="華康楷書體 Std W5" w:hint="eastAsia"/>
          <w:snapToGrid w:val="0"/>
          <w:color w:val="000000" w:themeColor="text1"/>
          <w:kern w:val="0"/>
        </w:rPr>
        <w:t>兩對等位基因位在不同對染色體，形成配子時</w:t>
      </w:r>
      <w:r w:rsidRPr="00C039D4">
        <w:rPr>
          <w:rFonts w:ascii="華康楷書體 Std W5" w:eastAsia="華康楷書體 Std W5" w:hAnsi="華康楷書體 Std W5"/>
          <w:color w:val="000000" w:themeColor="text1"/>
        </w:rPr>
        <w:t xml:space="preserve">　</w:t>
      </w:r>
    </w:p>
    <w:p w:rsidR="003D1110" w:rsidRPr="00C039D4"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24. </w:t>
      </w:r>
      <w:r w:rsidRPr="00C039D4">
        <w:rPr>
          <w:rFonts w:ascii="華康楷書體 Std W5" w:eastAsia="華康楷書體 Std W5" w:hAnsi="華康楷書體 Std W5" w:hint="eastAsia"/>
          <w:snapToGrid w:val="0"/>
          <w:color w:val="000000" w:themeColor="text1"/>
          <w:kern w:val="0"/>
        </w:rPr>
        <w:t>豌豆的遺傳性</w:t>
      </w:r>
      <w:r w:rsidRPr="00C039D4">
        <w:rPr>
          <w:rFonts w:ascii="新細明體" w:hAnsi="新細明體" w:cs="新細明體" w:hint="eastAsia"/>
          <w:snapToGrid w:val="0"/>
          <w:color w:val="000000" w:themeColor="text1"/>
          <w:kern w:val="0"/>
        </w:rPr>
        <w:t>狀</w:t>
      </w:r>
      <w:r w:rsidRPr="00C039D4">
        <w:rPr>
          <w:rFonts w:ascii="華康楷書體 Std W5" w:eastAsia="華康楷書體 Std W5" w:hAnsi="華康楷書體 Std W5" w:cs="華康楷書體 Std W5" w:hint="eastAsia"/>
          <w:snapToGrid w:val="0"/>
          <w:color w:val="000000" w:themeColor="text1"/>
          <w:kern w:val="0"/>
        </w:rPr>
        <w:t>，種子形</w:t>
      </w:r>
      <w:r w:rsidRPr="00C039D4">
        <w:rPr>
          <w:rFonts w:ascii="新細明體" w:hAnsi="新細明體" w:cs="新細明體" w:hint="eastAsia"/>
          <w:snapToGrid w:val="0"/>
          <w:color w:val="000000" w:themeColor="text1"/>
          <w:kern w:val="0"/>
        </w:rPr>
        <w:t>狀</w:t>
      </w:r>
      <w:r w:rsidRPr="00C039D4">
        <w:rPr>
          <w:rFonts w:ascii="華康楷書體 Std W5" w:eastAsia="華康楷書體 Std W5" w:hAnsi="華康楷書體 Std W5" w:cs="華康楷書體 Std W5" w:hint="eastAsia"/>
          <w:snapToGrid w:val="0"/>
          <w:color w:val="000000" w:themeColor="text1"/>
          <w:kern w:val="0"/>
        </w:rPr>
        <w:t>圓形對皺皮為顯性，</w:t>
      </w:r>
      <w:r w:rsidRPr="00C039D4">
        <w:rPr>
          <w:rFonts w:ascii="新細明體" w:hAnsi="新細明體" w:cs="新細明體" w:hint="eastAsia"/>
          <w:snapToGrid w:val="0"/>
          <w:color w:val="000000" w:themeColor="text1"/>
          <w:kern w:val="0"/>
        </w:rPr>
        <w:t>若</w:t>
      </w:r>
      <w:r w:rsidRPr="00C039D4">
        <w:rPr>
          <w:rFonts w:ascii="華康楷書體 Std W5" w:eastAsia="華康楷書體 Std W5" w:hAnsi="華康楷書體 Std W5" w:cs="華康楷書體 Std W5" w:hint="eastAsia"/>
          <w:snapToGrid w:val="0"/>
          <w:color w:val="000000" w:themeColor="text1"/>
          <w:kern w:val="0"/>
        </w:rPr>
        <w:t>以</w:t>
      </w:r>
      <w:r w:rsidRPr="00C039D4">
        <w:rPr>
          <w:rFonts w:ascii="新細明體" w:hAnsi="新細明體" w:cs="新細明體" w:hint="eastAsia"/>
          <w:snapToGrid w:val="0"/>
          <w:color w:val="000000" w:themeColor="text1"/>
          <w:kern w:val="0"/>
        </w:rPr>
        <w:t>異</w:t>
      </w:r>
      <w:r w:rsidRPr="00C039D4">
        <w:rPr>
          <w:rFonts w:ascii="華康楷書體 Std W5" w:eastAsia="華康楷書體 Std W5" w:hAnsi="華康楷書體 Std W5" w:cs="華康楷書體 Std W5" w:hint="eastAsia"/>
          <w:snapToGrid w:val="0"/>
          <w:color w:val="000000" w:themeColor="text1"/>
          <w:kern w:val="0"/>
        </w:rPr>
        <w:t>型合子進</w:t>
      </w:r>
      <w:r w:rsidRPr="00C039D4">
        <w:rPr>
          <w:rFonts w:ascii="新細明體" w:hAnsi="新細明體" w:cs="新細明體" w:hint="eastAsia"/>
          <w:snapToGrid w:val="0"/>
          <w:color w:val="000000" w:themeColor="text1"/>
          <w:kern w:val="0"/>
        </w:rPr>
        <w:t>行</w:t>
      </w:r>
      <w:r w:rsidRPr="00C039D4">
        <w:rPr>
          <w:rFonts w:ascii="華康楷書體 Std W5" w:eastAsia="華康楷書體 Std W5" w:hAnsi="華康楷書體 Std W5" w:cs="華康楷書體 Std W5" w:hint="eastAsia"/>
          <w:snapToGrid w:val="0"/>
          <w:color w:val="000000" w:themeColor="text1"/>
          <w:kern w:val="0"/>
        </w:rPr>
        <w:t>自交，則其子代豆莢中的三</w:t>
      </w:r>
      <w:r w:rsidRPr="00C039D4">
        <w:rPr>
          <w:rFonts w:ascii="新細明體" w:hAnsi="新細明體" w:cs="新細明體" w:hint="eastAsia"/>
          <w:snapToGrid w:val="0"/>
          <w:color w:val="000000" w:themeColor="text1"/>
          <w:kern w:val="0"/>
        </w:rPr>
        <w:t>粒</w:t>
      </w:r>
      <w:r w:rsidRPr="00C039D4">
        <w:rPr>
          <w:rFonts w:ascii="華康楷書體 Std W5" w:eastAsia="華康楷書體 Std W5" w:hAnsi="華康楷書體 Std W5" w:cs="華康楷書體 Std W5" w:hint="eastAsia"/>
          <w:snapToGrid w:val="0"/>
          <w:color w:val="000000" w:themeColor="text1"/>
          <w:kern w:val="0"/>
        </w:rPr>
        <w:t>種子皆為圓形的機</w:t>
      </w:r>
      <w:r w:rsidRPr="00C039D4">
        <w:rPr>
          <w:rFonts w:ascii="新細明體" w:hAnsi="新細明體" w:cs="新細明體" w:hint="eastAsia"/>
          <w:snapToGrid w:val="0"/>
          <w:color w:val="000000" w:themeColor="text1"/>
          <w:kern w:val="0"/>
        </w:rPr>
        <w:t>率</w:t>
      </w:r>
      <w:r w:rsidRPr="00C039D4">
        <w:rPr>
          <w:rFonts w:ascii="華康楷書體 Std W5" w:eastAsia="華康楷書體 Std W5" w:hAnsi="華康楷書體 Std W5" w:cs="華康楷書體 Std W5" w:hint="eastAsia"/>
          <w:snapToGrid w:val="0"/>
          <w:color w:val="000000" w:themeColor="text1"/>
          <w:kern w:val="0"/>
        </w:rPr>
        <w:t>為何？</w:t>
      </w:r>
      <w:r w:rsidRPr="00C039D4">
        <w:rPr>
          <w:rFonts w:ascii="華康楷書體 Std W5" w:eastAsia="華康楷書體 Std W5" w:hAnsi="華康楷書體 Std W5"/>
          <w:snapToGrid w:val="0"/>
          <w:color w:val="000000" w:themeColor="text1"/>
          <w:kern w:val="0"/>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snapToGrid w:val="0"/>
          <w:color w:val="000000" w:themeColor="text1"/>
          <w:kern w:val="0"/>
        </w:rPr>
        <w:fldChar w:fldCharType="begin"/>
      </w:r>
      <w:r w:rsidRPr="00C039D4">
        <w:rPr>
          <w:rFonts w:ascii="華康楷書體 Std W5" w:eastAsia="華康楷書體 Std W5" w:hAnsi="華康楷書體 Std W5"/>
          <w:snapToGrid w:val="0"/>
          <w:color w:val="000000" w:themeColor="text1"/>
          <w:kern w:val="0"/>
        </w:rPr>
        <w:instrText xml:space="preserve"> EQ \F( 1 , 64 )</w:instrText>
      </w:r>
      <w:r w:rsidRPr="00C039D4">
        <w:rPr>
          <w:rFonts w:ascii="華康楷書體 Std W5" w:eastAsia="華康楷書體 Std W5" w:hAnsi="華康楷書體 Std W5"/>
          <w:snapToGrid w:val="0"/>
          <w:color w:val="000000" w:themeColor="text1"/>
          <w:kern w:val="0"/>
        </w:rPr>
        <w:fldChar w:fldCharType="end"/>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Ｂ)</w:t>
      </w:r>
      <w:r w:rsidRPr="00C039D4">
        <w:rPr>
          <w:rFonts w:ascii="華康楷書體 Std W5" w:eastAsia="華康楷書體 Std W5" w:hAnsi="華康楷書體 Std W5"/>
          <w:snapToGrid w:val="0"/>
          <w:color w:val="000000" w:themeColor="text1"/>
          <w:kern w:val="0"/>
        </w:rPr>
        <w:fldChar w:fldCharType="begin"/>
      </w:r>
      <w:r w:rsidRPr="00C039D4">
        <w:rPr>
          <w:rFonts w:ascii="華康楷書體 Std W5" w:eastAsia="華康楷書體 Std W5" w:hAnsi="華康楷書體 Std W5"/>
          <w:snapToGrid w:val="0"/>
          <w:color w:val="000000" w:themeColor="text1"/>
          <w:kern w:val="0"/>
        </w:rPr>
        <w:instrText xml:space="preserve"> EQ \F( 16 , 64 )</w:instrText>
      </w:r>
      <w:r w:rsidRPr="00C039D4">
        <w:rPr>
          <w:rFonts w:ascii="華康楷書體 Std W5" w:eastAsia="華康楷書體 Std W5" w:hAnsi="華康楷書體 Std W5"/>
          <w:snapToGrid w:val="0"/>
          <w:color w:val="000000" w:themeColor="text1"/>
          <w:kern w:val="0"/>
        </w:rPr>
        <w:fldChar w:fldCharType="end"/>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Ｃ)</w:t>
      </w:r>
      <w:r w:rsidRPr="00C039D4">
        <w:rPr>
          <w:rFonts w:ascii="華康楷書體 Std W5" w:eastAsia="華康楷書體 Std W5" w:hAnsi="華康楷書體 Std W5"/>
          <w:snapToGrid w:val="0"/>
          <w:color w:val="000000" w:themeColor="text1"/>
          <w:kern w:val="0"/>
        </w:rPr>
        <w:fldChar w:fldCharType="begin"/>
      </w:r>
      <w:r w:rsidRPr="00C039D4">
        <w:rPr>
          <w:rFonts w:ascii="華康楷書體 Std W5" w:eastAsia="華康楷書體 Std W5" w:hAnsi="華康楷書體 Std W5"/>
          <w:snapToGrid w:val="0"/>
          <w:color w:val="000000" w:themeColor="text1"/>
          <w:kern w:val="0"/>
        </w:rPr>
        <w:instrText xml:space="preserve"> EQ \F( 27 , 64 )</w:instrText>
      </w:r>
      <w:r w:rsidRPr="00C039D4">
        <w:rPr>
          <w:rFonts w:ascii="華康楷書體 Std W5" w:eastAsia="華康楷書體 Std W5" w:hAnsi="華康楷書體 Std W5"/>
          <w:snapToGrid w:val="0"/>
          <w:color w:val="000000" w:themeColor="text1"/>
          <w:kern w:val="0"/>
        </w:rPr>
        <w:fldChar w:fldCharType="end"/>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Ｄ)</w:t>
      </w:r>
      <w:r w:rsidRPr="00C039D4">
        <w:rPr>
          <w:rFonts w:ascii="華康楷書體 Std W5" w:eastAsia="華康楷書體 Std W5" w:hAnsi="華康楷書體 Std W5"/>
          <w:snapToGrid w:val="0"/>
          <w:color w:val="000000" w:themeColor="text1"/>
          <w:kern w:val="0"/>
        </w:rPr>
        <w:fldChar w:fldCharType="begin"/>
      </w:r>
      <w:r w:rsidRPr="00C039D4">
        <w:rPr>
          <w:rFonts w:ascii="華康楷書體 Std W5" w:eastAsia="華康楷書體 Std W5" w:hAnsi="華康楷書體 Std W5"/>
          <w:snapToGrid w:val="0"/>
          <w:color w:val="000000" w:themeColor="text1"/>
          <w:kern w:val="0"/>
        </w:rPr>
        <w:instrText xml:space="preserve"> EQ \F( 32 , 64 )</w:instrText>
      </w:r>
      <w:r w:rsidRPr="00C039D4">
        <w:rPr>
          <w:rFonts w:ascii="華康楷書體 Std W5" w:eastAsia="華康楷書體 Std W5" w:hAnsi="華康楷書體 Std W5"/>
          <w:snapToGrid w:val="0"/>
          <w:color w:val="000000" w:themeColor="text1"/>
          <w:kern w:val="0"/>
        </w:rPr>
        <w:fldChar w:fldCharType="end"/>
      </w:r>
      <w:r w:rsidRPr="00C039D4">
        <w:rPr>
          <w:rFonts w:ascii="華康楷書體 Std W5" w:eastAsia="華康楷書體 Std W5" w:hAnsi="華康楷書體 Std W5"/>
          <w:color w:val="000000" w:themeColor="text1"/>
        </w:rPr>
        <w:t xml:space="preserve">　</w:t>
      </w:r>
    </w:p>
    <w:p w:rsidR="003D1110" w:rsidRPr="00C039D4"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25. </w:t>
      </w:r>
      <w:r w:rsidRPr="00C039D4">
        <w:rPr>
          <w:rFonts w:ascii="華康楷書體 Std W5" w:eastAsia="華康楷書體 Std W5" w:hAnsi="華康楷書體 Std W5" w:hint="eastAsia"/>
          <w:snapToGrid w:val="0"/>
          <w:color w:val="000000" w:themeColor="text1"/>
          <w:kern w:val="0"/>
        </w:rPr>
        <w:t>進</w:t>
      </w:r>
      <w:r>
        <w:rPr>
          <w:rFonts w:ascii="華康楷書體 Std W5" w:eastAsia="華康楷書體 Std W5" w:hAnsi="華康楷書體 Std W5" w:hint="eastAsia"/>
          <w:snapToGrid w:val="0"/>
          <w:color w:val="000000" w:themeColor="text1"/>
          <w:kern w:val="0"/>
        </w:rPr>
        <w:t>行</w:t>
      </w:r>
      <w:r w:rsidRPr="00C039D4">
        <w:rPr>
          <w:rFonts w:ascii="華康楷書體 Std W5" w:eastAsia="華康楷書體 Std W5" w:hAnsi="華康楷書體 Std W5" w:cs="華康楷書體 Std W5" w:hint="eastAsia"/>
          <w:snapToGrid w:val="0"/>
          <w:color w:val="000000" w:themeColor="text1"/>
          <w:kern w:val="0"/>
        </w:rPr>
        <w:t>血型鑑定的過程中，該名患者的血液可與抗體</w:t>
      </w:r>
      <w:r w:rsidRPr="00C039D4">
        <w:rPr>
          <w:rFonts w:ascii="華康楷書體 Std W5" w:eastAsia="華康楷書體 Std W5" w:hAnsi="華康楷書體 Std W5"/>
          <w:snapToGrid w:val="0"/>
          <w:color w:val="000000" w:themeColor="text1"/>
          <w:kern w:val="0"/>
        </w:rPr>
        <w:t>A</w:t>
      </w:r>
      <w:r w:rsidRPr="00C039D4">
        <w:rPr>
          <w:rFonts w:ascii="華康楷書體 Std W5" w:eastAsia="華康楷書體 Std W5" w:hAnsi="華康楷書體 Std W5" w:hint="eastAsia"/>
          <w:snapToGrid w:val="0"/>
          <w:color w:val="000000" w:themeColor="text1"/>
          <w:kern w:val="0"/>
        </w:rPr>
        <w:t>產生凝集，但是與抗體</w:t>
      </w:r>
      <w:r w:rsidRPr="00C039D4">
        <w:rPr>
          <w:rFonts w:ascii="華康楷書體 Std W5" w:eastAsia="華康楷書體 Std W5" w:hAnsi="華康楷書體 Std W5"/>
          <w:snapToGrid w:val="0"/>
          <w:color w:val="000000" w:themeColor="text1"/>
          <w:kern w:val="0"/>
        </w:rPr>
        <w:t>B</w:t>
      </w:r>
      <w:r w:rsidRPr="00C039D4">
        <w:rPr>
          <w:rFonts w:ascii="華康楷書體 Std W5" w:eastAsia="華康楷書體 Std W5" w:hAnsi="華康楷書體 Std W5" w:hint="eastAsia"/>
          <w:snapToGrid w:val="0"/>
          <w:color w:val="000000" w:themeColor="text1"/>
          <w:kern w:val="0"/>
        </w:rPr>
        <w:t>和</w:t>
      </w:r>
      <w:r w:rsidRPr="00C039D4">
        <w:rPr>
          <w:rFonts w:ascii="華康楷書體 Std W5" w:eastAsia="華康楷書體 Std W5" w:hAnsi="華康楷書體 Std W5"/>
          <w:snapToGrid w:val="0"/>
          <w:color w:val="000000" w:themeColor="text1"/>
          <w:kern w:val="0"/>
        </w:rPr>
        <w:t>Rh</w:t>
      </w:r>
      <w:r w:rsidRPr="00C039D4">
        <w:rPr>
          <w:rFonts w:ascii="華康楷書體 Std W5" w:eastAsia="華康楷書體 Std W5" w:hAnsi="華康楷書體 Std W5" w:hint="eastAsia"/>
          <w:snapToGrid w:val="0"/>
          <w:color w:val="000000" w:themeColor="text1"/>
          <w:kern w:val="0"/>
        </w:rPr>
        <w:t>抗體並無產生凝集，請問該名病患的血型應為：</w:t>
      </w:r>
      <w:r w:rsidRPr="00C039D4">
        <w:rPr>
          <w:rFonts w:ascii="華康楷書體 Std W5" w:eastAsia="華康楷書體 Std W5" w:hAnsi="華康楷書體 Std W5"/>
          <w:snapToGrid w:val="0"/>
          <w:color w:val="000000" w:themeColor="text1"/>
          <w:kern w:val="0"/>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hint="eastAsia"/>
          <w:snapToGrid w:val="0"/>
          <w:color w:val="000000" w:themeColor="text1"/>
          <w:kern w:val="0"/>
        </w:rPr>
        <w:t>Rh</w:t>
      </w:r>
      <w:r w:rsidRPr="00C039D4">
        <w:rPr>
          <w:rFonts w:ascii="華康楷書體 Std W5" w:eastAsia="華康楷書體 Std W5" w:hAnsi="華康楷書體 Std W5" w:hint="eastAsia"/>
          <w:snapToGrid w:val="0"/>
          <w:color w:val="000000" w:themeColor="text1"/>
          <w:kern w:val="0"/>
          <w:vertAlign w:val="superscript"/>
        </w:rPr>
        <w:t>＋</w:t>
      </w:r>
      <w:r w:rsidRPr="00C039D4">
        <w:rPr>
          <w:rFonts w:ascii="華康楷書體 Std W5" w:eastAsia="華康楷書體 Std W5" w:hAnsi="華康楷書體 Std W5"/>
          <w:snapToGrid w:val="0"/>
          <w:color w:val="000000" w:themeColor="text1"/>
          <w:kern w:val="0"/>
        </w:rPr>
        <w:t>AB</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Ｂ)</w:t>
      </w:r>
      <w:r w:rsidRPr="00C039D4">
        <w:rPr>
          <w:rFonts w:ascii="華康楷書體 Std W5" w:eastAsia="華康楷書體 Std W5" w:hAnsi="華康楷書體 Std W5"/>
          <w:snapToGrid w:val="0"/>
          <w:color w:val="000000" w:themeColor="text1"/>
          <w:kern w:val="0"/>
        </w:rPr>
        <w:t>Rh</w:t>
      </w:r>
      <w:r w:rsidRPr="00C039D4">
        <w:rPr>
          <w:rFonts w:ascii="華康楷書體 Std W5" w:eastAsia="華康楷書體 Std W5" w:hAnsi="華康楷書體 Std W5" w:hint="eastAsia"/>
          <w:snapToGrid w:val="0"/>
          <w:color w:val="000000" w:themeColor="text1"/>
          <w:kern w:val="0"/>
          <w:vertAlign w:val="superscript"/>
        </w:rPr>
        <w:t>－</w:t>
      </w:r>
      <w:r w:rsidRPr="00C039D4">
        <w:rPr>
          <w:rFonts w:ascii="華康楷書體 Std W5" w:eastAsia="華康楷書體 Std W5" w:hAnsi="華康楷書體 Std W5" w:hint="eastAsia"/>
          <w:snapToGrid w:val="0"/>
          <w:color w:val="000000" w:themeColor="text1"/>
          <w:kern w:val="0"/>
        </w:rPr>
        <w:t>A</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Ｃ)</w:t>
      </w:r>
      <w:r w:rsidRPr="00C039D4">
        <w:rPr>
          <w:rFonts w:ascii="華康楷書體 Std W5" w:eastAsia="華康楷書體 Std W5" w:hAnsi="華康楷書體 Std W5" w:hint="eastAsia"/>
          <w:snapToGrid w:val="0"/>
          <w:color w:val="000000" w:themeColor="text1"/>
          <w:kern w:val="0"/>
        </w:rPr>
        <w:t>Rh</w:t>
      </w:r>
      <w:r w:rsidRPr="00C039D4">
        <w:rPr>
          <w:rFonts w:ascii="華康楷書體 Std W5" w:eastAsia="華康楷書體 Std W5" w:hAnsi="華康楷書體 Std W5" w:hint="eastAsia"/>
          <w:snapToGrid w:val="0"/>
          <w:color w:val="000000" w:themeColor="text1"/>
          <w:kern w:val="0"/>
          <w:vertAlign w:val="superscript"/>
        </w:rPr>
        <w:t>－</w:t>
      </w:r>
      <w:r w:rsidRPr="00C039D4">
        <w:rPr>
          <w:rFonts w:ascii="華康楷書體 Std W5" w:eastAsia="華康楷書體 Std W5" w:hAnsi="華康楷書體 Std W5" w:hint="eastAsia"/>
          <w:snapToGrid w:val="0"/>
          <w:color w:val="000000" w:themeColor="text1"/>
          <w:kern w:val="0"/>
        </w:rPr>
        <w:t>B</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Ｄ)</w:t>
      </w:r>
      <w:r w:rsidRPr="00C039D4">
        <w:rPr>
          <w:rFonts w:ascii="華康楷書體 Std W5" w:eastAsia="華康楷書體 Std W5" w:hAnsi="華康楷書體 Std W5" w:hint="eastAsia"/>
          <w:snapToGrid w:val="0"/>
          <w:color w:val="000000" w:themeColor="text1"/>
          <w:kern w:val="0"/>
        </w:rPr>
        <w:t>Rh</w:t>
      </w:r>
      <w:r w:rsidRPr="00C039D4">
        <w:rPr>
          <w:rFonts w:ascii="華康楷書體 Std W5" w:eastAsia="華康楷書體 Std W5" w:hAnsi="華康楷書體 Std W5" w:hint="eastAsia"/>
          <w:snapToGrid w:val="0"/>
          <w:color w:val="000000" w:themeColor="text1"/>
          <w:kern w:val="0"/>
          <w:vertAlign w:val="superscript"/>
        </w:rPr>
        <w:t>＋</w:t>
      </w:r>
      <w:r w:rsidRPr="00C039D4">
        <w:rPr>
          <w:rFonts w:ascii="華康楷書體 Std W5" w:eastAsia="華康楷書體 Std W5" w:hAnsi="華康楷書體 Std W5" w:hint="eastAsia"/>
          <w:snapToGrid w:val="0"/>
          <w:color w:val="000000" w:themeColor="text1"/>
          <w:kern w:val="0"/>
        </w:rPr>
        <w:t>O</w:t>
      </w:r>
      <w:r w:rsidRPr="00C039D4">
        <w:rPr>
          <w:rFonts w:ascii="華康楷書體 Std W5" w:eastAsia="華康楷書體 Std W5" w:hAnsi="華康楷書體 Std W5"/>
          <w:color w:val="000000" w:themeColor="text1"/>
        </w:rPr>
        <w:t xml:space="preserve">　</w:t>
      </w:r>
    </w:p>
    <w:p w:rsidR="003D1110" w:rsidRPr="00C039D4"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Default="003D1110" w:rsidP="003D1110">
      <w:pPr>
        <w:widowControl/>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br w:type="page"/>
      </w: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26</w:t>
      </w:r>
      <w:r w:rsidRPr="00C039D4">
        <w:rPr>
          <w:rFonts w:ascii="華康楷書體 Std W5" w:eastAsia="華康楷書體 Std W5" w:hAnsi="華康楷書體 Std W5"/>
          <w:color w:val="000000" w:themeColor="text1"/>
        </w:rPr>
        <w:t>.</w:t>
      </w:r>
      <w:r>
        <w:rPr>
          <w:rFonts w:ascii="華康楷書體 Std W5" w:eastAsia="華康楷書體 Std W5" w:hAnsi="華康楷書體 Std W5"/>
          <w:color w:val="000000" w:themeColor="text1"/>
        </w:rPr>
        <w:t xml:space="preserve"> </w:t>
      </w:r>
      <w:r w:rsidRPr="00C039D4">
        <w:rPr>
          <w:rFonts w:ascii="華康楷書體 Std W5" w:eastAsia="華康楷書體 Std W5" w:hAnsi="華康楷書體 Std W5" w:hint="eastAsia"/>
          <w:snapToGrid w:val="0"/>
          <w:color w:val="000000" w:themeColor="text1"/>
          <w:kern w:val="0"/>
        </w:rPr>
        <w:t>基因型為</w:t>
      </w:r>
      <w:r w:rsidRPr="00C039D4">
        <w:rPr>
          <w:rFonts w:ascii="華康楷書體 Std W5" w:eastAsia="華康楷書體 Std W5" w:hAnsi="華康楷書體 Std W5"/>
          <w:snapToGrid w:val="0"/>
          <w:color w:val="000000" w:themeColor="text1"/>
          <w:kern w:val="0"/>
        </w:rPr>
        <w:t>AaBBCc</w:t>
      </w:r>
      <w:r w:rsidRPr="00C039D4">
        <w:rPr>
          <w:rFonts w:ascii="華康楷書體 Std W5" w:eastAsia="華康楷書體 Std W5" w:hAnsi="華康楷書體 Std W5" w:hint="eastAsia"/>
          <w:snapToGrid w:val="0"/>
          <w:color w:val="000000" w:themeColor="text1"/>
          <w:kern w:val="0"/>
        </w:rPr>
        <w:t>的個體，經試交後的子代，外表型種類和比例為</w:t>
      </w:r>
      <w:r w:rsidRPr="00C039D4">
        <w:rPr>
          <w:rFonts w:ascii="華康楷書體 Std W5" w:eastAsia="華康楷書體 Std W5" w:hAnsi="華康楷書體 Std W5"/>
          <w:snapToGrid w:val="0"/>
          <w:color w:val="000000" w:themeColor="text1"/>
          <w:kern w:val="0"/>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snapToGrid w:val="0"/>
          <w:color w:val="000000" w:themeColor="text1"/>
          <w:kern w:val="0"/>
        </w:rPr>
        <w:t>8</w:t>
      </w:r>
      <w:r w:rsidRPr="00C039D4">
        <w:rPr>
          <w:rFonts w:ascii="華康楷書體 Std W5" w:eastAsia="華康楷書體 Std W5" w:hAnsi="華康楷書體 Std W5" w:hint="eastAsia"/>
          <w:snapToGrid w:val="0"/>
          <w:color w:val="000000" w:themeColor="text1"/>
          <w:kern w:val="0"/>
        </w:rPr>
        <w:t>種；</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Ｂ)</w:t>
      </w:r>
      <w:r w:rsidRPr="00C039D4">
        <w:rPr>
          <w:rFonts w:ascii="華康楷書體 Std W5" w:eastAsia="華康楷書體 Std W5" w:hAnsi="華康楷書體 Std W5"/>
          <w:snapToGrid w:val="0"/>
          <w:color w:val="000000" w:themeColor="text1"/>
          <w:kern w:val="0"/>
        </w:rPr>
        <w:t>6</w:t>
      </w:r>
      <w:r w:rsidRPr="00C039D4">
        <w:rPr>
          <w:rFonts w:ascii="華康楷書體 Std W5" w:eastAsia="華康楷書體 Std W5" w:hAnsi="華康楷書體 Std W5" w:hint="eastAsia"/>
          <w:snapToGrid w:val="0"/>
          <w:color w:val="000000" w:themeColor="text1"/>
          <w:kern w:val="0"/>
        </w:rPr>
        <w:t>種；</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Ｃ)</w:t>
      </w:r>
      <w:r w:rsidRPr="00C039D4">
        <w:rPr>
          <w:rFonts w:ascii="華康楷書體 Std W5" w:eastAsia="華康楷書體 Std W5" w:hAnsi="華康楷書體 Std W5"/>
          <w:snapToGrid w:val="0"/>
          <w:color w:val="000000" w:themeColor="text1"/>
          <w:kern w:val="0"/>
        </w:rPr>
        <w:t>4</w:t>
      </w:r>
      <w:r w:rsidRPr="00C039D4">
        <w:rPr>
          <w:rFonts w:ascii="華康楷書體 Std W5" w:eastAsia="華康楷書體 Std W5" w:hAnsi="華康楷書體 Std W5" w:hint="eastAsia"/>
          <w:snapToGrid w:val="0"/>
          <w:color w:val="000000" w:themeColor="text1"/>
          <w:kern w:val="0"/>
        </w:rPr>
        <w:t>種；</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Ｄ)</w:t>
      </w:r>
      <w:r w:rsidRPr="00C039D4">
        <w:rPr>
          <w:rFonts w:ascii="華康楷書體 Std W5" w:eastAsia="華康楷書體 Std W5" w:hAnsi="華康楷書體 Std W5"/>
          <w:snapToGrid w:val="0"/>
          <w:color w:val="000000" w:themeColor="text1"/>
          <w:kern w:val="0"/>
        </w:rPr>
        <w:t>4</w:t>
      </w:r>
      <w:r w:rsidRPr="00C039D4">
        <w:rPr>
          <w:rFonts w:ascii="華康楷書體 Std W5" w:eastAsia="華康楷書體 Std W5" w:hAnsi="華康楷書體 Std W5" w:hint="eastAsia"/>
          <w:snapToGrid w:val="0"/>
          <w:color w:val="000000" w:themeColor="text1"/>
          <w:kern w:val="0"/>
        </w:rPr>
        <w:t>種；</w:t>
      </w:r>
      <w:r w:rsidRPr="00C039D4">
        <w:rPr>
          <w:rFonts w:ascii="華康楷書體 Std W5" w:eastAsia="華康楷書體 Std W5" w:hAnsi="華康楷書體 Std W5"/>
          <w:snapToGrid w:val="0"/>
          <w:color w:val="000000" w:themeColor="text1"/>
          <w:kern w:val="0"/>
        </w:rPr>
        <w:t>9</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3</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3</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t>1</w:t>
      </w:r>
      <w:r w:rsidRPr="00C039D4">
        <w:rPr>
          <w:rFonts w:ascii="華康楷書體 Std W5" w:eastAsia="華康楷書體 Std W5" w:hAnsi="華康楷書體 Std W5"/>
          <w:color w:val="000000" w:themeColor="text1"/>
        </w:rPr>
        <w:t xml:space="preserve">　</w:t>
      </w:r>
    </w:p>
    <w:p w:rsidR="003D1110" w:rsidRPr="00C039D4"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27. </w:t>
      </w:r>
      <w:r w:rsidRPr="00C039D4">
        <w:rPr>
          <w:rFonts w:ascii="華康楷書體 Std W5" w:eastAsia="華康楷書體 Std W5" w:hAnsi="華康楷書體 Std W5"/>
          <w:color w:val="000000" w:themeColor="text1"/>
        </w:rPr>
        <w:t>已知紅血球表面的抗原若與抗體結合，會使紅血球產生凝集的現象，若取一個載玻片，中間畫一條間隔線，在線的左邊滴上一滴標準的A型人的血清，右邊滴上一滴標準的B型人的血清，並各加一滴測試者的血液，輕輕搖動2～3分鐘，以顯微鏡觀察之，發現均有凝集的現象，則由此可以判斷測試者的血型可能是？</w:t>
      </w:r>
      <w:r w:rsidRPr="00C039D4">
        <w:rPr>
          <w:rFonts w:ascii="華康楷書體 Std W5" w:eastAsia="華康楷書體 Std W5" w:hAnsi="華康楷書體 Std W5"/>
          <w:color w:val="000000" w:themeColor="text1"/>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color w:val="000000" w:themeColor="text1"/>
        </w:rPr>
        <w:t xml:space="preserve">A型　</w:t>
      </w:r>
      <w:r>
        <w:rPr>
          <w:rFonts w:ascii="華康楷書體 Std W5" w:eastAsia="華康楷書體 Std W5" w:hAnsi="華康楷書體 Std W5"/>
          <w:color w:val="000000" w:themeColor="text1"/>
        </w:rPr>
        <w:t>(Ｂ)</w:t>
      </w:r>
      <w:r w:rsidRPr="00C039D4">
        <w:rPr>
          <w:rFonts w:ascii="華康楷書體 Std W5" w:eastAsia="華康楷書體 Std W5" w:hAnsi="華康楷書體 Std W5"/>
          <w:color w:val="000000" w:themeColor="text1"/>
        </w:rPr>
        <w:t xml:space="preserve">B型　</w:t>
      </w:r>
      <w:r>
        <w:rPr>
          <w:rFonts w:ascii="華康楷書體 Std W5" w:eastAsia="華康楷書體 Std W5" w:hAnsi="華康楷書體 Std W5"/>
          <w:color w:val="000000" w:themeColor="text1"/>
        </w:rPr>
        <w:t>(Ｃ)</w:t>
      </w:r>
      <w:r w:rsidRPr="00C039D4">
        <w:rPr>
          <w:rFonts w:ascii="華康楷書體 Std W5" w:eastAsia="華康楷書體 Std W5" w:hAnsi="華康楷書體 Std W5"/>
          <w:color w:val="000000" w:themeColor="text1"/>
        </w:rPr>
        <w:t xml:space="preserve">O型　</w:t>
      </w:r>
      <w:r>
        <w:rPr>
          <w:rFonts w:ascii="華康楷書體 Std W5" w:eastAsia="華康楷書體 Std W5" w:hAnsi="華康楷書體 Std W5"/>
          <w:color w:val="000000" w:themeColor="text1"/>
        </w:rPr>
        <w:t>(Ｄ)</w:t>
      </w:r>
      <w:r w:rsidRPr="00C039D4">
        <w:rPr>
          <w:rFonts w:ascii="華康楷書體 Std W5" w:eastAsia="華康楷書體 Std W5" w:hAnsi="華康楷書體 Std W5"/>
          <w:color w:val="000000" w:themeColor="text1"/>
        </w:rPr>
        <w:t xml:space="preserve">AB型　</w:t>
      </w:r>
    </w:p>
    <w:p w:rsidR="003D1110" w:rsidRPr="00C039D4"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28. </w:t>
      </w:r>
      <w:r w:rsidRPr="00C039D4">
        <w:rPr>
          <w:rFonts w:ascii="華康楷書體 Std W5" w:eastAsia="華康楷書體 Std W5" w:hAnsi="華康楷書體 Std W5" w:hint="eastAsia"/>
          <w:snapToGrid w:val="0"/>
          <w:color w:val="000000" w:themeColor="text1"/>
          <w:kern w:val="0"/>
        </w:rPr>
        <w:t>將高莖豌豆的花粉撒在另一株矮莖豌豆的柱頭上，使之授粉，結果獲得40顆種子。先播種其中30顆，結果長出來的均為高莖豌豆。再試播第31顆種子，這一顆種子長成矮莖豌豆的機率是多少？</w:t>
      </w:r>
      <w:r w:rsidRPr="00C039D4">
        <w:rPr>
          <w:rFonts w:ascii="華康楷書體 Std W5" w:eastAsia="華康楷書體 Std W5" w:hAnsi="華康楷書體 Std W5"/>
          <w:snapToGrid w:val="0"/>
          <w:color w:val="000000" w:themeColor="text1"/>
          <w:kern w:val="0"/>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hint="eastAsia"/>
          <w:snapToGrid w:val="0"/>
          <w:color w:val="000000" w:themeColor="text1"/>
          <w:kern w:val="0"/>
        </w:rPr>
        <w:t>0</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Ｂ)</w:t>
      </w:r>
      <w:r w:rsidRPr="00C039D4">
        <w:rPr>
          <w:rFonts w:ascii="華康楷書體 Std W5" w:eastAsia="華康楷書體 Std W5" w:hAnsi="華康楷書體 Std W5"/>
          <w:snapToGrid w:val="0"/>
          <w:color w:val="000000" w:themeColor="text1"/>
          <w:kern w:val="0"/>
        </w:rPr>
        <w:fldChar w:fldCharType="begin"/>
      </w:r>
      <w:r w:rsidRPr="00C039D4">
        <w:rPr>
          <w:rFonts w:ascii="華康楷書體 Std W5" w:eastAsia="華康楷書體 Std W5" w:hAnsi="華康楷書體 Std W5"/>
          <w:snapToGrid w:val="0"/>
          <w:color w:val="000000" w:themeColor="text1"/>
          <w:kern w:val="0"/>
        </w:rPr>
        <w:instrText xml:space="preserve"> EQ \F( 1 , 2 )</w:instrText>
      </w:r>
      <w:r w:rsidRPr="00C039D4">
        <w:rPr>
          <w:rFonts w:ascii="華康楷書體 Std W5" w:eastAsia="華康楷書體 Std W5" w:hAnsi="華康楷書體 Std W5"/>
          <w:snapToGrid w:val="0"/>
          <w:color w:val="000000" w:themeColor="text1"/>
          <w:kern w:val="0"/>
        </w:rPr>
        <w:fldChar w:fldCharType="end"/>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Ｃ)</w:t>
      </w:r>
      <w:r w:rsidRPr="00C039D4">
        <w:rPr>
          <w:rFonts w:ascii="華康楷書體 Std W5" w:eastAsia="華康楷書體 Std W5" w:hAnsi="華康楷書體 Std W5"/>
          <w:snapToGrid w:val="0"/>
          <w:color w:val="000000" w:themeColor="text1"/>
          <w:kern w:val="0"/>
        </w:rPr>
        <w:fldChar w:fldCharType="begin"/>
      </w:r>
      <w:r w:rsidRPr="00C039D4">
        <w:rPr>
          <w:rFonts w:ascii="華康楷書體 Std W5" w:eastAsia="華康楷書體 Std W5" w:hAnsi="華康楷書體 Std W5"/>
          <w:snapToGrid w:val="0"/>
          <w:color w:val="000000" w:themeColor="text1"/>
          <w:kern w:val="0"/>
        </w:rPr>
        <w:instrText xml:space="preserve"> EQ \F( 1 , 4 )</w:instrText>
      </w:r>
      <w:r w:rsidRPr="00C039D4">
        <w:rPr>
          <w:rFonts w:ascii="華康楷書體 Std W5" w:eastAsia="華康楷書體 Std W5" w:hAnsi="華康楷書體 Std W5"/>
          <w:snapToGrid w:val="0"/>
          <w:color w:val="000000" w:themeColor="text1"/>
          <w:kern w:val="0"/>
        </w:rPr>
        <w:fldChar w:fldCharType="end"/>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Ｄ)</w:t>
      </w:r>
      <w:r w:rsidRPr="00C039D4">
        <w:rPr>
          <w:rFonts w:ascii="華康楷書體 Std W5" w:eastAsia="華康楷書體 Std W5" w:hAnsi="華康楷書體 Std W5" w:hint="eastAsia"/>
          <w:snapToGrid w:val="0"/>
          <w:color w:val="000000" w:themeColor="text1"/>
          <w:kern w:val="0"/>
        </w:rPr>
        <w:t>1</w:t>
      </w:r>
      <w:r w:rsidRPr="00C039D4">
        <w:rPr>
          <w:rFonts w:ascii="華康楷書體 Std W5" w:eastAsia="華康楷書體 Std W5" w:hAnsi="華康楷書體 Std W5"/>
          <w:color w:val="000000" w:themeColor="text1"/>
        </w:rPr>
        <w:t xml:space="preserve">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29. </w:t>
      </w:r>
      <w:r w:rsidRPr="00C039D4">
        <w:rPr>
          <w:rFonts w:ascii="華康楷書體 Std W5" w:eastAsia="華康楷書體 Std W5" w:hAnsi="華康楷書體 Std W5" w:hint="eastAsia"/>
          <w:snapToGrid w:val="0"/>
          <w:color w:val="000000" w:themeColor="text1"/>
          <w:kern w:val="0"/>
        </w:rPr>
        <w:t>下列何者</w:t>
      </w:r>
      <w:r w:rsidRPr="00C039D4">
        <w:rPr>
          <w:rFonts w:ascii="華康楷書體 Std W5" w:eastAsia="華康楷書體 Std W5" w:hAnsi="華康楷書體 Std W5" w:hint="eastAsia"/>
          <w:snapToGrid w:val="0"/>
          <w:color w:val="000000" w:themeColor="text1"/>
          <w:kern w:val="0"/>
          <w:u w:val="double"/>
        </w:rPr>
        <w:t>不屬於</w:t>
      </w:r>
      <w:r w:rsidRPr="00C039D4">
        <w:rPr>
          <w:rFonts w:ascii="華康楷書體 Std W5" w:eastAsia="華康楷書體 Std W5" w:hAnsi="華康楷書體 Std W5" w:hint="eastAsia"/>
          <w:snapToGrid w:val="0"/>
          <w:color w:val="000000" w:themeColor="text1"/>
          <w:kern w:val="0"/>
        </w:rPr>
        <w:t>分離律？</w:t>
      </w:r>
      <w:r w:rsidRPr="00C039D4">
        <w:rPr>
          <w:rFonts w:ascii="華康楷書體 Std W5" w:eastAsia="華康楷書體 Std W5" w:hAnsi="華康楷書體 Std W5"/>
          <w:snapToGrid w:val="0"/>
          <w:color w:val="000000" w:themeColor="text1"/>
          <w:kern w:val="0"/>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hint="eastAsia"/>
          <w:snapToGrid w:val="0"/>
          <w:color w:val="000000" w:themeColor="text1"/>
          <w:kern w:val="0"/>
        </w:rPr>
        <w:t>每一個性狀的表現，是由一對因子來決定</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Ｂ)</w:t>
      </w:r>
      <w:r w:rsidRPr="00C039D4">
        <w:rPr>
          <w:rFonts w:ascii="華康楷書體 Std W5" w:eastAsia="華康楷書體 Std W5" w:hAnsi="華康楷書體 Std W5" w:hint="eastAsia"/>
          <w:snapToGrid w:val="0"/>
          <w:color w:val="000000" w:themeColor="text1"/>
          <w:kern w:val="0"/>
        </w:rPr>
        <w:t>成對的因子若不相同，則表現出來的因子是顯性</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Ｃ)</w:t>
      </w:r>
      <w:r w:rsidRPr="00C039D4">
        <w:rPr>
          <w:rFonts w:ascii="華康楷書體 Std W5" w:eastAsia="華康楷書體 Std W5" w:hAnsi="華康楷書體 Std W5" w:hint="eastAsia"/>
          <w:snapToGrid w:val="0"/>
          <w:color w:val="000000" w:themeColor="text1"/>
          <w:kern w:val="0"/>
        </w:rPr>
        <w:t>形成配子時，每個配子只會獲得其中的一個因子</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Ｄ)</w:t>
      </w:r>
      <w:r w:rsidRPr="00C039D4">
        <w:rPr>
          <w:rFonts w:ascii="華康楷書體 Std W5" w:eastAsia="華康楷書體 Std W5" w:hAnsi="華康楷書體 Std W5" w:hint="eastAsia"/>
          <w:snapToGrid w:val="0"/>
          <w:color w:val="000000" w:themeColor="text1"/>
          <w:kern w:val="0"/>
        </w:rPr>
        <w:t>形成配子時，一對因子的分離，對另一對因子的分離沒有影響</w:t>
      </w:r>
      <w:r w:rsidRPr="00C039D4">
        <w:rPr>
          <w:rFonts w:ascii="華康楷書體 Std W5" w:eastAsia="華康楷書體 Std W5" w:hAnsi="華康楷書體 Std W5"/>
          <w:color w:val="000000" w:themeColor="text1"/>
        </w:rPr>
        <w:t xml:space="preserve">　</w:t>
      </w: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30. </w:t>
      </w:r>
      <w:r w:rsidRPr="00C039D4">
        <w:rPr>
          <w:rFonts w:ascii="華康楷書體 Std W5" w:eastAsia="華康楷書體 Std W5" w:hAnsi="華康楷書體 Std W5" w:hint="eastAsia"/>
          <w:snapToGrid w:val="0"/>
          <w:color w:val="000000" w:themeColor="text1"/>
          <w:kern w:val="0"/>
        </w:rPr>
        <w:t>兔子的毛色由C</w:t>
      </w:r>
      <w:r w:rsidRPr="00C039D4">
        <w:rPr>
          <w:rFonts w:ascii="華康楷書體 Std W5" w:eastAsia="華康楷書體 Std W5" w:hAnsi="華康楷書體 Std W5" w:hint="eastAsia"/>
          <w:snapToGrid w:val="0"/>
          <w:color w:val="000000" w:themeColor="text1"/>
          <w:kern w:val="0"/>
          <w:vertAlign w:val="superscript"/>
        </w:rPr>
        <w:t>＋</w:t>
      </w:r>
      <w:r w:rsidRPr="00C039D4">
        <w:rPr>
          <w:rFonts w:ascii="華康楷書體 Std W5" w:eastAsia="華康楷書體 Std W5" w:hAnsi="華康楷書體 Std W5" w:hint="eastAsia"/>
          <w:snapToGrid w:val="0"/>
          <w:color w:val="000000" w:themeColor="text1"/>
          <w:kern w:val="0"/>
        </w:rPr>
        <w:t>、C</w:t>
      </w:r>
      <w:r w:rsidRPr="00C039D4">
        <w:rPr>
          <w:rFonts w:ascii="華康楷書體 Std W5" w:eastAsia="華康楷書體 Std W5" w:hAnsi="華康楷書體 Std W5" w:hint="eastAsia"/>
          <w:snapToGrid w:val="0"/>
          <w:color w:val="000000" w:themeColor="text1"/>
          <w:kern w:val="0"/>
          <w:vertAlign w:val="superscript"/>
        </w:rPr>
        <w:t>CH</w:t>
      </w:r>
      <w:r w:rsidRPr="00C039D4">
        <w:rPr>
          <w:rFonts w:ascii="華康楷書體 Std W5" w:eastAsia="華康楷書體 Std W5" w:hAnsi="華康楷書體 Std W5" w:hint="eastAsia"/>
          <w:snapToGrid w:val="0"/>
          <w:color w:val="000000" w:themeColor="text1"/>
          <w:kern w:val="0"/>
        </w:rPr>
        <w:t>、C</w:t>
      </w:r>
      <w:r w:rsidRPr="00C039D4">
        <w:rPr>
          <w:rFonts w:ascii="華康楷書體 Std W5" w:eastAsia="華康楷書體 Std W5" w:hAnsi="華康楷書體 Std W5" w:hint="eastAsia"/>
          <w:snapToGrid w:val="0"/>
          <w:color w:val="000000" w:themeColor="text1"/>
          <w:kern w:val="0"/>
          <w:vertAlign w:val="superscript"/>
        </w:rPr>
        <w:t>H</w:t>
      </w:r>
      <w:r w:rsidRPr="00C039D4">
        <w:rPr>
          <w:rFonts w:ascii="華康楷書體 Std W5" w:eastAsia="華康楷書體 Std W5" w:hAnsi="華康楷書體 Std W5" w:hint="eastAsia"/>
          <w:snapToGrid w:val="0"/>
          <w:color w:val="000000" w:themeColor="text1"/>
          <w:kern w:val="0"/>
        </w:rPr>
        <w:t>和c所控制，各表現一種特定顏色；其機制類似人類</w:t>
      </w:r>
      <w:r w:rsidRPr="00C039D4">
        <w:rPr>
          <w:rFonts w:ascii="華康楷書體 Std W5" w:eastAsia="華康楷書體 Std W5" w:hAnsi="華康楷書體 Std W5"/>
          <w:snapToGrid w:val="0"/>
          <w:color w:val="000000" w:themeColor="text1"/>
          <w:kern w:val="0"/>
        </w:rPr>
        <w:t>ABO型血型的遺傳現象，</w:t>
      </w:r>
      <w:r w:rsidRPr="00C039D4">
        <w:rPr>
          <w:rFonts w:ascii="華康楷書體 Std W5" w:eastAsia="華康楷書體 Std W5" w:hAnsi="華康楷書體 Std W5" w:hint="eastAsia"/>
          <w:snapToGrid w:val="0"/>
          <w:color w:val="000000" w:themeColor="text1"/>
          <w:kern w:val="0"/>
        </w:rPr>
        <w:t>即C</w:t>
      </w:r>
      <w:r w:rsidRPr="00C039D4">
        <w:rPr>
          <w:rFonts w:ascii="華康楷書體 Std W5" w:eastAsia="華康楷書體 Std W5" w:hAnsi="華康楷書體 Std W5" w:hint="eastAsia"/>
          <w:snapToGrid w:val="0"/>
          <w:color w:val="000000" w:themeColor="text1"/>
          <w:kern w:val="0"/>
          <w:vertAlign w:val="superscript"/>
        </w:rPr>
        <w:t>＋</w:t>
      </w:r>
      <w:r w:rsidRPr="00C039D4">
        <w:rPr>
          <w:rFonts w:ascii="華康楷書體 Std W5" w:eastAsia="華康楷書體 Std W5" w:hAnsi="華康楷書體 Std W5" w:hint="eastAsia"/>
          <w:snapToGrid w:val="0"/>
          <w:color w:val="000000" w:themeColor="text1"/>
          <w:kern w:val="0"/>
        </w:rPr>
        <w:t>對C</w:t>
      </w:r>
      <w:r w:rsidRPr="00C039D4">
        <w:rPr>
          <w:rFonts w:ascii="華康楷書體 Std W5" w:eastAsia="華康楷書體 Std W5" w:hAnsi="華康楷書體 Std W5" w:hint="eastAsia"/>
          <w:snapToGrid w:val="0"/>
          <w:color w:val="000000" w:themeColor="text1"/>
          <w:kern w:val="0"/>
          <w:vertAlign w:val="superscript"/>
        </w:rPr>
        <w:t>CH</w:t>
      </w:r>
      <w:r w:rsidRPr="00C039D4">
        <w:rPr>
          <w:rFonts w:ascii="華康楷書體 Std W5" w:eastAsia="華康楷書體 Std W5" w:hAnsi="華康楷書體 Std W5" w:hint="eastAsia"/>
          <w:snapToGrid w:val="0"/>
          <w:color w:val="000000" w:themeColor="text1"/>
          <w:kern w:val="0"/>
        </w:rPr>
        <w:t>、C</w:t>
      </w:r>
      <w:r w:rsidRPr="00C039D4">
        <w:rPr>
          <w:rFonts w:ascii="華康楷書體 Std W5" w:eastAsia="華康楷書體 Std W5" w:hAnsi="華康楷書體 Std W5" w:hint="eastAsia"/>
          <w:snapToGrid w:val="0"/>
          <w:color w:val="000000" w:themeColor="text1"/>
          <w:kern w:val="0"/>
          <w:vertAlign w:val="superscript"/>
        </w:rPr>
        <w:t>H</w:t>
      </w:r>
      <w:r w:rsidRPr="00C039D4">
        <w:rPr>
          <w:rFonts w:ascii="華康楷書體 Std W5" w:eastAsia="華康楷書體 Std W5" w:hAnsi="華康楷書體 Std W5" w:hint="eastAsia"/>
          <w:snapToGrid w:val="0"/>
          <w:color w:val="000000" w:themeColor="text1"/>
          <w:kern w:val="0"/>
        </w:rPr>
        <w:t>、c為顯性，C</w:t>
      </w:r>
      <w:r w:rsidRPr="00C039D4">
        <w:rPr>
          <w:rFonts w:ascii="華康楷書體 Std W5" w:eastAsia="華康楷書體 Std W5" w:hAnsi="華康楷書體 Std W5" w:hint="eastAsia"/>
          <w:snapToGrid w:val="0"/>
          <w:color w:val="000000" w:themeColor="text1"/>
          <w:kern w:val="0"/>
          <w:vertAlign w:val="superscript"/>
        </w:rPr>
        <w:t>CH</w:t>
      </w:r>
      <w:r w:rsidRPr="00C039D4">
        <w:rPr>
          <w:rFonts w:ascii="華康楷書體 Std W5" w:eastAsia="華康楷書體 Std W5" w:hAnsi="華康楷書體 Std W5" w:hint="eastAsia"/>
          <w:snapToGrid w:val="0"/>
          <w:color w:val="000000" w:themeColor="text1"/>
          <w:kern w:val="0"/>
        </w:rPr>
        <w:t>對C</w:t>
      </w:r>
      <w:r w:rsidRPr="00C039D4">
        <w:rPr>
          <w:rFonts w:ascii="華康楷書體 Std W5" w:eastAsia="華康楷書體 Std W5" w:hAnsi="華康楷書體 Std W5" w:hint="eastAsia"/>
          <w:snapToGrid w:val="0"/>
          <w:color w:val="000000" w:themeColor="text1"/>
          <w:kern w:val="0"/>
          <w:vertAlign w:val="superscript"/>
        </w:rPr>
        <w:t>H</w:t>
      </w:r>
      <w:r w:rsidRPr="00C039D4">
        <w:rPr>
          <w:rFonts w:ascii="華康楷書體 Std W5" w:eastAsia="華康楷書體 Std W5" w:hAnsi="華康楷書體 Std W5" w:hint="eastAsia"/>
          <w:snapToGrid w:val="0"/>
          <w:color w:val="000000" w:themeColor="text1"/>
          <w:kern w:val="0"/>
        </w:rPr>
        <w:t>、c為顯性，C</w:t>
      </w:r>
      <w:r w:rsidRPr="00C039D4">
        <w:rPr>
          <w:rFonts w:ascii="華康楷書體 Std W5" w:eastAsia="華康楷書體 Std W5" w:hAnsi="華康楷書體 Std W5" w:hint="eastAsia"/>
          <w:snapToGrid w:val="0"/>
          <w:color w:val="000000" w:themeColor="text1"/>
          <w:kern w:val="0"/>
          <w:vertAlign w:val="superscript"/>
        </w:rPr>
        <w:t>H</w:t>
      </w:r>
      <w:r w:rsidRPr="00C039D4">
        <w:rPr>
          <w:rFonts w:ascii="華康楷書體 Std W5" w:eastAsia="華康楷書體 Std W5" w:hAnsi="華康楷書體 Std W5" w:hint="eastAsia"/>
          <w:snapToGrid w:val="0"/>
          <w:color w:val="000000" w:themeColor="text1"/>
          <w:kern w:val="0"/>
        </w:rPr>
        <w:t>對c為顯性，則下列敘述</w:t>
      </w:r>
      <w:r w:rsidRPr="00C039D4">
        <w:rPr>
          <w:rFonts w:ascii="華康楷書體 Std W5" w:eastAsia="華康楷書體 Std W5" w:hAnsi="華康楷書體 Std W5"/>
          <w:snapToGrid w:val="0"/>
          <w:color w:val="000000" w:themeColor="text1"/>
          <w:kern w:val="0"/>
        </w:rPr>
        <w:t>何者正確？</w:t>
      </w:r>
      <w:r w:rsidRPr="00C039D4">
        <w:rPr>
          <w:rFonts w:ascii="華康楷書體 Std W5" w:eastAsia="華康楷書體 Std W5" w:hAnsi="華康楷書體 Std W5"/>
          <w:snapToGrid w:val="0"/>
          <w:color w:val="000000" w:themeColor="text1"/>
          <w:kern w:val="0"/>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snapToGrid w:val="0"/>
          <w:color w:val="000000" w:themeColor="text1"/>
          <w:kern w:val="0"/>
        </w:rPr>
        <w:t>等位基因有三個不同基因</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Ｂ)</w:t>
      </w:r>
      <w:r w:rsidRPr="00C039D4">
        <w:rPr>
          <w:rFonts w:ascii="華康楷書體 Std W5" w:eastAsia="華康楷書體 Std W5" w:hAnsi="華康楷書體 Std W5"/>
          <w:snapToGrid w:val="0"/>
          <w:color w:val="000000" w:themeColor="text1"/>
          <w:kern w:val="0"/>
        </w:rPr>
        <w:t>表現型有</w:t>
      </w:r>
      <w:r w:rsidRPr="00C039D4">
        <w:rPr>
          <w:rFonts w:ascii="華康楷書體 Std W5" w:eastAsia="華康楷書體 Std W5" w:hAnsi="華康楷書體 Std W5" w:hint="eastAsia"/>
          <w:snapToGrid w:val="0"/>
          <w:color w:val="000000" w:themeColor="text1"/>
          <w:kern w:val="0"/>
        </w:rPr>
        <w:t>4</w:t>
      </w:r>
      <w:r w:rsidRPr="00C039D4">
        <w:rPr>
          <w:rFonts w:ascii="華康楷書體 Std W5" w:eastAsia="華康楷書體 Std W5" w:hAnsi="華康楷書體 Std W5"/>
          <w:snapToGrid w:val="0"/>
          <w:color w:val="000000" w:themeColor="text1"/>
          <w:kern w:val="0"/>
        </w:rPr>
        <w:t>種</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Ｃ)</w:t>
      </w:r>
      <w:r w:rsidRPr="00C039D4">
        <w:rPr>
          <w:rFonts w:ascii="華康楷書體 Std W5" w:eastAsia="華康楷書體 Std W5" w:hAnsi="華康楷書體 Std W5"/>
          <w:snapToGrid w:val="0"/>
          <w:color w:val="000000" w:themeColor="text1"/>
          <w:kern w:val="0"/>
        </w:rPr>
        <w:t>共有</w:t>
      </w:r>
      <w:r w:rsidRPr="00C039D4">
        <w:rPr>
          <w:rFonts w:ascii="華康楷書體 Std W5" w:eastAsia="華康楷書體 Std W5" w:hAnsi="華康楷書體 Std W5" w:hint="eastAsia"/>
          <w:snapToGrid w:val="0"/>
          <w:color w:val="000000" w:themeColor="text1"/>
          <w:kern w:val="0"/>
        </w:rPr>
        <w:t>4</w:t>
      </w:r>
      <w:r w:rsidRPr="00C039D4">
        <w:rPr>
          <w:rFonts w:ascii="華康楷書體 Std W5" w:eastAsia="華康楷書體 Std W5" w:hAnsi="華康楷書體 Std W5"/>
          <w:snapToGrid w:val="0"/>
          <w:color w:val="000000" w:themeColor="text1"/>
          <w:kern w:val="0"/>
        </w:rPr>
        <w:t>種不同的基因型</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Ｄ)</w:t>
      </w:r>
      <w:r w:rsidRPr="00C039D4">
        <w:rPr>
          <w:rFonts w:ascii="華康楷書體 Std W5" w:eastAsia="華康楷書體 Std W5" w:hAnsi="華康楷書體 Std W5"/>
          <w:snapToGrid w:val="0"/>
          <w:color w:val="000000" w:themeColor="text1"/>
          <w:kern w:val="0"/>
        </w:rPr>
        <w:t>每種</w:t>
      </w:r>
      <w:r w:rsidRPr="00C039D4">
        <w:rPr>
          <w:rFonts w:ascii="華康楷書體 Std W5" w:eastAsia="華康楷書體 Std W5" w:hAnsi="華康楷書體 Std W5" w:hint="eastAsia"/>
          <w:snapToGrid w:val="0"/>
          <w:color w:val="000000" w:themeColor="text1"/>
          <w:kern w:val="0"/>
        </w:rPr>
        <w:t>表型都</w:t>
      </w:r>
      <w:r w:rsidRPr="00C039D4">
        <w:rPr>
          <w:rFonts w:ascii="華康楷書體 Std W5" w:eastAsia="華康楷書體 Std W5" w:hAnsi="華康楷書體 Std W5"/>
          <w:snapToGrid w:val="0"/>
          <w:color w:val="000000" w:themeColor="text1"/>
          <w:kern w:val="0"/>
        </w:rPr>
        <w:t>有兩種</w:t>
      </w:r>
      <w:r w:rsidRPr="00C039D4">
        <w:rPr>
          <w:rFonts w:ascii="華康楷書體 Std W5" w:eastAsia="華康楷書體 Std W5" w:hAnsi="華康楷書體 Std W5" w:hint="eastAsia"/>
          <w:snapToGrid w:val="0"/>
          <w:color w:val="000000" w:themeColor="text1"/>
          <w:kern w:val="0"/>
        </w:rPr>
        <w:t>以上的</w:t>
      </w:r>
      <w:r w:rsidRPr="00C039D4">
        <w:rPr>
          <w:rFonts w:ascii="華康楷書體 Std W5" w:eastAsia="華康楷書體 Std W5" w:hAnsi="華康楷書體 Std W5"/>
          <w:snapToGrid w:val="0"/>
          <w:color w:val="000000" w:themeColor="text1"/>
          <w:kern w:val="0"/>
        </w:rPr>
        <w:t>基因型</w:t>
      </w:r>
      <w:r w:rsidRPr="00C039D4">
        <w:rPr>
          <w:rFonts w:ascii="華康楷書體 Std W5" w:eastAsia="華康楷書體 Std W5" w:hAnsi="華康楷書體 Std W5"/>
          <w:color w:val="000000" w:themeColor="text1"/>
        </w:rPr>
        <w:t xml:space="preserve">　</w:t>
      </w:r>
    </w:p>
    <w:p w:rsidR="003D1110" w:rsidRPr="00C039D4"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31. </w:t>
      </w:r>
      <w:r w:rsidRPr="00C039D4">
        <w:rPr>
          <w:rFonts w:ascii="華康楷書體 Std W5" w:eastAsia="華康楷書體 Std W5" w:hAnsi="華康楷書體 Std W5" w:hint="eastAsia"/>
          <w:snapToGrid w:val="0"/>
          <w:color w:val="000000" w:themeColor="text1"/>
          <w:kern w:val="0"/>
        </w:rPr>
        <w:t>下列關於遺傳和減數分裂的敘述，何者</w:t>
      </w:r>
      <w:r w:rsidRPr="00C039D4">
        <w:rPr>
          <w:rFonts w:ascii="華康楷書體 Std W5" w:eastAsia="華康楷書體 Std W5" w:hAnsi="華康楷書體 Std W5" w:hint="eastAsia"/>
          <w:snapToGrid w:val="0"/>
          <w:color w:val="000000" w:themeColor="text1"/>
          <w:kern w:val="0"/>
          <w:u w:val="double"/>
        </w:rPr>
        <w:t>錯誤</w:t>
      </w:r>
      <w:r w:rsidRPr="00C039D4">
        <w:rPr>
          <w:rFonts w:ascii="華康楷書體 Std W5" w:eastAsia="華康楷書體 Std W5" w:hAnsi="華康楷書體 Std W5" w:hint="eastAsia"/>
          <w:snapToGrid w:val="0"/>
          <w:color w:val="000000" w:themeColor="text1"/>
          <w:kern w:val="0"/>
        </w:rPr>
        <w:t>？</w:t>
      </w:r>
      <w:r w:rsidRPr="00C039D4">
        <w:rPr>
          <w:rFonts w:ascii="華康楷書體 Std W5" w:eastAsia="華康楷書體 Std W5" w:hAnsi="華康楷書體 Std W5"/>
          <w:snapToGrid w:val="0"/>
          <w:color w:val="000000" w:themeColor="text1"/>
          <w:kern w:val="0"/>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hint="eastAsia"/>
          <w:snapToGrid w:val="0"/>
          <w:color w:val="000000" w:themeColor="text1"/>
          <w:kern w:val="0"/>
        </w:rPr>
        <w:t>減數分裂時，同源染色體的分離是孟德爾分離律的印證</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Ｂ)</w:t>
      </w:r>
      <w:r w:rsidRPr="00C039D4">
        <w:rPr>
          <w:rFonts w:ascii="華康楷書體 Std W5" w:eastAsia="華康楷書體 Std W5" w:hAnsi="華康楷書體 Std W5" w:hint="eastAsia"/>
          <w:snapToGrid w:val="0"/>
          <w:color w:val="000000" w:themeColor="text1"/>
          <w:kern w:val="0"/>
        </w:rPr>
        <w:t>減數分裂時各對同源染色體在紡錘體中央隨機排列而後分離，這是孟德爾獨立分配律的印證</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Ｃ)</w:t>
      </w:r>
      <w:r w:rsidRPr="00C039D4">
        <w:rPr>
          <w:rFonts w:ascii="華康楷書體 Std W5" w:eastAsia="華康楷書體 Std W5" w:hAnsi="華康楷書體 Std W5" w:hint="eastAsia"/>
          <w:snapToGrid w:val="0"/>
          <w:color w:val="000000" w:themeColor="text1"/>
          <w:kern w:val="0"/>
        </w:rPr>
        <w:t>人類ABO血型的遺傳在減數分裂時仍符合孟德爾遺傳法則</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Ｄ)</w:t>
      </w:r>
      <w:r w:rsidRPr="00C039D4">
        <w:rPr>
          <w:rFonts w:ascii="華康楷書體 Std W5" w:eastAsia="華康楷書體 Std W5" w:hAnsi="華康楷書體 Std W5" w:hint="eastAsia"/>
          <w:snapToGrid w:val="0"/>
          <w:color w:val="000000" w:themeColor="text1"/>
          <w:kern w:val="0"/>
        </w:rPr>
        <w:t>等顯性遺傳是減數分裂時同源染色體不分離的結果</w:t>
      </w:r>
      <w:r w:rsidRPr="00C039D4">
        <w:rPr>
          <w:rFonts w:ascii="華康楷書體 Std W5" w:eastAsia="華康楷書體 Std W5" w:hAnsi="華康楷書體 Std W5"/>
          <w:color w:val="000000" w:themeColor="text1"/>
        </w:rPr>
        <w:t xml:space="preserve">　</w:t>
      </w: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Default="003D1110" w:rsidP="003D1110">
      <w:pPr>
        <w:widowControl/>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br w:type="page"/>
      </w: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32. </w:t>
      </w:r>
      <w:r w:rsidRPr="00C039D4">
        <w:rPr>
          <w:rFonts w:ascii="華康楷書體 Std W5" w:eastAsia="華康楷書體 Std W5" w:hAnsi="華康楷書體 Std W5" w:hint="eastAsia"/>
          <w:snapToGrid w:val="0"/>
          <w:color w:val="000000" w:themeColor="text1"/>
          <w:kern w:val="0"/>
        </w:rPr>
        <w:t>亨丁頓氏舞蹈症，是一種由顯性基因所決定的遺傳疾病，已知此基因位於體染色體上，且具有此基因的人大部分在四十歲後發病，西方國家約每兩萬人，有一人罹患此病。依據上述敘述，請問下列關於此疾病的描述，何者正確？</w:t>
      </w:r>
      <w:r w:rsidRPr="00C039D4">
        <w:rPr>
          <w:rFonts w:ascii="華康楷書體 Std W5" w:eastAsia="華康楷書體 Std W5" w:hAnsi="華康楷書體 Std W5"/>
          <w:snapToGrid w:val="0"/>
          <w:color w:val="000000" w:themeColor="text1"/>
          <w:kern w:val="0"/>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hint="eastAsia"/>
          <w:snapToGrid w:val="0"/>
          <w:color w:val="000000" w:themeColor="text1"/>
          <w:kern w:val="0"/>
        </w:rPr>
        <w:t>男性比女性易罹患此病</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Ｂ)</w:t>
      </w:r>
      <w:r w:rsidRPr="00C039D4">
        <w:rPr>
          <w:rFonts w:ascii="華康楷書體 Std W5" w:eastAsia="華康楷書體 Std W5" w:hAnsi="華康楷書體 Std W5" w:hint="eastAsia"/>
          <w:snapToGrid w:val="0"/>
          <w:color w:val="000000" w:themeColor="text1"/>
          <w:kern w:val="0"/>
        </w:rPr>
        <w:t>患者大都為同基因型</w:t>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Ｃ)</w:t>
      </w:r>
      <w:r w:rsidRPr="00C039D4">
        <w:rPr>
          <w:rFonts w:ascii="華康楷書體 Std W5" w:eastAsia="華康楷書體 Std W5" w:hAnsi="華康楷書體 Std W5" w:hint="eastAsia"/>
          <w:snapToGrid w:val="0"/>
          <w:color w:val="000000" w:themeColor="text1"/>
          <w:kern w:val="0"/>
        </w:rPr>
        <w:t>患者子女罹患此症的機率大約為</w:t>
      </w:r>
      <w:r w:rsidRPr="00C039D4">
        <w:rPr>
          <w:rFonts w:ascii="華康楷書體 Std W5" w:eastAsia="華康楷書體 Std W5" w:hAnsi="華康楷書體 Std W5"/>
          <w:snapToGrid w:val="0"/>
          <w:color w:val="000000" w:themeColor="text1"/>
          <w:kern w:val="0"/>
        </w:rPr>
        <w:fldChar w:fldCharType="begin"/>
      </w:r>
      <w:r w:rsidRPr="00C039D4">
        <w:rPr>
          <w:rFonts w:ascii="華康楷書體 Std W5" w:eastAsia="華康楷書體 Std W5" w:hAnsi="華康楷書體 Std W5"/>
          <w:snapToGrid w:val="0"/>
          <w:color w:val="000000" w:themeColor="text1"/>
          <w:kern w:val="0"/>
        </w:rPr>
        <w:instrText xml:space="preserve"> EQ \F( 1 , </w:instrText>
      </w:r>
      <w:r w:rsidRPr="00C039D4">
        <w:rPr>
          <w:rFonts w:ascii="華康楷書體 Std W5" w:eastAsia="華康楷書體 Std W5" w:hAnsi="華康楷書體 Std W5" w:hint="eastAsia"/>
          <w:snapToGrid w:val="0"/>
          <w:color w:val="000000" w:themeColor="text1"/>
          <w:kern w:val="0"/>
        </w:rPr>
        <w:instrText>2</w:instrText>
      </w:r>
      <w:r w:rsidRPr="00C039D4">
        <w:rPr>
          <w:rFonts w:ascii="華康楷書體 Std W5" w:eastAsia="華康楷書體 Std W5" w:hAnsi="華康楷書體 Std W5"/>
          <w:snapToGrid w:val="0"/>
          <w:color w:val="000000" w:themeColor="text1"/>
          <w:kern w:val="0"/>
        </w:rPr>
        <w:instrText xml:space="preserve"> )</w:instrText>
      </w:r>
      <w:r w:rsidRPr="00C039D4">
        <w:rPr>
          <w:rFonts w:ascii="華康楷書體 Std W5" w:eastAsia="華康楷書體 Std W5" w:hAnsi="華康楷書體 Std W5"/>
          <w:snapToGrid w:val="0"/>
          <w:color w:val="000000" w:themeColor="text1"/>
          <w:kern w:val="0"/>
        </w:rPr>
        <w:fldChar w:fldCharType="end"/>
      </w:r>
      <w:r w:rsidRPr="00C039D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Ｄ)</w:t>
      </w:r>
      <w:r w:rsidRPr="00C039D4">
        <w:rPr>
          <w:rFonts w:ascii="華康楷書體 Std W5" w:eastAsia="華康楷書體 Std W5" w:hAnsi="華康楷書體 Std W5" w:hint="eastAsia"/>
          <w:snapToGrid w:val="0"/>
          <w:color w:val="000000" w:themeColor="text1"/>
          <w:kern w:val="0"/>
        </w:rPr>
        <w:t>異基因型的人終生不發病</w:t>
      </w:r>
      <w:r w:rsidRPr="00C039D4">
        <w:rPr>
          <w:rFonts w:ascii="華康楷書體 Std W5" w:eastAsia="華康楷書體 Std W5" w:hAnsi="華康楷書體 Std W5"/>
          <w:color w:val="000000" w:themeColor="text1"/>
        </w:rPr>
        <w:t xml:space="preserve">　</w:t>
      </w: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C039D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33. </w:t>
      </w:r>
      <w:r w:rsidRPr="00C039D4">
        <w:rPr>
          <w:rFonts w:ascii="華康楷書體 Std W5" w:eastAsia="華康楷書體 Std W5" w:hAnsi="華康楷書體 Std W5"/>
          <w:color w:val="000000" w:themeColor="text1"/>
        </w:rPr>
        <w:t>附圖為染色體的示意圖，甲與乙組成的一部分。若不考慮突變，有關此染色體的敘述，下列何者正確？</w:t>
      </w:r>
      <w:r w:rsidRPr="00C039D4">
        <w:rPr>
          <w:rFonts w:ascii="華康楷書體 Std W5" w:eastAsia="華康楷書體 Std W5" w:hAnsi="華康楷書體 Std W5" w:hint="eastAsia"/>
          <w:color w:val="000000" w:themeColor="text1"/>
        </w:rPr>
        <w:br/>
      </w:r>
      <w:r w:rsidRPr="00C039D4">
        <w:rPr>
          <w:rFonts w:ascii="華康楷書體 Std W5" w:eastAsia="華康楷書體 Std W5" w:hAnsi="華康楷書體 Std W5"/>
          <w:noProof/>
          <w:color w:val="000000" w:themeColor="text1"/>
        </w:rPr>
        <w:drawing>
          <wp:inline distT="0" distB="0" distL="0" distR="0" wp14:anchorId="1DB65A1A" wp14:editId="77AB569B">
            <wp:extent cx="318770" cy="1094740"/>
            <wp:effectExtent l="19050" t="0" r="5080" b="0"/>
            <wp:docPr id="700" name="圖片 700" descr="NS1I10-T21-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NS1I10-T21-1-2-11"/>
                    <pic:cNvPicPr>
                      <a:picLocks noChangeAspect="1" noChangeArrowheads="1"/>
                    </pic:cNvPicPr>
                  </pic:nvPicPr>
                  <pic:blipFill>
                    <a:blip r:embed="rId240" cstate="print"/>
                    <a:srcRect/>
                    <a:stretch>
                      <a:fillRect/>
                    </a:stretch>
                  </pic:blipFill>
                  <pic:spPr bwMode="auto">
                    <a:xfrm>
                      <a:off x="0" y="0"/>
                      <a:ext cx="318770" cy="1094740"/>
                    </a:xfrm>
                    <a:prstGeom prst="rect">
                      <a:avLst/>
                    </a:prstGeom>
                    <a:noFill/>
                    <a:ln w="9525">
                      <a:noFill/>
                      <a:miter lim="800000"/>
                      <a:headEnd/>
                      <a:tailEnd/>
                    </a:ln>
                  </pic:spPr>
                </pic:pic>
              </a:graphicData>
            </a:graphic>
          </wp:inline>
        </w:drawing>
      </w:r>
      <w:r w:rsidRPr="00C039D4">
        <w:rPr>
          <w:rFonts w:ascii="華康楷書體 Std W5" w:eastAsia="華康楷書體 Std W5" w:hAnsi="華康楷書體 Std W5"/>
          <w:color w:val="000000" w:themeColor="text1"/>
        </w:rPr>
        <w:br/>
      </w:r>
      <w:r>
        <w:rPr>
          <w:rFonts w:ascii="華康楷書體 Std W5" w:eastAsia="華康楷書體 Std W5" w:hAnsi="華康楷書體 Std W5"/>
          <w:color w:val="000000" w:themeColor="text1"/>
        </w:rPr>
        <w:t>(Ａ)</w:t>
      </w:r>
      <w:r w:rsidRPr="00C039D4">
        <w:rPr>
          <w:rFonts w:ascii="華康楷書體 Std W5" w:eastAsia="華康楷書體 Std W5" w:hAnsi="華康楷書體 Std W5"/>
          <w:color w:val="000000" w:themeColor="text1"/>
        </w:rPr>
        <w:t xml:space="preserve">甲與乙帶有不同的遺傳訊息　</w:t>
      </w:r>
      <w:r>
        <w:rPr>
          <w:rFonts w:ascii="華康楷書體 Std W5" w:eastAsia="華康楷書體 Std W5" w:hAnsi="華康楷書體 Std W5"/>
          <w:color w:val="000000" w:themeColor="text1"/>
        </w:rPr>
        <w:t>(Ｂ)</w:t>
      </w:r>
      <w:r w:rsidRPr="00C039D4">
        <w:rPr>
          <w:rFonts w:ascii="華康楷書體 Std W5" w:eastAsia="華康楷書體 Std W5" w:hAnsi="華康楷書體 Std W5"/>
          <w:color w:val="000000" w:themeColor="text1"/>
        </w:rPr>
        <w:t xml:space="preserve">複製形成甲時，其中一股為模板，一股為新合成股　</w:t>
      </w:r>
      <w:r>
        <w:rPr>
          <w:rFonts w:ascii="華康楷書體 Std W5" w:eastAsia="華康楷書體 Std W5" w:hAnsi="華康楷書體 Std W5"/>
          <w:color w:val="000000" w:themeColor="text1"/>
        </w:rPr>
        <w:t>(Ｃ)</w:t>
      </w:r>
      <w:r w:rsidRPr="00C039D4">
        <w:rPr>
          <w:rFonts w:ascii="華康楷書體 Std W5" w:eastAsia="華康楷書體 Std W5" w:hAnsi="華康楷書體 Std W5"/>
          <w:color w:val="000000" w:themeColor="text1"/>
        </w:rPr>
        <w:t xml:space="preserve">正常狀況下，此染色體於精卵結合時才會出現　</w:t>
      </w:r>
      <w:r>
        <w:rPr>
          <w:rFonts w:ascii="華康楷書體 Std W5" w:eastAsia="華康楷書體 Std W5" w:hAnsi="華康楷書體 Std W5"/>
          <w:color w:val="000000" w:themeColor="text1"/>
        </w:rPr>
        <w:t>(Ｄ)</w:t>
      </w:r>
      <w:r w:rsidRPr="00C039D4">
        <w:rPr>
          <w:rFonts w:ascii="華康楷書體 Std W5" w:eastAsia="華康楷書體 Std W5" w:hAnsi="華康楷書體 Std W5"/>
          <w:color w:val="000000" w:themeColor="text1"/>
        </w:rPr>
        <w:t xml:space="preserve">甲與乙的相對位置上帶有成對的遺傳因子　</w:t>
      </w:r>
      <w:r>
        <w:rPr>
          <w:rFonts w:ascii="華康楷書體 Std W5" w:eastAsia="華康楷書體 Std W5" w:hAnsi="華康楷書體 Std W5"/>
          <w:color w:val="000000" w:themeColor="text1"/>
        </w:rPr>
        <w:t>(Ｅ)</w:t>
      </w:r>
      <w:r w:rsidRPr="00C039D4">
        <w:rPr>
          <w:rFonts w:ascii="華康楷書體 Std W5" w:eastAsia="華康楷書體 Std W5" w:hAnsi="華康楷書體 Std W5"/>
          <w:color w:val="000000" w:themeColor="text1"/>
        </w:rPr>
        <w:t xml:space="preserve">此染色體出現時，細胞仍能觀察到核仁與核膜　</w:t>
      </w:r>
    </w:p>
    <w:p w:rsidR="003D1110" w:rsidRPr="007A08B9"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b/>
          <w:spacing w:val="0"/>
          <w:sz w:val="28"/>
          <w:szCs w:val="28"/>
        </w:rPr>
      </w:pPr>
      <w:r w:rsidRPr="00C039D4">
        <w:rPr>
          <w:rFonts w:ascii="華康楷書體 Std W5" w:eastAsia="華康楷書體 Std W5" w:hAnsi="華康楷書體 Std W5" w:cs="Arial"/>
          <w:color w:val="000000" w:themeColor="text1"/>
          <w:sz w:val="24"/>
          <w:szCs w:val="24"/>
        </w:rPr>
        <w:br w:type="page"/>
      </w:r>
      <w:r w:rsidRPr="007A08B9">
        <w:rPr>
          <w:rFonts w:ascii="華康楷書體 Std W5" w:eastAsia="華康楷書體 Std W5" w:hAnsi="華康楷書體 Std W5" w:hint="eastAsia"/>
          <w:b/>
          <w:spacing w:val="0"/>
          <w:sz w:val="28"/>
          <w:szCs w:val="28"/>
        </w:rPr>
        <w:t>二、多重選擇題</w:t>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hint="eastAsia"/>
          <w:kern w:val="0"/>
        </w:rPr>
        <w:t xml:space="preserve"> </w:t>
      </w:r>
      <w:r>
        <w:rPr>
          <w:rFonts w:ascii="華康楷書體 Std W5" w:eastAsia="華康楷書體 Std W5" w:hAnsi="華康楷書體 Std W5"/>
          <w:kern w:val="0"/>
        </w:rPr>
        <w:t>1</w:t>
      </w:r>
      <w:r w:rsidRPr="00C1600B">
        <w:rPr>
          <w:rFonts w:ascii="華康楷書體 Std W5" w:eastAsia="華康楷書體 Std W5" w:hAnsi="華康楷書體 Std W5"/>
          <w:color w:val="000000"/>
        </w:rPr>
        <w:t xml:space="preserve">.　</w:t>
      </w:r>
      <w:r w:rsidRPr="00C1600B">
        <w:rPr>
          <w:rFonts w:ascii="華康楷書體 Std W5" w:eastAsia="華康楷書體 Std W5" w:hAnsi="華康楷書體 Std W5"/>
          <w:kern w:val="0"/>
        </w:rPr>
        <w:t>鐮形血球性貧血為隱性對偶（等位）基因之同型合子（aa）所造成。附圖為IJ家族成員之系譜圖，實心符號表示貧血病患者，下列敘述哪些正確？</w:t>
      </w:r>
      <w:r w:rsidRPr="00C1600B">
        <w:rPr>
          <w:rFonts w:ascii="華康楷書體 Std W5" w:eastAsia="華康楷書體 Std W5" w:hAnsi="華康楷書體 Std W5"/>
          <w:kern w:val="0"/>
        </w:rPr>
        <w:br/>
      </w:r>
      <w:r w:rsidRPr="00C1600B">
        <w:rPr>
          <w:rFonts w:ascii="華康楷書體 Std W5" w:eastAsia="華康楷書體 Std W5" w:hAnsi="華康楷書體 Std W5"/>
          <w:noProof/>
          <w:kern w:val="0"/>
        </w:rPr>
        <w:drawing>
          <wp:inline distT="0" distB="0" distL="0" distR="0" wp14:anchorId="03267D3C" wp14:editId="769F2343">
            <wp:extent cx="1643380" cy="878840"/>
            <wp:effectExtent l="19050" t="0" r="0" b="0"/>
            <wp:docPr id="1896" name="圖片 1896" descr="圖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圖2"/>
                    <pic:cNvPicPr>
                      <a:picLocks noChangeAspect="1" noChangeArrowheads="1"/>
                    </pic:cNvPicPr>
                  </pic:nvPicPr>
                  <pic:blipFill>
                    <a:blip r:embed="rId241" cstate="print"/>
                    <a:srcRect/>
                    <a:stretch>
                      <a:fillRect/>
                    </a:stretch>
                  </pic:blipFill>
                  <pic:spPr bwMode="auto">
                    <a:xfrm>
                      <a:off x="0" y="0"/>
                      <a:ext cx="1643380" cy="878840"/>
                    </a:xfrm>
                    <a:prstGeom prst="rect">
                      <a:avLst/>
                    </a:prstGeom>
                    <a:noFill/>
                    <a:ln w="9525">
                      <a:noFill/>
                      <a:miter lim="800000"/>
                      <a:headEnd/>
                      <a:tailEnd/>
                    </a:ln>
                  </pic:spPr>
                </pic:pic>
              </a:graphicData>
            </a:graphic>
          </wp:inline>
        </w:drawing>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K員必為Aa</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kern w:val="0"/>
        </w:rPr>
        <w:t>M員必為AA</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kern w:val="0"/>
        </w:rPr>
        <w:t>N員不一定為AA</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kern w:val="0"/>
        </w:rPr>
        <w:t>P員必為Aa</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C1600B">
        <w:rPr>
          <w:rFonts w:ascii="華康楷書體 Std W5" w:eastAsia="華康楷書體 Std W5" w:hAnsi="華康楷書體 Std W5"/>
          <w:kern w:val="0"/>
        </w:rPr>
        <w:t>R員必為Aa</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hint="eastAsia"/>
          <w:kern w:val="0"/>
        </w:rPr>
        <w:t xml:space="preserve"> </w:t>
      </w:r>
      <w:r w:rsidRPr="00C1600B">
        <w:rPr>
          <w:rFonts w:ascii="華康楷書體 Std W5" w:eastAsia="華康楷書體 Std W5" w:hAnsi="華康楷書體 Std W5"/>
          <w:color w:val="000000"/>
        </w:rPr>
        <w:t xml:space="preserve">2.　</w:t>
      </w:r>
      <w:r w:rsidRPr="00C1600B">
        <w:rPr>
          <w:rFonts w:ascii="華康楷書體 Std W5" w:eastAsia="華康楷書體 Std W5" w:hAnsi="華康楷書體 Std W5"/>
          <w:kern w:val="0"/>
        </w:rPr>
        <w:t>R基因與Y基因各自獨立且顯性，若基因型RrYY 和rrYy的兩個親代交配，理論上，下列哪些敘述正確？</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每個親代各產生四種配子，比例為1：1：1：1</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kern w:val="0"/>
        </w:rPr>
        <w:t>子代共有四種外表型，比例為9：3：3：1</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kern w:val="0"/>
        </w:rPr>
        <w:t>子代兩對基因皆為同基因型的機率為</w:t>
      </w:r>
      <w:r w:rsidRPr="00C1600B">
        <w:rPr>
          <w:rFonts w:ascii="華康楷書體 Std W5" w:eastAsia="華康楷書體 Std W5" w:hAnsi="華康楷書體 Std W5"/>
          <w:kern w:val="0"/>
        </w:rPr>
        <w:fldChar w:fldCharType="begin"/>
      </w:r>
      <w:r w:rsidRPr="00C1600B">
        <w:rPr>
          <w:rFonts w:ascii="華康楷書體 Std W5" w:eastAsia="華康楷書體 Std W5" w:hAnsi="華康楷書體 Std W5"/>
          <w:kern w:val="0"/>
        </w:rPr>
        <w:instrText xml:space="preserve"> EQ \F( 1 , 4 )</w:instrText>
      </w:r>
      <w:r w:rsidRPr="00C1600B">
        <w:rPr>
          <w:rFonts w:ascii="華康楷書體 Std W5" w:eastAsia="華康楷書體 Std W5" w:hAnsi="華康楷書體 Std W5"/>
          <w:kern w:val="0"/>
        </w:rPr>
        <w:fldChar w:fldCharType="end"/>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kern w:val="0"/>
        </w:rPr>
        <w:t>子代兩對基因皆表現顯性性狀的機率為</w:t>
      </w:r>
      <w:r w:rsidRPr="00C1600B">
        <w:rPr>
          <w:rFonts w:ascii="華康楷書體 Std W5" w:eastAsia="華康楷書體 Std W5" w:hAnsi="華康楷書體 Std W5"/>
          <w:kern w:val="0"/>
        </w:rPr>
        <w:fldChar w:fldCharType="begin"/>
      </w:r>
      <w:r w:rsidRPr="00C1600B">
        <w:rPr>
          <w:rFonts w:ascii="華康楷書體 Std W5" w:eastAsia="華康楷書體 Std W5" w:hAnsi="華康楷書體 Std W5"/>
          <w:kern w:val="0"/>
        </w:rPr>
        <w:instrText xml:space="preserve"> EQ \F( 1 , 2 )</w:instrText>
      </w:r>
      <w:r w:rsidRPr="00C1600B">
        <w:rPr>
          <w:rFonts w:ascii="華康楷書體 Std W5" w:eastAsia="華康楷書體 Std W5" w:hAnsi="華康楷書體 Std W5"/>
          <w:kern w:val="0"/>
        </w:rPr>
        <w:fldChar w:fldCharType="end"/>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C1600B">
        <w:rPr>
          <w:rFonts w:ascii="華康楷書體 Std W5" w:eastAsia="華康楷書體 Std W5" w:hAnsi="華康楷書體 Std W5"/>
          <w:kern w:val="0"/>
        </w:rPr>
        <w:t>子代兩對基因皆表現隱性性狀的機率為</w:t>
      </w:r>
      <w:r w:rsidRPr="00C1600B">
        <w:rPr>
          <w:rFonts w:ascii="華康楷書體 Std W5" w:eastAsia="華康楷書體 Std W5" w:hAnsi="華康楷書體 Std W5"/>
          <w:kern w:val="0"/>
        </w:rPr>
        <w:fldChar w:fldCharType="begin"/>
      </w:r>
      <w:r w:rsidRPr="00C1600B">
        <w:rPr>
          <w:rFonts w:ascii="華康楷書體 Std W5" w:eastAsia="華康楷書體 Std W5" w:hAnsi="華康楷書體 Std W5"/>
          <w:kern w:val="0"/>
        </w:rPr>
        <w:instrText xml:space="preserve"> EQ \F( 1 , 2 )</w:instrText>
      </w:r>
      <w:r w:rsidRPr="00C1600B">
        <w:rPr>
          <w:rFonts w:ascii="華康楷書體 Std W5" w:eastAsia="華康楷書體 Std W5" w:hAnsi="華康楷書體 Std W5"/>
          <w:kern w:val="0"/>
        </w:rPr>
        <w:fldChar w:fldCharType="end"/>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hint="eastAsia"/>
          <w:kern w:val="0"/>
        </w:rPr>
        <w:t xml:space="preserve"> </w:t>
      </w:r>
      <w:r w:rsidRPr="00C1600B">
        <w:rPr>
          <w:rFonts w:ascii="華康楷書體 Std W5" w:eastAsia="華康楷書體 Std W5" w:hAnsi="華康楷書體 Std W5"/>
          <w:color w:val="000000"/>
        </w:rPr>
        <w:t xml:space="preserve">3.　</w:t>
      </w:r>
      <w:r w:rsidRPr="00C1600B">
        <w:rPr>
          <w:rFonts w:ascii="華康楷書體 Std W5" w:eastAsia="華康楷書體 Std W5" w:hAnsi="華康楷書體 Std W5" w:hint="eastAsia"/>
        </w:rPr>
        <w:t>下列哪些遺傳表現型的分布曲線圖符合附圖？</w:t>
      </w:r>
      <w:r w:rsidRPr="00C1600B">
        <w:rPr>
          <w:rFonts w:ascii="華康楷書體 Std W5" w:eastAsia="華康楷書體 Std W5" w:hAnsi="華康楷書體 Std W5"/>
        </w:rPr>
        <w:br/>
      </w:r>
      <w:r w:rsidRPr="003D1110">
        <w:rPr>
          <w:rFonts w:ascii="華康楷書體 Std W5" w:eastAsia="華康楷書體 Std W5" w:hAnsi="華康楷書體 Std W5"/>
          <w:noProof/>
        </w:rPr>
        <w:drawing>
          <wp:inline distT="0" distB="0" distL="0" distR="0" wp14:anchorId="5218B196" wp14:editId="186195CC">
            <wp:extent cx="1736819" cy="1163382"/>
            <wp:effectExtent l="0" t="0" r="0" b="0"/>
            <wp:docPr id="306" name="圖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1772254" cy="1187118"/>
                    </a:xfrm>
                    <a:prstGeom prst="rect">
                      <a:avLst/>
                    </a:prstGeom>
                  </pic:spPr>
                </pic:pic>
              </a:graphicData>
            </a:graphic>
          </wp:inline>
        </w:drawing>
      </w:r>
      <w:r w:rsidRPr="00C1600B">
        <w:rPr>
          <w:rFonts w:ascii="華康楷書體 Std W5" w:eastAsia="華康楷書體 Std W5" w:hAnsi="華康楷書體 Std W5"/>
        </w:rPr>
        <w:br/>
      </w:r>
      <w:r>
        <w:rPr>
          <w:rFonts w:ascii="華康楷書體 Std W5" w:eastAsia="華康楷書體 Std W5" w:hAnsi="華康楷書體 Std W5"/>
          <w:color w:val="000000"/>
        </w:rPr>
        <w:t>(Ａ)</w:t>
      </w:r>
      <w:r w:rsidRPr="00C1600B">
        <w:rPr>
          <w:rFonts w:ascii="華康楷書體 Std W5" w:eastAsia="華康楷書體 Std W5" w:hAnsi="華康楷書體 Std W5" w:hint="eastAsia"/>
        </w:rPr>
        <w:t>人類的膚色</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t>(Ｂ)</w:t>
      </w:r>
      <w:r w:rsidRPr="00C1600B">
        <w:rPr>
          <w:rFonts w:ascii="華康楷書體 Std W5" w:eastAsia="華康楷書體 Std W5" w:hAnsi="華康楷書體 Std W5" w:hint="eastAsia"/>
        </w:rPr>
        <w:t>紫茉莉的花色</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t>(Ｃ)</w:t>
      </w:r>
      <w:r w:rsidRPr="00C1600B">
        <w:rPr>
          <w:rFonts w:ascii="華康楷書體 Std W5" w:eastAsia="華康楷書體 Std W5" w:hAnsi="華康楷書體 Std W5" w:hint="eastAsia"/>
        </w:rPr>
        <w:t>西瓜果實的重量</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C1600B">
        <w:rPr>
          <w:rFonts w:ascii="華康楷書體 Std W5" w:eastAsia="華康楷書體 Std W5" w:hAnsi="華康楷書體 Std W5" w:hint="eastAsia"/>
        </w:rPr>
        <w:t>乳牛的產乳量</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t>(Ｅ)</w:t>
      </w:r>
      <w:r w:rsidRPr="00C1600B">
        <w:rPr>
          <w:rFonts w:ascii="華康楷書體 Std W5" w:eastAsia="華康楷書體 Std W5" w:hAnsi="華康楷書體 Std W5" w:hint="eastAsia"/>
        </w:rPr>
        <w:t>人類的ABO血型</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hint="eastAsia"/>
          <w:kern w:val="0"/>
        </w:rPr>
        <w:t xml:space="preserve"> </w:t>
      </w:r>
      <w:r w:rsidRPr="00C1600B">
        <w:rPr>
          <w:rFonts w:ascii="華康楷書體 Std W5" w:eastAsia="華康楷書體 Std W5" w:hAnsi="華康楷書體 Std W5"/>
          <w:color w:val="000000"/>
        </w:rPr>
        <w:t xml:space="preserve">4.　</w:t>
      </w:r>
      <w:r w:rsidRPr="00C1600B">
        <w:rPr>
          <w:rFonts w:ascii="華康楷書體 Std W5" w:eastAsia="華康楷書體 Std W5" w:hAnsi="華康楷書體 Std W5"/>
          <w:kern w:val="0"/>
        </w:rPr>
        <w:t>基因型AaBB者與AaBb者交配，遵照獨立分配律所生之子代：</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基因型為AaBb之機率為1／8</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t>(Ｂ)</w:t>
      </w:r>
      <w:r w:rsidRPr="00C1600B">
        <w:rPr>
          <w:rFonts w:ascii="華康楷書體 Std W5" w:eastAsia="華康楷書體 Std W5" w:hAnsi="華康楷書體 Std W5"/>
          <w:kern w:val="0"/>
        </w:rPr>
        <w:t>基因型為aaBB之機率為1／4</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C1600B">
        <w:rPr>
          <w:rFonts w:ascii="華康楷書體 Std W5" w:eastAsia="華康楷書體 Std W5" w:hAnsi="華康楷書體 Std W5"/>
          <w:kern w:val="0"/>
        </w:rPr>
        <w:t>基因型與親代相同的機率為1／2</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t>(Ｄ)</w:t>
      </w:r>
      <w:r w:rsidRPr="00C1600B">
        <w:rPr>
          <w:rFonts w:ascii="華康楷書體 Std W5" w:eastAsia="華康楷書體 Std W5" w:hAnsi="華康楷書體 Std W5"/>
          <w:kern w:val="0"/>
        </w:rPr>
        <w:t>表型為兩顯性者占1／2</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Ｅ)</w:t>
      </w:r>
      <w:r w:rsidRPr="00C1600B">
        <w:rPr>
          <w:rFonts w:ascii="華康楷書體 Std W5" w:eastAsia="華康楷書體 Std W5" w:hAnsi="華康楷書體 Std W5"/>
          <w:kern w:val="0"/>
        </w:rPr>
        <w:t>表型為兩隱性者占0</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3D1110"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hint="eastAsia"/>
          <w:kern w:val="0"/>
        </w:rPr>
        <w:t xml:space="preserve"> </w:t>
      </w:r>
      <w:r w:rsidRPr="00C1600B">
        <w:rPr>
          <w:rFonts w:ascii="華康楷書體 Std W5" w:eastAsia="華康楷書體 Std W5" w:hAnsi="華康楷書體 Std W5"/>
          <w:color w:val="000000"/>
        </w:rPr>
        <w:t xml:space="preserve">5.　</w:t>
      </w:r>
      <w:r w:rsidRPr="00C1600B">
        <w:rPr>
          <w:rFonts w:ascii="華康楷書體 Std W5" w:eastAsia="華康楷書體 Std W5" w:hAnsi="華康楷書體 Std W5"/>
          <w:kern w:val="0"/>
        </w:rPr>
        <w:t>若豌豆的黃色種子（Y）對綠色種子（y）為顯性，圓形種子（R）對皺皮種子（r）為顯性；孟德爾取一黃色圓形的種子和一綠色皺皮的種子交配，測試其是否為純種。則其使用了下列哪些實驗方式？</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試交</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t>(Ｂ)</w:t>
      </w:r>
      <w:r w:rsidRPr="00C1600B">
        <w:rPr>
          <w:rFonts w:ascii="華康楷書體 Std W5" w:eastAsia="華康楷書體 Std W5" w:hAnsi="華康楷書體 Std W5"/>
          <w:kern w:val="0"/>
        </w:rPr>
        <w:t>單性雜交</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t>(Ｃ)</w:t>
      </w:r>
      <w:r w:rsidRPr="00C1600B">
        <w:rPr>
          <w:rFonts w:ascii="華康楷書體 Std W5" w:eastAsia="華康楷書體 Std W5" w:hAnsi="華康楷書體 Std W5"/>
          <w:kern w:val="0"/>
        </w:rPr>
        <w:t>自花授粉</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C1600B">
        <w:rPr>
          <w:rFonts w:ascii="華康楷書體 Std W5" w:eastAsia="華康楷書體 Std W5" w:hAnsi="華康楷書體 Std W5"/>
          <w:kern w:val="0"/>
        </w:rPr>
        <w:t>異花授粉</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t>(Ｅ)</w:t>
      </w:r>
      <w:r w:rsidRPr="00C1600B">
        <w:rPr>
          <w:rFonts w:ascii="華康楷書體 Std W5" w:eastAsia="華康楷書體 Std W5" w:hAnsi="華康楷書體 Std W5"/>
          <w:kern w:val="0"/>
        </w:rPr>
        <w:t>後代均具與其祖先完全相同的性狀</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kern w:val="0"/>
        </w:rPr>
        <w:br w:type="page"/>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hint="eastAsia"/>
          <w:kern w:val="0"/>
        </w:rPr>
        <w:t xml:space="preserve"> </w:t>
      </w:r>
      <w:r w:rsidRPr="00C1600B">
        <w:rPr>
          <w:rFonts w:ascii="華康楷書體 Std W5" w:eastAsia="華康楷書體 Std W5" w:hAnsi="華康楷書體 Std W5"/>
          <w:color w:val="000000"/>
        </w:rPr>
        <w:t xml:space="preserve">6.　</w:t>
      </w:r>
      <w:r w:rsidRPr="00C1600B">
        <w:rPr>
          <w:rFonts w:ascii="華康楷書體 Std W5" w:eastAsia="華康楷書體 Std W5" w:hAnsi="華康楷書體 Std W5"/>
          <w:kern w:val="0"/>
        </w:rPr>
        <w:t>下列關於</w:t>
      </w:r>
      <w:r w:rsidRPr="00C1600B">
        <w:rPr>
          <w:rFonts w:ascii="華康楷書體 Std W5" w:eastAsia="華康楷書體 Std W5" w:hAnsi="華康楷書體 Std W5"/>
          <w:kern w:val="0"/>
          <w:u w:val="single"/>
        </w:rPr>
        <w:t>孟德爾</w:t>
      </w:r>
      <w:r w:rsidRPr="00C1600B">
        <w:rPr>
          <w:rFonts w:ascii="華康楷書體 Std W5" w:eastAsia="華康楷書體 Std W5" w:hAnsi="華康楷書體 Std W5"/>
          <w:kern w:val="0"/>
        </w:rPr>
        <w:t>實驗的敘述，哪些正確？</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利用自交選取純品系親代</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Ｂ)</w:t>
      </w:r>
      <w:r w:rsidRPr="00C1600B">
        <w:rPr>
          <w:rFonts w:ascii="華康楷書體 Std W5" w:eastAsia="華康楷書體 Std W5" w:hAnsi="華康楷書體 Std W5"/>
          <w:kern w:val="0"/>
        </w:rPr>
        <w:t>利用試交以確定個體內控制性狀的基因組合是同基因型或異基因型</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C1600B">
        <w:rPr>
          <w:rFonts w:ascii="華康楷書體 Std W5" w:eastAsia="華康楷書體 Std W5" w:hAnsi="華康楷書體 Std W5"/>
          <w:kern w:val="0"/>
        </w:rPr>
        <w:t>取一對高莖與矮莖之親代互交，其結果不同</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C1600B">
        <w:rPr>
          <w:rFonts w:ascii="華康楷書體 Std W5" w:eastAsia="華康楷書體 Std W5" w:hAnsi="華康楷書體 Std W5"/>
          <w:kern w:val="0"/>
        </w:rPr>
        <w:t>以七對對偶性狀做實驗，其遺傳方式皆符合分離律與自由分配律</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Ｅ)</w:t>
      </w:r>
      <w:r w:rsidRPr="00C1600B">
        <w:rPr>
          <w:rFonts w:ascii="華康楷書體 Std W5" w:eastAsia="華康楷書體 Std W5" w:hAnsi="華康楷書體 Std W5"/>
          <w:kern w:val="0"/>
        </w:rPr>
        <w:t>基因的表現會受環境影響</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hint="eastAsia"/>
          <w:kern w:val="0"/>
        </w:rPr>
        <w:t xml:space="preserve"> </w:t>
      </w:r>
      <w:r w:rsidRPr="00C1600B">
        <w:rPr>
          <w:rFonts w:ascii="華康楷書體 Std W5" w:eastAsia="華康楷書體 Std W5" w:hAnsi="華康楷書體 Std W5"/>
          <w:color w:val="000000"/>
        </w:rPr>
        <w:t xml:space="preserve">7.　</w:t>
      </w:r>
      <w:r w:rsidRPr="00C1600B">
        <w:rPr>
          <w:rFonts w:ascii="華康楷書體 Std W5" w:eastAsia="華康楷書體 Std W5" w:hAnsi="華康楷書體 Std W5"/>
          <w:kern w:val="0"/>
        </w:rPr>
        <w:t>分離律的內容為：</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經由兩性狀雜交實驗所得之結論</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t>(Ｂ)</w:t>
      </w:r>
      <w:r w:rsidRPr="00C1600B">
        <w:rPr>
          <w:rFonts w:ascii="華康楷書體 Std W5" w:eastAsia="華康楷書體 Std W5" w:hAnsi="華康楷書體 Std W5"/>
          <w:kern w:val="0"/>
        </w:rPr>
        <w:t>一對基因的分離不受其他對基因的影響</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C1600B">
        <w:rPr>
          <w:rFonts w:ascii="華康楷書體 Std W5" w:eastAsia="華康楷書體 Std W5" w:hAnsi="華康楷書體 Std W5"/>
          <w:kern w:val="0"/>
        </w:rPr>
        <w:t>非等位基因可互相組合至同一配子中</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t>(Ｄ)</w:t>
      </w:r>
      <w:r w:rsidRPr="00C1600B">
        <w:rPr>
          <w:rFonts w:ascii="華康楷書體 Std W5" w:eastAsia="華康楷書體 Std W5" w:hAnsi="華康楷書體 Std W5"/>
          <w:kern w:val="0"/>
        </w:rPr>
        <w:t>每一種性狀是由一對遺傳基因決定</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Ｅ)</w:t>
      </w:r>
      <w:r w:rsidRPr="00C1600B">
        <w:rPr>
          <w:rFonts w:ascii="華康楷書體 Std W5" w:eastAsia="華康楷書體 Std W5" w:hAnsi="華康楷書體 Std W5"/>
          <w:kern w:val="0"/>
        </w:rPr>
        <w:t>當顯性基因與隱性基因相遇時，即表現出顯性性狀</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hint="eastAsia"/>
          <w:kern w:val="0"/>
        </w:rPr>
        <w:t xml:space="preserve"> </w:t>
      </w:r>
      <w:r w:rsidRPr="00C1600B">
        <w:rPr>
          <w:rFonts w:ascii="華康楷書體 Std W5" w:eastAsia="華康楷書體 Std W5" w:hAnsi="華康楷書體 Std W5"/>
          <w:color w:val="000000"/>
        </w:rPr>
        <w:t xml:space="preserve">8.　</w:t>
      </w:r>
      <w:r w:rsidRPr="00C1600B">
        <w:rPr>
          <w:rFonts w:ascii="華康楷書體 Std W5" w:eastAsia="華康楷書體 Std W5" w:hAnsi="華康楷書體 Std W5"/>
          <w:kern w:val="0"/>
        </w:rPr>
        <w:t>下列關</w:t>
      </w:r>
      <w:r w:rsidRPr="00C1600B">
        <w:rPr>
          <w:rFonts w:ascii="華康楷書體 Std W5" w:eastAsia="華康楷書體 Std W5" w:hAnsi="華康楷書體 Std W5" w:hint="eastAsia"/>
          <w:kern w:val="0"/>
        </w:rPr>
        <w:t>於</w:t>
      </w:r>
      <w:r w:rsidRPr="00C1600B">
        <w:rPr>
          <w:rFonts w:ascii="華康楷書體 Std W5" w:eastAsia="華康楷書體 Std W5" w:hAnsi="華康楷書體 Std W5"/>
          <w:kern w:val="0"/>
          <w:u w:val="single"/>
        </w:rPr>
        <w:t>孟德爾</w:t>
      </w:r>
      <w:r w:rsidRPr="00C1600B">
        <w:rPr>
          <w:rFonts w:ascii="華康楷書體 Std W5" w:eastAsia="華康楷書體 Std W5" w:hAnsi="華康楷書體 Std W5"/>
          <w:kern w:val="0"/>
        </w:rPr>
        <w:t>實驗結果的解釋，</w:t>
      </w:r>
      <w:r w:rsidRPr="00C1600B">
        <w:rPr>
          <w:rFonts w:ascii="華康楷書體 Std W5" w:eastAsia="華康楷書體 Std W5" w:hAnsi="華康楷書體 Std W5" w:hint="eastAsia"/>
          <w:kern w:val="0"/>
        </w:rPr>
        <w:t>哪些</w:t>
      </w:r>
      <w:r w:rsidRPr="00C1600B">
        <w:rPr>
          <w:rFonts w:ascii="華康楷書體 Std W5" w:eastAsia="華康楷書體 Std W5" w:hAnsi="華康楷書體 Std W5" w:hint="eastAsia"/>
          <w:kern w:val="0"/>
          <w:u w:val="double"/>
        </w:rPr>
        <w:t>錯誤</w:t>
      </w:r>
      <w:r w:rsidRPr="00C1600B">
        <w:rPr>
          <w:rFonts w:ascii="華康楷書體 Std W5" w:eastAsia="華康楷書體 Std W5" w:hAnsi="華康楷書體 Std W5"/>
          <w:kern w:val="0"/>
        </w:rPr>
        <w:t>？</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一種相對的性狀由多對基因控制</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Ｂ)</w:t>
      </w:r>
      <w:r w:rsidRPr="00C1600B">
        <w:rPr>
          <w:rFonts w:ascii="華康楷書體 Std W5" w:eastAsia="華康楷書體 Std W5" w:hAnsi="華康楷書體 Std W5"/>
          <w:kern w:val="0"/>
        </w:rPr>
        <w:t>個體內含有成對的二個基因，彼此互為等位基因</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kern w:val="0"/>
        </w:rPr>
        <w:t>個體內成對的基因在形成配子時，互相分離，各進入一個配子中</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C1600B">
        <w:rPr>
          <w:rFonts w:ascii="華康楷書體 Std W5" w:eastAsia="華康楷書體 Std W5" w:hAnsi="華康楷書體 Std W5"/>
          <w:kern w:val="0"/>
        </w:rPr>
        <w:t>個體在形成配子時，等位基因互相分離，非等位基因自由配合</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Ｅ)</w:t>
      </w:r>
      <w:r w:rsidRPr="00C1600B">
        <w:rPr>
          <w:rFonts w:ascii="華康楷書體 Std W5" w:eastAsia="華康楷書體 Std W5" w:hAnsi="華康楷書體 Std W5"/>
          <w:kern w:val="0"/>
        </w:rPr>
        <w:t>表現型相同，其基因型必定相同</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hint="eastAsia"/>
          <w:kern w:val="0"/>
        </w:rPr>
        <w:t xml:space="preserve"> </w:t>
      </w:r>
      <w:r w:rsidRPr="00C1600B">
        <w:rPr>
          <w:rFonts w:ascii="華康楷書體 Std W5" w:eastAsia="華康楷書體 Std W5" w:hAnsi="華康楷書體 Std W5"/>
          <w:color w:val="000000"/>
        </w:rPr>
        <w:t xml:space="preserve">9.　</w:t>
      </w:r>
      <w:r w:rsidRPr="00C1600B">
        <w:rPr>
          <w:rFonts w:ascii="華康楷書體 Std W5" w:eastAsia="華康楷書體 Std W5" w:hAnsi="華康楷書體 Std W5"/>
          <w:kern w:val="0"/>
        </w:rPr>
        <w:t>豌豆種子圓形黃色（R，Y）為顯性，皺皮綠色（r，y）為隱性，則親代RrYy × RrYy產生的子代</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有八種基因型</w:t>
      </w:r>
      <w:r w:rsidRPr="00C1600B">
        <w:rPr>
          <w:rFonts w:ascii="華康楷書體 Std W5" w:eastAsia="華康楷書體 Std W5" w:hAnsi="華康楷書體 Std W5"/>
          <w:color w:val="000000"/>
        </w:rPr>
        <w:t xml:space="preserve">　</w:t>
      </w:r>
      <w:r w:rsidR="00C21C10">
        <w:rPr>
          <w:rFonts w:ascii="華康楷書體 Std W5" w:eastAsia="華康楷書體 Std W5" w:hAnsi="華康楷書體 Std W5"/>
          <w:color w:val="000000"/>
        </w:rPr>
        <w:tab/>
      </w:r>
      <w:r>
        <w:rPr>
          <w:rFonts w:ascii="華康楷書體 Std W5" w:eastAsia="華康楷書體 Std W5" w:hAnsi="華康楷書體 Std W5"/>
          <w:color w:val="000000"/>
        </w:rPr>
        <w:t>(Ｂ)</w:t>
      </w:r>
      <w:r w:rsidRPr="00C1600B">
        <w:rPr>
          <w:rFonts w:ascii="華康楷書體 Std W5" w:eastAsia="華康楷書體 Std W5" w:hAnsi="華康楷書體 Std W5"/>
          <w:kern w:val="0"/>
        </w:rPr>
        <w:t>有四種表現型</w:t>
      </w:r>
      <w:r w:rsidRPr="00C1600B">
        <w:rPr>
          <w:rFonts w:ascii="華康楷書體 Std W5" w:eastAsia="華康楷書體 Std W5" w:hAnsi="華康楷書體 Std W5"/>
          <w:color w:val="000000"/>
        </w:rPr>
        <w:t xml:space="preserve">　</w:t>
      </w:r>
      <w:r w:rsidR="00C21C10">
        <w:rPr>
          <w:rFonts w:ascii="華康楷書體 Std W5" w:eastAsia="華康楷書體 Std W5" w:hAnsi="華康楷書體 Std W5"/>
          <w:color w:val="000000"/>
        </w:rPr>
        <w:tab/>
      </w:r>
      <w:r>
        <w:rPr>
          <w:rFonts w:ascii="華康楷書體 Std W5" w:eastAsia="華康楷書體 Std W5" w:hAnsi="華康楷書體 Std W5"/>
          <w:color w:val="000000"/>
        </w:rPr>
        <w:t>(Ｃ)</w:t>
      </w:r>
      <w:r w:rsidRPr="00C1600B">
        <w:rPr>
          <w:rFonts w:ascii="華康楷書體 Std W5" w:eastAsia="華康楷書體 Std W5" w:hAnsi="華康楷書體 Std W5"/>
          <w:kern w:val="0"/>
        </w:rPr>
        <w:t>RrYy占</w:t>
      </w:r>
      <w:r w:rsidRPr="00C1600B">
        <w:rPr>
          <w:rFonts w:ascii="華康楷書體 Std W5" w:eastAsia="華康楷書體 Std W5" w:hAnsi="華康楷書體 Std W5"/>
          <w:kern w:val="0"/>
        </w:rPr>
        <w:fldChar w:fldCharType="begin"/>
      </w:r>
      <w:r w:rsidRPr="00C1600B">
        <w:rPr>
          <w:rFonts w:ascii="華康楷書體 Std W5" w:eastAsia="華康楷書體 Std W5" w:hAnsi="華康楷書體 Std W5"/>
          <w:kern w:val="0"/>
        </w:rPr>
        <w:instrText xml:space="preserve"> EQ \F( 1 , 4 )</w:instrText>
      </w:r>
      <w:r w:rsidRPr="00C1600B">
        <w:rPr>
          <w:rFonts w:ascii="華康楷書體 Std W5" w:eastAsia="華康楷書體 Std W5" w:hAnsi="華康楷書體 Std W5"/>
          <w:kern w:val="0"/>
        </w:rPr>
        <w:fldChar w:fldCharType="end"/>
      </w:r>
      <w:r w:rsidRPr="00C1600B">
        <w:rPr>
          <w:rFonts w:ascii="華康楷書體 Std W5" w:eastAsia="華康楷書體 Std W5" w:hAnsi="華康楷書體 Std W5"/>
          <w:color w:val="000000"/>
        </w:rPr>
        <w:t xml:space="preserve">　</w:t>
      </w:r>
      <w:r w:rsidR="00C21C10">
        <w:rPr>
          <w:rFonts w:ascii="華康楷書體 Std W5" w:eastAsia="華康楷書體 Std W5" w:hAnsi="華康楷書體 Std W5"/>
          <w:color w:val="000000"/>
        </w:rPr>
        <w:br/>
      </w:r>
      <w:r>
        <w:rPr>
          <w:rFonts w:ascii="華康楷書體 Std W5" w:eastAsia="華康楷書體 Std W5" w:hAnsi="華康楷書體 Std W5"/>
          <w:color w:val="000000"/>
        </w:rPr>
        <w:t>(Ｄ)</w:t>
      </w:r>
      <w:r w:rsidRPr="00C1600B">
        <w:rPr>
          <w:rFonts w:ascii="華康楷書體 Std W5" w:eastAsia="華康楷書體 Std W5" w:hAnsi="華康楷書體 Std W5"/>
          <w:kern w:val="0"/>
        </w:rPr>
        <w:t>RRyy占</w:t>
      </w:r>
      <w:r w:rsidRPr="00C1600B">
        <w:rPr>
          <w:rFonts w:ascii="華康楷書體 Std W5" w:eastAsia="華康楷書體 Std W5" w:hAnsi="華康楷書體 Std W5"/>
          <w:kern w:val="0"/>
        </w:rPr>
        <w:fldChar w:fldCharType="begin"/>
      </w:r>
      <w:r w:rsidRPr="00C1600B">
        <w:rPr>
          <w:rFonts w:ascii="華康楷書體 Std W5" w:eastAsia="華康楷書體 Std W5" w:hAnsi="華康楷書體 Std W5"/>
          <w:kern w:val="0"/>
        </w:rPr>
        <w:instrText xml:space="preserve"> EQ \F( 1 , 4 )</w:instrText>
      </w:r>
      <w:r w:rsidRPr="00C1600B">
        <w:rPr>
          <w:rFonts w:ascii="華康楷書體 Std W5" w:eastAsia="華康楷書體 Std W5" w:hAnsi="華康楷書體 Std W5"/>
          <w:kern w:val="0"/>
        </w:rPr>
        <w:fldChar w:fldCharType="end"/>
      </w:r>
      <w:r w:rsidRPr="00C1600B">
        <w:rPr>
          <w:rFonts w:ascii="華康楷書體 Std W5" w:eastAsia="華康楷書體 Std W5" w:hAnsi="華康楷書體 Std W5"/>
          <w:color w:val="000000"/>
        </w:rPr>
        <w:t xml:space="preserve">　</w:t>
      </w:r>
      <w:r w:rsidR="00C21C10">
        <w:rPr>
          <w:rFonts w:ascii="華康楷書體 Std W5" w:eastAsia="華康楷書體 Std W5" w:hAnsi="華康楷書體 Std W5" w:hint="eastAsia"/>
          <w:color w:val="000000"/>
        </w:rPr>
        <w:t xml:space="preserve"> </w:t>
      </w:r>
      <w:r w:rsidR="00C21C10">
        <w:rPr>
          <w:rFonts w:ascii="華康楷書體 Std W5" w:eastAsia="華康楷書體 Std W5" w:hAnsi="華康楷書體 Std W5"/>
          <w:color w:val="000000"/>
        </w:rPr>
        <w:tab/>
      </w:r>
      <w:r>
        <w:rPr>
          <w:rFonts w:ascii="華康楷書體 Std W5" w:eastAsia="華康楷書體 Std W5" w:hAnsi="華康楷書體 Std W5"/>
          <w:color w:val="000000"/>
        </w:rPr>
        <w:t>(Ｅ)</w:t>
      </w:r>
      <w:r w:rsidRPr="00C1600B">
        <w:rPr>
          <w:rFonts w:ascii="華康楷書體 Std W5" w:eastAsia="華康楷書體 Std W5" w:hAnsi="華康楷書體 Std W5"/>
          <w:kern w:val="0"/>
        </w:rPr>
        <w:t>圓形黃色占</w:t>
      </w:r>
      <w:r w:rsidRPr="00C1600B">
        <w:rPr>
          <w:rFonts w:ascii="華康楷書體 Std W5" w:eastAsia="華康楷書體 Std W5" w:hAnsi="華康楷書體 Std W5"/>
          <w:kern w:val="0"/>
        </w:rPr>
        <w:fldChar w:fldCharType="begin"/>
      </w:r>
      <w:r w:rsidRPr="00C1600B">
        <w:rPr>
          <w:rFonts w:ascii="華康楷書體 Std W5" w:eastAsia="華康楷書體 Std W5" w:hAnsi="華康楷書體 Std W5"/>
          <w:kern w:val="0"/>
        </w:rPr>
        <w:instrText xml:space="preserve"> EQ \F( 9 , 16 )</w:instrText>
      </w:r>
      <w:r w:rsidRPr="00C1600B">
        <w:rPr>
          <w:rFonts w:ascii="華康楷書體 Std W5" w:eastAsia="華康楷書體 Std W5" w:hAnsi="華康楷書體 Std W5"/>
          <w:kern w:val="0"/>
        </w:rPr>
        <w:fldChar w:fldCharType="end"/>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1</w:t>
      </w:r>
      <w:r w:rsidRPr="00C1600B">
        <w:rPr>
          <w:rFonts w:ascii="華康楷書體 Std W5" w:eastAsia="華康楷書體 Std W5" w:hAnsi="華康楷書體 Std W5"/>
          <w:color w:val="000000"/>
        </w:rPr>
        <w:t xml:space="preserve">0.　</w:t>
      </w:r>
      <w:r w:rsidRPr="00C1600B">
        <w:rPr>
          <w:rFonts w:ascii="華康楷書體 Std W5" w:eastAsia="華康楷書體 Std W5" w:hAnsi="華康楷書體 Std W5"/>
        </w:rPr>
        <w:t>假設人類膚色為三對基因控制，若親代</w:t>
      </w:r>
      <w:r w:rsidRPr="00C1600B">
        <w:rPr>
          <w:rFonts w:ascii="華康楷書體 Std W5" w:eastAsia="華康楷書體 Std W5" w:hAnsi="華康楷書體 Std W5" w:hint="eastAsia"/>
        </w:rPr>
        <w:t xml:space="preserve"> </w:t>
      </w:r>
      <w:r w:rsidRPr="00C1600B">
        <w:rPr>
          <w:rFonts w:ascii="華康楷書體 Std W5" w:eastAsia="華康楷書體 Std W5" w:hAnsi="華康楷書體 Std W5"/>
          <w:i/>
        </w:rPr>
        <w:t>AaBbCc</w:t>
      </w:r>
      <w:r w:rsidRPr="00C1600B">
        <w:rPr>
          <w:rFonts w:ascii="華康楷書體 Std W5" w:eastAsia="華康楷書體 Std W5" w:hAnsi="華康楷書體 Std W5"/>
        </w:rPr>
        <w:t xml:space="preserve"> × </w:t>
      </w:r>
      <w:r w:rsidRPr="00C1600B">
        <w:rPr>
          <w:rFonts w:ascii="華康楷書體 Std W5" w:eastAsia="華康楷書體 Std W5" w:hAnsi="華康楷書體 Std W5"/>
          <w:i/>
        </w:rPr>
        <w:t>AaBbCc</w:t>
      </w:r>
      <w:r w:rsidRPr="00C1600B">
        <w:rPr>
          <w:rFonts w:ascii="華康楷書體 Std W5" w:eastAsia="華康楷書體 Std W5" w:hAnsi="華康楷書體 Std W5"/>
        </w:rPr>
        <w:t>，則下列相關敘述，何者正確？（應選3項）</w:t>
      </w:r>
      <w:r w:rsidRPr="00C1600B">
        <w:rPr>
          <w:rFonts w:ascii="華康楷書體 Std W5" w:eastAsia="華康楷書體 Std W5" w:hAnsi="華康楷書體 Std W5"/>
        </w:rPr>
        <w:br/>
      </w:r>
      <w:r>
        <w:rPr>
          <w:rFonts w:ascii="華康楷書體 Std W5" w:eastAsia="華康楷書體 Std W5" w:hAnsi="華康楷書體 Std W5"/>
          <w:color w:val="000000"/>
        </w:rPr>
        <w:t>(Ａ)</w:t>
      </w:r>
      <w:r w:rsidRPr="00C1600B">
        <w:rPr>
          <w:rFonts w:ascii="華康楷書體 Std W5" w:eastAsia="華康楷書體 Std W5" w:hAnsi="華康楷書體 Std W5"/>
        </w:rPr>
        <w:t>子代</w:t>
      </w:r>
      <w:r w:rsidRPr="00C1600B">
        <w:rPr>
          <w:rFonts w:ascii="華康楷書體 Std W5" w:eastAsia="華康楷書體 Std W5" w:hAnsi="華康楷書體 Std W5"/>
          <w:i/>
        </w:rPr>
        <w:t>AaBbCc</w:t>
      </w:r>
      <w:r w:rsidRPr="00C1600B">
        <w:rPr>
          <w:rFonts w:ascii="華康楷書體 Std W5" w:eastAsia="華康楷書體 Std W5" w:hAnsi="華康楷書體 Std W5"/>
        </w:rPr>
        <w:t>與</w:t>
      </w:r>
      <w:r w:rsidRPr="00C1600B">
        <w:rPr>
          <w:rFonts w:ascii="華康楷書體 Std W5" w:eastAsia="華康楷書體 Std W5" w:hAnsi="華康楷書體 Std W5"/>
          <w:i/>
        </w:rPr>
        <w:t>AABbcc</w:t>
      </w:r>
      <w:r w:rsidRPr="00C1600B">
        <w:rPr>
          <w:rFonts w:ascii="華康楷書體 Std W5" w:eastAsia="華康楷書體 Std W5" w:hAnsi="華康楷書體 Std W5"/>
        </w:rPr>
        <w:t>膚色相同</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Ｂ)</w:t>
      </w:r>
      <w:r w:rsidRPr="00C1600B">
        <w:rPr>
          <w:rFonts w:ascii="華康楷書體 Std W5" w:eastAsia="華康楷書體 Std W5" w:hAnsi="華康楷書體 Std W5"/>
        </w:rPr>
        <w:t>子代基因型有27種</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C1600B">
        <w:rPr>
          <w:rFonts w:ascii="華康楷書體 Std W5" w:eastAsia="華康楷書體 Std W5" w:hAnsi="華康楷書體 Std W5"/>
        </w:rPr>
        <w:t>子代表現型有5種</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C1600B">
        <w:rPr>
          <w:rFonts w:ascii="華康楷書體 Std W5" w:eastAsia="華康楷書體 Std W5" w:hAnsi="華康楷書體 Std W5"/>
        </w:rPr>
        <w:t>子代基因型為</w:t>
      </w:r>
      <w:r w:rsidRPr="00C1600B">
        <w:rPr>
          <w:rFonts w:ascii="華康楷書體 Std W5" w:eastAsia="華康楷書體 Std W5" w:hAnsi="華康楷書體 Std W5"/>
          <w:i/>
        </w:rPr>
        <w:t>AABBCc</w:t>
      </w:r>
      <w:r w:rsidRPr="00C1600B">
        <w:rPr>
          <w:rFonts w:ascii="華康楷書體 Std W5" w:eastAsia="華康楷書體 Std W5" w:hAnsi="華康楷書體 Std W5"/>
        </w:rPr>
        <w:t>機率為2/64</w:t>
      </w:r>
      <w:r>
        <w:rPr>
          <w:rFonts w:ascii="華康楷書體 Std W5" w:eastAsia="華康楷書體 Std W5" w:hAnsi="華康楷書體 Std W5"/>
        </w:rPr>
        <w:br/>
      </w:r>
      <w:r>
        <w:rPr>
          <w:rFonts w:ascii="華康楷書體 Std W5" w:eastAsia="華康楷書體 Std W5" w:hAnsi="華康楷書體 Std W5"/>
          <w:color w:val="000000"/>
        </w:rPr>
        <w:t>(Ｅ)</w:t>
      </w:r>
      <w:r w:rsidRPr="00C1600B">
        <w:rPr>
          <w:rFonts w:ascii="華康楷書體 Std W5" w:eastAsia="華康楷書體 Std W5" w:hAnsi="華康楷書體 Std W5"/>
        </w:rPr>
        <w:t>基因A比基因B能控制細胞合成黑色素的量還要多</w:t>
      </w:r>
      <w:r w:rsidRPr="00C1600B">
        <w:rPr>
          <w:rFonts w:ascii="華康楷書體 Std W5" w:eastAsia="華康楷書體 Std W5" w:hAnsi="華康楷書體 Std W5"/>
          <w:color w:val="000000"/>
        </w:rPr>
        <w:t xml:space="preserve">　</w:t>
      </w:r>
    </w:p>
    <w:p w:rsidR="003D1110"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Default="003D1110" w:rsidP="003D1110">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11.</w:t>
      </w:r>
      <w:r w:rsidRPr="007A08B9">
        <w:rPr>
          <w:rFonts w:ascii="華康楷書體 Std W5" w:eastAsia="華康楷書體 Std W5" w:hAnsi="華康楷書體 Std W5" w:cs="Arial" w:hint="eastAsia"/>
          <w:color w:val="000000"/>
          <w:sz w:val="24"/>
          <w:szCs w:val="24"/>
        </w:rPr>
        <w:t xml:space="preserve">有關孟德爾的實驗，下列敘述何者正確？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孟德爾實驗的豌豆為異花授粉，易獲得純品系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Ｂ)如果孟德爾取任一個第一子代（</w:t>
      </w:r>
      <w:r w:rsidRPr="007A08B9">
        <w:rPr>
          <w:rFonts w:ascii="華康楷書體 Std W5" w:eastAsia="華康楷書體 Std W5" w:hAnsi="華康楷書體 Std W5" w:cs="Arial"/>
          <w:color w:val="000000"/>
          <w:sz w:val="24"/>
          <w:szCs w:val="24"/>
        </w:rPr>
        <w:t>F1</w:t>
      </w:r>
      <w:r w:rsidRPr="007A08B9">
        <w:rPr>
          <w:rFonts w:ascii="華康楷書體 Std W5" w:eastAsia="華康楷書體 Std W5" w:hAnsi="華康楷書體 Std W5" w:cs="Arial" w:hint="eastAsia"/>
          <w:color w:val="000000"/>
          <w:sz w:val="24"/>
          <w:szCs w:val="24"/>
        </w:rPr>
        <w:t xml:space="preserve">）進行自花授粉，則所產生的後代圓形種子與皺皮種子的數量趨近　</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Ｃ)如果孟德爾所選擇之種子顏色基因與形狀基因正好在同一條染色體上，就不會遵循「獨立分配律」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Ｄ)人類　</w:t>
      </w:r>
      <w:r w:rsidRPr="007A08B9">
        <w:rPr>
          <w:rFonts w:ascii="華康楷書體 Std W5" w:eastAsia="華康楷書體 Std W5" w:hAnsi="華康楷書體 Std W5" w:cs="Arial"/>
          <w:color w:val="000000"/>
          <w:sz w:val="24"/>
          <w:szCs w:val="24"/>
        </w:rPr>
        <w:t>ABO</w:t>
      </w:r>
      <w:r w:rsidRPr="007A08B9">
        <w:rPr>
          <w:rFonts w:ascii="華康楷書體 Std W5" w:eastAsia="華康楷書體 Std W5" w:hAnsi="華康楷書體 Std W5" w:cs="Arial" w:hint="eastAsia"/>
          <w:color w:val="000000"/>
          <w:sz w:val="24"/>
          <w:szCs w:val="24"/>
        </w:rPr>
        <w:t xml:space="preserve">　血型遺傳不符合孟德爾遺傳的分離律　</w:t>
      </w:r>
      <w:r w:rsidRPr="007A08B9">
        <w:rPr>
          <w:rFonts w:ascii="華康楷書體 Std W5" w:eastAsia="華康楷書體 Std W5" w:hAnsi="華康楷書體 Std W5" w:cs="Arial"/>
          <w:color w:val="000000"/>
          <w:sz w:val="24"/>
          <w:szCs w:val="24"/>
        </w:rPr>
        <w:br/>
        <w:t>(</w:t>
      </w:r>
      <w:r w:rsidRPr="007A08B9">
        <w:rPr>
          <w:rFonts w:ascii="華康楷書體 Std W5" w:eastAsia="華康楷書體 Std W5" w:hAnsi="華康楷書體 Std W5" w:cs="Arial" w:hint="eastAsia"/>
          <w:color w:val="000000"/>
          <w:sz w:val="24"/>
          <w:szCs w:val="24"/>
        </w:rPr>
        <w:t>Ｅ</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 xml:space="preserve">由孟德爾的結果可推論豌豆至少有　</w:t>
      </w:r>
      <w:r w:rsidRPr="007A08B9">
        <w:rPr>
          <w:rFonts w:ascii="華康楷書體 Std W5" w:eastAsia="華康楷書體 Std W5" w:hAnsi="華康楷書體 Std W5" w:cs="Arial"/>
          <w:color w:val="000000"/>
          <w:sz w:val="24"/>
          <w:szCs w:val="24"/>
        </w:rPr>
        <w:t>7</w:t>
      </w:r>
      <w:r w:rsidRPr="007A08B9">
        <w:rPr>
          <w:rFonts w:ascii="華康楷書體 Std W5" w:eastAsia="華康楷書體 Std W5" w:hAnsi="華康楷書體 Std W5" w:cs="Arial" w:hint="eastAsia"/>
          <w:color w:val="000000"/>
          <w:sz w:val="24"/>
          <w:szCs w:val="24"/>
        </w:rPr>
        <w:t xml:space="preserve">　對同源染色體。</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w:t>
      </w:r>
      <w:r>
        <w:rPr>
          <w:rFonts w:ascii="華康楷書體 Std W5" w:eastAsia="華康楷書體 Std W5" w:hAnsi="華康楷書體 Std W5" w:cs="Arial" w:hint="eastAsia"/>
          <w:color w:val="000000"/>
          <w:sz w:val="24"/>
          <w:szCs w:val="24"/>
        </w:rPr>
        <w:t>2.</w:t>
      </w:r>
      <w:r w:rsidRPr="007A08B9">
        <w:rPr>
          <w:rFonts w:ascii="華康楷書體 Std W5" w:eastAsia="華康楷書體 Std W5" w:hAnsi="華康楷書體 Std W5" w:cs="Arial" w:hint="eastAsia"/>
          <w:color w:val="000000"/>
          <w:sz w:val="24"/>
          <w:szCs w:val="24"/>
        </w:rPr>
        <w:t xml:space="preserve">若人體膚色的深淺受A、a和B、b兩對基因的影響，且A和B為同等程度的有色基因，今有一基因型為　AaBb　者與一基因型為aaBb者結婚，則關於子女中皮膚顏色的深淺程度，下列敘述何者正確？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可產生4種表現型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Ｂ)與親代AaBb同表現型者有</w:t>
      </w:r>
      <w:r w:rsidR="00C77A8E" w:rsidRPr="00C77A8E">
        <w:rPr>
          <w:rFonts w:ascii="華康楷書體 Std W5" w:eastAsia="華康楷書體 Std W5" w:hAnsi="華康楷書體 Std W5" w:cs="Arial"/>
          <w:noProof/>
          <w:color w:val="000000"/>
          <w:position w:val="-24"/>
          <w:sz w:val="24"/>
          <w:szCs w:val="24"/>
        </w:rPr>
        <w:object w:dxaOrig="240" w:dyaOrig="620">
          <v:shape id="_x0000_i1070" type="#_x0000_t75" alt="" style="width:12.35pt;height:29.8pt;mso-width-percent:0;mso-height-percent:0;mso-width-percent:0;mso-height-percent:0" o:ole="">
            <v:imagedata r:id="rId225" o:title=""/>
          </v:shape>
          <o:OLEObject Type="Embed" ProgID="Equation.DSMT4" ShapeID="_x0000_i1070" DrawAspect="Content" ObjectID="_1779354997" r:id="rId243"/>
        </w:object>
      </w:r>
      <w:r w:rsidRPr="007A08B9">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Ｃ)與親代aaBb皮膚顏色深淺一樣的有</w:t>
      </w:r>
      <w:r w:rsidR="00C77A8E" w:rsidRPr="00C77A8E">
        <w:rPr>
          <w:rFonts w:ascii="華康楷書體 Std W5" w:eastAsia="華康楷書體 Std W5" w:hAnsi="華康楷書體 Std W5" w:cs="Arial"/>
          <w:noProof/>
          <w:color w:val="000000"/>
          <w:position w:val="-24"/>
          <w:sz w:val="24"/>
          <w:szCs w:val="24"/>
        </w:rPr>
        <w:object w:dxaOrig="240" w:dyaOrig="620">
          <v:shape id="_x0000_i1069" type="#_x0000_t75" alt="" style="width:12.35pt;height:29.8pt;mso-width-percent:0;mso-height-percent:0;mso-width-percent:0;mso-height-percent:0" o:ole="">
            <v:imagedata r:id="rId225" o:title=""/>
          </v:shape>
          <o:OLEObject Type="Embed" ProgID="Equation.DSMT4" ShapeID="_x0000_i1069" DrawAspect="Content" ObjectID="_1779354998" r:id="rId244"/>
        </w:object>
      </w:r>
      <w:r w:rsidRPr="007A08B9">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Ｄ)產生膚色最淺的是aaBb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Ｅ)產生顏色最深的是　AABB，占</w:t>
      </w:r>
      <w:r w:rsidR="00C77A8E" w:rsidRPr="00C77A8E">
        <w:rPr>
          <w:rFonts w:ascii="華康楷書體 Std W5" w:eastAsia="華康楷書體 Std W5" w:hAnsi="華康楷書體 Std W5" w:cs="Arial"/>
          <w:noProof/>
          <w:color w:val="000000"/>
          <w:position w:val="-24"/>
          <w:sz w:val="24"/>
          <w:szCs w:val="24"/>
        </w:rPr>
        <w:object w:dxaOrig="220" w:dyaOrig="620">
          <v:shape id="_x0000_i1068" type="#_x0000_t75" alt="" style="width:10.9pt;height:29.8pt;mso-width-percent:0;mso-height-percent:0;mso-width-percent:0;mso-height-percent:0" o:ole="">
            <v:imagedata r:id="rId245" o:title=""/>
          </v:shape>
          <o:OLEObject Type="Embed" ProgID="Equation.DSMT4" ShapeID="_x0000_i1068" DrawAspect="Content" ObjectID="_1779354999" r:id="rId246"/>
        </w:object>
      </w:r>
      <w:r w:rsidRPr="007A08B9">
        <w:rPr>
          <w:rFonts w:ascii="華康楷書體 Std W5" w:eastAsia="華康楷書體 Std W5" w:hAnsi="華康楷書體 Std W5" w:cs="Arial" w:hint="eastAsia"/>
          <w:color w:val="000000"/>
          <w:sz w:val="24"/>
          <w:szCs w:val="24"/>
        </w:rPr>
        <w:t>。</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3</w:t>
      </w:r>
      <w:r>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AaBbCC</w:t>
      </w:r>
      <w:r w:rsidRPr="007A08B9">
        <w:rPr>
          <w:rFonts w:ascii="華康楷書體 Std W5" w:eastAsia="華康楷書體 Std W5" w:hAnsi="華康楷書體 Std W5" w:cs="Arial" w:hint="eastAsia"/>
          <w:color w:val="000000"/>
          <w:sz w:val="24"/>
          <w:szCs w:val="24"/>
        </w:rPr>
        <w:t xml:space="preserve">的個體作試交，依孟德爾遺傳定律，其子代結果如何？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基因型有8種　</w:t>
      </w:r>
      <w:r w:rsidRPr="007A08B9">
        <w:rPr>
          <w:rFonts w:ascii="華康楷書體 Std W5" w:eastAsia="華康楷書體 Std W5" w:hAnsi="華康楷書體 Std W5" w:cs="Arial"/>
          <w:color w:val="000000"/>
          <w:sz w:val="24"/>
          <w:szCs w:val="24"/>
        </w:rPr>
        <w:tab/>
      </w:r>
      <w:r w:rsidRPr="007A08B9">
        <w:rPr>
          <w:rFonts w:ascii="華康楷書體 Std W5" w:eastAsia="華康楷書體 Std W5" w:hAnsi="華康楷書體 Std W5" w:cs="Arial"/>
          <w:color w:val="000000"/>
          <w:sz w:val="24"/>
          <w:szCs w:val="24"/>
        </w:rPr>
        <w:tab/>
      </w:r>
      <w:r w:rsidRPr="007A08B9">
        <w:rPr>
          <w:rFonts w:ascii="華康楷書體 Std W5" w:eastAsia="華康楷書體 Std W5" w:hAnsi="華康楷書體 Std W5" w:cs="Arial"/>
          <w:color w:val="000000"/>
          <w:sz w:val="24"/>
          <w:szCs w:val="24"/>
        </w:rPr>
        <w:tab/>
      </w:r>
      <w:r w:rsidRPr="007A08B9">
        <w:rPr>
          <w:rFonts w:ascii="華康楷書體 Std W5" w:eastAsia="華康楷書體 Std W5" w:hAnsi="華康楷書體 Std W5" w:cs="Arial"/>
          <w:color w:val="000000"/>
          <w:sz w:val="24"/>
          <w:szCs w:val="24"/>
        </w:rPr>
        <w:tab/>
      </w:r>
      <w:r w:rsidRPr="007A08B9">
        <w:rPr>
          <w:rFonts w:ascii="華康楷書體 Std W5" w:eastAsia="華康楷書體 Std W5" w:hAnsi="華康楷書體 Std W5" w:cs="Arial" w:hint="eastAsia"/>
          <w:color w:val="000000"/>
          <w:sz w:val="24"/>
          <w:szCs w:val="24"/>
        </w:rPr>
        <w:t xml:space="preserve">(Ｂ)表現型有4種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Ｃ)3種表徵均為顯性者占</w:t>
      </w:r>
      <w:r w:rsidR="00C77A8E" w:rsidRPr="00C77A8E">
        <w:rPr>
          <w:rFonts w:ascii="華康楷書體 Std W5" w:eastAsia="華康楷書體 Std W5" w:hAnsi="華康楷書體 Std W5" w:cs="Arial"/>
          <w:noProof/>
          <w:color w:val="000000"/>
          <w:position w:val="-24"/>
          <w:sz w:val="24"/>
          <w:szCs w:val="24"/>
        </w:rPr>
        <w:object w:dxaOrig="240" w:dyaOrig="620">
          <v:shape id="_x0000_i1067" type="#_x0000_t75" alt="" style="width:10.9pt;height:29.8pt;mso-width-percent:0;mso-height-percent:0;mso-width-percent:0;mso-height-percent:0" o:ole="">
            <v:imagedata r:id="rId247" o:title=""/>
          </v:shape>
          <o:OLEObject Type="Embed" ProgID="Equation.DSMT4" ShapeID="_x0000_i1067" DrawAspect="Content" ObjectID="_1779355000" r:id="rId248"/>
        </w:object>
      </w:r>
      <w:r w:rsidRPr="007A08B9">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color w:val="000000"/>
          <w:sz w:val="24"/>
          <w:szCs w:val="24"/>
        </w:rPr>
        <w:tab/>
      </w:r>
      <w:r w:rsidRPr="007A08B9">
        <w:rPr>
          <w:rFonts w:ascii="華康楷書體 Std W5" w:eastAsia="華康楷書體 Std W5" w:hAnsi="華康楷書體 Std W5" w:cs="Arial"/>
          <w:color w:val="000000"/>
          <w:sz w:val="24"/>
          <w:szCs w:val="24"/>
        </w:rPr>
        <w:tab/>
      </w:r>
      <w:r w:rsidRPr="007A08B9">
        <w:rPr>
          <w:rFonts w:ascii="華康楷書體 Std W5" w:eastAsia="華康楷書體 Std W5" w:hAnsi="華康楷書體 Std W5" w:cs="Arial" w:hint="eastAsia"/>
          <w:color w:val="000000"/>
          <w:sz w:val="24"/>
          <w:szCs w:val="24"/>
        </w:rPr>
        <w:t>(Ｄ)表現型皆為隱性者占</w:t>
      </w:r>
      <w:r w:rsidR="00C77A8E" w:rsidRPr="00C77A8E">
        <w:rPr>
          <w:rFonts w:ascii="華康楷書體 Std W5" w:eastAsia="華康楷書體 Std W5" w:hAnsi="華康楷書體 Std W5" w:cs="Arial"/>
          <w:noProof/>
          <w:color w:val="000000"/>
          <w:position w:val="-24"/>
          <w:sz w:val="24"/>
          <w:szCs w:val="24"/>
        </w:rPr>
        <w:object w:dxaOrig="240" w:dyaOrig="620">
          <v:shape id="_x0000_i1066" type="#_x0000_t75" alt="" style="width:10.9pt;height:29.8pt;mso-width-percent:0;mso-height-percent:0;mso-width-percent:0;mso-height-percent:0" o:ole="">
            <v:imagedata r:id="rId247" o:title=""/>
          </v:shape>
          <o:OLEObject Type="Embed" ProgID="Equation.DSMT4" ShapeID="_x0000_i1066" DrawAspect="Content" ObjectID="_1779355001" r:id="rId249"/>
        </w:object>
      </w:r>
      <w:r w:rsidRPr="007A08B9">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color w:val="000000"/>
          <w:sz w:val="24"/>
          <w:szCs w:val="24"/>
        </w:rPr>
        <w:br/>
        <w:t>(</w:t>
      </w:r>
      <w:r w:rsidRPr="007A08B9">
        <w:rPr>
          <w:rFonts w:ascii="華康楷書體 Std W5" w:eastAsia="華康楷書體 Std W5" w:hAnsi="華康楷書體 Std W5" w:cs="Arial" w:hint="eastAsia"/>
          <w:color w:val="000000"/>
          <w:sz w:val="24"/>
          <w:szCs w:val="24"/>
        </w:rPr>
        <w:t>Ｅ</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表現型為2顯性、1隱性者占</w:t>
      </w:r>
      <w:r w:rsidR="00C77A8E" w:rsidRPr="00C77A8E">
        <w:rPr>
          <w:rFonts w:ascii="華康楷書體 Std W5" w:eastAsia="華康楷書體 Std W5" w:hAnsi="華康楷書體 Std W5" w:cs="Arial"/>
          <w:noProof/>
          <w:color w:val="000000"/>
          <w:position w:val="-24"/>
          <w:sz w:val="24"/>
          <w:szCs w:val="24"/>
        </w:rPr>
        <w:object w:dxaOrig="240" w:dyaOrig="620">
          <v:shape id="_x0000_i1065" type="#_x0000_t75" alt="" style="width:10.9pt;height:29.8pt;mso-width-percent:0;mso-height-percent:0;mso-width-percent:0;mso-height-percent:0" o:ole="">
            <v:imagedata r:id="rId208" o:title=""/>
          </v:shape>
          <o:OLEObject Type="Embed" ProgID="Equation.DSMT4" ShapeID="_x0000_i1065" DrawAspect="Content" ObjectID="_1779355002" r:id="rId250"/>
        </w:object>
      </w:r>
      <w:r w:rsidRPr="007A08B9">
        <w:rPr>
          <w:rFonts w:ascii="華康楷書體 Std W5" w:eastAsia="華康楷書體 Std W5" w:hAnsi="華康楷書體 Std W5" w:cs="Arial" w:hint="eastAsia"/>
          <w:color w:val="000000"/>
          <w:sz w:val="24"/>
          <w:szCs w:val="24"/>
        </w:rPr>
        <w:t>。</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4.</w:t>
      </w:r>
      <w:r w:rsidRPr="007A08B9">
        <w:rPr>
          <w:rFonts w:ascii="華康楷書體 Std W5" w:eastAsia="華康楷書體 Std W5" w:hAnsi="華康楷書體 Std W5" w:cs="Arial"/>
          <w:color w:val="000000"/>
          <w:sz w:val="24"/>
          <w:szCs w:val="24"/>
        </w:rPr>
        <w:t>RrTtYy</w:t>
      </w:r>
      <w:r w:rsidRPr="007A08B9">
        <w:rPr>
          <w:rFonts w:ascii="華康楷書體 Std W5" w:eastAsia="華康楷書體 Std W5" w:hAnsi="華康楷書體 Std W5" w:cs="Arial" w:hint="eastAsia"/>
          <w:color w:val="000000"/>
          <w:sz w:val="24"/>
          <w:szCs w:val="24"/>
        </w:rPr>
        <w:t xml:space="preserve">與下列何者互相交配，可得到4種表現型？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w:t>
      </w:r>
      <w:r w:rsidRPr="007A08B9">
        <w:rPr>
          <w:rFonts w:ascii="華康楷書體 Std W5" w:eastAsia="華康楷書體 Std W5" w:hAnsi="華康楷書體 Std W5" w:cs="Arial"/>
          <w:color w:val="000000"/>
          <w:sz w:val="24"/>
          <w:szCs w:val="24"/>
        </w:rPr>
        <w:t>RrttYy</w:t>
      </w:r>
      <w:r w:rsidRPr="007A08B9">
        <w:rPr>
          <w:rFonts w:ascii="華康楷書體 Std W5" w:eastAsia="華康楷書體 Std W5" w:hAnsi="華康楷書體 Std W5" w:cs="Arial" w:hint="eastAsia"/>
          <w:color w:val="000000"/>
          <w:sz w:val="24"/>
          <w:szCs w:val="24"/>
        </w:rPr>
        <w:t xml:space="preserve">　(Ｂ)</w:t>
      </w:r>
      <w:r w:rsidRPr="007A08B9">
        <w:rPr>
          <w:rFonts w:ascii="華康楷書體 Std W5" w:eastAsia="華康楷書體 Std W5" w:hAnsi="華康楷書體 Std W5" w:cs="Arial"/>
          <w:color w:val="000000"/>
          <w:sz w:val="24"/>
          <w:szCs w:val="24"/>
        </w:rPr>
        <w:t>RrTTyy</w:t>
      </w:r>
      <w:r w:rsidRPr="007A08B9">
        <w:rPr>
          <w:rFonts w:ascii="華康楷書體 Std W5" w:eastAsia="華康楷書體 Std W5" w:hAnsi="華康楷書體 Std W5" w:cs="Arial" w:hint="eastAsia"/>
          <w:color w:val="000000"/>
          <w:sz w:val="24"/>
          <w:szCs w:val="24"/>
        </w:rPr>
        <w:t xml:space="preserve">　(Ｃ)</w:t>
      </w:r>
      <w:r w:rsidRPr="007A08B9">
        <w:rPr>
          <w:rFonts w:ascii="華康楷書體 Std W5" w:eastAsia="華康楷書體 Std W5" w:hAnsi="華康楷書體 Std W5" w:cs="Arial"/>
          <w:color w:val="000000"/>
          <w:sz w:val="24"/>
          <w:szCs w:val="24"/>
        </w:rPr>
        <w:t>RRTtyy</w:t>
      </w:r>
      <w:r w:rsidRPr="007A08B9">
        <w:rPr>
          <w:rFonts w:ascii="華康楷書體 Std W5" w:eastAsia="華康楷書體 Std W5" w:hAnsi="華康楷書體 Std W5" w:cs="Arial" w:hint="eastAsia"/>
          <w:color w:val="000000"/>
          <w:sz w:val="24"/>
          <w:szCs w:val="24"/>
        </w:rPr>
        <w:t xml:space="preserve">　(Ｄ)</w:t>
      </w:r>
      <w:r w:rsidRPr="007A08B9">
        <w:rPr>
          <w:rFonts w:ascii="華康楷書體 Std W5" w:eastAsia="華康楷書體 Std W5" w:hAnsi="華康楷書體 Std W5" w:cs="Arial"/>
          <w:color w:val="000000"/>
          <w:sz w:val="24"/>
          <w:szCs w:val="24"/>
        </w:rPr>
        <w:t>rrTTYy</w:t>
      </w:r>
      <w:r w:rsidRPr="007A08B9">
        <w:rPr>
          <w:rFonts w:ascii="華康楷書體 Std W5" w:eastAsia="華康楷書體 Std W5" w:hAnsi="華康楷書體 Std W5" w:cs="Arial" w:hint="eastAsia"/>
          <w:color w:val="000000"/>
          <w:sz w:val="24"/>
          <w:szCs w:val="24"/>
        </w:rPr>
        <w:t xml:space="preserve">　(Ｅ)</w:t>
      </w:r>
      <w:r w:rsidRPr="007A08B9">
        <w:rPr>
          <w:rFonts w:ascii="華康楷書體 Std W5" w:eastAsia="華康楷書體 Std W5" w:hAnsi="華康楷書體 Std W5" w:cs="Arial"/>
          <w:color w:val="000000"/>
          <w:sz w:val="24"/>
          <w:szCs w:val="24"/>
        </w:rPr>
        <w:t>Rr</w:t>
      </w:r>
      <w:r w:rsidRPr="007A08B9">
        <w:rPr>
          <w:rFonts w:ascii="華康楷書體 Std W5" w:eastAsia="華康楷書體 Std W5" w:hAnsi="華康楷書體 Std W5" w:cs="Arial" w:hint="eastAsia"/>
          <w:color w:val="000000"/>
          <w:sz w:val="24"/>
          <w:szCs w:val="24"/>
        </w:rPr>
        <w:t>ttYY。</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w:t>
      </w:r>
      <w:r>
        <w:rPr>
          <w:rFonts w:ascii="華康楷書體 Std W5" w:eastAsia="華康楷書體 Std W5" w:hAnsi="華康楷書體 Std W5" w:cs="Arial" w:hint="eastAsia"/>
          <w:color w:val="000000"/>
          <w:sz w:val="24"/>
          <w:szCs w:val="24"/>
        </w:rPr>
        <w:t>5.</w:t>
      </w:r>
      <w:r w:rsidRPr="007A08B9">
        <w:rPr>
          <w:rFonts w:ascii="華康楷書體 Std W5" w:eastAsia="華康楷書體 Std W5" w:hAnsi="華康楷書體 Std W5" w:cs="Arial" w:hint="eastAsia"/>
          <w:color w:val="000000"/>
          <w:sz w:val="24"/>
          <w:szCs w:val="24"/>
        </w:rPr>
        <w:t>有4個個體，其基因型分別是</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甲</w:t>
      </w:r>
      <w:r w:rsidRPr="007A08B9">
        <w:rPr>
          <w:rFonts w:ascii="華康楷書體 Std W5" w:eastAsia="華康楷書體 Std W5" w:hAnsi="華康楷書體 Std W5" w:cs="Arial"/>
          <w:color w:val="000000"/>
          <w:sz w:val="24"/>
          <w:szCs w:val="24"/>
        </w:rPr>
        <w:t>)AABBcc</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乙</w:t>
      </w:r>
      <w:r w:rsidRPr="007A08B9">
        <w:rPr>
          <w:rFonts w:ascii="華康楷書體 Std W5" w:eastAsia="華康楷書體 Std W5" w:hAnsi="華康楷書體 Std W5" w:cs="Arial"/>
          <w:color w:val="000000"/>
          <w:sz w:val="24"/>
          <w:szCs w:val="24"/>
        </w:rPr>
        <w:t>)AaBbCc</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丙</w:t>
      </w:r>
      <w:r w:rsidRPr="007A08B9">
        <w:rPr>
          <w:rFonts w:ascii="華康楷書體 Std W5" w:eastAsia="華康楷書體 Std W5" w:hAnsi="華康楷書體 Std W5" w:cs="Arial"/>
          <w:color w:val="000000"/>
          <w:sz w:val="24"/>
          <w:szCs w:val="24"/>
        </w:rPr>
        <w:t>)aabbcc</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丁</w:t>
      </w:r>
      <w:r w:rsidRPr="007A08B9">
        <w:rPr>
          <w:rFonts w:ascii="華康楷書體 Std W5" w:eastAsia="華康楷書體 Std W5" w:hAnsi="華康楷書體 Std W5" w:cs="Arial"/>
          <w:color w:val="000000"/>
          <w:sz w:val="24"/>
          <w:szCs w:val="24"/>
        </w:rPr>
        <w:t>)aabbCc</w:t>
      </w:r>
      <w:r w:rsidRPr="007A08B9">
        <w:rPr>
          <w:rFonts w:ascii="華康楷書體 Std W5" w:eastAsia="華康楷書體 Std W5" w:hAnsi="華康楷書體 Std W5" w:cs="Arial" w:hint="eastAsia"/>
          <w:color w:val="000000"/>
          <w:sz w:val="24"/>
          <w:szCs w:val="24"/>
        </w:rPr>
        <w:t xml:space="preserve">，其中哪兩者交配可使其子代之表現型比例為　</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　(Ａ)</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丙</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丁</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 xml:space="preserve">　(Ｂ)</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甲</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乙</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 xml:space="preserve">　(Ｃ)</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乙</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丙</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 xml:space="preserve">　(Ｄ)</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甲</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丁</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Ｅ</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甲</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丙</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w:t>
      </w:r>
    </w:p>
    <w:p w:rsidR="003D1110" w:rsidRDefault="003D1110" w:rsidP="003D1110">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AC0FA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16. </w:t>
      </w:r>
      <w:r w:rsidRPr="00AC0FA4">
        <w:rPr>
          <w:rFonts w:ascii="華康楷書體 Std W5" w:eastAsia="華康楷書體 Std W5" w:hAnsi="華康楷書體 Std W5"/>
          <w:color w:val="000000" w:themeColor="text1"/>
          <w:kern w:val="0"/>
        </w:rPr>
        <w:t>高莖（T）腋生花（A）的豌豆與高莖（T）頂生花（a）的豌豆雜交，第一子代（F</w:t>
      </w:r>
      <w:r w:rsidRPr="00AC0FA4">
        <w:rPr>
          <w:rFonts w:ascii="華康楷書體 Std W5" w:eastAsia="華康楷書體 Std W5" w:hAnsi="華康楷書體 Std W5"/>
          <w:color w:val="000000" w:themeColor="text1"/>
          <w:kern w:val="0"/>
          <w:vertAlign w:val="subscript"/>
        </w:rPr>
        <w:t>1</w:t>
      </w:r>
      <w:r w:rsidRPr="00AC0FA4">
        <w:rPr>
          <w:rFonts w:ascii="華康楷書體 Std W5" w:eastAsia="華康楷書體 Std W5" w:hAnsi="華康楷書體 Std W5"/>
          <w:color w:val="000000" w:themeColor="text1"/>
          <w:kern w:val="0"/>
        </w:rPr>
        <w:t>）的表現型為高莖腋生花、高莖頂生花、矮莖腋生花及矮莖頂生花的比例為3：3：1：1。下列哪些選項正確（大寫代表顯性，小寫代表隱性）？</w:t>
      </w:r>
      <w:r w:rsidRPr="00AC0FA4">
        <w:rPr>
          <w:rFonts w:ascii="華康楷書體 Std W5" w:eastAsia="華康楷書體 Std W5" w:hAnsi="華康楷書體 Std W5"/>
          <w:color w:val="000000" w:themeColor="text1"/>
          <w:kern w:val="0"/>
        </w:rPr>
        <w:br/>
      </w:r>
      <w:r>
        <w:rPr>
          <w:rFonts w:ascii="華康楷書體 Std W5" w:eastAsia="華康楷書體 Std W5" w:hAnsi="華康楷書體 Std W5"/>
          <w:color w:val="000000" w:themeColor="text1"/>
        </w:rPr>
        <w:t>(Ａ)</w:t>
      </w:r>
      <w:r w:rsidRPr="00AC0FA4">
        <w:rPr>
          <w:rFonts w:ascii="華康楷書體 Std W5" w:eastAsia="華康楷書體 Std W5" w:hAnsi="華康楷書體 Std W5"/>
          <w:color w:val="000000" w:themeColor="text1"/>
          <w:kern w:val="0"/>
        </w:rPr>
        <w:t>親代基因型為TtAa×Ttaa</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Ｂ)</w:t>
      </w:r>
      <w:r w:rsidRPr="00AC0FA4">
        <w:rPr>
          <w:rFonts w:ascii="華康楷書體 Std W5" w:eastAsia="華康楷書體 Std W5" w:hAnsi="華康楷書體 Std W5"/>
          <w:color w:val="000000" w:themeColor="text1"/>
          <w:kern w:val="0"/>
        </w:rPr>
        <w:t>高莖與腋生花互為相對的特性</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Ｃ)</w:t>
      </w:r>
      <w:r w:rsidRPr="00AC0FA4">
        <w:rPr>
          <w:rFonts w:ascii="華康楷書體 Std W5" w:eastAsia="華康楷書體 Std W5" w:hAnsi="華康楷書體 Std W5"/>
          <w:color w:val="000000" w:themeColor="text1"/>
          <w:kern w:val="0"/>
        </w:rPr>
        <w:t>F</w:t>
      </w:r>
      <w:r w:rsidRPr="00AC0FA4">
        <w:rPr>
          <w:rFonts w:ascii="華康楷書體 Std W5" w:eastAsia="華康楷書體 Std W5" w:hAnsi="華康楷書體 Std W5"/>
          <w:color w:val="000000" w:themeColor="text1"/>
          <w:kern w:val="0"/>
          <w:vertAlign w:val="subscript"/>
        </w:rPr>
        <w:t>1</w:t>
      </w:r>
      <w:r w:rsidRPr="00AC0FA4">
        <w:rPr>
          <w:rFonts w:ascii="華康楷書體 Std W5" w:eastAsia="華康楷書體 Std W5" w:hAnsi="華康楷書體 Std W5"/>
          <w:color w:val="000000" w:themeColor="text1"/>
          <w:kern w:val="0"/>
        </w:rPr>
        <w:t>中兩基因皆為同型合子的機率為</w:t>
      </w:r>
      <w:r w:rsidRPr="00AC0FA4">
        <w:rPr>
          <w:rFonts w:ascii="華康楷書體 Std W5" w:eastAsia="華康楷書體 Std W5" w:hAnsi="華康楷書體 Std W5"/>
          <w:color w:val="000000" w:themeColor="text1"/>
          <w:kern w:val="0"/>
        </w:rPr>
        <w:fldChar w:fldCharType="begin"/>
      </w:r>
      <w:r w:rsidRPr="00AC0FA4">
        <w:rPr>
          <w:rFonts w:ascii="華康楷書體 Std W5" w:eastAsia="華康楷書體 Std W5" w:hAnsi="華康楷書體 Std W5"/>
          <w:color w:val="000000" w:themeColor="text1"/>
          <w:kern w:val="0"/>
        </w:rPr>
        <w:instrText xml:space="preserve"> EQ \F( 1 , 4 )</w:instrText>
      </w:r>
      <w:r w:rsidRPr="00AC0FA4">
        <w:rPr>
          <w:rFonts w:ascii="華康楷書體 Std W5" w:eastAsia="華康楷書體 Std W5" w:hAnsi="華康楷書體 Std W5"/>
          <w:color w:val="000000" w:themeColor="text1"/>
          <w:kern w:val="0"/>
        </w:rPr>
        <w:fldChar w:fldCharType="end"/>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Ｄ)</w:t>
      </w:r>
      <w:r w:rsidRPr="00AC0FA4">
        <w:rPr>
          <w:rFonts w:ascii="華康楷書體 Std W5" w:eastAsia="華康楷書體 Std W5" w:hAnsi="華康楷書體 Std W5"/>
          <w:color w:val="000000" w:themeColor="text1"/>
          <w:kern w:val="0"/>
        </w:rPr>
        <w:t>F</w:t>
      </w:r>
      <w:r w:rsidRPr="00AC0FA4">
        <w:rPr>
          <w:rFonts w:ascii="華康楷書體 Std W5" w:eastAsia="華康楷書體 Std W5" w:hAnsi="華康楷書體 Std W5"/>
          <w:color w:val="000000" w:themeColor="text1"/>
          <w:kern w:val="0"/>
          <w:vertAlign w:val="subscript"/>
        </w:rPr>
        <w:t>1</w:t>
      </w:r>
      <w:r w:rsidRPr="00AC0FA4">
        <w:rPr>
          <w:rFonts w:ascii="華康楷書體 Std W5" w:eastAsia="華康楷書體 Std W5" w:hAnsi="華康楷書體 Std W5"/>
          <w:color w:val="000000" w:themeColor="text1"/>
          <w:kern w:val="0"/>
        </w:rPr>
        <w:t>中兩種性狀皆為隱性性狀的機率為</w:t>
      </w:r>
      <w:r w:rsidRPr="00AC0FA4">
        <w:rPr>
          <w:rFonts w:ascii="華康楷書體 Std W5" w:eastAsia="華康楷書體 Std W5" w:hAnsi="華康楷書體 Std W5"/>
          <w:color w:val="000000" w:themeColor="text1"/>
          <w:kern w:val="0"/>
        </w:rPr>
        <w:fldChar w:fldCharType="begin"/>
      </w:r>
      <w:r w:rsidRPr="00AC0FA4">
        <w:rPr>
          <w:rFonts w:ascii="華康楷書體 Std W5" w:eastAsia="華康楷書體 Std W5" w:hAnsi="華康楷書體 Std W5"/>
          <w:color w:val="000000" w:themeColor="text1"/>
          <w:kern w:val="0"/>
        </w:rPr>
        <w:instrText xml:space="preserve"> EQ \F( 1 , 8 )</w:instrText>
      </w:r>
      <w:r w:rsidRPr="00AC0FA4">
        <w:rPr>
          <w:rFonts w:ascii="華康楷書體 Std W5" w:eastAsia="華康楷書體 Std W5" w:hAnsi="華康楷書體 Std W5"/>
          <w:color w:val="000000" w:themeColor="text1"/>
          <w:kern w:val="0"/>
        </w:rPr>
        <w:fldChar w:fldCharType="end"/>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Ｅ)</w:t>
      </w:r>
      <w:r w:rsidRPr="00AC0FA4">
        <w:rPr>
          <w:rFonts w:ascii="華康楷書體 Std W5" w:eastAsia="華康楷書體 Std W5" w:hAnsi="華康楷書體 Std W5"/>
          <w:color w:val="000000" w:themeColor="text1"/>
          <w:kern w:val="0"/>
        </w:rPr>
        <w:t>F</w:t>
      </w:r>
      <w:r w:rsidRPr="00AC0FA4">
        <w:rPr>
          <w:rFonts w:ascii="華康楷書體 Std W5" w:eastAsia="華康楷書體 Std W5" w:hAnsi="華康楷書體 Std W5"/>
          <w:color w:val="000000" w:themeColor="text1"/>
          <w:kern w:val="0"/>
          <w:vertAlign w:val="subscript"/>
        </w:rPr>
        <w:t>1</w:t>
      </w:r>
      <w:r w:rsidRPr="00AC0FA4">
        <w:rPr>
          <w:rFonts w:ascii="華康楷書體 Std W5" w:eastAsia="華康楷書體 Std W5" w:hAnsi="華康楷書體 Std W5"/>
          <w:color w:val="000000" w:themeColor="text1"/>
          <w:kern w:val="0"/>
        </w:rPr>
        <w:t>中高莖腋生花基因型可能為TTAA</w:t>
      </w:r>
      <w:r w:rsidRPr="00AC0FA4">
        <w:rPr>
          <w:rFonts w:ascii="華康楷書體 Std W5" w:eastAsia="華康楷書體 Std W5" w:hAnsi="華康楷書體 Std W5"/>
          <w:color w:val="000000" w:themeColor="text1"/>
        </w:rPr>
        <w:t xml:space="preserve">　</w:t>
      </w:r>
    </w:p>
    <w:p w:rsidR="003D1110" w:rsidRPr="00AC0FA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AC0FA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17. </w:t>
      </w:r>
      <w:r w:rsidRPr="00AC0FA4">
        <w:rPr>
          <w:rFonts w:ascii="華康楷書體 Std W5" w:eastAsia="華康楷書體 Std W5" w:hAnsi="華康楷書體 Std W5"/>
          <w:color w:val="000000" w:themeColor="text1"/>
          <w:kern w:val="0"/>
        </w:rPr>
        <w:t>下列關</w:t>
      </w:r>
      <w:r w:rsidRPr="00AC0FA4">
        <w:rPr>
          <w:rFonts w:ascii="華康楷書體 Std W5" w:eastAsia="華康楷書體 Std W5" w:hAnsi="華康楷書體 Std W5" w:hint="eastAsia"/>
          <w:color w:val="000000" w:themeColor="text1"/>
          <w:kern w:val="0"/>
        </w:rPr>
        <w:t>於</w:t>
      </w:r>
      <w:r w:rsidRPr="00AC0FA4">
        <w:rPr>
          <w:rFonts w:ascii="華康楷書體 Std W5" w:eastAsia="華康楷書體 Std W5" w:hAnsi="華康楷書體 Std W5"/>
          <w:color w:val="000000" w:themeColor="text1"/>
          <w:kern w:val="0"/>
          <w:u w:val="single"/>
        </w:rPr>
        <w:t>孟德爾</w:t>
      </w:r>
      <w:r w:rsidRPr="00AC0FA4">
        <w:rPr>
          <w:rFonts w:ascii="華康楷書體 Std W5" w:eastAsia="華康楷書體 Std W5" w:hAnsi="華康楷書體 Std W5"/>
          <w:color w:val="000000" w:themeColor="text1"/>
          <w:kern w:val="0"/>
        </w:rPr>
        <w:t>一對遺傳因子實驗所作的結論之敘述，</w:t>
      </w:r>
      <w:r w:rsidRPr="00AC0FA4">
        <w:rPr>
          <w:rFonts w:ascii="華康楷書體 Std W5" w:eastAsia="華康楷書體 Std W5" w:hAnsi="華康楷書體 Std W5" w:hint="eastAsia"/>
          <w:color w:val="000000" w:themeColor="text1"/>
          <w:kern w:val="0"/>
        </w:rPr>
        <w:t>哪些</w:t>
      </w:r>
      <w:r w:rsidRPr="00AC0FA4">
        <w:rPr>
          <w:rFonts w:ascii="華康楷書體 Std W5" w:eastAsia="華康楷書體 Std W5" w:hAnsi="華康楷書體 Std W5"/>
          <w:color w:val="000000" w:themeColor="text1"/>
          <w:kern w:val="0"/>
        </w:rPr>
        <w:t>正確？</w:t>
      </w:r>
      <w:r w:rsidRPr="00AC0FA4">
        <w:rPr>
          <w:rFonts w:ascii="華康楷書體 Std W5" w:eastAsia="華康楷書體 Std W5" w:hAnsi="華康楷書體 Std W5"/>
          <w:color w:val="000000" w:themeColor="text1"/>
          <w:kern w:val="0"/>
        </w:rPr>
        <w:br/>
      </w:r>
      <w:r>
        <w:rPr>
          <w:rFonts w:ascii="華康楷書體 Std W5" w:eastAsia="華康楷書體 Std W5" w:hAnsi="華康楷書體 Std W5"/>
          <w:color w:val="000000" w:themeColor="text1"/>
        </w:rPr>
        <w:t>(Ａ)</w:t>
      </w:r>
      <w:r w:rsidRPr="00AC0FA4">
        <w:rPr>
          <w:rFonts w:ascii="華康楷書體 Std W5" w:eastAsia="華康楷書體 Std W5" w:hAnsi="華康楷書體 Std W5"/>
          <w:color w:val="000000" w:themeColor="text1"/>
          <w:kern w:val="0"/>
        </w:rPr>
        <w:t>生物的遺傳性狀由遺傳因子控制</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Ｂ)</w:t>
      </w:r>
      <w:r w:rsidRPr="00AC0FA4">
        <w:rPr>
          <w:rFonts w:ascii="華康楷書體 Std W5" w:eastAsia="華康楷書體 Std W5" w:hAnsi="華康楷書體 Std W5"/>
          <w:color w:val="000000" w:themeColor="text1"/>
          <w:kern w:val="0"/>
        </w:rPr>
        <w:t>一種性狀由一對遺傳因子控制</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Ｃ)</w:t>
      </w:r>
      <w:r w:rsidRPr="00AC0FA4">
        <w:rPr>
          <w:rFonts w:ascii="華康楷書體 Std W5" w:eastAsia="華康楷書體 Std W5" w:hAnsi="華康楷書體 Std W5"/>
          <w:color w:val="000000" w:themeColor="text1"/>
          <w:kern w:val="0"/>
        </w:rPr>
        <w:t>個體內控制一種性狀的遺傳因子是成對存在的</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Ｄ)</w:t>
      </w:r>
      <w:r w:rsidRPr="00AC0FA4">
        <w:rPr>
          <w:rFonts w:ascii="華康楷書體 Std W5" w:eastAsia="華康楷書體 Std W5" w:hAnsi="華康楷書體 Std W5"/>
          <w:color w:val="000000" w:themeColor="text1"/>
          <w:kern w:val="0"/>
        </w:rPr>
        <w:t>個體內成對遺傳因子做配子時，互相分離而至不同配子中</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Ｅ)</w:t>
      </w:r>
      <w:r w:rsidRPr="00AC0FA4">
        <w:rPr>
          <w:rFonts w:ascii="華康楷書體 Std W5" w:eastAsia="華康楷書體 Std W5" w:hAnsi="華康楷書體 Std W5"/>
          <w:color w:val="000000" w:themeColor="text1"/>
          <w:kern w:val="0"/>
        </w:rPr>
        <w:t>顯性遺傳因子和隱性遺傳因子相遇時，只有顯性性狀才能表現出來</w:t>
      </w:r>
      <w:r w:rsidRPr="00AC0FA4">
        <w:rPr>
          <w:rFonts w:ascii="華康楷書體 Std W5" w:eastAsia="華康楷書體 Std W5" w:hAnsi="華康楷書體 Std W5"/>
          <w:color w:val="000000" w:themeColor="text1"/>
        </w:rPr>
        <w:t xml:space="preserve">　</w:t>
      </w:r>
    </w:p>
    <w:p w:rsidR="003D1110" w:rsidRPr="00AC0FA4"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AC0FA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18. </w:t>
      </w:r>
      <w:r w:rsidRPr="00AC0FA4">
        <w:rPr>
          <w:rFonts w:ascii="華康楷書體 Std W5" w:eastAsia="華康楷書體 Std W5" w:hAnsi="華康楷書體 Std W5"/>
          <w:color w:val="000000" w:themeColor="text1"/>
          <w:kern w:val="0"/>
        </w:rPr>
        <w:t>基因型為AaBBCcDD的個體所產生的配子有哪些？</w:t>
      </w:r>
      <w:r w:rsidRPr="00AC0FA4">
        <w:rPr>
          <w:rFonts w:ascii="華康楷書體 Std W5" w:eastAsia="華康楷書體 Std W5" w:hAnsi="華康楷書體 Std W5"/>
          <w:color w:val="000000" w:themeColor="text1"/>
          <w:kern w:val="0"/>
        </w:rPr>
        <w:br/>
      </w:r>
      <w:r>
        <w:rPr>
          <w:rFonts w:ascii="華康楷書體 Std W5" w:eastAsia="華康楷書體 Std W5" w:hAnsi="華康楷書體 Std W5"/>
          <w:color w:val="000000" w:themeColor="text1"/>
        </w:rPr>
        <w:t>(Ａ)</w:t>
      </w:r>
      <w:r w:rsidRPr="00AC0FA4">
        <w:rPr>
          <w:rFonts w:ascii="華康楷書體 Std W5" w:eastAsia="華康楷書體 Std W5" w:hAnsi="華康楷書體 Std W5"/>
          <w:color w:val="000000" w:themeColor="text1"/>
          <w:kern w:val="0"/>
        </w:rPr>
        <w:t>AaBD</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Ｂ)</w:t>
      </w:r>
      <w:r w:rsidRPr="00AC0FA4">
        <w:rPr>
          <w:rFonts w:ascii="華康楷書體 Std W5" w:eastAsia="華康楷書體 Std W5" w:hAnsi="華康楷書體 Std W5"/>
          <w:color w:val="000000" w:themeColor="text1"/>
          <w:kern w:val="0"/>
        </w:rPr>
        <w:t>abCD</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Ｃ)</w:t>
      </w:r>
      <w:r w:rsidRPr="00AC0FA4">
        <w:rPr>
          <w:rFonts w:ascii="華康楷書體 Std W5" w:eastAsia="華康楷書體 Std W5" w:hAnsi="華康楷書體 Std W5"/>
          <w:color w:val="000000" w:themeColor="text1"/>
          <w:kern w:val="0"/>
        </w:rPr>
        <w:t>ABCD</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Ｄ)</w:t>
      </w:r>
      <w:r w:rsidRPr="00AC0FA4">
        <w:rPr>
          <w:rFonts w:ascii="華康楷書體 Std W5" w:eastAsia="華康楷書體 Std W5" w:hAnsi="華康楷書體 Std W5"/>
          <w:color w:val="000000" w:themeColor="text1"/>
          <w:kern w:val="0"/>
        </w:rPr>
        <w:t>AbcD</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Ｅ)</w:t>
      </w:r>
      <w:r w:rsidRPr="00AC0FA4">
        <w:rPr>
          <w:rFonts w:ascii="華康楷書體 Std W5" w:eastAsia="華康楷書體 Std W5" w:hAnsi="華康楷書體 Std W5"/>
          <w:color w:val="000000" w:themeColor="text1"/>
          <w:kern w:val="0"/>
        </w:rPr>
        <w:t>aBcD</w:t>
      </w:r>
      <w:r w:rsidRPr="00AC0FA4">
        <w:rPr>
          <w:rFonts w:ascii="華康楷書體 Std W5" w:eastAsia="華康楷書體 Std W5" w:hAnsi="華康楷書體 Std W5"/>
          <w:color w:val="000000" w:themeColor="text1"/>
        </w:rPr>
        <w:t xml:space="preserve">　</w:t>
      </w:r>
    </w:p>
    <w:p w:rsidR="003D1110" w:rsidRPr="00AC0FA4"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AC0FA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19. </w:t>
      </w:r>
      <w:r w:rsidRPr="00AC0FA4">
        <w:rPr>
          <w:rFonts w:ascii="華康楷書體 Std W5" w:eastAsia="華康楷書體 Std W5" w:hAnsi="華康楷書體 Std W5"/>
          <w:color w:val="000000" w:themeColor="text1"/>
          <w:kern w:val="0"/>
        </w:rPr>
        <w:t>四個個體，其基因型分別是：甲：AABBcc，乙：AaBbCc，丙：aabbcc，丁：aabbCc，其中那兩者交配可使其子代之表現型比例為1：1？</w:t>
      </w:r>
      <w:r w:rsidRPr="00AC0FA4">
        <w:rPr>
          <w:rFonts w:ascii="華康楷書體 Std W5" w:eastAsia="華康楷書體 Std W5" w:hAnsi="華康楷書體 Std W5"/>
          <w:color w:val="000000" w:themeColor="text1"/>
          <w:kern w:val="0"/>
        </w:rPr>
        <w:br/>
      </w:r>
      <w:r>
        <w:rPr>
          <w:rFonts w:ascii="華康楷書體 Std W5" w:eastAsia="華康楷書體 Std W5" w:hAnsi="華康楷書體 Std W5"/>
          <w:color w:val="000000" w:themeColor="text1"/>
        </w:rPr>
        <w:t>(Ａ)</w:t>
      </w:r>
      <w:r w:rsidRPr="00AC0FA4">
        <w:rPr>
          <w:rFonts w:ascii="華康楷書體 Std W5" w:eastAsia="華康楷書體 Std W5" w:hAnsi="華康楷書體 Std W5"/>
          <w:color w:val="000000" w:themeColor="text1"/>
          <w:kern w:val="0"/>
        </w:rPr>
        <w:t>丙丁</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Ｂ)</w:t>
      </w:r>
      <w:r w:rsidRPr="00AC0FA4">
        <w:rPr>
          <w:rFonts w:ascii="華康楷書體 Std W5" w:eastAsia="華康楷書體 Std W5" w:hAnsi="華康楷書體 Std W5"/>
          <w:color w:val="000000" w:themeColor="text1"/>
          <w:kern w:val="0"/>
        </w:rPr>
        <w:t>甲乙</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Ｃ)</w:t>
      </w:r>
      <w:r w:rsidRPr="00AC0FA4">
        <w:rPr>
          <w:rFonts w:ascii="華康楷書體 Std W5" w:eastAsia="華康楷書體 Std W5" w:hAnsi="華康楷書體 Std W5"/>
          <w:color w:val="000000" w:themeColor="text1"/>
          <w:kern w:val="0"/>
        </w:rPr>
        <w:t>乙丙</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Ｄ)</w:t>
      </w:r>
      <w:r w:rsidRPr="00AC0FA4">
        <w:rPr>
          <w:rFonts w:ascii="華康楷書體 Std W5" w:eastAsia="華康楷書體 Std W5" w:hAnsi="華康楷書體 Std W5"/>
          <w:color w:val="000000" w:themeColor="text1"/>
          <w:kern w:val="0"/>
        </w:rPr>
        <w:t>甲丁</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Ｅ)</w:t>
      </w:r>
      <w:r w:rsidRPr="00AC0FA4">
        <w:rPr>
          <w:rFonts w:ascii="華康楷書體 Std W5" w:eastAsia="華康楷書體 Std W5" w:hAnsi="華康楷書體 Std W5"/>
          <w:color w:val="000000" w:themeColor="text1"/>
          <w:kern w:val="0"/>
        </w:rPr>
        <w:t>甲丙</w:t>
      </w:r>
      <w:r w:rsidRPr="00AC0FA4">
        <w:rPr>
          <w:rFonts w:ascii="華康楷書體 Std W5" w:eastAsia="華康楷書體 Std W5" w:hAnsi="華康楷書體 Std W5"/>
          <w:color w:val="000000" w:themeColor="text1"/>
        </w:rPr>
        <w:t xml:space="preserve">　</w:t>
      </w:r>
    </w:p>
    <w:p w:rsidR="003D1110" w:rsidRPr="00AC0FA4"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AC0FA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20. </w:t>
      </w:r>
      <w:r w:rsidRPr="00AC0FA4">
        <w:rPr>
          <w:rFonts w:ascii="華康楷書體 Std W5" w:eastAsia="華康楷書體 Std W5" w:hAnsi="華康楷書體 Std W5"/>
          <w:color w:val="000000" w:themeColor="text1"/>
        </w:rPr>
        <w:t>下列對孟德爾遺傳定律與遺傳的染色體學說的相關敘述，何者正確？（應選2項）</w:t>
      </w:r>
      <w:r w:rsidRPr="00AC0FA4">
        <w:rPr>
          <w:rFonts w:ascii="華康楷書體 Std W5" w:eastAsia="華康楷書體 Std W5" w:hAnsi="華康楷書體 Std W5"/>
          <w:color w:val="000000" w:themeColor="text1"/>
        </w:rPr>
        <w:br/>
      </w:r>
      <w:r>
        <w:rPr>
          <w:rFonts w:ascii="華康楷書體 Std W5" w:eastAsia="華康楷書體 Std W5" w:hAnsi="華康楷書體 Std W5"/>
          <w:color w:val="000000" w:themeColor="text1"/>
        </w:rPr>
        <w:t>(Ａ)</w:t>
      </w:r>
      <w:r w:rsidRPr="00AC0FA4">
        <w:rPr>
          <w:rFonts w:ascii="華康楷書體 Std W5" w:eastAsia="華康楷書體 Std W5" w:hAnsi="華康楷書體 Std W5"/>
          <w:color w:val="000000" w:themeColor="text1"/>
        </w:rPr>
        <w:t>因減數分裂時，染色體的變化與</w:t>
      </w:r>
      <w:r w:rsidRPr="00AC0FA4">
        <w:rPr>
          <w:rFonts w:ascii="華康楷書體 Std W5" w:eastAsia="華康楷書體 Std W5" w:hAnsi="華康楷書體 Std W5"/>
          <w:color w:val="000000" w:themeColor="text1"/>
          <w:u w:val="single"/>
        </w:rPr>
        <w:t>孟德爾</w:t>
      </w:r>
      <w:r w:rsidRPr="00AC0FA4">
        <w:rPr>
          <w:rFonts w:ascii="華康楷書體 Std W5" w:eastAsia="華康楷書體 Std W5" w:hAnsi="華康楷書體 Std W5"/>
          <w:color w:val="000000" w:themeColor="text1"/>
        </w:rPr>
        <w:t xml:space="preserve">所解釋的遺傳因子行動符合，故科學家提出遺傳因子位於細胞核內染色體上　</w:t>
      </w:r>
      <w:r>
        <w:rPr>
          <w:rFonts w:ascii="華康楷書體 Std W5" w:eastAsia="華康楷書體 Std W5" w:hAnsi="華康楷書體 Std W5"/>
          <w:color w:val="000000" w:themeColor="text1"/>
        </w:rPr>
        <w:t>(Ｂ)</w:t>
      </w:r>
      <w:r w:rsidRPr="00AC0FA4">
        <w:rPr>
          <w:rFonts w:ascii="華康楷書體 Std W5" w:eastAsia="華康楷書體 Std W5" w:hAnsi="華康楷書體 Std W5"/>
          <w:color w:val="000000" w:themeColor="text1"/>
          <w:u w:val="single"/>
        </w:rPr>
        <w:t>孟德爾</w:t>
      </w:r>
      <w:r w:rsidRPr="00AC0FA4">
        <w:rPr>
          <w:rFonts w:ascii="華康楷書體 Std W5" w:eastAsia="華康楷書體 Std W5" w:hAnsi="華康楷書體 Std W5"/>
          <w:color w:val="000000" w:themeColor="text1"/>
        </w:rPr>
        <w:t xml:space="preserve">觀察同源染色體彼此分離的現象，而提出分離律　</w:t>
      </w:r>
      <w:r>
        <w:rPr>
          <w:rFonts w:ascii="華康楷書體 Std W5" w:eastAsia="華康楷書體 Std W5" w:hAnsi="華康楷書體 Std W5"/>
          <w:color w:val="000000" w:themeColor="text1"/>
        </w:rPr>
        <w:t>(Ｃ)</w:t>
      </w:r>
      <w:r w:rsidRPr="00AC0FA4">
        <w:rPr>
          <w:rFonts w:ascii="華康楷書體 Std W5" w:eastAsia="華康楷書體 Std W5" w:hAnsi="華康楷書體 Std W5"/>
          <w:color w:val="000000" w:themeColor="text1"/>
        </w:rPr>
        <w:t>科學家發現減數分裂第一階段時，染色體的變化符合</w:t>
      </w:r>
      <w:r w:rsidRPr="00AC0FA4">
        <w:rPr>
          <w:rFonts w:ascii="華康楷書體 Std W5" w:eastAsia="華康楷書體 Std W5" w:hAnsi="華康楷書體 Std W5"/>
          <w:color w:val="000000" w:themeColor="text1"/>
          <w:u w:val="single"/>
        </w:rPr>
        <w:t>孟德爾</w:t>
      </w:r>
      <w:r w:rsidRPr="00AC0FA4">
        <w:rPr>
          <w:rFonts w:ascii="華康楷書體 Std W5" w:eastAsia="華康楷書體 Std W5" w:hAnsi="華康楷書體 Std W5"/>
          <w:color w:val="000000" w:themeColor="text1"/>
        </w:rPr>
        <w:t xml:space="preserve">提出的分離律　</w:t>
      </w:r>
      <w:r>
        <w:rPr>
          <w:rFonts w:ascii="華康楷書體 Std W5" w:eastAsia="華康楷書體 Std W5" w:hAnsi="華康楷書體 Std W5"/>
          <w:color w:val="000000" w:themeColor="text1"/>
        </w:rPr>
        <w:t>(Ｄ)</w:t>
      </w:r>
      <w:r w:rsidRPr="00AC0FA4">
        <w:rPr>
          <w:rFonts w:ascii="華康楷書體 Std W5" w:eastAsia="華康楷書體 Std W5" w:hAnsi="華康楷書體 Std W5"/>
          <w:color w:val="000000" w:themeColor="text1"/>
        </w:rPr>
        <w:t>科學家發現減數分裂第二階段時，染色體的變化符合</w:t>
      </w:r>
      <w:r w:rsidRPr="00AC0FA4">
        <w:rPr>
          <w:rFonts w:ascii="華康楷書體 Std W5" w:eastAsia="華康楷書體 Std W5" w:hAnsi="華康楷書體 Std W5"/>
          <w:color w:val="000000" w:themeColor="text1"/>
          <w:u w:val="single"/>
        </w:rPr>
        <w:t>孟德爾</w:t>
      </w:r>
      <w:r w:rsidRPr="00AC0FA4">
        <w:rPr>
          <w:rFonts w:ascii="華康楷書體 Std W5" w:eastAsia="華康楷書體 Std W5" w:hAnsi="華康楷書體 Std W5"/>
          <w:color w:val="000000" w:themeColor="text1"/>
        </w:rPr>
        <w:t xml:space="preserve">提出的獨立分配律　</w:t>
      </w:r>
      <w:r>
        <w:rPr>
          <w:rFonts w:ascii="華康楷書體 Std W5" w:eastAsia="華康楷書體 Std W5" w:hAnsi="華康楷書體 Std W5"/>
          <w:color w:val="000000" w:themeColor="text1"/>
        </w:rPr>
        <w:t>(Ｅ)</w:t>
      </w:r>
      <w:r w:rsidRPr="00AC0FA4">
        <w:rPr>
          <w:rFonts w:ascii="華康楷書體 Std W5" w:eastAsia="華康楷書體 Std W5" w:hAnsi="華康楷書體 Std W5"/>
          <w:color w:val="000000" w:themeColor="text1"/>
        </w:rPr>
        <w:t xml:space="preserve">性聯遺傳性狀在不同性別的發生機率不同，是減數分裂時性染色體不遵守分離律所造成的　</w:t>
      </w:r>
    </w:p>
    <w:p w:rsidR="003D1110" w:rsidRPr="00AC0FA4"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Default="003D1110" w:rsidP="003D1110">
      <w:pPr>
        <w:widowControl/>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br w:type="page"/>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21. </w:t>
      </w:r>
      <w:r w:rsidRPr="00AC0FA4">
        <w:rPr>
          <w:rFonts w:ascii="華康楷書體 Std W5" w:eastAsia="華康楷書體 Std W5" w:hAnsi="華康楷書體 Std W5" w:hint="eastAsia"/>
          <w:color w:val="000000" w:themeColor="text1"/>
          <w:kern w:val="0"/>
        </w:rPr>
        <w:t>果蠅的白眼性狀為一性聯遺傳，下列相關敘述哪些正確？</w:t>
      </w:r>
      <w:r w:rsidRPr="00AC0FA4">
        <w:rPr>
          <w:rFonts w:ascii="華康楷書體 Std W5" w:eastAsia="華康楷書體 Std W5" w:hAnsi="華康楷書體 Std W5"/>
          <w:color w:val="000000" w:themeColor="text1"/>
          <w:kern w:val="0"/>
        </w:rPr>
        <w:br/>
      </w:r>
      <w:r>
        <w:rPr>
          <w:rFonts w:ascii="華康楷書體 Std W5" w:eastAsia="華康楷書體 Std W5" w:hAnsi="華康楷書體 Std W5"/>
          <w:color w:val="000000" w:themeColor="text1"/>
        </w:rPr>
        <w:t>(Ａ)</w:t>
      </w:r>
      <w:r w:rsidRPr="00AC0FA4">
        <w:rPr>
          <w:rFonts w:ascii="華康楷書體 Std W5" w:eastAsia="華康楷書體 Std W5" w:hAnsi="華康楷書體 Std W5" w:hint="eastAsia"/>
          <w:color w:val="000000" w:themeColor="text1"/>
          <w:kern w:val="0"/>
        </w:rPr>
        <w:t>白眼性狀僅見於雄果蠅</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Ｂ)</w:t>
      </w:r>
      <w:r w:rsidRPr="00AC0FA4">
        <w:rPr>
          <w:rFonts w:ascii="華康楷書體 Std W5" w:eastAsia="華康楷書體 Std W5" w:hAnsi="華康楷書體 Std W5" w:hint="eastAsia"/>
          <w:color w:val="000000" w:themeColor="text1"/>
          <w:kern w:val="0"/>
        </w:rPr>
        <w:t>白眼性狀在某一性別較常見</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Ｃ)</w:t>
      </w:r>
      <w:r w:rsidRPr="00AC0FA4">
        <w:rPr>
          <w:rFonts w:ascii="華康楷書體 Std W5" w:eastAsia="華康楷書體 Std W5" w:hAnsi="華康楷書體 Std W5" w:hint="eastAsia"/>
          <w:color w:val="000000" w:themeColor="text1"/>
          <w:kern w:val="0"/>
        </w:rPr>
        <w:t>白眼等位基因可由任一親代傳給子代</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Ｄ)</w:t>
      </w:r>
      <w:r w:rsidRPr="00AC0FA4">
        <w:rPr>
          <w:rFonts w:ascii="華康楷書體 Std W5" w:eastAsia="華康楷書體 Std W5" w:hAnsi="華康楷書體 Std W5" w:hint="eastAsia"/>
          <w:color w:val="000000" w:themeColor="text1"/>
          <w:kern w:val="0"/>
        </w:rPr>
        <w:t>白眼等位基因可由親代雄果蠅傳給子代雄果蠅</w:t>
      </w:r>
      <w:r w:rsidRPr="00AC0FA4">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Ｅ)</w:t>
      </w:r>
      <w:r w:rsidRPr="00AC0FA4">
        <w:rPr>
          <w:rFonts w:ascii="華康楷書體 Std W5" w:eastAsia="華康楷書體 Std W5" w:hAnsi="華康楷書體 Std W5" w:hint="eastAsia"/>
          <w:color w:val="000000" w:themeColor="text1"/>
          <w:kern w:val="0"/>
        </w:rPr>
        <w:t>白眼等位基因可由親代雌果蠅傳給子代雌果蠅</w:t>
      </w:r>
      <w:r w:rsidRPr="00AC0FA4">
        <w:rPr>
          <w:rFonts w:ascii="華康楷書體 Std W5" w:eastAsia="華康楷書體 Std W5" w:hAnsi="華康楷書體 Std W5"/>
          <w:color w:val="000000" w:themeColor="text1"/>
        </w:rPr>
        <w:t xml:space="preserve">　</w:t>
      </w:r>
    </w:p>
    <w:p w:rsidR="003D1110" w:rsidRPr="00AC0FA4"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22. </w:t>
      </w:r>
      <w:r w:rsidRPr="00AC0FA4">
        <w:rPr>
          <w:rFonts w:ascii="華康楷書體 Std W5" w:eastAsia="華康楷書體 Std W5" w:hAnsi="華康楷書體 Std W5"/>
          <w:color w:val="000000" w:themeColor="text1"/>
        </w:rPr>
        <w:t>以下哪些DNA與細菌的質體DNA一樣，皆為雙螺旋環狀DNA？(應選3項)</w:t>
      </w:r>
      <w:r w:rsidRPr="00AC0FA4">
        <w:rPr>
          <w:rFonts w:ascii="華康楷書體 Std W5" w:eastAsia="華康楷書體 Std W5" w:hAnsi="華康楷書體 Std W5"/>
          <w:color w:val="000000" w:themeColor="text1"/>
        </w:rPr>
        <w:br/>
      </w:r>
      <w:r>
        <w:rPr>
          <w:rFonts w:ascii="華康楷書體 Std W5" w:eastAsia="華康楷書體 Std W5" w:hAnsi="華康楷書體 Std W5"/>
          <w:color w:val="000000" w:themeColor="text1"/>
        </w:rPr>
        <w:t>(Ａ)</w:t>
      </w:r>
      <w:r w:rsidRPr="00AC0FA4">
        <w:rPr>
          <w:rFonts w:ascii="華康楷書體 Std W5" w:eastAsia="華康楷書體 Std W5" w:hAnsi="華康楷書體 Std W5"/>
          <w:color w:val="000000" w:themeColor="text1"/>
        </w:rPr>
        <w:t xml:space="preserve">粒線體DNA　</w:t>
      </w:r>
      <w:r>
        <w:rPr>
          <w:rFonts w:ascii="華康楷書體 Std W5" w:eastAsia="華康楷書體 Std W5" w:hAnsi="華康楷書體 Std W5"/>
          <w:color w:val="000000" w:themeColor="text1"/>
        </w:rPr>
        <w:t>(Ｂ)</w:t>
      </w:r>
      <w:r w:rsidRPr="00AC0FA4">
        <w:rPr>
          <w:rFonts w:ascii="華康楷書體 Std W5" w:eastAsia="華康楷書體 Std W5" w:hAnsi="華康楷書體 Std W5"/>
          <w:color w:val="000000" w:themeColor="text1"/>
        </w:rPr>
        <w:t xml:space="preserve">葉綠體DNA　</w:t>
      </w:r>
      <w:r>
        <w:rPr>
          <w:rFonts w:ascii="華康楷書體 Std W5" w:eastAsia="華康楷書體 Std W5" w:hAnsi="華康楷書體 Std W5"/>
          <w:color w:val="000000" w:themeColor="text1"/>
        </w:rPr>
        <w:t>(Ｃ)</w:t>
      </w:r>
      <w:r w:rsidRPr="00AC0FA4">
        <w:rPr>
          <w:rFonts w:ascii="華康楷書體 Std W5" w:eastAsia="華康楷書體 Std W5" w:hAnsi="華康楷書體 Std W5"/>
          <w:color w:val="000000" w:themeColor="text1"/>
        </w:rPr>
        <w:t xml:space="preserve">細菌的染色體DNA　</w:t>
      </w:r>
      <w:r>
        <w:rPr>
          <w:rFonts w:ascii="華康楷書體 Std W5" w:eastAsia="華康楷書體 Std W5" w:hAnsi="華康楷書體 Std W5"/>
          <w:color w:val="000000" w:themeColor="text1"/>
        </w:rPr>
        <w:t>(Ｄ)</w:t>
      </w:r>
      <w:r w:rsidRPr="00AC0FA4">
        <w:rPr>
          <w:rFonts w:ascii="華康楷書體 Std W5" w:eastAsia="華康楷書體 Std W5" w:hAnsi="華康楷書體 Std W5"/>
          <w:color w:val="000000" w:themeColor="text1"/>
        </w:rPr>
        <w:t xml:space="preserve">酵母菌的染色體DNA　</w:t>
      </w:r>
      <w:r>
        <w:rPr>
          <w:rFonts w:ascii="華康楷書體 Std W5" w:eastAsia="華康楷書體 Std W5" w:hAnsi="華康楷書體 Std W5"/>
          <w:color w:val="000000" w:themeColor="text1"/>
        </w:rPr>
        <w:t>(Ｅ)</w:t>
      </w:r>
      <w:r w:rsidRPr="00AC0FA4">
        <w:rPr>
          <w:rFonts w:ascii="華康楷書體 Std W5" w:eastAsia="華康楷書體 Std W5" w:hAnsi="華康楷書體 Std W5"/>
          <w:color w:val="000000" w:themeColor="text1"/>
        </w:rPr>
        <w:t xml:space="preserve">人類體細胞核的染色體DNA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7A08B9" w:rsidRDefault="003D1110" w:rsidP="003D1110">
      <w:pPr>
        <w:adjustRightInd w:val="0"/>
        <w:snapToGrid w:val="0"/>
        <w:spacing w:line="420" w:lineRule="atLeast"/>
        <w:ind w:left="440" w:hangingChars="154" w:hanging="440"/>
        <w:rPr>
          <w:rFonts w:ascii="華康楷書體 Std W5" w:eastAsia="華康楷書體 Std W5" w:hAnsi="華康楷書體 Std W5"/>
          <w:b/>
          <w:sz w:val="28"/>
          <w:szCs w:val="28"/>
        </w:rPr>
      </w:pPr>
      <w:r w:rsidRPr="007A08B9">
        <w:rPr>
          <w:rFonts w:ascii="華康楷書體 Std W5" w:eastAsia="華康楷書體 Std W5" w:hAnsi="華康楷書體 Std W5" w:hint="eastAsia"/>
          <w:b/>
          <w:sz w:val="28"/>
          <w:szCs w:val="28"/>
        </w:rPr>
        <w:t>三、題組</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1. 已知南瓜的重量是由三對基因所決定，若</w:t>
      </w:r>
      <w:r w:rsidRPr="007A08B9">
        <w:rPr>
          <w:rFonts w:ascii="華康楷書體 Std W5" w:eastAsia="華康楷書體 Std W5" w:hAnsi="華康楷書體 Std W5" w:cs="Arial"/>
          <w:color w:val="000000"/>
          <w:sz w:val="24"/>
          <w:szCs w:val="24"/>
        </w:rPr>
        <w:t>AABBCC</w:t>
      </w:r>
      <w:r w:rsidRPr="007A08B9">
        <w:rPr>
          <w:rFonts w:ascii="華康楷書體 Std W5" w:eastAsia="華康楷書體 Std W5" w:hAnsi="華康楷書體 Std W5" w:cs="Arial" w:hint="eastAsia"/>
          <w:color w:val="000000"/>
          <w:sz w:val="24"/>
          <w:szCs w:val="24"/>
        </w:rPr>
        <w:t>可產生</w:t>
      </w:r>
      <w:r w:rsidRPr="007A08B9">
        <w:rPr>
          <w:rFonts w:ascii="華康楷書體 Std W5" w:eastAsia="華康楷書體 Std W5" w:hAnsi="華康楷書體 Std W5" w:cs="Arial"/>
          <w:color w:val="000000"/>
          <w:sz w:val="24"/>
          <w:szCs w:val="24"/>
        </w:rPr>
        <w:t>10</w:t>
      </w:r>
      <w:r w:rsidRPr="007A08B9">
        <w:rPr>
          <w:rFonts w:ascii="華康楷書體 Std W5" w:eastAsia="華康楷書體 Std W5" w:hAnsi="華康楷書體 Std W5" w:cs="Arial" w:hint="eastAsia"/>
          <w:color w:val="000000"/>
          <w:sz w:val="24"/>
          <w:szCs w:val="24"/>
        </w:rPr>
        <w:t>磅的南瓜，而</w:t>
      </w:r>
      <w:r w:rsidRPr="007A08B9">
        <w:rPr>
          <w:rFonts w:ascii="華康楷書體 Std W5" w:eastAsia="華康楷書體 Std W5" w:hAnsi="華康楷書體 Std W5" w:cs="Arial"/>
          <w:color w:val="000000"/>
          <w:sz w:val="24"/>
          <w:szCs w:val="24"/>
        </w:rPr>
        <w:t>aabbcc</w:t>
      </w:r>
      <w:r w:rsidRPr="007A08B9">
        <w:rPr>
          <w:rFonts w:ascii="華康楷書體 Std W5" w:eastAsia="華康楷書體 Std W5" w:hAnsi="華康楷書體 Std W5" w:cs="Arial" w:hint="eastAsia"/>
          <w:color w:val="000000"/>
          <w:sz w:val="24"/>
          <w:szCs w:val="24"/>
        </w:rPr>
        <w:t>可產生</w:t>
      </w:r>
      <w:r w:rsidRPr="007A08B9">
        <w:rPr>
          <w:rFonts w:ascii="華康楷書體 Std W5" w:eastAsia="華康楷書體 Std W5" w:hAnsi="華康楷書體 Std W5" w:cs="Arial"/>
          <w:color w:val="000000"/>
          <w:sz w:val="24"/>
          <w:szCs w:val="24"/>
        </w:rPr>
        <w:t>4</w:t>
      </w:r>
      <w:r w:rsidRPr="007A08B9">
        <w:rPr>
          <w:rFonts w:ascii="華康楷書體 Std W5" w:eastAsia="華康楷書體 Std W5" w:hAnsi="華康楷書體 Std W5" w:cs="Arial" w:hint="eastAsia"/>
          <w:color w:val="000000"/>
          <w:sz w:val="24"/>
          <w:szCs w:val="24"/>
        </w:rPr>
        <w:t>磅的南瓜，請依上列敘述回答下列問題：</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hint="eastAsia"/>
          <w:color w:val="000000"/>
          <w:sz w:val="24"/>
          <w:szCs w:val="24"/>
        </w:rPr>
        <w:t xml:space="preserve">(１)每個顯性基因可以增加的重量為幾磅？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w:t>
      </w:r>
      <w:r w:rsidRPr="007A08B9">
        <w:rPr>
          <w:rFonts w:ascii="華康楷書體 Std W5" w:eastAsia="華康楷書體 Std W5" w:hAnsi="華康楷書體 Std W5" w:cs="Arial"/>
          <w:color w:val="000000"/>
          <w:sz w:val="24"/>
          <w:szCs w:val="24"/>
        </w:rPr>
        <w:t>0.5</w:t>
      </w:r>
      <w:r w:rsidRPr="007A08B9">
        <w:rPr>
          <w:rFonts w:ascii="華康楷書體 Std W5" w:eastAsia="華康楷書體 Std W5" w:hAnsi="華康楷書體 Std W5" w:cs="Arial" w:hint="eastAsia"/>
          <w:color w:val="000000"/>
          <w:sz w:val="24"/>
          <w:szCs w:val="24"/>
        </w:rPr>
        <w:t xml:space="preserve">　(Ｂ)</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 xml:space="preserve">　(Ｃ)</w:t>
      </w:r>
      <w:r w:rsidRPr="007A08B9">
        <w:rPr>
          <w:rFonts w:ascii="華康楷書體 Std W5" w:eastAsia="華康楷書體 Std W5" w:hAnsi="華康楷書體 Std W5" w:cs="Arial"/>
          <w:color w:val="000000"/>
          <w:sz w:val="24"/>
          <w:szCs w:val="24"/>
        </w:rPr>
        <w:t>2</w:t>
      </w:r>
      <w:r w:rsidRPr="007A08B9">
        <w:rPr>
          <w:rFonts w:ascii="華康楷書體 Std W5" w:eastAsia="華康楷書體 Std W5" w:hAnsi="華康楷書體 Std W5" w:cs="Arial" w:hint="eastAsia"/>
          <w:color w:val="000000"/>
          <w:sz w:val="24"/>
          <w:szCs w:val="24"/>
        </w:rPr>
        <w:t xml:space="preserve">　(Ｄ)</w:t>
      </w:r>
      <w:r w:rsidRPr="007A08B9">
        <w:rPr>
          <w:rFonts w:ascii="華康楷書體 Std W5" w:eastAsia="華康楷書體 Std W5" w:hAnsi="華康楷書體 Std W5" w:cs="Arial"/>
          <w:color w:val="000000"/>
          <w:sz w:val="24"/>
          <w:szCs w:val="24"/>
        </w:rPr>
        <w:t>4</w:t>
      </w:r>
      <w:r w:rsidRPr="007A08B9">
        <w:rPr>
          <w:rFonts w:ascii="華康楷書體 Std W5" w:eastAsia="華康楷書體 Std W5" w:hAnsi="華康楷書體 Std W5" w:cs="Arial" w:hint="eastAsia"/>
          <w:color w:val="000000"/>
          <w:sz w:val="24"/>
          <w:szCs w:val="24"/>
        </w:rPr>
        <w:t>。</w:t>
      </w:r>
    </w:p>
    <w:p w:rsidR="003D1110"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 xml:space="preserve"> </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hint="eastAsia"/>
          <w:color w:val="000000"/>
          <w:sz w:val="24"/>
          <w:szCs w:val="24"/>
        </w:rPr>
        <w:t>(２)</w:t>
      </w:r>
      <w:r w:rsidRPr="007A08B9">
        <w:rPr>
          <w:rFonts w:ascii="華康楷書體 Std W5" w:eastAsia="華康楷書體 Std W5" w:hAnsi="華康楷書體 Std W5" w:cs="Arial"/>
          <w:color w:val="000000"/>
          <w:sz w:val="24"/>
          <w:szCs w:val="24"/>
        </w:rPr>
        <w:t>AABBCC</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aabbcc</w:t>
      </w:r>
      <w:r w:rsidRPr="007A08B9">
        <w:rPr>
          <w:rFonts w:ascii="華康楷書體 Std W5" w:eastAsia="華康楷書體 Std W5" w:hAnsi="華康楷書體 Std W5" w:cs="Arial" w:hint="eastAsia"/>
          <w:color w:val="000000"/>
          <w:sz w:val="24"/>
          <w:szCs w:val="24"/>
        </w:rPr>
        <w:t>的</w:t>
      </w:r>
      <w:r w:rsidRPr="007A08B9">
        <w:rPr>
          <w:rFonts w:ascii="華康楷書體 Std W5" w:eastAsia="華康楷書體 Std W5" w:hAnsi="華康楷書體 Std W5" w:cs="Arial"/>
          <w:color w:val="000000"/>
          <w:sz w:val="24"/>
          <w:szCs w:val="24"/>
        </w:rPr>
        <w:t>F</w:t>
      </w:r>
      <w:r w:rsidRPr="007A08B9">
        <w:rPr>
          <w:rFonts w:ascii="華康楷書體 Std W5" w:eastAsia="華康楷書體 Std W5" w:hAnsi="華康楷書體 Std W5" w:cs="Arial"/>
          <w:color w:val="000000"/>
          <w:sz w:val="24"/>
          <w:szCs w:val="24"/>
          <w:vertAlign w:val="subscript"/>
        </w:rPr>
        <w:t>1</w:t>
      </w:r>
      <w:r w:rsidRPr="007A08B9">
        <w:rPr>
          <w:rFonts w:ascii="華康楷書體 Std W5" w:eastAsia="華康楷書體 Std W5" w:hAnsi="華康楷書體 Std W5" w:cs="Arial" w:hint="eastAsia"/>
          <w:color w:val="000000"/>
          <w:sz w:val="24"/>
          <w:szCs w:val="24"/>
        </w:rPr>
        <w:t xml:space="preserve">重量為幾磅？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w:t>
      </w:r>
      <w:r w:rsidRPr="007A08B9">
        <w:rPr>
          <w:rFonts w:ascii="華康楷書體 Std W5" w:eastAsia="華康楷書體 Std W5" w:hAnsi="華康楷書體 Std W5" w:cs="Arial"/>
          <w:color w:val="000000"/>
          <w:sz w:val="24"/>
          <w:szCs w:val="24"/>
        </w:rPr>
        <w:t>1.75</w:t>
      </w:r>
      <w:r w:rsidRPr="007A08B9">
        <w:rPr>
          <w:rFonts w:ascii="華康楷書體 Std W5" w:eastAsia="華康楷書體 Std W5" w:hAnsi="華康楷書體 Std W5" w:cs="Arial" w:hint="eastAsia"/>
          <w:color w:val="000000"/>
          <w:sz w:val="24"/>
          <w:szCs w:val="24"/>
        </w:rPr>
        <w:t xml:space="preserve">　(Ｂ)</w:t>
      </w:r>
      <w:r w:rsidRPr="007A08B9">
        <w:rPr>
          <w:rFonts w:ascii="華康楷書體 Std W5" w:eastAsia="華康楷書體 Std W5" w:hAnsi="華康楷書體 Std W5" w:cs="Arial"/>
          <w:color w:val="000000"/>
          <w:sz w:val="24"/>
          <w:szCs w:val="24"/>
        </w:rPr>
        <w:t>3.5</w:t>
      </w:r>
      <w:r w:rsidRPr="007A08B9">
        <w:rPr>
          <w:rFonts w:ascii="華康楷書體 Std W5" w:eastAsia="華康楷書體 Std W5" w:hAnsi="華康楷書體 Std W5" w:cs="Arial" w:hint="eastAsia"/>
          <w:color w:val="000000"/>
          <w:sz w:val="24"/>
          <w:szCs w:val="24"/>
        </w:rPr>
        <w:t xml:space="preserve">　(Ｃ)</w:t>
      </w:r>
      <w:r w:rsidRPr="007A08B9">
        <w:rPr>
          <w:rFonts w:ascii="華康楷書體 Std W5" w:eastAsia="華康楷書體 Std W5" w:hAnsi="華康楷書體 Std W5" w:cs="Arial"/>
          <w:color w:val="000000"/>
          <w:sz w:val="24"/>
          <w:szCs w:val="24"/>
        </w:rPr>
        <w:t>7</w:t>
      </w:r>
      <w:r w:rsidRPr="007A08B9">
        <w:rPr>
          <w:rFonts w:ascii="華康楷書體 Std W5" w:eastAsia="華康楷書體 Std W5" w:hAnsi="華康楷書體 Std W5" w:cs="Arial" w:hint="eastAsia"/>
          <w:color w:val="000000"/>
          <w:sz w:val="24"/>
          <w:szCs w:val="24"/>
        </w:rPr>
        <w:t xml:space="preserve">　(Ｄ)</w:t>
      </w:r>
      <w:r w:rsidRPr="007A08B9">
        <w:rPr>
          <w:rFonts w:ascii="華康楷書體 Std W5" w:eastAsia="華康楷書體 Std W5" w:hAnsi="華康楷書體 Std W5" w:cs="Arial"/>
          <w:color w:val="000000"/>
          <w:sz w:val="24"/>
          <w:szCs w:val="24"/>
        </w:rPr>
        <w:t>10.5</w:t>
      </w:r>
      <w:r w:rsidRPr="007A08B9">
        <w:rPr>
          <w:rFonts w:ascii="華康楷書體 Std W5" w:eastAsia="華康楷書體 Std W5" w:hAnsi="華康楷書體 Std W5" w:cs="Arial" w:hint="eastAsia"/>
          <w:color w:val="000000"/>
          <w:sz w:val="24"/>
          <w:szCs w:val="24"/>
        </w:rPr>
        <w:t>。</w:t>
      </w:r>
    </w:p>
    <w:p w:rsidR="003D1110"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hint="eastAsia"/>
          <w:color w:val="000000"/>
          <w:sz w:val="24"/>
          <w:szCs w:val="24"/>
        </w:rPr>
        <w:t>(３)承(２)題，</w:t>
      </w:r>
      <w:r w:rsidRPr="007A08B9">
        <w:rPr>
          <w:rFonts w:ascii="華康楷書體 Std W5" w:eastAsia="華康楷書體 Std W5" w:hAnsi="華康楷書體 Std W5" w:cs="Arial"/>
          <w:color w:val="000000"/>
          <w:sz w:val="24"/>
          <w:szCs w:val="24"/>
        </w:rPr>
        <w:t>F</w:t>
      </w:r>
      <w:r w:rsidRPr="007A08B9">
        <w:rPr>
          <w:rFonts w:ascii="華康楷書體 Std W5" w:eastAsia="華康楷書體 Std W5" w:hAnsi="華康楷書體 Std W5" w:cs="Arial"/>
          <w:color w:val="000000"/>
          <w:sz w:val="24"/>
          <w:szCs w:val="24"/>
          <w:vertAlign w:val="subscript"/>
        </w:rPr>
        <w:t>2</w:t>
      </w:r>
      <w:r w:rsidRPr="007A08B9">
        <w:rPr>
          <w:rFonts w:ascii="華康楷書體 Std W5" w:eastAsia="華康楷書體 Std W5" w:hAnsi="華康楷書體 Std W5" w:cs="Arial" w:hint="eastAsia"/>
          <w:color w:val="000000"/>
          <w:sz w:val="24"/>
          <w:szCs w:val="24"/>
        </w:rPr>
        <w:t xml:space="preserve">最重為幾磅？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w:t>
      </w:r>
      <w:r w:rsidRPr="007A08B9">
        <w:rPr>
          <w:rFonts w:ascii="華康楷書體 Std W5" w:eastAsia="華康楷書體 Std W5" w:hAnsi="華康楷書體 Std W5" w:cs="Arial"/>
          <w:color w:val="000000"/>
          <w:sz w:val="24"/>
          <w:szCs w:val="24"/>
        </w:rPr>
        <w:t>10</w:t>
      </w:r>
      <w:r w:rsidRPr="007A08B9">
        <w:rPr>
          <w:rFonts w:ascii="華康楷書體 Std W5" w:eastAsia="華康楷書體 Std W5" w:hAnsi="華康楷書體 Std W5" w:cs="Arial" w:hint="eastAsia"/>
          <w:color w:val="000000"/>
          <w:sz w:val="24"/>
          <w:szCs w:val="24"/>
        </w:rPr>
        <w:t xml:space="preserve">　(Ｂ)</w:t>
      </w:r>
      <w:r w:rsidRPr="007A08B9">
        <w:rPr>
          <w:rFonts w:ascii="華康楷書體 Std W5" w:eastAsia="華康楷書體 Std W5" w:hAnsi="華康楷書體 Std W5" w:cs="Arial"/>
          <w:color w:val="000000"/>
          <w:sz w:val="24"/>
          <w:szCs w:val="24"/>
        </w:rPr>
        <w:t>8</w:t>
      </w:r>
      <w:r w:rsidRPr="007A08B9">
        <w:rPr>
          <w:rFonts w:ascii="華康楷書體 Std W5" w:eastAsia="華康楷書體 Std W5" w:hAnsi="華康楷書體 Std W5" w:cs="Arial" w:hint="eastAsia"/>
          <w:color w:val="000000"/>
          <w:sz w:val="24"/>
          <w:szCs w:val="24"/>
        </w:rPr>
        <w:t xml:space="preserve">　(Ｃ)</w:t>
      </w:r>
      <w:r w:rsidRPr="007A08B9">
        <w:rPr>
          <w:rFonts w:ascii="華康楷書體 Std W5" w:eastAsia="華康楷書體 Std W5" w:hAnsi="華康楷書體 Std W5" w:cs="Arial"/>
          <w:color w:val="000000"/>
          <w:sz w:val="24"/>
          <w:szCs w:val="24"/>
        </w:rPr>
        <w:t>6</w:t>
      </w:r>
      <w:r w:rsidRPr="007A08B9">
        <w:rPr>
          <w:rFonts w:ascii="華康楷書體 Std W5" w:eastAsia="華康楷書體 Std W5" w:hAnsi="華康楷書體 Std W5" w:cs="Arial" w:hint="eastAsia"/>
          <w:color w:val="000000"/>
          <w:sz w:val="24"/>
          <w:szCs w:val="24"/>
        </w:rPr>
        <w:t xml:space="preserve">　(Ｄ)</w:t>
      </w:r>
      <w:r w:rsidRPr="007A08B9">
        <w:rPr>
          <w:rFonts w:ascii="華康楷書體 Std W5" w:eastAsia="華康楷書體 Std W5" w:hAnsi="華康楷書體 Std W5" w:cs="Arial"/>
          <w:color w:val="000000"/>
          <w:sz w:val="24"/>
          <w:szCs w:val="24"/>
        </w:rPr>
        <w:t>4</w:t>
      </w:r>
      <w:r w:rsidRPr="007A08B9">
        <w:rPr>
          <w:rFonts w:ascii="華康楷書體 Std W5" w:eastAsia="華康楷書體 Std W5" w:hAnsi="華康楷書體 Std W5" w:cs="Arial" w:hint="eastAsia"/>
          <w:color w:val="000000"/>
          <w:sz w:val="24"/>
          <w:szCs w:val="24"/>
        </w:rPr>
        <w:t>。</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2. 附圖為人類某遺傳疾病的族譜。○代表女性，□代表男性，實心的●、■則代表遺傳疾病患者，請回答下列問題：</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noProof/>
          <w:color w:val="000000"/>
          <w:sz w:val="24"/>
          <w:szCs w:val="24"/>
        </w:rPr>
        <w:drawing>
          <wp:inline distT="0" distB="0" distL="0" distR="0" wp14:anchorId="72BC5F77" wp14:editId="3FA74673">
            <wp:extent cx="2222135" cy="1177748"/>
            <wp:effectExtent l="0" t="0" r="6985" b="3810"/>
            <wp:docPr id="258" name="圖片 258" descr="2-新-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新-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233620" cy="1183835"/>
                    </a:xfrm>
                    <a:prstGeom prst="rect">
                      <a:avLst/>
                    </a:prstGeom>
                    <a:noFill/>
                    <a:ln>
                      <a:noFill/>
                    </a:ln>
                  </pic:spPr>
                </pic:pic>
              </a:graphicData>
            </a:graphic>
          </wp:inline>
        </w:drawing>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 xml:space="preserve"> (１)此疾病的遺傳模式為何？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隱性遺傳　(Ｂ)顯性遺傳　(Ｃ)性聯遺傳　(Ｄ)不完全顯性遺傳。</w:t>
      </w:r>
    </w:p>
    <w:p w:rsidR="003D1110"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 xml:space="preserve"> </w:t>
      </w:r>
    </w:p>
    <w:p w:rsidR="003D1110" w:rsidRDefault="003D1110" w:rsidP="003D1110">
      <w:pPr>
        <w:pStyle w:val="TIT1"/>
        <w:spacing w:beforeLines="0" w:before="0" w:line="420" w:lineRule="atLeast"/>
        <w:ind w:left="431" w:hanging="431"/>
        <w:rPr>
          <w:rFonts w:ascii="華康楷書體 Std W5" w:eastAsia="華康楷書體 Std W5" w:hAnsi="華康楷書體 Std W5" w:cs="Arial"/>
          <w:color w:val="000000"/>
          <w:szCs w:val="24"/>
        </w:rPr>
      </w:pPr>
      <w:r>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hint="eastAsia"/>
          <w:color w:val="000000"/>
          <w:sz w:val="24"/>
          <w:szCs w:val="24"/>
        </w:rPr>
        <w:t xml:space="preserve">(２)下列描述何者正確？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Ⅱ─2必為Aa　(Ｂ)Ⅱ─3必為AA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Ｃ)Ⅲ─1必為AA　(Ｄ)Ⅲ─2必為AA。</w:t>
      </w:r>
      <w:r>
        <w:rPr>
          <w:rFonts w:ascii="華康楷書體 Std W5" w:eastAsia="華康楷書體 Std W5" w:hAnsi="華康楷書體 Std W5" w:cs="Arial"/>
          <w:color w:val="000000"/>
          <w:szCs w:val="24"/>
        </w:rPr>
        <w:br w:type="page"/>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3. 附圖是人類遺傳疾病杭特氏症（</w:t>
      </w:r>
      <w:r w:rsidRPr="007A08B9">
        <w:rPr>
          <w:rFonts w:ascii="華康楷書體 Std W5" w:eastAsia="華康楷書體 Std W5" w:hAnsi="華康楷書體 Std W5" w:cs="Arial"/>
          <w:color w:val="000000"/>
          <w:sz w:val="24"/>
          <w:szCs w:val="24"/>
        </w:rPr>
        <w:t>Hunter sy</w:t>
      </w:r>
      <w:r w:rsidRPr="007A08B9">
        <w:rPr>
          <w:rFonts w:ascii="華康楷書體 Std W5" w:eastAsia="華康楷書體 Std W5" w:hAnsi="華康楷書體 Std W5" w:cs="Arial" w:hint="eastAsia"/>
          <w:color w:val="000000"/>
          <w:sz w:val="24"/>
          <w:szCs w:val="24"/>
        </w:rPr>
        <w:t>n</w:t>
      </w:r>
      <w:r w:rsidRPr="007A08B9">
        <w:rPr>
          <w:rFonts w:ascii="華康楷書體 Std W5" w:eastAsia="華康楷書體 Std W5" w:hAnsi="華康楷書體 Std W5" w:cs="Arial"/>
          <w:color w:val="000000"/>
          <w:sz w:val="24"/>
          <w:szCs w:val="24"/>
        </w:rPr>
        <w:t>drome</w:t>
      </w:r>
      <w:r w:rsidRPr="007A08B9">
        <w:rPr>
          <w:rFonts w:ascii="華康楷書體 Std W5" w:eastAsia="華康楷書體 Std W5" w:hAnsi="華康楷書體 Std W5" w:cs="Arial" w:hint="eastAsia"/>
          <w:color w:val="000000"/>
          <w:sz w:val="24"/>
          <w:szCs w:val="24"/>
        </w:rPr>
        <w:t>）的家族譜系圖，且已知控制此疾病的基因（</w:t>
      </w:r>
      <w:r w:rsidRPr="007A08B9">
        <w:rPr>
          <w:rFonts w:ascii="華康楷書體 Std W5" w:eastAsia="華康楷書體 Std W5" w:hAnsi="華康楷書體 Std W5" w:cs="Arial"/>
          <w:color w:val="000000"/>
          <w:sz w:val="24"/>
          <w:szCs w:val="24"/>
        </w:rPr>
        <w:t>H</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h</w:t>
      </w:r>
      <w:r w:rsidRPr="007A08B9">
        <w:rPr>
          <w:rFonts w:ascii="華康楷書體 Std W5" w:eastAsia="華康楷書體 Std W5" w:hAnsi="華康楷書體 Std W5" w:cs="Arial" w:hint="eastAsia"/>
          <w:color w:val="000000"/>
          <w:sz w:val="24"/>
          <w:szCs w:val="24"/>
        </w:rPr>
        <w:t>）僅位於</w:t>
      </w:r>
      <w:r w:rsidRPr="007A08B9">
        <w:rPr>
          <w:rFonts w:ascii="華康楷書體 Std W5" w:eastAsia="華康楷書體 Std W5" w:hAnsi="華康楷書體 Std W5" w:cs="Arial"/>
          <w:color w:val="000000"/>
          <w:sz w:val="24"/>
          <w:szCs w:val="24"/>
        </w:rPr>
        <w:t>X</w:t>
      </w:r>
      <w:r w:rsidRPr="007A08B9">
        <w:rPr>
          <w:rFonts w:ascii="華康楷書體 Std W5" w:eastAsia="華康楷書體 Std W5" w:hAnsi="華康楷書體 Std W5" w:cs="Arial" w:hint="eastAsia"/>
          <w:color w:val="000000"/>
          <w:sz w:val="24"/>
          <w:szCs w:val="24"/>
        </w:rPr>
        <w:t>染色體上（性聯遺傳），據此回答下列各題：（□代表正常男性，○代表正常女性，■代表男性患者，●代表女性患者）</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noProof/>
          <w:color w:val="000000"/>
          <w:sz w:val="24"/>
          <w:szCs w:val="24"/>
        </w:rPr>
        <w:drawing>
          <wp:inline distT="0" distB="0" distL="0" distR="0" wp14:anchorId="0F468B1D" wp14:editId="20538924">
            <wp:extent cx="2552065" cy="909955"/>
            <wp:effectExtent l="0" t="0" r="0" b="0"/>
            <wp:docPr id="259" name="圖片 259" descr="6-4-16(遺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6-4-16(遺傳)"/>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552065" cy="909955"/>
                    </a:xfrm>
                    <a:prstGeom prst="rect">
                      <a:avLst/>
                    </a:prstGeom>
                    <a:noFill/>
                    <a:ln>
                      <a:noFill/>
                    </a:ln>
                  </pic:spPr>
                </pic:pic>
              </a:graphicData>
            </a:graphic>
          </wp:inline>
        </w:drawing>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 xml:space="preserve"> (１)導致杭特氏症的基因是顯性？還是隱性？　(Ａ)顯性　(Ｂ)隱性。</w:t>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 xml:space="preserve"> (２)試問編號Ⅱ－</w:t>
      </w:r>
      <w:r w:rsidRPr="007A08B9">
        <w:rPr>
          <w:rFonts w:ascii="華康楷書體 Std W5" w:eastAsia="華康楷書體 Std W5" w:hAnsi="華康楷書體 Std W5" w:cs="Arial"/>
          <w:color w:val="000000"/>
          <w:sz w:val="24"/>
          <w:szCs w:val="24"/>
        </w:rPr>
        <w:t>5</w:t>
      </w:r>
      <w:r w:rsidRPr="007A08B9">
        <w:rPr>
          <w:rFonts w:ascii="華康楷書體 Std W5" w:eastAsia="華康楷書體 Std W5" w:hAnsi="華康楷書體 Std W5" w:cs="Arial" w:hint="eastAsia"/>
          <w:color w:val="000000"/>
          <w:sz w:val="24"/>
          <w:szCs w:val="24"/>
        </w:rPr>
        <w:t xml:space="preserve">　的基因型為何？　(Ａ)　</w:t>
      </w:r>
      <w:r w:rsidRPr="007A08B9">
        <w:rPr>
          <w:rFonts w:ascii="華康楷書體 Std W5" w:eastAsia="華康楷書體 Std W5" w:hAnsi="華康楷書體 Std W5" w:cs="Arial"/>
          <w:color w:val="000000"/>
          <w:sz w:val="24"/>
          <w:szCs w:val="24"/>
        </w:rPr>
        <w:t>X</w:t>
      </w:r>
      <w:r w:rsidRPr="007A08B9">
        <w:rPr>
          <w:rFonts w:ascii="華康楷書體 Std W5" w:eastAsia="華康楷書體 Std W5" w:hAnsi="華康楷書體 Std W5" w:cs="Arial"/>
          <w:color w:val="000000"/>
          <w:sz w:val="24"/>
          <w:szCs w:val="24"/>
          <w:vertAlign w:val="superscript"/>
        </w:rPr>
        <w:t>H</w:t>
      </w:r>
      <w:r w:rsidRPr="007A08B9">
        <w:rPr>
          <w:rFonts w:ascii="華康楷書體 Std W5" w:eastAsia="華康楷書體 Std W5" w:hAnsi="華康楷書體 Std W5" w:cs="Arial"/>
          <w:color w:val="000000"/>
          <w:sz w:val="24"/>
          <w:szCs w:val="24"/>
        </w:rPr>
        <w:t>X</w:t>
      </w:r>
      <w:r w:rsidRPr="007A08B9">
        <w:rPr>
          <w:rFonts w:ascii="華康楷書體 Std W5" w:eastAsia="華康楷書體 Std W5" w:hAnsi="華康楷書體 Std W5" w:cs="Arial"/>
          <w:color w:val="000000"/>
          <w:sz w:val="24"/>
          <w:szCs w:val="24"/>
          <w:vertAlign w:val="superscript"/>
        </w:rPr>
        <w:t>H</w:t>
      </w:r>
      <w:r w:rsidRPr="007A08B9">
        <w:rPr>
          <w:rFonts w:ascii="華康楷書體 Std W5" w:eastAsia="華康楷書體 Std W5" w:hAnsi="華康楷書體 Std W5" w:cs="Arial" w:hint="eastAsia"/>
          <w:color w:val="000000"/>
          <w:sz w:val="24"/>
          <w:szCs w:val="24"/>
        </w:rPr>
        <w:t xml:space="preserve">　(Ｂ)　</w:t>
      </w:r>
      <w:r w:rsidRPr="007A08B9">
        <w:rPr>
          <w:rFonts w:ascii="華康楷書體 Std W5" w:eastAsia="華康楷書體 Std W5" w:hAnsi="華康楷書體 Std W5" w:cs="Arial"/>
          <w:color w:val="000000"/>
          <w:sz w:val="24"/>
          <w:szCs w:val="24"/>
        </w:rPr>
        <w:t>X</w:t>
      </w:r>
      <w:r w:rsidRPr="007A08B9">
        <w:rPr>
          <w:rFonts w:ascii="華康楷書體 Std W5" w:eastAsia="華康楷書體 Std W5" w:hAnsi="華康楷書體 Std W5" w:cs="Arial"/>
          <w:color w:val="000000"/>
          <w:sz w:val="24"/>
          <w:szCs w:val="24"/>
          <w:vertAlign w:val="superscript"/>
        </w:rPr>
        <w:t>H</w:t>
      </w:r>
      <w:r w:rsidRPr="007A08B9">
        <w:rPr>
          <w:rFonts w:ascii="華康楷書體 Std W5" w:eastAsia="華康楷書體 Std W5" w:hAnsi="華康楷書體 Std W5" w:cs="Arial"/>
          <w:color w:val="000000"/>
          <w:sz w:val="24"/>
          <w:szCs w:val="24"/>
        </w:rPr>
        <w:t>X</w:t>
      </w:r>
      <w:r w:rsidRPr="007A08B9">
        <w:rPr>
          <w:rFonts w:ascii="華康楷書體 Std W5" w:eastAsia="華康楷書體 Std W5" w:hAnsi="華康楷書體 Std W5" w:cs="Arial" w:hint="eastAsia"/>
          <w:color w:val="000000"/>
          <w:sz w:val="24"/>
          <w:szCs w:val="24"/>
          <w:vertAlign w:val="superscript"/>
        </w:rPr>
        <w:t>h</w:t>
      </w:r>
      <w:r w:rsidRPr="007A08B9">
        <w:rPr>
          <w:rFonts w:ascii="華康楷書體 Std W5" w:eastAsia="華康楷書體 Std W5" w:hAnsi="華康楷書體 Std W5" w:cs="Arial" w:hint="eastAsia"/>
          <w:color w:val="000000"/>
          <w:sz w:val="24"/>
          <w:szCs w:val="24"/>
        </w:rPr>
        <w:t xml:space="preserve">　(Ｃ)　</w:t>
      </w:r>
      <w:r w:rsidRPr="007A08B9">
        <w:rPr>
          <w:rFonts w:ascii="華康楷書體 Std W5" w:eastAsia="華康楷書體 Std W5" w:hAnsi="華康楷書體 Std W5" w:cs="Arial"/>
          <w:color w:val="000000"/>
          <w:sz w:val="24"/>
          <w:szCs w:val="24"/>
        </w:rPr>
        <w:t>X</w:t>
      </w:r>
      <w:r w:rsidRPr="007A08B9">
        <w:rPr>
          <w:rFonts w:ascii="華康楷書體 Std W5" w:eastAsia="華康楷書體 Std W5" w:hAnsi="華康楷書體 Std W5" w:cs="Arial" w:hint="eastAsia"/>
          <w:color w:val="000000"/>
          <w:sz w:val="24"/>
          <w:szCs w:val="24"/>
          <w:vertAlign w:val="superscript"/>
        </w:rPr>
        <w:t>h</w:t>
      </w:r>
      <w:r w:rsidRPr="007A08B9">
        <w:rPr>
          <w:rFonts w:ascii="華康楷書體 Std W5" w:eastAsia="華康楷書體 Std W5" w:hAnsi="華康楷書體 Std W5" w:cs="Arial"/>
          <w:color w:val="000000"/>
          <w:sz w:val="24"/>
          <w:szCs w:val="24"/>
        </w:rPr>
        <w:t>X</w:t>
      </w:r>
      <w:r w:rsidRPr="007A08B9">
        <w:rPr>
          <w:rFonts w:ascii="華康楷書體 Std W5" w:eastAsia="華康楷書體 Std W5" w:hAnsi="華康楷書體 Std W5" w:cs="Arial" w:hint="eastAsia"/>
          <w:color w:val="000000"/>
          <w:sz w:val="24"/>
          <w:szCs w:val="24"/>
          <w:vertAlign w:val="superscript"/>
        </w:rPr>
        <w:t>h</w:t>
      </w:r>
      <w:r w:rsidRPr="007A08B9">
        <w:rPr>
          <w:rFonts w:ascii="華康楷書體 Std W5" w:eastAsia="華康楷書體 Std W5" w:hAnsi="華康楷書體 Std W5" w:cs="Arial" w:hint="eastAsia"/>
          <w:color w:val="000000"/>
          <w:sz w:val="24"/>
          <w:szCs w:val="24"/>
        </w:rPr>
        <w:t>。</w:t>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 xml:space="preserve"> </w:t>
      </w:r>
      <w:r w:rsidRPr="007A08B9">
        <w:rPr>
          <w:rFonts w:ascii="華康楷書體 Std W5" w:eastAsia="華康楷書體 Std W5" w:hAnsi="華康楷書體 Std W5" w:cs="Arial"/>
          <w:color w:val="000000"/>
          <w:sz w:val="24"/>
          <w:szCs w:val="24"/>
        </w:rPr>
        <w:t>(</w:t>
      </w:r>
      <w:r w:rsidRPr="007A08B9">
        <w:rPr>
          <w:rFonts w:ascii="華康楷書體 Std W5" w:eastAsia="華康楷書體 Std W5" w:hAnsi="華康楷書體 Std W5" w:cs="Arial" w:hint="eastAsia"/>
          <w:color w:val="000000"/>
          <w:sz w:val="24"/>
          <w:szCs w:val="24"/>
        </w:rPr>
        <w:t>３)若編號Ⅱ－</w:t>
      </w:r>
      <w:r w:rsidRPr="007A08B9">
        <w:rPr>
          <w:rFonts w:ascii="華康楷書體 Std W5" w:eastAsia="華康楷書體 Std W5" w:hAnsi="華康楷書體 Std W5" w:cs="Arial"/>
          <w:color w:val="000000"/>
          <w:sz w:val="24"/>
          <w:szCs w:val="24"/>
        </w:rPr>
        <w:t>4</w:t>
      </w:r>
      <w:r w:rsidRPr="007A08B9">
        <w:rPr>
          <w:rFonts w:ascii="華康楷書體 Std W5" w:eastAsia="華康楷書體 Std W5" w:hAnsi="華康楷書體 Std W5" w:cs="Arial" w:hint="eastAsia"/>
          <w:color w:val="000000"/>
          <w:sz w:val="24"/>
          <w:szCs w:val="24"/>
        </w:rPr>
        <w:t xml:space="preserve">　與一異型合子的女性結婚，則其所生下的子女罹患此症的機率為何？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Ａ)</w:t>
      </w:r>
      <w:r w:rsidR="00C77A8E" w:rsidRPr="00C77A8E">
        <w:rPr>
          <w:rFonts w:ascii="華康楷書體 Std W5" w:eastAsia="華康楷書體 Std W5" w:hAnsi="華康楷書體 Std W5" w:cs="Arial"/>
          <w:noProof/>
          <w:color w:val="000000"/>
          <w:position w:val="-24"/>
          <w:sz w:val="24"/>
          <w:szCs w:val="24"/>
        </w:rPr>
        <w:object w:dxaOrig="240" w:dyaOrig="620">
          <v:shape id="_x0000_i1064" type="#_x0000_t75" alt="" style="width:10.9pt;height:29.8pt;mso-width-percent:0;mso-height-percent:0;mso-width-percent:0;mso-height-percent:0" o:ole="">
            <v:imagedata r:id="rId247" o:title=""/>
          </v:shape>
          <o:OLEObject Type="Embed" ProgID="Equation.DSMT4" ShapeID="_x0000_i1064" DrawAspect="Content" ObjectID="_1779355003" r:id="rId253"/>
        </w:object>
      </w:r>
      <w:r w:rsidRPr="007A08B9">
        <w:rPr>
          <w:rFonts w:ascii="華康楷書體 Std W5" w:eastAsia="華康楷書體 Std W5" w:hAnsi="華康楷書體 Std W5" w:cs="Arial" w:hint="eastAsia"/>
          <w:color w:val="000000"/>
          <w:sz w:val="24"/>
          <w:szCs w:val="24"/>
        </w:rPr>
        <w:t xml:space="preserve">　(Ｂ)</w:t>
      </w:r>
      <w:r w:rsidR="00C77A8E" w:rsidRPr="00C77A8E">
        <w:rPr>
          <w:rFonts w:ascii="華康楷書體 Std W5" w:eastAsia="華康楷書體 Std W5" w:hAnsi="華康楷書體 Std W5" w:cs="Arial"/>
          <w:noProof/>
          <w:color w:val="000000"/>
          <w:position w:val="-24"/>
          <w:sz w:val="24"/>
          <w:szCs w:val="24"/>
        </w:rPr>
        <w:object w:dxaOrig="240" w:dyaOrig="620">
          <v:shape id="_x0000_i1063" type="#_x0000_t75" alt="" style="width:10.9pt;height:29.8pt;mso-width-percent:0;mso-height-percent:0;mso-width-percent:0;mso-height-percent:0" o:ole="">
            <v:imagedata r:id="rId254" o:title=""/>
          </v:shape>
          <o:OLEObject Type="Embed" ProgID="Equation.DSMT4" ShapeID="_x0000_i1063" DrawAspect="Content" ObjectID="_1779355004" r:id="rId255"/>
        </w:object>
      </w:r>
      <w:r w:rsidRPr="007A08B9">
        <w:rPr>
          <w:rFonts w:ascii="華康楷書體 Std W5" w:eastAsia="華康楷書體 Std W5" w:hAnsi="華康楷書體 Std W5" w:cs="Arial" w:hint="eastAsia"/>
          <w:color w:val="000000"/>
          <w:sz w:val="24"/>
          <w:szCs w:val="24"/>
        </w:rPr>
        <w:t xml:space="preserve">　(Ｃ)</w:t>
      </w:r>
      <w:r w:rsidR="00C77A8E" w:rsidRPr="00C77A8E">
        <w:rPr>
          <w:rFonts w:ascii="華康楷書體 Std W5" w:eastAsia="華康楷書體 Std W5" w:hAnsi="華康楷書體 Std W5" w:cs="Arial"/>
          <w:noProof/>
          <w:color w:val="000000"/>
          <w:position w:val="-24"/>
          <w:sz w:val="24"/>
          <w:szCs w:val="24"/>
        </w:rPr>
        <w:object w:dxaOrig="240" w:dyaOrig="620">
          <v:shape id="_x0000_i1062" type="#_x0000_t75" alt="" style="width:10.9pt;height:29.8pt;mso-width-percent:0;mso-height-percent:0;mso-width-percent:0;mso-height-percent:0" o:ole="">
            <v:imagedata r:id="rId208" o:title=""/>
          </v:shape>
          <o:OLEObject Type="Embed" ProgID="Equation.DSMT4" ShapeID="_x0000_i1062" DrawAspect="Content" ObjectID="_1779355005" r:id="rId256"/>
        </w:object>
      </w:r>
      <w:r w:rsidRPr="007A08B9">
        <w:rPr>
          <w:rFonts w:ascii="華康楷書體 Std W5" w:eastAsia="華康楷書體 Std W5" w:hAnsi="華康楷書體 Std W5" w:cs="Arial" w:hint="eastAsia"/>
          <w:color w:val="000000"/>
          <w:sz w:val="24"/>
          <w:szCs w:val="24"/>
        </w:rPr>
        <w:t xml:space="preserve">　(Ｄ)</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Default="003D1110">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4. 孟德爾根據一對遺傳因子雜交的結果，知道豌豆種子黃色（</w:t>
      </w:r>
      <w:r w:rsidRPr="007A08B9">
        <w:rPr>
          <w:rFonts w:ascii="華康楷書體 Std W5" w:eastAsia="華康楷書體 Std W5" w:hAnsi="華康楷書體 Std W5" w:cs="Arial"/>
          <w:color w:val="000000"/>
          <w:sz w:val="24"/>
          <w:szCs w:val="24"/>
        </w:rPr>
        <w:t>Y</w:t>
      </w:r>
      <w:r w:rsidRPr="007A08B9">
        <w:rPr>
          <w:rFonts w:ascii="華康楷書體 Std W5" w:eastAsia="華康楷書體 Std W5" w:hAnsi="華康楷書體 Std W5" w:cs="Arial" w:hint="eastAsia"/>
          <w:color w:val="000000"/>
          <w:sz w:val="24"/>
          <w:szCs w:val="24"/>
        </w:rPr>
        <w:t>）對綠色是顯性，圓形（</w:t>
      </w:r>
      <w:r w:rsidRPr="007A08B9">
        <w:rPr>
          <w:rFonts w:ascii="華康楷書體 Std W5" w:eastAsia="華康楷書體 Std W5" w:hAnsi="華康楷書體 Std W5" w:cs="Arial"/>
          <w:color w:val="000000"/>
          <w:sz w:val="24"/>
          <w:szCs w:val="24"/>
        </w:rPr>
        <w:t>R</w:t>
      </w:r>
      <w:r w:rsidRPr="007A08B9">
        <w:rPr>
          <w:rFonts w:ascii="華康楷書體 Std W5" w:eastAsia="華康楷書體 Std W5" w:hAnsi="華康楷書體 Std W5" w:cs="Arial" w:hint="eastAsia"/>
          <w:color w:val="000000"/>
          <w:sz w:val="24"/>
          <w:szCs w:val="24"/>
        </w:rPr>
        <w:t>）對皺皮是顯性，當純品系黃色圓形種子與純品系綠色皺皮種子進行兩對因子雜交時，則：</w:t>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 xml:space="preserve"> (１)「純品系黃色圓形種子」的基因型為何？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　</w:t>
      </w:r>
      <w:r w:rsidRPr="007A08B9">
        <w:rPr>
          <w:rFonts w:ascii="華康楷書體 Std W5" w:eastAsia="華康楷書體 Std W5" w:hAnsi="華康楷書體 Std W5" w:cs="Arial"/>
          <w:color w:val="000000"/>
          <w:sz w:val="24"/>
          <w:szCs w:val="24"/>
        </w:rPr>
        <w:t>yyrr</w:t>
      </w:r>
      <w:r w:rsidRPr="007A08B9">
        <w:rPr>
          <w:rFonts w:ascii="華康楷書體 Std W5" w:eastAsia="華康楷書體 Std W5" w:hAnsi="華康楷書體 Std W5" w:cs="Arial" w:hint="eastAsia"/>
          <w:color w:val="000000"/>
          <w:sz w:val="24"/>
          <w:szCs w:val="24"/>
        </w:rPr>
        <w:t xml:space="preserve">　(Ｂ)　</w:t>
      </w:r>
      <w:r w:rsidRPr="007A08B9">
        <w:rPr>
          <w:rFonts w:ascii="華康楷書體 Std W5" w:eastAsia="華康楷書體 Std W5" w:hAnsi="華康楷書體 Std W5" w:cs="Arial"/>
          <w:color w:val="000000"/>
          <w:sz w:val="24"/>
          <w:szCs w:val="24"/>
        </w:rPr>
        <w:t>YYRR</w:t>
      </w:r>
      <w:r w:rsidRPr="007A08B9">
        <w:rPr>
          <w:rFonts w:ascii="華康楷書體 Std W5" w:eastAsia="華康楷書體 Std W5" w:hAnsi="華康楷書體 Std W5" w:cs="Arial" w:hint="eastAsia"/>
          <w:color w:val="000000"/>
          <w:sz w:val="24"/>
          <w:szCs w:val="24"/>
        </w:rPr>
        <w:t xml:space="preserve">　(Ｃ)　</w:t>
      </w:r>
      <w:r w:rsidRPr="007A08B9">
        <w:rPr>
          <w:rFonts w:ascii="華康楷書體 Std W5" w:eastAsia="華康楷書體 Std W5" w:hAnsi="華康楷書體 Std W5" w:cs="Arial"/>
          <w:color w:val="000000"/>
          <w:sz w:val="24"/>
          <w:szCs w:val="24"/>
        </w:rPr>
        <w:t>YyRr</w:t>
      </w:r>
      <w:r w:rsidRPr="007A08B9">
        <w:rPr>
          <w:rFonts w:ascii="華康楷書體 Std W5" w:eastAsia="華康楷書體 Std W5" w:hAnsi="華康楷書體 Std W5" w:cs="Arial" w:hint="eastAsia"/>
          <w:color w:val="000000"/>
          <w:sz w:val="24"/>
          <w:szCs w:val="24"/>
        </w:rPr>
        <w:t xml:space="preserve">　(Ｄ)　</w:t>
      </w:r>
      <w:r w:rsidRPr="007A08B9">
        <w:rPr>
          <w:rFonts w:ascii="華康楷書體 Std W5" w:eastAsia="華康楷書體 Std W5" w:hAnsi="華康楷書體 Std W5" w:cs="Arial"/>
          <w:color w:val="000000"/>
          <w:sz w:val="24"/>
          <w:szCs w:val="24"/>
        </w:rPr>
        <w:t>YYRr</w:t>
      </w:r>
      <w:r w:rsidRPr="007A08B9">
        <w:rPr>
          <w:rFonts w:ascii="華康楷書體 Std W5" w:eastAsia="華康楷書體 Std W5" w:hAnsi="華康楷書體 Std W5" w:cs="Arial" w:hint="eastAsia"/>
          <w:color w:val="000000"/>
          <w:sz w:val="24"/>
          <w:szCs w:val="24"/>
        </w:rPr>
        <w:t>。</w:t>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 xml:space="preserve"> (２)</w:t>
      </w:r>
      <w:r w:rsidRPr="007A08B9">
        <w:rPr>
          <w:rFonts w:ascii="華康楷書體 Std W5" w:eastAsia="華康楷書體 Std W5" w:hAnsi="華康楷書體 Std W5" w:cs="Arial"/>
          <w:color w:val="000000"/>
          <w:sz w:val="24"/>
          <w:szCs w:val="24"/>
        </w:rPr>
        <w:t>F</w:t>
      </w:r>
      <w:r w:rsidRPr="007A08B9">
        <w:rPr>
          <w:rFonts w:ascii="華康楷書體 Std W5" w:eastAsia="華康楷書體 Std W5" w:hAnsi="華康楷書體 Std W5" w:cs="Arial"/>
          <w:color w:val="000000"/>
          <w:sz w:val="24"/>
          <w:szCs w:val="24"/>
          <w:vertAlign w:val="subscript"/>
        </w:rPr>
        <w:t>1</w:t>
      </w:r>
      <w:r w:rsidRPr="007A08B9">
        <w:rPr>
          <w:rFonts w:ascii="華康楷書體 Std W5" w:eastAsia="華康楷書體 Std W5" w:hAnsi="華康楷書體 Std W5" w:cs="Arial" w:hint="eastAsia"/>
          <w:color w:val="000000"/>
          <w:sz w:val="24"/>
          <w:szCs w:val="24"/>
        </w:rPr>
        <w:t xml:space="preserve">進行自交時可以產生幾種不同的配子？　</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　</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 xml:space="preserve">　(Ｂ)　</w:t>
      </w:r>
      <w:r w:rsidRPr="007A08B9">
        <w:rPr>
          <w:rFonts w:ascii="華康楷書體 Std W5" w:eastAsia="華康楷書體 Std W5" w:hAnsi="華康楷書體 Std W5" w:cs="Arial"/>
          <w:color w:val="000000"/>
          <w:sz w:val="24"/>
          <w:szCs w:val="24"/>
        </w:rPr>
        <w:t>2</w:t>
      </w:r>
      <w:r w:rsidRPr="007A08B9">
        <w:rPr>
          <w:rFonts w:ascii="華康楷書體 Std W5" w:eastAsia="華康楷書體 Std W5" w:hAnsi="華康楷書體 Std W5" w:cs="Arial" w:hint="eastAsia"/>
          <w:color w:val="000000"/>
          <w:sz w:val="24"/>
          <w:szCs w:val="24"/>
        </w:rPr>
        <w:t xml:space="preserve">　(Ｃ)　</w:t>
      </w:r>
      <w:r w:rsidRPr="007A08B9">
        <w:rPr>
          <w:rFonts w:ascii="華康楷書體 Std W5" w:eastAsia="華康楷書體 Std W5" w:hAnsi="華康楷書體 Std W5" w:cs="Arial"/>
          <w:color w:val="000000"/>
          <w:sz w:val="24"/>
          <w:szCs w:val="24"/>
        </w:rPr>
        <w:t>4</w:t>
      </w:r>
      <w:r w:rsidRPr="007A08B9">
        <w:rPr>
          <w:rFonts w:ascii="華康楷書體 Std W5" w:eastAsia="華康楷書體 Std W5" w:hAnsi="華康楷書體 Std W5" w:cs="Arial" w:hint="eastAsia"/>
          <w:color w:val="000000"/>
          <w:sz w:val="24"/>
          <w:szCs w:val="24"/>
        </w:rPr>
        <w:t xml:space="preserve">　(Ｄ)　</w:t>
      </w:r>
      <w:r w:rsidRPr="007A08B9">
        <w:rPr>
          <w:rFonts w:ascii="華康楷書體 Std W5" w:eastAsia="華康楷書體 Std W5" w:hAnsi="華康楷書體 Std W5" w:cs="Arial"/>
          <w:color w:val="000000"/>
          <w:sz w:val="24"/>
          <w:szCs w:val="24"/>
        </w:rPr>
        <w:t>8</w:t>
      </w:r>
      <w:r w:rsidRPr="007A08B9">
        <w:rPr>
          <w:rFonts w:ascii="華康楷書體 Std W5" w:eastAsia="華康楷書體 Std W5" w:hAnsi="華康楷書體 Std W5" w:cs="Arial" w:hint="eastAsia"/>
          <w:color w:val="000000"/>
          <w:sz w:val="24"/>
          <w:szCs w:val="24"/>
        </w:rPr>
        <w:t>。</w:t>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p>
    <w:p w:rsidR="003D1110" w:rsidRPr="007A08B9"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7A08B9">
        <w:rPr>
          <w:rFonts w:ascii="華康楷書體 Std W5" w:eastAsia="華康楷書體 Std W5" w:hAnsi="華康楷書體 Std W5" w:cs="Arial" w:hint="eastAsia"/>
          <w:color w:val="000000"/>
          <w:sz w:val="24"/>
          <w:szCs w:val="24"/>
        </w:rPr>
        <w:t xml:space="preserve"> (３)一個</w:t>
      </w:r>
      <w:r w:rsidRPr="007A08B9">
        <w:rPr>
          <w:rFonts w:ascii="華康楷書體 Std W5" w:eastAsia="華康楷書體 Std W5" w:hAnsi="華康楷書體 Std W5" w:cs="Arial"/>
          <w:color w:val="000000"/>
          <w:sz w:val="24"/>
          <w:szCs w:val="24"/>
        </w:rPr>
        <w:t>N</w:t>
      </w:r>
      <w:r w:rsidRPr="007A08B9">
        <w:rPr>
          <w:rFonts w:ascii="華康楷書體 Std W5" w:eastAsia="華康楷書體 Std W5" w:hAnsi="華康楷書體 Std W5" w:cs="Arial" w:hint="eastAsia"/>
          <w:color w:val="000000"/>
          <w:sz w:val="24"/>
          <w:szCs w:val="24"/>
        </w:rPr>
        <w:t>對遺傳因子異型合子的個體進行減數分裂，可以產生幾種不同基因組成的生殖細胞？</w:t>
      </w:r>
      <w:r w:rsidRPr="007A08B9">
        <w:rPr>
          <w:rFonts w:ascii="華康楷書體 Std W5" w:eastAsia="華康楷書體 Std W5" w:hAnsi="華康楷書體 Std W5" w:cs="Arial"/>
          <w:color w:val="000000"/>
          <w:sz w:val="24"/>
          <w:szCs w:val="24"/>
        </w:rPr>
        <w:br/>
      </w:r>
      <w:r w:rsidRPr="007A08B9">
        <w:rPr>
          <w:rFonts w:ascii="華康楷書體 Std W5" w:eastAsia="華康楷書體 Std W5" w:hAnsi="華康楷書體 Std W5" w:cs="Arial" w:hint="eastAsia"/>
          <w:color w:val="000000"/>
          <w:sz w:val="24"/>
          <w:szCs w:val="24"/>
        </w:rPr>
        <w:t xml:space="preserve">(Ａ)　</w:t>
      </w:r>
      <w:r w:rsidRPr="007A08B9">
        <w:rPr>
          <w:rFonts w:ascii="華康楷書體 Std W5" w:eastAsia="華康楷書體 Std W5" w:hAnsi="華康楷書體 Std W5" w:cs="Arial"/>
          <w:color w:val="000000"/>
          <w:sz w:val="24"/>
          <w:szCs w:val="24"/>
        </w:rPr>
        <w:t>2</w:t>
      </w:r>
      <w:r w:rsidRPr="00A860B1">
        <w:rPr>
          <w:rFonts w:ascii="華康楷書體 Std W5" w:eastAsia="華康楷書體 Std W5" w:hAnsi="華康楷書體 Std W5" w:cs="Arial"/>
          <w:color w:val="000000"/>
          <w:sz w:val="24"/>
          <w:szCs w:val="24"/>
          <w:vertAlign w:val="superscript"/>
        </w:rPr>
        <w:t>N</w:t>
      </w:r>
      <w:r w:rsidRPr="007A08B9">
        <w:rPr>
          <w:rFonts w:ascii="華康楷書體 Std W5" w:eastAsia="華康楷書體 Std W5" w:hAnsi="華康楷書體 Std W5" w:cs="Arial" w:hint="eastAsia"/>
          <w:color w:val="000000"/>
          <w:sz w:val="24"/>
          <w:szCs w:val="24"/>
        </w:rPr>
        <w:t xml:space="preserve">　(Ｂ)　</w:t>
      </w:r>
      <w:r w:rsidRPr="007A08B9">
        <w:rPr>
          <w:rFonts w:ascii="華康楷書體 Std W5" w:eastAsia="華康楷書體 Std W5" w:hAnsi="華康楷書體 Std W5" w:cs="Arial"/>
          <w:color w:val="000000"/>
          <w:sz w:val="24"/>
          <w:szCs w:val="24"/>
        </w:rPr>
        <w:t>N</w:t>
      </w:r>
      <w:r w:rsidRPr="00A860B1">
        <w:rPr>
          <w:vertAlign w:val="superscript"/>
        </w:rPr>
        <w:t>2</w:t>
      </w:r>
      <w:r w:rsidRPr="007A08B9">
        <w:rPr>
          <w:rFonts w:ascii="華康楷書體 Std W5" w:eastAsia="華康楷書體 Std W5" w:hAnsi="華康楷書體 Std W5" w:cs="Arial" w:hint="eastAsia"/>
          <w:color w:val="000000"/>
          <w:sz w:val="24"/>
          <w:szCs w:val="24"/>
        </w:rPr>
        <w:t xml:space="preserve">　(Ｃ)（</w:t>
      </w:r>
      <w:r w:rsidRPr="007A08B9">
        <w:rPr>
          <w:rFonts w:ascii="華康楷書體 Std W5" w:eastAsia="華康楷書體 Std W5" w:hAnsi="華康楷書體 Std W5" w:cs="Arial"/>
          <w:color w:val="000000"/>
          <w:sz w:val="24"/>
          <w:szCs w:val="24"/>
        </w:rPr>
        <w:t>N</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N</w:t>
      </w:r>
      <w:r w:rsidRPr="007A08B9">
        <w:rPr>
          <w:rFonts w:ascii="華康楷書體 Std W5" w:eastAsia="華康楷書體 Std W5" w:hAnsi="華康楷書體 Std W5" w:cs="Arial" w:hint="eastAsia"/>
          <w:color w:val="000000"/>
          <w:sz w:val="24"/>
          <w:szCs w:val="24"/>
        </w:rPr>
        <w:t>＋</w:t>
      </w:r>
      <w:r w:rsidRPr="007A08B9">
        <w:rPr>
          <w:rFonts w:ascii="華康楷書體 Std W5" w:eastAsia="華康楷書體 Std W5" w:hAnsi="華康楷書體 Std W5" w:cs="Arial"/>
          <w:color w:val="000000"/>
          <w:sz w:val="24"/>
          <w:szCs w:val="24"/>
        </w:rPr>
        <w:t>1</w:t>
      </w:r>
      <w:r w:rsidRPr="007A08B9">
        <w:rPr>
          <w:rFonts w:ascii="華康楷書體 Std W5" w:eastAsia="華康楷書體 Std W5" w:hAnsi="華康楷書體 Std W5" w:cs="Arial" w:hint="eastAsia"/>
          <w:color w:val="000000"/>
          <w:sz w:val="24"/>
          <w:szCs w:val="24"/>
        </w:rPr>
        <w:t xml:space="preserve">）　(Ｄ)　</w:t>
      </w:r>
      <w:r w:rsidRPr="007A08B9">
        <w:rPr>
          <w:rFonts w:ascii="華康楷書體 Std W5" w:eastAsia="華康楷書體 Std W5" w:hAnsi="華康楷書體 Std W5" w:cs="Arial"/>
          <w:color w:val="000000"/>
          <w:sz w:val="24"/>
          <w:szCs w:val="24"/>
        </w:rPr>
        <w:t>N</w:t>
      </w:r>
      <w:r w:rsidRPr="00A860B1">
        <w:rPr>
          <w:rFonts w:ascii="華康楷書體 Std W5" w:eastAsia="華康楷書體 Std W5" w:hAnsi="華康楷書體 Std W5" w:cs="Arial"/>
          <w:color w:val="000000"/>
          <w:sz w:val="24"/>
          <w:szCs w:val="24"/>
          <w:vertAlign w:val="superscript"/>
        </w:rPr>
        <w:t>N</w:t>
      </w:r>
      <w:r w:rsidRPr="007A08B9">
        <w:rPr>
          <w:rFonts w:ascii="華康楷書體 Std W5" w:eastAsia="華康楷書體 Std W5" w:hAnsi="華康楷書體 Std W5" w:cs="Arial" w:hint="eastAsia"/>
          <w:color w:val="000000"/>
          <w:sz w:val="24"/>
          <w:szCs w:val="24"/>
        </w:rPr>
        <w:t>。</w:t>
      </w:r>
    </w:p>
    <w:p w:rsidR="003D1110" w:rsidRPr="007A08B9" w:rsidRDefault="003D1110" w:rsidP="003D1110">
      <w:pPr>
        <w:pStyle w:val="TIT1"/>
        <w:spacing w:beforeLines="0" w:before="0" w:line="420" w:lineRule="atLeast"/>
        <w:rPr>
          <w:rFonts w:ascii="華康楷書體 Std W5" w:eastAsia="華康楷書體 Std W5" w:hAnsi="華康楷書體 Std W5"/>
          <w:szCs w:val="24"/>
        </w:rPr>
      </w:pPr>
    </w:p>
    <w:p w:rsidR="003D1110" w:rsidRPr="007A08B9" w:rsidRDefault="003D1110" w:rsidP="003D1110">
      <w:pPr>
        <w:pStyle w:val="TIT1"/>
        <w:spacing w:beforeLines="0" w:before="0" w:line="420" w:lineRule="atLeast"/>
        <w:rPr>
          <w:rFonts w:ascii="華康楷書體 Std W5" w:eastAsia="華康楷書體 Std W5" w:hAnsi="華康楷書體 Std W5"/>
          <w:szCs w:val="24"/>
        </w:rPr>
      </w:pPr>
    </w:p>
    <w:p w:rsidR="003D1110" w:rsidRDefault="003D1110" w:rsidP="003D1110">
      <w:pPr>
        <w:pStyle w:val="TIT1"/>
        <w:spacing w:beforeLines="0" w:before="0" w:line="420" w:lineRule="atLeast"/>
        <w:rPr>
          <w:rFonts w:ascii="華康楷書體 Std W7" w:eastAsia="華康楷書體 Std W7" w:hAnsi="華康楷書體 Std W7"/>
          <w:szCs w:val="24"/>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widowControl/>
        <w:rPr>
          <w:rFonts w:ascii="MS Mincho" w:eastAsia="MS Mincho" w:hAnsi="MS Mincho" w:cs="MS Mincho"/>
          <w:sz w:val="40"/>
          <w:szCs w:val="40"/>
        </w:rPr>
      </w:pPr>
      <w:r>
        <w:rPr>
          <w:rFonts w:ascii="MS Mincho" w:eastAsia="MS Mincho" w:hAnsi="MS Mincho" w:cs="MS Mincho"/>
          <w:sz w:val="40"/>
          <w:szCs w:val="40"/>
        </w:rPr>
        <w:br w:type="page"/>
      </w:r>
    </w:p>
    <w:p w:rsidR="003D1110"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p>
    <w:p w:rsidR="003D1110" w:rsidRDefault="003D1110" w:rsidP="003D1110">
      <w:pPr>
        <w:ind w:left="539" w:hanging="539"/>
        <w:rPr>
          <w:rFonts w:ascii="新細明體" w:hAnsi="新細明體"/>
          <w:color w:val="000000"/>
        </w:rPr>
      </w:pPr>
    </w:p>
    <w:p w:rsidR="003D1110" w:rsidRDefault="003D1110" w:rsidP="003D1110">
      <w:pPr>
        <w:pStyle w:val="TIT1"/>
        <w:spacing w:beforeLines="0" w:before="0" w:line="420" w:lineRule="atLeast"/>
        <w:ind w:left="400" w:hanging="400"/>
        <w:rPr>
          <w:rFonts w:ascii="華康楷書體 Std W7" w:eastAsia="華康楷書體 Std W7" w:hAnsi="華康楷書體 Std W7"/>
          <w:szCs w:val="24"/>
        </w:rPr>
      </w:pPr>
      <w:r>
        <w:rPr>
          <w:rFonts w:ascii="華康楷書體 Std W5" w:eastAsia="華康楷書體 Std W5" w:hAnsi="華康楷書體 Std W5" w:hint="eastAsia"/>
          <w:noProof/>
          <w:color w:val="000000"/>
          <w:sz w:val="26"/>
          <w:szCs w:val="26"/>
        </w:rPr>
        <mc:AlternateContent>
          <mc:Choice Requires="wps">
            <w:drawing>
              <wp:anchor distT="0" distB="0" distL="114300" distR="114300" simplePos="0" relativeHeight="252159488" behindDoc="0" locked="0" layoutInCell="1" allowOverlap="1" wp14:anchorId="3FC0E6FF" wp14:editId="666A91F6">
                <wp:simplePos x="0" y="0"/>
                <wp:positionH relativeFrom="page">
                  <wp:align>center</wp:align>
                </wp:positionH>
                <wp:positionV relativeFrom="bottomMargin">
                  <wp:posOffset>-5616575</wp:posOffset>
                </wp:positionV>
                <wp:extent cx="6480000" cy="5796000"/>
                <wp:effectExtent l="0" t="0" r="0" b="13335"/>
                <wp:wrapNone/>
                <wp:docPr id="2272" name="文字方塊 2272"/>
                <wp:cNvGraphicFramePr/>
                <a:graphic xmlns:a="http://schemas.openxmlformats.org/drawingml/2006/main">
                  <a:graphicData uri="http://schemas.microsoft.com/office/word/2010/wordprocessingShape">
                    <wps:wsp>
                      <wps:cNvSpPr txBox="1"/>
                      <wps:spPr>
                        <a:xfrm>
                          <a:off x="0" y="0"/>
                          <a:ext cx="6480000" cy="57960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5"/>
                              <w:gridCol w:w="1917"/>
                              <w:gridCol w:w="1917"/>
                              <w:gridCol w:w="1917"/>
                              <w:gridCol w:w="1916"/>
                            </w:tblGrid>
                            <w:tr w:rsidR="002B4F66" w:rsidRPr="009C1EB6" w:rsidTr="003D1110">
                              <w:tc>
                                <w:tcPr>
                                  <w:tcW w:w="1915"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A</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6"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r>
                            <w:tr w:rsidR="002B4F66" w:rsidRPr="009C1EB6" w:rsidTr="003D1110">
                              <w:tc>
                                <w:tcPr>
                                  <w:tcW w:w="1915"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A</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6"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r>
                            <w:tr w:rsidR="002B4F66" w:rsidRPr="009C1EB6" w:rsidTr="003D1110">
                              <w:tc>
                                <w:tcPr>
                                  <w:tcW w:w="1915"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sidRPr="00834C4C">
                                    <w:rPr>
                                      <w:rFonts w:ascii="News701 BT" w:hAnsi="News701 BT"/>
                                      <w:szCs w:val="24"/>
                                    </w:rPr>
                                    <w:t>B</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c>
                                <w:tcPr>
                                  <w:tcW w:w="1916"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r>
                            <w:tr w:rsidR="002B4F66" w:rsidRPr="009C1EB6" w:rsidTr="003D1110">
                              <w:tc>
                                <w:tcPr>
                                  <w:tcW w:w="1915"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6"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r>
                            <w:tr w:rsidR="002B4F66" w:rsidRPr="009C1EB6" w:rsidTr="003D1110">
                              <w:tc>
                                <w:tcPr>
                                  <w:tcW w:w="1915"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6"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r>
                            <w:tr w:rsidR="002B4F66" w:rsidRPr="009C1EB6" w:rsidTr="003D1110">
                              <w:tc>
                                <w:tcPr>
                                  <w:tcW w:w="1915"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A</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6"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r>
                            <w:tr w:rsidR="002B4F66" w:rsidRPr="009C1EB6" w:rsidTr="003D1110">
                              <w:tc>
                                <w:tcPr>
                                  <w:tcW w:w="1915"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5750" w:type="dxa"/>
                                  <w:gridSpan w:val="3"/>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46"/>
                              <w:gridCol w:w="1890"/>
                              <w:gridCol w:w="1851"/>
                              <w:gridCol w:w="2041"/>
                              <w:gridCol w:w="1854"/>
                            </w:tblGrid>
                            <w:tr w:rsidR="002B4F66" w:rsidRPr="009C1EB6" w:rsidTr="003D1110">
                              <w:tc>
                                <w:tcPr>
                                  <w:tcW w:w="1946"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C</w:t>
                                  </w:r>
                                  <w:r>
                                    <w:rPr>
                                      <w:rFonts w:ascii="News701 BT" w:hAnsi="News701 BT"/>
                                      <w:szCs w:val="24"/>
                                    </w:rPr>
                                    <w:t>D</w:t>
                                  </w:r>
                                </w:p>
                              </w:tc>
                              <w:tc>
                                <w:tcPr>
                                  <w:tcW w:w="1890"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CD</w:t>
                                  </w:r>
                                </w:p>
                              </w:tc>
                              <w:tc>
                                <w:tcPr>
                                  <w:tcW w:w="1851"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w:t>
                                  </w:r>
                                  <w:r>
                                    <w:rPr>
                                      <w:rFonts w:ascii="News701 BT" w:hAnsi="News701 BT"/>
                                      <w:szCs w:val="24"/>
                                    </w:rPr>
                                    <w:t>CD</w:t>
                                  </w:r>
                                </w:p>
                              </w:tc>
                              <w:tc>
                                <w:tcPr>
                                  <w:tcW w:w="2041"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C</w:t>
                                  </w:r>
                                  <w:r>
                                    <w:rPr>
                                      <w:rFonts w:ascii="News701 BT" w:hAnsi="News701 BT"/>
                                      <w:szCs w:val="24"/>
                                    </w:rPr>
                                    <w:t>E</w:t>
                                  </w:r>
                                </w:p>
                              </w:tc>
                              <w:tc>
                                <w:tcPr>
                                  <w:tcW w:w="1854"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w:t>
                                  </w:r>
                                  <w:r>
                                    <w:rPr>
                                      <w:rFonts w:ascii="News701 BT" w:hAnsi="News701 BT"/>
                                      <w:szCs w:val="24"/>
                                    </w:rPr>
                                    <w:t>C</w:t>
                                  </w:r>
                                  <w:r>
                                    <w:rPr>
                                      <w:rFonts w:ascii="News701 BT" w:hAnsi="News701 BT" w:hint="eastAsia"/>
                                      <w:szCs w:val="24"/>
                                    </w:rPr>
                                    <w:t>E</w:t>
                                  </w:r>
                                </w:p>
                              </w:tc>
                            </w:tr>
                            <w:tr w:rsidR="002B4F66" w:rsidRPr="009C1EB6" w:rsidTr="003D1110">
                              <w:tc>
                                <w:tcPr>
                                  <w:tcW w:w="1946"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BD</w:t>
                                  </w:r>
                                </w:p>
                              </w:tc>
                              <w:tc>
                                <w:tcPr>
                                  <w:tcW w:w="1890"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DE</w:t>
                                  </w:r>
                                </w:p>
                              </w:tc>
                              <w:tc>
                                <w:tcPr>
                                  <w:tcW w:w="1851"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E</w:t>
                                  </w:r>
                                </w:p>
                              </w:tc>
                              <w:tc>
                                <w:tcPr>
                                  <w:tcW w:w="2041"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BCE</w:t>
                                  </w:r>
                                </w:p>
                              </w:tc>
                              <w:tc>
                                <w:tcPr>
                                  <w:tcW w:w="1854"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B</w:t>
                                  </w:r>
                                </w:p>
                              </w:tc>
                            </w:tr>
                            <w:tr w:rsidR="002B4F66" w:rsidRPr="009C1EB6" w:rsidTr="003D1110">
                              <w:tc>
                                <w:tcPr>
                                  <w:tcW w:w="1946"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C</w:t>
                                  </w:r>
                                  <w:r>
                                    <w:rPr>
                                      <w:rFonts w:ascii="News701 BT" w:hAnsi="News701 BT"/>
                                      <w:szCs w:val="24"/>
                                    </w:rPr>
                                    <w:t>E</w:t>
                                  </w:r>
                                </w:p>
                              </w:tc>
                              <w:tc>
                                <w:tcPr>
                                  <w:tcW w:w="1890"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w:t>
                                  </w:r>
                                  <w:r>
                                    <w:rPr>
                                      <w:rFonts w:ascii="News701 BT" w:hAnsi="News701 BT"/>
                                      <w:szCs w:val="24"/>
                                    </w:rPr>
                                    <w:t>BC</w:t>
                                  </w:r>
                                </w:p>
                              </w:tc>
                              <w:tc>
                                <w:tcPr>
                                  <w:tcW w:w="1851"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B</w:t>
                                  </w:r>
                                  <w:r>
                                    <w:rPr>
                                      <w:rFonts w:ascii="News701 BT" w:hAnsi="News701 BT"/>
                                      <w:szCs w:val="24"/>
                                    </w:rPr>
                                    <w:t>CE</w:t>
                                  </w:r>
                                </w:p>
                              </w:tc>
                              <w:tc>
                                <w:tcPr>
                                  <w:tcW w:w="2041"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B</w:t>
                                  </w:r>
                                  <w:r>
                                    <w:rPr>
                                      <w:rFonts w:ascii="News701 BT" w:hAnsi="News701 BT"/>
                                      <w:szCs w:val="24"/>
                                    </w:rPr>
                                    <w:t>CDE</w:t>
                                  </w:r>
                                </w:p>
                              </w:tc>
                              <w:tc>
                                <w:tcPr>
                                  <w:tcW w:w="1854"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w:t>
                                  </w:r>
                                  <w:r>
                                    <w:rPr>
                                      <w:rFonts w:ascii="News701 BT" w:hAnsi="News701 BT"/>
                                      <w:szCs w:val="24"/>
                                    </w:rPr>
                                    <w:t>BD</w:t>
                                  </w:r>
                                </w:p>
                              </w:tc>
                            </w:tr>
                            <w:tr w:rsidR="002B4F66" w:rsidRPr="009C1EB6" w:rsidTr="003D1110">
                              <w:tc>
                                <w:tcPr>
                                  <w:tcW w:w="1946"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CD</w:t>
                                  </w:r>
                                </w:p>
                              </w:tc>
                              <w:tc>
                                <w:tcPr>
                                  <w:tcW w:w="1890"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BCDE</w:t>
                                  </w:r>
                                </w:p>
                              </w:tc>
                              <w:tc>
                                <w:tcPr>
                                  <w:tcW w:w="1851"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CE</w:t>
                                  </w:r>
                                </w:p>
                              </w:tc>
                              <w:tc>
                                <w:tcPr>
                                  <w:tcW w:w="2041"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BD</w:t>
                                  </w:r>
                                </w:p>
                              </w:tc>
                              <w:tc>
                                <w:tcPr>
                                  <w:tcW w:w="1854"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C</w:t>
                                  </w:r>
                                </w:p>
                              </w:tc>
                            </w:tr>
                            <w:tr w:rsidR="002B4F66" w:rsidRPr="009C1EB6" w:rsidTr="003D1110">
                              <w:tc>
                                <w:tcPr>
                                  <w:tcW w:w="1946"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BCE</w:t>
                                  </w:r>
                                </w:p>
                              </w:tc>
                              <w:tc>
                                <w:tcPr>
                                  <w:tcW w:w="7636" w:type="dxa"/>
                                  <w:gridSpan w:val="4"/>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BC</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三、題組</w:t>
                            </w:r>
                          </w:p>
                          <w:tbl>
                            <w:tblPr>
                              <w:tblW w:w="5000" w:type="pct"/>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798"/>
                              <w:gridCol w:w="4799"/>
                            </w:tblGrid>
                            <w:tr w:rsidR="002B4F66" w:rsidRPr="00006700" w:rsidTr="003D1110">
                              <w:tc>
                                <w:tcPr>
                                  <w:tcW w:w="2500" w:type="pct"/>
                                </w:tcPr>
                                <w:p w:rsidR="002B4F66" w:rsidRPr="00963059" w:rsidRDefault="002B4F66" w:rsidP="003B7459">
                                  <w:pPr>
                                    <w:numPr>
                                      <w:ilvl w:val="0"/>
                                      <w:numId w:val="14"/>
                                    </w:numPr>
                                    <w:adjustRightInd w:val="0"/>
                                    <w:snapToGrid w:val="0"/>
                                    <w:spacing w:line="420" w:lineRule="atLeast"/>
                                    <w:jc w:val="both"/>
                                    <w:rPr>
                                      <w:rFonts w:ascii="News702 BT" w:hAnsi="News702 BT"/>
                                      <w:szCs w:val="24"/>
                                    </w:rPr>
                                  </w:pPr>
                                  <w:r>
                                    <w:rPr>
                                      <w:rFonts w:ascii="News702 BT" w:hAnsi="News702 BT"/>
                                      <w:szCs w:val="24"/>
                                    </w:rPr>
                                    <w:t>(1) B  (2) C  (3) A</w:t>
                                  </w:r>
                                </w:p>
                              </w:tc>
                              <w:tc>
                                <w:tcPr>
                                  <w:tcW w:w="2500" w:type="pct"/>
                                </w:tcPr>
                                <w:p w:rsidR="002B4F66" w:rsidRPr="00963059" w:rsidRDefault="002B4F66" w:rsidP="003B7459">
                                  <w:pPr>
                                    <w:numPr>
                                      <w:ilvl w:val="0"/>
                                      <w:numId w:val="14"/>
                                    </w:numPr>
                                    <w:adjustRightInd w:val="0"/>
                                    <w:snapToGrid w:val="0"/>
                                    <w:spacing w:line="420" w:lineRule="atLeast"/>
                                    <w:jc w:val="both"/>
                                    <w:rPr>
                                      <w:rFonts w:ascii="News702 BT" w:hAnsi="News702 BT"/>
                                      <w:szCs w:val="24"/>
                                    </w:rPr>
                                  </w:pPr>
                                  <w:r>
                                    <w:rPr>
                                      <w:rFonts w:ascii="News702 BT" w:hAnsi="News702 BT"/>
                                      <w:szCs w:val="24"/>
                                    </w:rPr>
                                    <w:t xml:space="preserve">(1) B  (2) A  </w:t>
                                  </w:r>
                                </w:p>
                              </w:tc>
                            </w:tr>
                            <w:tr w:rsidR="002B4F66" w:rsidRPr="00006700" w:rsidTr="003D1110">
                              <w:tc>
                                <w:tcPr>
                                  <w:tcW w:w="2500" w:type="pct"/>
                                </w:tcPr>
                                <w:p w:rsidR="002B4F66" w:rsidRPr="00963059" w:rsidRDefault="002B4F66" w:rsidP="003B7459">
                                  <w:pPr>
                                    <w:numPr>
                                      <w:ilvl w:val="0"/>
                                      <w:numId w:val="14"/>
                                    </w:numPr>
                                    <w:adjustRightInd w:val="0"/>
                                    <w:snapToGrid w:val="0"/>
                                    <w:spacing w:line="420" w:lineRule="atLeast"/>
                                    <w:jc w:val="both"/>
                                    <w:rPr>
                                      <w:rFonts w:ascii="News702 BT" w:hAnsi="News702 BT"/>
                                      <w:szCs w:val="24"/>
                                    </w:rPr>
                                  </w:pPr>
                                  <w:r>
                                    <w:rPr>
                                      <w:rFonts w:ascii="News702 BT" w:hAnsi="News702 BT"/>
                                      <w:szCs w:val="24"/>
                                    </w:rPr>
                                    <w:t>(1) B  (2) B  (3) C</w:t>
                                  </w:r>
                                </w:p>
                              </w:tc>
                              <w:tc>
                                <w:tcPr>
                                  <w:tcW w:w="2500" w:type="pct"/>
                                </w:tcPr>
                                <w:p w:rsidR="002B4F66" w:rsidRPr="00963059" w:rsidRDefault="002B4F66" w:rsidP="003B7459">
                                  <w:pPr>
                                    <w:numPr>
                                      <w:ilvl w:val="0"/>
                                      <w:numId w:val="14"/>
                                    </w:numPr>
                                    <w:adjustRightInd w:val="0"/>
                                    <w:snapToGrid w:val="0"/>
                                    <w:spacing w:line="420" w:lineRule="atLeast"/>
                                    <w:jc w:val="both"/>
                                    <w:rPr>
                                      <w:rFonts w:ascii="News702 BT" w:hAnsi="News702 BT"/>
                                      <w:szCs w:val="24"/>
                                    </w:rPr>
                                  </w:pPr>
                                  <w:r>
                                    <w:rPr>
                                      <w:rFonts w:ascii="News702 BT" w:hAnsi="News702 BT"/>
                                      <w:szCs w:val="24"/>
                                    </w:rPr>
                                    <w:t>(1) B  (2) C  (3) A</w:t>
                                  </w:r>
                                </w:p>
                              </w:tc>
                            </w:tr>
                          </w:tbl>
                          <w:p w:rsidR="002B4F66" w:rsidRDefault="002B4F66" w:rsidP="003D1110"/>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FC0E6FF" id="文字方塊 2272" o:spid="_x0000_s1433" type="#_x0000_t202" style="position:absolute;left:0;text-align:left;margin-left:0;margin-top:-442.25pt;width:510.25pt;height:456.4pt;z-index:252159488;visibility:visible;mso-wrap-style:square;mso-width-percent:0;mso-height-percent:0;mso-wrap-distance-left:9pt;mso-wrap-distance-top:0;mso-wrap-distance-right:9pt;mso-wrap-distance-bottom:0;mso-position-horizontal:center;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" filled="f" stroked="f" strokeweight=".5pt">
                <v:textbox style="mso-fit-shape-to-text:t"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5"/>
                        <w:gridCol w:w="1917"/>
                        <w:gridCol w:w="1917"/>
                        <w:gridCol w:w="1917"/>
                        <w:gridCol w:w="1916"/>
                      </w:tblGrid>
                      <w:tr w:rsidR="002B4F66" w:rsidRPr="009C1EB6" w:rsidTr="003D1110">
                        <w:tc>
                          <w:tcPr>
                            <w:tcW w:w="1915"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A</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6"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r>
                      <w:tr w:rsidR="002B4F66" w:rsidRPr="009C1EB6" w:rsidTr="003D1110">
                        <w:tc>
                          <w:tcPr>
                            <w:tcW w:w="1915"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A</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6"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r>
                      <w:tr w:rsidR="002B4F66" w:rsidRPr="009C1EB6" w:rsidTr="003D1110">
                        <w:tc>
                          <w:tcPr>
                            <w:tcW w:w="1915"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sidRPr="00834C4C">
                              <w:rPr>
                                <w:rFonts w:ascii="News701 BT" w:hAnsi="News701 BT"/>
                                <w:szCs w:val="24"/>
                              </w:rPr>
                              <w:t>B</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c>
                          <w:tcPr>
                            <w:tcW w:w="1916"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r>
                      <w:tr w:rsidR="002B4F66" w:rsidRPr="009C1EB6" w:rsidTr="003D1110">
                        <w:tc>
                          <w:tcPr>
                            <w:tcW w:w="1915"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6" w:type="dxa"/>
                          </w:tcPr>
                          <w:p w:rsidR="002B4F66" w:rsidRPr="00834C4C"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r>
                      <w:tr w:rsidR="002B4F66" w:rsidRPr="009C1EB6" w:rsidTr="003D1110">
                        <w:tc>
                          <w:tcPr>
                            <w:tcW w:w="1915"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6"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r>
                      <w:tr w:rsidR="002B4F66" w:rsidRPr="009C1EB6" w:rsidTr="003D1110">
                        <w:tc>
                          <w:tcPr>
                            <w:tcW w:w="1915"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A</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6"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r>
                      <w:tr w:rsidR="002B4F66" w:rsidRPr="009C1EB6" w:rsidTr="003D1110">
                        <w:tc>
                          <w:tcPr>
                            <w:tcW w:w="1915"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D</w:t>
                            </w:r>
                          </w:p>
                        </w:tc>
                        <w:tc>
                          <w:tcPr>
                            <w:tcW w:w="1917" w:type="dxa"/>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C</w:t>
                            </w:r>
                          </w:p>
                        </w:tc>
                        <w:tc>
                          <w:tcPr>
                            <w:tcW w:w="5750" w:type="dxa"/>
                            <w:gridSpan w:val="3"/>
                          </w:tcPr>
                          <w:p w:rsidR="002B4F66" w:rsidRDefault="002B4F66" w:rsidP="003B7459">
                            <w:pPr>
                              <w:numPr>
                                <w:ilvl w:val="0"/>
                                <w:numId w:val="12"/>
                              </w:numPr>
                              <w:adjustRightInd w:val="0"/>
                              <w:snapToGrid w:val="0"/>
                              <w:spacing w:line="420" w:lineRule="atLeast"/>
                              <w:jc w:val="both"/>
                              <w:rPr>
                                <w:rFonts w:ascii="News701 BT" w:hAnsi="News701 BT"/>
                                <w:szCs w:val="24"/>
                              </w:rPr>
                            </w:pPr>
                            <w:r>
                              <w:rPr>
                                <w:rFonts w:ascii="News701 BT" w:hAnsi="News701 BT" w:hint="eastAsia"/>
                                <w:szCs w:val="24"/>
                              </w:rPr>
                              <w:t>B</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46"/>
                        <w:gridCol w:w="1890"/>
                        <w:gridCol w:w="1851"/>
                        <w:gridCol w:w="2041"/>
                        <w:gridCol w:w="1854"/>
                      </w:tblGrid>
                      <w:tr w:rsidR="002B4F66" w:rsidRPr="009C1EB6" w:rsidTr="003D1110">
                        <w:tc>
                          <w:tcPr>
                            <w:tcW w:w="1946"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C</w:t>
                            </w:r>
                            <w:r>
                              <w:rPr>
                                <w:rFonts w:ascii="News701 BT" w:hAnsi="News701 BT"/>
                                <w:szCs w:val="24"/>
                              </w:rPr>
                              <w:t>D</w:t>
                            </w:r>
                          </w:p>
                        </w:tc>
                        <w:tc>
                          <w:tcPr>
                            <w:tcW w:w="1890"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CD</w:t>
                            </w:r>
                          </w:p>
                        </w:tc>
                        <w:tc>
                          <w:tcPr>
                            <w:tcW w:w="1851"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w:t>
                            </w:r>
                            <w:r>
                              <w:rPr>
                                <w:rFonts w:ascii="News701 BT" w:hAnsi="News701 BT"/>
                                <w:szCs w:val="24"/>
                              </w:rPr>
                              <w:t>CD</w:t>
                            </w:r>
                          </w:p>
                        </w:tc>
                        <w:tc>
                          <w:tcPr>
                            <w:tcW w:w="2041"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C</w:t>
                            </w:r>
                            <w:r>
                              <w:rPr>
                                <w:rFonts w:ascii="News701 BT" w:hAnsi="News701 BT"/>
                                <w:szCs w:val="24"/>
                              </w:rPr>
                              <w:t>E</w:t>
                            </w:r>
                          </w:p>
                        </w:tc>
                        <w:tc>
                          <w:tcPr>
                            <w:tcW w:w="1854"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w:t>
                            </w:r>
                            <w:r>
                              <w:rPr>
                                <w:rFonts w:ascii="News701 BT" w:hAnsi="News701 BT"/>
                                <w:szCs w:val="24"/>
                              </w:rPr>
                              <w:t>C</w:t>
                            </w:r>
                            <w:r>
                              <w:rPr>
                                <w:rFonts w:ascii="News701 BT" w:hAnsi="News701 BT" w:hint="eastAsia"/>
                                <w:szCs w:val="24"/>
                              </w:rPr>
                              <w:t>E</w:t>
                            </w:r>
                          </w:p>
                        </w:tc>
                      </w:tr>
                      <w:tr w:rsidR="002B4F66" w:rsidRPr="009C1EB6" w:rsidTr="003D1110">
                        <w:tc>
                          <w:tcPr>
                            <w:tcW w:w="1946"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BD</w:t>
                            </w:r>
                          </w:p>
                        </w:tc>
                        <w:tc>
                          <w:tcPr>
                            <w:tcW w:w="1890"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DE</w:t>
                            </w:r>
                          </w:p>
                        </w:tc>
                        <w:tc>
                          <w:tcPr>
                            <w:tcW w:w="1851"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E</w:t>
                            </w:r>
                          </w:p>
                        </w:tc>
                        <w:tc>
                          <w:tcPr>
                            <w:tcW w:w="2041"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BCE</w:t>
                            </w:r>
                          </w:p>
                        </w:tc>
                        <w:tc>
                          <w:tcPr>
                            <w:tcW w:w="1854"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B</w:t>
                            </w:r>
                          </w:p>
                        </w:tc>
                      </w:tr>
                      <w:tr w:rsidR="002B4F66" w:rsidRPr="009C1EB6" w:rsidTr="003D1110">
                        <w:tc>
                          <w:tcPr>
                            <w:tcW w:w="1946"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C</w:t>
                            </w:r>
                            <w:r>
                              <w:rPr>
                                <w:rFonts w:ascii="News701 BT" w:hAnsi="News701 BT"/>
                                <w:szCs w:val="24"/>
                              </w:rPr>
                              <w:t>E</w:t>
                            </w:r>
                          </w:p>
                        </w:tc>
                        <w:tc>
                          <w:tcPr>
                            <w:tcW w:w="1890"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w:t>
                            </w:r>
                            <w:r>
                              <w:rPr>
                                <w:rFonts w:ascii="News701 BT" w:hAnsi="News701 BT"/>
                                <w:szCs w:val="24"/>
                              </w:rPr>
                              <w:t>BC</w:t>
                            </w:r>
                          </w:p>
                        </w:tc>
                        <w:tc>
                          <w:tcPr>
                            <w:tcW w:w="1851"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B</w:t>
                            </w:r>
                            <w:r>
                              <w:rPr>
                                <w:rFonts w:ascii="News701 BT" w:hAnsi="News701 BT"/>
                                <w:szCs w:val="24"/>
                              </w:rPr>
                              <w:t>CE</w:t>
                            </w:r>
                          </w:p>
                        </w:tc>
                        <w:tc>
                          <w:tcPr>
                            <w:tcW w:w="2041"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B</w:t>
                            </w:r>
                            <w:r>
                              <w:rPr>
                                <w:rFonts w:ascii="News701 BT" w:hAnsi="News701 BT"/>
                                <w:szCs w:val="24"/>
                              </w:rPr>
                              <w:t>CDE</w:t>
                            </w:r>
                          </w:p>
                        </w:tc>
                        <w:tc>
                          <w:tcPr>
                            <w:tcW w:w="1854" w:type="dxa"/>
                          </w:tcPr>
                          <w:p w:rsidR="002B4F66" w:rsidRPr="00834C4C"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w:t>
                            </w:r>
                            <w:r>
                              <w:rPr>
                                <w:rFonts w:ascii="News701 BT" w:hAnsi="News701 BT"/>
                                <w:szCs w:val="24"/>
                              </w:rPr>
                              <w:t>BD</w:t>
                            </w:r>
                          </w:p>
                        </w:tc>
                      </w:tr>
                      <w:tr w:rsidR="002B4F66" w:rsidRPr="009C1EB6" w:rsidTr="003D1110">
                        <w:tc>
                          <w:tcPr>
                            <w:tcW w:w="1946"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CD</w:t>
                            </w:r>
                          </w:p>
                        </w:tc>
                        <w:tc>
                          <w:tcPr>
                            <w:tcW w:w="1890"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BCDE</w:t>
                            </w:r>
                          </w:p>
                        </w:tc>
                        <w:tc>
                          <w:tcPr>
                            <w:tcW w:w="1851"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CE</w:t>
                            </w:r>
                          </w:p>
                        </w:tc>
                        <w:tc>
                          <w:tcPr>
                            <w:tcW w:w="2041"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BD</w:t>
                            </w:r>
                          </w:p>
                        </w:tc>
                        <w:tc>
                          <w:tcPr>
                            <w:tcW w:w="1854"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C</w:t>
                            </w:r>
                          </w:p>
                        </w:tc>
                      </w:tr>
                      <w:tr w:rsidR="002B4F66" w:rsidRPr="009C1EB6" w:rsidTr="003D1110">
                        <w:tc>
                          <w:tcPr>
                            <w:tcW w:w="1946" w:type="dxa"/>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BCE</w:t>
                            </w:r>
                          </w:p>
                        </w:tc>
                        <w:tc>
                          <w:tcPr>
                            <w:tcW w:w="7636" w:type="dxa"/>
                            <w:gridSpan w:val="4"/>
                          </w:tcPr>
                          <w:p w:rsidR="002B4F66" w:rsidRDefault="002B4F66" w:rsidP="003B7459">
                            <w:pPr>
                              <w:numPr>
                                <w:ilvl w:val="0"/>
                                <w:numId w:val="13"/>
                              </w:numPr>
                              <w:adjustRightInd w:val="0"/>
                              <w:snapToGrid w:val="0"/>
                              <w:spacing w:line="420" w:lineRule="atLeast"/>
                              <w:jc w:val="both"/>
                              <w:rPr>
                                <w:rFonts w:ascii="News701 BT" w:hAnsi="News701 BT"/>
                                <w:szCs w:val="24"/>
                              </w:rPr>
                            </w:pPr>
                            <w:r>
                              <w:rPr>
                                <w:rFonts w:ascii="News701 BT" w:hAnsi="News701 BT" w:hint="eastAsia"/>
                                <w:szCs w:val="24"/>
                              </w:rPr>
                              <w:t>ABC</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三、題組</w:t>
                      </w:r>
                    </w:p>
                    <w:tbl>
                      <w:tblPr>
                        <w:tblW w:w="5000" w:type="pct"/>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798"/>
                        <w:gridCol w:w="4799"/>
                      </w:tblGrid>
                      <w:tr w:rsidR="002B4F66" w:rsidRPr="00006700" w:rsidTr="003D1110">
                        <w:tc>
                          <w:tcPr>
                            <w:tcW w:w="2500" w:type="pct"/>
                          </w:tcPr>
                          <w:p w:rsidR="002B4F66" w:rsidRPr="00963059" w:rsidRDefault="002B4F66" w:rsidP="003B7459">
                            <w:pPr>
                              <w:numPr>
                                <w:ilvl w:val="0"/>
                                <w:numId w:val="14"/>
                              </w:numPr>
                              <w:adjustRightInd w:val="0"/>
                              <w:snapToGrid w:val="0"/>
                              <w:spacing w:line="420" w:lineRule="atLeast"/>
                              <w:jc w:val="both"/>
                              <w:rPr>
                                <w:rFonts w:ascii="News702 BT" w:hAnsi="News702 BT"/>
                                <w:szCs w:val="24"/>
                              </w:rPr>
                            </w:pPr>
                            <w:r>
                              <w:rPr>
                                <w:rFonts w:ascii="News702 BT" w:hAnsi="News702 BT"/>
                                <w:szCs w:val="24"/>
                              </w:rPr>
                              <w:t>(1) B  (2) C  (3) A</w:t>
                            </w:r>
                          </w:p>
                        </w:tc>
                        <w:tc>
                          <w:tcPr>
                            <w:tcW w:w="2500" w:type="pct"/>
                          </w:tcPr>
                          <w:p w:rsidR="002B4F66" w:rsidRPr="00963059" w:rsidRDefault="002B4F66" w:rsidP="003B7459">
                            <w:pPr>
                              <w:numPr>
                                <w:ilvl w:val="0"/>
                                <w:numId w:val="14"/>
                              </w:numPr>
                              <w:adjustRightInd w:val="0"/>
                              <w:snapToGrid w:val="0"/>
                              <w:spacing w:line="420" w:lineRule="atLeast"/>
                              <w:jc w:val="both"/>
                              <w:rPr>
                                <w:rFonts w:ascii="News702 BT" w:hAnsi="News702 BT"/>
                                <w:szCs w:val="24"/>
                              </w:rPr>
                            </w:pPr>
                            <w:r>
                              <w:rPr>
                                <w:rFonts w:ascii="News702 BT" w:hAnsi="News702 BT"/>
                                <w:szCs w:val="24"/>
                              </w:rPr>
                              <w:t xml:space="preserve">(1) B  (2) A  </w:t>
                            </w:r>
                          </w:p>
                        </w:tc>
                      </w:tr>
                      <w:tr w:rsidR="002B4F66" w:rsidRPr="00006700" w:rsidTr="003D1110">
                        <w:tc>
                          <w:tcPr>
                            <w:tcW w:w="2500" w:type="pct"/>
                          </w:tcPr>
                          <w:p w:rsidR="002B4F66" w:rsidRPr="00963059" w:rsidRDefault="002B4F66" w:rsidP="003B7459">
                            <w:pPr>
                              <w:numPr>
                                <w:ilvl w:val="0"/>
                                <w:numId w:val="14"/>
                              </w:numPr>
                              <w:adjustRightInd w:val="0"/>
                              <w:snapToGrid w:val="0"/>
                              <w:spacing w:line="420" w:lineRule="atLeast"/>
                              <w:jc w:val="both"/>
                              <w:rPr>
                                <w:rFonts w:ascii="News702 BT" w:hAnsi="News702 BT"/>
                                <w:szCs w:val="24"/>
                              </w:rPr>
                            </w:pPr>
                            <w:r>
                              <w:rPr>
                                <w:rFonts w:ascii="News702 BT" w:hAnsi="News702 BT"/>
                                <w:szCs w:val="24"/>
                              </w:rPr>
                              <w:t>(1) B  (2) B  (3) C</w:t>
                            </w:r>
                          </w:p>
                        </w:tc>
                        <w:tc>
                          <w:tcPr>
                            <w:tcW w:w="2500" w:type="pct"/>
                          </w:tcPr>
                          <w:p w:rsidR="002B4F66" w:rsidRPr="00963059" w:rsidRDefault="002B4F66" w:rsidP="003B7459">
                            <w:pPr>
                              <w:numPr>
                                <w:ilvl w:val="0"/>
                                <w:numId w:val="14"/>
                              </w:numPr>
                              <w:adjustRightInd w:val="0"/>
                              <w:snapToGrid w:val="0"/>
                              <w:spacing w:line="420" w:lineRule="atLeast"/>
                              <w:jc w:val="both"/>
                              <w:rPr>
                                <w:rFonts w:ascii="News702 BT" w:hAnsi="News702 BT"/>
                                <w:szCs w:val="24"/>
                              </w:rPr>
                            </w:pPr>
                            <w:r>
                              <w:rPr>
                                <w:rFonts w:ascii="News702 BT" w:hAnsi="News702 BT"/>
                                <w:szCs w:val="24"/>
                              </w:rPr>
                              <w:t>(1) B  (2) C  (3) A</w:t>
                            </w:r>
                          </w:p>
                        </w:tc>
                      </w:tr>
                    </w:tbl>
                    <w:p w:rsidR="002B4F66" w:rsidRDefault="002B4F66" w:rsidP="003D1110"/>
                  </w:txbxContent>
                </v:textbox>
                <w10:wrap anchorx="page" anchory="margin"/>
              </v:shape>
            </w:pict>
          </mc:Fallback>
        </mc:AlternateContent>
      </w:r>
      <w:r>
        <w:rPr>
          <w:rFonts w:ascii="華康楷書體 Std W7" w:eastAsia="華康楷書體 Std W7" w:hAnsi="華康楷書體 Std W7"/>
          <w:szCs w:val="24"/>
        </w:rPr>
        <w:br w:type="page"/>
      </w:r>
    </w:p>
    <w:p w:rsidR="003D1110" w:rsidRPr="00AF1C36" w:rsidRDefault="003D1110" w:rsidP="003D1110">
      <w:pPr>
        <w:pStyle w:val="TIT1"/>
        <w:spacing w:beforeLines="0" w:before="0" w:line="420" w:lineRule="atLeast"/>
        <w:ind w:left="0" w:firstLineChars="0" w:firstLine="0"/>
        <w:rPr>
          <w:rFonts w:ascii="華康楷書體 Std W7" w:eastAsia="華康楷書體 Std W7" w:hAnsi="華康楷書體 Std W7"/>
          <w:szCs w:val="24"/>
        </w:rPr>
        <w:sectPr w:rsidR="003D1110" w:rsidRPr="00AF1C36" w:rsidSect="00F92B8C">
          <w:headerReference w:type="even" r:id="rId257"/>
          <w:headerReference w:type="default" r:id="rId258"/>
          <w:pgSz w:w="11906" w:h="16838" w:code="9"/>
          <w:pgMar w:top="851" w:right="851" w:bottom="851" w:left="851" w:header="851" w:footer="850" w:gutter="0"/>
          <w:cols w:sep="1" w:space="425"/>
          <w:docGrid w:type="linesAndChars" w:linePitch="360"/>
        </w:sectPr>
      </w:pPr>
    </w:p>
    <w:p w:rsidR="003D1110" w:rsidRPr="0018378A" w:rsidRDefault="003D1110" w:rsidP="003D1110">
      <w:pPr>
        <w:pStyle w:val="aff"/>
      </w:pPr>
      <w:bookmarkStart w:id="760" w:name="_Toc74215069"/>
      <w:bookmarkStart w:id="761" w:name="_Toc75385894"/>
      <w:bookmarkStart w:id="762" w:name="_Toc80801594"/>
      <w:r>
        <w:rPr>
          <w:rFonts w:ascii="華康唐風隸 Std W9" w:eastAsia="華康唐風隸 Std W9" w:hAnsi="華康唐風隸 Std W9" w:hint="eastAsia"/>
        </w:rPr>
        <w:sym w:font="Wingdings" w:char="F0DC"/>
      </w:r>
      <w:r w:rsidRPr="0018378A">
        <w:rPr>
          <w:rFonts w:hint="eastAsia"/>
        </w:rPr>
        <w:t>專論</w:t>
      </w:r>
      <w:r>
        <w:rPr>
          <w:rFonts w:hint="eastAsia"/>
        </w:rPr>
        <w:t>二</w:t>
      </w:r>
      <w:r w:rsidRPr="0018378A">
        <w:rPr>
          <w:rFonts w:hint="eastAsia"/>
        </w:rPr>
        <w:t>：遺傳物質</w:t>
      </w:r>
      <w:bookmarkEnd w:id="760"/>
      <w:bookmarkEnd w:id="761"/>
      <w:bookmarkEnd w:id="762"/>
    </w:p>
    <w:p w:rsidR="003D1110" w:rsidRDefault="003D1110" w:rsidP="003D1110">
      <w:pPr>
        <w:pStyle w:val="aff1"/>
        <w:rPr>
          <w:shd w:val="clear" w:color="auto" w:fill="auto"/>
        </w:rPr>
      </w:pPr>
      <w:r w:rsidRPr="009126BF">
        <w:rPr>
          <w:rFonts w:hint="eastAsia"/>
        </w:rPr>
        <w:t xml:space="preserve"> 一、</w:t>
      </w:r>
      <w:r w:rsidRPr="00AC793D">
        <w:rPr>
          <w:rFonts w:hint="eastAsia"/>
          <w:shd w:val="clear" w:color="auto" w:fill="auto"/>
        </w:rPr>
        <w:t xml:space="preserve"> 染色體 </w:t>
      </w:r>
    </w:p>
    <w:p w:rsidR="003D1110" w:rsidRPr="00607ACA" w:rsidRDefault="003D1110" w:rsidP="003D1110">
      <w:pPr>
        <w:pStyle w:val="aff3"/>
        <w:spacing w:after="108"/>
      </w:pPr>
      <w:r w:rsidRPr="00607ACA">
        <w:rPr>
          <w:rFonts w:hint="eastAsia"/>
        </w:rPr>
        <w:t>(一</w:t>
      </w:r>
      <w:r w:rsidRPr="00607ACA">
        <w:t>)</w:t>
      </w:r>
      <w:r>
        <w:rPr>
          <w:rFonts w:hint="eastAsia"/>
        </w:rPr>
        <w:t xml:space="preserve"> </w:t>
      </w:r>
      <w:r w:rsidRPr="00607ACA">
        <w:t>染色體的發現</w:t>
      </w:r>
      <w:r w:rsidRPr="00607ACA">
        <w:rPr>
          <w:rFonts w:hint="eastAsia"/>
        </w:rPr>
        <w:t>：</w:t>
      </w:r>
    </w:p>
    <w:p w:rsidR="003D1110" w:rsidRDefault="003D1110" w:rsidP="003D1110">
      <w:pPr>
        <w:pStyle w:val="11"/>
        <w:ind w:left="818" w:right="480" w:hanging="338"/>
      </w:pPr>
      <w:r>
        <w:rPr>
          <w:rFonts w:hint="eastAsia"/>
        </w:rPr>
        <w:t>1</w:t>
      </w:r>
      <w:r>
        <w:t xml:space="preserve">. </w:t>
      </w:r>
      <w:r>
        <w:rPr>
          <w:rFonts w:hint="eastAsia"/>
        </w:rPr>
        <w:t>發現者</w:t>
      </w:r>
      <w:r>
        <w:br/>
      </w:r>
      <w:r>
        <w:rPr>
          <w:rFonts w:hint="eastAsia"/>
        </w:rPr>
        <w:t>佛萊明(</w:t>
      </w:r>
      <w:r>
        <w:t>Walther Flemming 1843</w:t>
      </w:r>
      <w:r>
        <w:rPr>
          <w:rFonts w:hint="eastAsia"/>
        </w:rPr>
        <w:t>～1</w:t>
      </w:r>
      <w:r>
        <w:t>905)</w:t>
      </w:r>
    </w:p>
    <w:p w:rsidR="003D1110" w:rsidRDefault="003D1110" w:rsidP="003D1110">
      <w:pPr>
        <w:pStyle w:val="21"/>
      </w:pPr>
      <w:r>
        <w:rPr>
          <w:rFonts w:hint="eastAsia"/>
        </w:rPr>
        <w:t>2</w:t>
      </w:r>
      <w:r>
        <w:t xml:space="preserve">. </w:t>
      </w:r>
      <w:r>
        <w:rPr>
          <w:rFonts w:hint="eastAsia"/>
        </w:rPr>
        <w:t>過程：</w:t>
      </w:r>
    </w:p>
    <w:p w:rsidR="003D1110" w:rsidRDefault="003D1110" w:rsidP="003D1110">
      <w:pPr>
        <w:pStyle w:val="12"/>
        <w:ind w:left="1112" w:right="480" w:hanging="320"/>
      </w:pPr>
      <w:r>
        <w:t xml:space="preserve">(1) </w:t>
      </w:r>
      <w:r>
        <w:rPr>
          <w:rFonts w:hint="eastAsia"/>
        </w:rPr>
        <w:t>他以顯微鏡觀察染色後的細胞，發現在細胞分裂過程中，有一些顏色較深的絲狀構造。</w:t>
      </w:r>
    </w:p>
    <w:p w:rsidR="003D1110" w:rsidRDefault="003D1110" w:rsidP="003D1110">
      <w:pPr>
        <w:pStyle w:val="12"/>
        <w:ind w:left="1112" w:right="480" w:hanging="320"/>
      </w:pPr>
      <w:r>
        <w:t xml:space="preserve">(2) </w:t>
      </w:r>
      <w:r>
        <w:rPr>
          <w:rFonts w:hint="eastAsia"/>
        </w:rPr>
        <w:t>他將細胞分裂的過程稱為有絲分裂。</w:t>
      </w:r>
    </w:p>
    <w:p w:rsidR="003D1110" w:rsidRPr="00D33AC5" w:rsidRDefault="003D1110" w:rsidP="003D1110">
      <w:pPr>
        <w:pStyle w:val="12"/>
        <w:ind w:left="1112" w:right="480" w:hanging="320"/>
      </w:pPr>
      <w:r>
        <w:t xml:space="preserve">(3) </w:t>
      </w:r>
      <w:r>
        <w:rPr>
          <w:rFonts w:hint="eastAsia"/>
        </w:rPr>
        <w:t>此絲狀構造後來被命名為染色體</w:t>
      </w:r>
      <w:r>
        <w:br/>
      </w:r>
    </w:p>
    <w:p w:rsidR="003D1110" w:rsidRPr="009126BF" w:rsidRDefault="003D1110" w:rsidP="003D1110">
      <w:pPr>
        <w:pStyle w:val="aff3"/>
        <w:spacing w:after="108"/>
      </w:pPr>
      <w:r>
        <w:rPr>
          <w:rFonts w:hint="eastAsia"/>
        </w:rPr>
        <w:t>(二</w:t>
      </w:r>
      <w:r>
        <w:t>)</w:t>
      </w:r>
      <w:r>
        <w:rPr>
          <w:rFonts w:hint="eastAsia"/>
        </w:rPr>
        <w:t xml:space="preserve"> </w:t>
      </w:r>
      <w:r w:rsidRPr="00AC793D">
        <w:rPr>
          <w:rFonts w:hint="eastAsia"/>
        </w:rPr>
        <w:t xml:space="preserve">染色體遺傳學說 </w:t>
      </w:r>
    </w:p>
    <w:p w:rsidR="003D1110" w:rsidRPr="00D33AC5" w:rsidRDefault="003D1110" w:rsidP="003D1110">
      <w:pPr>
        <w:pStyle w:val="21"/>
      </w:pPr>
      <w:r>
        <w:t xml:space="preserve">1. </w:t>
      </w:r>
      <w:r w:rsidRPr="0018378A">
        <w:rPr>
          <w:rFonts w:hint="eastAsia"/>
        </w:rPr>
        <w:t>年代：1903年</w:t>
      </w:r>
      <w:r>
        <w:br/>
      </w:r>
    </w:p>
    <w:p w:rsidR="003D1110" w:rsidRPr="00324BA1" w:rsidRDefault="003D1110" w:rsidP="003D1110">
      <w:pPr>
        <w:pStyle w:val="11"/>
        <w:ind w:left="818" w:right="480" w:hanging="338"/>
        <w:rPr>
          <w:rStyle w:val="22"/>
        </w:rPr>
      </w:pPr>
      <w:r>
        <w:t xml:space="preserve">2. </w:t>
      </w:r>
      <w:r w:rsidRPr="0018378A">
        <w:rPr>
          <w:rFonts w:hint="eastAsia"/>
        </w:rPr>
        <w:t>提出者：美國學者薩登和德國學者包法利</w:t>
      </w:r>
      <w:r>
        <w:br/>
      </w:r>
    </w:p>
    <w:p w:rsidR="003D1110" w:rsidRPr="00D33AC5" w:rsidRDefault="003D1110" w:rsidP="003D1110">
      <w:pPr>
        <w:pStyle w:val="11"/>
        <w:ind w:left="818" w:right="480" w:hanging="338"/>
      </w:pPr>
      <w:r>
        <w:t xml:space="preserve">3. </w:t>
      </w:r>
      <w:r w:rsidRPr="0018378A">
        <w:rPr>
          <w:rFonts w:hint="eastAsia"/>
        </w:rPr>
        <w:t>提出問題：基因在哪裡？</w:t>
      </w:r>
      <w:r>
        <w:br/>
      </w:r>
    </w:p>
    <w:p w:rsidR="003D1110" w:rsidRDefault="003D1110" w:rsidP="003D1110">
      <w:pPr>
        <w:pStyle w:val="11"/>
        <w:ind w:left="818" w:right="480" w:hanging="338"/>
      </w:pPr>
      <w:r>
        <w:t xml:space="preserve">4. </w:t>
      </w:r>
      <w:r>
        <w:rPr>
          <w:rFonts w:hint="eastAsia"/>
        </w:rPr>
        <w:t>研究方法：</w:t>
      </w:r>
      <w:r>
        <w:br/>
      </w:r>
      <w:r w:rsidRPr="009800B4">
        <w:rPr>
          <w:rFonts w:hint="eastAsia"/>
        </w:rPr>
        <w:t>藉由數個觀察</w:t>
      </w:r>
      <w:r>
        <w:rPr>
          <w:rFonts w:hint="eastAsia"/>
        </w:rPr>
        <w:t>推論</w:t>
      </w:r>
    </w:p>
    <w:p w:rsidR="003D1110" w:rsidRPr="00D33AC5" w:rsidRDefault="003D1110" w:rsidP="003D1110">
      <w:pPr>
        <w:pStyle w:val="12"/>
        <w:ind w:left="1112" w:right="480" w:hanging="320"/>
      </w:pPr>
      <w:r w:rsidRPr="00324BA1">
        <w:rPr>
          <w:rStyle w:val="13"/>
        </w:rPr>
        <w:t xml:space="preserve">(1) </w:t>
      </w:r>
      <w:r w:rsidRPr="00324BA1">
        <w:rPr>
          <w:rStyle w:val="13"/>
          <w:rFonts w:hint="eastAsia"/>
        </w:rPr>
        <w:t>有性生殖時，親代僅將精卵傳給子代</w:t>
      </w:r>
      <w:r w:rsidRPr="00324BA1">
        <w:rPr>
          <w:rStyle w:val="13"/>
        </w:rPr>
        <w:br/>
      </w:r>
      <w:r w:rsidRPr="00242F1A">
        <w:rPr>
          <w:rFonts w:hint="eastAsia"/>
        </w:rPr>
        <w:t>→因此基因應在_______內</w:t>
      </w:r>
    </w:p>
    <w:p w:rsidR="003D1110" w:rsidRPr="00D33AC5" w:rsidRDefault="003D1110" w:rsidP="003D1110">
      <w:pPr>
        <w:pStyle w:val="12"/>
        <w:ind w:left="1112" w:right="480" w:hanging="320"/>
      </w:pPr>
      <w:r>
        <w:t xml:space="preserve">(2) </w:t>
      </w:r>
      <w:r w:rsidRPr="009800B4">
        <w:rPr>
          <w:rFonts w:hint="eastAsia"/>
        </w:rPr>
        <w:t>受精卵由精、卵結合而成，精、卵的貢獻相同，但精子提供的細胞質極少</w:t>
      </w:r>
      <w:r>
        <w:rPr>
          <w:rFonts w:hint="eastAsia"/>
        </w:rPr>
        <w:t>，唯兩者皆各提供一個大小相仿的細胞核。</w:t>
      </w:r>
      <w:r>
        <w:br/>
      </w:r>
      <w:r w:rsidRPr="009800B4">
        <w:rPr>
          <w:rFonts w:hint="eastAsia"/>
        </w:rPr>
        <w:t>→因此基因應在__________內</w:t>
      </w:r>
    </w:p>
    <w:p w:rsidR="003D1110" w:rsidRPr="009800B4" w:rsidRDefault="003D1110" w:rsidP="003D1110">
      <w:pPr>
        <w:pStyle w:val="12"/>
        <w:ind w:left="1112" w:right="480" w:hanging="320"/>
      </w:pPr>
      <w:r>
        <w:t>(3)</w:t>
      </w:r>
      <w:r>
        <w:rPr>
          <w:rFonts w:hint="eastAsia"/>
        </w:rPr>
        <w:t xml:space="preserve"> </w:t>
      </w:r>
      <w:r w:rsidRPr="009800B4">
        <w:rPr>
          <w:rFonts w:hint="eastAsia"/>
        </w:rPr>
        <w:t>減數分裂時，</w:t>
      </w:r>
      <w:r>
        <w:rPr>
          <w:rFonts w:hint="eastAsia"/>
        </w:rPr>
        <w:t>細胞</w:t>
      </w:r>
      <w:r w:rsidRPr="009800B4">
        <w:rPr>
          <w:rFonts w:hint="eastAsia"/>
        </w:rPr>
        <w:t>核內染色體的移動</w:t>
      </w:r>
      <w:r>
        <w:rPr>
          <w:rFonts w:hint="eastAsia"/>
        </w:rPr>
        <w:t>方式，</w:t>
      </w:r>
      <w:r w:rsidRPr="009800B4">
        <w:rPr>
          <w:rFonts w:hint="eastAsia"/>
        </w:rPr>
        <w:t>與孟德爾遺傳定律的基因動態一致</w:t>
      </w:r>
      <w:r w:rsidR="00121A5E" w:rsidRPr="009800B4">
        <w:rPr>
          <w:rFonts w:hint="eastAsia"/>
        </w:rPr>
        <w:t>、受精作用</w:t>
      </w:r>
      <w:r w:rsidR="00121A5E">
        <w:rPr>
          <w:rFonts w:hint="eastAsia"/>
        </w:rPr>
        <w:t>時，染色體從單套變回雙套符合孟德爾對成對因子的敘述。</w:t>
      </w:r>
      <w:r>
        <w:br/>
      </w:r>
      <w:r w:rsidRPr="009800B4">
        <w:rPr>
          <w:rFonts w:hint="eastAsia"/>
        </w:rPr>
        <w:t>→因此基因應在細胞核內的__________上</w:t>
      </w:r>
    </w:p>
    <w:p w:rsidR="003D1110" w:rsidRPr="0018378A" w:rsidRDefault="003D1110" w:rsidP="003D1110">
      <w:pPr>
        <w:pStyle w:val="12"/>
        <w:ind w:left="1161" w:right="480" w:hanging="369"/>
        <w:rPr>
          <w:rFonts w:ascii="華康楷書體 Std W7" w:eastAsia="華康楷書體 Std W7" w:hAnsi="華康楷書體 Std W7"/>
          <w:sz w:val="30"/>
          <w:szCs w:val="30"/>
        </w:rPr>
      </w:pPr>
    </w:p>
    <w:p w:rsidR="003D1110" w:rsidRDefault="003D1110" w:rsidP="003D1110">
      <w:pPr>
        <w:pStyle w:val="11"/>
        <w:ind w:left="818" w:right="480" w:hanging="338"/>
        <w:rPr>
          <w:rFonts w:ascii="華康圓體 Std W8" w:eastAsia="華康圓體 Std W8" w:hAnsi="華康圓體 Std W8"/>
          <w:kern w:val="0"/>
        </w:rPr>
      </w:pPr>
      <w:r>
        <w:t xml:space="preserve">5. </w:t>
      </w:r>
      <w:r w:rsidRPr="0018378A">
        <w:rPr>
          <w:rFonts w:hint="eastAsia"/>
        </w:rPr>
        <w:t>學說結論</w:t>
      </w:r>
      <w:r>
        <w:rPr>
          <w:rFonts w:hint="eastAsia"/>
        </w:rPr>
        <w:t>與重要性</w:t>
      </w:r>
      <w:r w:rsidRPr="0018378A">
        <w:rPr>
          <w:rFonts w:hint="eastAsia"/>
        </w:rPr>
        <w:t>：</w:t>
      </w:r>
      <w:r>
        <w:br/>
      </w:r>
      <w:r>
        <w:rPr>
          <w:rFonts w:hint="eastAsia"/>
          <w:bdr w:val="single" w:sz="4" w:space="0" w:color="auto"/>
        </w:rPr>
        <w:t>將從「遺傳因子」此抽象的名詞定</w:t>
      </w:r>
      <w:r w:rsidRPr="009800B4">
        <w:rPr>
          <w:rFonts w:hint="eastAsia"/>
          <w:bdr w:val="single" w:sz="4" w:space="0" w:color="auto"/>
        </w:rPr>
        <w:t>位在___________上。</w:t>
      </w:r>
      <w:r w:rsidRPr="00242F1A">
        <w:rPr>
          <w:rFonts w:ascii="華康圓體 Std W8" w:eastAsia="華康圓體 Std W8" w:hAnsi="華康圓體 Std W8"/>
          <w:kern w:val="0"/>
        </w:rPr>
        <w:br w:type="page"/>
      </w:r>
    </w:p>
    <w:p w:rsidR="003D1110" w:rsidRDefault="003D1110" w:rsidP="003D1110">
      <w:pPr>
        <w:pStyle w:val="aff3"/>
        <w:spacing w:after="108"/>
      </w:pPr>
      <w:r>
        <w:rPr>
          <w:rFonts w:hint="eastAsia"/>
        </w:rPr>
        <w:t>(三</w:t>
      </w:r>
      <w:r>
        <w:t>)</w:t>
      </w:r>
      <w:r>
        <w:rPr>
          <w:rFonts w:hint="eastAsia"/>
        </w:rPr>
        <w:t xml:space="preserve"> </w:t>
      </w:r>
      <w:bookmarkStart w:id="763" w:name="基因聯鎖群"/>
      <w:r>
        <w:rPr>
          <w:rFonts w:hint="eastAsia"/>
        </w:rPr>
        <w:t>基因聯鎖群</w:t>
      </w:r>
      <w:bookmarkEnd w:id="763"/>
    </w:p>
    <w:p w:rsidR="003D1110" w:rsidRDefault="003D1110" w:rsidP="003D1110">
      <w:pPr>
        <w:pStyle w:val="11"/>
        <w:ind w:left="818" w:right="480" w:hanging="338"/>
      </w:pPr>
      <w:r>
        <w:rPr>
          <w:rFonts w:hint="eastAsia"/>
        </w:rPr>
        <w:t>1</w:t>
      </w:r>
      <w:r>
        <w:t xml:space="preserve">. </w:t>
      </w:r>
      <w:r>
        <w:rPr>
          <w:rFonts w:hint="eastAsia"/>
        </w:rPr>
        <w:t>提出者：</w:t>
      </w:r>
      <w:r>
        <w:br/>
      </w:r>
      <w:r>
        <w:rPr>
          <w:rFonts w:hint="eastAsia"/>
        </w:rPr>
        <w:t>薩登推論一對染色體上應有多個不同基因。</w:t>
      </w:r>
      <w:r>
        <w:br/>
      </w:r>
    </w:p>
    <w:p w:rsidR="003D1110" w:rsidRDefault="003D1110" w:rsidP="003D1110">
      <w:pPr>
        <w:pStyle w:val="11"/>
        <w:ind w:left="818" w:right="480" w:hanging="338"/>
      </w:pPr>
      <w:r>
        <w:rPr>
          <w:rFonts w:hint="eastAsia"/>
        </w:rPr>
        <w:t>2</w:t>
      </w:r>
      <w:r>
        <w:t xml:space="preserve">. </w:t>
      </w:r>
      <w:r>
        <w:rPr>
          <w:rFonts w:hint="eastAsia"/>
        </w:rPr>
        <w:t>證實者：</w:t>
      </w:r>
      <w:r>
        <w:br/>
      </w:r>
      <w:r>
        <w:rPr>
          <w:rFonts w:hint="eastAsia"/>
        </w:rPr>
        <w:t>摩根藉由果蠅實驗證明基因的聯鎖關係。</w:t>
      </w:r>
    </w:p>
    <w:p w:rsidR="003D1110" w:rsidRDefault="003D1110" w:rsidP="003D1110">
      <w:pPr>
        <w:pStyle w:val="11"/>
        <w:ind w:left="818" w:right="480" w:hanging="338"/>
      </w:pPr>
    </w:p>
    <w:p w:rsidR="003D1110" w:rsidRDefault="003D1110" w:rsidP="003D1110">
      <w:pPr>
        <w:pStyle w:val="11"/>
        <w:ind w:left="818" w:right="480" w:hanging="338"/>
      </w:pPr>
      <w:r>
        <w:t xml:space="preserve">3. </w:t>
      </w:r>
      <w:r>
        <w:rPr>
          <w:rFonts w:hint="eastAsia"/>
        </w:rPr>
        <w:t>定義：</w:t>
      </w:r>
      <w:r>
        <w:br/>
      </w:r>
      <w:r>
        <w:rPr>
          <w:rFonts w:hint="eastAsia"/>
        </w:rPr>
        <w:t>位於同一條染色體的所有基因稱為一個聯鎖群，而同一個聯鎖群在減數分裂時通常會被分到同一個子細胞中。</w:t>
      </w:r>
      <w:r>
        <w:br/>
      </w:r>
      <w:r>
        <w:rPr>
          <w:rFonts w:hint="eastAsia"/>
        </w:rPr>
        <w:t>※若發生「互換」，則不會進入同一個子細胞。</w:t>
      </w:r>
    </w:p>
    <w:p w:rsidR="003D1110" w:rsidRDefault="003D1110" w:rsidP="003D1110">
      <w:pPr>
        <w:pStyle w:val="11"/>
        <w:ind w:left="818" w:right="480" w:hanging="338"/>
      </w:pPr>
    </w:p>
    <w:p w:rsidR="003D1110" w:rsidRDefault="003D1110" w:rsidP="003D1110">
      <w:pPr>
        <w:pStyle w:val="11"/>
        <w:ind w:left="818" w:right="480" w:hanging="338"/>
      </w:pPr>
      <w:r>
        <w:t xml:space="preserve">4. </w:t>
      </w:r>
      <w:r>
        <w:rPr>
          <w:rFonts w:hint="eastAsia"/>
        </w:rPr>
        <w:t>聯鎖群實例：</w:t>
      </w:r>
    </w:p>
    <w:p w:rsidR="003D1110" w:rsidRDefault="003D1110" w:rsidP="003D1110">
      <w:pPr>
        <w:pStyle w:val="12"/>
        <w:ind w:left="1112" w:right="480" w:hanging="320"/>
      </w:pPr>
      <w:r>
        <w:rPr>
          <w:rFonts w:hint="eastAsia"/>
        </w:rPr>
        <w:t>(</w:t>
      </w:r>
      <w:r>
        <w:t>1)</w:t>
      </w:r>
      <w:r>
        <w:rPr>
          <w:rFonts w:hint="eastAsia"/>
        </w:rPr>
        <w:t>細菌具有1個聯鎖群。</w:t>
      </w:r>
    </w:p>
    <w:p w:rsidR="003D1110" w:rsidRDefault="003D1110" w:rsidP="003D1110">
      <w:pPr>
        <w:pStyle w:val="12"/>
        <w:ind w:left="1112" w:right="480" w:hanging="320"/>
      </w:pPr>
      <w:r>
        <w:rPr>
          <w:rFonts w:hint="eastAsia"/>
        </w:rPr>
        <w:t>(</w:t>
      </w:r>
      <w:r>
        <w:t>2)</w:t>
      </w:r>
      <w:r>
        <w:rPr>
          <w:rFonts w:hint="eastAsia"/>
        </w:rPr>
        <w:t>人類女性具有2</w:t>
      </w:r>
      <w:r>
        <w:t>3</w:t>
      </w:r>
      <w:r>
        <w:rPr>
          <w:rFonts w:hint="eastAsia"/>
        </w:rPr>
        <w:t>個聯鎖群；男性則有2</w:t>
      </w:r>
      <w:r>
        <w:t>4</w:t>
      </w:r>
      <w:r>
        <w:rPr>
          <w:rFonts w:hint="eastAsia"/>
        </w:rPr>
        <w:t>個聯鎖群(</w:t>
      </w:r>
      <w:r>
        <w:t>Y</w:t>
      </w:r>
      <w:r>
        <w:rPr>
          <w:rFonts w:hint="eastAsia"/>
        </w:rPr>
        <w:t>獨立計算</w:t>
      </w:r>
      <w:r>
        <w:t>)</w:t>
      </w:r>
      <w:r>
        <w:rPr>
          <w:rFonts w:hint="eastAsia"/>
        </w:rPr>
        <w:t>。</w:t>
      </w:r>
    </w:p>
    <w:p w:rsidR="003D1110" w:rsidRDefault="003D1110" w:rsidP="003D1110">
      <w:pPr>
        <w:pStyle w:val="12"/>
        <w:ind w:left="1112" w:right="480" w:hanging="320"/>
      </w:pPr>
    </w:p>
    <w:p w:rsidR="003D1110" w:rsidRDefault="003D1110" w:rsidP="003D1110">
      <w:pPr>
        <w:widowControl/>
        <w:rPr>
          <w:rFonts w:ascii="華康楷書體 Std W5" w:eastAsia="華康楷書體 Std W5" w:hAnsi="華康楷書體 Std W5"/>
          <w:sz w:val="26"/>
          <w:szCs w:val="26"/>
        </w:rPr>
      </w:pPr>
      <w:r>
        <w:br w:type="page"/>
      </w:r>
    </w:p>
    <w:p w:rsidR="003D1110" w:rsidRDefault="003D1110" w:rsidP="003D1110">
      <w:pPr>
        <w:pStyle w:val="aff1"/>
        <w:rPr>
          <w:rFonts w:ascii="華康唐風隸 Std W9" w:eastAsia="華康唐風隸 Std W9" w:hAnsi="華康唐風隸 Std W9"/>
          <w:shd w:val="clear" w:color="auto" w:fill="auto"/>
        </w:rPr>
      </w:pPr>
      <w:r w:rsidRPr="009800B4">
        <w:rPr>
          <w:rFonts w:hint="eastAsia"/>
        </w:rPr>
        <w:t xml:space="preserve"> </w:t>
      </w:r>
      <w:r>
        <w:rPr>
          <w:rFonts w:hint="eastAsia"/>
        </w:rPr>
        <w:t>二</w:t>
      </w:r>
      <w:r w:rsidRPr="009800B4">
        <w:rPr>
          <w:rFonts w:hint="eastAsia"/>
        </w:rPr>
        <w:t>、</w:t>
      </w:r>
      <w:r w:rsidRPr="00AC793D">
        <w:rPr>
          <w:rFonts w:ascii="華康唐風隸 Std W9" w:eastAsia="華康唐風隸 Std W9" w:hAnsi="華康唐風隸 Std W9" w:hint="eastAsia"/>
          <w:shd w:val="clear" w:color="auto" w:fill="auto"/>
        </w:rPr>
        <w:t xml:space="preserve"> </w:t>
      </w:r>
      <w:r w:rsidRPr="00324BA1">
        <w:rPr>
          <w:rFonts w:hint="eastAsia"/>
          <w:shd w:val="clear" w:color="auto" w:fill="auto"/>
        </w:rPr>
        <w:t>DNA</w:t>
      </w:r>
      <w:r>
        <w:rPr>
          <w:rFonts w:hint="eastAsia"/>
          <w:shd w:val="clear" w:color="auto" w:fill="auto"/>
        </w:rPr>
        <w:t xml:space="preserve"> </w:t>
      </w:r>
    </w:p>
    <w:p w:rsidR="003D1110" w:rsidRDefault="003D1110" w:rsidP="003D1110">
      <w:pPr>
        <w:pStyle w:val="aff3"/>
        <w:spacing w:after="108"/>
        <w:rPr>
          <w:rFonts w:ascii="華康唐風隸 Std W9" w:eastAsia="華康唐風隸 Std W9" w:hAnsi="華康唐風隸 Std W9"/>
        </w:rPr>
      </w:pPr>
      <w:r>
        <w:t>(</w:t>
      </w:r>
      <w:r>
        <w:rPr>
          <w:rFonts w:hint="eastAsia"/>
        </w:rPr>
        <w:t>一</w:t>
      </w:r>
      <w:r>
        <w:t>)</w:t>
      </w:r>
      <w:r>
        <w:rPr>
          <w:rFonts w:hint="eastAsia"/>
        </w:rPr>
        <w:t xml:space="preserve"> </w:t>
      </w:r>
      <w:r w:rsidRPr="00AC793D">
        <w:rPr>
          <w:rFonts w:hint="eastAsia"/>
        </w:rPr>
        <w:t xml:space="preserve">DNA結構的發現 </w:t>
      </w:r>
    </w:p>
    <w:p w:rsidR="003D1110" w:rsidRDefault="003D1110" w:rsidP="003D1110">
      <w:pPr>
        <w:pStyle w:val="11"/>
        <w:ind w:left="818" w:right="480" w:hanging="338"/>
      </w:pPr>
      <w:r>
        <w:t xml:space="preserve">1. </w:t>
      </w:r>
      <w:r>
        <w:rPr>
          <w:rFonts w:hint="eastAsia"/>
        </w:rPr>
        <w:t>年代：1953年</w:t>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Pr="000A140F" w:rsidRDefault="003D1110" w:rsidP="003D1110">
      <w:pPr>
        <w:pStyle w:val="11"/>
        <w:ind w:left="818" w:right="480" w:hanging="338"/>
      </w:pPr>
      <w:r w:rsidRPr="000A140F">
        <w:t xml:space="preserve">2. </w:t>
      </w:r>
      <w:r w:rsidRPr="000A140F">
        <w:rPr>
          <w:rFonts w:hint="eastAsia"/>
        </w:rPr>
        <w:t>發現者：</w:t>
      </w:r>
      <w:r w:rsidRPr="000A140F">
        <w:br/>
      </w:r>
      <w:r w:rsidRPr="000A140F">
        <w:rPr>
          <w:rFonts w:hint="eastAsia"/>
        </w:rPr>
        <w:t>美國科學家華生(</w:t>
      </w:r>
      <w:r w:rsidRPr="000A140F">
        <w:rPr>
          <w:u w:val="single"/>
        </w:rPr>
        <w:t>James</w:t>
      </w:r>
      <w:r w:rsidRPr="000A140F">
        <w:t xml:space="preserve"> </w:t>
      </w:r>
      <w:r w:rsidRPr="000A140F">
        <w:rPr>
          <w:u w:val="single"/>
        </w:rPr>
        <w:t>Dewey</w:t>
      </w:r>
      <w:r w:rsidRPr="000A140F">
        <w:rPr>
          <w:rFonts w:hint="eastAsia"/>
        </w:rPr>
        <w:t xml:space="preserve"> </w:t>
      </w:r>
      <w:r w:rsidRPr="000A140F">
        <w:rPr>
          <w:u w:val="single"/>
        </w:rPr>
        <w:t>Watson</w:t>
      </w:r>
      <w:r w:rsidRPr="000A140F">
        <w:rPr>
          <w:rFonts w:hint="eastAsia"/>
        </w:rPr>
        <w:t>)、</w:t>
      </w:r>
      <w:r w:rsidRPr="000A140F">
        <w:br/>
      </w:r>
      <w:r w:rsidRPr="000A140F">
        <w:rPr>
          <w:rFonts w:hint="eastAsia"/>
        </w:rPr>
        <w:t>英國科學家克立克(</w:t>
      </w:r>
      <w:r w:rsidRPr="000A140F">
        <w:rPr>
          <w:u w:val="single"/>
        </w:rPr>
        <w:t>Francis</w:t>
      </w:r>
      <w:r w:rsidRPr="000A140F">
        <w:rPr>
          <w:rFonts w:ascii="Cambria" w:hAnsi="Cambria" w:cs="Cambria"/>
        </w:rPr>
        <w:t xml:space="preserve"> </w:t>
      </w:r>
      <w:r w:rsidRPr="000A140F">
        <w:rPr>
          <w:u w:val="single"/>
        </w:rPr>
        <w:t>Harry</w:t>
      </w:r>
      <w:r w:rsidRPr="000A140F">
        <w:t xml:space="preserve"> </w:t>
      </w:r>
      <w:r w:rsidRPr="000A140F">
        <w:rPr>
          <w:u w:val="single"/>
        </w:rPr>
        <w:t>Compton</w:t>
      </w:r>
      <w:r w:rsidRPr="000A140F">
        <w:rPr>
          <w:rFonts w:ascii="Cambria" w:hAnsi="Cambria" w:cs="Cambria"/>
        </w:rPr>
        <w:t xml:space="preserve"> </w:t>
      </w:r>
      <w:r w:rsidRPr="000A140F">
        <w:rPr>
          <w:u w:val="single"/>
        </w:rPr>
        <w:t>Crick</w:t>
      </w:r>
      <w:r w:rsidRPr="000A140F">
        <w:rPr>
          <w:rFonts w:hint="eastAsia"/>
        </w:rPr>
        <w:t>)和</w:t>
      </w:r>
      <w:r w:rsidRPr="000A140F">
        <w:br/>
      </w:r>
      <w:r w:rsidRPr="000A140F">
        <w:rPr>
          <w:rFonts w:hint="eastAsia"/>
        </w:rPr>
        <w:t>英國科學家富蘭克林(</w:t>
      </w:r>
      <w:r w:rsidRPr="000A140F">
        <w:rPr>
          <w:u w:val="single"/>
        </w:rPr>
        <w:t>Rosalind</w:t>
      </w:r>
      <w:r w:rsidRPr="000A140F">
        <w:t xml:space="preserve"> </w:t>
      </w:r>
      <w:r w:rsidRPr="000A140F">
        <w:rPr>
          <w:u w:val="single"/>
        </w:rPr>
        <w:t>Elsie</w:t>
      </w:r>
      <w:r w:rsidRPr="000A140F">
        <w:t xml:space="preserve"> </w:t>
      </w:r>
      <w:r w:rsidRPr="000A140F">
        <w:rPr>
          <w:u w:val="single"/>
        </w:rPr>
        <w:t>Franklin</w:t>
      </w:r>
      <w:r w:rsidRPr="000A140F">
        <w:rPr>
          <w:rFonts w:hint="eastAsia"/>
        </w:rPr>
        <w:t>)</w:t>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pStyle w:val="11"/>
        <w:ind w:left="818" w:right="480" w:hanging="338"/>
      </w:pPr>
      <w:r>
        <w:t xml:space="preserve">3. </w:t>
      </w:r>
      <w:r>
        <w:rPr>
          <w:rFonts w:hint="eastAsia"/>
        </w:rPr>
        <w:t>結構：</w:t>
      </w:r>
      <w:r>
        <w:br/>
      </w:r>
      <w:r>
        <w:rPr>
          <w:rFonts w:hint="eastAsia"/>
        </w:rPr>
        <w:t>雙股螺旋。</w:t>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rFonts w:ascii="華康楷書體 Std W7" w:eastAsia="華康楷書體 Std W7" w:hAnsi="華康楷書體 Std W7" w:hint="eastAsia"/>
          <w:noProof/>
          <w:sz w:val="30"/>
          <w:szCs w:val="30"/>
        </w:rPr>
        <mc:AlternateContent>
          <mc:Choice Requires="wpg">
            <w:drawing>
              <wp:anchor distT="0" distB="0" distL="114300" distR="114300" simplePos="0" relativeHeight="252102144" behindDoc="0" locked="0" layoutInCell="1" allowOverlap="1" wp14:anchorId="216E7597" wp14:editId="25A1F8ED">
                <wp:simplePos x="0" y="0"/>
                <wp:positionH relativeFrom="column">
                  <wp:posOffset>2201177</wp:posOffset>
                </wp:positionH>
                <wp:positionV relativeFrom="paragraph">
                  <wp:posOffset>22659</wp:posOffset>
                </wp:positionV>
                <wp:extent cx="2488131" cy="5509293"/>
                <wp:effectExtent l="0" t="0" r="0" b="0"/>
                <wp:wrapNone/>
                <wp:docPr id="7436" name="群組 7436"/>
                <wp:cNvGraphicFramePr/>
                <a:graphic xmlns:a="http://schemas.openxmlformats.org/drawingml/2006/main">
                  <a:graphicData uri="http://schemas.microsoft.com/office/word/2010/wordprocessingGroup">
                    <wpg:wgp>
                      <wpg:cNvGrpSpPr/>
                      <wpg:grpSpPr>
                        <a:xfrm>
                          <a:off x="0" y="0"/>
                          <a:ext cx="2488131" cy="5509293"/>
                          <a:chOff x="0" y="0"/>
                          <a:chExt cx="2884080" cy="7117080"/>
                        </a:xfrm>
                      </wpg:grpSpPr>
                      <pic:pic xmlns:pic="http://schemas.openxmlformats.org/drawingml/2006/picture">
                        <pic:nvPicPr>
                          <pic:cNvPr id="7433" name="圖片 7433"/>
                          <pic:cNvPicPr>
                            <a:picLocks noChangeAspect="1"/>
                          </pic:cNvPicPr>
                        </pic:nvPicPr>
                        <pic:blipFill rotWithShape="1">
                          <a:blip r:embed="rId259">
                            <a:extLst>
                              <a:ext uri="{28A0092B-C50C-407E-A947-70E740481C1C}">
                                <a14:useLocalDpi xmlns:a14="http://schemas.microsoft.com/office/drawing/2010/main" val="0"/>
                              </a:ext>
                            </a:extLst>
                          </a:blip>
                          <a:srcRect l="32533" r="11550"/>
                          <a:stretch/>
                        </pic:blipFill>
                        <pic:spPr bwMode="auto">
                          <a:xfrm>
                            <a:off x="0" y="0"/>
                            <a:ext cx="2396490" cy="7117080"/>
                          </a:xfrm>
                          <a:prstGeom prst="rect">
                            <a:avLst/>
                          </a:prstGeom>
                          <a:noFill/>
                          <a:ln>
                            <a:noFill/>
                          </a:ln>
                          <a:extLst>
                            <a:ext uri="{53640926-AAD7-44D8-BBD7-CCE9431645EC}">
                              <a14:shadowObscured xmlns:a14="http://schemas.microsoft.com/office/drawing/2010/main"/>
                            </a:ext>
                          </a:extLst>
                        </pic:spPr>
                      </pic:pic>
                      <wps:wsp>
                        <wps:cNvPr id="7434" name="文字方塊 7434"/>
                        <wps:cNvSpPr txBox="1"/>
                        <wps:spPr>
                          <a:xfrm>
                            <a:off x="750368" y="6617248"/>
                            <a:ext cx="805897" cy="401870"/>
                          </a:xfrm>
                          <a:prstGeom prst="rect">
                            <a:avLst/>
                          </a:prstGeom>
                          <a:noFill/>
                          <a:ln w="6350">
                            <a:noFill/>
                          </a:ln>
                        </wps:spPr>
                        <wps:txbx>
                          <w:txbxContent>
                            <w:p w:rsidR="002B4F66" w:rsidRDefault="002B4F66" w:rsidP="003D1110">
                              <w:r>
                                <w:rPr>
                                  <w:rFonts w:hint="eastAsia"/>
                                </w:rPr>
                                <w:t>2n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35" name="文字方塊 7435"/>
                        <wps:cNvSpPr txBox="1"/>
                        <wps:spPr>
                          <a:xfrm>
                            <a:off x="2102649" y="924015"/>
                            <a:ext cx="781431" cy="394007"/>
                          </a:xfrm>
                          <a:prstGeom prst="rect">
                            <a:avLst/>
                          </a:prstGeom>
                          <a:noFill/>
                          <a:ln w="6350">
                            <a:noFill/>
                          </a:ln>
                        </wps:spPr>
                        <wps:txbx>
                          <w:txbxContent>
                            <w:p w:rsidR="002B4F66" w:rsidRDefault="002B4F66" w:rsidP="003D1110">
                              <w:r>
                                <w:rPr>
                                  <w:rFonts w:hint="eastAsia"/>
                                </w:rPr>
                                <w:t>0.34n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16E7597" id="群組 7436" o:spid="_x0000_s1434" style="position:absolute;left:0;text-align:left;margin-left:173.3pt;margin-top:1.8pt;width:195.9pt;height:433.8pt;z-index:252102144;mso-position-horizontal-relative:text;mso-position-vertical-relative:text;mso-width-relative:margin;mso-height-relative:margin" coordsize="28840,7117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">
                <v:shape id="圖片 7433" o:spid="_x0000_s1435" type="#_x0000_t75" style="position:absolute;width:23964;height:7117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">
                  <v:imagedata r:id="rId260" o:title="" cropleft="21321f" cropright="7569f"/>
                </v:shape>
                <v:shape id="文字方塊 7434" o:spid="_x0000_s1436" type="#_x0000_t202" style="position:absolute;left:7503;top:66172;width:8059;height:40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" filled="f" stroked="f" strokeweight=".5pt">
                  <v:textbox>
                    <w:txbxContent>
                      <w:p w:rsidR="002B4F66" w:rsidRDefault="002B4F66" w:rsidP="003D1110">
                        <w:r>
                          <w:rPr>
                            <w:rFonts w:hint="eastAsia"/>
                          </w:rPr>
                          <w:t>2nm</w:t>
                        </w:r>
                      </w:p>
                    </w:txbxContent>
                  </v:textbox>
                </v:shape>
                <v:shape id="文字方塊 7435" o:spid="_x0000_s1437" type="#_x0000_t202" style="position:absolute;left:21026;top:9240;width:7814;height:39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" filled="f" stroked="f" strokeweight=".5pt">
                  <v:textbox>
                    <w:txbxContent>
                      <w:p w:rsidR="002B4F66" w:rsidRDefault="002B4F66" w:rsidP="003D1110">
                        <w:r>
                          <w:rPr>
                            <w:rFonts w:hint="eastAsia"/>
                          </w:rPr>
                          <w:t>0.34nm</w:t>
                        </w:r>
                      </w:p>
                    </w:txbxContent>
                  </v:textbox>
                </v:shape>
              </v:group>
            </w:pict>
          </mc:Fallback>
        </mc:AlternateContent>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widowControl/>
        <w:rPr>
          <w:rFonts w:ascii="華康楷書體 Std W7" w:eastAsia="華康楷書體 Std W7" w:hAnsi="華康楷書體 Std W7"/>
          <w:sz w:val="30"/>
          <w:szCs w:val="30"/>
        </w:rPr>
      </w:pPr>
      <w:r>
        <w:rPr>
          <w:rFonts w:ascii="華康楷書體 Std W7" w:eastAsia="華康楷書體 Std W7" w:hAnsi="華康楷書體 Std W7"/>
          <w:sz w:val="30"/>
          <w:szCs w:val="30"/>
        </w:rPr>
        <w:br w:type="page"/>
      </w:r>
    </w:p>
    <w:p w:rsidR="003D1110" w:rsidRPr="00324BA1" w:rsidRDefault="003D1110" w:rsidP="003D1110">
      <w:pPr>
        <w:pStyle w:val="aff3"/>
        <w:spacing w:after="108"/>
      </w:pPr>
      <w:r w:rsidRPr="00324BA1">
        <w:t>(二)</w:t>
      </w:r>
      <w:r>
        <w:rPr>
          <w:rFonts w:hint="eastAsia"/>
        </w:rPr>
        <w:t xml:space="preserve"> </w:t>
      </w:r>
      <w:r w:rsidRPr="00324BA1">
        <w:rPr>
          <w:rFonts w:hint="eastAsia"/>
        </w:rPr>
        <w:t xml:space="preserve">DNA結構 </w:t>
      </w:r>
    </w:p>
    <w:p w:rsidR="003D1110" w:rsidRPr="00551D50" w:rsidRDefault="003D1110" w:rsidP="003D1110">
      <w:pPr>
        <w:pStyle w:val="11"/>
        <w:ind w:left="870" w:right="480" w:hanging="390"/>
      </w:pPr>
      <w:r>
        <w:rPr>
          <w:noProof/>
          <w:sz w:val="30"/>
          <w:szCs w:val="30"/>
        </w:rPr>
        <mc:AlternateContent>
          <mc:Choice Requires="wpg">
            <w:drawing>
              <wp:anchor distT="0" distB="0" distL="114300" distR="114300" simplePos="0" relativeHeight="252101120" behindDoc="0" locked="0" layoutInCell="1" allowOverlap="1" wp14:anchorId="51D7521F" wp14:editId="4C7647AD">
                <wp:simplePos x="0" y="0"/>
                <wp:positionH relativeFrom="column">
                  <wp:posOffset>1593058</wp:posOffset>
                </wp:positionH>
                <wp:positionV relativeFrom="paragraph">
                  <wp:posOffset>986435</wp:posOffset>
                </wp:positionV>
                <wp:extent cx="3070459" cy="1304223"/>
                <wp:effectExtent l="0" t="19050" r="15875" b="10795"/>
                <wp:wrapNone/>
                <wp:docPr id="7430" name="群組 7430"/>
                <wp:cNvGraphicFramePr/>
                <a:graphic xmlns:a="http://schemas.openxmlformats.org/drawingml/2006/main">
                  <a:graphicData uri="http://schemas.microsoft.com/office/word/2010/wordprocessingGroup">
                    <wpg:wgp>
                      <wpg:cNvGrpSpPr/>
                      <wpg:grpSpPr>
                        <a:xfrm>
                          <a:off x="0" y="0"/>
                          <a:ext cx="3070459" cy="1304223"/>
                          <a:chOff x="0" y="0"/>
                          <a:chExt cx="3481443" cy="1506603"/>
                        </a:xfrm>
                      </wpg:grpSpPr>
                      <wpg:grpSp>
                        <wpg:cNvPr id="7428" name="群組 7428"/>
                        <wpg:cNvGrpSpPr/>
                        <wpg:grpSpPr>
                          <a:xfrm>
                            <a:off x="0" y="25597"/>
                            <a:ext cx="2987561" cy="1481006"/>
                            <a:chOff x="0" y="0"/>
                            <a:chExt cx="2734324" cy="1481006"/>
                          </a:xfrm>
                        </wpg:grpSpPr>
                        <wps:wsp>
                          <wps:cNvPr id="8464" name="AutoShape 8614"/>
                          <wps:cNvSpPr>
                            <a:spLocks noChangeArrowheads="1"/>
                          </wps:cNvSpPr>
                          <wps:spPr bwMode="auto">
                            <a:xfrm rot="16200000">
                              <a:off x="2276061" y="49207"/>
                              <a:ext cx="507469" cy="409056"/>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63" name="AutoShape 8613"/>
                          <wps:cNvCnPr>
                            <a:cxnSpLocks noChangeShapeType="1"/>
                          </wps:cNvCnPr>
                          <wps:spPr bwMode="auto">
                            <a:xfrm flipV="1">
                              <a:off x="2242268" y="504419"/>
                              <a:ext cx="241410" cy="48639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61" name="AutoShape 8611"/>
                          <wps:cNvSpPr>
                            <a:spLocks noChangeArrowheads="1"/>
                          </wps:cNvSpPr>
                          <wps:spPr bwMode="auto">
                            <a:xfrm>
                              <a:off x="1367624" y="683323"/>
                              <a:ext cx="877122" cy="797683"/>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68" name="AutoShape 8618"/>
                          <wps:cNvCnPr>
                            <a:cxnSpLocks noChangeShapeType="1"/>
                          </wps:cNvCnPr>
                          <wps:spPr bwMode="auto">
                            <a:xfrm>
                              <a:off x="1204623" y="727055"/>
                              <a:ext cx="161610" cy="26670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69" name="Oval 8619"/>
                          <wps:cNvSpPr>
                            <a:spLocks noChangeArrowheads="1"/>
                          </wps:cNvSpPr>
                          <wps:spPr bwMode="auto">
                            <a:xfrm>
                              <a:off x="67188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70" name="AutoShape 8620"/>
                          <wps:cNvCnPr>
                            <a:cxnSpLocks noChangeShapeType="1"/>
                          </wps:cNvCnPr>
                          <wps:spPr bwMode="auto">
                            <a:xfrm>
                              <a:off x="1005840" y="727055"/>
                              <a:ext cx="19648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71" name="Oval 8621"/>
                          <wps:cNvSpPr>
                            <a:spLocks noChangeArrowheads="1"/>
                          </wps:cNvSpPr>
                          <wps:spPr bwMode="auto">
                            <a:xfrm>
                              <a:off x="33395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72" name="Oval 8622"/>
                          <wps:cNvSpPr>
                            <a:spLocks noChangeArrowheads="1"/>
                          </wps:cNvSpPr>
                          <wps:spPr bwMode="auto">
                            <a:xfrm>
                              <a:off x="0"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426" name="六邊形 7426"/>
                        <wps:cNvSpPr/>
                        <wps:spPr>
                          <a:xfrm rot="16200000">
                            <a:off x="2955653" y="32395"/>
                            <a:ext cx="558186" cy="49339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67FDD49" id="群組 7430" o:spid="_x0000_s1026" style="position:absolute;margin-left:125.45pt;margin-top:77.65pt;width:241.75pt;height:102.7pt;z-index:252101120;mso-width-relative:margin;mso-height-relative:margin" coordsize="34814,15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">
                <v:group id="群組 7428" o:spid="_x0000_s1027" style="position:absolute;top:255;width:29875;height:14811" coordsize="27343,1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8614" o:spid="_x0000_s1028" type="#_x0000_t56" style="position:absolute;left:22761;top:491;width:5074;height:409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"/>
                  <v:shape id="AutoShape 8613" o:spid="_x0000_s1029" type="#_x0000_t32" style="position:absolute;left:22422;top:5044;width:2414;height:48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"/>
                  <v:shape id="AutoShape 8611" o:spid="_x0000_s1030" type="#_x0000_t56" style="position:absolute;left:13676;top:6833;width:8771;height:7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"/>
                  <v:shape id="AutoShape 8618" o:spid="_x0000_s1031" type="#_x0000_t32" style="position:absolute;left:12046;top:7270;width:1616;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"/>
                  <v:oval id="Oval 8619" o:spid="_x0000_s1032" style="position:absolute;left:6718;top:5242;width:3347;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"/>
                  <v:shape id="AutoShape 8620" o:spid="_x0000_s1033" type="#_x0000_t32" style="position:absolute;left:10058;top:7270;width:1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"/>
                  <v:oval id="Oval 8621" o:spid="_x0000_s1034" style="position:absolute;left:3339;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"/>
                  <v:oval id="Oval 8622" o:spid="_x0000_s1035" style="position:absolute;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"/>
                </v:group>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六邊形 7426" o:spid="_x0000_s1036" type="#_x0000_t9" style="position:absolute;left:29556;top:324;width:5581;height:49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" adj="4773" filled="f" strokecolor="black [3213]" strokeweight="1pt"/>
              </v:group>
            </w:pict>
          </mc:Fallback>
        </mc:AlternateContent>
      </w:r>
      <w:r>
        <w:t xml:space="preserve">1. </w:t>
      </w:r>
      <w:r>
        <w:rPr>
          <w:rFonts w:hint="eastAsia"/>
        </w:rPr>
        <w:t>單體</w:t>
      </w:r>
      <w:r>
        <w:br/>
      </w:r>
      <w:r w:rsidRPr="00551D50">
        <w:rPr>
          <w:rFonts w:hint="eastAsia"/>
        </w:rPr>
        <w:t>核酸為一種聚合物，其中最小單位為核苷酸</w:t>
      </w:r>
      <w:r>
        <w:rPr>
          <w:rFonts w:hint="eastAsia"/>
        </w:rPr>
        <w:t>，而構成DNA的核苷酸為去氧核苷酸，</w:t>
      </w:r>
      <w:r w:rsidRPr="00551D50">
        <w:rPr>
          <w:rFonts w:hint="eastAsia"/>
        </w:rPr>
        <w:t>一個核苷酸包含</w:t>
      </w:r>
      <w:r w:rsidR="00C21C10" w:rsidRPr="00C21C10">
        <w:rPr>
          <w:rFonts w:hint="eastAsia"/>
          <w:u w:val="single"/>
        </w:rPr>
        <w:t xml:space="preserve"> </w:t>
      </w:r>
      <w:r w:rsidR="00C21C10" w:rsidRPr="00C21C10">
        <w:rPr>
          <w:u w:val="single"/>
        </w:rPr>
        <w:t xml:space="preserve"> </w:t>
      </w:r>
      <w:r w:rsidR="00C21C10" w:rsidRPr="00C21C10">
        <w:rPr>
          <w:rFonts w:hint="eastAsia"/>
          <w:u w:val="single"/>
        </w:rPr>
        <w:t xml:space="preserve">去氧核醣 </w:t>
      </w:r>
      <w:r w:rsidR="00C21C10" w:rsidRPr="00C21C10">
        <w:rPr>
          <w:u w:val="single"/>
        </w:rPr>
        <w:t xml:space="preserve"> </w:t>
      </w:r>
      <w:r w:rsidR="00C21C10">
        <w:rPr>
          <w:rFonts w:hint="eastAsia"/>
        </w:rPr>
        <w:t>(</w:t>
      </w:r>
      <w:r w:rsidRPr="00551D50">
        <w:rPr>
          <w:rFonts w:hint="eastAsia"/>
        </w:rPr>
        <w:t>五碳醣</w:t>
      </w:r>
      <w:r w:rsidR="00C21C10">
        <w:rPr>
          <w:rFonts w:hint="eastAsia"/>
        </w:rPr>
        <w:t>)</w:t>
      </w:r>
      <w:r w:rsidRPr="00551D50">
        <w:rPr>
          <w:rFonts w:hint="eastAsia"/>
        </w:rPr>
        <w:t>和</w:t>
      </w:r>
      <w:r w:rsidR="000E4017">
        <w:rPr>
          <w:rFonts w:hint="eastAsia"/>
        </w:rPr>
        <w:t>、</w:t>
      </w:r>
      <w:r w:rsidR="000E4017" w:rsidRPr="000E4017">
        <w:rPr>
          <w:rFonts w:hint="eastAsia"/>
          <w:color w:val="FEFEFE"/>
          <w:u w:val="single" w:color="000000" w:themeColor="text1"/>
        </w:rPr>
        <w:t xml:space="preserve"> 含氮鹼基 </w:t>
      </w:r>
      <w:r w:rsidR="000E4017" w:rsidRPr="00607ACA">
        <w:rPr>
          <w:rFonts w:hint="eastAsia"/>
        </w:rPr>
        <w:t>和</w:t>
      </w:r>
      <w:r w:rsidR="000E4017" w:rsidRPr="000E4017">
        <w:rPr>
          <w:rFonts w:hint="eastAsia"/>
          <w:color w:val="FEFEFE"/>
          <w:u w:val="single" w:color="000000" w:themeColor="text1"/>
        </w:rPr>
        <w:t xml:space="preserve"> 磷酸基 </w:t>
      </w:r>
      <w:r w:rsidR="000E4017">
        <w:rPr>
          <w:rFonts w:hint="eastAsia"/>
        </w:rPr>
        <w:t>。</w:t>
      </w:r>
      <w:r>
        <w:br/>
      </w:r>
      <w:r>
        <w:rPr>
          <w:sz w:val="30"/>
          <w:szCs w:val="30"/>
        </w:rPr>
        <w:br/>
      </w:r>
      <w:r>
        <w:rPr>
          <w:sz w:val="30"/>
          <w:szCs w:val="30"/>
        </w:rPr>
        <w:br/>
      </w:r>
      <w:r>
        <w:rPr>
          <w:sz w:val="30"/>
          <w:szCs w:val="30"/>
        </w:rPr>
        <w:br/>
      </w:r>
      <w:r>
        <w:rPr>
          <w:sz w:val="30"/>
          <w:szCs w:val="30"/>
        </w:rPr>
        <w:br/>
      </w:r>
      <w:r>
        <w:rPr>
          <w:sz w:val="30"/>
          <w:szCs w:val="30"/>
        </w:rPr>
        <w:br/>
      </w:r>
      <w:r>
        <w:rPr>
          <w:sz w:val="30"/>
          <w:szCs w:val="30"/>
        </w:rPr>
        <w:br/>
      </w:r>
      <w:r>
        <w:rPr>
          <w:sz w:val="30"/>
          <w:szCs w:val="30"/>
        </w:rPr>
        <w:br/>
      </w:r>
      <w:r w:rsidRPr="00551D50">
        <w:rPr>
          <w:rFonts w:hint="eastAsia"/>
        </w:rPr>
        <w:t>其中構成DNA的含氮鹼基總共四種：</w:t>
      </w:r>
      <w:r>
        <w:br/>
      </w:r>
      <w:r>
        <w:rPr>
          <w:rFonts w:hint="eastAsia"/>
        </w:rPr>
        <w:t>分別為</w:t>
      </w:r>
      <w:r w:rsidRPr="00522527">
        <w:rPr>
          <w:rFonts w:hint="eastAsia"/>
          <w:color w:val="FEFEFE"/>
          <w:u w:val="single" w:color="000000" w:themeColor="text1"/>
        </w:rPr>
        <w:t xml:space="preserve"> 腺 </w:t>
      </w:r>
      <w:r w:rsidRPr="00551D50">
        <w:rPr>
          <w:rFonts w:hint="eastAsia"/>
        </w:rPr>
        <w:t>嘌呤(</w:t>
      </w:r>
      <w:r w:rsidRPr="00522527">
        <w:rPr>
          <w:color w:val="FEFEFE"/>
          <w:u w:val="single" w:color="000000" w:themeColor="text1"/>
        </w:rPr>
        <w:t xml:space="preserve"> </w:t>
      </w:r>
      <w:r w:rsidRPr="00522527">
        <w:rPr>
          <w:rFonts w:hint="eastAsia"/>
          <w:color w:val="FEFEFE"/>
          <w:u w:val="single" w:color="000000" w:themeColor="text1"/>
        </w:rPr>
        <w:t>A</w:t>
      </w:r>
      <w:r w:rsidRPr="00522527">
        <w:rPr>
          <w:color w:val="FEFEFE"/>
          <w:u w:val="single" w:color="000000" w:themeColor="text1"/>
        </w:rPr>
        <w:t xml:space="preserve"> </w:t>
      </w:r>
      <w:r w:rsidRPr="00551D50">
        <w:t>)</w:t>
      </w:r>
      <w:r w:rsidRPr="00551D50">
        <w:rPr>
          <w:rFonts w:hint="eastAsia"/>
        </w:rPr>
        <w:t>、</w:t>
      </w:r>
      <w:r w:rsidRPr="00522527">
        <w:rPr>
          <w:rFonts w:hint="eastAsia"/>
          <w:color w:val="FEFEFE"/>
          <w:u w:val="single" w:color="000000" w:themeColor="text1"/>
        </w:rPr>
        <w:t xml:space="preserve">  胸腺  </w:t>
      </w:r>
      <w:r w:rsidRPr="00551D50">
        <w:rPr>
          <w:rFonts w:hint="eastAsia"/>
        </w:rPr>
        <w:t>嘧啶(</w:t>
      </w:r>
      <w:r w:rsidRPr="00522527">
        <w:rPr>
          <w:color w:val="FEFEFE"/>
          <w:u w:val="single" w:color="000000" w:themeColor="text1"/>
        </w:rPr>
        <w:t xml:space="preserve"> </w:t>
      </w:r>
      <w:r w:rsidRPr="00522527">
        <w:rPr>
          <w:rFonts w:hint="eastAsia"/>
          <w:color w:val="FEFEFE"/>
          <w:u w:val="single" w:color="000000" w:themeColor="text1"/>
        </w:rPr>
        <w:t>T</w:t>
      </w:r>
      <w:r w:rsidRPr="00522527">
        <w:rPr>
          <w:color w:val="FEFEFE"/>
          <w:u w:val="single" w:color="000000" w:themeColor="text1"/>
        </w:rPr>
        <w:t xml:space="preserve"> </w:t>
      </w:r>
      <w:r w:rsidRPr="00551D50">
        <w:t>)</w:t>
      </w:r>
      <w:r w:rsidRPr="00551D50">
        <w:rPr>
          <w:rFonts w:hint="eastAsia"/>
        </w:rPr>
        <w:t>、</w:t>
      </w:r>
      <w:r w:rsidRPr="00522527">
        <w:rPr>
          <w:rFonts w:hint="eastAsia"/>
          <w:color w:val="FEFEFE"/>
          <w:u w:val="single" w:color="000000" w:themeColor="text1"/>
        </w:rPr>
        <w:t xml:space="preserve">  鳥糞  </w:t>
      </w:r>
      <w:r w:rsidRPr="00551D50">
        <w:rPr>
          <w:rFonts w:hint="eastAsia"/>
        </w:rPr>
        <w:t>嘌呤(</w:t>
      </w:r>
      <w:r w:rsidRPr="00522527">
        <w:rPr>
          <w:color w:val="FEFEFE"/>
          <w:u w:val="single" w:color="000000" w:themeColor="text1"/>
        </w:rPr>
        <w:t xml:space="preserve"> </w:t>
      </w:r>
      <w:r w:rsidRPr="00522527">
        <w:rPr>
          <w:rFonts w:hint="eastAsia"/>
          <w:color w:val="FEFEFE"/>
          <w:u w:val="single" w:color="000000" w:themeColor="text1"/>
        </w:rPr>
        <w:t>G</w:t>
      </w:r>
      <w:r w:rsidRPr="00522527">
        <w:rPr>
          <w:color w:val="FEFEFE"/>
          <w:u w:val="single" w:color="000000" w:themeColor="text1"/>
        </w:rPr>
        <w:t xml:space="preserve"> </w:t>
      </w:r>
      <w:r w:rsidRPr="00551D50">
        <w:t>)</w:t>
      </w:r>
      <w:r w:rsidRPr="00551D50">
        <w:rPr>
          <w:rFonts w:hint="eastAsia"/>
        </w:rPr>
        <w:t>、</w:t>
      </w:r>
      <w:r w:rsidRPr="00551D50">
        <w:rPr>
          <w:rFonts w:hint="eastAsia"/>
          <w:u w:val="single"/>
        </w:rPr>
        <w:t xml:space="preserve"> </w:t>
      </w:r>
      <w:r w:rsidRPr="00522527">
        <w:rPr>
          <w:rFonts w:hint="eastAsia"/>
          <w:color w:val="FEFEFE"/>
          <w:u w:val="single" w:color="000000" w:themeColor="text1"/>
        </w:rPr>
        <w:t xml:space="preserve">胞 </w:t>
      </w:r>
      <w:r w:rsidRPr="00551D50">
        <w:rPr>
          <w:rFonts w:hint="eastAsia"/>
        </w:rPr>
        <w:t>嘧啶(</w:t>
      </w:r>
      <w:r w:rsidRPr="00522527">
        <w:rPr>
          <w:color w:val="FEFEFE"/>
          <w:u w:val="single" w:color="000000" w:themeColor="text1"/>
        </w:rPr>
        <w:t xml:space="preserve"> </w:t>
      </w:r>
      <w:r w:rsidRPr="00522527">
        <w:rPr>
          <w:rFonts w:hint="eastAsia"/>
          <w:color w:val="FEFEFE"/>
          <w:u w:val="single" w:color="000000" w:themeColor="text1"/>
        </w:rPr>
        <w:t>C</w:t>
      </w:r>
      <w:r w:rsidRPr="00522527">
        <w:rPr>
          <w:color w:val="FEFEFE"/>
          <w:u w:val="single" w:color="000000" w:themeColor="text1"/>
        </w:rPr>
        <w:t xml:space="preserve"> </w:t>
      </w:r>
      <w:r w:rsidRPr="00551D50">
        <w:t>)</w:t>
      </w:r>
      <w:r>
        <w:br/>
      </w:r>
      <w:r>
        <w:br/>
      </w:r>
    </w:p>
    <w:p w:rsidR="003D1110" w:rsidRDefault="003D1110" w:rsidP="003D1110">
      <w:pPr>
        <w:pStyle w:val="11"/>
        <w:ind w:left="818" w:right="480" w:hanging="338"/>
      </w:pPr>
      <w:r>
        <w:t xml:space="preserve">2. </w:t>
      </w:r>
      <w:r>
        <w:rPr>
          <w:rFonts w:hint="eastAsia"/>
        </w:rPr>
        <w:t>聚合方式</w:t>
      </w:r>
    </w:p>
    <w:p w:rsidR="003D1110" w:rsidRPr="00551D50" w:rsidRDefault="003D1110" w:rsidP="003D1110">
      <w:pPr>
        <w:pStyle w:val="12"/>
        <w:ind w:left="1112" w:right="480" w:hanging="320"/>
      </w:pPr>
      <w:r>
        <w:rPr>
          <w:rFonts w:hint="eastAsia"/>
        </w:rPr>
        <w:t>(1)</w:t>
      </w:r>
      <w:r>
        <w:t xml:space="preserve"> </w:t>
      </w:r>
      <w:r>
        <w:rPr>
          <w:rFonts w:hint="eastAsia"/>
        </w:rPr>
        <w:t>每股</w:t>
      </w:r>
      <w:r w:rsidRPr="00551D50">
        <w:rPr>
          <w:rFonts w:hint="eastAsia"/>
        </w:rPr>
        <w:t>DNA是由許多</w:t>
      </w:r>
      <w:r>
        <w:rPr>
          <w:rFonts w:hint="eastAsia"/>
        </w:rPr>
        <w:t>核苷酸形成</w:t>
      </w:r>
      <w:r w:rsidRPr="00522527">
        <w:rPr>
          <w:rFonts w:hint="eastAsia"/>
          <w:color w:val="FEFEFE"/>
          <w:u w:val="single" w:color="000000" w:themeColor="text1"/>
        </w:rPr>
        <w:t xml:space="preserve">  共價  </w:t>
      </w:r>
      <w:r>
        <w:rPr>
          <w:rFonts w:hint="eastAsia"/>
        </w:rPr>
        <w:t>鍵</w:t>
      </w:r>
      <w:r w:rsidRPr="00551D50">
        <w:rPr>
          <w:rFonts w:hint="eastAsia"/>
        </w:rPr>
        <w:t>連接而成</w:t>
      </w:r>
      <w:r>
        <w:rPr>
          <w:rFonts w:hint="eastAsia"/>
        </w:rPr>
        <w:t>。</w:t>
      </w:r>
    </w:p>
    <w:p w:rsidR="003D1110" w:rsidRPr="00551D50" w:rsidRDefault="003D1110" w:rsidP="003D1110">
      <w:pPr>
        <w:pStyle w:val="12"/>
        <w:ind w:left="1112" w:right="480" w:hanging="320"/>
      </w:pPr>
      <w:r>
        <w:t>(2)</w:t>
      </w:r>
      <w:r>
        <w:rPr>
          <w:rFonts w:hint="eastAsia"/>
        </w:rPr>
        <w:t xml:space="preserve"> </w:t>
      </w:r>
      <w:r w:rsidRPr="00551D50">
        <w:rPr>
          <w:rFonts w:hint="eastAsia"/>
        </w:rPr>
        <w:t>二股之間的含氮鹼基藉_________互補配對連接。</w:t>
      </w:r>
    </w:p>
    <w:p w:rsidR="003D1110" w:rsidRPr="00551D50" w:rsidRDefault="003D1110" w:rsidP="003D1110">
      <w:pPr>
        <w:pStyle w:val="12"/>
        <w:ind w:left="1112" w:right="480" w:hanging="320"/>
      </w:pPr>
      <w:r>
        <w:rPr>
          <w:rFonts w:hint="eastAsia"/>
        </w:rPr>
        <w:t>(3</w:t>
      </w:r>
      <w:r>
        <w:t>)</w:t>
      </w:r>
      <w:r>
        <w:rPr>
          <w:rFonts w:hint="eastAsia"/>
        </w:rPr>
        <w:t xml:space="preserve"> </w:t>
      </w:r>
      <w:r w:rsidRPr="00551D50">
        <w:t>DNA</w:t>
      </w:r>
      <w:r w:rsidRPr="00551D50">
        <w:rPr>
          <w:rFonts w:hint="eastAsia"/>
        </w:rPr>
        <w:t>二股互相平行並呈現方向</w:t>
      </w:r>
      <w:r w:rsidRPr="00522527">
        <w:rPr>
          <w:rFonts w:hint="eastAsia"/>
          <w:color w:val="FEFEFE"/>
          <w:u w:val="single" w:color="000000" w:themeColor="text1"/>
        </w:rPr>
        <w:t xml:space="preserve">  相反  </w:t>
      </w:r>
      <w:r w:rsidRPr="00551D50">
        <w:rPr>
          <w:rFonts w:hint="eastAsia"/>
        </w:rPr>
        <w:t>的雙股雙螺旋</w:t>
      </w:r>
      <w:r>
        <w:rPr>
          <w:rFonts w:hint="eastAsia"/>
        </w:rPr>
        <w:t>。</w:t>
      </w:r>
    </w:p>
    <w:p w:rsidR="003D1110" w:rsidRPr="00551D50" w:rsidRDefault="003D1110" w:rsidP="003D1110">
      <w:pPr>
        <w:pStyle w:val="12"/>
        <w:ind w:left="1161" w:right="480" w:hanging="369"/>
      </w:pPr>
      <w:r>
        <w:rPr>
          <w:noProof/>
          <w:sz w:val="30"/>
          <w:szCs w:val="30"/>
        </w:rPr>
        <mc:AlternateContent>
          <mc:Choice Requires="wpg">
            <w:drawing>
              <wp:anchor distT="0" distB="0" distL="114300" distR="114300" simplePos="0" relativeHeight="252103168" behindDoc="0" locked="0" layoutInCell="1" allowOverlap="1" wp14:anchorId="70A89E92" wp14:editId="0FD8485E">
                <wp:simplePos x="0" y="0"/>
                <wp:positionH relativeFrom="margin">
                  <wp:posOffset>1325846</wp:posOffset>
                </wp:positionH>
                <wp:positionV relativeFrom="paragraph">
                  <wp:posOffset>725003</wp:posOffset>
                </wp:positionV>
                <wp:extent cx="3918117" cy="2825015"/>
                <wp:effectExtent l="0" t="0" r="25400" b="13970"/>
                <wp:wrapNone/>
                <wp:docPr id="7589" name="群組 7589"/>
                <wp:cNvGraphicFramePr/>
                <a:graphic xmlns:a="http://schemas.openxmlformats.org/drawingml/2006/main">
                  <a:graphicData uri="http://schemas.microsoft.com/office/word/2010/wordprocessingGroup">
                    <wpg:wgp>
                      <wpg:cNvGrpSpPr/>
                      <wpg:grpSpPr>
                        <a:xfrm>
                          <a:off x="0" y="0"/>
                          <a:ext cx="3918117" cy="2825015"/>
                          <a:chOff x="0" y="0"/>
                          <a:chExt cx="4239157" cy="3122730"/>
                        </a:xfrm>
                      </wpg:grpSpPr>
                      <wpg:grpSp>
                        <wpg:cNvPr id="7481" name="群組 7481"/>
                        <wpg:cNvGrpSpPr/>
                        <wpg:grpSpPr>
                          <a:xfrm>
                            <a:off x="0" y="437950"/>
                            <a:ext cx="2496820" cy="2684780"/>
                            <a:chOff x="0" y="0"/>
                            <a:chExt cx="2496984" cy="2685080"/>
                          </a:xfrm>
                        </wpg:grpSpPr>
                        <wpg:grpSp>
                          <wpg:cNvPr id="7437" name="群組 7437"/>
                          <wpg:cNvGrpSpPr/>
                          <wpg:grpSpPr>
                            <a:xfrm>
                              <a:off x="0" y="0"/>
                              <a:ext cx="1592981" cy="736332"/>
                              <a:chOff x="0" y="-5"/>
                              <a:chExt cx="3481448" cy="1506608"/>
                            </a:xfrm>
                          </wpg:grpSpPr>
                          <wpg:grpSp>
                            <wpg:cNvPr id="7438" name="群組 7438"/>
                            <wpg:cNvGrpSpPr/>
                            <wpg:grpSpPr>
                              <a:xfrm>
                                <a:off x="0" y="25597"/>
                                <a:ext cx="2987561" cy="1481006"/>
                                <a:chOff x="0" y="0"/>
                                <a:chExt cx="2734324" cy="1481006"/>
                              </a:xfrm>
                            </wpg:grpSpPr>
                            <wps:wsp>
                              <wps:cNvPr id="7439" name="AutoShape 8614"/>
                              <wps:cNvSpPr>
                                <a:spLocks noChangeArrowheads="1"/>
                              </wps:cNvSpPr>
                              <wps:spPr bwMode="auto">
                                <a:xfrm rot="16200000">
                                  <a:off x="2276061" y="49207"/>
                                  <a:ext cx="507469" cy="409056"/>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40" name="AutoShape 8613"/>
                              <wps:cNvCnPr>
                                <a:cxnSpLocks noChangeShapeType="1"/>
                              </wps:cNvCnPr>
                              <wps:spPr bwMode="auto">
                                <a:xfrm flipV="1">
                                  <a:off x="2242268" y="504419"/>
                                  <a:ext cx="241410" cy="48639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41" name="AutoShape 8611"/>
                              <wps:cNvSpPr>
                                <a:spLocks noChangeArrowheads="1"/>
                              </wps:cNvSpPr>
                              <wps:spPr bwMode="auto">
                                <a:xfrm>
                                  <a:off x="1367624" y="683323"/>
                                  <a:ext cx="877122" cy="797683"/>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42" name="AutoShape 8618"/>
                              <wps:cNvCnPr>
                                <a:cxnSpLocks noChangeShapeType="1"/>
                              </wps:cNvCnPr>
                              <wps:spPr bwMode="auto">
                                <a:xfrm>
                                  <a:off x="1204623" y="727055"/>
                                  <a:ext cx="161610" cy="26670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43" name="Oval 8619"/>
                              <wps:cNvSpPr>
                                <a:spLocks noChangeArrowheads="1"/>
                              </wps:cNvSpPr>
                              <wps:spPr bwMode="auto">
                                <a:xfrm>
                                  <a:off x="67188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44" name="AutoShape 8620"/>
                              <wps:cNvCnPr>
                                <a:cxnSpLocks noChangeShapeType="1"/>
                              </wps:cNvCnPr>
                              <wps:spPr bwMode="auto">
                                <a:xfrm>
                                  <a:off x="1005840" y="727055"/>
                                  <a:ext cx="19648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45" name="Oval 8621"/>
                              <wps:cNvSpPr>
                                <a:spLocks noChangeArrowheads="1"/>
                              </wps:cNvSpPr>
                              <wps:spPr bwMode="auto">
                                <a:xfrm>
                                  <a:off x="33395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46" name="Oval 8622"/>
                              <wps:cNvSpPr>
                                <a:spLocks noChangeArrowheads="1"/>
                              </wps:cNvSpPr>
                              <wps:spPr bwMode="auto">
                                <a:xfrm>
                                  <a:off x="0"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447" name="六邊形 7447"/>
                            <wps:cNvSpPr/>
                            <wps:spPr>
                              <a:xfrm rot="16200000">
                                <a:off x="2955656" y="32391"/>
                                <a:ext cx="558187" cy="493396"/>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448" name="群組 7448"/>
                          <wpg:cNvGrpSpPr/>
                          <wpg:grpSpPr>
                            <a:xfrm>
                              <a:off x="351322" y="683394"/>
                              <a:ext cx="1467082" cy="702278"/>
                              <a:chOff x="0" y="68960"/>
                              <a:chExt cx="3207102" cy="1437643"/>
                            </a:xfrm>
                          </wpg:grpSpPr>
                          <wpg:grpSp>
                            <wpg:cNvPr id="7449" name="群組 7449"/>
                            <wpg:cNvGrpSpPr/>
                            <wpg:grpSpPr>
                              <a:xfrm>
                                <a:off x="0" y="530016"/>
                                <a:ext cx="2713702" cy="976587"/>
                                <a:chOff x="0" y="504419"/>
                                <a:chExt cx="2483678" cy="976587"/>
                              </a:xfrm>
                            </wpg:grpSpPr>
                            <wps:wsp>
                              <wps:cNvPr id="7451" name="AutoShape 8613"/>
                              <wps:cNvCnPr>
                                <a:cxnSpLocks noChangeShapeType="1"/>
                              </wps:cNvCnPr>
                              <wps:spPr bwMode="auto">
                                <a:xfrm flipV="1">
                                  <a:off x="2242268" y="504419"/>
                                  <a:ext cx="241410" cy="48639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52" name="AutoShape 8611"/>
                              <wps:cNvSpPr>
                                <a:spLocks noChangeArrowheads="1"/>
                              </wps:cNvSpPr>
                              <wps:spPr bwMode="auto">
                                <a:xfrm>
                                  <a:off x="1367624" y="683323"/>
                                  <a:ext cx="877122" cy="797683"/>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53" name="AutoShape 8618"/>
                              <wps:cNvCnPr>
                                <a:cxnSpLocks noChangeShapeType="1"/>
                              </wps:cNvCnPr>
                              <wps:spPr bwMode="auto">
                                <a:xfrm>
                                  <a:off x="1204623" y="727055"/>
                                  <a:ext cx="161610" cy="26670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54" name="Oval 8619"/>
                              <wps:cNvSpPr>
                                <a:spLocks noChangeArrowheads="1"/>
                              </wps:cNvSpPr>
                              <wps:spPr bwMode="auto">
                                <a:xfrm>
                                  <a:off x="67188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55" name="AutoShape 8620"/>
                              <wps:cNvCnPr>
                                <a:cxnSpLocks noChangeShapeType="1"/>
                              </wps:cNvCnPr>
                              <wps:spPr bwMode="auto">
                                <a:xfrm>
                                  <a:off x="1005840" y="727055"/>
                                  <a:ext cx="19648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56" name="Oval 8621"/>
                              <wps:cNvSpPr>
                                <a:spLocks noChangeArrowheads="1"/>
                              </wps:cNvSpPr>
                              <wps:spPr bwMode="auto">
                                <a:xfrm>
                                  <a:off x="33395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57" name="Oval 8622"/>
                              <wps:cNvSpPr>
                                <a:spLocks noChangeArrowheads="1"/>
                              </wps:cNvSpPr>
                              <wps:spPr bwMode="auto">
                                <a:xfrm>
                                  <a:off x="0"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458" name="六邊形 7458"/>
                            <wps:cNvSpPr/>
                            <wps:spPr>
                              <a:xfrm rot="16200000">
                                <a:off x="2681310" y="101356"/>
                                <a:ext cx="558187" cy="493396"/>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459" name="群組 7459"/>
                          <wpg:cNvGrpSpPr/>
                          <wpg:grpSpPr>
                            <a:xfrm>
                              <a:off x="683393" y="1299410"/>
                              <a:ext cx="1592981" cy="736332"/>
                              <a:chOff x="0" y="0"/>
                              <a:chExt cx="3481443" cy="1506603"/>
                            </a:xfrm>
                          </wpg:grpSpPr>
                          <wpg:grpSp>
                            <wpg:cNvPr id="7460" name="群組 7460"/>
                            <wpg:cNvGrpSpPr/>
                            <wpg:grpSpPr>
                              <a:xfrm>
                                <a:off x="0" y="25597"/>
                                <a:ext cx="2987561" cy="1481006"/>
                                <a:chOff x="0" y="0"/>
                                <a:chExt cx="2734324" cy="1481006"/>
                              </a:xfrm>
                            </wpg:grpSpPr>
                            <wps:wsp>
                              <wps:cNvPr id="7461" name="AutoShape 8614"/>
                              <wps:cNvSpPr>
                                <a:spLocks noChangeArrowheads="1"/>
                              </wps:cNvSpPr>
                              <wps:spPr bwMode="auto">
                                <a:xfrm rot="16200000">
                                  <a:off x="2276061" y="49207"/>
                                  <a:ext cx="507469" cy="409056"/>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62" name="AutoShape 8613"/>
                              <wps:cNvCnPr>
                                <a:cxnSpLocks noChangeShapeType="1"/>
                              </wps:cNvCnPr>
                              <wps:spPr bwMode="auto">
                                <a:xfrm flipV="1">
                                  <a:off x="2242268" y="504419"/>
                                  <a:ext cx="241410" cy="48639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63" name="AutoShape 8611"/>
                              <wps:cNvSpPr>
                                <a:spLocks noChangeArrowheads="1"/>
                              </wps:cNvSpPr>
                              <wps:spPr bwMode="auto">
                                <a:xfrm>
                                  <a:off x="1367624" y="683323"/>
                                  <a:ext cx="877122" cy="797683"/>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64" name="AutoShape 8618"/>
                              <wps:cNvCnPr>
                                <a:cxnSpLocks noChangeShapeType="1"/>
                              </wps:cNvCnPr>
                              <wps:spPr bwMode="auto">
                                <a:xfrm>
                                  <a:off x="1204623" y="727055"/>
                                  <a:ext cx="161610" cy="26670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65" name="Oval 8619"/>
                              <wps:cNvSpPr>
                                <a:spLocks noChangeArrowheads="1"/>
                              </wps:cNvSpPr>
                              <wps:spPr bwMode="auto">
                                <a:xfrm>
                                  <a:off x="67188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66" name="AutoShape 8620"/>
                              <wps:cNvCnPr>
                                <a:cxnSpLocks noChangeShapeType="1"/>
                              </wps:cNvCnPr>
                              <wps:spPr bwMode="auto">
                                <a:xfrm>
                                  <a:off x="1005840" y="727055"/>
                                  <a:ext cx="19648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67" name="Oval 8621"/>
                              <wps:cNvSpPr>
                                <a:spLocks noChangeArrowheads="1"/>
                              </wps:cNvSpPr>
                              <wps:spPr bwMode="auto">
                                <a:xfrm>
                                  <a:off x="33395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68" name="Oval 8622"/>
                              <wps:cNvSpPr>
                                <a:spLocks noChangeArrowheads="1"/>
                              </wps:cNvSpPr>
                              <wps:spPr bwMode="auto">
                                <a:xfrm>
                                  <a:off x="0"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469" name="六邊形 7469"/>
                            <wps:cNvSpPr/>
                            <wps:spPr>
                              <a:xfrm rot="16200000">
                                <a:off x="2955653" y="32395"/>
                                <a:ext cx="558186" cy="49339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470" name="群組 7470"/>
                          <wpg:cNvGrpSpPr/>
                          <wpg:grpSpPr>
                            <a:xfrm>
                              <a:off x="1029903" y="1987617"/>
                              <a:ext cx="1467081" cy="697463"/>
                              <a:chOff x="0" y="78817"/>
                              <a:chExt cx="3207098" cy="1427786"/>
                            </a:xfrm>
                          </wpg:grpSpPr>
                          <wpg:grpSp>
                            <wpg:cNvPr id="7471" name="群組 7471"/>
                            <wpg:cNvGrpSpPr/>
                            <wpg:grpSpPr>
                              <a:xfrm>
                                <a:off x="0" y="530016"/>
                                <a:ext cx="2713702" cy="976587"/>
                                <a:chOff x="0" y="504419"/>
                                <a:chExt cx="2483678" cy="976587"/>
                              </a:xfrm>
                            </wpg:grpSpPr>
                            <wps:wsp>
                              <wps:cNvPr id="7473" name="AutoShape 8613"/>
                              <wps:cNvCnPr>
                                <a:cxnSpLocks noChangeShapeType="1"/>
                              </wps:cNvCnPr>
                              <wps:spPr bwMode="auto">
                                <a:xfrm flipV="1">
                                  <a:off x="2242268" y="504419"/>
                                  <a:ext cx="241410" cy="48639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74" name="AutoShape 8611"/>
                              <wps:cNvSpPr>
                                <a:spLocks noChangeArrowheads="1"/>
                              </wps:cNvSpPr>
                              <wps:spPr bwMode="auto">
                                <a:xfrm>
                                  <a:off x="1367624" y="683323"/>
                                  <a:ext cx="877122" cy="797683"/>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75" name="AutoShape 8618"/>
                              <wps:cNvCnPr>
                                <a:cxnSpLocks noChangeShapeType="1"/>
                              </wps:cNvCnPr>
                              <wps:spPr bwMode="auto">
                                <a:xfrm>
                                  <a:off x="1204623" y="727055"/>
                                  <a:ext cx="161610" cy="26670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76" name="Oval 8619"/>
                              <wps:cNvSpPr>
                                <a:spLocks noChangeArrowheads="1"/>
                              </wps:cNvSpPr>
                              <wps:spPr bwMode="auto">
                                <a:xfrm>
                                  <a:off x="67188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77" name="AutoShape 8620"/>
                              <wps:cNvCnPr>
                                <a:cxnSpLocks noChangeShapeType="1"/>
                              </wps:cNvCnPr>
                              <wps:spPr bwMode="auto">
                                <a:xfrm>
                                  <a:off x="1005840" y="727055"/>
                                  <a:ext cx="19648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78" name="Oval 8621"/>
                              <wps:cNvSpPr>
                                <a:spLocks noChangeArrowheads="1"/>
                              </wps:cNvSpPr>
                              <wps:spPr bwMode="auto">
                                <a:xfrm>
                                  <a:off x="33395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79" name="Oval 8622"/>
                              <wps:cNvSpPr>
                                <a:spLocks noChangeArrowheads="1"/>
                              </wps:cNvSpPr>
                              <wps:spPr bwMode="auto">
                                <a:xfrm>
                                  <a:off x="0"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480" name="六邊形 7480"/>
                            <wps:cNvSpPr/>
                            <wps:spPr>
                              <a:xfrm rot="16200000">
                                <a:off x="2681307" y="111212"/>
                                <a:ext cx="558186" cy="493396"/>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7482" name="群組 7482"/>
                        <wpg:cNvGrpSpPr/>
                        <wpg:grpSpPr>
                          <a:xfrm flipH="1" flipV="1">
                            <a:off x="1742173" y="0"/>
                            <a:ext cx="2496984" cy="2685080"/>
                            <a:chOff x="0" y="0"/>
                            <a:chExt cx="2496984" cy="2685080"/>
                          </a:xfrm>
                        </wpg:grpSpPr>
                        <wpg:grpSp>
                          <wpg:cNvPr id="7483" name="群組 7483"/>
                          <wpg:cNvGrpSpPr/>
                          <wpg:grpSpPr>
                            <a:xfrm>
                              <a:off x="0" y="0"/>
                              <a:ext cx="1592981" cy="736332"/>
                              <a:chOff x="0" y="-5"/>
                              <a:chExt cx="3481448" cy="1506608"/>
                            </a:xfrm>
                          </wpg:grpSpPr>
                          <wpg:grpSp>
                            <wpg:cNvPr id="7484" name="群組 7484"/>
                            <wpg:cNvGrpSpPr/>
                            <wpg:grpSpPr>
                              <a:xfrm>
                                <a:off x="0" y="25597"/>
                                <a:ext cx="2987561" cy="1481006"/>
                                <a:chOff x="0" y="0"/>
                                <a:chExt cx="2734324" cy="1481006"/>
                              </a:xfrm>
                            </wpg:grpSpPr>
                            <wps:wsp>
                              <wps:cNvPr id="7485" name="AutoShape 8614"/>
                              <wps:cNvSpPr>
                                <a:spLocks noChangeArrowheads="1"/>
                              </wps:cNvSpPr>
                              <wps:spPr bwMode="auto">
                                <a:xfrm rot="16200000">
                                  <a:off x="2276061" y="49207"/>
                                  <a:ext cx="507469" cy="409056"/>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86" name="AutoShape 8613"/>
                              <wps:cNvCnPr>
                                <a:cxnSpLocks noChangeShapeType="1"/>
                              </wps:cNvCnPr>
                              <wps:spPr bwMode="auto">
                                <a:xfrm flipV="1">
                                  <a:off x="2242268" y="504419"/>
                                  <a:ext cx="241410" cy="48639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87" name="AutoShape 8611"/>
                              <wps:cNvSpPr>
                                <a:spLocks noChangeArrowheads="1"/>
                              </wps:cNvSpPr>
                              <wps:spPr bwMode="auto">
                                <a:xfrm>
                                  <a:off x="1367624" y="683323"/>
                                  <a:ext cx="877122" cy="797683"/>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52" name="AutoShape 8618"/>
                              <wps:cNvCnPr>
                                <a:cxnSpLocks noChangeShapeType="1"/>
                              </wps:cNvCnPr>
                              <wps:spPr bwMode="auto">
                                <a:xfrm>
                                  <a:off x="1204623" y="727055"/>
                                  <a:ext cx="161610" cy="26670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53" name="Oval 8619"/>
                              <wps:cNvSpPr>
                                <a:spLocks noChangeArrowheads="1"/>
                              </wps:cNvSpPr>
                              <wps:spPr bwMode="auto">
                                <a:xfrm>
                                  <a:off x="67188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54" name="AutoShape 8620"/>
                              <wps:cNvCnPr>
                                <a:cxnSpLocks noChangeShapeType="1"/>
                              </wps:cNvCnPr>
                              <wps:spPr bwMode="auto">
                                <a:xfrm>
                                  <a:off x="1005840" y="727055"/>
                                  <a:ext cx="19648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55" name="Oval 8621"/>
                              <wps:cNvSpPr>
                                <a:spLocks noChangeArrowheads="1"/>
                              </wps:cNvSpPr>
                              <wps:spPr bwMode="auto">
                                <a:xfrm>
                                  <a:off x="33395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56" name="Oval 8622"/>
                              <wps:cNvSpPr>
                                <a:spLocks noChangeArrowheads="1"/>
                              </wps:cNvSpPr>
                              <wps:spPr bwMode="auto">
                                <a:xfrm>
                                  <a:off x="0"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557" name="六邊形 7557"/>
                            <wps:cNvSpPr/>
                            <wps:spPr>
                              <a:xfrm rot="16200000">
                                <a:off x="2955656" y="32391"/>
                                <a:ext cx="558187" cy="493396"/>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558" name="群組 7558"/>
                          <wpg:cNvGrpSpPr/>
                          <wpg:grpSpPr>
                            <a:xfrm>
                              <a:off x="351322" y="683394"/>
                              <a:ext cx="1467082" cy="702278"/>
                              <a:chOff x="0" y="68960"/>
                              <a:chExt cx="3207102" cy="1437643"/>
                            </a:xfrm>
                          </wpg:grpSpPr>
                          <wpg:grpSp>
                            <wpg:cNvPr id="7559" name="群組 7559"/>
                            <wpg:cNvGrpSpPr/>
                            <wpg:grpSpPr>
                              <a:xfrm>
                                <a:off x="0" y="530016"/>
                                <a:ext cx="2713702" cy="976587"/>
                                <a:chOff x="0" y="504419"/>
                                <a:chExt cx="2483678" cy="976587"/>
                              </a:xfrm>
                            </wpg:grpSpPr>
                            <wps:wsp>
                              <wps:cNvPr id="7560" name="AutoShape 8613"/>
                              <wps:cNvCnPr>
                                <a:cxnSpLocks noChangeShapeType="1"/>
                              </wps:cNvCnPr>
                              <wps:spPr bwMode="auto">
                                <a:xfrm flipV="1">
                                  <a:off x="2242268" y="504419"/>
                                  <a:ext cx="241410" cy="48639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61" name="AutoShape 8611"/>
                              <wps:cNvSpPr>
                                <a:spLocks noChangeArrowheads="1"/>
                              </wps:cNvSpPr>
                              <wps:spPr bwMode="auto">
                                <a:xfrm>
                                  <a:off x="1367624" y="683323"/>
                                  <a:ext cx="877122" cy="797683"/>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62" name="AutoShape 8618"/>
                              <wps:cNvCnPr>
                                <a:cxnSpLocks noChangeShapeType="1"/>
                              </wps:cNvCnPr>
                              <wps:spPr bwMode="auto">
                                <a:xfrm>
                                  <a:off x="1204623" y="727055"/>
                                  <a:ext cx="161610" cy="26670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63" name="Oval 8619"/>
                              <wps:cNvSpPr>
                                <a:spLocks noChangeArrowheads="1"/>
                              </wps:cNvSpPr>
                              <wps:spPr bwMode="auto">
                                <a:xfrm>
                                  <a:off x="67188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64" name="AutoShape 8620"/>
                              <wps:cNvCnPr>
                                <a:cxnSpLocks noChangeShapeType="1"/>
                              </wps:cNvCnPr>
                              <wps:spPr bwMode="auto">
                                <a:xfrm>
                                  <a:off x="1005840" y="727055"/>
                                  <a:ext cx="19648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65" name="Oval 8621"/>
                              <wps:cNvSpPr>
                                <a:spLocks noChangeArrowheads="1"/>
                              </wps:cNvSpPr>
                              <wps:spPr bwMode="auto">
                                <a:xfrm>
                                  <a:off x="33395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66" name="Oval 8622"/>
                              <wps:cNvSpPr>
                                <a:spLocks noChangeArrowheads="1"/>
                              </wps:cNvSpPr>
                              <wps:spPr bwMode="auto">
                                <a:xfrm>
                                  <a:off x="0"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567" name="六邊形 7567"/>
                            <wps:cNvSpPr/>
                            <wps:spPr>
                              <a:xfrm rot="16200000">
                                <a:off x="2681310" y="101356"/>
                                <a:ext cx="558187" cy="493396"/>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568" name="群組 7568"/>
                          <wpg:cNvGrpSpPr/>
                          <wpg:grpSpPr>
                            <a:xfrm>
                              <a:off x="683393" y="1299410"/>
                              <a:ext cx="1592981" cy="736332"/>
                              <a:chOff x="0" y="0"/>
                              <a:chExt cx="3481443" cy="1506603"/>
                            </a:xfrm>
                          </wpg:grpSpPr>
                          <wpg:grpSp>
                            <wpg:cNvPr id="7569" name="群組 7569"/>
                            <wpg:cNvGrpSpPr/>
                            <wpg:grpSpPr>
                              <a:xfrm>
                                <a:off x="0" y="25597"/>
                                <a:ext cx="2987561" cy="1481006"/>
                                <a:chOff x="0" y="0"/>
                                <a:chExt cx="2734324" cy="1481006"/>
                              </a:xfrm>
                            </wpg:grpSpPr>
                            <wps:wsp>
                              <wps:cNvPr id="7570" name="AutoShape 8614"/>
                              <wps:cNvSpPr>
                                <a:spLocks noChangeArrowheads="1"/>
                              </wps:cNvSpPr>
                              <wps:spPr bwMode="auto">
                                <a:xfrm rot="16200000">
                                  <a:off x="2276061" y="49207"/>
                                  <a:ext cx="507469" cy="409056"/>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71" name="AutoShape 8613"/>
                              <wps:cNvCnPr>
                                <a:cxnSpLocks noChangeShapeType="1"/>
                              </wps:cNvCnPr>
                              <wps:spPr bwMode="auto">
                                <a:xfrm flipV="1">
                                  <a:off x="2242268" y="504419"/>
                                  <a:ext cx="241410" cy="48639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72" name="AutoShape 8611"/>
                              <wps:cNvSpPr>
                                <a:spLocks noChangeArrowheads="1"/>
                              </wps:cNvSpPr>
                              <wps:spPr bwMode="auto">
                                <a:xfrm>
                                  <a:off x="1367624" y="683323"/>
                                  <a:ext cx="877122" cy="797683"/>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73" name="AutoShape 8618"/>
                              <wps:cNvCnPr>
                                <a:cxnSpLocks noChangeShapeType="1"/>
                              </wps:cNvCnPr>
                              <wps:spPr bwMode="auto">
                                <a:xfrm>
                                  <a:off x="1204623" y="727055"/>
                                  <a:ext cx="161610" cy="26670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74" name="Oval 8619"/>
                              <wps:cNvSpPr>
                                <a:spLocks noChangeArrowheads="1"/>
                              </wps:cNvSpPr>
                              <wps:spPr bwMode="auto">
                                <a:xfrm>
                                  <a:off x="67188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75" name="AutoShape 8620"/>
                              <wps:cNvCnPr>
                                <a:cxnSpLocks noChangeShapeType="1"/>
                              </wps:cNvCnPr>
                              <wps:spPr bwMode="auto">
                                <a:xfrm>
                                  <a:off x="1005840" y="727055"/>
                                  <a:ext cx="19648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76" name="Oval 8621"/>
                              <wps:cNvSpPr>
                                <a:spLocks noChangeArrowheads="1"/>
                              </wps:cNvSpPr>
                              <wps:spPr bwMode="auto">
                                <a:xfrm>
                                  <a:off x="33395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77" name="Oval 8622"/>
                              <wps:cNvSpPr>
                                <a:spLocks noChangeArrowheads="1"/>
                              </wps:cNvSpPr>
                              <wps:spPr bwMode="auto">
                                <a:xfrm>
                                  <a:off x="0"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578" name="六邊形 7578"/>
                            <wps:cNvSpPr/>
                            <wps:spPr>
                              <a:xfrm rot="16200000">
                                <a:off x="2955653" y="32395"/>
                                <a:ext cx="558186" cy="49339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579" name="群組 7579"/>
                          <wpg:cNvGrpSpPr/>
                          <wpg:grpSpPr>
                            <a:xfrm>
                              <a:off x="1029903" y="1987617"/>
                              <a:ext cx="1467081" cy="697463"/>
                              <a:chOff x="0" y="78817"/>
                              <a:chExt cx="3207098" cy="1427786"/>
                            </a:xfrm>
                          </wpg:grpSpPr>
                          <wpg:grpSp>
                            <wpg:cNvPr id="7580" name="群組 7580"/>
                            <wpg:cNvGrpSpPr/>
                            <wpg:grpSpPr>
                              <a:xfrm>
                                <a:off x="0" y="530016"/>
                                <a:ext cx="2713702" cy="976587"/>
                                <a:chOff x="0" y="504419"/>
                                <a:chExt cx="2483678" cy="976587"/>
                              </a:xfrm>
                            </wpg:grpSpPr>
                            <wps:wsp>
                              <wps:cNvPr id="7581" name="AutoShape 8613"/>
                              <wps:cNvCnPr>
                                <a:cxnSpLocks noChangeShapeType="1"/>
                              </wps:cNvCnPr>
                              <wps:spPr bwMode="auto">
                                <a:xfrm flipV="1">
                                  <a:off x="2242268" y="504419"/>
                                  <a:ext cx="241410" cy="48639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82" name="AutoShape 8611"/>
                              <wps:cNvSpPr>
                                <a:spLocks noChangeArrowheads="1"/>
                              </wps:cNvSpPr>
                              <wps:spPr bwMode="auto">
                                <a:xfrm>
                                  <a:off x="1367624" y="683323"/>
                                  <a:ext cx="877122" cy="797683"/>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83" name="AutoShape 8618"/>
                              <wps:cNvCnPr>
                                <a:cxnSpLocks noChangeShapeType="1"/>
                              </wps:cNvCnPr>
                              <wps:spPr bwMode="auto">
                                <a:xfrm>
                                  <a:off x="1204623" y="727055"/>
                                  <a:ext cx="161610" cy="26670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84" name="Oval 8619"/>
                              <wps:cNvSpPr>
                                <a:spLocks noChangeArrowheads="1"/>
                              </wps:cNvSpPr>
                              <wps:spPr bwMode="auto">
                                <a:xfrm>
                                  <a:off x="67188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85" name="AutoShape 8620"/>
                              <wps:cNvCnPr>
                                <a:cxnSpLocks noChangeShapeType="1"/>
                              </wps:cNvCnPr>
                              <wps:spPr bwMode="auto">
                                <a:xfrm>
                                  <a:off x="1005840" y="727055"/>
                                  <a:ext cx="19648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86" name="Oval 8621"/>
                              <wps:cNvSpPr>
                                <a:spLocks noChangeArrowheads="1"/>
                              </wps:cNvSpPr>
                              <wps:spPr bwMode="auto">
                                <a:xfrm>
                                  <a:off x="33395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87" name="Oval 8622"/>
                              <wps:cNvSpPr>
                                <a:spLocks noChangeArrowheads="1"/>
                              </wps:cNvSpPr>
                              <wps:spPr bwMode="auto">
                                <a:xfrm>
                                  <a:off x="0"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588" name="六邊形 7588"/>
                            <wps:cNvSpPr/>
                            <wps:spPr>
                              <a:xfrm rot="16200000">
                                <a:off x="2681307" y="111212"/>
                                <a:ext cx="558186" cy="493396"/>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0501F527" id="群組 7589" o:spid="_x0000_s1026" style="position:absolute;margin-left:104.4pt;margin-top:57.1pt;width:308.5pt;height:222.45pt;z-index:252103168;mso-position-horizontal-relative:margin;mso-width-relative:margin;mso-height-relative:margin" coordsize="42391,3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">
                <v:group id="群組 7481" o:spid="_x0000_s1027" style="position:absolute;top:4379;width:24968;height:26848" coordsize="24969,26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">
                  <v:group id="群組 7437" o:spid="_x0000_s1028" style="position:absolute;width:15929;height:7363" coordorigin="" coordsize="34814,15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">
                    <v:group id="群組 7438" o:spid="_x0000_s1029" style="position:absolute;top:255;width:29875;height:14811" coordsize="27343,1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">
                      <v:shape id="AutoShape 8614" o:spid="_x0000_s1030" type="#_x0000_t56" style="position:absolute;left:22761;top:491;width:5074;height:409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"/>
                      <v:shape id="AutoShape 8613" o:spid="_x0000_s1031" type="#_x0000_t32" style="position:absolute;left:22422;top:5044;width:2414;height:48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"/>
                      <v:shape id="AutoShape 8611" o:spid="_x0000_s1032" type="#_x0000_t56" style="position:absolute;left:13676;top:6833;width:8771;height:7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"/>
                      <v:shape id="AutoShape 8618" o:spid="_x0000_s1033" type="#_x0000_t32" style="position:absolute;left:12046;top:7270;width:1616;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"/>
                      <v:oval id="Oval 8619" o:spid="_x0000_s1034" style="position:absolute;left:6718;top:5242;width:3347;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"/>
                      <v:shape id="AutoShape 8620" o:spid="_x0000_s1035" type="#_x0000_t32" style="position:absolute;left:10058;top:7270;width:1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"/>
                      <v:oval id="Oval 8621" o:spid="_x0000_s1036" style="position:absolute;left:3339;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"/>
                      <v:oval id="Oval 8622" o:spid="_x0000_s1037" style="position:absolute;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"/>
                    </v:group>
                    <v:shape id="六邊形 7447" o:spid="_x0000_s1038" type="#_x0000_t9" style="position:absolute;left:29556;top:324;width:5581;height:49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" adj="4773" filled="f" strokecolor="black [3213]" strokeweight="1pt"/>
                  </v:group>
                  <v:group id="群組 7448" o:spid="_x0000_s1039" style="position:absolute;left:3513;top:6833;width:14671;height:7023" coordorigin=",689" coordsize="32071,14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">
                    <v:group id="群組 7449" o:spid="_x0000_s1040" style="position:absolute;top:5300;width:27137;height:9766" coordorigin=",5044" coordsize="24836,9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">
                      <v:shape id="AutoShape 8613" o:spid="_x0000_s1041" type="#_x0000_t32" style="position:absolute;left:22422;top:5044;width:2414;height:48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"/>
                      <v:shape id="AutoShape 8611" o:spid="_x0000_s1042" type="#_x0000_t56" style="position:absolute;left:13676;top:6833;width:8771;height:7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"/>
                      <v:shape id="AutoShape 8618" o:spid="_x0000_s1043" type="#_x0000_t32" style="position:absolute;left:12046;top:7270;width:1616;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"/>
                      <v:oval id="Oval 8619" o:spid="_x0000_s1044" style="position:absolute;left:6718;top:5242;width:3347;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"/>
                      <v:shape id="AutoShape 8620" o:spid="_x0000_s1045" type="#_x0000_t32" style="position:absolute;left:10058;top:7270;width:1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"/>
                      <v:oval id="Oval 8621" o:spid="_x0000_s1046" style="position:absolute;left:3339;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"/>
                      <v:oval id="Oval 8622" o:spid="_x0000_s1047" style="position:absolute;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"/>
                    </v:group>
                    <v:shape id="六邊形 7458" o:spid="_x0000_s1048" type="#_x0000_t9" style="position:absolute;left:26813;top:1013;width:5582;height:49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" adj="4773" filled="f" strokecolor="black [3213]" strokeweight="1pt"/>
                  </v:group>
                  <v:group id="群組 7459" o:spid="_x0000_s1049" style="position:absolute;left:6833;top:12994;width:15930;height:7363" coordsize="34814,15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">
                    <v:group id="群組 7460" o:spid="_x0000_s1050" style="position:absolute;top:255;width:29875;height:14811" coordsize="27343,1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">
                      <v:shape id="AutoShape 8614" o:spid="_x0000_s1051" type="#_x0000_t56" style="position:absolute;left:22761;top:491;width:5074;height:409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"/>
                      <v:shape id="AutoShape 8613" o:spid="_x0000_s1052" type="#_x0000_t32" style="position:absolute;left:22422;top:5044;width:2414;height:48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"/>
                      <v:shape id="AutoShape 8611" o:spid="_x0000_s1053" type="#_x0000_t56" style="position:absolute;left:13676;top:6833;width:8771;height:7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"/>
                      <v:shape id="AutoShape 8618" o:spid="_x0000_s1054" type="#_x0000_t32" style="position:absolute;left:12046;top:7270;width:1616;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"/>
                      <v:oval id="Oval 8619" o:spid="_x0000_s1055" style="position:absolute;left:6718;top:5242;width:3347;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"/>
                      <v:shape id="AutoShape 8620" o:spid="_x0000_s1056" type="#_x0000_t32" style="position:absolute;left:10058;top:7270;width:1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"/>
                      <v:oval id="Oval 8621" o:spid="_x0000_s1057" style="position:absolute;left:3339;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"/>
                      <v:oval id="Oval 8622" o:spid="_x0000_s1058" style="position:absolute;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"/>
                    </v:group>
                    <v:shape id="六邊形 7469" o:spid="_x0000_s1059" type="#_x0000_t9" style="position:absolute;left:29556;top:324;width:5581;height:49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" adj="4773" filled="f" strokecolor="black [3213]" strokeweight="1pt"/>
                  </v:group>
                  <v:group id="群組 7470" o:spid="_x0000_s1060" style="position:absolute;left:10299;top:19876;width:14670;height:6974" coordorigin=",788" coordsize="32070,14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">
                    <v:group id="群組 7471" o:spid="_x0000_s1061" style="position:absolute;top:5300;width:27137;height:9766" coordorigin=",5044" coordsize="24836,9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">
                      <v:shape id="AutoShape 8613" o:spid="_x0000_s1062" type="#_x0000_t32" style="position:absolute;left:22422;top:5044;width:2414;height:48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"/>
                      <v:shape id="AutoShape 8611" o:spid="_x0000_s1063" type="#_x0000_t56" style="position:absolute;left:13676;top:6833;width:8771;height:7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"/>
                      <v:shape id="AutoShape 8618" o:spid="_x0000_s1064" type="#_x0000_t32" style="position:absolute;left:12046;top:7270;width:1616;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"/>
                      <v:oval id="Oval 8619" o:spid="_x0000_s1065" style="position:absolute;left:6718;top:5242;width:3347;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"/>
                      <v:shape id="AutoShape 8620" o:spid="_x0000_s1066" type="#_x0000_t32" style="position:absolute;left:10058;top:7270;width:1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"/>
                      <v:oval id="Oval 8621" o:spid="_x0000_s1067" style="position:absolute;left:3339;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"/>
                      <v:oval id="Oval 8622" o:spid="_x0000_s1068" style="position:absolute;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"/>
                    </v:group>
                    <v:shape id="六邊形 7480" o:spid="_x0000_s1069" type="#_x0000_t9" style="position:absolute;left:26813;top:1112;width:5582;height:49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" adj="4773" filled="f" strokecolor="black [3213]" strokeweight="1pt"/>
                  </v:group>
                </v:group>
                <v:group id="群組 7482" o:spid="_x0000_s1070" style="position:absolute;left:17421;width:24970;height:26850;flip:x y" coordsize="24969,26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">
                  <v:group id="群組 7483" o:spid="_x0000_s1071" style="position:absolute;width:15929;height:7363" coordorigin="" coordsize="34814,15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">
                    <v:group id="群組 7484" o:spid="_x0000_s1072" style="position:absolute;top:255;width:29875;height:14811" coordsize="27343,1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">
                      <v:shape id="AutoShape 8614" o:spid="_x0000_s1073" type="#_x0000_t56" style="position:absolute;left:22761;top:491;width:5074;height:409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"/>
                      <v:shape id="AutoShape 8613" o:spid="_x0000_s1074" type="#_x0000_t32" style="position:absolute;left:22422;top:5044;width:2414;height:48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"/>
                      <v:shape id="AutoShape 8611" o:spid="_x0000_s1075" type="#_x0000_t56" style="position:absolute;left:13676;top:6833;width:8771;height:7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"/>
                      <v:shape id="AutoShape 8618" o:spid="_x0000_s1076" type="#_x0000_t32" style="position:absolute;left:12046;top:7270;width:1616;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"/>
                      <v:oval id="Oval 8619" o:spid="_x0000_s1077" style="position:absolute;left:6718;top:5242;width:3347;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"/>
                      <v:shape id="AutoShape 8620" o:spid="_x0000_s1078" type="#_x0000_t32" style="position:absolute;left:10058;top:7270;width:1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"/>
                      <v:oval id="Oval 8621" o:spid="_x0000_s1079" style="position:absolute;left:3339;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"/>
                      <v:oval id="Oval 8622" o:spid="_x0000_s1080" style="position:absolute;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"/>
                    </v:group>
                    <v:shape id="六邊形 7557" o:spid="_x0000_s1081" type="#_x0000_t9" style="position:absolute;left:29556;top:324;width:5581;height:49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" adj="4773" filled="f" strokecolor="black [3213]" strokeweight="1pt"/>
                  </v:group>
                  <v:group id="群組 7558" o:spid="_x0000_s1082" style="position:absolute;left:3513;top:6833;width:14671;height:7023" coordorigin=",689" coordsize="32071,14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">
                    <v:group id="群組 7559" o:spid="_x0000_s1083" style="position:absolute;top:5300;width:27137;height:9766" coordorigin=",5044" coordsize="24836,9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">
                      <v:shape id="AutoShape 8613" o:spid="_x0000_s1084" type="#_x0000_t32" style="position:absolute;left:22422;top:5044;width:2414;height:48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"/>
                      <v:shape id="AutoShape 8611" o:spid="_x0000_s1085" type="#_x0000_t56" style="position:absolute;left:13676;top:6833;width:8771;height:7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"/>
                      <v:shape id="AutoShape 8618" o:spid="_x0000_s1086" type="#_x0000_t32" style="position:absolute;left:12046;top:7270;width:1616;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"/>
                      <v:oval id="Oval 8619" o:spid="_x0000_s1087" style="position:absolute;left:6718;top:5242;width:3347;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"/>
                      <v:shape id="AutoShape 8620" o:spid="_x0000_s1088" type="#_x0000_t32" style="position:absolute;left:10058;top:7270;width:1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"/>
                      <v:oval id="Oval 8621" o:spid="_x0000_s1089" style="position:absolute;left:3339;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"/>
                      <v:oval id="Oval 8622" o:spid="_x0000_s1090" style="position:absolute;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"/>
                    </v:group>
                    <v:shape id="六邊形 7567" o:spid="_x0000_s1091" type="#_x0000_t9" style="position:absolute;left:26813;top:1013;width:5582;height:49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" adj="4773" filled="f" strokecolor="black [3213]" strokeweight="1pt"/>
                  </v:group>
                  <v:group id="群組 7568" o:spid="_x0000_s1092" style="position:absolute;left:6833;top:12994;width:15930;height:7363" coordsize="34814,15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">
                    <v:group id="群組 7569" o:spid="_x0000_s1093" style="position:absolute;top:255;width:29875;height:14811" coordsize="27343,1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">
                      <v:shape id="AutoShape 8614" o:spid="_x0000_s1094" type="#_x0000_t56" style="position:absolute;left:22761;top:491;width:5074;height:409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"/>
                      <v:shape id="AutoShape 8613" o:spid="_x0000_s1095" type="#_x0000_t32" style="position:absolute;left:22422;top:5044;width:2414;height:48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"/>
                      <v:shape id="AutoShape 8611" o:spid="_x0000_s1096" type="#_x0000_t56" style="position:absolute;left:13676;top:6833;width:8771;height:7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"/>
                      <v:shape id="AutoShape 8618" o:spid="_x0000_s1097" type="#_x0000_t32" style="position:absolute;left:12046;top:7270;width:1616;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"/>
                      <v:oval id="Oval 8619" o:spid="_x0000_s1098" style="position:absolute;left:6718;top:5242;width:3347;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"/>
                      <v:shape id="AutoShape 8620" o:spid="_x0000_s1099" type="#_x0000_t32" style="position:absolute;left:10058;top:7270;width:1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"/>
                      <v:oval id="Oval 8621" o:spid="_x0000_s1100" style="position:absolute;left:3339;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"/>
                      <v:oval id="Oval 8622" o:spid="_x0000_s1101" style="position:absolute;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"/>
                    </v:group>
                    <v:shape id="六邊形 7578" o:spid="_x0000_s1102" type="#_x0000_t9" style="position:absolute;left:29556;top:324;width:5581;height:49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" adj="4773" filled="f" strokecolor="black [3213]" strokeweight="1pt"/>
                  </v:group>
                  <v:group id="群組 7579" o:spid="_x0000_s1103" style="position:absolute;left:10299;top:19876;width:14670;height:6974" coordorigin=",788" coordsize="32070,14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">
                    <v:group id="群組 7580" o:spid="_x0000_s1104" style="position:absolute;top:5300;width:27137;height:9766" coordorigin=",5044" coordsize="24836,9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">
                      <v:shape id="AutoShape 8613" o:spid="_x0000_s1105" type="#_x0000_t32" style="position:absolute;left:22422;top:5044;width:2414;height:48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"/>
                      <v:shape id="AutoShape 8611" o:spid="_x0000_s1106" type="#_x0000_t56" style="position:absolute;left:13676;top:6833;width:8771;height:7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"/>
                      <v:shape id="AutoShape 8618" o:spid="_x0000_s1107" type="#_x0000_t32" style="position:absolute;left:12046;top:7270;width:1616;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"/>
                      <v:oval id="Oval 8619" o:spid="_x0000_s1108" style="position:absolute;left:6718;top:5242;width:3347;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"/>
                      <v:shape id="AutoShape 8620" o:spid="_x0000_s1109" type="#_x0000_t32" style="position:absolute;left:10058;top:7270;width:1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"/>
                      <v:oval id="Oval 8621" o:spid="_x0000_s1110" style="position:absolute;left:3339;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"/>
                      <v:oval id="Oval 8622" o:spid="_x0000_s1111" style="position:absolute;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"/>
                    </v:group>
                    <v:shape id="六邊形 7588" o:spid="_x0000_s1112" type="#_x0000_t9" style="position:absolute;left:26813;top:1112;width:5582;height:49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" adj="4773" filled="f" strokecolor="black [3213]" strokeweight="1pt"/>
                  </v:group>
                </v:group>
                <w10:wrap anchorx="margin"/>
              </v:group>
            </w:pict>
          </mc:Fallback>
        </mc:AlternateContent>
      </w:r>
      <w:r>
        <w:t>(4)</w:t>
      </w:r>
      <w:r>
        <w:rPr>
          <w:rFonts w:hint="eastAsia"/>
        </w:rPr>
        <w:t xml:space="preserve"> </w:t>
      </w:r>
      <w:r w:rsidRPr="00551D50">
        <w:rPr>
          <w:rFonts w:hint="eastAsia"/>
        </w:rPr>
        <w:t>不同生物具有</w:t>
      </w:r>
      <w:r w:rsidRPr="00522527">
        <w:rPr>
          <w:rFonts w:hint="eastAsia"/>
          <w:color w:val="FEFEFE"/>
          <w:u w:val="single" w:color="000000" w:themeColor="text1"/>
        </w:rPr>
        <w:t xml:space="preserve">  相同  </w:t>
      </w:r>
      <w:r>
        <w:rPr>
          <w:rFonts w:hint="eastAsia"/>
        </w:rPr>
        <w:t>的含氮鹼基種類，</w:t>
      </w:r>
      <w:r w:rsidRPr="00522527">
        <w:rPr>
          <w:rFonts w:hint="eastAsia"/>
          <w:color w:val="FEFEFE"/>
          <w:u w:val="single" w:color="000000" w:themeColor="text1"/>
        </w:rPr>
        <w:t xml:space="preserve">  不同  </w:t>
      </w:r>
      <w:r w:rsidRPr="00551D50">
        <w:rPr>
          <w:rFonts w:hint="eastAsia"/>
        </w:rPr>
        <w:t>的含氮鹼基排列</w:t>
      </w:r>
      <w:r>
        <w:rPr>
          <w:rFonts w:hint="eastAsia"/>
        </w:rPr>
        <w:t>順序。</w:t>
      </w:r>
      <w:r>
        <w:br/>
      </w:r>
      <w:r>
        <w:br/>
      </w:r>
      <w:r>
        <w:br/>
      </w:r>
      <w:r>
        <w:br/>
      </w:r>
      <w:r>
        <w:br/>
      </w:r>
      <w:r>
        <w:br/>
      </w:r>
      <w:r w:rsidRPr="00551D50">
        <w:br w:type="page"/>
      </w:r>
    </w:p>
    <w:p w:rsidR="003D1110" w:rsidRDefault="003D1110" w:rsidP="003D1110">
      <w:pPr>
        <w:pStyle w:val="11"/>
        <w:ind w:left="818" w:right="480" w:hanging="338"/>
      </w:pPr>
      <w:r>
        <w:rPr>
          <w:rFonts w:hint="eastAsia"/>
        </w:rPr>
        <w:t>3</w:t>
      </w:r>
      <w:r>
        <w:t xml:space="preserve">. </w:t>
      </w:r>
      <w:r>
        <w:rPr>
          <w:rFonts w:hint="eastAsia"/>
        </w:rPr>
        <w:t>查加夫法則</w:t>
      </w:r>
    </w:p>
    <w:p w:rsidR="003D1110" w:rsidRDefault="003D1110" w:rsidP="003D1110">
      <w:pPr>
        <w:pStyle w:val="aff5"/>
        <w:ind w:left="240" w:right="240" w:firstLine="520"/>
      </w:pPr>
      <w:r>
        <w:rPr>
          <w:rFonts w:ascii="華康楷書體 Std W7" w:eastAsia="華康楷書體 Std W7" w:hAnsi="華康楷書體 Std W7" w:hint="eastAsia"/>
          <w:noProof/>
        </w:rPr>
        <mc:AlternateContent>
          <mc:Choice Requires="wps">
            <w:drawing>
              <wp:anchor distT="0" distB="0" distL="114300" distR="114300" simplePos="0" relativeHeight="252104192" behindDoc="0" locked="0" layoutInCell="1" allowOverlap="1" wp14:anchorId="775D0567" wp14:editId="46A536A8">
                <wp:simplePos x="0" y="0"/>
                <wp:positionH relativeFrom="margin">
                  <wp:posOffset>484706</wp:posOffset>
                </wp:positionH>
                <wp:positionV relativeFrom="paragraph">
                  <wp:posOffset>1208472</wp:posOffset>
                </wp:positionV>
                <wp:extent cx="5492750" cy="798897"/>
                <wp:effectExtent l="0" t="0" r="12700" b="20320"/>
                <wp:wrapNone/>
                <wp:docPr id="7429" name="圓角矩形 7429"/>
                <wp:cNvGraphicFramePr/>
                <a:graphic xmlns:a="http://schemas.openxmlformats.org/drawingml/2006/main">
                  <a:graphicData uri="http://schemas.microsoft.com/office/word/2010/wordprocessingShape">
                    <wps:wsp>
                      <wps:cNvSpPr/>
                      <wps:spPr>
                        <a:xfrm>
                          <a:off x="0" y="0"/>
                          <a:ext cx="5492750" cy="798897"/>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103898A" id="圓角矩形 7429" o:spid="_x0000_s1026" style="position:absolute;margin-left:38.15pt;margin-top:95.15pt;width:432.5pt;height:62.9pt;z-index:25210419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" fillcolor="white [3212]" strokecolor="black [3213]" strokeweight="1pt">
                <v:stroke joinstyle="miter"/>
                <w10:wrap anchorx="margin"/>
              </v:roundrect>
            </w:pict>
          </mc:Fallback>
        </mc:AlternateContent>
      </w:r>
      <w:r>
        <w:rPr>
          <w:rFonts w:hint="eastAsia"/>
        </w:rPr>
        <w:t>奧地利生物學家</w:t>
      </w:r>
      <w:r w:rsidRPr="00AB56F3">
        <w:rPr>
          <w:rFonts w:hint="eastAsia"/>
          <w:u w:val="single"/>
        </w:rPr>
        <w:t>查加夫</w:t>
      </w:r>
      <w:r>
        <w:rPr>
          <w:rFonts w:hint="eastAsia"/>
        </w:rPr>
        <w:t>(</w:t>
      </w:r>
      <w:r w:rsidRPr="000B0E26">
        <w:rPr>
          <w:rFonts w:ascii="News702 BT" w:hAnsi="News702 BT"/>
          <w:szCs w:val="24"/>
          <w:u w:val="single"/>
        </w:rPr>
        <w:t>Erwin Chargaff</w:t>
      </w:r>
      <w:r>
        <w:rPr>
          <w:rFonts w:hint="eastAsia"/>
        </w:rPr>
        <w:t>)在1950年經由實驗發現，</w:t>
      </w:r>
      <w:r>
        <w:br/>
      </w:r>
      <w:r>
        <w:rPr>
          <w:rFonts w:hint="eastAsia"/>
        </w:rPr>
        <w:t>在DNA的組成中，腺</w:t>
      </w:r>
      <w:r w:rsidRPr="00551D50">
        <w:rPr>
          <w:rFonts w:hint="eastAsia"/>
        </w:rPr>
        <w:t>嘌呤</w:t>
      </w:r>
      <w:r>
        <w:rPr>
          <w:rFonts w:hint="eastAsia"/>
        </w:rPr>
        <w:t>的數量與胸腺嘧啶的數量幾乎一樣，鳥糞</w:t>
      </w:r>
      <w:r w:rsidRPr="00551D50">
        <w:rPr>
          <w:rFonts w:hint="eastAsia"/>
        </w:rPr>
        <w:t>嘌呤</w:t>
      </w:r>
      <w:r>
        <w:br/>
      </w:r>
      <w:r>
        <w:rPr>
          <w:rFonts w:hint="eastAsia"/>
        </w:rPr>
        <w:t>與胞嘧啶的數量也是一樣，此發現被稱為</w:t>
      </w:r>
      <w:r w:rsidRPr="00AB56F3">
        <w:rPr>
          <w:rFonts w:hint="eastAsia"/>
          <w:u w:val="wave"/>
        </w:rPr>
        <w:t>查加夫第一法則</w:t>
      </w:r>
      <w:r>
        <w:rPr>
          <w:rFonts w:hint="eastAsia"/>
        </w:rPr>
        <w:t>，同時也成為</w:t>
      </w:r>
      <w:r w:rsidRPr="00AB56F3">
        <w:rPr>
          <w:rFonts w:hint="eastAsia"/>
          <w:u w:val="single"/>
        </w:rPr>
        <w:t>華生</w:t>
      </w:r>
      <w:r>
        <w:br/>
      </w:r>
      <w:r>
        <w:rPr>
          <w:rFonts w:hint="eastAsia"/>
        </w:rPr>
        <w:t>與</w:t>
      </w:r>
      <w:r w:rsidRPr="00AB56F3">
        <w:rPr>
          <w:rFonts w:hint="eastAsia"/>
          <w:u w:val="single"/>
        </w:rPr>
        <w:t>克立克</w:t>
      </w:r>
      <w:r>
        <w:rPr>
          <w:rFonts w:hint="eastAsia"/>
        </w:rPr>
        <w:t>推論DNA構型的基石。</w:t>
      </w:r>
      <w:r>
        <w:br/>
      </w:r>
    </w:p>
    <w:p w:rsidR="003D1110" w:rsidRDefault="003D1110" w:rsidP="003D1110">
      <w:pPr>
        <w:snapToGrid w:val="0"/>
        <w:spacing w:line="420" w:lineRule="atLeast"/>
        <w:ind w:leftChars="360" w:left="86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864"/>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360" w:left="864"/>
        <w:jc w:val="both"/>
        <w:rPr>
          <w:rFonts w:ascii="華康楷書體 Std W7" w:eastAsia="華康楷書體 Std W7" w:hAnsi="華康楷書體 Std W7"/>
          <w:sz w:val="26"/>
          <w:szCs w:val="26"/>
        </w:rPr>
      </w:pPr>
    </w:p>
    <w:p w:rsidR="003D1110" w:rsidRPr="00551D50" w:rsidRDefault="003D1110" w:rsidP="003D1110">
      <w:pPr>
        <w:snapToGrid w:val="0"/>
        <w:spacing w:line="420" w:lineRule="atLeast"/>
        <w:ind w:leftChars="360" w:left="864"/>
        <w:jc w:val="both"/>
        <w:rPr>
          <w:rFonts w:ascii="華康楷書體 Std W7" w:eastAsia="華康楷書體 Std W7" w:hAnsi="華康楷書體 Std W7"/>
          <w:sz w:val="26"/>
          <w:szCs w:val="26"/>
        </w:rPr>
      </w:pPr>
    </w:p>
    <w:p w:rsidR="003D1110" w:rsidRDefault="003D1110" w:rsidP="003D1110">
      <w:pPr>
        <w:pStyle w:val="aff1"/>
        <w:rPr>
          <w:rFonts w:ascii="華康唐風隸 Std W9" w:eastAsia="華康唐風隸 Std W9" w:hAnsi="華康唐風隸 Std W9"/>
        </w:rPr>
      </w:pPr>
      <w:r w:rsidRPr="009800B4">
        <w:rPr>
          <w:rFonts w:hint="eastAsia"/>
        </w:rPr>
        <w:t xml:space="preserve"> </w:t>
      </w:r>
      <w:r>
        <w:rPr>
          <w:rFonts w:hint="eastAsia"/>
        </w:rPr>
        <w:t>四</w:t>
      </w:r>
      <w:r w:rsidRPr="009800B4">
        <w:rPr>
          <w:rFonts w:hint="eastAsia"/>
        </w:rPr>
        <w:t>、</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 xml:space="preserve">RNA結構 </w:t>
      </w:r>
    </w:p>
    <w:p w:rsidR="003D1110" w:rsidRDefault="003D1110" w:rsidP="003D1110">
      <w:pPr>
        <w:pStyle w:val="aff3"/>
        <w:spacing w:after="108"/>
      </w:pPr>
      <w:r>
        <w:t>(</w:t>
      </w:r>
      <w:r>
        <w:rPr>
          <w:rFonts w:hint="eastAsia"/>
        </w:rPr>
        <w:t>一</w:t>
      </w:r>
      <w:r>
        <w:t>)</w:t>
      </w:r>
      <w:r>
        <w:rPr>
          <w:rFonts w:hint="eastAsia"/>
        </w:rPr>
        <w:t>單體</w:t>
      </w:r>
    </w:p>
    <w:p w:rsidR="003D1110" w:rsidRPr="00607ACA" w:rsidRDefault="003D1110" w:rsidP="003D1110">
      <w:pPr>
        <w:pStyle w:val="21"/>
      </w:pPr>
      <w:r w:rsidRPr="00607ACA">
        <w:rPr>
          <w:rFonts w:hint="eastAsia"/>
        </w:rPr>
        <w:t>構成RNA</w:t>
      </w:r>
      <w:r w:rsidR="00A860B1">
        <w:rPr>
          <w:rFonts w:hint="eastAsia"/>
        </w:rPr>
        <w:t>的核苷酸為核醣</w:t>
      </w:r>
      <w:r w:rsidRPr="00607ACA">
        <w:rPr>
          <w:rFonts w:hint="eastAsia"/>
        </w:rPr>
        <w:t>核苷酸，</w:t>
      </w:r>
      <w:r w:rsidRPr="00607ACA">
        <w:br/>
      </w:r>
      <w:r w:rsidRPr="00607ACA">
        <w:rPr>
          <w:rFonts w:hint="eastAsia"/>
        </w:rPr>
        <w:t>一個核苷酸包含</w:t>
      </w:r>
      <w:r w:rsidRPr="00522527">
        <w:rPr>
          <w:rFonts w:hint="eastAsia"/>
          <w:color w:val="FEFEFE"/>
          <w:u w:val="single" w:color="000000" w:themeColor="text1"/>
        </w:rPr>
        <w:t xml:space="preserve">  核醣  </w:t>
      </w:r>
      <w:r w:rsidRPr="00607ACA">
        <w:rPr>
          <w:rFonts w:hint="eastAsia"/>
        </w:rPr>
        <w:t>(五碳醣)</w:t>
      </w:r>
      <w:r w:rsidR="000E4017">
        <w:rPr>
          <w:rFonts w:hint="eastAsia"/>
        </w:rPr>
        <w:t>、</w:t>
      </w:r>
      <w:r w:rsidR="000E4017" w:rsidRPr="000E4017">
        <w:rPr>
          <w:rFonts w:hint="eastAsia"/>
          <w:u w:val="single"/>
        </w:rPr>
        <w:t xml:space="preserve"> </w:t>
      </w:r>
      <w:r w:rsidR="000E4017" w:rsidRPr="000E4017">
        <w:rPr>
          <w:rFonts w:hint="eastAsia"/>
          <w:color w:val="000000" w:themeColor="text1"/>
          <w:u w:val="single"/>
        </w:rPr>
        <w:t xml:space="preserve">含氮鹼基 </w:t>
      </w:r>
      <w:r w:rsidRPr="00607ACA">
        <w:rPr>
          <w:rFonts w:hint="eastAsia"/>
        </w:rPr>
        <w:t>和</w:t>
      </w:r>
      <w:r w:rsidR="000E4017" w:rsidRPr="000E4017">
        <w:rPr>
          <w:rFonts w:hint="eastAsia"/>
          <w:u w:val="single"/>
        </w:rPr>
        <w:t xml:space="preserve"> 磷酸基 </w:t>
      </w:r>
      <w:r w:rsidR="000E4017">
        <w:rPr>
          <w:rFonts w:hint="eastAsia"/>
        </w:rPr>
        <w:t>。</w:t>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r>
        <w:rPr>
          <w:rFonts w:ascii="華康楷書體 Std W7" w:eastAsia="華康楷書體 Std W7" w:hAnsi="華康楷書體 Std W7"/>
          <w:noProof/>
          <w:sz w:val="30"/>
          <w:szCs w:val="30"/>
        </w:rPr>
        <mc:AlternateContent>
          <mc:Choice Requires="wpg">
            <w:drawing>
              <wp:anchor distT="0" distB="0" distL="114300" distR="114300" simplePos="0" relativeHeight="252105216" behindDoc="0" locked="0" layoutInCell="1" allowOverlap="1" wp14:anchorId="4B2E96C9" wp14:editId="555B68FF">
                <wp:simplePos x="0" y="0"/>
                <wp:positionH relativeFrom="column">
                  <wp:posOffset>1416718</wp:posOffset>
                </wp:positionH>
                <wp:positionV relativeFrom="paragraph">
                  <wp:posOffset>161825</wp:posOffset>
                </wp:positionV>
                <wp:extent cx="3070459" cy="1304223"/>
                <wp:effectExtent l="0" t="19050" r="15875" b="10795"/>
                <wp:wrapNone/>
                <wp:docPr id="7597" name="群組 7597"/>
                <wp:cNvGraphicFramePr/>
                <a:graphic xmlns:a="http://schemas.openxmlformats.org/drawingml/2006/main">
                  <a:graphicData uri="http://schemas.microsoft.com/office/word/2010/wordprocessingGroup">
                    <wpg:wgp>
                      <wpg:cNvGrpSpPr/>
                      <wpg:grpSpPr>
                        <a:xfrm>
                          <a:off x="0" y="0"/>
                          <a:ext cx="3070459" cy="1304223"/>
                          <a:chOff x="0" y="0"/>
                          <a:chExt cx="3481443" cy="1506603"/>
                        </a:xfrm>
                      </wpg:grpSpPr>
                      <wpg:grpSp>
                        <wpg:cNvPr id="7598" name="群組 7598"/>
                        <wpg:cNvGrpSpPr/>
                        <wpg:grpSpPr>
                          <a:xfrm>
                            <a:off x="0" y="25597"/>
                            <a:ext cx="2987561" cy="1481006"/>
                            <a:chOff x="0" y="0"/>
                            <a:chExt cx="2734324" cy="1481006"/>
                          </a:xfrm>
                        </wpg:grpSpPr>
                        <wps:wsp>
                          <wps:cNvPr id="7600" name="AutoShape 8614"/>
                          <wps:cNvSpPr>
                            <a:spLocks noChangeArrowheads="1"/>
                          </wps:cNvSpPr>
                          <wps:spPr bwMode="auto">
                            <a:xfrm rot="16200000">
                              <a:off x="2276061" y="49207"/>
                              <a:ext cx="507469" cy="409056"/>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01" name="AutoShape 8613"/>
                          <wps:cNvCnPr>
                            <a:cxnSpLocks noChangeShapeType="1"/>
                          </wps:cNvCnPr>
                          <wps:spPr bwMode="auto">
                            <a:xfrm flipV="1">
                              <a:off x="2242268" y="504419"/>
                              <a:ext cx="241410" cy="48639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02" name="AutoShape 8611"/>
                          <wps:cNvSpPr>
                            <a:spLocks noChangeArrowheads="1"/>
                          </wps:cNvSpPr>
                          <wps:spPr bwMode="auto">
                            <a:xfrm>
                              <a:off x="1367624" y="683323"/>
                              <a:ext cx="877122" cy="797683"/>
                            </a:xfrm>
                            <a:prstGeom prst="pentagon">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03" name="AutoShape 8618"/>
                          <wps:cNvCnPr>
                            <a:cxnSpLocks noChangeShapeType="1"/>
                          </wps:cNvCnPr>
                          <wps:spPr bwMode="auto">
                            <a:xfrm>
                              <a:off x="1204623" y="727055"/>
                              <a:ext cx="161610" cy="26670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04" name="Oval 8619"/>
                          <wps:cNvSpPr>
                            <a:spLocks noChangeArrowheads="1"/>
                          </wps:cNvSpPr>
                          <wps:spPr bwMode="auto">
                            <a:xfrm>
                              <a:off x="67188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05" name="AutoShape 8620"/>
                          <wps:cNvCnPr>
                            <a:cxnSpLocks noChangeShapeType="1"/>
                          </wps:cNvCnPr>
                          <wps:spPr bwMode="auto">
                            <a:xfrm>
                              <a:off x="1005840" y="727055"/>
                              <a:ext cx="19648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06" name="Oval 8621"/>
                          <wps:cNvSpPr>
                            <a:spLocks noChangeArrowheads="1"/>
                          </wps:cNvSpPr>
                          <wps:spPr bwMode="auto">
                            <a:xfrm>
                              <a:off x="333955"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07" name="Oval 8622"/>
                          <wps:cNvSpPr>
                            <a:spLocks noChangeArrowheads="1"/>
                          </wps:cNvSpPr>
                          <wps:spPr bwMode="auto">
                            <a:xfrm>
                              <a:off x="0" y="524297"/>
                              <a:ext cx="334621" cy="4037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608" name="六邊形 7608"/>
                        <wps:cNvSpPr/>
                        <wps:spPr>
                          <a:xfrm rot="16200000">
                            <a:off x="2955653" y="32395"/>
                            <a:ext cx="558186" cy="49339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38B1937" id="群組 7597" o:spid="_x0000_s1026" style="position:absolute;margin-left:111.55pt;margin-top:12.75pt;width:241.75pt;height:102.7pt;z-index:252105216;mso-width-relative:margin;mso-height-relative:margin" coordsize="34814,15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">
                <v:group id="群組 7598" o:spid="_x0000_s1027" style="position:absolute;top:255;width:29875;height:14811" coordsize="27343,1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">
                  <v:shape id="AutoShape 8614" o:spid="_x0000_s1028" type="#_x0000_t56" style="position:absolute;left:22761;top:491;width:5074;height:409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"/>
                  <v:shape id="AutoShape 8613" o:spid="_x0000_s1029" type="#_x0000_t32" style="position:absolute;left:22422;top:5044;width:2414;height:48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"/>
                  <v:shape id="AutoShape 8611" o:spid="_x0000_s1030" type="#_x0000_t56" style="position:absolute;left:13676;top:6833;width:8771;height:7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"/>
                  <v:shape id="AutoShape 8618" o:spid="_x0000_s1031" type="#_x0000_t32" style="position:absolute;left:12046;top:7270;width:1616;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"/>
                  <v:oval id="Oval 8619" o:spid="_x0000_s1032" style="position:absolute;left:6718;top:5242;width:3347;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"/>
                  <v:shape id="AutoShape 8620" o:spid="_x0000_s1033" type="#_x0000_t32" style="position:absolute;left:10058;top:7270;width:1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"/>
                  <v:oval id="Oval 8621" o:spid="_x0000_s1034" style="position:absolute;left:3339;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"/>
                  <v:oval id="Oval 8622" o:spid="_x0000_s1035" style="position:absolute;top:5242;width:3346;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"/>
                </v:group>
                <v:shape id="六邊形 7608" o:spid="_x0000_s1036" type="#_x0000_t9" style="position:absolute;left:29556;top:324;width:5581;height:49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" adj="4773" filled="f" strokecolor="black [3213]" strokeweight="1pt"/>
              </v:group>
            </w:pict>
          </mc:Fallback>
        </mc:AlternateContent>
      </w:r>
    </w:p>
    <w:p w:rsidR="003D1110" w:rsidRPr="000D346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Pr="000D346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Pr="00551D50" w:rsidRDefault="003D1110" w:rsidP="003D1110">
      <w:pPr>
        <w:pStyle w:val="21"/>
      </w:pPr>
      <w:r w:rsidRPr="00551D50">
        <w:rPr>
          <w:rFonts w:hint="eastAsia"/>
        </w:rPr>
        <w:t>其中構成</w:t>
      </w:r>
      <w:r>
        <w:t>R</w:t>
      </w:r>
      <w:r w:rsidRPr="00551D50">
        <w:rPr>
          <w:rFonts w:hint="eastAsia"/>
        </w:rPr>
        <w:t>NA的含氮鹼基總共四種：</w:t>
      </w:r>
    </w:p>
    <w:p w:rsidR="003D1110" w:rsidRPr="00551D50" w:rsidRDefault="003D1110" w:rsidP="003D1110">
      <w:pPr>
        <w:pStyle w:val="21"/>
      </w:pPr>
      <w:r>
        <w:rPr>
          <w:rFonts w:hint="eastAsia"/>
        </w:rPr>
        <w:t>分別為</w:t>
      </w:r>
      <w:r w:rsidRPr="00607ACA">
        <w:rPr>
          <w:rFonts w:hint="eastAsia"/>
          <w:color w:val="000000" w:themeColor="text1"/>
          <w:u w:val="single" w:color="000000" w:themeColor="text1"/>
        </w:rPr>
        <w:t xml:space="preserve"> 腺 </w:t>
      </w:r>
      <w:r w:rsidRPr="00607ACA">
        <w:rPr>
          <w:rFonts w:hint="eastAsia"/>
          <w:color w:val="000000" w:themeColor="text1"/>
        </w:rPr>
        <w:t>嘌呤(</w:t>
      </w:r>
      <w:r w:rsidRPr="00607ACA">
        <w:rPr>
          <w:color w:val="000000" w:themeColor="text1"/>
          <w:u w:val="single" w:color="000000" w:themeColor="text1"/>
        </w:rPr>
        <w:t xml:space="preserve"> </w:t>
      </w:r>
      <w:r w:rsidRPr="00607ACA">
        <w:rPr>
          <w:rFonts w:hint="eastAsia"/>
          <w:color w:val="000000" w:themeColor="text1"/>
          <w:u w:val="single" w:color="000000" w:themeColor="text1"/>
        </w:rPr>
        <w:t>A</w:t>
      </w:r>
      <w:r w:rsidRPr="00607ACA">
        <w:rPr>
          <w:color w:val="000000" w:themeColor="text1"/>
          <w:u w:val="single" w:color="000000" w:themeColor="text1"/>
        </w:rPr>
        <w:t xml:space="preserve"> </w:t>
      </w:r>
      <w:r w:rsidRPr="00607ACA">
        <w:rPr>
          <w:color w:val="000000" w:themeColor="text1"/>
        </w:rPr>
        <w:t>)</w:t>
      </w:r>
      <w:r w:rsidRPr="00607ACA">
        <w:rPr>
          <w:rFonts w:hint="eastAsia"/>
          <w:color w:val="000000" w:themeColor="text1"/>
        </w:rPr>
        <w:t>、</w:t>
      </w:r>
      <w:r w:rsidRPr="00607ACA">
        <w:rPr>
          <w:rFonts w:hint="eastAsia"/>
          <w:color w:val="000000" w:themeColor="text1"/>
          <w:u w:val="single"/>
        </w:rPr>
        <w:t xml:space="preserve"> </w:t>
      </w:r>
      <w:r w:rsidRPr="00522527">
        <w:rPr>
          <w:rFonts w:hint="eastAsia"/>
          <w:color w:val="FEFEFE"/>
          <w:u w:val="single" w:color="000000" w:themeColor="text1"/>
        </w:rPr>
        <w:t>脲</w:t>
      </w:r>
      <w:r w:rsidRPr="00607ACA">
        <w:rPr>
          <w:rFonts w:hint="eastAsia"/>
          <w:color w:val="000000" w:themeColor="text1"/>
          <w:u w:val="single" w:color="000000" w:themeColor="text1"/>
        </w:rPr>
        <w:t xml:space="preserve"> </w:t>
      </w:r>
      <w:r w:rsidRPr="00607ACA">
        <w:rPr>
          <w:rFonts w:hint="eastAsia"/>
          <w:color w:val="000000" w:themeColor="text1"/>
        </w:rPr>
        <w:t>嘧啶(</w:t>
      </w:r>
      <w:r w:rsidRPr="00607ACA">
        <w:rPr>
          <w:color w:val="000000" w:themeColor="text1"/>
          <w:u w:val="single" w:color="000000" w:themeColor="text1"/>
        </w:rPr>
        <w:t xml:space="preserve"> </w:t>
      </w:r>
      <w:r w:rsidRPr="00522527">
        <w:rPr>
          <w:rFonts w:hint="eastAsia"/>
          <w:color w:val="FEFEFE"/>
          <w:u w:val="single" w:color="000000" w:themeColor="text1"/>
        </w:rPr>
        <w:t>U</w:t>
      </w:r>
      <w:r w:rsidRPr="00607ACA">
        <w:rPr>
          <w:color w:val="000000" w:themeColor="text1"/>
          <w:u w:val="single" w:color="000000" w:themeColor="text1"/>
        </w:rPr>
        <w:t xml:space="preserve"> </w:t>
      </w:r>
      <w:r w:rsidRPr="00607ACA">
        <w:rPr>
          <w:color w:val="000000" w:themeColor="text1"/>
        </w:rPr>
        <w:t>)</w:t>
      </w:r>
      <w:r w:rsidRPr="00551D50">
        <w:rPr>
          <w:rFonts w:hint="eastAsia"/>
        </w:rPr>
        <w:t>、</w:t>
      </w:r>
      <w:r w:rsidRPr="00607ACA">
        <w:rPr>
          <w:rFonts w:hint="eastAsia"/>
          <w:color w:val="000000" w:themeColor="text1"/>
          <w:u w:val="single" w:color="000000" w:themeColor="text1"/>
        </w:rPr>
        <w:t xml:space="preserve">  鳥糞  </w:t>
      </w:r>
      <w:r w:rsidRPr="00607ACA">
        <w:rPr>
          <w:rFonts w:hint="eastAsia"/>
          <w:color w:val="000000" w:themeColor="text1"/>
        </w:rPr>
        <w:t>嘌呤(</w:t>
      </w:r>
      <w:r w:rsidRPr="00607ACA">
        <w:rPr>
          <w:color w:val="000000" w:themeColor="text1"/>
          <w:u w:val="single" w:color="000000" w:themeColor="text1"/>
        </w:rPr>
        <w:t xml:space="preserve"> </w:t>
      </w:r>
      <w:r w:rsidRPr="00607ACA">
        <w:rPr>
          <w:rFonts w:hint="eastAsia"/>
          <w:color w:val="000000" w:themeColor="text1"/>
          <w:u w:val="single" w:color="000000" w:themeColor="text1"/>
        </w:rPr>
        <w:t>G</w:t>
      </w:r>
      <w:r w:rsidRPr="00607ACA">
        <w:rPr>
          <w:color w:val="000000" w:themeColor="text1"/>
          <w:u w:val="single" w:color="000000" w:themeColor="text1"/>
        </w:rPr>
        <w:t xml:space="preserve"> </w:t>
      </w:r>
      <w:r w:rsidRPr="00607ACA">
        <w:rPr>
          <w:color w:val="000000" w:themeColor="text1"/>
        </w:rPr>
        <w:t>)</w:t>
      </w:r>
      <w:r w:rsidRPr="00551D50">
        <w:rPr>
          <w:rFonts w:hint="eastAsia"/>
        </w:rPr>
        <w:t>、</w:t>
      </w:r>
      <w:r w:rsidRPr="00607ACA">
        <w:rPr>
          <w:rFonts w:hint="eastAsia"/>
          <w:color w:val="000000" w:themeColor="text1"/>
          <w:u w:val="single" w:color="000000" w:themeColor="text1"/>
        </w:rPr>
        <w:t xml:space="preserve"> </w:t>
      </w:r>
      <w:r>
        <w:rPr>
          <w:rFonts w:hint="eastAsia"/>
          <w:color w:val="000000" w:themeColor="text1"/>
          <w:u w:val="single" w:color="000000" w:themeColor="text1"/>
        </w:rPr>
        <w:t>胞</w:t>
      </w:r>
      <w:r w:rsidRPr="00607ACA">
        <w:rPr>
          <w:rFonts w:hint="eastAsia"/>
          <w:color w:val="000000" w:themeColor="text1"/>
          <w:u w:val="single" w:color="000000" w:themeColor="text1"/>
        </w:rPr>
        <w:t xml:space="preserve"> </w:t>
      </w:r>
      <w:r w:rsidRPr="00607ACA">
        <w:rPr>
          <w:rFonts w:hint="eastAsia"/>
          <w:color w:val="000000" w:themeColor="text1"/>
        </w:rPr>
        <w:t>嘧啶(</w:t>
      </w:r>
      <w:r w:rsidRPr="00607ACA">
        <w:rPr>
          <w:color w:val="000000" w:themeColor="text1"/>
          <w:u w:val="single" w:color="000000" w:themeColor="text1"/>
        </w:rPr>
        <w:t xml:space="preserve"> </w:t>
      </w:r>
      <w:r>
        <w:rPr>
          <w:color w:val="000000" w:themeColor="text1"/>
          <w:u w:val="single" w:color="000000" w:themeColor="text1"/>
        </w:rPr>
        <w:t>C</w:t>
      </w:r>
      <w:r w:rsidRPr="00607ACA">
        <w:rPr>
          <w:color w:val="000000" w:themeColor="text1"/>
          <w:u w:val="single" w:color="000000" w:themeColor="text1"/>
        </w:rPr>
        <w:t xml:space="preserve"> </w:t>
      </w:r>
      <w:r w:rsidRPr="00607ACA">
        <w:rPr>
          <w:color w:val="000000" w:themeColor="text1"/>
        </w:rPr>
        <w:t>)</w:t>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pStyle w:val="aff3"/>
        <w:spacing w:after="108"/>
      </w:pPr>
      <w:r>
        <w:rPr>
          <w:rFonts w:hint="eastAsia"/>
        </w:rPr>
        <w:t>(二)聚合方式</w:t>
      </w:r>
    </w:p>
    <w:p w:rsidR="003D1110" w:rsidRPr="00551D50" w:rsidRDefault="003D1110" w:rsidP="003D1110">
      <w:pPr>
        <w:pStyle w:val="11"/>
        <w:ind w:left="818" w:right="480" w:hanging="338"/>
      </w:pPr>
      <w:r>
        <w:rPr>
          <w:rFonts w:hint="eastAsia"/>
        </w:rPr>
        <w:t>1. 聚合方式與DNA相同，一條RNA一樣可分成5</w:t>
      </w:r>
      <w:r w:rsidRPr="000D3460">
        <w:rPr>
          <w:rFonts w:ascii="News701 BT" w:hAnsi="News701 BT"/>
        </w:rPr>
        <w:t>’</w:t>
      </w:r>
      <w:r>
        <w:rPr>
          <w:rFonts w:ascii="News701 BT" w:hAnsi="News701 BT" w:hint="eastAsia"/>
        </w:rPr>
        <w:t>端</w:t>
      </w:r>
      <w:r>
        <w:rPr>
          <w:rFonts w:hint="eastAsia"/>
        </w:rPr>
        <w:t>和3</w:t>
      </w:r>
      <w:r w:rsidRPr="000D3460">
        <w:rPr>
          <w:rFonts w:ascii="News701 BT" w:hAnsi="News701 BT"/>
        </w:rPr>
        <w:t>’</w:t>
      </w:r>
      <w:r>
        <w:rPr>
          <w:rFonts w:hint="eastAsia"/>
        </w:rPr>
        <w:t>端。</w:t>
      </w:r>
      <w:r>
        <w:br/>
      </w:r>
    </w:p>
    <w:p w:rsidR="003D1110" w:rsidRPr="00551D50" w:rsidRDefault="003D1110" w:rsidP="003D1110">
      <w:pPr>
        <w:pStyle w:val="11"/>
        <w:ind w:left="818" w:right="480" w:hanging="338"/>
      </w:pPr>
      <w:r>
        <w:rPr>
          <w:rFonts w:hint="eastAsia"/>
        </w:rPr>
        <w:t xml:space="preserve">2. </w:t>
      </w:r>
      <w:r w:rsidRPr="00551D50">
        <w:rPr>
          <w:rFonts w:hint="eastAsia"/>
        </w:rPr>
        <w:t>二股</w:t>
      </w:r>
      <w:r>
        <w:rPr>
          <w:rFonts w:hint="eastAsia"/>
        </w:rPr>
        <w:t>R</w:t>
      </w:r>
      <w:r>
        <w:t>NA</w:t>
      </w:r>
      <w:r>
        <w:rPr>
          <w:rFonts w:hint="eastAsia"/>
        </w:rPr>
        <w:t>因為立體結構障礙，無法形成穩定的氫鍵，故多呈</w:t>
      </w:r>
      <w:r w:rsidRPr="00522527">
        <w:rPr>
          <w:rFonts w:hint="eastAsia"/>
          <w:color w:val="FEFEFE"/>
          <w:u w:val="single" w:color="000000" w:themeColor="text1"/>
        </w:rPr>
        <w:t xml:space="preserve"> 單 </w:t>
      </w:r>
      <w:r>
        <w:rPr>
          <w:rFonts w:hint="eastAsia"/>
        </w:rPr>
        <w:t>股。</w:t>
      </w:r>
      <w:r>
        <w:br/>
      </w:r>
      <w:r>
        <w:br/>
      </w:r>
    </w:p>
    <w:p w:rsidR="003D1110" w:rsidRDefault="003D1110" w:rsidP="003D1110">
      <w:pPr>
        <w:pStyle w:val="11"/>
        <w:ind w:left="922" w:right="480" w:hanging="442"/>
        <w:rPr>
          <w:rFonts w:ascii="華康唐風隸 Std W9" w:eastAsia="華康唐風隸 Std W9" w:hAnsi="華康唐風隸 Std W9"/>
          <w:sz w:val="34"/>
          <w:szCs w:val="34"/>
          <w:shd w:val="clear" w:color="auto" w:fill="000000"/>
        </w:rPr>
        <w:sectPr w:rsidR="003D1110" w:rsidSect="00F92B8C">
          <w:headerReference w:type="even" r:id="rId261"/>
          <w:headerReference w:type="default" r:id="rId262"/>
          <w:pgSz w:w="11906" w:h="16838" w:code="9"/>
          <w:pgMar w:top="851" w:right="851" w:bottom="851" w:left="851" w:header="851" w:footer="850" w:gutter="0"/>
          <w:cols w:sep="1" w:space="425"/>
          <w:docGrid w:type="linesAndChars" w:linePitch="360"/>
        </w:sectPr>
      </w:pPr>
    </w:p>
    <w:p w:rsidR="003D1110" w:rsidRPr="003166AF" w:rsidRDefault="003D1110" w:rsidP="003D1110">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1</w:t>
      </w:r>
      <w:r w:rsidRPr="00CD090A">
        <w:rPr>
          <w:rFonts w:ascii="華康楷書體 Std W5" w:eastAsia="華康楷書體 Std W5" w:hAnsi="華康楷書體 Std W5" w:hint="eastAsia"/>
          <w:color w:val="000000"/>
          <w:spacing w:val="20"/>
          <w:sz w:val="30"/>
          <w:szCs w:val="30"/>
        </w:rPr>
        <w:t xml:space="preserve"> </w:t>
      </w:r>
    </w:p>
    <w:p w:rsidR="003D1110" w:rsidRPr="00F55F6D" w:rsidRDefault="003D1110" w:rsidP="003D1110">
      <w:pPr>
        <w:pStyle w:val="aff9"/>
      </w:pPr>
      <w:r w:rsidRPr="00F55F6D">
        <w:t>下列哪些有助於推論「染色體遺傳學說」？</w:t>
      </w:r>
      <w:r w:rsidRPr="00F55F6D">
        <w:br/>
      </w:r>
      <w:r>
        <w:t>(Ａ)</w:t>
      </w:r>
      <w:r w:rsidRPr="00F55F6D">
        <w:t xml:space="preserve">子代源自親代的生殖細胞　</w:t>
      </w:r>
      <w:r>
        <w:tab/>
      </w:r>
      <w:r>
        <w:tab/>
        <w:t>(Ｂ)</w:t>
      </w:r>
      <w:r w:rsidRPr="00F55F6D">
        <w:t xml:space="preserve">精卵細胞相對等的構造是細胞核　</w:t>
      </w:r>
      <w:r>
        <w:br/>
        <w:t>(Ｃ)</w:t>
      </w:r>
      <w:r w:rsidRPr="00F55F6D">
        <w:rPr>
          <w:rFonts w:hint="eastAsia"/>
        </w:rPr>
        <w:t>染色體由蛋白質與DNA構成</w:t>
      </w:r>
      <w:r w:rsidRPr="00F55F6D">
        <w:t xml:space="preserve">　</w:t>
      </w:r>
      <w:r>
        <w:tab/>
        <w:t>(Ｄ)</w:t>
      </w:r>
      <w:r w:rsidRPr="00F55F6D">
        <w:t xml:space="preserve">受精時，同源染色體恢復成對　</w:t>
      </w:r>
      <w:r>
        <w:br/>
        <w:t>(Ｅ)</w:t>
      </w:r>
      <w:r w:rsidRPr="00F55F6D">
        <w:rPr>
          <w:rFonts w:hint="eastAsia"/>
        </w:rPr>
        <w:t>核酸位於細胞核內。</w:t>
      </w:r>
      <w:r w:rsidRPr="00F55F6D">
        <w:t xml:space="preserve">　</w:t>
      </w:r>
    </w:p>
    <w:p w:rsidR="003D1110" w:rsidRDefault="003D1110" w:rsidP="003D1110">
      <w:pPr>
        <w:rPr>
          <w:rFonts w:ascii="華康楷書體 Std W5" w:eastAsia="華康楷書體 Std W5" w:hAnsi="華康楷書體 Std W5"/>
          <w:color w:val="000000"/>
          <w:spacing w:val="20"/>
          <w:sz w:val="30"/>
          <w:szCs w:val="30"/>
        </w:rPr>
      </w:pPr>
    </w:p>
    <w:p w:rsidR="003D1110" w:rsidRDefault="003D1110" w:rsidP="003D1110">
      <w:pPr>
        <w:rPr>
          <w:rFonts w:ascii="華康楷書體 Std W5" w:eastAsia="華康楷書體 Std W5" w:hAnsi="華康楷書體 Std W5"/>
          <w:color w:val="000000"/>
          <w:spacing w:val="20"/>
          <w:sz w:val="30"/>
          <w:szCs w:val="30"/>
        </w:rPr>
      </w:pP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2</w:t>
      </w:r>
      <w:r w:rsidRPr="00CD090A">
        <w:rPr>
          <w:rFonts w:ascii="華康楷書體 Std W5" w:eastAsia="華康楷書體 Std W5" w:hAnsi="華康楷書體 Std W5" w:hint="eastAsia"/>
          <w:color w:val="000000"/>
          <w:spacing w:val="20"/>
          <w:sz w:val="30"/>
          <w:szCs w:val="30"/>
        </w:rPr>
        <w:t xml:space="preserve"> </w:t>
      </w:r>
    </w:p>
    <w:p w:rsidR="003D1110" w:rsidRPr="00E42960" w:rsidRDefault="003D1110" w:rsidP="003D1110">
      <w:pPr>
        <w:pStyle w:val="aff9"/>
      </w:pPr>
      <w:r w:rsidRPr="00E42960">
        <w:rPr>
          <w:rFonts w:hint="eastAsia"/>
        </w:rPr>
        <w:t>下列關於</w:t>
      </w:r>
      <w:r w:rsidRPr="00E42960">
        <w:t>DNA</w:t>
      </w:r>
      <w:r w:rsidRPr="00E42960">
        <w:rPr>
          <w:rFonts w:hint="eastAsia"/>
        </w:rPr>
        <w:t xml:space="preserve">的敘述那些正確？　</w:t>
      </w:r>
      <w:r w:rsidRPr="00E42960">
        <w:br/>
      </w:r>
      <w:r>
        <w:t>(Ａ)</w:t>
      </w:r>
      <w:r w:rsidRPr="00E42960">
        <w:rPr>
          <w:rFonts w:hint="eastAsia"/>
        </w:rPr>
        <w:t>為單股螺旋的結構</w:t>
      </w:r>
      <w:r w:rsidRPr="00E42960">
        <w:rPr>
          <w:rFonts w:hint="eastAsia"/>
        </w:rPr>
        <w:tab/>
      </w:r>
      <w:r w:rsidRPr="00E42960">
        <w:rPr>
          <w:rFonts w:hint="eastAsia"/>
        </w:rPr>
        <w:tab/>
      </w:r>
      <w:r w:rsidRPr="00E42960">
        <w:rPr>
          <w:rFonts w:hint="eastAsia"/>
        </w:rPr>
        <w:tab/>
      </w:r>
      <w:r>
        <w:tab/>
        <w:t>(Ｂ)</w:t>
      </w:r>
      <w:r w:rsidRPr="00E42960">
        <w:rPr>
          <w:rFonts w:hint="eastAsia"/>
        </w:rPr>
        <w:t xml:space="preserve">兩側的骨架是由去氧核糖與磷酸基組成　</w:t>
      </w:r>
      <w:r w:rsidRPr="00E42960">
        <w:br/>
      </w:r>
      <w:r>
        <w:t>(Ｃ)</w:t>
      </w:r>
      <w:r w:rsidRPr="00E42960">
        <w:rPr>
          <w:rFonts w:hint="eastAsia"/>
        </w:rPr>
        <w:t>中央由含氮鹼基以氫鍵鍵結</w:t>
      </w:r>
      <w:r>
        <w:tab/>
      </w:r>
      <w:r>
        <w:tab/>
        <w:t>(Ｄ)</w:t>
      </w:r>
      <w:r>
        <w:rPr>
          <w:rFonts w:hint="eastAsia"/>
        </w:rPr>
        <w:t>兩股的鹼基序列完全相同</w:t>
      </w:r>
      <w:r w:rsidRPr="00E42960">
        <w:br/>
      </w:r>
      <w:r>
        <w:t>(Ｅ)</w:t>
      </w:r>
      <w:r>
        <w:rPr>
          <w:rFonts w:hint="eastAsia"/>
        </w:rPr>
        <w:t>含氮鹼基的鳥糞嘌呤與胞嘧啶配對，腺嘌呤與胸腺嘧啶配對。</w:t>
      </w:r>
    </w:p>
    <w:p w:rsidR="003D1110" w:rsidRDefault="003D1110" w:rsidP="003D1110">
      <w:pPr>
        <w:pStyle w:val="aff9"/>
      </w:pPr>
    </w:p>
    <w:p w:rsidR="003D1110" w:rsidRDefault="003D1110" w:rsidP="003D1110">
      <w:pPr>
        <w:pStyle w:val="aff9"/>
      </w:pP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3</w:t>
      </w:r>
      <w:r w:rsidRPr="00CD090A">
        <w:rPr>
          <w:rFonts w:ascii="華康楷書體 Std W5" w:eastAsia="華康楷書體 Std W5" w:hAnsi="華康楷書體 Std W5" w:hint="eastAsia"/>
          <w:color w:val="000000"/>
          <w:spacing w:val="20"/>
          <w:sz w:val="30"/>
          <w:szCs w:val="30"/>
        </w:rPr>
        <w:t xml:space="preserve"> </w:t>
      </w:r>
    </w:p>
    <w:p w:rsidR="003D1110" w:rsidRPr="00E42960" w:rsidRDefault="003D1110" w:rsidP="003D1110">
      <w:pPr>
        <w:pStyle w:val="aff9"/>
      </w:pPr>
      <w:r w:rsidRPr="00E42960">
        <w:rPr>
          <w:rFonts w:hint="eastAsia"/>
        </w:rPr>
        <w:t>氫鍵多寡決定雙股</w:t>
      </w:r>
      <w:r w:rsidRPr="00E42960">
        <w:t>DNA</w:t>
      </w:r>
      <w:r w:rsidRPr="00E42960">
        <w:rPr>
          <w:rFonts w:hint="eastAsia"/>
        </w:rPr>
        <w:t>變性分離成單股的難易程度，下列</w:t>
      </w:r>
      <w:r w:rsidRPr="00E42960">
        <w:t>4</w:t>
      </w:r>
      <w:r w:rsidRPr="00E42960">
        <w:rPr>
          <w:rFonts w:hint="eastAsia"/>
        </w:rPr>
        <w:t>個雙股</w:t>
      </w:r>
      <w:r w:rsidRPr="00E42960">
        <w:t>DNA</w:t>
      </w:r>
      <w:r w:rsidRPr="00E42960">
        <w:rPr>
          <w:rFonts w:hint="eastAsia"/>
        </w:rPr>
        <w:t>序列，何者最容易變性分離成單股？</w:t>
      </w:r>
      <w:r w:rsidRPr="00E42960">
        <w:br/>
      </w:r>
      <w:bookmarkStart w:id="764" w:name="_MON_1655895126"/>
      <w:bookmarkEnd w:id="764"/>
      <w:r w:rsidR="00C77A8E" w:rsidRPr="00E42960">
        <w:rPr>
          <w:noProof/>
        </w:rPr>
        <w:object w:dxaOrig="9636" w:dyaOrig="1068">
          <v:shape id="_x0000_i1061" type="#_x0000_t75" alt="" style="width:480.75pt;height:53.8pt;mso-width-percent:0;mso-height-percent:0;mso-width-percent:0;mso-height-percent:0" o:ole="">
            <v:imagedata r:id="rId263" o:title=""/>
          </v:shape>
          <o:OLEObject Type="Embed" ProgID="Word.Document.12" ShapeID="_x0000_i1061" DrawAspect="Content" ObjectID="_1779355006" r:id="rId264">
            <o:FieldCodes>\s</o:FieldCodes>
          </o:OLEObject>
        </w:object>
      </w:r>
    </w:p>
    <w:p w:rsidR="003D1110" w:rsidRDefault="003D1110" w:rsidP="003D1110">
      <w:pPr>
        <w:adjustRightInd w:val="0"/>
        <w:snapToGrid w:val="0"/>
        <w:spacing w:line="420" w:lineRule="atLeast"/>
        <w:rPr>
          <w:rFonts w:ascii="華康圓體 Std W8" w:eastAsia="華康圓體 Std W8" w:hAnsi="華康圓體 Std W8"/>
          <w:spacing w:val="20"/>
          <w:kern w:val="0"/>
          <w:sz w:val="26"/>
          <w:szCs w:val="26"/>
        </w:rPr>
      </w:pPr>
    </w:p>
    <w:p w:rsidR="003D1110" w:rsidRDefault="003D1110" w:rsidP="003D1110">
      <w:pPr>
        <w:adjustRightInd w:val="0"/>
        <w:snapToGrid w:val="0"/>
        <w:spacing w:line="420" w:lineRule="atLeast"/>
        <w:rPr>
          <w:rFonts w:ascii="華康圓體 Std W8" w:eastAsia="華康圓體 Std W8" w:hAnsi="華康圓體 Std W8"/>
          <w:spacing w:val="20"/>
          <w:kern w:val="0"/>
          <w:sz w:val="26"/>
          <w:szCs w:val="26"/>
        </w:rPr>
      </w:pP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4</w:t>
      </w:r>
      <w:r w:rsidRPr="00CD090A">
        <w:rPr>
          <w:rFonts w:ascii="華康楷書體 Std W5" w:eastAsia="華康楷書體 Std W5" w:hAnsi="華康楷書體 Std W5" w:hint="eastAsia"/>
          <w:color w:val="000000"/>
          <w:spacing w:val="20"/>
          <w:sz w:val="30"/>
          <w:szCs w:val="30"/>
        </w:rPr>
        <w:t xml:space="preserve"> </w:t>
      </w:r>
    </w:p>
    <w:p w:rsidR="003D1110" w:rsidRPr="00E42960" w:rsidRDefault="003D1110" w:rsidP="003D1110">
      <w:pPr>
        <w:pStyle w:val="aff9"/>
      </w:pPr>
      <w:r w:rsidRPr="00E42960">
        <w:rPr>
          <w:rFonts w:hint="eastAsia"/>
        </w:rPr>
        <w:t>有一段雙股的</w:t>
      </w:r>
      <w:r w:rsidRPr="00E42960">
        <w:t>DNA</w:t>
      </w:r>
      <w:r w:rsidRPr="00E42960">
        <w:rPr>
          <w:rFonts w:hint="eastAsia"/>
        </w:rPr>
        <w:t>，已知其含氮鹼基共有</w:t>
      </w:r>
      <w:r w:rsidRPr="00E42960">
        <w:t>200</w:t>
      </w:r>
      <w:r w:rsidRPr="00E42960">
        <w:rPr>
          <w:rFonts w:hint="eastAsia"/>
        </w:rPr>
        <w:t>個，且其中有</w:t>
      </w:r>
      <w:r w:rsidRPr="00E42960">
        <w:t>46</w:t>
      </w:r>
      <w:r w:rsidRPr="00E42960">
        <w:rPr>
          <w:rFonts w:hint="eastAsia"/>
        </w:rPr>
        <w:t>個為腺嘌呤，則此段</w:t>
      </w:r>
      <w:r w:rsidRPr="00E42960">
        <w:t>DNA</w:t>
      </w:r>
      <w:r w:rsidRPr="00E42960">
        <w:rPr>
          <w:rFonts w:hint="eastAsia"/>
        </w:rPr>
        <w:t xml:space="preserve">的其他含氮鹼基及去氧核糖、磷酸各有幾個？　</w:t>
      </w:r>
      <w:r w:rsidRPr="00E42960">
        <w:br/>
      </w:r>
      <w:r>
        <w:t>(Ａ)</w:t>
      </w:r>
      <w:r w:rsidRPr="00E42960">
        <w:rPr>
          <w:rFonts w:hint="eastAsia"/>
        </w:rPr>
        <w:t>鳥糞嘌呤</w:t>
      </w:r>
      <w:r w:rsidRPr="00E42960">
        <w:t>54</w:t>
      </w:r>
      <w:r w:rsidRPr="00E42960">
        <w:rPr>
          <w:rFonts w:hint="eastAsia"/>
        </w:rPr>
        <w:t>個</w:t>
      </w:r>
      <w:r w:rsidRPr="00E42960">
        <w:rPr>
          <w:rFonts w:hint="eastAsia"/>
        </w:rPr>
        <w:tab/>
      </w:r>
      <w:r>
        <w:t>(Ｂ)</w:t>
      </w:r>
      <w:r w:rsidRPr="00E42960">
        <w:rPr>
          <w:rFonts w:hint="eastAsia"/>
        </w:rPr>
        <w:t>胸腺嘧啶</w:t>
      </w:r>
      <w:r w:rsidRPr="00E42960">
        <w:t>54</w:t>
      </w:r>
      <w:r w:rsidRPr="00E42960">
        <w:rPr>
          <w:rFonts w:hint="eastAsia"/>
        </w:rPr>
        <w:t xml:space="preserve">個　</w:t>
      </w:r>
      <w:r w:rsidRPr="00E42960">
        <w:br/>
      </w:r>
      <w:r>
        <w:t>(Ｃ)</w:t>
      </w:r>
      <w:r w:rsidRPr="00E42960">
        <w:rPr>
          <w:rFonts w:hint="eastAsia"/>
        </w:rPr>
        <w:t>胞嘧啶</w:t>
      </w:r>
      <w:r w:rsidRPr="00E42960">
        <w:t>46</w:t>
      </w:r>
      <w:r w:rsidRPr="00E42960">
        <w:rPr>
          <w:rFonts w:hint="eastAsia"/>
        </w:rPr>
        <w:t>個</w:t>
      </w:r>
      <w:r w:rsidRPr="00E42960">
        <w:rPr>
          <w:rFonts w:hint="eastAsia"/>
        </w:rPr>
        <w:tab/>
      </w:r>
      <w:r w:rsidRPr="00E42960">
        <w:rPr>
          <w:rFonts w:hint="eastAsia"/>
        </w:rPr>
        <w:tab/>
      </w:r>
      <w:r>
        <w:t>(Ｄ)</w:t>
      </w:r>
      <w:r w:rsidRPr="00E42960">
        <w:rPr>
          <w:rFonts w:hint="eastAsia"/>
        </w:rPr>
        <w:t>去氧核糖</w:t>
      </w:r>
      <w:r w:rsidRPr="00E42960">
        <w:t>200</w:t>
      </w:r>
      <w:r w:rsidRPr="00E42960">
        <w:rPr>
          <w:rFonts w:hint="eastAsia"/>
        </w:rPr>
        <w:t>個</w:t>
      </w:r>
      <w:r w:rsidRPr="00E42960">
        <w:rPr>
          <w:rFonts w:hint="eastAsia"/>
        </w:rPr>
        <w:tab/>
      </w:r>
      <w:r w:rsidRPr="00E42960">
        <w:rPr>
          <w:rFonts w:hint="eastAsia"/>
        </w:rPr>
        <w:tab/>
      </w:r>
      <w:r>
        <w:t>(Ｅ)</w:t>
      </w:r>
      <w:r w:rsidRPr="00E42960">
        <w:rPr>
          <w:rFonts w:hint="eastAsia"/>
        </w:rPr>
        <w:t>磷酸</w:t>
      </w:r>
      <w:r w:rsidRPr="00E42960">
        <w:t>200</w:t>
      </w:r>
      <w:r w:rsidRPr="00E42960">
        <w:rPr>
          <w:rFonts w:hint="eastAsia"/>
        </w:rPr>
        <w:t>個。</w:t>
      </w:r>
    </w:p>
    <w:p w:rsidR="003D1110" w:rsidRDefault="003D1110" w:rsidP="003D1110">
      <w:pPr>
        <w:adjustRightInd w:val="0"/>
        <w:snapToGrid w:val="0"/>
        <w:spacing w:line="420" w:lineRule="atLeast"/>
        <w:rPr>
          <w:rFonts w:ascii="華康圓體 Std W8" w:eastAsia="華康圓體 Std W8" w:hAnsi="華康圓體 Std W8"/>
          <w:spacing w:val="20"/>
          <w:kern w:val="0"/>
          <w:sz w:val="26"/>
          <w:szCs w:val="26"/>
        </w:rPr>
      </w:pPr>
    </w:p>
    <w:p w:rsidR="003D1110" w:rsidRDefault="003D1110" w:rsidP="003D1110">
      <w:pPr>
        <w:widowControl/>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br w:type="page"/>
      </w:r>
    </w:p>
    <w:p w:rsidR="003D1110" w:rsidRPr="008E288D"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5</w:t>
      </w:r>
      <w:r w:rsidRPr="00CD090A">
        <w:rPr>
          <w:rFonts w:ascii="華康楷書體 Std W5" w:eastAsia="華康楷書體 Std W5" w:hAnsi="華康楷書體 Std W5" w:hint="eastAsia"/>
          <w:color w:val="000000"/>
          <w:spacing w:val="20"/>
          <w:sz w:val="30"/>
          <w:szCs w:val="30"/>
        </w:rPr>
        <w:t xml:space="preserve"> </w:t>
      </w:r>
    </w:p>
    <w:p w:rsidR="003D1110" w:rsidRPr="00F55F6D" w:rsidRDefault="003D1110" w:rsidP="003D1110">
      <w:pPr>
        <w:pStyle w:val="aff9"/>
      </w:pPr>
      <w:r w:rsidRPr="00F55F6D">
        <w:rPr>
          <w:noProof/>
        </w:rPr>
        <w:drawing>
          <wp:anchor distT="0" distB="0" distL="114300" distR="114300" simplePos="0" relativeHeight="252185088" behindDoc="0" locked="0" layoutInCell="1" allowOverlap="1" wp14:anchorId="2ED7DF85" wp14:editId="2AA6C5D6">
            <wp:simplePos x="0" y="0"/>
            <wp:positionH relativeFrom="column">
              <wp:posOffset>4076085</wp:posOffset>
            </wp:positionH>
            <wp:positionV relativeFrom="paragraph">
              <wp:posOffset>141348</wp:posOffset>
            </wp:positionV>
            <wp:extent cx="2518410" cy="1379220"/>
            <wp:effectExtent l="0" t="0" r="0" b="0"/>
            <wp:wrapSquare wrapText="bothSides"/>
            <wp:docPr id="763" name="圖片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518410" cy="137922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F55F6D">
        <w:t>附圖為原核細胞的示意圖，代號甲到戊分別代表著細菌的不同組成結構。</w:t>
      </w:r>
      <w:r>
        <w:br/>
      </w:r>
      <w:r w:rsidRPr="00F55F6D">
        <w:t>若想要透過酵素的水解作用取得尿嘧啶，則對圖中的何處進行取樣最合適？</w:t>
      </w:r>
      <w:r w:rsidRPr="00F55F6D">
        <w:br/>
      </w:r>
      <w:r>
        <w:t>(Ａ)</w:t>
      </w:r>
      <w:r w:rsidRPr="00F55F6D">
        <w:rPr>
          <w:rFonts w:hint="eastAsia"/>
        </w:rPr>
        <w:t>甲</w:t>
      </w:r>
      <w:r w:rsidRPr="00F55F6D">
        <w:t xml:space="preserve">　</w:t>
      </w:r>
      <w:r>
        <w:t>(Ｂ)</w:t>
      </w:r>
      <w:r w:rsidRPr="00F55F6D">
        <w:rPr>
          <w:rFonts w:hint="eastAsia"/>
        </w:rPr>
        <w:t>乙</w:t>
      </w:r>
      <w:r w:rsidRPr="00F55F6D">
        <w:t xml:space="preserve">　</w:t>
      </w:r>
      <w:r>
        <w:t>(Ｃ)</w:t>
      </w:r>
      <w:r w:rsidRPr="00F55F6D">
        <w:rPr>
          <w:rFonts w:hint="eastAsia"/>
        </w:rPr>
        <w:t>丙</w:t>
      </w:r>
      <w:r w:rsidRPr="00F55F6D">
        <w:t xml:space="preserve">　</w:t>
      </w:r>
      <w:r>
        <w:t>(Ｄ)</w:t>
      </w:r>
      <w:r w:rsidRPr="00F55F6D">
        <w:rPr>
          <w:rFonts w:hint="eastAsia"/>
        </w:rPr>
        <w:t>丁</w:t>
      </w:r>
      <w:r w:rsidRPr="00F55F6D">
        <w:t xml:space="preserve">　</w:t>
      </w:r>
      <w:r>
        <w:t>(Ｅ)</w:t>
      </w:r>
      <w:r w:rsidRPr="00F55F6D">
        <w:rPr>
          <w:rFonts w:hint="eastAsia"/>
        </w:rPr>
        <w:t>戊</w:t>
      </w:r>
      <w:r w:rsidRPr="00F55F6D">
        <w:t xml:space="preserve">　</w:t>
      </w:r>
    </w:p>
    <w:p w:rsidR="003D1110" w:rsidRDefault="003D1110" w:rsidP="003D1110">
      <w:pPr>
        <w:adjustRightInd w:val="0"/>
        <w:snapToGrid w:val="0"/>
        <w:spacing w:line="420" w:lineRule="atLeast"/>
        <w:rPr>
          <w:rFonts w:ascii="華康辦公用具篇" w:eastAsia="華康唐風隸 Std W9" w:hAnsi="華康辦公用具篇"/>
          <w:b/>
          <w:color w:val="000000"/>
          <w:spacing w:val="20"/>
          <w:sz w:val="30"/>
          <w:szCs w:val="30"/>
        </w:rPr>
      </w:pPr>
    </w:p>
    <w:p w:rsidR="003D1110" w:rsidRDefault="003D1110" w:rsidP="003D1110">
      <w:pPr>
        <w:adjustRightInd w:val="0"/>
        <w:snapToGrid w:val="0"/>
        <w:spacing w:line="420" w:lineRule="atLeast"/>
        <w:rPr>
          <w:rFonts w:ascii="華康辦公用具篇" w:eastAsia="華康唐風隸 Std W9" w:hAnsi="華康辦公用具篇"/>
          <w:b/>
          <w:color w:val="000000"/>
          <w:spacing w:val="20"/>
          <w:sz w:val="30"/>
          <w:szCs w:val="30"/>
        </w:rPr>
      </w:pPr>
    </w:p>
    <w:p w:rsidR="003D1110" w:rsidRDefault="003D1110" w:rsidP="003D1110">
      <w:pPr>
        <w:adjustRightInd w:val="0"/>
        <w:snapToGrid w:val="0"/>
        <w:spacing w:line="420" w:lineRule="atLeast"/>
        <w:rPr>
          <w:rFonts w:ascii="華康辦公用具篇" w:eastAsia="華康唐風隸 Std W9" w:hAnsi="華康辦公用具篇"/>
          <w:b/>
          <w:color w:val="000000"/>
          <w:spacing w:val="20"/>
          <w:sz w:val="30"/>
          <w:szCs w:val="30"/>
        </w:rPr>
      </w:pP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6</w:t>
      </w:r>
      <w:r w:rsidRPr="00CD090A">
        <w:rPr>
          <w:rFonts w:ascii="華康楷書體 Std W5" w:eastAsia="華康楷書體 Std W5" w:hAnsi="華康楷書體 Std W5" w:hint="eastAsia"/>
          <w:color w:val="000000"/>
          <w:spacing w:val="20"/>
          <w:sz w:val="30"/>
          <w:szCs w:val="30"/>
        </w:rPr>
        <w:t xml:space="preserve"> </w:t>
      </w:r>
    </w:p>
    <w:p w:rsidR="003D1110" w:rsidRDefault="003D1110" w:rsidP="003D1110">
      <w:pPr>
        <w:pStyle w:val="aff9"/>
        <w:rPr>
          <w:rFonts w:ascii="MS Mincho" w:eastAsiaTheme="minorEastAsia" w:hAnsi="MS Mincho" w:cs="MS Mincho"/>
          <w:sz w:val="40"/>
          <w:szCs w:val="40"/>
        </w:rPr>
      </w:pPr>
      <w:r w:rsidRPr="00E42960">
        <w:rPr>
          <w:rFonts w:hint="eastAsia"/>
        </w:rPr>
        <w:t>某研究員</w:t>
      </w:r>
      <w:r>
        <w:rPr>
          <w:rFonts w:hint="eastAsia"/>
        </w:rPr>
        <w:t>在分析一種化學物質，</w:t>
      </w:r>
      <w:r w:rsidRPr="00E42960">
        <w:rPr>
          <w:rFonts w:hint="eastAsia"/>
        </w:rPr>
        <w:t>經分析後他認為這是</w:t>
      </w:r>
      <w:r w:rsidRPr="00E42960">
        <w:t>RNA</w:t>
      </w:r>
      <w:r w:rsidRPr="00E42960">
        <w:rPr>
          <w:rFonts w:hint="eastAsia"/>
        </w:rPr>
        <w:t>分子</w:t>
      </w:r>
      <w:r>
        <w:rPr>
          <w:rFonts w:hint="eastAsia"/>
        </w:rPr>
        <w:t>，請問下列哪些分析結果可以</w:t>
      </w:r>
      <w:r w:rsidRPr="00E42960">
        <w:rPr>
          <w:rFonts w:hint="eastAsia"/>
        </w:rPr>
        <w:t>支持該結論</w:t>
      </w:r>
      <w:r>
        <w:br/>
      </w:r>
      <w:r>
        <w:rPr>
          <w:rFonts w:hAnsi="華康楷書體 Std W5" w:hint="eastAsia"/>
        </w:rPr>
        <w:t>①</w:t>
      </w:r>
      <w:r>
        <w:rPr>
          <w:rFonts w:hint="eastAsia"/>
        </w:rPr>
        <w:t>此分子是在</w:t>
      </w:r>
      <w:r w:rsidRPr="00E42960">
        <w:rPr>
          <w:rFonts w:hint="eastAsia"/>
        </w:rPr>
        <w:t>細胞核中分離出</w:t>
      </w:r>
      <w:r>
        <w:rPr>
          <w:rFonts w:hint="eastAsia"/>
        </w:rPr>
        <w:t>的</w:t>
      </w:r>
      <w:r w:rsidRPr="00E42960">
        <w:rPr>
          <w:rFonts w:hint="eastAsia"/>
        </w:rPr>
        <w:t>一段核酸</w:t>
      </w:r>
      <w:r>
        <w:br/>
      </w:r>
      <w:r>
        <w:rPr>
          <w:rFonts w:hAnsi="華康楷書體 Std W5" w:hint="eastAsia"/>
        </w:rPr>
        <w:t>②</w:t>
      </w:r>
      <w:r w:rsidRPr="00E42960">
        <w:rPr>
          <w:rFonts w:hint="eastAsia"/>
        </w:rPr>
        <w:t>含氮鹼基分子數</w:t>
      </w:r>
      <w:r w:rsidRPr="00E42960">
        <w:t>C</w:t>
      </w:r>
      <w:r w:rsidRPr="00E42960">
        <w:rPr>
          <w:rFonts w:hint="eastAsia"/>
        </w:rPr>
        <w:t>≠</w:t>
      </w:r>
      <w:r w:rsidRPr="00E42960">
        <w:t>G</w:t>
      </w:r>
      <w:r>
        <w:tab/>
      </w:r>
      <w:r>
        <w:tab/>
      </w:r>
      <w:r>
        <w:rPr>
          <w:rFonts w:hAnsi="華康楷書體 Std W5" w:hint="eastAsia"/>
        </w:rPr>
        <w:t>③</w:t>
      </w:r>
      <w:r w:rsidRPr="00E42960">
        <w:rPr>
          <w:rFonts w:hint="eastAsia"/>
        </w:rPr>
        <w:t>五碳醣分子數</w:t>
      </w:r>
      <w:r w:rsidRPr="00E42960">
        <w:t xml:space="preserve"> = </w:t>
      </w:r>
      <w:r>
        <w:rPr>
          <w:rFonts w:hint="eastAsia"/>
        </w:rPr>
        <w:t>含氮鹼基分子數</w:t>
      </w:r>
      <w:r>
        <w:br/>
      </w:r>
      <w:r>
        <w:rPr>
          <w:rFonts w:hAnsi="華康楷書體 Std W5" w:hint="eastAsia"/>
        </w:rPr>
        <w:t>④</w:t>
      </w:r>
      <w:r>
        <w:rPr>
          <w:rFonts w:hint="eastAsia"/>
        </w:rPr>
        <w:t>五碳醣為核糖</w:t>
      </w:r>
      <w:r>
        <w:tab/>
      </w:r>
      <w:r>
        <w:tab/>
      </w:r>
      <w:r>
        <w:tab/>
      </w:r>
      <w:r>
        <w:tab/>
      </w:r>
      <w:r>
        <w:rPr>
          <w:rFonts w:hAnsi="華康楷書體 Std W5" w:hint="eastAsia"/>
        </w:rPr>
        <w:t>⑤</w:t>
      </w:r>
      <w:r>
        <w:rPr>
          <w:rFonts w:hint="eastAsia"/>
        </w:rPr>
        <w:t>含有脲</w:t>
      </w:r>
      <w:r w:rsidRPr="00E42960">
        <w:rPr>
          <w:rFonts w:hint="eastAsia"/>
        </w:rPr>
        <w:t>嘧啶。</w:t>
      </w:r>
      <w:r>
        <w:br/>
        <w:t>(Ａ)</w:t>
      </w:r>
      <w:r w:rsidRPr="00E42960">
        <w:t>1</w:t>
      </w:r>
      <w:r w:rsidRPr="00E42960">
        <w:rPr>
          <w:rFonts w:hint="eastAsia"/>
        </w:rPr>
        <w:t xml:space="preserve">　</w:t>
      </w:r>
      <w:r>
        <w:t>(Ｂ)</w:t>
      </w:r>
      <w:r w:rsidRPr="00E42960">
        <w:t>2</w:t>
      </w:r>
      <w:r w:rsidRPr="00E42960">
        <w:rPr>
          <w:rFonts w:hint="eastAsia"/>
        </w:rPr>
        <w:t xml:space="preserve">　</w:t>
      </w:r>
      <w:r>
        <w:t>(Ｃ)</w:t>
      </w:r>
      <w:r w:rsidRPr="00E42960">
        <w:t>3</w:t>
      </w:r>
      <w:r w:rsidRPr="00E42960">
        <w:rPr>
          <w:rFonts w:hint="eastAsia"/>
        </w:rPr>
        <w:t xml:space="preserve">　</w:t>
      </w:r>
      <w:r>
        <w:t>(Ｄ)</w:t>
      </w:r>
      <w:r w:rsidRPr="00E42960">
        <w:t>4</w:t>
      </w:r>
      <w:r w:rsidRPr="00E42960">
        <w:rPr>
          <w:rFonts w:hint="eastAsia"/>
        </w:rPr>
        <w:t xml:space="preserve">　項。</w:t>
      </w:r>
      <w:r w:rsidRPr="00E42960">
        <w:br/>
      </w:r>
    </w:p>
    <w:p w:rsidR="00AD5585" w:rsidRPr="00AD5585" w:rsidRDefault="00AD5585" w:rsidP="00AD5585">
      <w:pPr>
        <w:rPr>
          <w:rFonts w:ascii="華康楷書體 Std W5" w:eastAsia="華康楷書體 Std W5" w:hAnsi="華康楷書體 Std W5"/>
          <w:color w:val="000000"/>
          <w:spacing w:val="20"/>
          <w:sz w:val="30"/>
          <w:szCs w:val="30"/>
        </w:rPr>
      </w:pPr>
      <w:bookmarkStart w:id="765" w:name="_Hlk92275542"/>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hint="eastAsia"/>
          <w:color w:val="000000"/>
          <w:spacing w:val="20"/>
          <w:sz w:val="30"/>
          <w:szCs w:val="30"/>
        </w:rPr>
        <w:t>7</w:t>
      </w:r>
      <w:r w:rsidRPr="00CD090A">
        <w:rPr>
          <w:rFonts w:ascii="華康楷書體 Std W5" w:eastAsia="華康楷書體 Std W5" w:hAnsi="華康楷書體 Std W5" w:hint="eastAsia"/>
          <w:color w:val="000000"/>
          <w:spacing w:val="20"/>
          <w:sz w:val="30"/>
          <w:szCs w:val="30"/>
        </w:rPr>
        <w:t xml:space="preserve"> </w:t>
      </w:r>
    </w:p>
    <w:bookmarkEnd w:id="765"/>
    <w:p w:rsidR="00AD5585" w:rsidRPr="00AD5585" w:rsidRDefault="00AD5585" w:rsidP="00AD5585">
      <w:pPr>
        <w:pStyle w:val="aff9"/>
      </w:pPr>
      <w:r w:rsidRPr="00AD5585">
        <w:rPr>
          <w:noProof/>
        </w:rPr>
        <mc:AlternateContent>
          <mc:Choice Requires="wpg">
            <w:drawing>
              <wp:anchor distT="0" distB="0" distL="114300" distR="114300" simplePos="0" relativeHeight="252242432" behindDoc="1" locked="0" layoutInCell="1" allowOverlap="1" wp14:anchorId="5B007862" wp14:editId="3C17390B">
                <wp:simplePos x="0" y="0"/>
                <wp:positionH relativeFrom="column">
                  <wp:posOffset>3974464</wp:posOffset>
                </wp:positionH>
                <wp:positionV relativeFrom="paragraph">
                  <wp:posOffset>203834</wp:posOffset>
                </wp:positionV>
                <wp:extent cx="2733675" cy="2082405"/>
                <wp:effectExtent l="0" t="0" r="9525" b="13335"/>
                <wp:wrapNone/>
                <wp:docPr id="193" name="群組 1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733675" cy="2082405"/>
                          <a:chOff x="0" y="0"/>
                          <a:chExt cx="2080260" cy="1583200"/>
                        </a:xfrm>
                      </wpg:grpSpPr>
                      <wpg:grpSp>
                        <wpg:cNvPr id="194" name="群組 194"/>
                        <wpg:cNvGrpSpPr/>
                        <wpg:grpSpPr>
                          <a:xfrm>
                            <a:off x="0" y="0"/>
                            <a:ext cx="2080260" cy="1439545"/>
                            <a:chOff x="0" y="-46892"/>
                            <a:chExt cx="2080260" cy="1439545"/>
                          </a:xfrm>
                        </wpg:grpSpPr>
                        <pic:pic xmlns:pic="http://schemas.openxmlformats.org/drawingml/2006/picture">
                          <pic:nvPicPr>
                            <pic:cNvPr id="195" name="圖片 195"/>
                            <pic:cNvPicPr>
                              <a:picLocks noChangeAspect="1"/>
                            </pic:cNvPicPr>
                          </pic:nvPicPr>
                          <pic:blipFill rotWithShape="1">
                            <a:blip r:embed="rId266">
                              <a:grayscl/>
                            </a:blip>
                            <a:srcRect t="24495"/>
                            <a:stretch/>
                          </pic:blipFill>
                          <pic:spPr bwMode="auto">
                            <a:xfrm>
                              <a:off x="0" y="-46892"/>
                              <a:ext cx="2080260" cy="1439545"/>
                            </a:xfrm>
                            <a:prstGeom prst="rect">
                              <a:avLst/>
                            </a:prstGeom>
                            <a:ln>
                              <a:noFill/>
                            </a:ln>
                            <a:extLst>
                              <a:ext uri="{53640926-AAD7-44D8-BBD7-CCE9431645EC}">
                                <a14:shadowObscured xmlns:a14="http://schemas.microsoft.com/office/drawing/2010/main"/>
                              </a:ext>
                            </a:extLst>
                          </pic:spPr>
                        </pic:pic>
                        <wps:wsp>
                          <wps:cNvPr id="196" name="文字方塊 2"/>
                          <wps:cNvSpPr txBox="1">
                            <a:spLocks noChangeArrowheads="1"/>
                          </wps:cNvSpPr>
                          <wps:spPr bwMode="auto">
                            <a:xfrm>
                              <a:off x="609243" y="898469"/>
                              <a:ext cx="483721" cy="295666"/>
                            </a:xfrm>
                            <a:prstGeom prst="rect">
                              <a:avLst/>
                            </a:prstGeom>
                            <a:noFill/>
                            <a:ln w="9525">
                              <a:noFill/>
                              <a:miter lim="800000"/>
                              <a:headEnd/>
                              <a:tailEnd/>
                            </a:ln>
                          </wps:spPr>
                          <wps:txbx>
                            <w:txbxContent>
                              <w:p w:rsidR="002B4F66" w:rsidRPr="00AD5585" w:rsidRDefault="002B4F66" w:rsidP="00AD5585">
                                <w:pPr>
                                  <w:spacing w:line="240" w:lineRule="atLeast"/>
                                  <w:jc w:val="center"/>
                                  <w:rPr>
                                    <w:rFonts w:ascii="華康楷書體 Std W5" w:eastAsia="華康楷書體 Std W5" w:hAnsi="華康楷書體 Std W5"/>
                                    <w:color w:val="000000" w:themeColor="text1"/>
                                    <w:sz w:val="20"/>
                                  </w:rPr>
                                </w:pPr>
                                <w:r w:rsidRPr="00AD5585">
                                  <w:rPr>
                                    <w:rFonts w:ascii="華康楷書體 Std W5" w:eastAsia="華康楷書體 Std W5" w:hAnsi="華康楷書體 Std W5" w:hint="eastAsia"/>
                                    <w:color w:val="000000" w:themeColor="text1"/>
                                    <w:sz w:val="20"/>
                                  </w:rPr>
                                  <w:t>乙</w:t>
                                </w:r>
                              </w:p>
                            </w:txbxContent>
                          </wps:txbx>
                          <wps:bodyPr rot="0" vert="horz" wrap="square" lIns="0" tIns="0" rIns="0" bIns="0" anchor="t" anchorCtr="0">
                            <a:noAutofit/>
                          </wps:bodyPr>
                        </wps:wsp>
                        <wps:wsp>
                          <wps:cNvPr id="197" name="文字方塊 2"/>
                          <wps:cNvSpPr txBox="1">
                            <a:spLocks noChangeArrowheads="1"/>
                          </wps:cNvSpPr>
                          <wps:spPr bwMode="auto">
                            <a:xfrm>
                              <a:off x="21716" y="442601"/>
                              <a:ext cx="299070" cy="295666"/>
                            </a:xfrm>
                            <a:prstGeom prst="rect">
                              <a:avLst/>
                            </a:prstGeom>
                            <a:noFill/>
                            <a:ln w="9525">
                              <a:noFill/>
                              <a:miter lim="800000"/>
                              <a:headEnd/>
                              <a:tailEnd/>
                            </a:ln>
                          </wps:spPr>
                          <wps:txbx>
                            <w:txbxContent>
                              <w:p w:rsidR="002B4F66" w:rsidRPr="00AD5585" w:rsidRDefault="002B4F66" w:rsidP="00AD5585">
                                <w:pPr>
                                  <w:spacing w:line="240" w:lineRule="atLeast"/>
                                  <w:jc w:val="center"/>
                                  <w:rPr>
                                    <w:rFonts w:ascii="華康楷書體 Std W5" w:eastAsia="華康楷書體 Std W5" w:hAnsi="華康楷書體 Std W5"/>
                                    <w:color w:val="000000" w:themeColor="text1"/>
                                    <w:sz w:val="20"/>
                                  </w:rPr>
                                </w:pPr>
                                <w:r w:rsidRPr="00AD5585">
                                  <w:rPr>
                                    <w:rFonts w:ascii="華康楷書體 Std W5" w:eastAsia="華康楷書體 Std W5" w:hAnsi="華康楷書體 Std W5" w:hint="eastAsia"/>
                                    <w:color w:val="000000" w:themeColor="text1"/>
                                    <w:sz w:val="20"/>
                                  </w:rPr>
                                  <w:t>甲</w:t>
                                </w:r>
                              </w:p>
                            </w:txbxContent>
                          </wps:txbx>
                          <wps:bodyPr rot="0" vert="horz" wrap="square" lIns="0" tIns="0" rIns="0" bIns="0" anchor="t" anchorCtr="0">
                            <a:noAutofit/>
                          </wps:bodyPr>
                        </wps:wsp>
                        <wps:wsp>
                          <wps:cNvPr id="198" name="文字方塊 2"/>
                          <wps:cNvSpPr txBox="1">
                            <a:spLocks noChangeArrowheads="1"/>
                          </wps:cNvSpPr>
                          <wps:spPr bwMode="auto">
                            <a:xfrm>
                              <a:off x="1386420" y="158575"/>
                              <a:ext cx="483721" cy="295666"/>
                            </a:xfrm>
                            <a:prstGeom prst="rect">
                              <a:avLst/>
                            </a:prstGeom>
                            <a:noFill/>
                            <a:ln w="9525">
                              <a:noFill/>
                              <a:miter lim="800000"/>
                              <a:headEnd/>
                              <a:tailEnd/>
                            </a:ln>
                          </wps:spPr>
                          <wps:txbx>
                            <w:txbxContent>
                              <w:p w:rsidR="002B4F66" w:rsidRPr="00AD5585" w:rsidRDefault="002B4F66" w:rsidP="00AD5585">
                                <w:pPr>
                                  <w:spacing w:line="240" w:lineRule="atLeast"/>
                                  <w:jc w:val="center"/>
                                  <w:rPr>
                                    <w:rFonts w:ascii="華康楷書體 Std W5" w:eastAsia="華康楷書體 Std W5" w:hAnsi="華康楷書體 Std W5"/>
                                    <w:color w:val="000000" w:themeColor="text1"/>
                                    <w:sz w:val="20"/>
                                  </w:rPr>
                                </w:pPr>
                                <w:r w:rsidRPr="00AD5585">
                                  <w:rPr>
                                    <w:rFonts w:ascii="華康楷書體 Std W5" w:eastAsia="華康楷書體 Std W5" w:hAnsi="華康楷書體 Std W5" w:hint="eastAsia"/>
                                    <w:color w:val="000000" w:themeColor="text1"/>
                                    <w:sz w:val="20"/>
                                  </w:rPr>
                                  <w:t>丙</w:t>
                                </w:r>
                              </w:p>
                            </w:txbxContent>
                          </wps:txbx>
                          <wps:bodyPr rot="0" vert="horz" wrap="square" lIns="0" tIns="0" rIns="0" bIns="0" anchor="t" anchorCtr="0">
                            <a:noAutofit/>
                          </wps:bodyPr>
                        </wps:wsp>
                      </wpg:grpSp>
                      <wps:wsp>
                        <wps:cNvPr id="199" name="文字方塊 2"/>
                        <wps:cNvSpPr txBox="1">
                          <a:spLocks noChangeArrowheads="1"/>
                        </wps:cNvSpPr>
                        <wps:spPr bwMode="auto">
                          <a:xfrm>
                            <a:off x="800592" y="1287534"/>
                            <a:ext cx="483721" cy="295666"/>
                          </a:xfrm>
                          <a:prstGeom prst="rect">
                            <a:avLst/>
                          </a:prstGeom>
                          <a:noFill/>
                          <a:ln w="9525">
                            <a:noFill/>
                            <a:miter lim="800000"/>
                            <a:headEnd/>
                            <a:tailEnd/>
                          </a:ln>
                        </wps:spPr>
                        <wps:txbx>
                          <w:txbxContent>
                            <w:p w:rsidR="002B4F66" w:rsidRPr="00AD5585" w:rsidRDefault="002B4F66" w:rsidP="00AD5585">
                              <w:pPr>
                                <w:spacing w:line="240" w:lineRule="atLeast"/>
                                <w:jc w:val="center"/>
                                <w:rPr>
                                  <w:rFonts w:ascii="華康楷書體 Std W5" w:eastAsia="華康楷書體 Std W5" w:hAnsi="華康楷書體 Std W5"/>
                                  <w:color w:val="000000" w:themeColor="text1"/>
                                  <w:sz w:val="22"/>
                                </w:rPr>
                              </w:pPr>
                              <w:r w:rsidRPr="00AD5585">
                                <w:rPr>
                                  <w:rFonts w:ascii="華康楷書體 Std W5" w:eastAsia="華康楷書體 Std W5" w:hAnsi="華康楷書體 Std W5" w:hint="eastAsia"/>
                                  <w:color w:val="000000" w:themeColor="text1"/>
                                  <w:sz w:val="22"/>
                                </w:rPr>
                                <w:t>圖</w:t>
                              </w:r>
                              <w:r w:rsidRPr="00AD5585">
                                <w:rPr>
                                  <w:rFonts w:ascii="華康楷書體 Std W5" w:eastAsia="華康楷書體 Std W5" w:hAnsi="華康楷書體 Std W5"/>
                                  <w:color w:val="000000" w:themeColor="text1"/>
                                  <w:sz w:val="22"/>
                                </w:rPr>
                                <w:t>19</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B007862" id="群組 193" o:spid="_x0000_s1438" style="position:absolute;margin-left:312.95pt;margin-top:16.05pt;width:215.25pt;height:163.95pt;z-index:-251074048;mso-position-horizontal-relative:text;mso-position-vertical-relative:text;mso-width-relative:margin;mso-height-relative:margin" coordsize="20802,15832"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">
                <o:lock v:ext="edit" aspectratio="t"/>
                <v:group id="群組 194" o:spid="_x0000_s1439" style="position:absolute;width:20802;height:14395" coordorigin=",-468" coordsize="20802,1439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">
                  <v:shape id="圖片 195" o:spid="_x0000_s1440" type="#_x0000_t75" style="position:absolute;top:-468;width:20802;height:1439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">
                    <v:imagedata r:id="rId267" o:title="" croptop="16053f" grayscale="t"/>
                  </v:shape>
                  <v:shape id="文字方塊 2" o:spid="_x0000_s1441" type="#_x0000_t202" style="position:absolute;left:6092;top:8984;width:4837;height:29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" filled="f" stroked="f">
                    <v:textbox inset="0,0,0,0">
                      <w:txbxContent>
                        <w:p w:rsidR="002B4F66" w:rsidRPr="00AD5585" w:rsidRDefault="002B4F66" w:rsidP="00AD5585">
                          <w:pPr>
                            <w:spacing w:line="240" w:lineRule="atLeast"/>
                            <w:jc w:val="center"/>
                            <w:rPr>
                              <w:rFonts w:ascii="華康楷書體 Std W5" w:eastAsia="華康楷書體 Std W5" w:hAnsi="華康楷書體 Std W5"/>
                              <w:color w:val="000000" w:themeColor="text1"/>
                              <w:sz w:val="20"/>
                            </w:rPr>
                          </w:pPr>
                          <w:r w:rsidRPr="00AD5585">
                            <w:rPr>
                              <w:rFonts w:ascii="華康楷書體 Std W5" w:eastAsia="華康楷書體 Std W5" w:hAnsi="華康楷書體 Std W5" w:hint="eastAsia"/>
                              <w:color w:val="000000" w:themeColor="text1"/>
                              <w:sz w:val="20"/>
                            </w:rPr>
                            <w:t>乙</w:t>
                          </w:r>
                        </w:p>
                      </w:txbxContent>
                    </v:textbox>
                  </v:shape>
                  <v:shape id="文字方塊 2" o:spid="_x0000_s1442" type="#_x0000_t202" style="position:absolute;left:217;top:4426;width:2990;height:295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" filled="f" stroked="f">
                    <v:textbox inset="0,0,0,0">
                      <w:txbxContent>
                        <w:p w:rsidR="002B4F66" w:rsidRPr="00AD5585" w:rsidRDefault="002B4F66" w:rsidP="00AD5585">
                          <w:pPr>
                            <w:spacing w:line="240" w:lineRule="atLeast"/>
                            <w:jc w:val="center"/>
                            <w:rPr>
                              <w:rFonts w:ascii="華康楷書體 Std W5" w:eastAsia="華康楷書體 Std W5" w:hAnsi="華康楷書體 Std W5"/>
                              <w:color w:val="000000" w:themeColor="text1"/>
                              <w:sz w:val="20"/>
                            </w:rPr>
                          </w:pPr>
                          <w:r w:rsidRPr="00AD5585">
                            <w:rPr>
                              <w:rFonts w:ascii="華康楷書體 Std W5" w:eastAsia="華康楷書體 Std W5" w:hAnsi="華康楷書體 Std W5" w:hint="eastAsia"/>
                              <w:color w:val="000000" w:themeColor="text1"/>
                              <w:sz w:val="20"/>
                            </w:rPr>
                            <w:t>甲</w:t>
                          </w:r>
                        </w:p>
                      </w:txbxContent>
                    </v:textbox>
                  </v:shape>
                  <v:shape id="文字方塊 2" o:spid="_x0000_s1443" type="#_x0000_t202" style="position:absolute;left:13864;top:1585;width:4837;height:29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" filled="f" stroked="f">
                    <v:textbox inset="0,0,0,0">
                      <w:txbxContent>
                        <w:p w:rsidR="002B4F66" w:rsidRPr="00AD5585" w:rsidRDefault="002B4F66" w:rsidP="00AD5585">
                          <w:pPr>
                            <w:spacing w:line="240" w:lineRule="atLeast"/>
                            <w:jc w:val="center"/>
                            <w:rPr>
                              <w:rFonts w:ascii="華康楷書體 Std W5" w:eastAsia="華康楷書體 Std W5" w:hAnsi="華康楷書體 Std W5"/>
                              <w:color w:val="000000" w:themeColor="text1"/>
                              <w:sz w:val="20"/>
                            </w:rPr>
                          </w:pPr>
                          <w:r w:rsidRPr="00AD5585">
                            <w:rPr>
                              <w:rFonts w:ascii="華康楷書體 Std W5" w:eastAsia="華康楷書體 Std W5" w:hAnsi="華康楷書體 Std W5" w:hint="eastAsia"/>
                              <w:color w:val="000000" w:themeColor="text1"/>
                              <w:sz w:val="20"/>
                            </w:rPr>
                            <w:t>丙</w:t>
                          </w:r>
                        </w:p>
                      </w:txbxContent>
                    </v:textbox>
                  </v:shape>
                </v:group>
                <v:shape id="文字方塊 2" o:spid="_x0000_s1444" type="#_x0000_t202" style="position:absolute;left:8005;top:12875;width:4838;height:29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" filled="f" stroked="f">
                  <v:textbox inset="0,0,0,0">
                    <w:txbxContent>
                      <w:p w:rsidR="002B4F66" w:rsidRPr="00AD5585" w:rsidRDefault="002B4F66" w:rsidP="00AD5585">
                        <w:pPr>
                          <w:spacing w:line="240" w:lineRule="atLeast"/>
                          <w:jc w:val="center"/>
                          <w:rPr>
                            <w:rFonts w:ascii="華康楷書體 Std W5" w:eastAsia="華康楷書體 Std W5" w:hAnsi="華康楷書體 Std W5"/>
                            <w:color w:val="000000" w:themeColor="text1"/>
                            <w:sz w:val="22"/>
                          </w:rPr>
                        </w:pPr>
                        <w:r w:rsidRPr="00AD5585">
                          <w:rPr>
                            <w:rFonts w:ascii="華康楷書體 Std W5" w:eastAsia="華康楷書體 Std W5" w:hAnsi="華康楷書體 Std W5" w:hint="eastAsia"/>
                            <w:color w:val="000000" w:themeColor="text1"/>
                            <w:sz w:val="22"/>
                          </w:rPr>
                          <w:t>圖</w:t>
                        </w:r>
                        <w:r w:rsidRPr="00AD5585">
                          <w:rPr>
                            <w:rFonts w:ascii="華康楷書體 Std W5" w:eastAsia="華康楷書體 Std W5" w:hAnsi="華康楷書體 Std W5"/>
                            <w:color w:val="000000" w:themeColor="text1"/>
                            <w:sz w:val="22"/>
                          </w:rPr>
                          <w:t>19</w:t>
                        </w:r>
                      </w:p>
                    </w:txbxContent>
                  </v:textbox>
                </v:shape>
              </v:group>
            </w:pict>
          </mc:Fallback>
        </mc:AlternateContent>
      </w:r>
      <w:r w:rsidRPr="00AD5585">
        <w:rPr>
          <w:rFonts w:hint="eastAsia"/>
        </w:rPr>
        <w:t>圖19為冠狀病毒</w:t>
      </w:r>
      <w:r w:rsidRPr="00AD5585">
        <w:t>RNA</w:t>
      </w:r>
      <w:r w:rsidRPr="00AD5585">
        <w:rPr>
          <w:rFonts w:hint="eastAsia"/>
        </w:rPr>
        <w:t>中核苷酸之模式圖，有關此圖之描述下列哪些正確？</w:t>
      </w:r>
      <w:r w:rsidR="00956481">
        <w:br/>
      </w:r>
      <w:r w:rsidRPr="00AD5585">
        <w:rPr>
          <w:rFonts w:hint="eastAsia"/>
        </w:rPr>
        <w:t>（應選3項）</w:t>
      </w:r>
      <w:r w:rsidR="00956481">
        <w:rPr>
          <w:rFonts w:hint="eastAsia"/>
        </w:rPr>
        <w:t>[</w:t>
      </w:r>
      <w:r w:rsidR="00956481">
        <w:t>111</w:t>
      </w:r>
      <w:r w:rsidR="00956481">
        <w:rPr>
          <w:rFonts w:hint="eastAsia"/>
        </w:rPr>
        <w:t>學測</w:t>
      </w:r>
      <w:r w:rsidR="00956481">
        <w:t>]</w:t>
      </w:r>
    </w:p>
    <w:p w:rsidR="00AD5585" w:rsidRPr="00AD5585" w:rsidRDefault="00AD5585" w:rsidP="00AD5585">
      <w:pPr>
        <w:pStyle w:val="aff9"/>
      </w:pPr>
      <w:r w:rsidRPr="00AD5585">
        <w:t>(A)</w:t>
      </w:r>
      <w:r w:rsidRPr="00AD5585">
        <w:rPr>
          <w:rFonts w:hint="eastAsia"/>
        </w:rPr>
        <w:t>甲為磷酸基</w:t>
      </w:r>
      <w:r w:rsidRPr="00AD5585">
        <w:tab/>
      </w:r>
    </w:p>
    <w:p w:rsidR="00AD5585" w:rsidRPr="00AD5585" w:rsidRDefault="00AD5585" w:rsidP="00AD5585">
      <w:pPr>
        <w:pStyle w:val="aff9"/>
      </w:pPr>
      <w:r w:rsidRPr="00AD5585">
        <w:t>(B)</w:t>
      </w:r>
      <w:r w:rsidRPr="00AD5585">
        <w:rPr>
          <w:rFonts w:hint="eastAsia"/>
        </w:rPr>
        <w:t>乙為去氧核糖</w:t>
      </w:r>
      <w:r w:rsidRPr="00AD5585">
        <w:tab/>
      </w:r>
    </w:p>
    <w:p w:rsidR="00AD5585" w:rsidRPr="00AD5585" w:rsidRDefault="00AD5585" w:rsidP="00AD5585">
      <w:pPr>
        <w:pStyle w:val="aff9"/>
      </w:pPr>
      <w:r w:rsidRPr="00AD5585">
        <w:t>(C)</w:t>
      </w:r>
      <w:r w:rsidRPr="00AD5585">
        <w:rPr>
          <w:rFonts w:hint="eastAsia"/>
        </w:rPr>
        <w:t>丙可能是</w:t>
      </w:r>
      <w:r w:rsidRPr="00AD5585">
        <w:t>胞嘧</w:t>
      </w:r>
      <w:r w:rsidRPr="00AD5585">
        <w:rPr>
          <w:rFonts w:hint="eastAsia"/>
        </w:rPr>
        <w:t>啶</w:t>
      </w:r>
    </w:p>
    <w:p w:rsidR="00AD5585" w:rsidRPr="00AD5585" w:rsidRDefault="00AD5585" w:rsidP="00AD5585">
      <w:pPr>
        <w:pStyle w:val="aff9"/>
      </w:pPr>
      <w:r w:rsidRPr="00AD5585">
        <w:t>(D)</w:t>
      </w:r>
      <w:r w:rsidRPr="00AD5585">
        <w:rPr>
          <w:rFonts w:hint="eastAsia"/>
        </w:rPr>
        <w:t>丙可能是</w:t>
      </w:r>
      <w:r w:rsidRPr="00AD5585">
        <w:t>鳥糞嘌呤</w:t>
      </w:r>
      <w:r w:rsidRPr="00AD5585">
        <w:tab/>
      </w:r>
    </w:p>
    <w:p w:rsidR="00AD5585" w:rsidRPr="00AD5585" w:rsidRDefault="00AD5585" w:rsidP="00AD5585">
      <w:pPr>
        <w:pStyle w:val="aff9"/>
      </w:pPr>
      <w:r w:rsidRPr="00AD5585">
        <w:t>(E)</w:t>
      </w:r>
      <w:r w:rsidRPr="00AD5585">
        <w:rPr>
          <w:rFonts w:hint="eastAsia"/>
        </w:rPr>
        <w:t>丙不可能是尿</w:t>
      </w:r>
      <w:r w:rsidRPr="00AD5585">
        <w:t>嘧</w:t>
      </w:r>
      <w:r w:rsidRPr="00AD5585">
        <w:rPr>
          <w:rFonts w:hint="eastAsia"/>
        </w:rPr>
        <w:t>啶</w:t>
      </w:r>
    </w:p>
    <w:p w:rsidR="00AD5585" w:rsidRDefault="00AD5585" w:rsidP="003D1110">
      <w:pPr>
        <w:pStyle w:val="aff9"/>
        <w:rPr>
          <w:rFonts w:ascii="MS Mincho" w:eastAsiaTheme="minorEastAsia" w:hAnsi="MS Mincho" w:cs="MS Mincho"/>
          <w:sz w:val="40"/>
          <w:szCs w:val="40"/>
        </w:rPr>
      </w:pPr>
    </w:p>
    <w:p w:rsidR="0015484F" w:rsidRDefault="0015484F">
      <w:pPr>
        <w:widowControl/>
        <w:rPr>
          <w:rFonts w:ascii="華康楷書體 Std W5" w:eastAsia="華康楷書體 Std W5" w:hAnsi="華康楷書體 Std W5"/>
          <w:color w:val="000000"/>
          <w:spacing w:val="20"/>
          <w:sz w:val="30"/>
          <w:szCs w:val="30"/>
        </w:rPr>
      </w:pPr>
      <w:r>
        <w:rPr>
          <w:rFonts w:ascii="華康楷書體 Std W5" w:eastAsia="華康楷書體 Std W5" w:hAnsi="華康楷書體 Std W5"/>
          <w:color w:val="000000"/>
          <w:spacing w:val="20"/>
          <w:sz w:val="30"/>
          <w:szCs w:val="30"/>
        </w:rPr>
        <w:br w:type="page"/>
      </w:r>
    </w:p>
    <w:p w:rsidR="0015484F" w:rsidRPr="00CD090A" w:rsidRDefault="0015484F" w:rsidP="0015484F">
      <w:pPr>
        <w:rPr>
          <w:rFonts w:ascii="華康楷書體 Std W5" w:eastAsia="華康楷書體 Std W5" w:hAnsi="華康楷書體 Std W5"/>
          <w:color w:val="000000"/>
          <w:spacing w:val="20"/>
          <w:sz w:val="30"/>
          <w:szCs w:val="30"/>
        </w:rPr>
      </w:pPr>
      <w:r>
        <w:rPr>
          <w:rFonts w:hAnsi="華康楷書體 Std W5" w:hint="eastAsia"/>
          <w:noProof/>
          <w:color w:val="000000"/>
          <w:spacing w:val="20"/>
          <w:sz w:val="26"/>
          <w:szCs w:val="26"/>
        </w:rPr>
        <mc:AlternateContent>
          <mc:Choice Requires="wps">
            <w:drawing>
              <wp:anchor distT="0" distB="0" distL="114300" distR="114300" simplePos="0" relativeHeight="252152320" behindDoc="0" locked="0" layoutInCell="1" allowOverlap="1" wp14:anchorId="61F434FC" wp14:editId="70A18727">
                <wp:simplePos x="0" y="0"/>
                <wp:positionH relativeFrom="page">
                  <wp:align>center</wp:align>
                </wp:positionH>
                <wp:positionV relativeFrom="bottomMargin">
                  <wp:posOffset>-961390</wp:posOffset>
                </wp:positionV>
                <wp:extent cx="6480000" cy="1141200"/>
                <wp:effectExtent l="0" t="0" r="0" b="6985"/>
                <wp:wrapNone/>
                <wp:docPr id="2257" name="文字方塊 2257"/>
                <wp:cNvGraphicFramePr/>
                <a:graphic xmlns:a="http://schemas.openxmlformats.org/drawingml/2006/main">
                  <a:graphicData uri="http://schemas.microsoft.com/office/word/2010/wordprocessingShape">
                    <wps:wsp>
                      <wps:cNvSpPr txBox="1"/>
                      <wps:spPr>
                        <a:xfrm>
                          <a:off x="0" y="0"/>
                          <a:ext cx="6480000" cy="11412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AC0A6A">
                              <w:trPr>
                                <w:trHeight w:val="340"/>
                                <w:jc w:val="center"/>
                              </w:trPr>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ABD</w:t>
                                  </w:r>
                                </w:p>
                              </w:tc>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Pr>
                                      <w:rFonts w:ascii="News702 BT" w:hAnsi="News702 BT"/>
                                      <w:szCs w:val="24"/>
                                    </w:rPr>
                                    <w:t>BCE</w:t>
                                  </w:r>
                                </w:p>
                              </w:tc>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hAnsi="News702 BT" w:hint="eastAsia"/>
                                      <w:szCs w:val="24"/>
                                    </w:rPr>
                                    <w:t>3.</w:t>
                                  </w:r>
                                  <w:r>
                                    <w:rPr>
                                      <w:rFonts w:ascii="News702 BT" w:hAnsi="News702 BT"/>
                                      <w:szCs w:val="24"/>
                                    </w:rPr>
                                    <w:t xml:space="preserve"> A</w:t>
                                  </w:r>
                                </w:p>
                              </w:tc>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hAnsi="News702 BT" w:hint="eastAsia"/>
                                      <w:szCs w:val="24"/>
                                    </w:rPr>
                                    <w:t>4. ADE</w:t>
                                  </w:r>
                                </w:p>
                              </w:tc>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hAnsi="News702 BT" w:hint="eastAsia"/>
                                      <w:szCs w:val="24"/>
                                    </w:rPr>
                                    <w:t>5. B</w:t>
                                  </w:r>
                                </w:p>
                              </w:tc>
                            </w:tr>
                            <w:tr w:rsidR="002B4F66" w:rsidRPr="00783725" w:rsidTr="002B4F66">
                              <w:trPr>
                                <w:trHeight w:val="340"/>
                                <w:jc w:val="center"/>
                              </w:trPr>
                              <w:tc>
                                <w:tcPr>
                                  <w:tcW w:w="1984" w:type="dxa"/>
                                  <w:shd w:val="clear" w:color="auto" w:fill="auto"/>
                                  <w:vAlign w:val="center"/>
                                </w:tcPr>
                                <w:p w:rsidR="002B4F66" w:rsidRDefault="002B4F66" w:rsidP="003D1110">
                                  <w:pPr>
                                    <w:adjustRightInd w:val="0"/>
                                    <w:snapToGrid w:val="0"/>
                                    <w:spacing w:line="420" w:lineRule="atLeast"/>
                                    <w:jc w:val="both"/>
                                    <w:rPr>
                                      <w:rFonts w:ascii="News702 BT" w:eastAsia="Adobe Gothic Std B" w:hAnsi="News702 BT"/>
                                      <w:szCs w:val="24"/>
                                    </w:rPr>
                                  </w:pPr>
                                  <w:r>
                                    <w:rPr>
                                      <w:rFonts w:ascii="News702 BT" w:hAnsi="News702 BT" w:hint="eastAsia"/>
                                      <w:szCs w:val="24"/>
                                    </w:rPr>
                                    <w:t>6. C</w:t>
                                  </w:r>
                                </w:p>
                              </w:tc>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hAnsi="News702 BT"/>
                                      <w:szCs w:val="24"/>
                                    </w:rPr>
                                    <w:t xml:space="preserve">7. </w:t>
                                  </w:r>
                                  <w:r>
                                    <w:rPr>
                                      <w:rFonts w:ascii="News702 BT" w:hAnsi="News702 BT" w:hint="eastAsia"/>
                                      <w:szCs w:val="24"/>
                                    </w:rPr>
                                    <w:t>ACD</w:t>
                                  </w:r>
                                </w:p>
                              </w:tc>
                              <w:tc>
                                <w:tcPr>
                                  <w:tcW w:w="5952" w:type="dxa"/>
                                  <w:gridSpan w:val="3"/>
                                  <w:shd w:val="clear" w:color="auto" w:fill="auto"/>
                                  <w:vAlign w:val="center"/>
                                </w:tcPr>
                                <w:p w:rsidR="002B4F66" w:rsidRDefault="002B4F66" w:rsidP="003D1110">
                                  <w:pPr>
                                    <w:adjustRightInd w:val="0"/>
                                    <w:snapToGrid w:val="0"/>
                                    <w:spacing w:line="420" w:lineRule="atLeast"/>
                                    <w:jc w:val="both"/>
                                    <w:rPr>
                                      <w:rFonts w:ascii="News702 BT" w:hAnsi="News702 BT"/>
                                      <w:szCs w:val="24"/>
                                    </w:rPr>
                                  </w:pPr>
                                  <w:r>
                                    <w:rPr>
                                      <w:rFonts w:ascii="News702 BT" w:hAnsi="News702 BT" w:hint="eastAsia"/>
                                      <w:szCs w:val="24"/>
                                    </w:rPr>
                                    <w:t xml:space="preserve">8. </w:t>
                                  </w:r>
                                  <w:r>
                                    <w:rPr>
                                      <w:rFonts w:ascii="News702 BT" w:hAnsi="News702 BT"/>
                                      <w:szCs w:val="24"/>
                                    </w:rPr>
                                    <w:t>(1)</w:t>
                                  </w:r>
                                  <w:r>
                                    <w:rPr>
                                      <w:rFonts w:ascii="News702 BT" w:hAnsi="News702 BT" w:hint="eastAsia"/>
                                      <w:szCs w:val="24"/>
                                    </w:rPr>
                                    <w:t>C</w:t>
                                  </w:r>
                                  <w:r>
                                    <w:rPr>
                                      <w:rFonts w:ascii="News702 BT" w:hAnsi="News702 BT"/>
                                      <w:szCs w:val="24"/>
                                    </w:rPr>
                                    <w:t>D  (2)CDE</w:t>
                                  </w:r>
                                </w:p>
                              </w:tc>
                            </w:tr>
                          </w:tbl>
                          <w:p w:rsidR="002B4F66" w:rsidRDefault="002B4F66" w:rsidP="003D1110"/>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1F434FC" id="文字方塊 2257" o:spid="_x0000_s1445" type="#_x0000_t202" style="position:absolute;margin-left:0;margin-top:-75.7pt;width:510.25pt;height:89.85pt;z-index:252152320;visibility:visible;mso-wrap-style:square;mso-width-percent:0;mso-height-percent:0;mso-wrap-distance-left:9pt;mso-wrap-distance-top:0;mso-wrap-distance-right:9pt;mso-wrap-distance-bottom:0;mso-position-horizontal:center;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" filled="f" stroked="f" strokeweight=".5pt">
                <v:textbox style="mso-fit-shape-to-text:t"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AC0A6A">
                        <w:trPr>
                          <w:trHeight w:val="340"/>
                          <w:jc w:val="center"/>
                        </w:trPr>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ABD</w:t>
                            </w:r>
                          </w:p>
                        </w:tc>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Pr>
                                <w:rFonts w:ascii="News702 BT" w:hAnsi="News702 BT"/>
                                <w:szCs w:val="24"/>
                              </w:rPr>
                              <w:t>BCE</w:t>
                            </w:r>
                          </w:p>
                        </w:tc>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hAnsi="News702 BT" w:hint="eastAsia"/>
                                <w:szCs w:val="24"/>
                              </w:rPr>
                              <w:t>3.</w:t>
                            </w:r>
                            <w:r>
                              <w:rPr>
                                <w:rFonts w:ascii="News702 BT" w:hAnsi="News702 BT"/>
                                <w:szCs w:val="24"/>
                              </w:rPr>
                              <w:t xml:space="preserve"> A</w:t>
                            </w:r>
                          </w:p>
                        </w:tc>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hAnsi="News702 BT" w:hint="eastAsia"/>
                                <w:szCs w:val="24"/>
                              </w:rPr>
                              <w:t>4. ADE</w:t>
                            </w:r>
                          </w:p>
                        </w:tc>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hAnsi="News702 BT" w:hint="eastAsia"/>
                                <w:szCs w:val="24"/>
                              </w:rPr>
                              <w:t>5. B</w:t>
                            </w:r>
                          </w:p>
                        </w:tc>
                      </w:tr>
                      <w:tr w:rsidR="002B4F66" w:rsidRPr="00783725" w:rsidTr="002B4F66">
                        <w:trPr>
                          <w:trHeight w:val="340"/>
                          <w:jc w:val="center"/>
                        </w:trPr>
                        <w:tc>
                          <w:tcPr>
                            <w:tcW w:w="1984" w:type="dxa"/>
                            <w:shd w:val="clear" w:color="auto" w:fill="auto"/>
                            <w:vAlign w:val="center"/>
                          </w:tcPr>
                          <w:p w:rsidR="002B4F66" w:rsidRDefault="002B4F66" w:rsidP="003D1110">
                            <w:pPr>
                              <w:adjustRightInd w:val="0"/>
                              <w:snapToGrid w:val="0"/>
                              <w:spacing w:line="420" w:lineRule="atLeast"/>
                              <w:jc w:val="both"/>
                              <w:rPr>
                                <w:rFonts w:ascii="News702 BT" w:eastAsia="Adobe Gothic Std B" w:hAnsi="News702 BT"/>
                                <w:szCs w:val="24"/>
                              </w:rPr>
                            </w:pPr>
                            <w:r>
                              <w:rPr>
                                <w:rFonts w:ascii="News702 BT" w:hAnsi="News702 BT" w:hint="eastAsia"/>
                                <w:szCs w:val="24"/>
                              </w:rPr>
                              <w:t>6. C</w:t>
                            </w:r>
                          </w:p>
                        </w:tc>
                        <w:tc>
                          <w:tcPr>
                            <w:tcW w:w="1984" w:type="dxa"/>
                            <w:shd w:val="clear" w:color="auto" w:fill="auto"/>
                            <w:vAlign w:val="center"/>
                          </w:tcPr>
                          <w:p w:rsidR="002B4F66" w:rsidRPr="00783725" w:rsidRDefault="002B4F66" w:rsidP="003D1110">
                            <w:pPr>
                              <w:adjustRightInd w:val="0"/>
                              <w:snapToGrid w:val="0"/>
                              <w:spacing w:line="420" w:lineRule="atLeast"/>
                              <w:jc w:val="both"/>
                              <w:rPr>
                                <w:rFonts w:ascii="News702 BT" w:hAnsi="News702 BT"/>
                                <w:szCs w:val="24"/>
                              </w:rPr>
                            </w:pPr>
                            <w:r>
                              <w:rPr>
                                <w:rFonts w:ascii="News702 BT" w:hAnsi="News702 BT"/>
                                <w:szCs w:val="24"/>
                              </w:rPr>
                              <w:t xml:space="preserve">7. </w:t>
                            </w:r>
                            <w:r>
                              <w:rPr>
                                <w:rFonts w:ascii="News702 BT" w:hAnsi="News702 BT" w:hint="eastAsia"/>
                                <w:szCs w:val="24"/>
                              </w:rPr>
                              <w:t>ACD</w:t>
                            </w:r>
                          </w:p>
                        </w:tc>
                        <w:tc>
                          <w:tcPr>
                            <w:tcW w:w="5952" w:type="dxa"/>
                            <w:gridSpan w:val="3"/>
                            <w:shd w:val="clear" w:color="auto" w:fill="auto"/>
                            <w:vAlign w:val="center"/>
                          </w:tcPr>
                          <w:p w:rsidR="002B4F66" w:rsidRDefault="002B4F66" w:rsidP="003D1110">
                            <w:pPr>
                              <w:adjustRightInd w:val="0"/>
                              <w:snapToGrid w:val="0"/>
                              <w:spacing w:line="420" w:lineRule="atLeast"/>
                              <w:jc w:val="both"/>
                              <w:rPr>
                                <w:rFonts w:ascii="News702 BT" w:hAnsi="News702 BT"/>
                                <w:szCs w:val="24"/>
                              </w:rPr>
                            </w:pPr>
                            <w:r>
                              <w:rPr>
                                <w:rFonts w:ascii="News702 BT" w:hAnsi="News702 BT" w:hint="eastAsia"/>
                                <w:szCs w:val="24"/>
                              </w:rPr>
                              <w:t xml:space="preserve">8. </w:t>
                            </w:r>
                            <w:r>
                              <w:rPr>
                                <w:rFonts w:ascii="News702 BT" w:hAnsi="News702 BT"/>
                                <w:szCs w:val="24"/>
                              </w:rPr>
                              <w:t>(1)</w:t>
                            </w:r>
                            <w:r>
                              <w:rPr>
                                <w:rFonts w:ascii="News702 BT" w:hAnsi="News702 BT" w:hint="eastAsia"/>
                                <w:szCs w:val="24"/>
                              </w:rPr>
                              <w:t>C</w:t>
                            </w:r>
                            <w:r>
                              <w:rPr>
                                <w:rFonts w:ascii="News702 BT" w:hAnsi="News702 BT"/>
                                <w:szCs w:val="24"/>
                              </w:rPr>
                              <w:t>D  (2)CDE</w:t>
                            </w:r>
                          </w:p>
                        </w:tc>
                      </w:tr>
                    </w:tbl>
                    <w:p w:rsidR="002B4F66" w:rsidRDefault="002B4F66" w:rsidP="003D1110"/>
                  </w:txbxContent>
                </v:textbox>
                <w10:wrap anchorx="page" anchory="margin"/>
              </v:shape>
            </w:pict>
          </mc:Fallback>
        </mc:AlternateContent>
      </w:r>
      <w:r w:rsidRPr="00CD090A">
        <w:rPr>
          <w:rFonts w:ascii="華康楷書體 Std W5" w:eastAsia="華康楷書體 Std W5" w:hAnsi="華康楷書體 Std W5" w:hint="eastAsia"/>
          <w:color w:val="000000"/>
          <w:spacing w:val="20"/>
          <w:sz w:val="30"/>
          <w:szCs w:val="30"/>
        </w:rPr>
        <w:t>例題 0</w:t>
      </w:r>
      <w:r w:rsidR="00AD5585">
        <w:rPr>
          <w:rFonts w:ascii="華康楷書體 Std W5" w:eastAsia="華康楷書體 Std W5" w:hAnsi="華康楷書體 Std W5"/>
          <w:color w:val="000000"/>
          <w:spacing w:val="20"/>
          <w:sz w:val="30"/>
          <w:szCs w:val="30"/>
        </w:rPr>
        <w:t>8</w:t>
      </w:r>
      <w:r w:rsidRPr="00CD090A">
        <w:rPr>
          <w:rFonts w:ascii="華康楷書體 Std W5" w:eastAsia="華康楷書體 Std W5" w:hAnsi="華康楷書體 Std W5" w:hint="eastAsia"/>
          <w:color w:val="000000"/>
          <w:spacing w:val="20"/>
          <w:sz w:val="30"/>
          <w:szCs w:val="30"/>
        </w:rPr>
        <w:t xml:space="preserve"> </w:t>
      </w:r>
    </w:p>
    <w:p w:rsidR="0015484F" w:rsidRPr="0015484F" w:rsidRDefault="0015484F" w:rsidP="0015484F">
      <w:pPr>
        <w:pStyle w:val="aff9"/>
      </w:pPr>
      <w:r w:rsidRPr="0015484F">
        <w:t>注射疫苗可透過免疫的過程達到防疫的目的</w:t>
      </w:r>
      <w:r w:rsidRPr="0015484F">
        <w:rPr>
          <w:rFonts w:hint="eastAsia"/>
        </w:rPr>
        <w:t>，新冠肺炎（</w:t>
      </w:r>
      <w:r w:rsidRPr="0015484F">
        <w:t>Coronavirus Disease 2019, COVID-19</w:t>
      </w:r>
      <w:r w:rsidRPr="0015484F">
        <w:rPr>
          <w:rFonts w:hint="eastAsia"/>
        </w:rPr>
        <w:t>）之</w:t>
      </w:r>
      <w:r w:rsidRPr="0015484F">
        <w:t>RNA疫苗</w:t>
      </w:r>
      <w:r w:rsidRPr="0015484F">
        <w:rPr>
          <w:rFonts w:hint="eastAsia"/>
        </w:rPr>
        <w:t>即為</w:t>
      </w:r>
      <w:r w:rsidRPr="0015484F">
        <w:t>對抗</w:t>
      </w:r>
      <w:r w:rsidRPr="0015484F">
        <w:rPr>
          <w:rFonts w:hint="eastAsia"/>
        </w:rPr>
        <w:t>嚴重急性呼吸道症候群冠狀病毒2型（SARS</w:t>
      </w:r>
      <w:r w:rsidRPr="0015484F">
        <w:t>-CoV-2</w:t>
      </w:r>
      <w:r w:rsidRPr="0015484F">
        <w:rPr>
          <w:rFonts w:hint="eastAsia"/>
        </w:rPr>
        <w:t>）</w:t>
      </w:r>
      <w:r w:rsidRPr="0015484F">
        <w:t>的疫苗</w:t>
      </w:r>
      <w:r w:rsidRPr="0015484F">
        <w:rPr>
          <w:rFonts w:hint="eastAsia"/>
        </w:rPr>
        <w:t>之一。</w:t>
      </w:r>
    </w:p>
    <w:p w:rsidR="0015484F" w:rsidRPr="0015484F" w:rsidRDefault="0015484F" w:rsidP="0015484F">
      <w:pPr>
        <w:pStyle w:val="aff9"/>
      </w:pPr>
      <w:r w:rsidRPr="0015484F">
        <w:t>有關RNA的敘述，下列哪些正確？</w:t>
      </w:r>
      <w:r w:rsidRPr="0015484F">
        <w:rPr>
          <w:rFonts w:hint="eastAsia"/>
        </w:rPr>
        <w:t>（</w:t>
      </w:r>
      <w:r w:rsidRPr="0015484F">
        <w:t>應選2項</w:t>
      </w:r>
      <w:r w:rsidRPr="0015484F">
        <w:rPr>
          <w:rFonts w:hint="eastAsia"/>
        </w:rPr>
        <w:t>）</w:t>
      </w:r>
      <w:r w:rsidR="00AD5585">
        <w:rPr>
          <w:rFonts w:hint="eastAsia"/>
        </w:rPr>
        <w:t>[</w:t>
      </w:r>
      <w:r w:rsidR="00AD5585">
        <w:t>111</w:t>
      </w:r>
      <w:r w:rsidR="00AD5585">
        <w:rPr>
          <w:rFonts w:hint="eastAsia"/>
        </w:rPr>
        <w:t>學測</w:t>
      </w:r>
      <w:r w:rsidR="00AD5585">
        <w:t>]</w:t>
      </w:r>
    </w:p>
    <w:p w:rsidR="0015484F" w:rsidRPr="0015484F" w:rsidRDefault="0015484F" w:rsidP="0015484F">
      <w:pPr>
        <w:pStyle w:val="aff9"/>
      </w:pPr>
      <w:r w:rsidRPr="0015484F">
        <w:t>(A)</w:t>
      </w:r>
      <w:r w:rsidRPr="0015484F">
        <w:rPr>
          <w:rFonts w:hint="eastAsia"/>
        </w:rPr>
        <w:t xml:space="preserve"> </w:t>
      </w:r>
      <w:r w:rsidRPr="0015484F">
        <w:t>RNA分子為短片段的雙股螺旋結構</w:t>
      </w:r>
    </w:p>
    <w:p w:rsidR="0015484F" w:rsidRPr="0015484F" w:rsidRDefault="0015484F" w:rsidP="0015484F">
      <w:pPr>
        <w:pStyle w:val="aff9"/>
      </w:pPr>
      <w:r w:rsidRPr="0015484F">
        <w:t>(B)</w:t>
      </w:r>
      <w:r w:rsidRPr="0015484F">
        <w:rPr>
          <w:rFonts w:hint="eastAsia"/>
        </w:rPr>
        <w:t>構成</w:t>
      </w:r>
      <w:r w:rsidRPr="0015484F">
        <w:t>RNA分子的</w:t>
      </w:r>
      <w:r w:rsidRPr="0015484F">
        <w:rPr>
          <w:rFonts w:hint="eastAsia"/>
        </w:rPr>
        <w:t>四種基本</w:t>
      </w:r>
      <w:r w:rsidRPr="0015484F">
        <w:t>鹼基</w:t>
      </w:r>
      <w:r w:rsidRPr="0015484F">
        <w:rPr>
          <w:rFonts w:hint="eastAsia"/>
        </w:rPr>
        <w:t>與構成DNA的一樣</w:t>
      </w:r>
    </w:p>
    <w:p w:rsidR="0015484F" w:rsidRPr="0015484F" w:rsidRDefault="0015484F" w:rsidP="0015484F">
      <w:pPr>
        <w:pStyle w:val="aff9"/>
      </w:pPr>
      <w:r w:rsidRPr="0015484F">
        <w:t>(C)</w:t>
      </w:r>
      <w:r w:rsidRPr="0015484F">
        <w:rPr>
          <w:rFonts w:hint="eastAsia"/>
        </w:rPr>
        <w:t>細胞的</w:t>
      </w:r>
      <w:r w:rsidRPr="0015484F">
        <w:t>基因</w:t>
      </w:r>
      <w:r w:rsidRPr="0015484F">
        <w:rPr>
          <w:rFonts w:hint="eastAsia"/>
        </w:rPr>
        <w:t>被</w:t>
      </w:r>
      <w:r w:rsidRPr="0015484F">
        <w:t>表現時，RNA經由轉錄產生</w:t>
      </w:r>
    </w:p>
    <w:p w:rsidR="0015484F" w:rsidRPr="0015484F" w:rsidRDefault="0015484F" w:rsidP="0015484F">
      <w:pPr>
        <w:pStyle w:val="aff9"/>
      </w:pPr>
      <w:r w:rsidRPr="0015484F">
        <w:t>(D)</w:t>
      </w:r>
      <w:r w:rsidRPr="0015484F">
        <w:rPr>
          <w:rFonts w:hint="eastAsia"/>
        </w:rPr>
        <w:t xml:space="preserve"> </w:t>
      </w:r>
      <w:r w:rsidRPr="0015484F">
        <w:t>COVID-19疫苗的RNA轉譯後會產生蛋白</w:t>
      </w:r>
      <w:r w:rsidRPr="0015484F">
        <w:rPr>
          <w:rFonts w:hint="eastAsia"/>
        </w:rPr>
        <w:t>質</w:t>
      </w:r>
    </w:p>
    <w:p w:rsidR="0015484F" w:rsidRPr="0015484F" w:rsidRDefault="0015484F" w:rsidP="0015484F">
      <w:pPr>
        <w:pStyle w:val="aff9"/>
      </w:pPr>
      <w:r w:rsidRPr="0015484F">
        <w:rPr>
          <w:rFonts w:hint="eastAsia"/>
        </w:rPr>
        <w:t>(</w:t>
      </w:r>
      <w:r w:rsidRPr="0015484F">
        <w:t>E)注射RNA疫苗後，</w:t>
      </w:r>
      <w:r w:rsidRPr="0015484F">
        <w:rPr>
          <w:rFonts w:hint="eastAsia"/>
        </w:rPr>
        <w:t>其中的</w:t>
      </w:r>
      <w:r w:rsidRPr="0015484F">
        <w:t>RNA</w:t>
      </w:r>
      <w:r w:rsidRPr="0015484F">
        <w:rPr>
          <w:rFonts w:hint="eastAsia"/>
        </w:rPr>
        <w:t>必先插</w:t>
      </w:r>
      <w:r w:rsidRPr="0015484F">
        <w:t>入基因體中</w:t>
      </w:r>
      <w:r w:rsidRPr="0015484F">
        <w:rPr>
          <w:rFonts w:hint="eastAsia"/>
        </w:rPr>
        <w:t>才能產生蛋白質</w:t>
      </w:r>
    </w:p>
    <w:p w:rsidR="0015484F" w:rsidRPr="0015484F" w:rsidRDefault="0015484F" w:rsidP="0015484F">
      <w:pPr>
        <w:pStyle w:val="aff9"/>
      </w:pPr>
      <w:r>
        <w:rPr>
          <w:noProof/>
        </w:rPr>
        <mc:AlternateContent>
          <mc:Choice Requires="wpg">
            <w:drawing>
              <wp:anchor distT="0" distB="0" distL="114300" distR="114300" simplePos="0" relativeHeight="252238336" behindDoc="1" locked="0" layoutInCell="1" allowOverlap="1" wp14:anchorId="7FCADAAD" wp14:editId="24341443">
                <wp:simplePos x="0" y="0"/>
                <wp:positionH relativeFrom="column">
                  <wp:posOffset>554990</wp:posOffset>
                </wp:positionH>
                <wp:positionV relativeFrom="paragraph">
                  <wp:posOffset>1514475</wp:posOffset>
                </wp:positionV>
                <wp:extent cx="5039995" cy="2805113"/>
                <wp:effectExtent l="0" t="0" r="8255" b="0"/>
                <wp:wrapNone/>
                <wp:docPr id="445" name="群組 445"/>
                <wp:cNvGraphicFramePr/>
                <a:graphic xmlns:a="http://schemas.openxmlformats.org/drawingml/2006/main">
                  <a:graphicData uri="http://schemas.microsoft.com/office/word/2010/wordprocessingGroup">
                    <wpg:wgp>
                      <wpg:cNvGrpSpPr/>
                      <wpg:grpSpPr>
                        <a:xfrm>
                          <a:off x="0" y="0"/>
                          <a:ext cx="5039995" cy="2805113"/>
                          <a:chOff x="0" y="0"/>
                          <a:chExt cx="5039995" cy="2886765"/>
                        </a:xfrm>
                      </wpg:grpSpPr>
                      <wpg:grpSp>
                        <wpg:cNvPr id="429" name="群組 429"/>
                        <wpg:cNvGrpSpPr/>
                        <wpg:grpSpPr>
                          <a:xfrm>
                            <a:off x="0" y="0"/>
                            <a:ext cx="5039995" cy="2800350"/>
                            <a:chOff x="0" y="0"/>
                            <a:chExt cx="5039995" cy="2800350"/>
                          </a:xfrm>
                        </wpg:grpSpPr>
                        <pic:pic xmlns:pic="http://schemas.openxmlformats.org/drawingml/2006/picture">
                          <pic:nvPicPr>
                            <pic:cNvPr id="200" name="圖片 200"/>
                            <pic:cNvPicPr>
                              <a:picLocks noChangeAspect="1"/>
                            </pic:cNvPicPr>
                          </pic:nvPicPr>
                          <pic:blipFill>
                            <a:blip r:embed="rId268">
                              <a:grayscl/>
                            </a:blip>
                            <a:stretch>
                              <a:fillRect/>
                            </a:stretch>
                          </pic:blipFill>
                          <pic:spPr>
                            <a:xfrm>
                              <a:off x="0" y="0"/>
                              <a:ext cx="5039995" cy="2800350"/>
                            </a:xfrm>
                            <a:prstGeom prst="rect">
                              <a:avLst/>
                            </a:prstGeom>
                          </pic:spPr>
                        </pic:pic>
                        <wps:wsp>
                          <wps:cNvPr id="397" name="文字方塊 2"/>
                          <wps:cNvSpPr txBox="1">
                            <a:spLocks noChangeArrowheads="1"/>
                          </wps:cNvSpPr>
                          <wps:spPr bwMode="auto">
                            <a:xfrm>
                              <a:off x="965200" y="2397125"/>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hint="eastAsia"/>
                                    <w:color w:val="000000" w:themeColor="text1"/>
                                    <w:sz w:val="17"/>
                                    <w:szCs w:val="17"/>
                                  </w:rPr>
                                  <w:t>1</w:t>
                                </w:r>
                              </w:p>
                            </w:txbxContent>
                          </wps:txbx>
                          <wps:bodyPr rot="0" vert="horz" wrap="square" lIns="0" tIns="0" rIns="0" bIns="0" anchor="t" anchorCtr="0">
                            <a:noAutofit/>
                          </wps:bodyPr>
                        </wps:wsp>
                        <wps:wsp>
                          <wps:cNvPr id="398" name="文字方塊 2"/>
                          <wps:cNvSpPr txBox="1">
                            <a:spLocks noChangeArrowheads="1"/>
                          </wps:cNvSpPr>
                          <wps:spPr bwMode="auto">
                            <a:xfrm>
                              <a:off x="1095375" y="2397125"/>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8</w:t>
                                </w:r>
                              </w:p>
                            </w:txbxContent>
                          </wps:txbx>
                          <wps:bodyPr rot="0" vert="horz" wrap="square" lIns="0" tIns="0" rIns="0" bIns="0" anchor="t" anchorCtr="0">
                            <a:noAutofit/>
                          </wps:bodyPr>
                        </wps:wsp>
                        <wps:wsp>
                          <wps:cNvPr id="399" name="文字方塊 2"/>
                          <wps:cNvSpPr txBox="1">
                            <a:spLocks noChangeArrowheads="1"/>
                          </wps:cNvSpPr>
                          <wps:spPr bwMode="auto">
                            <a:xfrm>
                              <a:off x="1231900" y="2397125"/>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2</w:t>
                                </w:r>
                              </w:p>
                            </w:txbxContent>
                          </wps:txbx>
                          <wps:bodyPr rot="0" vert="horz" wrap="square" lIns="0" tIns="0" rIns="0" bIns="0" anchor="t" anchorCtr="0">
                            <a:noAutofit/>
                          </wps:bodyPr>
                        </wps:wsp>
                        <wps:wsp>
                          <wps:cNvPr id="400" name="文字方塊 2"/>
                          <wps:cNvSpPr txBox="1">
                            <a:spLocks noChangeArrowheads="1"/>
                          </wps:cNvSpPr>
                          <wps:spPr bwMode="auto">
                            <a:xfrm>
                              <a:off x="1362075" y="2397125"/>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9</w:t>
                                </w:r>
                              </w:p>
                            </w:txbxContent>
                          </wps:txbx>
                          <wps:bodyPr rot="0" vert="horz" wrap="square" lIns="0" tIns="0" rIns="0" bIns="0" anchor="t" anchorCtr="0">
                            <a:noAutofit/>
                          </wps:bodyPr>
                        </wps:wsp>
                        <wps:wsp>
                          <wps:cNvPr id="401" name="文字方塊 2"/>
                          <wps:cNvSpPr txBox="1">
                            <a:spLocks noChangeArrowheads="1"/>
                          </wps:cNvSpPr>
                          <wps:spPr bwMode="auto">
                            <a:xfrm>
                              <a:off x="1504950" y="2397125"/>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43</w:t>
                                </w:r>
                              </w:p>
                            </w:txbxContent>
                          </wps:txbx>
                          <wps:bodyPr rot="0" vert="horz" wrap="square" lIns="0" tIns="0" rIns="0" bIns="0" anchor="t" anchorCtr="0">
                            <a:noAutofit/>
                          </wps:bodyPr>
                        </wps:wsp>
                      </wpg:grpSp>
                      <wpg:grpSp>
                        <wpg:cNvPr id="403" name="群組 403"/>
                        <wpg:cNvGrpSpPr/>
                        <wpg:grpSpPr>
                          <a:xfrm>
                            <a:off x="1782207" y="2399572"/>
                            <a:ext cx="716280" cy="136525"/>
                            <a:chOff x="0" y="0"/>
                            <a:chExt cx="716280" cy="136525"/>
                          </a:xfrm>
                        </wpg:grpSpPr>
                        <wps:wsp>
                          <wps:cNvPr id="404" name="文字方塊 2"/>
                          <wps:cNvSpPr txBox="1">
                            <a:spLocks noChangeArrowheads="1"/>
                          </wps:cNvSpPr>
                          <wps:spPr bwMode="auto">
                            <a:xfrm>
                              <a:off x="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hint="eastAsia"/>
                                    <w:color w:val="000000" w:themeColor="text1"/>
                                    <w:sz w:val="17"/>
                                    <w:szCs w:val="17"/>
                                  </w:rPr>
                                  <w:t>1</w:t>
                                </w:r>
                              </w:p>
                            </w:txbxContent>
                          </wps:txbx>
                          <wps:bodyPr rot="0" vert="horz" wrap="square" lIns="0" tIns="0" rIns="0" bIns="0" anchor="t" anchorCtr="0">
                            <a:noAutofit/>
                          </wps:bodyPr>
                        </wps:wsp>
                        <wps:wsp>
                          <wps:cNvPr id="405" name="文字方塊 2"/>
                          <wps:cNvSpPr txBox="1">
                            <a:spLocks noChangeArrowheads="1"/>
                          </wps:cNvSpPr>
                          <wps:spPr bwMode="auto">
                            <a:xfrm>
                              <a:off x="130175"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8</w:t>
                                </w:r>
                              </w:p>
                            </w:txbxContent>
                          </wps:txbx>
                          <wps:bodyPr rot="0" vert="horz" wrap="square" lIns="0" tIns="0" rIns="0" bIns="0" anchor="t" anchorCtr="0">
                            <a:noAutofit/>
                          </wps:bodyPr>
                        </wps:wsp>
                        <wps:wsp>
                          <wps:cNvPr id="406" name="文字方塊 2"/>
                          <wps:cNvSpPr txBox="1">
                            <a:spLocks noChangeArrowheads="1"/>
                          </wps:cNvSpPr>
                          <wps:spPr bwMode="auto">
                            <a:xfrm>
                              <a:off x="26670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2</w:t>
                                </w:r>
                              </w:p>
                            </w:txbxContent>
                          </wps:txbx>
                          <wps:bodyPr rot="0" vert="horz" wrap="square" lIns="0" tIns="0" rIns="0" bIns="0" anchor="t" anchorCtr="0">
                            <a:noAutofit/>
                          </wps:bodyPr>
                        </wps:wsp>
                        <wps:wsp>
                          <wps:cNvPr id="407" name="文字方塊 2"/>
                          <wps:cNvSpPr txBox="1">
                            <a:spLocks noChangeArrowheads="1"/>
                          </wps:cNvSpPr>
                          <wps:spPr bwMode="auto">
                            <a:xfrm>
                              <a:off x="396875"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9</w:t>
                                </w:r>
                              </w:p>
                            </w:txbxContent>
                          </wps:txbx>
                          <wps:bodyPr rot="0" vert="horz" wrap="square" lIns="0" tIns="0" rIns="0" bIns="0" anchor="t" anchorCtr="0">
                            <a:noAutofit/>
                          </wps:bodyPr>
                        </wps:wsp>
                        <wps:wsp>
                          <wps:cNvPr id="408" name="文字方塊 2"/>
                          <wps:cNvSpPr txBox="1">
                            <a:spLocks noChangeArrowheads="1"/>
                          </wps:cNvSpPr>
                          <wps:spPr bwMode="auto">
                            <a:xfrm>
                              <a:off x="53975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43</w:t>
                                </w:r>
                              </w:p>
                            </w:txbxContent>
                          </wps:txbx>
                          <wps:bodyPr rot="0" vert="horz" wrap="square" lIns="0" tIns="0" rIns="0" bIns="0" anchor="t" anchorCtr="0">
                            <a:noAutofit/>
                          </wps:bodyPr>
                        </wps:wsp>
                      </wpg:grpSp>
                      <wpg:grpSp>
                        <wpg:cNvPr id="409" name="群組 409"/>
                        <wpg:cNvGrpSpPr/>
                        <wpg:grpSpPr>
                          <a:xfrm>
                            <a:off x="2580123" y="2399572"/>
                            <a:ext cx="716280" cy="136525"/>
                            <a:chOff x="0" y="0"/>
                            <a:chExt cx="716280" cy="136525"/>
                          </a:xfrm>
                        </wpg:grpSpPr>
                        <wps:wsp>
                          <wps:cNvPr id="410" name="文字方塊 2"/>
                          <wps:cNvSpPr txBox="1">
                            <a:spLocks noChangeArrowheads="1"/>
                          </wps:cNvSpPr>
                          <wps:spPr bwMode="auto">
                            <a:xfrm>
                              <a:off x="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hint="eastAsia"/>
                                    <w:color w:val="000000" w:themeColor="text1"/>
                                    <w:sz w:val="17"/>
                                    <w:szCs w:val="17"/>
                                  </w:rPr>
                                  <w:t>1</w:t>
                                </w:r>
                              </w:p>
                            </w:txbxContent>
                          </wps:txbx>
                          <wps:bodyPr rot="0" vert="horz" wrap="square" lIns="0" tIns="0" rIns="0" bIns="0" anchor="t" anchorCtr="0">
                            <a:noAutofit/>
                          </wps:bodyPr>
                        </wps:wsp>
                        <wps:wsp>
                          <wps:cNvPr id="411" name="文字方塊 2"/>
                          <wps:cNvSpPr txBox="1">
                            <a:spLocks noChangeArrowheads="1"/>
                          </wps:cNvSpPr>
                          <wps:spPr bwMode="auto">
                            <a:xfrm>
                              <a:off x="130175"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8</w:t>
                                </w:r>
                              </w:p>
                            </w:txbxContent>
                          </wps:txbx>
                          <wps:bodyPr rot="0" vert="horz" wrap="square" lIns="0" tIns="0" rIns="0" bIns="0" anchor="t" anchorCtr="0">
                            <a:noAutofit/>
                          </wps:bodyPr>
                        </wps:wsp>
                        <wps:wsp>
                          <wps:cNvPr id="412" name="文字方塊 2"/>
                          <wps:cNvSpPr txBox="1">
                            <a:spLocks noChangeArrowheads="1"/>
                          </wps:cNvSpPr>
                          <wps:spPr bwMode="auto">
                            <a:xfrm>
                              <a:off x="26670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2</w:t>
                                </w:r>
                              </w:p>
                            </w:txbxContent>
                          </wps:txbx>
                          <wps:bodyPr rot="0" vert="horz" wrap="square" lIns="0" tIns="0" rIns="0" bIns="0" anchor="t" anchorCtr="0">
                            <a:noAutofit/>
                          </wps:bodyPr>
                        </wps:wsp>
                        <wps:wsp>
                          <wps:cNvPr id="413" name="文字方塊 2"/>
                          <wps:cNvSpPr txBox="1">
                            <a:spLocks noChangeArrowheads="1"/>
                          </wps:cNvSpPr>
                          <wps:spPr bwMode="auto">
                            <a:xfrm>
                              <a:off x="396875"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9</w:t>
                                </w:r>
                              </w:p>
                            </w:txbxContent>
                          </wps:txbx>
                          <wps:bodyPr rot="0" vert="horz" wrap="square" lIns="0" tIns="0" rIns="0" bIns="0" anchor="t" anchorCtr="0">
                            <a:noAutofit/>
                          </wps:bodyPr>
                        </wps:wsp>
                        <wps:wsp>
                          <wps:cNvPr id="414" name="文字方塊 2"/>
                          <wps:cNvSpPr txBox="1">
                            <a:spLocks noChangeArrowheads="1"/>
                          </wps:cNvSpPr>
                          <wps:spPr bwMode="auto">
                            <a:xfrm>
                              <a:off x="53975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43</w:t>
                                </w:r>
                              </w:p>
                            </w:txbxContent>
                          </wps:txbx>
                          <wps:bodyPr rot="0" vert="horz" wrap="square" lIns="0" tIns="0" rIns="0" bIns="0" anchor="t" anchorCtr="0">
                            <a:noAutofit/>
                          </wps:bodyPr>
                        </wps:wsp>
                      </wpg:grpSp>
                      <wpg:grpSp>
                        <wpg:cNvPr id="415" name="群組 415"/>
                        <wpg:cNvGrpSpPr/>
                        <wpg:grpSpPr>
                          <a:xfrm>
                            <a:off x="3401335" y="2399572"/>
                            <a:ext cx="716280" cy="136525"/>
                            <a:chOff x="0" y="0"/>
                            <a:chExt cx="716280" cy="136525"/>
                          </a:xfrm>
                        </wpg:grpSpPr>
                        <wps:wsp>
                          <wps:cNvPr id="416" name="文字方塊 2"/>
                          <wps:cNvSpPr txBox="1">
                            <a:spLocks noChangeArrowheads="1"/>
                          </wps:cNvSpPr>
                          <wps:spPr bwMode="auto">
                            <a:xfrm>
                              <a:off x="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hint="eastAsia"/>
                                    <w:color w:val="000000" w:themeColor="text1"/>
                                    <w:sz w:val="17"/>
                                    <w:szCs w:val="17"/>
                                  </w:rPr>
                                  <w:t>1</w:t>
                                </w:r>
                              </w:p>
                            </w:txbxContent>
                          </wps:txbx>
                          <wps:bodyPr rot="0" vert="horz" wrap="square" lIns="0" tIns="0" rIns="0" bIns="0" anchor="t" anchorCtr="0">
                            <a:noAutofit/>
                          </wps:bodyPr>
                        </wps:wsp>
                        <wps:wsp>
                          <wps:cNvPr id="417" name="文字方塊 2"/>
                          <wps:cNvSpPr txBox="1">
                            <a:spLocks noChangeArrowheads="1"/>
                          </wps:cNvSpPr>
                          <wps:spPr bwMode="auto">
                            <a:xfrm>
                              <a:off x="130175"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8</w:t>
                                </w:r>
                              </w:p>
                            </w:txbxContent>
                          </wps:txbx>
                          <wps:bodyPr rot="0" vert="horz" wrap="square" lIns="0" tIns="0" rIns="0" bIns="0" anchor="t" anchorCtr="0">
                            <a:noAutofit/>
                          </wps:bodyPr>
                        </wps:wsp>
                        <wps:wsp>
                          <wps:cNvPr id="418" name="文字方塊 2"/>
                          <wps:cNvSpPr txBox="1">
                            <a:spLocks noChangeArrowheads="1"/>
                          </wps:cNvSpPr>
                          <wps:spPr bwMode="auto">
                            <a:xfrm>
                              <a:off x="26670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2</w:t>
                                </w:r>
                              </w:p>
                            </w:txbxContent>
                          </wps:txbx>
                          <wps:bodyPr rot="0" vert="horz" wrap="square" lIns="0" tIns="0" rIns="0" bIns="0" anchor="t" anchorCtr="0">
                            <a:noAutofit/>
                          </wps:bodyPr>
                        </wps:wsp>
                        <wps:wsp>
                          <wps:cNvPr id="419" name="文字方塊 2"/>
                          <wps:cNvSpPr txBox="1">
                            <a:spLocks noChangeArrowheads="1"/>
                          </wps:cNvSpPr>
                          <wps:spPr bwMode="auto">
                            <a:xfrm>
                              <a:off x="396875"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9</w:t>
                                </w:r>
                              </w:p>
                            </w:txbxContent>
                          </wps:txbx>
                          <wps:bodyPr rot="0" vert="horz" wrap="square" lIns="0" tIns="0" rIns="0" bIns="0" anchor="t" anchorCtr="0">
                            <a:noAutofit/>
                          </wps:bodyPr>
                        </wps:wsp>
                        <wps:wsp>
                          <wps:cNvPr id="420" name="文字方塊 2"/>
                          <wps:cNvSpPr txBox="1">
                            <a:spLocks noChangeArrowheads="1"/>
                          </wps:cNvSpPr>
                          <wps:spPr bwMode="auto">
                            <a:xfrm>
                              <a:off x="53975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43</w:t>
                                </w:r>
                              </w:p>
                            </w:txbxContent>
                          </wps:txbx>
                          <wps:bodyPr rot="0" vert="horz" wrap="square" lIns="0" tIns="0" rIns="0" bIns="0" anchor="t" anchorCtr="0">
                            <a:noAutofit/>
                          </wps:bodyPr>
                        </wps:wsp>
                      </wpg:grpSp>
                      <wpg:grpSp>
                        <wpg:cNvPr id="421" name="群組 421"/>
                        <wpg:cNvGrpSpPr/>
                        <wpg:grpSpPr>
                          <a:xfrm>
                            <a:off x="4216724" y="2399572"/>
                            <a:ext cx="716280" cy="136525"/>
                            <a:chOff x="0" y="0"/>
                            <a:chExt cx="716280" cy="136525"/>
                          </a:xfrm>
                        </wpg:grpSpPr>
                        <wps:wsp>
                          <wps:cNvPr id="422" name="文字方塊 2"/>
                          <wps:cNvSpPr txBox="1">
                            <a:spLocks noChangeArrowheads="1"/>
                          </wps:cNvSpPr>
                          <wps:spPr bwMode="auto">
                            <a:xfrm>
                              <a:off x="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hint="eastAsia"/>
                                    <w:color w:val="000000" w:themeColor="text1"/>
                                    <w:sz w:val="17"/>
                                    <w:szCs w:val="17"/>
                                  </w:rPr>
                                  <w:t>1</w:t>
                                </w:r>
                              </w:p>
                            </w:txbxContent>
                          </wps:txbx>
                          <wps:bodyPr rot="0" vert="horz" wrap="square" lIns="0" tIns="0" rIns="0" bIns="0" anchor="t" anchorCtr="0">
                            <a:noAutofit/>
                          </wps:bodyPr>
                        </wps:wsp>
                        <wps:wsp>
                          <wps:cNvPr id="423" name="文字方塊 2"/>
                          <wps:cNvSpPr txBox="1">
                            <a:spLocks noChangeArrowheads="1"/>
                          </wps:cNvSpPr>
                          <wps:spPr bwMode="auto">
                            <a:xfrm>
                              <a:off x="130175"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8</w:t>
                                </w:r>
                              </w:p>
                            </w:txbxContent>
                          </wps:txbx>
                          <wps:bodyPr rot="0" vert="horz" wrap="square" lIns="0" tIns="0" rIns="0" bIns="0" anchor="t" anchorCtr="0">
                            <a:noAutofit/>
                          </wps:bodyPr>
                        </wps:wsp>
                        <wps:wsp>
                          <wps:cNvPr id="424" name="文字方塊 2"/>
                          <wps:cNvSpPr txBox="1">
                            <a:spLocks noChangeArrowheads="1"/>
                          </wps:cNvSpPr>
                          <wps:spPr bwMode="auto">
                            <a:xfrm>
                              <a:off x="26670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2</w:t>
                                </w:r>
                              </w:p>
                            </w:txbxContent>
                          </wps:txbx>
                          <wps:bodyPr rot="0" vert="horz" wrap="square" lIns="0" tIns="0" rIns="0" bIns="0" anchor="t" anchorCtr="0">
                            <a:noAutofit/>
                          </wps:bodyPr>
                        </wps:wsp>
                        <wps:wsp>
                          <wps:cNvPr id="425" name="文字方塊 2"/>
                          <wps:cNvSpPr txBox="1">
                            <a:spLocks noChangeArrowheads="1"/>
                          </wps:cNvSpPr>
                          <wps:spPr bwMode="auto">
                            <a:xfrm>
                              <a:off x="396875"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9</w:t>
                                </w:r>
                              </w:p>
                            </w:txbxContent>
                          </wps:txbx>
                          <wps:bodyPr rot="0" vert="horz" wrap="square" lIns="0" tIns="0" rIns="0" bIns="0" anchor="t" anchorCtr="0">
                            <a:noAutofit/>
                          </wps:bodyPr>
                        </wps:wsp>
                        <wps:wsp>
                          <wps:cNvPr id="426" name="文字方塊 2"/>
                          <wps:cNvSpPr txBox="1">
                            <a:spLocks noChangeArrowheads="1"/>
                          </wps:cNvSpPr>
                          <wps:spPr bwMode="auto">
                            <a:xfrm>
                              <a:off x="539750" y="0"/>
                              <a:ext cx="176530" cy="136525"/>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43</w:t>
                                </w:r>
                              </w:p>
                            </w:txbxContent>
                          </wps:txbx>
                          <wps:bodyPr rot="0" vert="horz" wrap="square" lIns="0" tIns="0" rIns="0" bIns="0" anchor="t" anchorCtr="0">
                            <a:noAutofit/>
                          </wps:bodyPr>
                        </wps:wsp>
                      </wpg:grpSp>
                      <wpg:grpSp>
                        <wpg:cNvPr id="444" name="群組 444"/>
                        <wpg:cNvGrpSpPr/>
                        <wpg:grpSpPr>
                          <a:xfrm>
                            <a:off x="327136" y="87363"/>
                            <a:ext cx="503331" cy="2057706"/>
                            <a:chOff x="47574" y="0"/>
                            <a:chExt cx="503331" cy="2057706"/>
                          </a:xfrm>
                        </wpg:grpSpPr>
                        <wps:wsp>
                          <wps:cNvPr id="428" name="文字方塊 2"/>
                          <wps:cNvSpPr txBox="1">
                            <a:spLocks noChangeArrowheads="1"/>
                          </wps:cNvSpPr>
                          <wps:spPr bwMode="auto">
                            <a:xfrm>
                              <a:off x="47574" y="1857921"/>
                              <a:ext cx="503331" cy="199785"/>
                            </a:xfrm>
                            <a:prstGeom prst="rect">
                              <a:avLst/>
                            </a:prstGeom>
                            <a:noFill/>
                            <a:ln w="9525">
                              <a:noFill/>
                              <a:miter lim="800000"/>
                              <a:headEnd/>
                              <a:tailEnd/>
                            </a:ln>
                          </wps:spPr>
                          <wps:txbx>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20"/>
                                    <w:vertAlign w:val="superscript"/>
                                  </w:rPr>
                                </w:pPr>
                                <w:r w:rsidRPr="0015484F">
                                  <w:rPr>
                                    <w:rFonts w:ascii="華康楷書體 Std W5" w:eastAsia="華康楷書體 Std W5" w:hAnsi="華康楷書體 Std W5" w:hint="eastAsia"/>
                                    <w:color w:val="000000" w:themeColor="text1"/>
                                    <w:sz w:val="20"/>
                                  </w:rPr>
                                  <w:t>1×</w:t>
                                </w:r>
                                <w:r w:rsidRPr="0015484F">
                                  <w:rPr>
                                    <w:rFonts w:ascii="華康楷書體 Std W5" w:eastAsia="華康楷書體 Std W5" w:hAnsi="華康楷書體 Std W5"/>
                                    <w:color w:val="000000" w:themeColor="text1"/>
                                    <w:sz w:val="20"/>
                                  </w:rPr>
                                  <w:t>10</w:t>
                                </w:r>
                                <w:r w:rsidRPr="0015484F">
                                  <w:rPr>
                                    <w:rFonts w:ascii="華康楷書體 Std W5" w:eastAsia="華康楷書體 Std W5" w:hAnsi="華康楷書體 Std W5"/>
                                    <w:color w:val="000000" w:themeColor="text1"/>
                                    <w:sz w:val="20"/>
                                    <w:vertAlign w:val="superscript"/>
                                  </w:rPr>
                                  <w:t>1</w:t>
                                </w:r>
                              </w:p>
                            </w:txbxContent>
                          </wps:txbx>
                          <wps:bodyPr rot="0" vert="horz" wrap="square" lIns="0" tIns="0" rIns="0" bIns="0" anchor="t" anchorCtr="0">
                            <a:noAutofit/>
                          </wps:bodyPr>
                        </wps:wsp>
                        <wps:wsp>
                          <wps:cNvPr id="430" name="文字方塊 2"/>
                          <wps:cNvSpPr txBox="1">
                            <a:spLocks noChangeArrowheads="1"/>
                          </wps:cNvSpPr>
                          <wps:spPr bwMode="auto">
                            <a:xfrm>
                              <a:off x="47574" y="926048"/>
                              <a:ext cx="503331" cy="199785"/>
                            </a:xfrm>
                            <a:prstGeom prst="rect">
                              <a:avLst/>
                            </a:prstGeom>
                            <a:noFill/>
                            <a:ln w="9525">
                              <a:noFill/>
                              <a:miter lim="800000"/>
                              <a:headEnd/>
                              <a:tailEnd/>
                            </a:ln>
                          </wps:spPr>
                          <wps:txbx>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20"/>
                                    <w:vertAlign w:val="superscript"/>
                                  </w:rPr>
                                </w:pPr>
                                <w:r w:rsidRPr="0015484F">
                                  <w:rPr>
                                    <w:rFonts w:ascii="華康楷書體 Std W5" w:eastAsia="華康楷書體 Std W5" w:hAnsi="華康楷書體 Std W5" w:hint="eastAsia"/>
                                    <w:color w:val="000000" w:themeColor="text1"/>
                                    <w:sz w:val="20"/>
                                  </w:rPr>
                                  <w:t>1×</w:t>
                                </w:r>
                                <w:r w:rsidRPr="0015484F">
                                  <w:rPr>
                                    <w:rFonts w:ascii="華康楷書體 Std W5" w:eastAsia="華康楷書體 Std W5" w:hAnsi="華康楷書體 Std W5"/>
                                    <w:color w:val="000000" w:themeColor="text1"/>
                                    <w:sz w:val="20"/>
                                  </w:rPr>
                                  <w:t>10</w:t>
                                </w:r>
                                <w:r w:rsidRPr="0015484F">
                                  <w:rPr>
                                    <w:rFonts w:ascii="華康楷書體 Std W5" w:eastAsia="華康楷書體 Std W5" w:hAnsi="華康楷書體 Std W5"/>
                                    <w:color w:val="000000" w:themeColor="text1"/>
                                    <w:sz w:val="20"/>
                                    <w:vertAlign w:val="superscript"/>
                                  </w:rPr>
                                  <w:t>2</w:t>
                                </w:r>
                              </w:p>
                            </w:txbxContent>
                          </wps:txbx>
                          <wps:bodyPr rot="0" vert="horz" wrap="square" lIns="0" tIns="0" rIns="0" bIns="0" anchor="t" anchorCtr="0">
                            <a:noAutofit/>
                          </wps:bodyPr>
                        </wps:wsp>
                        <wps:wsp>
                          <wps:cNvPr id="431" name="文字方塊 2"/>
                          <wps:cNvSpPr txBox="1">
                            <a:spLocks noChangeArrowheads="1"/>
                          </wps:cNvSpPr>
                          <wps:spPr bwMode="auto">
                            <a:xfrm>
                              <a:off x="47574" y="0"/>
                              <a:ext cx="503331" cy="199785"/>
                            </a:xfrm>
                            <a:prstGeom prst="rect">
                              <a:avLst/>
                            </a:prstGeom>
                            <a:noFill/>
                            <a:ln w="9525">
                              <a:noFill/>
                              <a:miter lim="800000"/>
                              <a:headEnd/>
                              <a:tailEnd/>
                            </a:ln>
                          </wps:spPr>
                          <wps:txbx>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20"/>
                                    <w:vertAlign w:val="superscript"/>
                                  </w:rPr>
                                </w:pPr>
                                <w:r w:rsidRPr="0015484F">
                                  <w:rPr>
                                    <w:rFonts w:ascii="華康楷書體 Std W5" w:eastAsia="華康楷書體 Std W5" w:hAnsi="華康楷書體 Std W5" w:hint="eastAsia"/>
                                    <w:color w:val="000000" w:themeColor="text1"/>
                                    <w:sz w:val="20"/>
                                  </w:rPr>
                                  <w:t>1×</w:t>
                                </w:r>
                                <w:r w:rsidRPr="0015484F">
                                  <w:rPr>
                                    <w:rFonts w:ascii="華康楷書體 Std W5" w:eastAsia="華康楷書體 Std W5" w:hAnsi="華康楷書體 Std W5"/>
                                    <w:color w:val="000000" w:themeColor="text1"/>
                                    <w:sz w:val="20"/>
                                  </w:rPr>
                                  <w:t>10</w:t>
                                </w:r>
                                <w:r w:rsidRPr="0015484F">
                                  <w:rPr>
                                    <w:rFonts w:ascii="華康楷書體 Std W5" w:eastAsia="華康楷書體 Std W5" w:hAnsi="華康楷書體 Std W5"/>
                                    <w:color w:val="000000" w:themeColor="text1"/>
                                    <w:sz w:val="20"/>
                                    <w:vertAlign w:val="superscript"/>
                                  </w:rPr>
                                  <w:t>3</w:t>
                                </w:r>
                              </w:p>
                            </w:txbxContent>
                          </wps:txbx>
                          <wps:bodyPr rot="0" vert="horz" wrap="square" lIns="0" tIns="0" rIns="0" bIns="0" anchor="t" anchorCtr="0">
                            <a:noAutofit/>
                          </wps:bodyPr>
                        </wps:wsp>
                      </wpg:grpSp>
                      <wps:wsp>
                        <wps:cNvPr id="432" name="文字方塊 2"/>
                        <wps:cNvSpPr txBox="1">
                          <a:spLocks noChangeArrowheads="1"/>
                        </wps:cNvSpPr>
                        <wps:spPr bwMode="auto">
                          <a:xfrm>
                            <a:off x="29121" y="500881"/>
                            <a:ext cx="214630" cy="1167130"/>
                          </a:xfrm>
                          <a:prstGeom prst="rect">
                            <a:avLst/>
                          </a:prstGeom>
                          <a:noFill/>
                          <a:ln w="9525">
                            <a:noFill/>
                            <a:miter lim="800000"/>
                            <a:headEnd/>
                            <a:tailEnd/>
                          </a:ln>
                        </wps:spPr>
                        <wps:txbx>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20"/>
                                  <w:vertAlign w:val="superscript"/>
                                </w:rPr>
                              </w:pPr>
                              <w:r w:rsidRPr="0015484F">
                                <w:rPr>
                                  <w:rFonts w:ascii="華康楷書體 Std W5" w:eastAsia="華康楷書體 Std W5" w:hAnsi="華康楷書體 Std W5" w:hint="eastAsia"/>
                                  <w:color w:val="000000" w:themeColor="text1"/>
                                  <w:sz w:val="20"/>
                                </w:rPr>
                                <w:t>中和抗體之數量</w:t>
                              </w:r>
                            </w:p>
                          </w:txbxContent>
                        </wps:txbx>
                        <wps:bodyPr rot="0" vert="eaVert" wrap="square" lIns="0" tIns="0" rIns="0" bIns="0" anchor="t" anchorCtr="0">
                          <a:noAutofit/>
                        </wps:bodyPr>
                      </wps:wsp>
                      <wps:wsp>
                        <wps:cNvPr id="433" name="文字方塊 2"/>
                        <wps:cNvSpPr txBox="1">
                          <a:spLocks noChangeArrowheads="1"/>
                        </wps:cNvSpPr>
                        <wps:spPr bwMode="auto">
                          <a:xfrm>
                            <a:off x="2178252" y="2638059"/>
                            <a:ext cx="1085215" cy="248706"/>
                          </a:xfrm>
                          <a:prstGeom prst="rect">
                            <a:avLst/>
                          </a:prstGeom>
                          <a:noFill/>
                          <a:ln w="9525">
                            <a:noFill/>
                            <a:miter lim="800000"/>
                            <a:headEnd/>
                            <a:tailEnd/>
                          </a:ln>
                        </wps:spPr>
                        <wps:txbx>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20"/>
                                  <w:bdr w:val="single" w:sz="4" w:space="0" w:color="auto"/>
                                  <w:vertAlign w:val="superscript"/>
                                </w:rPr>
                              </w:pPr>
                              <w:r w:rsidRPr="0015484F">
                                <w:rPr>
                                  <w:rFonts w:ascii="華康楷書體 Std W5" w:eastAsia="華康楷書體 Std W5" w:hAnsi="華康楷書體 Std W5" w:hint="eastAsia"/>
                                  <w:color w:val="000000" w:themeColor="text1"/>
                                  <w:sz w:val="20"/>
                                  <w:bdr w:val="single" w:sz="4" w:space="0" w:color="auto"/>
                                </w:rPr>
                                <w:t>注射後之第N天</w:t>
                              </w:r>
                            </w:p>
                          </w:txbxContent>
                        </wps:txbx>
                        <wps:bodyPr rot="0" vert="horz" wrap="square" lIns="0" tIns="0" rIns="0" bIns="0" anchor="t" anchorCtr="0">
                          <a:noAutofit/>
                        </wps:bodyPr>
                      </wps:wsp>
                      <wpg:grpSp>
                        <wpg:cNvPr id="443" name="群組 443"/>
                        <wpg:cNvGrpSpPr/>
                        <wpg:grpSpPr>
                          <a:xfrm>
                            <a:off x="896928" y="93187"/>
                            <a:ext cx="4010765" cy="199390"/>
                            <a:chOff x="0" y="0"/>
                            <a:chExt cx="4010765" cy="199390"/>
                          </a:xfrm>
                        </wpg:grpSpPr>
                        <wps:wsp>
                          <wps:cNvPr id="434" name="文字方塊 2"/>
                          <wps:cNvSpPr txBox="1">
                            <a:spLocks noChangeArrowheads="1"/>
                          </wps:cNvSpPr>
                          <wps:spPr bwMode="auto">
                            <a:xfrm>
                              <a:off x="1683195" y="0"/>
                              <a:ext cx="720090" cy="199390"/>
                            </a:xfrm>
                            <a:prstGeom prst="rect">
                              <a:avLst/>
                            </a:prstGeom>
                            <a:noFill/>
                            <a:ln w="9525">
                              <a:noFill/>
                              <a:miter lim="800000"/>
                              <a:headEnd/>
                              <a:tailEnd/>
                            </a:ln>
                          </wps:spPr>
                          <wps:txbx>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18"/>
                                    <w:vertAlign w:val="superscript"/>
                                  </w:rPr>
                                </w:pPr>
                                <w:r w:rsidRPr="0015484F">
                                  <w:rPr>
                                    <w:rFonts w:ascii="華康楷書體 Std W5" w:eastAsia="華康楷書體 Std W5" w:hAnsi="華康楷書體 Std W5"/>
                                    <w:sz w:val="20"/>
                                  </w:rPr>
                                  <w:t>30 µ</w:t>
                                </w:r>
                                <w:r w:rsidRPr="0015484F">
                                  <w:rPr>
                                    <w:rFonts w:ascii="華康楷書體 Std W5" w:eastAsia="華康楷書體 Std W5" w:hAnsi="華康楷書體 Std W5" w:hint="eastAsia"/>
                                    <w:sz w:val="20"/>
                                  </w:rPr>
                                  <w:t>g</w:t>
                                </w:r>
                              </w:p>
                            </w:txbxContent>
                          </wps:txbx>
                          <wps:bodyPr rot="0" vert="horz" wrap="square" lIns="0" tIns="0" rIns="0" bIns="0" anchor="t" anchorCtr="0">
                            <a:noAutofit/>
                          </wps:bodyPr>
                        </wps:wsp>
                        <wps:wsp>
                          <wps:cNvPr id="435" name="文字方塊 2"/>
                          <wps:cNvSpPr txBox="1">
                            <a:spLocks noChangeArrowheads="1"/>
                          </wps:cNvSpPr>
                          <wps:spPr bwMode="auto">
                            <a:xfrm>
                              <a:off x="2504407" y="0"/>
                              <a:ext cx="720090" cy="199390"/>
                            </a:xfrm>
                            <a:prstGeom prst="rect">
                              <a:avLst/>
                            </a:prstGeom>
                            <a:noFill/>
                            <a:ln w="9525">
                              <a:noFill/>
                              <a:miter lim="800000"/>
                              <a:headEnd/>
                              <a:tailEnd/>
                            </a:ln>
                          </wps:spPr>
                          <wps:txbx>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18"/>
                                    <w:vertAlign w:val="superscript"/>
                                  </w:rPr>
                                </w:pPr>
                                <w:r w:rsidRPr="0015484F">
                                  <w:rPr>
                                    <w:rFonts w:ascii="華康楷書體 Std W5" w:eastAsia="華康楷書體 Std W5" w:hAnsi="華康楷書體 Std W5"/>
                                    <w:sz w:val="20"/>
                                  </w:rPr>
                                  <w:t>50 µ</w:t>
                                </w:r>
                                <w:r w:rsidRPr="0015484F">
                                  <w:rPr>
                                    <w:rFonts w:ascii="華康楷書體 Std W5" w:eastAsia="華康楷書體 Std W5" w:hAnsi="華康楷書體 Std W5" w:hint="eastAsia"/>
                                    <w:sz w:val="20"/>
                                  </w:rPr>
                                  <w:t>g</w:t>
                                </w:r>
                              </w:p>
                            </w:txbxContent>
                          </wps:txbx>
                          <wps:bodyPr rot="0" vert="horz" wrap="square" lIns="0" tIns="0" rIns="0" bIns="0" anchor="t" anchorCtr="0">
                            <a:noAutofit/>
                          </wps:bodyPr>
                        </wps:wsp>
                        <wps:wsp>
                          <wps:cNvPr id="440" name="文字方塊 2"/>
                          <wps:cNvSpPr txBox="1">
                            <a:spLocks noChangeArrowheads="1"/>
                          </wps:cNvSpPr>
                          <wps:spPr bwMode="auto">
                            <a:xfrm>
                              <a:off x="0" y="0"/>
                              <a:ext cx="720090" cy="199390"/>
                            </a:xfrm>
                            <a:prstGeom prst="rect">
                              <a:avLst/>
                            </a:prstGeom>
                            <a:noFill/>
                            <a:ln w="9525">
                              <a:noFill/>
                              <a:miter lim="800000"/>
                              <a:headEnd/>
                              <a:tailEnd/>
                            </a:ln>
                          </wps:spPr>
                          <wps:txbx>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18"/>
                                    <w:vertAlign w:val="superscript"/>
                                  </w:rPr>
                                </w:pPr>
                                <w:r w:rsidRPr="0015484F">
                                  <w:rPr>
                                    <w:rFonts w:ascii="華康楷書體 Std W5" w:eastAsia="華康楷書體 Std W5" w:hAnsi="華康楷書體 Std W5"/>
                                    <w:sz w:val="20"/>
                                  </w:rPr>
                                  <w:t>1 µ</w:t>
                                </w:r>
                                <w:r w:rsidRPr="0015484F">
                                  <w:rPr>
                                    <w:rFonts w:ascii="華康楷書體 Std W5" w:eastAsia="華康楷書體 Std W5" w:hAnsi="華康楷書體 Std W5" w:hint="eastAsia"/>
                                    <w:sz w:val="20"/>
                                  </w:rPr>
                                  <w:t>g</w:t>
                                </w:r>
                              </w:p>
                            </w:txbxContent>
                          </wps:txbx>
                          <wps:bodyPr rot="0" vert="horz" wrap="square" lIns="0" tIns="0" rIns="0" bIns="0" anchor="t" anchorCtr="0">
                            <a:noAutofit/>
                          </wps:bodyPr>
                        </wps:wsp>
                        <wps:wsp>
                          <wps:cNvPr id="441" name="文字方塊 2"/>
                          <wps:cNvSpPr txBox="1">
                            <a:spLocks noChangeArrowheads="1"/>
                          </wps:cNvSpPr>
                          <wps:spPr bwMode="auto">
                            <a:xfrm>
                              <a:off x="821212" y="0"/>
                              <a:ext cx="720090" cy="199390"/>
                            </a:xfrm>
                            <a:prstGeom prst="rect">
                              <a:avLst/>
                            </a:prstGeom>
                            <a:noFill/>
                            <a:ln w="9525">
                              <a:noFill/>
                              <a:miter lim="800000"/>
                              <a:headEnd/>
                              <a:tailEnd/>
                            </a:ln>
                          </wps:spPr>
                          <wps:txbx>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18"/>
                                    <w:vertAlign w:val="superscript"/>
                                  </w:rPr>
                                </w:pPr>
                                <w:r w:rsidRPr="0015484F">
                                  <w:rPr>
                                    <w:rFonts w:ascii="華康楷書體 Std W5" w:eastAsia="華康楷書體 Std W5" w:hAnsi="華康楷書體 Std W5"/>
                                    <w:sz w:val="20"/>
                                  </w:rPr>
                                  <w:t>10 µ</w:t>
                                </w:r>
                                <w:r w:rsidRPr="0015484F">
                                  <w:rPr>
                                    <w:rFonts w:ascii="華康楷書體 Std W5" w:eastAsia="華康楷書體 Std W5" w:hAnsi="華康楷書體 Std W5" w:hint="eastAsia"/>
                                    <w:sz w:val="20"/>
                                  </w:rPr>
                                  <w:t>g</w:t>
                                </w:r>
                              </w:p>
                            </w:txbxContent>
                          </wps:txbx>
                          <wps:bodyPr rot="0" vert="horz" wrap="square" lIns="0" tIns="0" rIns="0" bIns="0" anchor="t" anchorCtr="0">
                            <a:noAutofit/>
                          </wps:bodyPr>
                        </wps:wsp>
                        <wps:wsp>
                          <wps:cNvPr id="442" name="文字方塊 2"/>
                          <wps:cNvSpPr txBox="1">
                            <a:spLocks noChangeArrowheads="1"/>
                          </wps:cNvSpPr>
                          <wps:spPr bwMode="auto">
                            <a:xfrm>
                              <a:off x="3290675" y="0"/>
                              <a:ext cx="720090" cy="199390"/>
                            </a:xfrm>
                            <a:prstGeom prst="rect">
                              <a:avLst/>
                            </a:prstGeom>
                            <a:noFill/>
                            <a:ln w="9525">
                              <a:noFill/>
                              <a:miter lim="800000"/>
                              <a:headEnd/>
                              <a:tailEnd/>
                            </a:ln>
                          </wps:spPr>
                          <wps:txbx>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18"/>
                                    <w:vertAlign w:val="superscript"/>
                                  </w:rPr>
                                </w:pPr>
                                <w:r w:rsidRPr="0015484F">
                                  <w:rPr>
                                    <w:rFonts w:ascii="華康楷書體 Std W5" w:eastAsia="華康楷書體 Std W5" w:hAnsi="華康楷書體 Std W5"/>
                                    <w:sz w:val="20"/>
                                  </w:rPr>
                                  <w:t>60 µ</w:t>
                                </w:r>
                                <w:r w:rsidRPr="0015484F">
                                  <w:rPr>
                                    <w:rFonts w:ascii="華康楷書體 Std W5" w:eastAsia="華康楷書體 Std W5" w:hAnsi="華康楷書體 Std W5" w:hint="eastAsia"/>
                                    <w:sz w:val="20"/>
                                  </w:rPr>
                                  <w:t>g</w:t>
                                </w: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7FCADAAD" id="群組 445" o:spid="_x0000_s1446" style="position:absolute;margin-left:43.7pt;margin-top:119.25pt;width:396.85pt;height:220.9pt;z-index:-251078144;mso-position-horizontal-relative:text;mso-position-vertical-relative:text;mso-width-relative:margin;mso-height-relative:margin" coordsize="50399,2886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">
                <v:group id="群組 429" o:spid="_x0000_s1447" style="position:absolute;width:50399;height:28003" coordsize="50399,2800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eZG4yQAAAOE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">
                  <v:shape id="圖片 200" o:spid="_x0000_s1448" type="#_x0000_t75" style="position:absolute;width:50399;height:2800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">
                    <v:imagedata r:id="rId269" o:title="" grayscale="t"/>
                  </v:shape>
                  <v:shape id="文字方塊 2" o:spid="_x0000_s1449" type="#_x0000_t202" style="position:absolute;left:9652;top:23971;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hint="eastAsia"/>
                              <w:color w:val="000000" w:themeColor="text1"/>
                              <w:sz w:val="17"/>
                              <w:szCs w:val="17"/>
                            </w:rPr>
                            <w:t>1</w:t>
                          </w:r>
                        </w:p>
                      </w:txbxContent>
                    </v:textbox>
                  </v:shape>
                  <v:shape id="文字方塊 2" o:spid="_x0000_s1450" type="#_x0000_t202" style="position:absolute;left:10953;top:23971;width:1766;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8</w:t>
                          </w:r>
                        </w:p>
                      </w:txbxContent>
                    </v:textbox>
                  </v:shape>
                  <v:shape id="文字方塊 2" o:spid="_x0000_s1451" type="#_x0000_t202" style="position:absolute;left:12319;top:23971;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2</w:t>
                          </w:r>
                        </w:p>
                      </w:txbxContent>
                    </v:textbox>
                  </v:shape>
                  <v:shape id="文字方塊 2" o:spid="_x0000_s1452" type="#_x0000_t202" style="position:absolute;left:13620;top:23971;width:1766;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9</w:t>
                          </w:r>
                        </w:p>
                      </w:txbxContent>
                    </v:textbox>
                  </v:shape>
                  <v:shape id="文字方塊 2" o:spid="_x0000_s1453" type="#_x0000_t202" style="position:absolute;left:15049;top:23971;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43</w:t>
                          </w:r>
                        </w:p>
                      </w:txbxContent>
                    </v:textbox>
                  </v:shape>
                </v:group>
                <v:group id="群組 403" o:spid="_x0000_s1454" style="position:absolute;left:17822;top:23995;width:7162;height:1365" coordsize="7162,13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">
                  <v:shape id="文字方塊 2" o:spid="_x0000_s1455" type="#_x0000_t202" style="position:absolute;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hint="eastAsia"/>
                              <w:color w:val="000000" w:themeColor="text1"/>
                              <w:sz w:val="17"/>
                              <w:szCs w:val="17"/>
                            </w:rPr>
                            <w:t>1</w:t>
                          </w:r>
                        </w:p>
                      </w:txbxContent>
                    </v:textbox>
                  </v:shape>
                  <v:shape id="文字方塊 2" o:spid="_x0000_s1456" type="#_x0000_t202" style="position:absolute;left:1301;width:1766;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8</w:t>
                          </w:r>
                        </w:p>
                      </w:txbxContent>
                    </v:textbox>
                  </v:shape>
                  <v:shape id="文字方塊 2" o:spid="_x0000_s1457" type="#_x0000_t202" style="position:absolute;left:2667;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2</w:t>
                          </w:r>
                        </w:p>
                      </w:txbxContent>
                    </v:textbox>
                  </v:shape>
                  <v:shape id="文字方塊 2" o:spid="_x0000_s1458" type="#_x0000_t202" style="position:absolute;left:3968;width:1766;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9</w:t>
                          </w:r>
                        </w:p>
                      </w:txbxContent>
                    </v:textbox>
                  </v:shape>
                  <v:shape id="文字方塊 2" o:spid="_x0000_s1459" type="#_x0000_t202" style="position:absolute;left:5397;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43</w:t>
                          </w:r>
                        </w:p>
                      </w:txbxContent>
                    </v:textbox>
                  </v:shape>
                </v:group>
                <v:group id="群組 409" o:spid="_x0000_s1460" style="position:absolute;left:25801;top:23995;width:7163;height:1365" coordsize="7162,13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">
                  <v:shape id="文字方塊 2" o:spid="_x0000_s1461" type="#_x0000_t202" style="position:absolute;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hint="eastAsia"/>
                              <w:color w:val="000000" w:themeColor="text1"/>
                              <w:sz w:val="17"/>
                              <w:szCs w:val="17"/>
                            </w:rPr>
                            <w:t>1</w:t>
                          </w:r>
                        </w:p>
                      </w:txbxContent>
                    </v:textbox>
                  </v:shape>
                  <v:shape id="文字方塊 2" o:spid="_x0000_s1462" type="#_x0000_t202" style="position:absolute;left:1301;width:1766;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8</w:t>
                          </w:r>
                        </w:p>
                      </w:txbxContent>
                    </v:textbox>
                  </v:shape>
                  <v:shape id="文字方塊 2" o:spid="_x0000_s1463" type="#_x0000_t202" style="position:absolute;left:2667;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2</w:t>
                          </w:r>
                        </w:p>
                      </w:txbxContent>
                    </v:textbox>
                  </v:shape>
                  <v:shape id="文字方塊 2" o:spid="_x0000_s1464" type="#_x0000_t202" style="position:absolute;left:3968;width:1766;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9</w:t>
                          </w:r>
                        </w:p>
                      </w:txbxContent>
                    </v:textbox>
                  </v:shape>
                  <v:shape id="文字方塊 2" o:spid="_x0000_s1465" type="#_x0000_t202" style="position:absolute;left:5397;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43</w:t>
                          </w:r>
                        </w:p>
                      </w:txbxContent>
                    </v:textbox>
                  </v:shape>
                </v:group>
                <v:group id="群組 415" o:spid="_x0000_s1466" style="position:absolute;left:34013;top:23995;width:7163;height:1365" coordsize="7162,13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">
                  <v:shape id="文字方塊 2" o:spid="_x0000_s1467" type="#_x0000_t202" style="position:absolute;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hint="eastAsia"/>
                              <w:color w:val="000000" w:themeColor="text1"/>
                              <w:sz w:val="17"/>
                              <w:szCs w:val="17"/>
                            </w:rPr>
                            <w:t>1</w:t>
                          </w:r>
                        </w:p>
                      </w:txbxContent>
                    </v:textbox>
                  </v:shape>
                  <v:shape id="文字方塊 2" o:spid="_x0000_s1468" type="#_x0000_t202" style="position:absolute;left:1301;width:1766;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8</w:t>
                          </w:r>
                        </w:p>
                      </w:txbxContent>
                    </v:textbox>
                  </v:shape>
                  <v:shape id="文字方塊 2" o:spid="_x0000_s1469" type="#_x0000_t202" style="position:absolute;left:2667;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2</w:t>
                          </w:r>
                        </w:p>
                      </w:txbxContent>
                    </v:textbox>
                  </v:shape>
                  <v:shape id="文字方塊 2" o:spid="_x0000_s1470" type="#_x0000_t202" style="position:absolute;left:3968;width:1766;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9</w:t>
                          </w:r>
                        </w:p>
                      </w:txbxContent>
                    </v:textbox>
                  </v:shape>
                  <v:shape id="文字方塊 2" o:spid="_x0000_s1471" type="#_x0000_t202" style="position:absolute;left:5397;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43</w:t>
                          </w:r>
                        </w:p>
                      </w:txbxContent>
                    </v:textbox>
                  </v:shape>
                </v:group>
                <v:group id="群組 421" o:spid="_x0000_s1472" style="position:absolute;left:42167;top:23995;width:7163;height:1365" coordsize="7162,13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">
                  <v:shape id="文字方塊 2" o:spid="_x0000_s1473" type="#_x0000_t202" style="position:absolute;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hint="eastAsia"/>
                              <w:color w:val="000000" w:themeColor="text1"/>
                              <w:sz w:val="17"/>
                              <w:szCs w:val="17"/>
                            </w:rPr>
                            <w:t>1</w:t>
                          </w:r>
                        </w:p>
                      </w:txbxContent>
                    </v:textbox>
                  </v:shape>
                  <v:shape id="文字方塊 2" o:spid="_x0000_s1474" type="#_x0000_t202" style="position:absolute;left:1301;width:1766;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8</w:t>
                          </w:r>
                        </w:p>
                      </w:txbxContent>
                    </v:textbox>
                  </v:shape>
                  <v:shape id="文字方塊 2" o:spid="_x0000_s1475" type="#_x0000_t202" style="position:absolute;left:2667;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2</w:t>
                          </w:r>
                        </w:p>
                      </w:txbxContent>
                    </v:textbox>
                  </v:shape>
                  <v:shape id="文字方塊 2" o:spid="_x0000_s1476" type="#_x0000_t202" style="position:absolute;left:3968;width:1766;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29</w:t>
                          </w:r>
                        </w:p>
                      </w:txbxContent>
                    </v:textbox>
                  </v:shape>
                  <v:shape id="文字方塊 2" o:spid="_x0000_s1477" type="#_x0000_t202" style="position:absolute;left:5397;width:1765;height:13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" filled="f" stroked="f">
                    <v:textbox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17"/>
                              <w:szCs w:val="17"/>
                            </w:rPr>
                          </w:pPr>
                          <w:r w:rsidRPr="0015484F">
                            <w:rPr>
                              <w:rFonts w:ascii="華康楷書體 Std W5" w:eastAsia="華康楷書體 Std W5" w:hAnsi="華康楷書體 Std W5"/>
                              <w:color w:val="000000" w:themeColor="text1"/>
                              <w:sz w:val="17"/>
                              <w:szCs w:val="17"/>
                            </w:rPr>
                            <w:t>43</w:t>
                          </w:r>
                        </w:p>
                      </w:txbxContent>
                    </v:textbox>
                  </v:shape>
                </v:group>
                <v:group id="群組 444" o:spid="_x0000_s1478" style="position:absolute;left:3271;top:873;width:5033;height:20577" coordorigin="475" coordsize="5033,2057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">
                  <v:shape id="文字方塊 2" o:spid="_x0000_s1479" type="#_x0000_t202" style="position:absolute;left:475;top:18579;width:5034;height:1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" filled="f" stroked="f">
                    <v:textbox inset="0,0,0,0">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20"/>
                              <w:vertAlign w:val="superscript"/>
                            </w:rPr>
                          </w:pPr>
                          <w:r w:rsidRPr="0015484F">
                            <w:rPr>
                              <w:rFonts w:ascii="華康楷書體 Std W5" w:eastAsia="華康楷書體 Std W5" w:hAnsi="華康楷書體 Std W5" w:hint="eastAsia"/>
                              <w:color w:val="000000" w:themeColor="text1"/>
                              <w:sz w:val="20"/>
                            </w:rPr>
                            <w:t>1×</w:t>
                          </w:r>
                          <w:r w:rsidRPr="0015484F">
                            <w:rPr>
                              <w:rFonts w:ascii="華康楷書體 Std W5" w:eastAsia="華康楷書體 Std W5" w:hAnsi="華康楷書體 Std W5"/>
                              <w:color w:val="000000" w:themeColor="text1"/>
                              <w:sz w:val="20"/>
                            </w:rPr>
                            <w:t>10</w:t>
                          </w:r>
                          <w:r w:rsidRPr="0015484F">
                            <w:rPr>
                              <w:rFonts w:ascii="華康楷書體 Std W5" w:eastAsia="華康楷書體 Std W5" w:hAnsi="華康楷書體 Std W5"/>
                              <w:color w:val="000000" w:themeColor="text1"/>
                              <w:sz w:val="20"/>
                              <w:vertAlign w:val="superscript"/>
                            </w:rPr>
                            <w:t>1</w:t>
                          </w:r>
                        </w:p>
                      </w:txbxContent>
                    </v:textbox>
                  </v:shape>
                  <v:shape id="文字方塊 2" o:spid="_x0000_s1480" type="#_x0000_t202" style="position:absolute;left:475;top:9260;width:5034;height:1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" filled="f" stroked="f">
                    <v:textbox inset="0,0,0,0">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20"/>
                              <w:vertAlign w:val="superscript"/>
                            </w:rPr>
                          </w:pPr>
                          <w:r w:rsidRPr="0015484F">
                            <w:rPr>
                              <w:rFonts w:ascii="華康楷書體 Std W5" w:eastAsia="華康楷書體 Std W5" w:hAnsi="華康楷書體 Std W5" w:hint="eastAsia"/>
                              <w:color w:val="000000" w:themeColor="text1"/>
                              <w:sz w:val="20"/>
                            </w:rPr>
                            <w:t>1×</w:t>
                          </w:r>
                          <w:r w:rsidRPr="0015484F">
                            <w:rPr>
                              <w:rFonts w:ascii="華康楷書體 Std W5" w:eastAsia="華康楷書體 Std W5" w:hAnsi="華康楷書體 Std W5"/>
                              <w:color w:val="000000" w:themeColor="text1"/>
                              <w:sz w:val="20"/>
                            </w:rPr>
                            <w:t>10</w:t>
                          </w:r>
                          <w:r w:rsidRPr="0015484F">
                            <w:rPr>
                              <w:rFonts w:ascii="華康楷書體 Std W5" w:eastAsia="華康楷書體 Std W5" w:hAnsi="華康楷書體 Std W5"/>
                              <w:color w:val="000000" w:themeColor="text1"/>
                              <w:sz w:val="20"/>
                              <w:vertAlign w:val="superscript"/>
                            </w:rPr>
                            <w:t>2</w:t>
                          </w:r>
                        </w:p>
                      </w:txbxContent>
                    </v:textbox>
                  </v:shape>
                  <v:shape id="文字方塊 2" o:spid="_x0000_s1481" type="#_x0000_t202" style="position:absolute;left:475;width:5034;height:19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" filled="f" stroked="f">
                    <v:textbox inset="0,0,0,0">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20"/>
                              <w:vertAlign w:val="superscript"/>
                            </w:rPr>
                          </w:pPr>
                          <w:r w:rsidRPr="0015484F">
                            <w:rPr>
                              <w:rFonts w:ascii="華康楷書體 Std W5" w:eastAsia="華康楷書體 Std W5" w:hAnsi="華康楷書體 Std W5" w:hint="eastAsia"/>
                              <w:color w:val="000000" w:themeColor="text1"/>
                              <w:sz w:val="20"/>
                            </w:rPr>
                            <w:t>1×</w:t>
                          </w:r>
                          <w:r w:rsidRPr="0015484F">
                            <w:rPr>
                              <w:rFonts w:ascii="華康楷書體 Std W5" w:eastAsia="華康楷書體 Std W5" w:hAnsi="華康楷書體 Std W5"/>
                              <w:color w:val="000000" w:themeColor="text1"/>
                              <w:sz w:val="20"/>
                            </w:rPr>
                            <w:t>10</w:t>
                          </w:r>
                          <w:r w:rsidRPr="0015484F">
                            <w:rPr>
                              <w:rFonts w:ascii="華康楷書體 Std W5" w:eastAsia="華康楷書體 Std W5" w:hAnsi="華康楷書體 Std W5"/>
                              <w:color w:val="000000" w:themeColor="text1"/>
                              <w:sz w:val="20"/>
                              <w:vertAlign w:val="superscript"/>
                            </w:rPr>
                            <w:t>3</w:t>
                          </w:r>
                        </w:p>
                      </w:txbxContent>
                    </v:textbox>
                  </v:shape>
                </v:group>
                <v:shape id="文字方塊 2" o:spid="_x0000_s1482" type="#_x0000_t202" style="position:absolute;left:291;top:5008;width:2146;height:116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" filled="f" stroked="f">
                  <v:textbox style="layout-flow:vertical-ideographic" inset="0,0,0,0">
                    <w:txbxContent>
                      <w:p w:rsidR="002B4F66" w:rsidRPr="0015484F" w:rsidRDefault="002B4F66" w:rsidP="0015484F">
                        <w:pPr>
                          <w:snapToGrid w:val="0"/>
                          <w:spacing w:line="200" w:lineRule="exact"/>
                          <w:jc w:val="center"/>
                          <w:rPr>
                            <w:rFonts w:ascii="華康楷書體 Std W5" w:eastAsia="華康楷書體 Std W5" w:hAnsi="華康楷書體 Std W5"/>
                            <w:color w:val="000000" w:themeColor="text1"/>
                            <w:sz w:val="20"/>
                            <w:vertAlign w:val="superscript"/>
                          </w:rPr>
                        </w:pPr>
                        <w:r w:rsidRPr="0015484F">
                          <w:rPr>
                            <w:rFonts w:ascii="華康楷書體 Std W5" w:eastAsia="華康楷書體 Std W5" w:hAnsi="華康楷書體 Std W5" w:hint="eastAsia"/>
                            <w:color w:val="000000" w:themeColor="text1"/>
                            <w:sz w:val="20"/>
                          </w:rPr>
                          <w:t>中和抗體之數量</w:t>
                        </w:r>
                      </w:p>
                    </w:txbxContent>
                  </v:textbox>
                </v:shape>
                <v:shape id="文字方塊 2" o:spid="_x0000_s1483" type="#_x0000_t202" style="position:absolute;left:21782;top:26380;width:10852;height:24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" filled="f" stroked="f">
                  <v:textbox inset="0,0,0,0">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20"/>
                            <w:bdr w:val="single" w:sz="4" w:space="0" w:color="auto"/>
                            <w:vertAlign w:val="superscript"/>
                          </w:rPr>
                        </w:pPr>
                        <w:r w:rsidRPr="0015484F">
                          <w:rPr>
                            <w:rFonts w:ascii="華康楷書體 Std W5" w:eastAsia="華康楷書體 Std W5" w:hAnsi="華康楷書體 Std W5" w:hint="eastAsia"/>
                            <w:color w:val="000000" w:themeColor="text1"/>
                            <w:sz w:val="20"/>
                            <w:bdr w:val="single" w:sz="4" w:space="0" w:color="auto"/>
                          </w:rPr>
                          <w:t>注射後之第N天</w:t>
                        </w:r>
                      </w:p>
                    </w:txbxContent>
                  </v:textbox>
                </v:shape>
                <v:group id="群組 443" o:spid="_x0000_s1484" style="position:absolute;left:8969;top:931;width:40107;height:1994" coordsize="40107,199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">
                  <v:shape id="文字方塊 2" o:spid="_x0000_s1485" type="#_x0000_t202" style="position:absolute;left:16831;width:7201;height:19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" filled="f" stroked="f">
                    <v:textbox inset="0,0,0,0">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18"/>
                              <w:vertAlign w:val="superscript"/>
                            </w:rPr>
                          </w:pPr>
                          <w:r w:rsidRPr="0015484F">
                            <w:rPr>
                              <w:rFonts w:ascii="華康楷書體 Std W5" w:eastAsia="華康楷書體 Std W5" w:hAnsi="華康楷書體 Std W5"/>
                              <w:sz w:val="20"/>
                            </w:rPr>
                            <w:t>30 µ</w:t>
                          </w:r>
                          <w:r w:rsidRPr="0015484F">
                            <w:rPr>
                              <w:rFonts w:ascii="華康楷書體 Std W5" w:eastAsia="華康楷書體 Std W5" w:hAnsi="華康楷書體 Std W5" w:hint="eastAsia"/>
                              <w:sz w:val="20"/>
                            </w:rPr>
                            <w:t>g</w:t>
                          </w:r>
                        </w:p>
                      </w:txbxContent>
                    </v:textbox>
                  </v:shape>
                  <v:shape id="文字方塊 2" o:spid="_x0000_s1486" type="#_x0000_t202" style="position:absolute;left:25044;width:7200;height:19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" filled="f" stroked="f">
                    <v:textbox inset="0,0,0,0">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18"/>
                              <w:vertAlign w:val="superscript"/>
                            </w:rPr>
                          </w:pPr>
                          <w:r w:rsidRPr="0015484F">
                            <w:rPr>
                              <w:rFonts w:ascii="華康楷書體 Std W5" w:eastAsia="華康楷書體 Std W5" w:hAnsi="華康楷書體 Std W5"/>
                              <w:sz w:val="20"/>
                            </w:rPr>
                            <w:t>50 µ</w:t>
                          </w:r>
                          <w:r w:rsidRPr="0015484F">
                            <w:rPr>
                              <w:rFonts w:ascii="華康楷書體 Std W5" w:eastAsia="華康楷書體 Std W5" w:hAnsi="華康楷書體 Std W5" w:hint="eastAsia"/>
                              <w:sz w:val="20"/>
                            </w:rPr>
                            <w:t>g</w:t>
                          </w:r>
                        </w:p>
                      </w:txbxContent>
                    </v:textbox>
                  </v:shape>
                  <v:shape id="文字方塊 2" o:spid="_x0000_s1487" type="#_x0000_t202" style="position:absolute;width:7200;height:19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" filled="f" stroked="f">
                    <v:textbox inset="0,0,0,0">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18"/>
                              <w:vertAlign w:val="superscript"/>
                            </w:rPr>
                          </w:pPr>
                          <w:r w:rsidRPr="0015484F">
                            <w:rPr>
                              <w:rFonts w:ascii="華康楷書體 Std W5" w:eastAsia="華康楷書體 Std W5" w:hAnsi="華康楷書體 Std W5"/>
                              <w:sz w:val="20"/>
                            </w:rPr>
                            <w:t>1 µ</w:t>
                          </w:r>
                          <w:r w:rsidRPr="0015484F">
                            <w:rPr>
                              <w:rFonts w:ascii="華康楷書體 Std W5" w:eastAsia="華康楷書體 Std W5" w:hAnsi="華康楷書體 Std W5" w:hint="eastAsia"/>
                              <w:sz w:val="20"/>
                            </w:rPr>
                            <w:t>g</w:t>
                          </w:r>
                        </w:p>
                      </w:txbxContent>
                    </v:textbox>
                  </v:shape>
                  <v:shape id="文字方塊 2" o:spid="_x0000_s1488" type="#_x0000_t202" style="position:absolute;left:8212;width:7201;height:19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" filled="f" stroked="f">
                    <v:textbox inset="0,0,0,0">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18"/>
                              <w:vertAlign w:val="superscript"/>
                            </w:rPr>
                          </w:pPr>
                          <w:r w:rsidRPr="0015484F">
                            <w:rPr>
                              <w:rFonts w:ascii="華康楷書體 Std W5" w:eastAsia="華康楷書體 Std W5" w:hAnsi="華康楷書體 Std W5"/>
                              <w:sz w:val="20"/>
                            </w:rPr>
                            <w:t>10 µ</w:t>
                          </w:r>
                          <w:r w:rsidRPr="0015484F">
                            <w:rPr>
                              <w:rFonts w:ascii="華康楷書體 Std W5" w:eastAsia="華康楷書體 Std W5" w:hAnsi="華康楷書體 Std W5" w:hint="eastAsia"/>
                              <w:sz w:val="20"/>
                            </w:rPr>
                            <w:t>g</w:t>
                          </w:r>
                        </w:p>
                      </w:txbxContent>
                    </v:textbox>
                  </v:shape>
                  <v:shape id="文字方塊 2" o:spid="_x0000_s1489" type="#_x0000_t202" style="position:absolute;left:32906;width:7201;height:19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" filled="f" stroked="f">
                    <v:textbox inset="0,0,0,0">
                      <w:txbxContent>
                        <w:p w:rsidR="002B4F66" w:rsidRPr="0015484F" w:rsidRDefault="002B4F66" w:rsidP="0015484F">
                          <w:pPr>
                            <w:spacing w:line="240" w:lineRule="atLeast"/>
                            <w:jc w:val="center"/>
                            <w:rPr>
                              <w:rFonts w:ascii="華康楷書體 Std W5" w:eastAsia="華康楷書體 Std W5" w:hAnsi="華康楷書體 Std W5"/>
                              <w:color w:val="000000" w:themeColor="text1"/>
                              <w:sz w:val="18"/>
                              <w:vertAlign w:val="superscript"/>
                            </w:rPr>
                          </w:pPr>
                          <w:r w:rsidRPr="0015484F">
                            <w:rPr>
                              <w:rFonts w:ascii="華康楷書體 Std W5" w:eastAsia="華康楷書體 Std W5" w:hAnsi="華康楷書體 Std W5"/>
                              <w:sz w:val="20"/>
                            </w:rPr>
                            <w:t>60 µ</w:t>
                          </w:r>
                          <w:r w:rsidRPr="0015484F">
                            <w:rPr>
                              <w:rFonts w:ascii="華康楷書體 Std W5" w:eastAsia="華康楷書體 Std W5" w:hAnsi="華康楷書體 Std W5" w:hint="eastAsia"/>
                              <w:sz w:val="20"/>
                            </w:rPr>
                            <w:t>g</w:t>
                          </w:r>
                        </w:p>
                      </w:txbxContent>
                    </v:textbox>
                  </v:shape>
                </v:group>
              </v:group>
            </w:pict>
          </mc:Fallback>
        </mc:AlternateContent>
      </w:r>
      <w:r>
        <w:br/>
      </w:r>
      <w:r w:rsidRPr="0015484F">
        <w:t>圖1</w:t>
      </w:r>
      <w:r w:rsidRPr="0015484F">
        <w:rPr>
          <w:rFonts w:hint="eastAsia"/>
        </w:rPr>
        <w:t>1</w:t>
      </w:r>
      <w:r w:rsidRPr="0015484F">
        <w:t>縱軸表示人體試驗施打某RNA疫苗後</w:t>
      </w:r>
      <w:r w:rsidRPr="0015484F">
        <w:rPr>
          <w:rFonts w:hint="eastAsia"/>
        </w:rPr>
        <w:t>，中和抗體產生之數量，以</w:t>
      </w:r>
      <w:r w:rsidRPr="0015484F">
        <w:t>顯示所誘導</w:t>
      </w:r>
      <w:r w:rsidRPr="0015484F">
        <w:rPr>
          <w:rFonts w:hint="eastAsia"/>
        </w:rPr>
        <w:t>出</w:t>
      </w:r>
      <w:r w:rsidRPr="0015484F">
        <w:t>免疫反應能力的大小</w:t>
      </w:r>
      <w:r w:rsidRPr="0015484F">
        <w:rPr>
          <w:rFonts w:hint="eastAsia"/>
        </w:rPr>
        <w:t>（</w:t>
      </w:r>
      <w:r w:rsidRPr="0015484F">
        <w:t>免疫原性</w:t>
      </w:r>
      <w:r w:rsidRPr="0015484F">
        <w:rPr>
          <w:rFonts w:hint="eastAsia"/>
        </w:rPr>
        <w:t>）</w:t>
      </w:r>
      <w:r w:rsidRPr="0015484F">
        <w:t>。橫軸表示施打之策略及時間。此試驗</w:t>
      </w:r>
      <w:r w:rsidRPr="0015484F">
        <w:rPr>
          <w:rFonts w:hint="eastAsia"/>
        </w:rPr>
        <w:t>設定的</w:t>
      </w:r>
      <w:r w:rsidRPr="0015484F">
        <w:t>劑量</w:t>
      </w:r>
      <w:r w:rsidRPr="0015484F">
        <w:rPr>
          <w:rFonts w:hint="eastAsia"/>
        </w:rPr>
        <w:t>有五種（</w:t>
      </w:r>
      <w:r w:rsidRPr="0015484F">
        <w:t xml:space="preserve">1 </w:t>
      </w:r>
      <w:r w:rsidRPr="0015484F">
        <w:t>µ</w:t>
      </w:r>
      <w:r w:rsidRPr="0015484F">
        <w:rPr>
          <w:rFonts w:hint="eastAsia"/>
        </w:rPr>
        <w:t>g</w:t>
      </w:r>
      <w:r w:rsidRPr="0015484F">
        <w:t xml:space="preserve">、10 </w:t>
      </w:r>
      <w:r w:rsidRPr="0015484F">
        <w:t>µ</w:t>
      </w:r>
      <w:r w:rsidRPr="0015484F">
        <w:t xml:space="preserve">g、30 </w:t>
      </w:r>
      <w:r w:rsidRPr="0015484F">
        <w:t>µ</w:t>
      </w:r>
      <w:r w:rsidRPr="0015484F">
        <w:t xml:space="preserve">g、50 </w:t>
      </w:r>
      <w:r w:rsidRPr="0015484F">
        <w:t>µ</w:t>
      </w:r>
      <w:r w:rsidRPr="0015484F">
        <w:t xml:space="preserve">g及60 </w:t>
      </w:r>
      <w:r w:rsidRPr="0015484F">
        <w:t>µ</w:t>
      </w:r>
      <w:r w:rsidRPr="0015484F">
        <w:t>g</w:t>
      </w:r>
      <w:r w:rsidRPr="0015484F">
        <w:rPr>
          <w:rFonts w:hint="eastAsia"/>
        </w:rPr>
        <w:t>）</w:t>
      </w:r>
      <w:r w:rsidRPr="0015484F">
        <w:t xml:space="preserve">，第1次施打日定為第1日；施打後7天，定為第8日；第22日執行追加之第2次施打，劑量與第1次相同，但60 </w:t>
      </w:r>
      <w:r w:rsidRPr="0015484F">
        <w:t>µ</w:t>
      </w:r>
      <w:r w:rsidRPr="0015484F">
        <w:t>g組未實施第2次注射。圖中之</w:t>
      </w:r>
      <w:r w:rsidRPr="0015484F">
        <w:rPr>
          <w:rFonts w:hint="eastAsia"/>
        </w:rPr>
        <w:t>虛</w:t>
      </w:r>
      <w:r w:rsidRPr="0015484F">
        <w:t>線為檢測極限值</w:t>
      </w:r>
      <w:r w:rsidRPr="0015484F">
        <w:rPr>
          <w:rFonts w:hint="eastAsia"/>
        </w:rPr>
        <w:t>，即此值以下不具檢測參考之意義</w:t>
      </w:r>
      <w:r w:rsidRPr="0015484F">
        <w:t>。下列敘述哪些正確？</w:t>
      </w:r>
      <w:r w:rsidRPr="0015484F">
        <w:rPr>
          <w:rFonts w:hint="eastAsia"/>
        </w:rPr>
        <w:t>（</w:t>
      </w:r>
      <w:r w:rsidRPr="0015484F">
        <w:t>應選3項</w:t>
      </w:r>
      <w:r w:rsidRPr="0015484F">
        <w:rPr>
          <w:rFonts w:hint="eastAsia"/>
        </w:rPr>
        <w:t>）</w:t>
      </w:r>
      <w:r w:rsidR="00AD5585">
        <w:rPr>
          <w:rFonts w:hint="eastAsia"/>
        </w:rPr>
        <w:t>[</w:t>
      </w:r>
      <w:r w:rsidR="00AD5585">
        <w:t>111</w:t>
      </w:r>
      <w:r w:rsidR="00AD5585">
        <w:rPr>
          <w:rFonts w:hint="eastAsia"/>
        </w:rPr>
        <w:t>學測</w:t>
      </w:r>
      <w:r w:rsidR="00AD5585">
        <w:t>]</w:t>
      </w:r>
    </w:p>
    <w:p w:rsidR="0015484F" w:rsidRPr="0015484F" w:rsidRDefault="0015484F" w:rsidP="0015484F">
      <w:pPr>
        <w:pStyle w:val="aff9"/>
      </w:pPr>
    </w:p>
    <w:p w:rsidR="0015484F" w:rsidRPr="0015484F" w:rsidRDefault="0015484F" w:rsidP="0015484F">
      <w:pPr>
        <w:pStyle w:val="aff9"/>
      </w:pPr>
    </w:p>
    <w:p w:rsidR="0015484F" w:rsidRPr="0015484F" w:rsidRDefault="0015484F" w:rsidP="0015484F">
      <w:pPr>
        <w:pStyle w:val="aff9"/>
      </w:pPr>
    </w:p>
    <w:p w:rsidR="0015484F" w:rsidRPr="0015484F" w:rsidRDefault="0015484F" w:rsidP="0015484F">
      <w:pPr>
        <w:pStyle w:val="aff9"/>
      </w:pPr>
    </w:p>
    <w:p w:rsidR="0015484F" w:rsidRPr="0015484F" w:rsidRDefault="0015484F" w:rsidP="0015484F">
      <w:pPr>
        <w:pStyle w:val="aff9"/>
      </w:pPr>
    </w:p>
    <w:p w:rsidR="0015484F" w:rsidRPr="0015484F" w:rsidRDefault="0015484F" w:rsidP="0015484F">
      <w:pPr>
        <w:pStyle w:val="aff9"/>
      </w:pPr>
    </w:p>
    <w:p w:rsidR="0015484F" w:rsidRPr="0015484F" w:rsidRDefault="0015484F" w:rsidP="0015484F">
      <w:pPr>
        <w:pStyle w:val="aff9"/>
      </w:pPr>
    </w:p>
    <w:p w:rsidR="0015484F" w:rsidRPr="0015484F" w:rsidRDefault="0015484F" w:rsidP="0015484F">
      <w:pPr>
        <w:pStyle w:val="aff9"/>
      </w:pPr>
    </w:p>
    <w:p w:rsidR="0015484F" w:rsidRPr="0015484F" w:rsidRDefault="0015484F" w:rsidP="0015484F">
      <w:pPr>
        <w:pStyle w:val="aff9"/>
      </w:pPr>
    </w:p>
    <w:p w:rsidR="0015484F" w:rsidRPr="0015484F" w:rsidRDefault="0015484F" w:rsidP="0015484F">
      <w:pPr>
        <w:pStyle w:val="aff9"/>
      </w:pPr>
      <w:r w:rsidRPr="0015484F">
        <w:t xml:space="preserve">(A)注射1 </w:t>
      </w:r>
      <w:r w:rsidRPr="0015484F">
        <w:t>µ</w:t>
      </w:r>
      <w:r w:rsidRPr="0015484F">
        <w:t>g組為本試驗之</w:t>
      </w:r>
      <w:r w:rsidRPr="0015484F">
        <w:rPr>
          <w:rFonts w:hint="eastAsia"/>
        </w:rPr>
        <w:t>控制</w:t>
      </w:r>
      <w:r w:rsidRPr="0015484F">
        <w:t>組</w:t>
      </w:r>
    </w:p>
    <w:p w:rsidR="0015484F" w:rsidRPr="0015484F" w:rsidRDefault="0015484F" w:rsidP="0015484F">
      <w:pPr>
        <w:pStyle w:val="aff9"/>
      </w:pPr>
      <w:r w:rsidRPr="0015484F">
        <w:t>(B)試驗值均被校正，使第1劑施打前之注射當天之免疫原性值為1</w:t>
      </w:r>
    </w:p>
    <w:p w:rsidR="0015484F" w:rsidRPr="0015484F" w:rsidRDefault="0015484F" w:rsidP="0015484F">
      <w:pPr>
        <w:pStyle w:val="aff9"/>
      </w:pPr>
      <w:r w:rsidRPr="0015484F">
        <w:t>(C)</w:t>
      </w:r>
      <w:bookmarkStart w:id="766" w:name="_Hlk82610663"/>
      <w:r w:rsidRPr="0015484F">
        <w:t>注射後第22天，</w:t>
      </w:r>
      <w:bookmarkEnd w:id="766"/>
      <w:r w:rsidRPr="0015484F">
        <w:t>顯示</w:t>
      </w:r>
      <w:r w:rsidRPr="0015484F">
        <w:rPr>
          <w:rFonts w:hint="eastAsia"/>
        </w:rPr>
        <w:t>適當的</w:t>
      </w:r>
      <w:r w:rsidRPr="0015484F">
        <w:t>第一劑</w:t>
      </w:r>
      <w:r w:rsidRPr="0015484F">
        <w:rPr>
          <w:rFonts w:hint="eastAsia"/>
        </w:rPr>
        <w:t>就有有意義的</w:t>
      </w:r>
      <w:r w:rsidRPr="0015484F">
        <w:t>免疫原性</w:t>
      </w:r>
    </w:p>
    <w:p w:rsidR="0015484F" w:rsidRPr="0015484F" w:rsidRDefault="0015484F" w:rsidP="0015484F">
      <w:pPr>
        <w:pStyle w:val="aff9"/>
      </w:pPr>
      <w:r w:rsidRPr="0015484F">
        <w:t>(D)注射後第29天，顯示第二劑對免疫原性有提升的效果</w:t>
      </w:r>
    </w:p>
    <w:p w:rsidR="0015484F" w:rsidRPr="0015484F" w:rsidRDefault="0015484F" w:rsidP="0015484F">
      <w:pPr>
        <w:pStyle w:val="aff9"/>
      </w:pPr>
      <w:r w:rsidRPr="0015484F">
        <w:t xml:space="preserve">(E)對照注射60 </w:t>
      </w:r>
      <w:r w:rsidRPr="0015484F">
        <w:t>µ</w:t>
      </w:r>
      <w:r w:rsidRPr="0015484F">
        <w:t>g組的結果，可顯示第二劑對增強免疫原性值有其必要性</w:t>
      </w:r>
    </w:p>
    <w:p w:rsidR="003D1110" w:rsidRDefault="003D1110" w:rsidP="003D1110">
      <w:pPr>
        <w:widowControl/>
        <w:rPr>
          <w:rFonts w:ascii="華康唐風隸 Std W9" w:eastAsia="華康唐風隸 Std W9" w:hAnsi="華康唐風隸 Std W9"/>
          <w:sz w:val="58"/>
          <w:szCs w:val="58"/>
        </w:rPr>
      </w:pPr>
      <w:r>
        <w:rPr>
          <w:rFonts w:ascii="華康唐風隸 Std W9" w:eastAsia="華康唐風隸 Std W9" w:hAnsi="華康唐風隸 Std W9"/>
          <w:sz w:val="58"/>
          <w:szCs w:val="58"/>
        </w:rPr>
        <w:br w:type="page"/>
      </w:r>
    </w:p>
    <w:p w:rsidR="003D1110" w:rsidRPr="00C33A65" w:rsidRDefault="003D1110" w:rsidP="003D1110">
      <w:pPr>
        <w:rPr>
          <w:rFonts w:ascii="華康行楷體 Std W5" w:eastAsia="華康行楷體 Std W5" w:hAnsi="華康行楷體 Std W5"/>
          <w:b/>
          <w:sz w:val="60"/>
          <w:szCs w:val="60"/>
        </w:rPr>
      </w:pPr>
      <w:r w:rsidRPr="00C33A65">
        <w:rPr>
          <w:rFonts w:ascii="華康行楷體 Std W5" w:eastAsia="華康行楷體 Std W5" w:hAnsi="華康行楷體 Std W5"/>
          <w:b/>
          <w:sz w:val="60"/>
          <w:szCs w:val="60"/>
        </w:rPr>
        <w:sym w:font="Wingdings" w:char="F0B5"/>
      </w:r>
      <w:r w:rsidRPr="00C33A65">
        <w:rPr>
          <w:rFonts w:ascii="華康行楷體 Std W5" w:eastAsia="華康行楷體 Std W5" w:hAnsi="華康行楷體 Std W5" w:hint="eastAsia"/>
          <w:b/>
          <w:sz w:val="60"/>
          <w:szCs w:val="60"/>
        </w:rPr>
        <w:t>實戰演練</w:t>
      </w: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一、單一選擇題</w:t>
      </w:r>
    </w:p>
    <w:p w:rsidR="003D1110" w:rsidRDefault="003D1110" w:rsidP="003D1110">
      <w:pPr>
        <w:ind w:left="539" w:hanging="539"/>
        <w:rPr>
          <w:rFonts w:ascii="新細明體" w:hAnsi="新細明體"/>
          <w:color w:val="000000"/>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 取得豬的白血球並測得其</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含氮鹼基的百分比，得到</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的含量為</w:t>
      </w:r>
      <w:r w:rsidRPr="00834C4C">
        <w:rPr>
          <w:rFonts w:ascii="華康楷書體 Std W5" w:eastAsia="華康楷書體 Std W5" w:hAnsi="華康楷書體 Std W5" w:cs="Arial"/>
          <w:color w:val="000000"/>
          <w:sz w:val="24"/>
          <w:szCs w:val="24"/>
        </w:rPr>
        <w:t>35%</w:t>
      </w:r>
      <w:r w:rsidRPr="00834C4C">
        <w:rPr>
          <w:rFonts w:ascii="華康楷書體 Std W5" w:eastAsia="華康楷書體 Std W5" w:hAnsi="華康楷書體 Std W5" w:cs="Arial" w:hint="eastAsia"/>
          <w:color w:val="000000"/>
          <w:sz w:val="24"/>
          <w:szCs w:val="24"/>
        </w:rPr>
        <w:t xml:space="preserve">，由此數據學生做下列推論，選出正確者：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數據錯誤，因為</w:t>
      </w:r>
      <w:r>
        <w:rPr>
          <w:rFonts w:ascii="華康楷書體 Std W5" w:eastAsia="華康楷書體 Std W5" w:hAnsi="華康楷書體 Std W5" w:cs="Arial" w:hint="eastAsia"/>
          <w:color w:val="000000"/>
          <w:sz w:val="24"/>
          <w:szCs w:val="24"/>
        </w:rPr>
        <w:t>D</w:t>
      </w:r>
      <w:r>
        <w:rPr>
          <w:rFonts w:ascii="華康楷書體 Std W5" w:eastAsia="華康楷書體 Std W5" w:hAnsi="華康楷書體 Std W5" w:cs="Arial"/>
          <w:color w:val="000000"/>
          <w:sz w:val="24"/>
          <w:szCs w:val="24"/>
        </w:rPr>
        <w:t>NA</w:t>
      </w:r>
      <w:r w:rsidRPr="00834C4C">
        <w:rPr>
          <w:rFonts w:ascii="華康楷書體 Std W5" w:eastAsia="華康楷書體 Std W5" w:hAnsi="華康楷書體 Std W5" w:cs="Arial" w:hint="eastAsia"/>
          <w:color w:val="000000"/>
          <w:sz w:val="24"/>
          <w:szCs w:val="24"/>
        </w:rPr>
        <w:t>中共有</w:t>
      </w:r>
      <w:r>
        <w:rPr>
          <w:rFonts w:ascii="華康楷書體 Std W5" w:eastAsia="華康楷書體 Std W5" w:hAnsi="華康楷書體 Std W5" w:cs="Arial" w:hint="eastAsia"/>
          <w:color w:val="000000"/>
          <w:sz w:val="24"/>
          <w:szCs w:val="24"/>
        </w:rPr>
        <w:t>4</w:t>
      </w:r>
      <w:r w:rsidRPr="00834C4C">
        <w:rPr>
          <w:rFonts w:ascii="華康楷書體 Std W5" w:eastAsia="華康楷書體 Std W5" w:hAnsi="華康楷書體 Std W5" w:cs="Arial" w:hint="eastAsia"/>
          <w:color w:val="000000"/>
          <w:sz w:val="24"/>
          <w:szCs w:val="24"/>
        </w:rPr>
        <w:t>種含氮鹼基，若</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為</w:t>
      </w:r>
      <w:r w:rsidRPr="00834C4C">
        <w:rPr>
          <w:rFonts w:ascii="華康楷書體 Std W5" w:eastAsia="華康楷書體 Std W5" w:hAnsi="華康楷書體 Std W5" w:cs="Arial"/>
          <w:color w:val="000000"/>
          <w:sz w:val="24"/>
          <w:szCs w:val="24"/>
        </w:rPr>
        <w:t>35%</w:t>
      </w:r>
      <w:r w:rsidRPr="00834C4C">
        <w:rPr>
          <w:rFonts w:ascii="華康楷書體 Std W5" w:eastAsia="華康楷書體 Std W5" w:hAnsi="華康楷書體 Std W5" w:cs="Arial" w:hint="eastAsia"/>
          <w:color w:val="000000"/>
          <w:sz w:val="24"/>
          <w:szCs w:val="24"/>
        </w:rPr>
        <w:t>則總量會變為</w:t>
      </w:r>
      <w:r w:rsidRPr="00834C4C">
        <w:rPr>
          <w:rFonts w:ascii="華康楷書體 Std W5" w:eastAsia="華康楷書體 Std W5" w:hAnsi="華康楷書體 Std W5" w:cs="Arial"/>
          <w:color w:val="000000"/>
          <w:sz w:val="24"/>
          <w:szCs w:val="24"/>
        </w:rPr>
        <w:t>140%</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若</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含量為</w:t>
      </w:r>
      <w:r w:rsidRPr="00834C4C">
        <w:rPr>
          <w:rFonts w:ascii="華康楷書體 Std W5" w:eastAsia="華康楷書體 Std W5" w:hAnsi="華康楷書體 Std W5" w:cs="Arial"/>
          <w:color w:val="000000"/>
          <w:sz w:val="24"/>
          <w:szCs w:val="24"/>
        </w:rPr>
        <w:t>35%</w:t>
      </w:r>
      <w:r w:rsidRPr="00834C4C">
        <w:rPr>
          <w:rFonts w:ascii="華康楷書體 Std W5" w:eastAsia="華康楷書體 Std W5" w:hAnsi="華康楷書體 Std W5" w:cs="Arial" w:hint="eastAsia"/>
          <w:color w:val="000000"/>
          <w:sz w:val="24"/>
          <w:szCs w:val="24"/>
        </w:rPr>
        <w:t>，則</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的含量也約含</w:t>
      </w:r>
      <w:r w:rsidRPr="00834C4C">
        <w:rPr>
          <w:rFonts w:ascii="華康楷書體 Std W5" w:eastAsia="華康楷書體 Std W5" w:hAnsi="華康楷書體 Std W5" w:cs="Arial"/>
          <w:color w:val="000000"/>
          <w:sz w:val="24"/>
          <w:szCs w:val="24"/>
        </w:rPr>
        <w:t>35%</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含量與</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 xml:space="preserve">含量相當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若</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含量為</w:t>
      </w:r>
      <w:r w:rsidRPr="00834C4C">
        <w:rPr>
          <w:rFonts w:ascii="華康楷書體 Std W5" w:eastAsia="華康楷書體 Std W5" w:hAnsi="華康楷書體 Std W5" w:cs="Arial"/>
          <w:color w:val="000000"/>
          <w:sz w:val="24"/>
          <w:szCs w:val="24"/>
        </w:rPr>
        <w:t>35%</w:t>
      </w:r>
      <w:r w:rsidRPr="00834C4C">
        <w:rPr>
          <w:rFonts w:ascii="華康楷書體 Std W5" w:eastAsia="華康楷書體 Std W5" w:hAnsi="華康楷書體 Std W5" w:cs="Arial" w:hint="eastAsia"/>
          <w:color w:val="000000"/>
          <w:sz w:val="24"/>
          <w:szCs w:val="24"/>
        </w:rPr>
        <w:t>，則</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含量為</w:t>
      </w:r>
      <w:r w:rsidRPr="00834C4C">
        <w:rPr>
          <w:rFonts w:ascii="華康楷書體 Std W5" w:eastAsia="華康楷書體 Std W5" w:hAnsi="華康楷書體 Std W5" w:cs="Arial"/>
          <w:color w:val="000000"/>
          <w:sz w:val="24"/>
          <w:szCs w:val="24"/>
        </w:rPr>
        <w:t>15%</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50%</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若</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含量為</w:t>
      </w:r>
      <w:r w:rsidRPr="00834C4C">
        <w:rPr>
          <w:rFonts w:ascii="華康楷書體 Std W5" w:eastAsia="華康楷書體 Std W5" w:hAnsi="華康楷書體 Std W5" w:cs="Arial"/>
          <w:color w:val="000000"/>
          <w:sz w:val="24"/>
          <w:szCs w:val="24"/>
        </w:rPr>
        <w:t>35%</w:t>
      </w:r>
      <w:r w:rsidRPr="00834C4C">
        <w:rPr>
          <w:rFonts w:ascii="華康楷書體 Std W5" w:eastAsia="華康楷書體 Std W5" w:hAnsi="華康楷書體 Std W5" w:cs="Arial" w:hint="eastAsia"/>
          <w:color w:val="000000"/>
          <w:sz w:val="24"/>
          <w:szCs w:val="24"/>
        </w:rPr>
        <w:t>，則</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的含量也約含</w:t>
      </w:r>
      <w:r w:rsidRPr="00834C4C">
        <w:rPr>
          <w:rFonts w:ascii="華康楷書體 Std W5" w:eastAsia="華康楷書體 Std W5" w:hAnsi="華康楷書體 Std W5" w:cs="Arial"/>
          <w:color w:val="000000"/>
          <w:sz w:val="24"/>
          <w:szCs w:val="24"/>
        </w:rPr>
        <w:t>35%</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屬嘌呤，</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也屬嘌呤，嘌呤數量相近。</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t>某生分析</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個核酸分子的組成，發現共有</w:t>
      </w:r>
      <w:r w:rsidRPr="00834C4C">
        <w:rPr>
          <w:rFonts w:ascii="華康楷書體 Std W5" w:eastAsia="華康楷書體 Std W5" w:hAnsi="華康楷書體 Std W5" w:cs="Arial"/>
          <w:color w:val="000000"/>
          <w:sz w:val="24"/>
          <w:szCs w:val="24"/>
        </w:rPr>
        <w:t>5</w:t>
      </w:r>
      <w:r w:rsidRPr="00834C4C">
        <w:rPr>
          <w:rFonts w:ascii="華康楷書體 Std W5" w:eastAsia="華康楷書體 Std W5" w:hAnsi="華康楷書體 Std W5" w:cs="Arial" w:hint="eastAsia"/>
          <w:color w:val="000000"/>
          <w:sz w:val="24"/>
          <w:szCs w:val="24"/>
        </w:rPr>
        <w:t>種含氮鹼基、</w:t>
      </w:r>
      <w:r w:rsidRPr="00834C4C">
        <w:rPr>
          <w:rFonts w:ascii="華康楷書體 Std W5" w:eastAsia="華康楷書體 Std W5" w:hAnsi="華康楷書體 Std W5" w:cs="Arial"/>
          <w:color w:val="000000"/>
          <w:sz w:val="24"/>
          <w:szCs w:val="24"/>
        </w:rPr>
        <w:t>8</w:t>
      </w:r>
      <w:r w:rsidRPr="00834C4C">
        <w:rPr>
          <w:rFonts w:ascii="華康楷書體 Std W5" w:eastAsia="華康楷書體 Std W5" w:hAnsi="華康楷書體 Std W5" w:cs="Arial" w:hint="eastAsia"/>
          <w:color w:val="000000"/>
          <w:sz w:val="24"/>
          <w:szCs w:val="24"/>
        </w:rPr>
        <w:t>種核苷酸、</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條核苷酸鏈，則此</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 xml:space="preserve">個核酸分子應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個</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個</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個</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個</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個</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個</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t>關於生物細胞中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其含氮鹼基間的數量關係，下列何者</w:t>
      </w:r>
      <w:r w:rsidRPr="00834C4C">
        <w:rPr>
          <w:rFonts w:ascii="華康楷書體 Std W5" w:eastAsia="華康楷書體 Std W5" w:hAnsi="華康楷書體 Std W5" w:cs="Arial" w:hint="eastAsia"/>
          <w:color w:val="000000"/>
          <w:sz w:val="24"/>
          <w:szCs w:val="24"/>
          <w:u w:val="double"/>
        </w:rPr>
        <w:t>錯誤</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嘌呤數＝嘧啶數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00C77A8E" w:rsidRPr="00C77A8E">
        <w:rPr>
          <w:rFonts w:ascii="華康楷書體 Std W5" w:eastAsia="華康楷書體 Std W5" w:hAnsi="華康楷書體 Std W5" w:cs="Arial"/>
          <w:noProof/>
          <w:color w:val="000000"/>
          <w:position w:val="-24"/>
          <w:sz w:val="24"/>
          <w:szCs w:val="24"/>
        </w:rPr>
        <w:object w:dxaOrig="1020" w:dyaOrig="620">
          <v:shape id="_x0000_i1060" type="#_x0000_t75" alt="" style="width:50.9pt;height:31.25pt;mso-width-percent:0;mso-height-percent:0;mso-width-percent:0;mso-height-percent:0" o:ole="" fillcolor="window">
            <v:imagedata r:id="rId270" o:title=""/>
          </v:shape>
          <o:OLEObject Type="Embed" ProgID="Equation.DSMT4" ShapeID="_x0000_i1060" DrawAspect="Content" ObjectID="_1779355007" r:id="rId271"/>
        </w:objec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00C77A8E" w:rsidRPr="00C77A8E">
        <w:rPr>
          <w:rFonts w:ascii="華康楷書體 Std W5" w:eastAsia="華康楷書體 Std W5" w:hAnsi="華康楷書體 Std W5" w:cs="Arial"/>
          <w:noProof/>
          <w:color w:val="000000"/>
          <w:position w:val="-24"/>
          <w:sz w:val="24"/>
          <w:szCs w:val="24"/>
        </w:rPr>
        <w:object w:dxaOrig="980" w:dyaOrig="620">
          <v:shape id="_x0000_i1059" type="#_x0000_t75" alt="" style="width:48.75pt;height:31.25pt;mso-width-percent:0;mso-height-percent:0;mso-width-percent:0;mso-height-percent:0" o:ole="" fillcolor="window">
            <v:imagedata r:id="rId272" o:title=""/>
          </v:shape>
          <o:OLEObject Type="Embed" ProgID="Equation.DSMT4" ShapeID="_x0000_i1059" DrawAspect="Content" ObjectID="_1779355008" r:id="rId273"/>
        </w:objec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4.</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t xml:space="preserve">在生物界組成核酸的核苷酸共有幾種？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 xml:space="preserve">種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5</w:t>
      </w:r>
      <w:r w:rsidRPr="00834C4C">
        <w:rPr>
          <w:rFonts w:ascii="華康楷書體 Std W5" w:eastAsia="華康楷書體 Std W5" w:hAnsi="華康楷書體 Std W5" w:cs="Arial" w:hint="eastAsia"/>
          <w:color w:val="000000"/>
          <w:sz w:val="24"/>
          <w:szCs w:val="24"/>
        </w:rPr>
        <w:t xml:space="preserve">種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8</w:t>
      </w:r>
      <w:r w:rsidRPr="00834C4C">
        <w:rPr>
          <w:rFonts w:ascii="華康楷書體 Std W5" w:eastAsia="華康楷書體 Std W5" w:hAnsi="華康楷書體 Std W5" w:cs="Arial" w:hint="eastAsia"/>
          <w:color w:val="000000"/>
          <w:sz w:val="24"/>
          <w:szCs w:val="24"/>
        </w:rPr>
        <w:t xml:space="preserve">種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很多種。</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5</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t>分析某段</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的單股核苷酸鏈，其上腺嘌呤占</w:t>
      </w:r>
      <w:r w:rsidRPr="00834C4C">
        <w:rPr>
          <w:rFonts w:ascii="華康楷書體 Std W5" w:eastAsia="華康楷書體 Std W5" w:hAnsi="華康楷書體 Std W5" w:cs="Arial"/>
          <w:color w:val="000000"/>
          <w:sz w:val="24"/>
          <w:szCs w:val="24"/>
        </w:rPr>
        <w:t>21</w:t>
      </w:r>
      <w:r w:rsidRPr="00834C4C">
        <w:rPr>
          <w:rFonts w:ascii="華康楷書體 Std W5" w:eastAsia="華康楷書體 Std W5" w:hAnsi="華康楷書體 Std W5" w:cs="Arial" w:hint="eastAsia"/>
          <w:color w:val="000000"/>
          <w:sz w:val="24"/>
          <w:szCs w:val="24"/>
        </w:rPr>
        <w:t>％、胞嘧啶占</w:t>
      </w:r>
      <w:r w:rsidRPr="00834C4C">
        <w:rPr>
          <w:rFonts w:ascii="華康楷書體 Std W5" w:eastAsia="華康楷書體 Std W5" w:hAnsi="華康楷書體 Std W5" w:cs="Arial"/>
          <w:color w:val="000000"/>
          <w:sz w:val="24"/>
          <w:szCs w:val="24"/>
        </w:rPr>
        <w:t>29</w:t>
      </w:r>
      <w:r w:rsidRPr="00834C4C">
        <w:rPr>
          <w:rFonts w:ascii="華康楷書體 Std W5" w:eastAsia="華康楷書體 Std W5" w:hAnsi="華康楷書體 Std W5" w:cs="Arial" w:hint="eastAsia"/>
          <w:color w:val="000000"/>
          <w:sz w:val="24"/>
          <w:szCs w:val="24"/>
        </w:rPr>
        <w:t xml:space="preserve">％。下列相關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此單股核苷酸鏈上的胸腺嘧啶占</w:t>
      </w:r>
      <w:r w:rsidRPr="00834C4C">
        <w:rPr>
          <w:rFonts w:ascii="華康楷書體 Std W5" w:eastAsia="華康楷書體 Std W5" w:hAnsi="華康楷書體 Std W5" w:cs="Arial"/>
          <w:color w:val="000000"/>
          <w:sz w:val="24"/>
          <w:szCs w:val="24"/>
        </w:rPr>
        <w:t>21</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此單股核苷酸鏈上的嘌呤量等於嘧啶量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此單股核苷酸鏈上的嘌呤量小於嘧啶量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此單股核苷酸鏈的互補股上的鳥糞嘌呤占</w:t>
      </w:r>
      <w:r w:rsidRPr="00834C4C">
        <w:rPr>
          <w:rFonts w:ascii="華康楷書體 Std W5" w:eastAsia="華康楷書體 Std W5" w:hAnsi="華康楷書體 Std W5" w:cs="Arial"/>
          <w:color w:val="000000"/>
          <w:sz w:val="24"/>
          <w:szCs w:val="24"/>
        </w:rPr>
        <w:t>29</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widowControl/>
        <w:rPr>
          <w:rFonts w:ascii="華康楷書體 Std W5" w:eastAsia="華康楷書體 Std W5" w:hAnsi="華康楷書體 Std W5" w:cs="Arial"/>
          <w:color w:val="000000"/>
          <w:spacing w:val="20"/>
          <w:kern w:val="0"/>
          <w:szCs w:val="24"/>
        </w:rPr>
      </w:pPr>
      <w:r w:rsidRPr="00834C4C">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6</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t>豬白血球內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含氮鹼基</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占</w:t>
      </w:r>
      <w:r w:rsidRPr="00834C4C">
        <w:rPr>
          <w:rFonts w:ascii="華康楷書體 Std W5" w:eastAsia="華康楷書體 Std W5" w:hAnsi="華康楷書體 Std W5" w:cs="Arial"/>
          <w:color w:val="000000"/>
          <w:sz w:val="24"/>
          <w:szCs w:val="24"/>
        </w:rPr>
        <w:t>35%</w:t>
      </w:r>
      <w:r w:rsidRPr="00834C4C">
        <w:rPr>
          <w:rFonts w:ascii="華康楷書體 Std W5" w:eastAsia="華康楷書體 Std W5" w:hAnsi="華康楷書體 Std W5" w:cs="Arial" w:hint="eastAsia"/>
          <w:color w:val="000000"/>
          <w:sz w:val="24"/>
          <w:szCs w:val="24"/>
        </w:rPr>
        <w:t>，若將同一隻豬的精子也做染色體含氮鹼基含量分析，得到</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的含量也為</w:t>
      </w:r>
      <w:r w:rsidRPr="00834C4C">
        <w:rPr>
          <w:rFonts w:ascii="華康楷書體 Std W5" w:eastAsia="華康楷書體 Std W5" w:hAnsi="華康楷書體 Std W5" w:cs="Arial"/>
          <w:color w:val="000000"/>
          <w:sz w:val="24"/>
          <w:szCs w:val="24"/>
        </w:rPr>
        <w:t>35%</w:t>
      </w:r>
      <w:r w:rsidRPr="00834C4C">
        <w:rPr>
          <w:rFonts w:ascii="華康楷書體 Std W5" w:eastAsia="華康楷書體 Std W5" w:hAnsi="華康楷書體 Std W5" w:cs="Arial" w:hint="eastAsia"/>
          <w:color w:val="000000"/>
          <w:sz w:val="24"/>
          <w:szCs w:val="24"/>
        </w:rPr>
        <w:t xml:space="preserve">，對其他數值的推測下列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其他含氮鹼基的比例該為白血球的一半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50%</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的含量</w:t>
      </w:r>
      <w:r w:rsidRPr="00834C4C">
        <w:rPr>
          <w:rFonts w:ascii="華康楷書體 Std W5" w:eastAsia="華康楷書體 Std W5" w:hAnsi="華康楷書體 Std W5" w:cs="Arial"/>
          <w:color w:val="000000"/>
          <w:sz w:val="24"/>
          <w:szCs w:val="24"/>
        </w:rPr>
        <w:sym w:font="Symbol" w:char="F0B9"/>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 xml:space="preserve">的含量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其含氮鹼基的數值與白血球完全無相關。</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7</w:t>
      </w:r>
      <w:r w:rsidRPr="00834C4C">
        <w:rPr>
          <w:rFonts w:ascii="華康楷書體 Std W5" w:eastAsia="華康楷書體 Std W5" w:hAnsi="華康楷書體 Std W5" w:cs="Arial" w:hint="eastAsia"/>
          <w:color w:val="000000"/>
          <w:sz w:val="24"/>
          <w:szCs w:val="24"/>
        </w:rPr>
        <w:t>. 人類體細胞有</w:t>
      </w:r>
      <w:r w:rsidRPr="00834C4C">
        <w:rPr>
          <w:rFonts w:ascii="華康楷書體 Std W5" w:eastAsia="華康楷書體 Std W5" w:hAnsi="華康楷書體 Std W5" w:cs="Arial"/>
          <w:color w:val="000000"/>
          <w:sz w:val="24"/>
          <w:szCs w:val="24"/>
        </w:rPr>
        <w:t>46</w:t>
      </w:r>
      <w:r w:rsidRPr="00834C4C">
        <w:rPr>
          <w:rFonts w:ascii="華康楷書體 Std W5" w:eastAsia="華康楷書體 Std W5" w:hAnsi="華康楷書體 Std W5" w:cs="Arial" w:hint="eastAsia"/>
          <w:color w:val="000000"/>
          <w:sz w:val="24"/>
          <w:szCs w:val="24"/>
        </w:rPr>
        <w:t>條染色體，卵細胞有</w:t>
      </w:r>
      <w:r w:rsidRPr="00834C4C">
        <w:rPr>
          <w:rFonts w:ascii="華康楷書體 Std W5" w:eastAsia="華康楷書體 Std W5" w:hAnsi="華康楷書體 Std W5" w:cs="Arial"/>
          <w:color w:val="000000"/>
          <w:sz w:val="24"/>
          <w:szCs w:val="24"/>
        </w:rPr>
        <w:t>23</w:t>
      </w:r>
      <w:r w:rsidRPr="00834C4C">
        <w:rPr>
          <w:rFonts w:ascii="華康楷書體 Std W5" w:eastAsia="華康楷書體 Std W5" w:hAnsi="華康楷書體 Std W5" w:cs="Arial" w:hint="eastAsia"/>
          <w:color w:val="000000"/>
          <w:sz w:val="24"/>
          <w:szCs w:val="24"/>
        </w:rPr>
        <w:t>條染色體，科學家對人類白血球、卵細胞之細胞核內</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做化學分析，檢驗出白血球之</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腺嘌呤核苷酸占</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而卵細胞中則為</w:t>
      </w:r>
      <w:r w:rsidRPr="00834C4C">
        <w:rPr>
          <w:rFonts w:ascii="華康楷書體 Std W5" w:eastAsia="華康楷書體 Std W5" w:hAnsi="華康楷書體 Std W5" w:cs="Arial"/>
          <w:color w:val="000000"/>
          <w:sz w:val="24"/>
          <w:szCs w:val="24"/>
        </w:rPr>
        <w:t>10%</w:t>
      </w:r>
      <w:r w:rsidRPr="00834C4C">
        <w:rPr>
          <w:rFonts w:ascii="華康楷書體 Std W5" w:eastAsia="華康楷書體 Std W5" w:hAnsi="華康楷書體 Std W5" w:cs="Arial" w:hint="eastAsia"/>
          <w:color w:val="000000"/>
          <w:sz w:val="24"/>
          <w:szCs w:val="24"/>
        </w:rPr>
        <w:t xml:space="preserve">，則其他含氮鹼基之比例分別為多少？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胸腺嘧啶核苷酸：白血球中占</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卵細胞中為</w:t>
      </w:r>
      <w:r w:rsidRPr="00834C4C">
        <w:rPr>
          <w:rFonts w:ascii="華康楷書體 Std W5" w:eastAsia="華康楷書體 Std W5" w:hAnsi="華康楷書體 Std W5" w:cs="Arial"/>
          <w:color w:val="000000"/>
          <w:sz w:val="24"/>
          <w:szCs w:val="24"/>
        </w:rPr>
        <w:t>10%</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胞嘧啶核苷酸：白血球中占</w:t>
      </w:r>
      <w:r w:rsidRPr="00834C4C">
        <w:rPr>
          <w:rFonts w:ascii="華康楷書體 Std W5" w:eastAsia="華康楷書體 Std W5" w:hAnsi="華康楷書體 Std W5" w:cs="Arial"/>
          <w:color w:val="000000"/>
          <w:sz w:val="24"/>
          <w:szCs w:val="24"/>
        </w:rPr>
        <w:t>30%</w:t>
      </w:r>
      <w:r w:rsidRPr="00834C4C">
        <w:rPr>
          <w:rFonts w:ascii="華康楷書體 Std W5" w:eastAsia="華康楷書體 Std W5" w:hAnsi="華康楷書體 Std W5" w:cs="Arial" w:hint="eastAsia"/>
          <w:color w:val="000000"/>
          <w:sz w:val="24"/>
          <w:szCs w:val="24"/>
        </w:rPr>
        <w:t>，卵細胞中為</w:t>
      </w:r>
      <w:r w:rsidRPr="00834C4C">
        <w:rPr>
          <w:rFonts w:ascii="華康楷書體 Std W5" w:eastAsia="華康楷書體 Std W5" w:hAnsi="華康楷書體 Std W5" w:cs="Arial"/>
          <w:color w:val="000000"/>
          <w:sz w:val="24"/>
          <w:szCs w:val="24"/>
        </w:rPr>
        <w:t>15%</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胸線嘧啶核苷酸：白血球中占</w:t>
      </w:r>
      <w:r w:rsidRPr="00834C4C">
        <w:rPr>
          <w:rFonts w:ascii="華康楷書體 Std W5" w:eastAsia="華康楷書體 Std W5" w:hAnsi="華康楷書體 Std W5" w:cs="Arial"/>
          <w:color w:val="000000"/>
          <w:sz w:val="24"/>
          <w:szCs w:val="24"/>
        </w:rPr>
        <w:t>30%</w:t>
      </w:r>
      <w:r w:rsidRPr="00834C4C">
        <w:rPr>
          <w:rFonts w:ascii="華康楷書體 Std W5" w:eastAsia="華康楷書體 Std W5" w:hAnsi="華康楷書體 Std W5" w:cs="Arial" w:hint="eastAsia"/>
          <w:color w:val="000000"/>
          <w:sz w:val="24"/>
          <w:szCs w:val="24"/>
        </w:rPr>
        <w:t>，卵細胞中為</w:t>
      </w:r>
      <w:r w:rsidRPr="00834C4C">
        <w:rPr>
          <w:rFonts w:ascii="華康楷書體 Std W5" w:eastAsia="華康楷書體 Std W5" w:hAnsi="華康楷書體 Std W5" w:cs="Arial"/>
          <w:color w:val="000000"/>
          <w:sz w:val="24"/>
          <w:szCs w:val="24"/>
        </w:rPr>
        <w:t>40%</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胞嘧啶核苷酸：白血球中占</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卵細胞中為</w:t>
      </w:r>
      <w:r w:rsidRPr="00834C4C">
        <w:rPr>
          <w:rFonts w:ascii="華康楷書體 Std W5" w:eastAsia="華康楷書體 Std W5" w:hAnsi="華康楷書體 Std W5" w:cs="Arial"/>
          <w:color w:val="000000"/>
          <w:sz w:val="24"/>
          <w:szCs w:val="24"/>
        </w:rPr>
        <w:t>40%</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8</w:t>
      </w:r>
      <w:r w:rsidRPr="00834C4C">
        <w:rPr>
          <w:rFonts w:ascii="華康楷書體 Std W5" w:eastAsia="華康楷書體 Std W5" w:hAnsi="華康楷書體 Std W5" w:cs="Arial" w:hint="eastAsia"/>
          <w:color w:val="000000"/>
          <w:sz w:val="24"/>
          <w:szCs w:val="24"/>
        </w:rPr>
        <w:t>. 若將細胞培養在含</w:t>
      </w:r>
      <w:r w:rsidRPr="00834C4C">
        <w:rPr>
          <w:rFonts w:ascii="華康楷書體 Std W5" w:eastAsia="華康楷書體 Std W5" w:hAnsi="華康楷書體 Std W5" w:cs="Arial"/>
          <w:color w:val="000000"/>
          <w:sz w:val="24"/>
          <w:szCs w:val="24"/>
          <w:vertAlign w:val="superscript"/>
        </w:rPr>
        <w:t>3</w:t>
      </w:r>
      <w:r w:rsidRPr="00834C4C">
        <w:rPr>
          <w:rFonts w:ascii="華康楷書體 Std W5" w:eastAsia="華康楷書體 Std W5" w:hAnsi="華康楷書體 Std W5" w:cs="Arial"/>
          <w:color w:val="000000"/>
          <w:sz w:val="24"/>
          <w:szCs w:val="24"/>
        </w:rPr>
        <w:t>H</w:t>
      </w:r>
      <w:r w:rsidRPr="00834C4C">
        <w:rPr>
          <w:rFonts w:ascii="華康楷書體 Std W5" w:eastAsia="華康楷書體 Std W5" w:hAnsi="華康楷書體 Std W5" w:cs="Arial" w:hint="eastAsia"/>
          <w:color w:val="000000"/>
          <w:sz w:val="24"/>
          <w:szCs w:val="24"/>
        </w:rPr>
        <w:t>胸腺嘧啶的培養液中，則新合成的核酸就會含有放射性</w:t>
      </w:r>
      <w:r w:rsidRPr="00834C4C">
        <w:rPr>
          <w:rFonts w:ascii="華康楷書體 Std W5" w:eastAsia="華康楷書體 Std W5" w:hAnsi="華康楷書體 Std W5" w:cs="Arial"/>
          <w:color w:val="000000"/>
          <w:sz w:val="24"/>
          <w:szCs w:val="24"/>
          <w:vertAlign w:val="superscript"/>
        </w:rPr>
        <w:t>3</w:t>
      </w:r>
      <w:r w:rsidRPr="00834C4C">
        <w:rPr>
          <w:rFonts w:ascii="華康楷書體 Std W5" w:eastAsia="華康楷書體 Std W5" w:hAnsi="華康楷書體 Std W5" w:cs="Arial"/>
          <w:color w:val="000000"/>
          <w:sz w:val="24"/>
          <w:szCs w:val="24"/>
        </w:rPr>
        <w:t>H</w:t>
      </w:r>
      <w:r w:rsidRPr="00834C4C">
        <w:rPr>
          <w:rFonts w:ascii="華康楷書體 Std W5" w:eastAsia="華康楷書體 Std W5" w:hAnsi="華康楷書體 Std W5" w:cs="Arial" w:hint="eastAsia"/>
          <w:color w:val="000000"/>
          <w:sz w:val="24"/>
          <w:szCs w:val="24"/>
        </w:rPr>
        <w:t xml:space="preserve">的胸腺嘧啶。請問在此培養液中生長的細胞，下列何種構造會被偵測到有放射性？　</w:t>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內質網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高基氏體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染色體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核糖體。</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36" w:hangingChars="140" w:hanging="336"/>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noProof/>
          <w:color w:val="000000"/>
          <w:sz w:val="24"/>
          <w:szCs w:val="24"/>
        </w:rPr>
        <w:drawing>
          <wp:anchor distT="0" distB="0" distL="114300" distR="114300" simplePos="0" relativeHeight="252119552" behindDoc="0" locked="0" layoutInCell="1" allowOverlap="1" wp14:anchorId="7CFA1A17" wp14:editId="21C7D6B3">
            <wp:simplePos x="0" y="0"/>
            <wp:positionH relativeFrom="column">
              <wp:posOffset>6104322</wp:posOffset>
            </wp:positionH>
            <wp:positionV relativeFrom="paragraph">
              <wp:posOffset>324184</wp:posOffset>
            </wp:positionV>
            <wp:extent cx="370840" cy="1097280"/>
            <wp:effectExtent l="0" t="0" r="0" b="7620"/>
            <wp:wrapSquare wrapText="bothSides"/>
            <wp:docPr id="264" name="圖片 264" descr="圖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圖2-4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084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4C4C">
        <w:rPr>
          <w:rFonts w:ascii="華康楷書體 Std W5" w:eastAsia="華康楷書體 Std W5" w:hAnsi="華康楷書體 Std W5" w:cs="Arial"/>
          <w:color w:val="000000"/>
          <w:sz w:val="24"/>
          <w:szCs w:val="24"/>
        </w:rPr>
        <w:t>9</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為</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之雙股核苷酸鏈簡圖，下列關於</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構造的敘述，何者正確？　</w:t>
      </w:r>
      <w:r>
        <w:rPr>
          <w:rFonts w:ascii="華康楷書體 Std W5" w:eastAsia="華康楷書體 Std W5" w:hAnsi="華康楷書體 Std W5" w:cs="Arial"/>
          <w:color w:val="000000"/>
          <w:sz w:val="24"/>
          <w:szCs w:val="24"/>
        </w:rPr>
        <w:br/>
        <w:t>(Ａ)</w:t>
      </w:r>
      <w:r w:rsidRPr="00834C4C">
        <w:rPr>
          <w:rFonts w:ascii="華康楷書體 Std W5" w:eastAsia="華康楷書體 Std W5" w:hAnsi="華康楷書體 Std W5" w:cs="Arial" w:hint="eastAsia"/>
          <w:color w:val="000000"/>
          <w:sz w:val="24"/>
          <w:szCs w:val="24"/>
        </w:rPr>
        <w:t xml:space="preserve">核苷酸彼此之間於磷酸基和含氮鹼基相接聚合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股所含之嘌呤數和</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 xml:space="preserve">股所含嘌呤數相等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二股核苷酸鏈間以氫鍵互相連接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各股所含之嘌呤數目與嘧啶數相等。</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w:t>
      </w:r>
      <w:r w:rsidRPr="00834C4C">
        <w:rPr>
          <w:rFonts w:ascii="華康楷書體 Std W5" w:eastAsia="華康楷書體 Std W5" w:hAnsi="華康楷書體 Std W5" w:cs="Arial"/>
          <w:color w:val="000000"/>
          <w:sz w:val="24"/>
          <w:szCs w:val="24"/>
        </w:rPr>
        <w:t>0</w:t>
      </w:r>
      <w:r w:rsidRPr="00834C4C">
        <w:rPr>
          <w:rFonts w:ascii="華康楷書體 Std W5" w:eastAsia="華康楷書體 Std W5" w:hAnsi="華康楷書體 Std W5" w:cs="Arial" w:hint="eastAsia"/>
          <w:color w:val="000000"/>
          <w:sz w:val="24"/>
          <w:szCs w:val="24"/>
        </w:rPr>
        <w:t xml:space="preserve">.兔子和胡蘿蔔的細胞成分中，下列何者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ATP</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蛋白質。</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已知一</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含有</w:t>
      </w:r>
      <w:r w:rsidRPr="00834C4C">
        <w:rPr>
          <w:rFonts w:ascii="華康楷書體 Std W5" w:eastAsia="華康楷書體 Std W5" w:hAnsi="華康楷書體 Std W5" w:cs="Arial"/>
          <w:color w:val="000000"/>
          <w:sz w:val="24"/>
          <w:szCs w:val="24"/>
        </w:rPr>
        <w:t>100</w:t>
      </w:r>
      <w:r w:rsidRPr="00834C4C">
        <w:rPr>
          <w:rFonts w:ascii="華康楷書體 Std W5" w:eastAsia="華康楷書體 Std W5" w:hAnsi="華康楷書體 Std W5" w:cs="Arial" w:hint="eastAsia"/>
          <w:color w:val="000000"/>
          <w:sz w:val="24"/>
          <w:szCs w:val="24"/>
        </w:rPr>
        <w:t>個含氮鹼基對，其中</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有</w:t>
      </w:r>
      <w:r w:rsidRPr="00834C4C">
        <w:rPr>
          <w:rFonts w:ascii="華康楷書體 Std W5" w:eastAsia="華康楷書體 Std W5" w:hAnsi="華康楷書體 Std W5" w:cs="Arial"/>
          <w:color w:val="000000"/>
          <w:sz w:val="24"/>
          <w:szCs w:val="24"/>
        </w:rPr>
        <w:t>55</w:t>
      </w:r>
      <w:r w:rsidRPr="00834C4C">
        <w:rPr>
          <w:rFonts w:ascii="華康楷書體 Std W5" w:eastAsia="華康楷書體 Std W5" w:hAnsi="華康楷書體 Std W5" w:cs="Arial" w:hint="eastAsia"/>
          <w:color w:val="000000"/>
          <w:sz w:val="24"/>
          <w:szCs w:val="24"/>
        </w:rPr>
        <w:t>個，則此</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連續複製</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次，需用到幾個</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90</w:t>
      </w:r>
      <w:r w:rsidRPr="00834C4C">
        <w:rPr>
          <w:rFonts w:ascii="華康楷書體 Std W5" w:eastAsia="華康楷書體 Std W5" w:hAnsi="華康楷書體 Std W5" w:cs="Arial" w:hint="eastAsia"/>
          <w:color w:val="000000"/>
          <w:sz w:val="24"/>
          <w:szCs w:val="24"/>
        </w:rPr>
        <w:t xml:space="preserve">個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110</w:t>
      </w:r>
      <w:r w:rsidRPr="00834C4C">
        <w:rPr>
          <w:rFonts w:ascii="華康楷書體 Std W5" w:eastAsia="華康楷書體 Std W5" w:hAnsi="華康楷書體 Std W5" w:cs="Arial" w:hint="eastAsia"/>
          <w:color w:val="000000"/>
          <w:sz w:val="24"/>
          <w:szCs w:val="24"/>
        </w:rPr>
        <w:t xml:space="preserve">個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135</w:t>
      </w:r>
      <w:r w:rsidRPr="00834C4C">
        <w:rPr>
          <w:rFonts w:ascii="華康楷書體 Std W5" w:eastAsia="華康楷書體 Std W5" w:hAnsi="華康楷書體 Std W5" w:cs="Arial" w:hint="eastAsia"/>
          <w:color w:val="000000"/>
          <w:sz w:val="24"/>
          <w:szCs w:val="24"/>
        </w:rPr>
        <w:t xml:space="preserve">個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180</w:t>
      </w:r>
      <w:r w:rsidRPr="00834C4C">
        <w:rPr>
          <w:rFonts w:ascii="華康楷書體 Std W5" w:eastAsia="華康楷書體 Std W5" w:hAnsi="華康楷書體 Std W5" w:cs="Arial" w:hint="eastAsia"/>
          <w:color w:val="000000"/>
          <w:sz w:val="24"/>
          <w:szCs w:val="24"/>
        </w:rPr>
        <w:t>個。</w:t>
      </w:r>
      <w:r w:rsidRPr="00834C4C">
        <w:rPr>
          <w:rFonts w:ascii="華康楷書體 Std W5" w:eastAsia="華康楷書體 Std W5" w:hAnsi="華康楷書體 Std W5" w:cs="Arial"/>
          <w:color w:val="000000"/>
          <w:sz w:val="24"/>
          <w:szCs w:val="24"/>
        </w:rPr>
        <w:br/>
      </w:r>
    </w:p>
    <w:p w:rsidR="003D1110" w:rsidRDefault="003D1110" w:rsidP="003D1110">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2</w:t>
      </w:r>
      <w:r w:rsidRPr="00834C4C">
        <w:rPr>
          <w:rFonts w:ascii="華康楷書體 Std W5" w:eastAsia="華康楷書體 Std W5" w:hAnsi="華康楷書體 Std W5" w:cs="Arial" w:hint="eastAsia"/>
          <w:color w:val="000000"/>
          <w:sz w:val="24"/>
          <w:szCs w:val="24"/>
        </w:rPr>
        <w:t>.在大腸桿菌</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的某基因中，腺嘌呤分子數占含氮鹼基的</w:t>
      </w:r>
      <w:r w:rsidRPr="00834C4C">
        <w:rPr>
          <w:rFonts w:ascii="華康楷書體 Std W5" w:eastAsia="華康楷書體 Std W5" w:hAnsi="華康楷書體 Std W5" w:cs="Arial"/>
          <w:color w:val="000000"/>
          <w:sz w:val="24"/>
          <w:szCs w:val="24"/>
        </w:rPr>
        <w:t>27%</w:t>
      </w:r>
      <w:r w:rsidRPr="00834C4C">
        <w:rPr>
          <w:rFonts w:ascii="華康楷書體 Std W5" w:eastAsia="華康楷書體 Std W5" w:hAnsi="華康楷書體 Std W5" w:cs="Arial" w:hint="eastAsia"/>
          <w:color w:val="000000"/>
          <w:sz w:val="24"/>
          <w:szCs w:val="24"/>
        </w:rPr>
        <w:t xml:space="preserve">，則有關該基因的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此基因一定是單股核苷酸鏈構成</w:t>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嘌呤分子數比嘧啶分子數多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鳥糞嘌呤亦占</w:t>
      </w:r>
      <w:r w:rsidRPr="00834C4C">
        <w:rPr>
          <w:rFonts w:ascii="華康楷書體 Std W5" w:eastAsia="華康楷書體 Std W5" w:hAnsi="華康楷書體 Std W5" w:cs="Arial"/>
          <w:color w:val="000000"/>
          <w:sz w:val="24"/>
          <w:szCs w:val="24"/>
        </w:rPr>
        <w:t>27%</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胸腺嘧啶分子數多於胞嘧啶分子數。</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3</w:t>
      </w:r>
      <w:r w:rsidRPr="00834C4C">
        <w:rPr>
          <w:rFonts w:ascii="華康楷書體 Std W5" w:eastAsia="華康楷書體 Std W5" w:hAnsi="華康楷書體 Std W5" w:cs="Arial" w:hint="eastAsia"/>
          <w:color w:val="000000"/>
          <w:sz w:val="24"/>
          <w:szCs w:val="24"/>
        </w:rPr>
        <w:t>.</w:t>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一個基因；</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一條染色體；</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一個</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細胞核；</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 xml:space="preserve">核苷酸。以上是取自何小一口腔皮膜細胞的若干種成分，請比較其大小。由小到大依序排列，下列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d</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e</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e</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d</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e</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d</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e</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d</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4.</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中，具有</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種含氮鹼基</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若以含氮鹼基之字母表示其在</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中所含之數目，下列哪種含氮鹼基數目之比例會因生物種類不同而不同？　</w:t>
      </w:r>
      <w:r>
        <w:rPr>
          <w:rFonts w:ascii="華康楷書體 Std W5" w:eastAsia="華康楷書體 Std W5" w:hAnsi="華康楷書體 Std W5" w:cs="Arial"/>
          <w:color w:val="000000"/>
          <w:sz w:val="24"/>
          <w:szCs w:val="24"/>
        </w:rPr>
        <w:t>(Ａ)</w:t>
      </w:r>
      <w:r w:rsidR="00C77A8E" w:rsidRPr="00C77A8E">
        <w:rPr>
          <w:rFonts w:ascii="華康楷書體 Std W5" w:eastAsia="華康楷書體 Std W5" w:hAnsi="華康楷書體 Std W5" w:cs="Arial"/>
          <w:noProof/>
          <w:color w:val="000000"/>
          <w:position w:val="-22"/>
          <w:sz w:val="24"/>
          <w:szCs w:val="24"/>
        </w:rPr>
        <w:object w:dxaOrig="620" w:dyaOrig="580">
          <v:shape id="_x0000_i1058" type="#_x0000_t75" alt="" style="width:31.25pt;height:29.1pt;mso-width-percent:0;mso-height-percent:0;mso-width-percent:0;mso-height-percent:0" o:ole="">
            <v:imagedata r:id="rId275" o:title=""/>
          </v:shape>
          <o:OLEObject Type="Embed" ProgID="Equation.DSMT4" ShapeID="_x0000_i1058" DrawAspect="Content" ObjectID="_1779355009" r:id="rId276"/>
        </w:objec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00C77A8E" w:rsidRPr="00C77A8E">
        <w:rPr>
          <w:rFonts w:ascii="華康楷書體 Std W5" w:eastAsia="華康楷書體 Std W5" w:hAnsi="華康楷書體 Std W5" w:cs="Arial"/>
          <w:noProof/>
          <w:color w:val="000000"/>
          <w:position w:val="-28"/>
          <w:sz w:val="24"/>
          <w:szCs w:val="24"/>
        </w:rPr>
        <w:object w:dxaOrig="660" w:dyaOrig="639">
          <v:shape id="_x0000_i1057" type="#_x0000_t75" alt="" style="width:32.75pt;height:32pt;mso-width-percent:0;mso-height-percent:0;mso-width-percent:0;mso-height-percent:0" o:ole="">
            <v:imagedata r:id="rId277" o:title=""/>
          </v:shape>
          <o:OLEObject Type="Embed" ProgID="Equation.DSMT4" ShapeID="_x0000_i1057" DrawAspect="Content" ObjectID="_1779355010" r:id="rId278"/>
        </w:objec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00C77A8E" w:rsidRPr="00C77A8E">
        <w:rPr>
          <w:rFonts w:ascii="華康楷書體 Std W5" w:eastAsia="華康楷書體 Std W5" w:hAnsi="華康楷書體 Std W5" w:cs="Arial"/>
          <w:noProof/>
          <w:color w:val="000000"/>
          <w:position w:val="-22"/>
          <w:sz w:val="24"/>
          <w:szCs w:val="24"/>
        </w:rPr>
        <w:object w:dxaOrig="620" w:dyaOrig="580">
          <v:shape id="_x0000_i1056" type="#_x0000_t75" alt="" style="width:31.25pt;height:29.1pt;mso-width-percent:0;mso-height-percent:0;mso-width-percent:0;mso-height-percent:0" o:ole="">
            <v:imagedata r:id="rId279" o:title=""/>
          </v:shape>
          <o:OLEObject Type="Embed" ProgID="Equation.DSMT4" ShapeID="_x0000_i1056" DrawAspect="Content" ObjectID="_1779355011" r:id="rId280"/>
        </w:objec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00C77A8E" w:rsidRPr="00C77A8E">
        <w:rPr>
          <w:rFonts w:ascii="華康楷書體 Std W5" w:eastAsia="華康楷書體 Std W5" w:hAnsi="華康楷書體 Std W5" w:cs="Arial"/>
          <w:noProof/>
          <w:color w:val="000000"/>
          <w:position w:val="-22"/>
          <w:sz w:val="24"/>
          <w:szCs w:val="24"/>
        </w:rPr>
        <w:object w:dxaOrig="279" w:dyaOrig="580">
          <v:shape id="_x0000_i1055" type="#_x0000_t75" alt="" style="width:13.8pt;height:29.1pt;mso-width-percent:0;mso-height-percent:0;mso-width-percent:0;mso-height-percent:0" o:ole="">
            <v:imagedata r:id="rId281" o:title=""/>
          </v:shape>
          <o:OLEObject Type="Embed" ProgID="Equation.DSMT4" ShapeID="_x0000_i1055" DrawAspect="Content" ObjectID="_1779355012" r:id="rId282"/>
        </w:objec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5</w:t>
      </w:r>
      <w:r w:rsidRPr="00834C4C">
        <w:rPr>
          <w:rFonts w:ascii="華康楷書體 Std W5" w:eastAsia="華康楷書體 Std W5" w:hAnsi="華康楷書體 Std W5" w:cs="Arial" w:hint="eastAsia"/>
          <w:color w:val="000000"/>
          <w:sz w:val="24"/>
          <w:szCs w:val="24"/>
        </w:rPr>
        <w:t>.已知「人的體細胞中，含氮鹼基</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的數目與</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的數目相等」，「成熟生殖細胞中的染色體為體細胞的一半」，根據你對</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及細胞染色體的了解，下列何者最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成熟生殖細胞中含氮鹼基</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的數目仍與</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 xml:space="preserve">的數目相等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成熟生殖細胞中含氮鹼基</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的數目為體細胞含氮鹼基</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 xml:space="preserve">的數目的一半　</w:t>
      </w:r>
      <w:r w:rsidR="00857775">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成熟生殖細胞中含氮鹼基</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的數目與體細胞含氮鹼基</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的數目相等，但成熟生殖細胞中缺含氮鹼基</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成熟生殖細胞中含氮鹼基</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的數目與</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的數目已無關係。</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6.下列現象的發現，何者與遺傳的染色體學說之建立最不相關？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染色體由</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與蛋白質組成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減數分裂時，同源染色體分離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減數分裂時，非同源染色體自由組合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減數分裂時，發生染色體聯會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受精卵的染色體分別來自卵子與精子。</w:t>
      </w:r>
    </w:p>
    <w:p w:rsidR="003D1110" w:rsidRPr="00834C4C" w:rsidRDefault="003D1110" w:rsidP="003D1110">
      <w:pPr>
        <w:widowControl/>
        <w:rPr>
          <w:rFonts w:ascii="華康楷書體 Std W5" w:eastAsia="華康楷書體 Std W5" w:hAnsi="華康楷書體 Std W5" w:cs="Arial"/>
          <w:color w:val="000000"/>
          <w:spacing w:val="20"/>
          <w:kern w:val="0"/>
          <w:szCs w:val="24"/>
        </w:rPr>
      </w:pPr>
      <w:r w:rsidRPr="00834C4C">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36" w:hangingChars="140" w:hanging="336"/>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noProof/>
          <w:color w:val="000000"/>
          <w:sz w:val="24"/>
          <w:szCs w:val="24"/>
        </w:rPr>
        <w:drawing>
          <wp:anchor distT="0" distB="0" distL="114300" distR="114300" simplePos="0" relativeHeight="252120576" behindDoc="1" locked="0" layoutInCell="1" allowOverlap="1" wp14:anchorId="0A844BB3" wp14:editId="1058CE20">
            <wp:simplePos x="0" y="0"/>
            <wp:positionH relativeFrom="column">
              <wp:posOffset>5597024</wp:posOffset>
            </wp:positionH>
            <wp:positionV relativeFrom="paragraph">
              <wp:posOffset>370773</wp:posOffset>
            </wp:positionV>
            <wp:extent cx="381000" cy="1056640"/>
            <wp:effectExtent l="0" t="0" r="0" b="0"/>
            <wp:wrapNone/>
            <wp:docPr id="268" name="圖片 268" descr="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110-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81000" cy="1056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7.附圖</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為</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上的二股核苷酸鏈，對</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 xml:space="preserve">的解釋，下列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股上若有</w:t>
      </w:r>
      <w:r w:rsidRPr="00834C4C">
        <w:rPr>
          <w:rFonts w:ascii="華康楷書體 Std W5" w:eastAsia="華康楷書體 Std W5" w:hAnsi="華康楷書體 Std W5" w:cs="Arial"/>
          <w:color w:val="000000"/>
          <w:sz w:val="24"/>
          <w:szCs w:val="24"/>
        </w:rPr>
        <w:t>R</w:t>
      </w:r>
      <w:r w:rsidRPr="00834C4C">
        <w:rPr>
          <w:rFonts w:ascii="華康楷書體 Std W5" w:eastAsia="華康楷書體 Std W5" w:hAnsi="華康楷書體 Std W5" w:cs="Arial" w:hint="eastAsia"/>
          <w:color w:val="000000"/>
          <w:sz w:val="24"/>
          <w:szCs w:val="24"/>
        </w:rPr>
        <w:t>基因，則</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股上有</w:t>
      </w:r>
      <w:r w:rsidRPr="00834C4C">
        <w:rPr>
          <w:rFonts w:ascii="華康楷書體 Std W5" w:eastAsia="華康楷書體 Std W5" w:hAnsi="華康楷書體 Std W5" w:cs="Arial"/>
          <w:color w:val="000000"/>
          <w:sz w:val="24"/>
          <w:szCs w:val="24"/>
        </w:rPr>
        <w:t>R</w:t>
      </w:r>
      <w:r w:rsidRPr="00834C4C">
        <w:rPr>
          <w:rFonts w:ascii="華康楷書體 Std W5" w:eastAsia="華康楷書體 Std W5" w:hAnsi="華康楷書體 Std W5" w:cs="Arial" w:hint="eastAsia"/>
          <w:color w:val="000000"/>
          <w:sz w:val="24"/>
          <w:szCs w:val="24"/>
        </w:rPr>
        <w:t xml:space="preserve">的等位基因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與</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 xml:space="preserve">互為同源染色體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與</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 xml:space="preserve">之間含氮鹼基序列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上為</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者，</w:t>
      </w:r>
      <w:r w:rsidRPr="00834C4C">
        <w:rPr>
          <w:rFonts w:ascii="華康楷書體 Std W5" w:eastAsia="華康楷書體 Std W5" w:hAnsi="華康楷書體 Std W5" w:cs="Arial"/>
          <w:color w:val="000000"/>
          <w:sz w:val="24"/>
          <w:szCs w:val="24"/>
        </w:rPr>
        <w:t>b</w:t>
      </w:r>
      <w:r w:rsidRPr="00834C4C">
        <w:rPr>
          <w:rFonts w:ascii="華康楷書體 Std W5" w:eastAsia="華康楷書體 Std W5" w:hAnsi="華康楷書體 Std W5" w:cs="Arial" w:hint="eastAsia"/>
          <w:color w:val="000000"/>
          <w:sz w:val="24"/>
          <w:szCs w:val="24"/>
        </w:rPr>
        <w:t>必為</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與其結合。</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8.若一核酸分子內含氮鹼基的百分比組成為：</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30</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0</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30</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U</w:t>
      </w:r>
      <w:r w:rsidRPr="00834C4C">
        <w:rPr>
          <w:rFonts w:ascii="華康楷書體 Std W5" w:eastAsia="華康楷書體 Std W5" w:hAnsi="華康楷書體 Std W5" w:cs="Arial" w:hint="eastAsia"/>
          <w:color w:val="000000"/>
          <w:sz w:val="24"/>
          <w:szCs w:val="24"/>
        </w:rPr>
        <w:t xml:space="preserve">，則此核酸分子為何？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單股</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雙股</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單股</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雙股</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9.由</w:t>
      </w:r>
      <w:r w:rsidRPr="00834C4C">
        <w:rPr>
          <w:rFonts w:ascii="華康楷書體 Std W5" w:eastAsia="華康楷書體 Std W5" w:hAnsi="華康楷書體 Std W5" w:cs="Arial"/>
          <w:color w:val="000000"/>
          <w:sz w:val="24"/>
          <w:szCs w:val="24"/>
        </w:rPr>
        <w:t>120</w:t>
      </w:r>
      <w:r w:rsidRPr="00834C4C">
        <w:rPr>
          <w:rFonts w:ascii="華康楷書體 Std W5" w:eastAsia="華康楷書體 Std W5" w:hAnsi="華康楷書體 Std W5" w:cs="Arial" w:hint="eastAsia"/>
          <w:color w:val="000000"/>
          <w:sz w:val="24"/>
          <w:szCs w:val="24"/>
        </w:rPr>
        <w:t>個核苷酸組成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分子，最多可形成幾種不同的鹼基序列？　</w:t>
      </w:r>
      <w:r w:rsidR="00245B4F">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60</w:t>
      </w:r>
      <w:r w:rsidRPr="00245B4F">
        <w:rPr>
          <w:rFonts w:ascii="華康楷書體 Std W5" w:eastAsia="華康楷書體 Std W5" w:hAnsi="華康楷書體 Std W5" w:cs="Arial"/>
          <w:color w:val="000000"/>
          <w:sz w:val="24"/>
          <w:szCs w:val="24"/>
          <w:vertAlign w:val="superscript"/>
        </w:rPr>
        <w:t>4</w:t>
      </w:r>
      <w:r w:rsidRPr="00834C4C">
        <w:rPr>
          <w:rFonts w:ascii="華康楷書體 Std W5" w:eastAsia="華康楷書體 Std W5" w:hAnsi="華康楷書體 Std W5" w:cs="Arial" w:hint="eastAsia"/>
          <w:color w:val="000000"/>
          <w:sz w:val="24"/>
          <w:szCs w:val="24"/>
        </w:rPr>
        <w:t xml:space="preserve">種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120</w:t>
      </w:r>
      <w:r w:rsidRPr="00245B4F">
        <w:rPr>
          <w:rFonts w:ascii="華康楷書體 Std W5" w:eastAsia="華康楷書體 Std W5" w:hAnsi="華康楷書體 Std W5" w:cs="Arial"/>
          <w:color w:val="000000"/>
          <w:sz w:val="24"/>
          <w:szCs w:val="24"/>
          <w:vertAlign w:val="superscript"/>
        </w:rPr>
        <w:t>4</w:t>
      </w:r>
      <w:r w:rsidRPr="00834C4C">
        <w:rPr>
          <w:rFonts w:ascii="華康楷書體 Std W5" w:eastAsia="華康楷書體 Std W5" w:hAnsi="華康楷書體 Std W5" w:cs="Arial" w:hint="eastAsia"/>
          <w:color w:val="000000"/>
          <w:sz w:val="24"/>
          <w:szCs w:val="24"/>
        </w:rPr>
        <w:t xml:space="preserve">種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4</w:t>
      </w:r>
      <w:r w:rsidRPr="00245B4F">
        <w:rPr>
          <w:rFonts w:ascii="華康楷書體 Std W5" w:eastAsia="華康楷書體 Std W5" w:hAnsi="華康楷書體 Std W5" w:cs="Arial"/>
          <w:color w:val="000000"/>
          <w:sz w:val="24"/>
          <w:szCs w:val="24"/>
          <w:vertAlign w:val="superscript"/>
        </w:rPr>
        <w:t>60</w:t>
      </w:r>
      <w:r w:rsidRPr="00834C4C">
        <w:rPr>
          <w:rFonts w:ascii="華康楷書體 Std W5" w:eastAsia="華康楷書體 Std W5" w:hAnsi="華康楷書體 Std W5" w:cs="Arial" w:hint="eastAsia"/>
          <w:color w:val="000000"/>
          <w:sz w:val="24"/>
          <w:szCs w:val="24"/>
        </w:rPr>
        <w:t xml:space="preserve">種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4</w:t>
      </w:r>
      <w:r w:rsidRPr="00245B4F">
        <w:rPr>
          <w:rFonts w:ascii="華康楷書體 Std W5" w:eastAsia="華康楷書體 Std W5" w:hAnsi="華康楷書體 Std W5" w:cs="Arial"/>
          <w:color w:val="000000"/>
          <w:sz w:val="24"/>
          <w:szCs w:val="24"/>
          <w:vertAlign w:val="superscript"/>
        </w:rPr>
        <w:t>120</w:t>
      </w:r>
      <w:r w:rsidRPr="00834C4C">
        <w:rPr>
          <w:rFonts w:ascii="華康楷書體 Std W5" w:eastAsia="華康楷書體 Std W5" w:hAnsi="華康楷書體 Std W5" w:cs="Arial" w:hint="eastAsia"/>
          <w:color w:val="000000"/>
          <w:sz w:val="24"/>
          <w:szCs w:val="24"/>
        </w:rPr>
        <w:t>種。</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36" w:hangingChars="140" w:hanging="336"/>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noProof/>
          <w:color w:val="000000"/>
          <w:sz w:val="24"/>
          <w:szCs w:val="24"/>
        </w:rPr>
        <w:drawing>
          <wp:anchor distT="0" distB="0" distL="114300" distR="114300" simplePos="0" relativeHeight="252121600" behindDoc="1" locked="0" layoutInCell="1" allowOverlap="1" wp14:anchorId="39E848AA" wp14:editId="1F386D96">
            <wp:simplePos x="0" y="0"/>
            <wp:positionH relativeFrom="column">
              <wp:posOffset>4070350</wp:posOffset>
            </wp:positionH>
            <wp:positionV relativeFrom="paragraph">
              <wp:posOffset>438150</wp:posOffset>
            </wp:positionV>
            <wp:extent cx="2068286" cy="1016000"/>
            <wp:effectExtent l="0" t="0" r="8255" b="0"/>
            <wp:wrapNone/>
            <wp:docPr id="273" name="圖片 273" descr="圖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圖2-19"/>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068286" cy="1016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4C4C">
        <w:rPr>
          <w:rFonts w:ascii="華康楷書體 Std W5" w:eastAsia="華康楷書體 Std W5" w:hAnsi="華康楷書體 Std W5" w:cs="Arial" w:hint="eastAsia"/>
          <w:color w:val="000000"/>
          <w:sz w:val="24"/>
          <w:szCs w:val="24"/>
        </w:rPr>
        <w:t>2</w:t>
      </w:r>
      <w:r w:rsidRPr="00834C4C">
        <w:rPr>
          <w:rFonts w:ascii="華康楷書體 Std W5" w:eastAsia="華康楷書體 Std W5" w:hAnsi="華康楷書體 Std W5" w:cs="Arial"/>
          <w:color w:val="000000"/>
          <w:sz w:val="24"/>
          <w:szCs w:val="24"/>
        </w:rPr>
        <w:t>0</w:t>
      </w:r>
      <w:r w:rsidRPr="00834C4C">
        <w:rPr>
          <w:rFonts w:ascii="華康楷書體 Std W5" w:eastAsia="華康楷書體 Std W5" w:hAnsi="華康楷書體 Std W5" w:cs="Arial" w:hint="eastAsia"/>
          <w:color w:val="000000"/>
          <w:sz w:val="24"/>
          <w:szCs w:val="24"/>
        </w:rPr>
        <w:t xml:space="preserve">.下圖為核苷酸簡圖，根據核苷酸組成的概念及生物體內核苷酸的種類，下列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當甲處為脲嘧啶，則乙處必為核糖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當甲處為鳥糞嘌呤，則乙處必為去氧核糖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當甲處為胸腺嘧啶，則乙處必為核糖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當甲處為腺嘌呤，則乙處必為去氧核糖。</w:t>
      </w:r>
      <w:r w:rsidRPr="00834C4C">
        <w:rPr>
          <w:rFonts w:ascii="華康楷書體 Std W5" w:eastAsia="華康楷書體 Std W5" w:hAnsi="華康楷書體 Std W5" w:cs="Arial"/>
          <w:color w:val="000000"/>
          <w:sz w:val="24"/>
          <w:szCs w:val="24"/>
        </w:rPr>
        <w:br/>
      </w:r>
    </w:p>
    <w:p w:rsidR="003D1110" w:rsidRPr="00F55F6D"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 xml:space="preserve">21. </w:t>
      </w:r>
      <w:r w:rsidRPr="00F55F6D">
        <w:rPr>
          <w:rFonts w:ascii="華康楷書體 Std W5" w:eastAsia="華康楷書體 Std W5" w:hAnsi="華康楷書體 Std W5" w:hint="eastAsia"/>
          <w:color w:val="000000" w:themeColor="text1"/>
          <w:szCs w:val="24"/>
          <w:u w:val="single"/>
        </w:rPr>
        <w:t>薩登</w:t>
      </w:r>
      <w:r w:rsidRPr="00F55F6D">
        <w:rPr>
          <w:rFonts w:ascii="華康楷書體 Std W5" w:eastAsia="華康楷書體 Std W5" w:hAnsi="華康楷書體 Std W5" w:hint="eastAsia"/>
          <w:color w:val="000000" w:themeColor="text1"/>
          <w:szCs w:val="24"/>
        </w:rPr>
        <w:t>根據下列何項理由，認為基因位於細胞核內？</w:t>
      </w:r>
      <w:r w:rsidRPr="00F55F6D">
        <w:rPr>
          <w:rFonts w:ascii="華康楷書體 Std W5" w:eastAsia="華康楷書體 Std W5" w:hAnsi="華康楷書體 Std W5"/>
          <w:color w:val="000000" w:themeColor="text1"/>
          <w:szCs w:val="24"/>
        </w:rPr>
        <w:br/>
      </w:r>
      <w:r>
        <w:rPr>
          <w:rFonts w:ascii="華康楷書體 Std W5" w:eastAsia="華康楷書體 Std W5" w:hAnsi="華康楷書體 Std W5"/>
          <w:color w:val="000000" w:themeColor="text1"/>
          <w:szCs w:val="24"/>
        </w:rPr>
        <w:t>(Ａ)</w:t>
      </w:r>
      <w:r w:rsidRPr="00F55F6D">
        <w:rPr>
          <w:rFonts w:ascii="華康楷書體 Std W5" w:eastAsia="華康楷書體 Std W5" w:hAnsi="華康楷書體 Std W5" w:hint="eastAsia"/>
          <w:color w:val="000000" w:themeColor="text1"/>
          <w:szCs w:val="24"/>
        </w:rPr>
        <w:t>細胞核位於細胞中央</w:t>
      </w:r>
      <w:r w:rsidRPr="00F55F6D">
        <w:rPr>
          <w:rFonts w:ascii="華康楷書體 Std W5" w:eastAsia="華康楷書體 Std W5" w:hAnsi="華康楷書體 Std W5"/>
          <w:color w:val="000000" w:themeColor="text1"/>
          <w:szCs w:val="24"/>
        </w:rPr>
        <w:t xml:space="preserve">　</w:t>
      </w:r>
      <w:r w:rsidR="00F24EBA">
        <w:rPr>
          <w:rFonts w:ascii="華康楷書體 Std W5" w:eastAsia="華康楷書體 Std W5" w:hAnsi="華康楷書體 Std W5"/>
          <w:color w:val="000000" w:themeColor="text1"/>
          <w:szCs w:val="24"/>
        </w:rPr>
        <w:tab/>
      </w:r>
      <w:r w:rsidR="00F24EBA">
        <w:rPr>
          <w:rFonts w:ascii="華康楷書體 Std W5" w:eastAsia="華康楷書體 Std W5" w:hAnsi="華康楷書體 Std W5"/>
          <w:color w:val="000000" w:themeColor="text1"/>
          <w:szCs w:val="24"/>
        </w:rPr>
        <w:tab/>
      </w:r>
      <w:r w:rsidR="00F24EBA">
        <w:rPr>
          <w:rFonts w:ascii="華康楷書體 Std W5" w:eastAsia="華康楷書體 Std W5" w:hAnsi="華康楷書體 Std W5"/>
          <w:color w:val="000000" w:themeColor="text1"/>
          <w:szCs w:val="24"/>
        </w:rPr>
        <w:tab/>
      </w:r>
      <w:r w:rsidR="00F24EBA">
        <w:rPr>
          <w:rFonts w:ascii="華康楷書體 Std W5" w:eastAsia="華康楷書體 Std W5" w:hAnsi="華康楷書體 Std W5"/>
          <w:color w:val="000000" w:themeColor="text1"/>
          <w:szCs w:val="24"/>
        </w:rPr>
        <w:tab/>
      </w:r>
      <w:r w:rsidR="00F24EBA">
        <w:rPr>
          <w:rFonts w:ascii="華康楷書體 Std W5" w:eastAsia="華康楷書體 Std W5" w:hAnsi="華康楷書體 Std W5"/>
          <w:color w:val="000000" w:themeColor="text1"/>
          <w:szCs w:val="24"/>
        </w:rPr>
        <w:tab/>
      </w:r>
      <w:r w:rsidR="00F24EBA">
        <w:rPr>
          <w:rFonts w:ascii="華康楷書體 Std W5" w:eastAsia="華康楷書體 Std W5" w:hAnsi="華康楷書體 Std W5"/>
          <w:color w:val="000000" w:themeColor="text1"/>
          <w:szCs w:val="24"/>
        </w:rPr>
        <w:tab/>
      </w:r>
      <w:r w:rsidR="00F24EBA">
        <w:rPr>
          <w:rFonts w:ascii="華康楷書體 Std W5" w:eastAsia="華康楷書體 Std W5" w:hAnsi="華康楷書體 Std W5"/>
          <w:color w:val="000000" w:themeColor="text1"/>
          <w:szCs w:val="24"/>
        </w:rPr>
        <w:tab/>
      </w:r>
      <w:r w:rsidR="00F24EBA">
        <w:rPr>
          <w:rFonts w:ascii="華康楷書體 Std W5" w:eastAsia="華康楷書體 Std W5" w:hAnsi="華康楷書體 Std W5"/>
          <w:color w:val="000000" w:themeColor="text1"/>
          <w:szCs w:val="24"/>
        </w:rPr>
        <w:tab/>
      </w:r>
      <w:r w:rsidR="00F24EBA">
        <w:rPr>
          <w:rFonts w:ascii="華康楷書體 Std W5" w:eastAsia="華康楷書體 Std W5" w:hAnsi="華康楷書體 Std W5"/>
          <w:color w:val="000000" w:themeColor="text1"/>
          <w:szCs w:val="24"/>
        </w:rPr>
        <w:tab/>
      </w:r>
      <w:r>
        <w:rPr>
          <w:rFonts w:ascii="華康楷書體 Std W5" w:eastAsia="華康楷書體 Std W5" w:hAnsi="華康楷書體 Std W5"/>
          <w:color w:val="000000" w:themeColor="text1"/>
          <w:szCs w:val="24"/>
        </w:rPr>
        <w:t>(Ｂ)</w:t>
      </w:r>
      <w:r w:rsidRPr="00F55F6D">
        <w:rPr>
          <w:rFonts w:ascii="華康楷書體 Std W5" w:eastAsia="華康楷書體 Std W5" w:hAnsi="華康楷書體 Std W5" w:hint="eastAsia"/>
          <w:color w:val="000000" w:themeColor="text1"/>
          <w:szCs w:val="24"/>
        </w:rPr>
        <w:t>染色體位於細胞核內</w:t>
      </w:r>
      <w:r w:rsidRPr="00F55F6D">
        <w:rPr>
          <w:rFonts w:ascii="華康楷書體 Std W5" w:eastAsia="華康楷書體 Std W5" w:hAnsi="華康楷書體 Std W5"/>
          <w:color w:val="000000" w:themeColor="text1"/>
          <w:szCs w:val="24"/>
        </w:rPr>
        <w:t xml:space="preserve">　</w:t>
      </w:r>
      <w:r w:rsidR="00F24EBA">
        <w:rPr>
          <w:rFonts w:ascii="華康楷書體 Std W5" w:eastAsia="華康楷書體 Std W5" w:hAnsi="華康楷書體 Std W5"/>
          <w:color w:val="000000" w:themeColor="text1"/>
          <w:szCs w:val="24"/>
        </w:rPr>
        <w:br/>
      </w:r>
      <w:r>
        <w:rPr>
          <w:rFonts w:ascii="華康楷書體 Std W5" w:eastAsia="華康楷書體 Std W5" w:hAnsi="華康楷書體 Std W5"/>
          <w:color w:val="000000" w:themeColor="text1"/>
          <w:szCs w:val="24"/>
        </w:rPr>
        <w:t>(Ｃ)</w:t>
      </w:r>
      <w:r w:rsidRPr="00F55F6D">
        <w:rPr>
          <w:rFonts w:ascii="華康楷書體 Std W5" w:eastAsia="華康楷書體 Std W5" w:hAnsi="華康楷書體 Std W5" w:hint="eastAsia"/>
          <w:color w:val="000000" w:themeColor="text1"/>
          <w:szCs w:val="24"/>
        </w:rPr>
        <w:t>減數分裂時，染色體的移動與</w:t>
      </w:r>
      <w:r w:rsidRPr="00F55F6D">
        <w:rPr>
          <w:rFonts w:ascii="華康楷書體 Std W5" w:eastAsia="華康楷書體 Std W5" w:hAnsi="華康楷書體 Std W5" w:hint="eastAsia"/>
          <w:color w:val="000000" w:themeColor="text1"/>
          <w:szCs w:val="24"/>
          <w:u w:val="single"/>
        </w:rPr>
        <w:t>孟德爾</w:t>
      </w:r>
      <w:r w:rsidRPr="00F55F6D">
        <w:rPr>
          <w:rFonts w:ascii="華康楷書體 Std W5" w:eastAsia="華康楷書體 Std W5" w:hAnsi="華康楷書體 Std W5" w:hint="eastAsia"/>
          <w:color w:val="000000" w:themeColor="text1"/>
          <w:szCs w:val="24"/>
        </w:rPr>
        <w:t>所解釋的基因行動符合</w:t>
      </w:r>
      <w:r w:rsidR="00F24EBA">
        <w:rPr>
          <w:rFonts w:ascii="華康楷書體 Std W5" w:eastAsia="華康楷書體 Std W5" w:hAnsi="華康楷書體 Std W5"/>
          <w:color w:val="000000" w:themeColor="text1"/>
          <w:szCs w:val="24"/>
        </w:rPr>
        <w:tab/>
      </w:r>
      <w:r>
        <w:rPr>
          <w:rFonts w:ascii="華康楷書體 Std W5" w:eastAsia="華康楷書體 Std W5" w:hAnsi="華康楷書體 Std W5"/>
          <w:color w:val="000000" w:themeColor="text1"/>
          <w:szCs w:val="24"/>
        </w:rPr>
        <w:t>(Ｄ)</w:t>
      </w:r>
      <w:r w:rsidRPr="00F55F6D">
        <w:rPr>
          <w:rFonts w:ascii="華康楷書體 Std W5" w:eastAsia="華康楷書體 Std W5" w:hAnsi="華康楷書體 Std W5" w:hint="eastAsia"/>
          <w:color w:val="000000" w:themeColor="text1"/>
          <w:szCs w:val="24"/>
        </w:rPr>
        <w:t>精、卵的貢獻度相等</w:t>
      </w:r>
      <w:r w:rsidRPr="00F55F6D">
        <w:rPr>
          <w:rFonts w:ascii="華康楷書體 Std W5" w:eastAsia="華康楷書體 Std W5" w:hAnsi="華康楷書體 Std W5"/>
          <w:color w:val="000000" w:themeColor="text1"/>
          <w:szCs w:val="24"/>
        </w:rPr>
        <w:t xml:space="preserve">　</w:t>
      </w:r>
    </w:p>
    <w:p w:rsidR="003D1110" w:rsidRPr="00F55F6D"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olor w:val="000000" w:themeColor="text1"/>
          <w:sz w:val="24"/>
          <w:szCs w:val="24"/>
        </w:rPr>
      </w:pPr>
    </w:p>
    <w:p w:rsidR="003D1110" w:rsidRPr="00F55F6D"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 xml:space="preserve">22. </w:t>
      </w:r>
      <w:r w:rsidRPr="00F55F6D">
        <w:rPr>
          <w:rFonts w:ascii="華康楷書體 Std W5" w:eastAsia="華康楷書體 Std W5" w:hAnsi="華康楷書體 Std W5" w:hint="eastAsia"/>
          <w:snapToGrid w:val="0"/>
          <w:color w:val="000000" w:themeColor="text1"/>
          <w:kern w:val="0"/>
          <w:szCs w:val="24"/>
        </w:rPr>
        <w:t>已知「人的體細胞中，含氮鹼基A的數目與T的數目相等」，「成熟生殖細胞中的染色體為體細胞的一半」，根據你對DNA及細胞染色體的了解，下列何者最正確？</w:t>
      </w:r>
      <w:r w:rsidRPr="00F55F6D">
        <w:rPr>
          <w:rFonts w:ascii="華康楷書體 Std W5" w:eastAsia="華康楷書體 Std W5" w:hAnsi="華康楷書體 Std W5"/>
          <w:snapToGrid w:val="0"/>
          <w:color w:val="000000" w:themeColor="text1"/>
          <w:kern w:val="0"/>
          <w:szCs w:val="24"/>
        </w:rPr>
        <w:br/>
      </w:r>
      <w:r>
        <w:rPr>
          <w:rFonts w:ascii="華康楷書體 Std W5" w:eastAsia="華康楷書體 Std W5" w:hAnsi="華康楷書體 Std W5"/>
          <w:color w:val="000000" w:themeColor="text1"/>
          <w:szCs w:val="24"/>
        </w:rPr>
        <w:t>(Ａ)</w:t>
      </w:r>
      <w:r w:rsidRPr="00F55F6D">
        <w:rPr>
          <w:rFonts w:ascii="華康楷書體 Std W5" w:eastAsia="華康楷書體 Std W5" w:hAnsi="華康楷書體 Std W5" w:hint="eastAsia"/>
          <w:snapToGrid w:val="0"/>
          <w:color w:val="000000" w:themeColor="text1"/>
          <w:kern w:val="0"/>
          <w:szCs w:val="24"/>
        </w:rPr>
        <w:t>成熟生殖細胞中含氮鹼基A的數目仍與T的數目相等</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t>(Ｂ)</w:t>
      </w:r>
      <w:r w:rsidRPr="00F55F6D">
        <w:rPr>
          <w:rFonts w:ascii="華康楷書體 Std W5" w:eastAsia="華康楷書體 Std W5" w:hAnsi="華康楷書體 Std W5" w:hint="eastAsia"/>
          <w:snapToGrid w:val="0"/>
          <w:color w:val="000000" w:themeColor="text1"/>
          <w:kern w:val="0"/>
          <w:szCs w:val="24"/>
        </w:rPr>
        <w:t>成熟生殖細胞中含氮鹼基A的數目為體細胞含氮鹼基A的數目的一半</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t>(Ｃ)</w:t>
      </w:r>
      <w:r w:rsidRPr="00F55F6D">
        <w:rPr>
          <w:rFonts w:ascii="華康楷書體 Std W5" w:eastAsia="華康楷書體 Std W5" w:hAnsi="華康楷書體 Std W5" w:hint="eastAsia"/>
          <w:snapToGrid w:val="0"/>
          <w:color w:val="000000" w:themeColor="text1"/>
          <w:kern w:val="0"/>
          <w:szCs w:val="24"/>
        </w:rPr>
        <w:t>成熟生殖細胞中含氮鹼基A的數目與體細胞含氮鹼基A的數目相等，但成熟生殖細胞中缺含氮鹼基T</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t>(Ｄ)</w:t>
      </w:r>
      <w:r w:rsidRPr="00F55F6D">
        <w:rPr>
          <w:rFonts w:ascii="華康楷書體 Std W5" w:eastAsia="華康楷書體 Std W5" w:hAnsi="華康楷書體 Std W5" w:hint="eastAsia"/>
          <w:snapToGrid w:val="0"/>
          <w:color w:val="000000" w:themeColor="text1"/>
          <w:kern w:val="0"/>
          <w:szCs w:val="24"/>
        </w:rPr>
        <w:t>成熟生殖細胞中含氮鹼基A的數目與T的數目已無關係</w:t>
      </w:r>
      <w:r w:rsidRPr="00F55F6D">
        <w:rPr>
          <w:rFonts w:ascii="華康楷書體 Std W5" w:eastAsia="華康楷書體 Std W5" w:hAnsi="華康楷書體 Std W5"/>
          <w:color w:val="000000" w:themeColor="text1"/>
          <w:szCs w:val="24"/>
        </w:rPr>
        <w:t xml:space="preserve">　</w:t>
      </w:r>
    </w:p>
    <w:p w:rsidR="003D1110" w:rsidRDefault="003D1110" w:rsidP="003D1110">
      <w:pPr>
        <w:widowControl/>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br w:type="page"/>
      </w:r>
    </w:p>
    <w:p w:rsidR="003D1110" w:rsidRPr="00F55F6D"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sidRPr="00F55F6D">
        <w:rPr>
          <w:rFonts w:ascii="華康楷書體 Std W5" w:eastAsia="華康楷書體 Std W5" w:hAnsi="華康楷書體 Std W5"/>
          <w:noProof/>
          <w:color w:val="000000" w:themeColor="text1"/>
          <w:szCs w:val="24"/>
        </w:rPr>
        <w:drawing>
          <wp:anchor distT="0" distB="0" distL="114300" distR="114300" simplePos="0" relativeHeight="252184064" behindDoc="0" locked="0" layoutInCell="1" allowOverlap="1" wp14:anchorId="52D0E670" wp14:editId="33253373">
            <wp:simplePos x="0" y="0"/>
            <wp:positionH relativeFrom="column">
              <wp:posOffset>5389082</wp:posOffset>
            </wp:positionH>
            <wp:positionV relativeFrom="paragraph">
              <wp:posOffset>0</wp:posOffset>
            </wp:positionV>
            <wp:extent cx="1054100" cy="1958975"/>
            <wp:effectExtent l="0" t="0" r="0" b="3175"/>
            <wp:wrapSquare wrapText="bothSides"/>
            <wp:docPr id="750" name="圖片 750" descr="ZWD24C-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ZWD24C-14-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054100" cy="19589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rFonts w:ascii="華康楷書體 Std W5" w:eastAsia="華康楷書體 Std W5" w:hAnsi="華康楷書體 Std W5"/>
          <w:color w:val="000000" w:themeColor="text1"/>
          <w:szCs w:val="24"/>
        </w:rPr>
        <w:t xml:space="preserve">23. </w:t>
      </w:r>
      <w:r w:rsidRPr="00F55F6D">
        <w:rPr>
          <w:rFonts w:ascii="華康楷書體 Std W5" w:eastAsia="華康楷書體 Std W5" w:hAnsi="華康楷書體 Std W5" w:hint="eastAsia"/>
          <w:snapToGrid w:val="0"/>
          <w:color w:val="000000" w:themeColor="text1"/>
          <w:szCs w:val="24"/>
        </w:rPr>
        <w:t>附圖為核酸分子的基本結構，下列敘述何者</w:t>
      </w:r>
      <w:r w:rsidRPr="00F55F6D">
        <w:rPr>
          <w:rFonts w:ascii="華康楷書體 Std W5" w:eastAsia="華康楷書體 Std W5" w:hAnsi="華康楷書體 Std W5" w:hint="eastAsia"/>
          <w:snapToGrid w:val="0"/>
          <w:color w:val="000000" w:themeColor="text1"/>
          <w:szCs w:val="24"/>
          <w:u w:val="double"/>
        </w:rPr>
        <w:t>錯誤</w:t>
      </w:r>
      <w:r w:rsidRPr="00F55F6D">
        <w:rPr>
          <w:rFonts w:ascii="華康楷書體 Std W5" w:eastAsia="華康楷書體 Std W5" w:hAnsi="華康楷書體 Std W5" w:hint="eastAsia"/>
          <w:snapToGrid w:val="0"/>
          <w:color w:val="000000" w:themeColor="text1"/>
          <w:szCs w:val="24"/>
        </w:rPr>
        <w:t>？</w:t>
      </w:r>
      <w:r w:rsidRPr="00F55F6D">
        <w:rPr>
          <w:rFonts w:ascii="華康楷書體 Std W5" w:eastAsia="華康楷書體 Std W5" w:hAnsi="華康楷書體 Std W5"/>
          <w:snapToGrid w:val="0"/>
          <w:color w:val="000000" w:themeColor="text1"/>
          <w:szCs w:val="24"/>
        </w:rPr>
        <w:br/>
      </w:r>
      <w:r>
        <w:rPr>
          <w:rFonts w:ascii="華康楷書體 Std W5" w:eastAsia="華康楷書體 Std W5" w:hAnsi="華康楷書體 Std W5"/>
          <w:color w:val="000000" w:themeColor="text1"/>
          <w:szCs w:val="24"/>
        </w:rPr>
        <w:t>(Ａ)</w:t>
      </w:r>
      <w:r w:rsidRPr="00F55F6D">
        <w:rPr>
          <w:rFonts w:ascii="華康楷書體 Std W5" w:eastAsia="華康楷書體 Std W5" w:hAnsi="華康楷書體 Std W5"/>
          <w:snapToGrid w:val="0"/>
          <w:color w:val="000000" w:themeColor="text1"/>
          <w:szCs w:val="24"/>
        </w:rPr>
        <w:t>1</w:t>
      </w:r>
      <w:r w:rsidRPr="00F55F6D">
        <w:rPr>
          <w:rFonts w:ascii="華康楷書體 Std W5" w:eastAsia="華康楷書體 Std W5" w:hAnsi="華康楷書體 Std W5" w:hint="eastAsia"/>
          <w:snapToGrid w:val="0"/>
          <w:color w:val="000000" w:themeColor="text1"/>
          <w:szCs w:val="24"/>
        </w:rPr>
        <w:t>可作為區分</w:t>
      </w:r>
      <w:r w:rsidRPr="00F55F6D">
        <w:rPr>
          <w:rFonts w:ascii="華康楷書體 Std W5" w:eastAsia="華康楷書體 Std W5" w:hAnsi="華康楷書體 Std W5"/>
          <w:snapToGrid w:val="0"/>
          <w:color w:val="000000" w:themeColor="text1"/>
          <w:szCs w:val="24"/>
        </w:rPr>
        <w:t>DNA</w:t>
      </w:r>
      <w:r w:rsidRPr="00F55F6D">
        <w:rPr>
          <w:rFonts w:ascii="華康楷書體 Std W5" w:eastAsia="華康楷書體 Std W5" w:hAnsi="華康楷書體 Std W5" w:hint="eastAsia"/>
          <w:snapToGrid w:val="0"/>
          <w:color w:val="000000" w:themeColor="text1"/>
          <w:szCs w:val="24"/>
        </w:rPr>
        <w:t>或</w:t>
      </w:r>
      <w:r w:rsidRPr="00F55F6D">
        <w:rPr>
          <w:rFonts w:ascii="華康楷書體 Std W5" w:eastAsia="華康楷書體 Std W5" w:hAnsi="華康楷書體 Std W5"/>
          <w:snapToGrid w:val="0"/>
          <w:color w:val="000000" w:themeColor="text1"/>
          <w:szCs w:val="24"/>
        </w:rPr>
        <w:t>RNA</w:t>
      </w:r>
      <w:r w:rsidRPr="00F55F6D">
        <w:rPr>
          <w:rFonts w:ascii="華康楷書體 Std W5" w:eastAsia="華康楷書體 Std W5" w:hAnsi="華康楷書體 Std W5" w:hint="eastAsia"/>
          <w:snapToGrid w:val="0"/>
          <w:color w:val="000000" w:themeColor="text1"/>
          <w:szCs w:val="24"/>
        </w:rPr>
        <w:t>的依據</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t>(Ｂ)</w:t>
      </w:r>
      <w:r w:rsidRPr="00F55F6D">
        <w:rPr>
          <w:rFonts w:ascii="華康楷書體 Std W5" w:eastAsia="華康楷書體 Std W5" w:hAnsi="華康楷書體 Std W5"/>
          <w:snapToGrid w:val="0"/>
          <w:color w:val="000000" w:themeColor="text1"/>
          <w:szCs w:val="24"/>
        </w:rPr>
        <w:t>3</w:t>
      </w:r>
      <w:r w:rsidRPr="00F55F6D">
        <w:rPr>
          <w:rFonts w:ascii="華康楷書體 Std W5" w:eastAsia="華康楷書體 Std W5" w:hAnsi="華康楷書體 Std W5" w:hint="eastAsia"/>
          <w:snapToGrid w:val="0"/>
          <w:color w:val="000000" w:themeColor="text1"/>
          <w:szCs w:val="24"/>
        </w:rPr>
        <w:t>可作為區分</w:t>
      </w:r>
      <w:r w:rsidRPr="00F55F6D">
        <w:rPr>
          <w:rFonts w:ascii="華康楷書體 Std W5" w:eastAsia="華康楷書體 Std W5" w:hAnsi="華康楷書體 Std W5"/>
          <w:snapToGrid w:val="0"/>
          <w:color w:val="000000" w:themeColor="text1"/>
          <w:szCs w:val="24"/>
        </w:rPr>
        <w:t>DNA</w:t>
      </w:r>
      <w:r w:rsidRPr="00F55F6D">
        <w:rPr>
          <w:rFonts w:ascii="華康楷書體 Std W5" w:eastAsia="華康楷書體 Std W5" w:hAnsi="華康楷書體 Std W5" w:hint="eastAsia"/>
          <w:snapToGrid w:val="0"/>
          <w:color w:val="000000" w:themeColor="text1"/>
          <w:szCs w:val="24"/>
        </w:rPr>
        <w:t>或</w:t>
      </w:r>
      <w:r w:rsidRPr="00F55F6D">
        <w:rPr>
          <w:rFonts w:ascii="華康楷書體 Std W5" w:eastAsia="華康楷書體 Std W5" w:hAnsi="華康楷書體 Std W5"/>
          <w:snapToGrid w:val="0"/>
          <w:color w:val="000000" w:themeColor="text1"/>
          <w:szCs w:val="24"/>
        </w:rPr>
        <w:t>RNA</w:t>
      </w:r>
      <w:r w:rsidRPr="00F55F6D">
        <w:rPr>
          <w:rFonts w:ascii="華康楷書體 Std W5" w:eastAsia="華康楷書體 Std W5" w:hAnsi="華康楷書體 Std W5" w:hint="eastAsia"/>
          <w:snapToGrid w:val="0"/>
          <w:color w:val="000000" w:themeColor="text1"/>
          <w:szCs w:val="24"/>
        </w:rPr>
        <w:t>的依據</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t>(Ｃ)</w:t>
      </w:r>
      <w:r w:rsidRPr="00F55F6D">
        <w:rPr>
          <w:rFonts w:ascii="華康楷書體 Std W5" w:eastAsia="華康楷書體 Std W5" w:hAnsi="華康楷書體 Std W5"/>
          <w:snapToGrid w:val="0"/>
          <w:color w:val="000000" w:themeColor="text1"/>
          <w:szCs w:val="24"/>
        </w:rPr>
        <w:t>4</w:t>
      </w:r>
      <w:r w:rsidRPr="00F55F6D">
        <w:rPr>
          <w:rFonts w:ascii="華康楷書體 Std W5" w:eastAsia="華康楷書體 Std W5" w:hAnsi="華康楷書體 Std W5" w:hint="eastAsia"/>
          <w:snapToGrid w:val="0"/>
          <w:color w:val="000000" w:themeColor="text1"/>
          <w:szCs w:val="24"/>
        </w:rPr>
        <w:t>可作為區分</w:t>
      </w:r>
      <w:r w:rsidRPr="00F55F6D">
        <w:rPr>
          <w:rFonts w:ascii="華康楷書體 Std W5" w:eastAsia="華康楷書體 Std W5" w:hAnsi="華康楷書體 Std W5"/>
          <w:snapToGrid w:val="0"/>
          <w:color w:val="000000" w:themeColor="text1"/>
          <w:szCs w:val="24"/>
        </w:rPr>
        <w:t>DNA</w:t>
      </w:r>
      <w:r w:rsidRPr="00F55F6D">
        <w:rPr>
          <w:rFonts w:ascii="華康楷書體 Std W5" w:eastAsia="華康楷書體 Std W5" w:hAnsi="華康楷書體 Std W5" w:hint="eastAsia"/>
          <w:snapToGrid w:val="0"/>
          <w:color w:val="000000" w:themeColor="text1"/>
          <w:szCs w:val="24"/>
        </w:rPr>
        <w:t>或</w:t>
      </w:r>
      <w:r w:rsidRPr="00F55F6D">
        <w:rPr>
          <w:rFonts w:ascii="華康楷書體 Std W5" w:eastAsia="華康楷書體 Std W5" w:hAnsi="華康楷書體 Std W5"/>
          <w:snapToGrid w:val="0"/>
          <w:color w:val="000000" w:themeColor="text1"/>
          <w:szCs w:val="24"/>
        </w:rPr>
        <w:t>RNA</w:t>
      </w:r>
      <w:r w:rsidRPr="00F55F6D">
        <w:rPr>
          <w:rFonts w:ascii="華康楷書體 Std W5" w:eastAsia="華康楷書體 Std W5" w:hAnsi="華康楷書體 Std W5" w:hint="eastAsia"/>
          <w:snapToGrid w:val="0"/>
          <w:color w:val="000000" w:themeColor="text1"/>
          <w:szCs w:val="24"/>
        </w:rPr>
        <w:t>的依據</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t>(Ｄ)</w:t>
      </w:r>
      <w:r w:rsidRPr="00F55F6D">
        <w:rPr>
          <w:rFonts w:ascii="華康楷書體 Std W5" w:eastAsia="華康楷書體 Std W5" w:hAnsi="華康楷書體 Std W5" w:hint="eastAsia"/>
          <w:snapToGrid w:val="0"/>
          <w:color w:val="000000" w:themeColor="text1"/>
          <w:szCs w:val="24"/>
        </w:rPr>
        <w:t>若此核酸為</w:t>
      </w:r>
      <w:r w:rsidRPr="00F55F6D">
        <w:rPr>
          <w:rFonts w:ascii="華康楷書體 Std W5" w:eastAsia="華康楷書體 Std W5" w:hAnsi="華康楷書體 Std W5"/>
          <w:snapToGrid w:val="0"/>
          <w:color w:val="000000" w:themeColor="text1"/>
          <w:szCs w:val="24"/>
        </w:rPr>
        <w:t>DNA</w:t>
      </w:r>
      <w:r w:rsidRPr="00F55F6D">
        <w:rPr>
          <w:rFonts w:ascii="華康楷書體 Std W5" w:eastAsia="華康楷書體 Std W5" w:hAnsi="華康楷書體 Std W5" w:hint="eastAsia"/>
          <w:snapToGrid w:val="0"/>
          <w:color w:val="000000" w:themeColor="text1"/>
          <w:szCs w:val="24"/>
        </w:rPr>
        <w:t>，則左邊一股的鹼基序列由上到下為</w:t>
      </w:r>
      <w:r w:rsidRPr="00F55F6D">
        <w:rPr>
          <w:rFonts w:ascii="華康楷書體 Std W5" w:eastAsia="華康楷書體 Std W5" w:hAnsi="華康楷書體 Std W5"/>
          <w:snapToGrid w:val="0"/>
          <w:color w:val="000000" w:themeColor="text1"/>
          <w:szCs w:val="24"/>
        </w:rPr>
        <w:t>ACTG</w:t>
      </w:r>
      <w:r w:rsidRPr="00F55F6D">
        <w:rPr>
          <w:rFonts w:ascii="華康楷書體 Std W5" w:eastAsia="華康楷書體 Std W5" w:hAnsi="華康楷書體 Std W5"/>
          <w:color w:val="000000" w:themeColor="text1"/>
          <w:szCs w:val="24"/>
        </w:rPr>
        <w:t xml:space="preserve">　</w:t>
      </w:r>
    </w:p>
    <w:p w:rsidR="003D1110" w:rsidRPr="00F55F6D"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p>
    <w:p w:rsidR="003D1110" w:rsidRPr="00F55F6D"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olor w:val="000000" w:themeColor="text1"/>
          <w:sz w:val="24"/>
          <w:szCs w:val="24"/>
        </w:rPr>
      </w:pPr>
    </w:p>
    <w:p w:rsidR="003D1110" w:rsidRPr="00F55F6D"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 xml:space="preserve">24. </w:t>
      </w:r>
      <w:r w:rsidRPr="00F55F6D">
        <w:rPr>
          <w:rFonts w:ascii="華康楷書體 Std W5" w:eastAsia="華康楷書體 Std W5" w:hAnsi="華康楷書體 Std W5" w:hint="eastAsia"/>
          <w:snapToGrid w:val="0"/>
          <w:color w:val="000000" w:themeColor="text1"/>
          <w:kern w:val="0"/>
          <w:szCs w:val="24"/>
        </w:rPr>
        <w:t>有關DNA分子的敘述，正確者為：</w:t>
      </w:r>
      <w:r w:rsidRPr="00F55F6D">
        <w:rPr>
          <w:rFonts w:ascii="華康楷書體 Std W5" w:eastAsia="華康楷書體 Std W5" w:hAnsi="華康楷書體 Std W5"/>
          <w:snapToGrid w:val="0"/>
          <w:color w:val="000000" w:themeColor="text1"/>
          <w:kern w:val="0"/>
          <w:szCs w:val="24"/>
        </w:rPr>
        <w:br/>
      </w:r>
      <w:r>
        <w:rPr>
          <w:rFonts w:ascii="華康楷書體 Std W5" w:eastAsia="華康楷書體 Std W5" w:hAnsi="華康楷書體 Std W5"/>
          <w:color w:val="000000" w:themeColor="text1"/>
          <w:szCs w:val="24"/>
        </w:rPr>
        <w:t>(Ａ)</w:t>
      </w:r>
      <w:r w:rsidRPr="00F55F6D">
        <w:rPr>
          <w:rFonts w:ascii="華康楷書體 Std W5" w:eastAsia="華康楷書體 Std W5" w:hAnsi="華康楷書體 Std W5" w:hint="eastAsia"/>
          <w:snapToGrid w:val="0"/>
          <w:color w:val="000000" w:themeColor="text1"/>
          <w:kern w:val="0"/>
          <w:szCs w:val="24"/>
        </w:rPr>
        <w:t>雙股DNA分子中兩股的含氮鹼基排列順序相同</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t>(Ｂ)</w:t>
      </w:r>
      <w:r w:rsidRPr="00F55F6D">
        <w:rPr>
          <w:rFonts w:ascii="華康楷書體 Std W5" w:eastAsia="華康楷書體 Std W5" w:hAnsi="華康楷書體 Std W5" w:hint="eastAsia"/>
          <w:snapToGrid w:val="0"/>
          <w:color w:val="000000" w:themeColor="text1"/>
          <w:kern w:val="0"/>
          <w:szCs w:val="24"/>
        </w:rPr>
        <w:t>嘧啶只存在於DNA中</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t>(Ｃ)</w:t>
      </w:r>
      <w:r w:rsidRPr="00F55F6D">
        <w:rPr>
          <w:rFonts w:ascii="華康楷書體 Std W5" w:eastAsia="華康楷書體 Std W5" w:hAnsi="華康楷書體 Std W5" w:hint="eastAsia"/>
          <w:snapToGrid w:val="0"/>
          <w:color w:val="000000" w:themeColor="text1"/>
          <w:kern w:val="0"/>
          <w:szCs w:val="24"/>
        </w:rPr>
        <w:t>DNA分子複製時製造出全新的DNA，故為全保留方式複製</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t>(Ｄ)</w:t>
      </w:r>
      <w:r w:rsidRPr="00F55F6D">
        <w:rPr>
          <w:rFonts w:ascii="華康楷書體 Std W5" w:eastAsia="華康楷書體 Std W5" w:hAnsi="華康楷書體 Std W5" w:hint="eastAsia"/>
          <w:snapToGrid w:val="0"/>
          <w:color w:val="000000" w:themeColor="text1"/>
          <w:kern w:val="0"/>
          <w:szCs w:val="24"/>
        </w:rPr>
        <w:t>DNA分子可用放射性</w:t>
      </w:r>
      <w:r w:rsidRPr="00F55F6D">
        <w:rPr>
          <w:rFonts w:ascii="華康楷書體 Std W5" w:eastAsia="華康楷書體 Std W5" w:hAnsi="華康楷書體 Std W5" w:hint="eastAsia"/>
          <w:snapToGrid w:val="0"/>
          <w:color w:val="000000" w:themeColor="text1"/>
          <w:kern w:val="0"/>
          <w:szCs w:val="24"/>
          <w:vertAlign w:val="superscript"/>
        </w:rPr>
        <w:t>35</w:t>
      </w:r>
      <w:r w:rsidRPr="00F55F6D">
        <w:rPr>
          <w:rFonts w:ascii="華康楷書體 Std W5" w:eastAsia="華康楷書體 Std W5" w:hAnsi="華康楷書體 Std W5" w:hint="eastAsia"/>
          <w:snapToGrid w:val="0"/>
          <w:color w:val="000000" w:themeColor="text1"/>
          <w:kern w:val="0"/>
          <w:szCs w:val="24"/>
        </w:rPr>
        <w:t>P標記追蹤</w:t>
      </w:r>
      <w:r w:rsidRPr="00F55F6D">
        <w:rPr>
          <w:rFonts w:ascii="華康楷書體 Std W5" w:eastAsia="華康楷書體 Std W5" w:hAnsi="華康楷書體 Std W5"/>
          <w:color w:val="000000" w:themeColor="text1"/>
          <w:szCs w:val="24"/>
        </w:rPr>
        <w:t xml:space="preserve">　</w:t>
      </w:r>
    </w:p>
    <w:p w:rsidR="003D1110" w:rsidRPr="00F55F6D"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p>
    <w:p w:rsidR="003D1110" w:rsidRPr="00F55F6D"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sidRPr="00F55F6D">
        <w:rPr>
          <w:rFonts w:ascii="華康楷書體 Std W5" w:eastAsia="華康楷書體 Std W5" w:hAnsi="華康楷書體 Std W5"/>
          <w:noProof/>
          <w:color w:val="000000" w:themeColor="text1"/>
          <w:szCs w:val="24"/>
        </w:rPr>
        <w:drawing>
          <wp:anchor distT="0" distB="0" distL="114300" distR="114300" simplePos="0" relativeHeight="252183040" behindDoc="0" locked="0" layoutInCell="1" allowOverlap="1" wp14:anchorId="353397AC" wp14:editId="174E739C">
            <wp:simplePos x="0" y="0"/>
            <wp:positionH relativeFrom="column">
              <wp:posOffset>5343903</wp:posOffset>
            </wp:positionH>
            <wp:positionV relativeFrom="paragraph">
              <wp:posOffset>52226</wp:posOffset>
            </wp:positionV>
            <wp:extent cx="1018540" cy="1856740"/>
            <wp:effectExtent l="0" t="0" r="0" b="0"/>
            <wp:wrapSquare wrapText="bothSides"/>
            <wp:docPr id="764" name="圖片 764" descr="NS1I10-E1R-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NS1I10-E1R-2-3-18"/>
                    <pic:cNvPicPr>
                      <a:picLocks noChangeAspect="1" noChangeArrowheads="1"/>
                    </pic:cNvPicPr>
                  </pic:nvPicPr>
                  <pic:blipFill>
                    <a:blip r:embed="rId286" cstate="print">
                      <a:grayscl/>
                      <a:extLst>
                        <a:ext uri="{28A0092B-C50C-407E-A947-70E740481C1C}">
                          <a14:useLocalDpi xmlns:a14="http://schemas.microsoft.com/office/drawing/2010/main" val="0"/>
                        </a:ext>
                      </a:extLst>
                    </a:blip>
                    <a:srcRect/>
                    <a:stretch>
                      <a:fillRect/>
                    </a:stretch>
                  </pic:blipFill>
                  <pic:spPr bwMode="auto">
                    <a:xfrm>
                      <a:off x="0" y="0"/>
                      <a:ext cx="1018540" cy="18567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rFonts w:ascii="華康楷書體 Std W5" w:eastAsia="華康楷書體 Std W5" w:hAnsi="華康楷書體 Std W5"/>
          <w:color w:val="000000" w:themeColor="text1"/>
          <w:szCs w:val="24"/>
        </w:rPr>
        <w:t xml:space="preserve">25. </w:t>
      </w:r>
      <w:r w:rsidRPr="00F55F6D">
        <w:rPr>
          <w:rFonts w:ascii="華康楷書體 Std W5" w:eastAsia="華康楷書體 Std W5" w:hAnsi="華康楷書體 Std W5" w:hint="eastAsia"/>
          <w:color w:val="000000" w:themeColor="text1"/>
          <w:kern w:val="0"/>
          <w:szCs w:val="24"/>
          <w:lang w:val="zh-TW"/>
        </w:rPr>
        <w:t>附</w:t>
      </w:r>
      <w:r w:rsidRPr="00F55F6D">
        <w:rPr>
          <w:rFonts w:ascii="華康楷書體 Std W5" w:eastAsia="華康楷書體 Std W5" w:hAnsi="華康楷書體 Std W5"/>
          <w:color w:val="000000" w:themeColor="text1"/>
          <w:kern w:val="0"/>
          <w:szCs w:val="24"/>
          <w:lang w:val="zh-TW"/>
        </w:rPr>
        <w:t>圖為利用X光觀察DNA所繪出之立體的雙股結構示意圖；圖中</w:t>
      </w:r>
      <w:r w:rsidRPr="00F55F6D">
        <w:rPr>
          <w:rFonts w:ascii="華康楷書體 Std W5" w:eastAsia="華康楷書體 Std W5" w:hAnsi="華康楷書體 Std W5"/>
          <w:color w:val="000000" w:themeColor="text1"/>
          <w:kern w:val="0"/>
          <w:szCs w:val="24"/>
          <w:lang w:val="zh-TW"/>
        </w:rPr>
        <w:br/>
        <w:t>的</w:t>
      </w:r>
      <w:r w:rsidRPr="00F55F6D">
        <w:rPr>
          <w:rFonts w:ascii="華康楷書體 Std W5" w:eastAsia="華康楷書體 Std W5" w:hAnsi="華康楷書體 Std W5"/>
          <w:i/>
          <w:color w:val="000000" w:themeColor="text1"/>
          <w:kern w:val="0"/>
          <w:szCs w:val="24"/>
          <w:lang w:val="zh-TW"/>
        </w:rPr>
        <w:t>θ</w:t>
      </w:r>
      <w:r w:rsidRPr="00F55F6D">
        <w:rPr>
          <w:rFonts w:ascii="華康楷書體 Std W5" w:eastAsia="華康楷書體 Std W5" w:hAnsi="華康楷書體 Std W5"/>
          <w:color w:val="000000" w:themeColor="text1"/>
          <w:kern w:val="0"/>
          <w:szCs w:val="24"/>
          <w:lang w:val="zh-TW"/>
        </w:rPr>
        <w:t>代表DNA結構旋轉的角度，其中Y段雙股的DNA 共含有多少個含氮鹼基？</w:t>
      </w:r>
      <w:r w:rsidRPr="00F55F6D">
        <w:rPr>
          <w:rFonts w:ascii="華康楷書體 Std W5" w:eastAsia="華康楷書體 Std W5" w:hAnsi="華康楷書體 Std W5" w:hint="eastAsia"/>
          <w:color w:val="000000" w:themeColor="text1"/>
          <w:kern w:val="0"/>
          <w:szCs w:val="24"/>
          <w:lang w:val="zh-TW"/>
        </w:rPr>
        <w:br/>
      </w:r>
      <w:r w:rsidRPr="00F55F6D">
        <w:rPr>
          <w:rFonts w:ascii="華康楷書體 Std W5" w:eastAsia="華康楷書體 Std W5" w:hAnsi="華康楷書體 Std W5"/>
          <w:color w:val="000000" w:themeColor="text1"/>
          <w:kern w:val="0"/>
          <w:szCs w:val="24"/>
          <w:lang w:val="zh-TW"/>
        </w:rPr>
        <w:br/>
      </w:r>
      <w:r>
        <w:rPr>
          <w:rFonts w:ascii="華康楷書體 Std W5" w:eastAsia="華康楷書體 Std W5" w:hAnsi="華康楷書體 Std W5"/>
          <w:color w:val="000000" w:themeColor="text1"/>
          <w:szCs w:val="24"/>
        </w:rPr>
        <w:t>(Ａ)</w:t>
      </w:r>
      <w:r w:rsidRPr="00F55F6D">
        <w:rPr>
          <w:rFonts w:ascii="華康楷書體 Std W5" w:eastAsia="華康楷書體 Std W5" w:hAnsi="華康楷書體 Std W5"/>
          <w:color w:val="000000" w:themeColor="text1"/>
          <w:kern w:val="0"/>
          <w:szCs w:val="24"/>
          <w:lang w:val="zh-TW"/>
        </w:rPr>
        <w:t>8</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t>(Ｂ)</w:t>
      </w:r>
      <w:r w:rsidRPr="00F55F6D">
        <w:rPr>
          <w:rFonts w:ascii="華康楷書體 Std W5" w:eastAsia="華康楷書體 Std W5" w:hAnsi="華康楷書體 Std W5"/>
          <w:color w:val="000000" w:themeColor="text1"/>
          <w:kern w:val="0"/>
          <w:szCs w:val="24"/>
          <w:lang w:val="zh-TW"/>
        </w:rPr>
        <w:t>10</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t>(Ｃ)</w:t>
      </w:r>
      <w:r w:rsidRPr="00F55F6D">
        <w:rPr>
          <w:rFonts w:ascii="華康楷書體 Std W5" w:eastAsia="華康楷書體 Std W5" w:hAnsi="華康楷書體 Std W5"/>
          <w:color w:val="000000" w:themeColor="text1"/>
          <w:kern w:val="0"/>
          <w:szCs w:val="24"/>
          <w:lang w:val="zh-TW"/>
        </w:rPr>
        <w:t>12</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t>(Ｄ)</w:t>
      </w:r>
      <w:r w:rsidRPr="00F55F6D">
        <w:rPr>
          <w:rFonts w:ascii="華康楷書體 Std W5" w:eastAsia="華康楷書體 Std W5" w:hAnsi="華康楷書體 Std W5"/>
          <w:color w:val="000000" w:themeColor="text1"/>
          <w:kern w:val="0"/>
          <w:szCs w:val="24"/>
          <w:lang w:val="zh-TW"/>
        </w:rPr>
        <w:t>16</w:t>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t>(Ｅ)</w:t>
      </w:r>
      <w:r w:rsidRPr="00F55F6D">
        <w:rPr>
          <w:rFonts w:ascii="華康楷書體 Std W5" w:eastAsia="華康楷書體 Std W5" w:hAnsi="華康楷書體 Std W5"/>
          <w:color w:val="000000" w:themeColor="text1"/>
          <w:kern w:val="0"/>
          <w:szCs w:val="24"/>
          <w:lang w:val="zh-TW"/>
        </w:rPr>
        <w:t>20</w:t>
      </w:r>
      <w:r w:rsidRPr="00F55F6D">
        <w:rPr>
          <w:rFonts w:ascii="華康楷書體 Std W5" w:eastAsia="華康楷書體 Std W5" w:hAnsi="華康楷書體 Std W5"/>
          <w:color w:val="000000" w:themeColor="text1"/>
          <w:szCs w:val="24"/>
        </w:rPr>
        <w:t xml:space="preserve">　</w:t>
      </w:r>
    </w:p>
    <w:p w:rsidR="003D1110" w:rsidRPr="00834C4C"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b/>
          <w:spacing w:val="0"/>
          <w:sz w:val="28"/>
          <w:szCs w:val="28"/>
        </w:rPr>
      </w:pPr>
      <w:r w:rsidRPr="00F55F6D">
        <w:rPr>
          <w:rFonts w:ascii="華康楷書體 Std W5" w:eastAsia="華康楷書體 Std W5" w:hAnsi="華康楷書體 Std W5"/>
          <w:color w:val="000000" w:themeColor="text1"/>
          <w:sz w:val="24"/>
          <w:szCs w:val="24"/>
        </w:rPr>
        <w:br w:type="page"/>
      </w:r>
      <w:r w:rsidRPr="00834C4C">
        <w:rPr>
          <w:rFonts w:ascii="華康楷書體 Std W5" w:eastAsia="華康楷書體 Std W5" w:hAnsi="華康楷書體 Std W5" w:hint="eastAsia"/>
          <w:b/>
          <w:spacing w:val="0"/>
          <w:sz w:val="28"/>
          <w:szCs w:val="28"/>
        </w:rPr>
        <w:t>二、多選題</w:t>
      </w:r>
    </w:p>
    <w:p w:rsidR="003D1110"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 </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與</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有何不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內有胸腺嘧啶，</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無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為雙股核苷酸鏈所組成，</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為單股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的五碳醣無氧，</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的有氧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只位在細胞核內，</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只位在細胞質中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為大分子，</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為小分子。</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2. 某種核酸分子經分析，確定是</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而非雙股</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下列哪些資料可支持此分析結果？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含有核糖分子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含有脲嘧啶，但不含胸腺嘧啶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磷酸分子數＝五碳醣分子數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嘌呤分子數與嘧啶分子數不等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含氮鹼基共有四種。</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3. 孟德爾遺傳實驗和染色體與基因的學說有許多地方是互相吻合的，下列關於這兩個遺傳學領域的配對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一個性狀由兩個遺傳因子控制：一對同源染色體上有一對等位基因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分離律：減數分裂時同源染色體會互相分離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獨立分配律：減數分裂時同源染色體會相互聯會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豌豆有相對性狀：同源染色體分別來自父系和母系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顯性因子和隱性因子的異型合子只會表現出顯性性狀：成對同源染色體只有其中一條有作用。</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4. 某</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含有</w:t>
      </w:r>
      <w:r w:rsidRPr="00834C4C">
        <w:rPr>
          <w:rFonts w:ascii="華康楷書體 Std W5" w:eastAsia="華康楷書體 Std W5" w:hAnsi="華康楷書體 Std W5" w:cs="Arial"/>
          <w:color w:val="000000"/>
          <w:sz w:val="24"/>
          <w:szCs w:val="24"/>
        </w:rPr>
        <w:t>30%</w:t>
      </w:r>
      <w:r w:rsidRPr="00834C4C">
        <w:rPr>
          <w:rFonts w:ascii="華康楷書體 Std W5" w:eastAsia="華康楷書體 Std W5" w:hAnsi="華康楷書體 Std W5" w:cs="Arial" w:hint="eastAsia"/>
          <w:color w:val="000000"/>
          <w:sz w:val="24"/>
          <w:szCs w:val="24"/>
        </w:rPr>
        <w:t>的</w:t>
      </w:r>
      <w:r w:rsidRPr="00834C4C">
        <w:rPr>
          <w:rFonts w:ascii="華康楷書體 Std W5" w:eastAsia="華康楷書體 Std W5" w:hAnsi="華康楷書體 Std W5" w:cs="Arial"/>
          <w:color w:val="000000"/>
          <w:sz w:val="24"/>
          <w:szCs w:val="24"/>
        </w:rPr>
        <w:t>A + T</w:t>
      </w:r>
      <w:r w:rsidRPr="00834C4C">
        <w:rPr>
          <w:rFonts w:ascii="華康楷書體 Std W5" w:eastAsia="華康楷書體 Std W5" w:hAnsi="華康楷書體 Std W5" w:cs="Arial" w:hint="eastAsia"/>
          <w:color w:val="000000"/>
          <w:sz w:val="24"/>
          <w:szCs w:val="24"/>
        </w:rPr>
        <w:t xml:space="preserve">，則下列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此</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含有</w:t>
      </w:r>
      <w:r w:rsidRPr="00834C4C">
        <w:rPr>
          <w:rFonts w:ascii="華康楷書體 Std W5" w:eastAsia="華康楷書體 Std W5" w:hAnsi="華康楷書體 Std W5" w:cs="Arial"/>
          <w:color w:val="000000"/>
          <w:sz w:val="24"/>
          <w:szCs w:val="24"/>
        </w:rPr>
        <w:t>30%</w:t>
      </w:r>
      <w:r w:rsidRPr="00834C4C">
        <w:rPr>
          <w:rFonts w:ascii="華康楷書體 Std W5" w:eastAsia="華康楷書體 Std W5" w:hAnsi="華康楷書體 Std W5" w:cs="Arial" w:hint="eastAsia"/>
          <w:color w:val="000000"/>
          <w:sz w:val="24"/>
          <w:szCs w:val="24"/>
        </w:rPr>
        <w:t>的</w:t>
      </w:r>
      <w:r w:rsidRPr="00834C4C">
        <w:rPr>
          <w:rFonts w:ascii="華康楷書體 Std W5" w:eastAsia="華康楷書體 Std W5" w:hAnsi="華康楷書體 Std W5" w:cs="Arial"/>
          <w:color w:val="000000"/>
          <w:sz w:val="24"/>
          <w:szCs w:val="24"/>
        </w:rPr>
        <w:t>C + G</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此</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含有</w:t>
      </w:r>
      <w:r w:rsidRPr="00834C4C">
        <w:rPr>
          <w:rFonts w:ascii="華康楷書體 Std W5" w:eastAsia="華康楷書體 Std W5" w:hAnsi="華康楷書體 Std W5" w:cs="Arial"/>
          <w:color w:val="000000"/>
          <w:sz w:val="24"/>
          <w:szCs w:val="24"/>
        </w:rPr>
        <w:t>70%</w:t>
      </w:r>
      <w:r w:rsidRPr="00834C4C">
        <w:rPr>
          <w:rFonts w:ascii="華康楷書體 Std W5" w:eastAsia="華康楷書體 Std W5" w:hAnsi="華康楷書體 Std W5" w:cs="Arial" w:hint="eastAsia"/>
          <w:color w:val="000000"/>
          <w:sz w:val="24"/>
          <w:szCs w:val="24"/>
        </w:rPr>
        <w:t>的</w:t>
      </w:r>
      <w:r w:rsidRPr="00834C4C">
        <w:rPr>
          <w:rFonts w:ascii="華康楷書體 Std W5" w:eastAsia="華康楷書體 Std W5" w:hAnsi="華康楷書體 Std W5" w:cs="Arial"/>
          <w:color w:val="000000"/>
          <w:sz w:val="24"/>
          <w:szCs w:val="24"/>
        </w:rPr>
        <w:t>C + G</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依此</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轉錄的</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其</w:t>
      </w:r>
      <w:r w:rsidRPr="00834C4C">
        <w:rPr>
          <w:rFonts w:ascii="華康楷書體 Std W5" w:eastAsia="華康楷書體 Std W5" w:hAnsi="華康楷書體 Std W5" w:cs="Arial"/>
          <w:color w:val="000000"/>
          <w:sz w:val="24"/>
          <w:szCs w:val="24"/>
        </w:rPr>
        <w:t>C + G</w:t>
      </w:r>
      <w:r w:rsidRPr="00834C4C">
        <w:rPr>
          <w:rFonts w:ascii="華康楷書體 Std W5" w:eastAsia="華康楷書體 Std W5" w:hAnsi="華康楷書體 Std W5" w:cs="Arial" w:hint="eastAsia"/>
          <w:color w:val="000000"/>
          <w:sz w:val="24"/>
          <w:szCs w:val="24"/>
        </w:rPr>
        <w:t>含量為</w:t>
      </w:r>
      <w:r w:rsidRPr="00834C4C">
        <w:rPr>
          <w:rFonts w:ascii="華康楷書體 Std W5" w:eastAsia="華康楷書體 Std W5" w:hAnsi="華康楷書體 Std W5" w:cs="Arial"/>
          <w:color w:val="000000"/>
          <w:sz w:val="24"/>
          <w:szCs w:val="24"/>
        </w:rPr>
        <w:t>30%</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依此</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轉錄的</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其</w:t>
      </w:r>
      <w:r w:rsidRPr="00834C4C">
        <w:rPr>
          <w:rFonts w:ascii="華康楷書體 Std W5" w:eastAsia="華康楷書體 Std W5" w:hAnsi="華康楷書體 Std W5" w:cs="Arial"/>
          <w:color w:val="000000"/>
          <w:sz w:val="24"/>
          <w:szCs w:val="24"/>
        </w:rPr>
        <w:t>C + G</w:t>
      </w:r>
      <w:r w:rsidRPr="00834C4C">
        <w:rPr>
          <w:rFonts w:ascii="華康楷書體 Std W5" w:eastAsia="華康楷書體 Std W5" w:hAnsi="華康楷書體 Std W5" w:cs="Arial" w:hint="eastAsia"/>
          <w:color w:val="000000"/>
          <w:sz w:val="24"/>
          <w:szCs w:val="24"/>
        </w:rPr>
        <w:t>含量為</w:t>
      </w:r>
      <w:r w:rsidRPr="00834C4C">
        <w:rPr>
          <w:rFonts w:ascii="華康楷書體 Std W5" w:eastAsia="華康楷書體 Std W5" w:hAnsi="華康楷書體 Std W5" w:cs="Arial"/>
          <w:color w:val="000000"/>
          <w:sz w:val="24"/>
          <w:szCs w:val="24"/>
        </w:rPr>
        <w:t>70%</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依此</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轉錄的</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其</w:t>
      </w:r>
      <w:r w:rsidRPr="00834C4C">
        <w:rPr>
          <w:rFonts w:ascii="華康楷書體 Std W5" w:eastAsia="華康楷書體 Std W5" w:hAnsi="華康楷書體 Std W5" w:cs="Arial"/>
          <w:color w:val="000000"/>
          <w:sz w:val="24"/>
          <w:szCs w:val="24"/>
        </w:rPr>
        <w:t>C + G</w:t>
      </w:r>
      <w:r w:rsidRPr="00834C4C">
        <w:rPr>
          <w:rFonts w:ascii="華康楷書體 Std W5" w:eastAsia="華康楷書體 Std W5" w:hAnsi="華康楷書體 Std W5" w:cs="Arial" w:hint="eastAsia"/>
          <w:color w:val="000000"/>
          <w:sz w:val="24"/>
          <w:szCs w:val="24"/>
        </w:rPr>
        <w:t>含量為</w:t>
      </w:r>
      <w:r w:rsidRPr="00834C4C">
        <w:rPr>
          <w:rFonts w:ascii="華康楷書體 Std W5" w:eastAsia="華康楷書體 Std W5" w:hAnsi="華康楷書體 Std W5" w:cs="Arial"/>
          <w:color w:val="000000"/>
          <w:sz w:val="24"/>
          <w:szCs w:val="24"/>
        </w:rPr>
        <w:t>60%</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5</w:t>
      </w:r>
      <w:r w:rsidRPr="00834C4C">
        <w:rPr>
          <w:rFonts w:ascii="華康楷書體 Std W5" w:eastAsia="華康楷書體 Std W5" w:hAnsi="華康楷書體 Std W5" w:cs="Arial" w:hint="eastAsia"/>
          <w:color w:val="000000"/>
          <w:sz w:val="24"/>
          <w:szCs w:val="24"/>
        </w:rPr>
        <w:t>.某種核酸分子，經分析確定為</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而非</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下列哪些資料可支持該說法？　</w:t>
      </w:r>
      <w:r w:rsidR="00F24EBA">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五碳醣中含有氧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具有脲嘧啶，但沒有胸腺嘧啶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磷酸分子數等於五碳醣分子數</w:t>
      </w:r>
      <w:r w:rsidR="00F24EBA">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單股核苷酸鏈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含氮鹼基共有四種。</w:t>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6</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t>以</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表示腺嘌呤數目，</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表示胸腺嘧啶數目，</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表示鳥糞嘌呤數目，</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表示胞嘧啶數目，</w:t>
      </w:r>
      <w:r w:rsidRPr="00834C4C">
        <w:rPr>
          <w:rFonts w:ascii="華康楷書體 Std W5" w:eastAsia="華康楷書體 Std W5" w:hAnsi="華康楷書體 Std W5" w:cs="Arial"/>
          <w:color w:val="000000"/>
          <w:sz w:val="24"/>
          <w:szCs w:val="24"/>
        </w:rPr>
        <w:t>P</w:t>
      </w:r>
      <w:r w:rsidRPr="00834C4C">
        <w:rPr>
          <w:rFonts w:ascii="華康楷書體 Std W5" w:eastAsia="華康楷書體 Std W5" w:hAnsi="華康楷書體 Std W5" w:cs="Arial" w:hint="eastAsia"/>
          <w:color w:val="000000"/>
          <w:sz w:val="24"/>
          <w:szCs w:val="24"/>
        </w:rPr>
        <w:t>表示磷酸數目，</w:t>
      </w:r>
      <w:r w:rsidRPr="00834C4C">
        <w:rPr>
          <w:rFonts w:ascii="華康楷書體 Std W5" w:eastAsia="華康楷書體 Std W5" w:hAnsi="華康楷書體 Std W5" w:cs="Arial"/>
          <w:color w:val="000000"/>
          <w:sz w:val="24"/>
          <w:szCs w:val="24"/>
        </w:rPr>
        <w:t>S</w:t>
      </w:r>
      <w:r w:rsidRPr="00834C4C">
        <w:rPr>
          <w:rFonts w:ascii="華康楷書體 Std W5" w:eastAsia="華康楷書體 Std W5" w:hAnsi="華康楷書體 Std W5" w:cs="Arial" w:hint="eastAsia"/>
          <w:color w:val="000000"/>
          <w:sz w:val="24"/>
          <w:szCs w:val="24"/>
        </w:rPr>
        <w:t>表示去氧核糖數目，則雙股</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分子中下列關係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P</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S</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P</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2(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G/T</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t>S</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7</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t>下列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結構的敘述，哪幾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分子中的五碳醣是去氧核糖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雙股</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w:t>
      </w:r>
      <w:r w:rsidRPr="00834C4C">
        <w:rPr>
          <w:rFonts w:ascii="華康楷書體 Std W5" w:eastAsia="華康楷書體 Std W5" w:hAnsi="華康楷書體 Std W5" w:cs="Arial"/>
          <w:color w:val="000000"/>
          <w:sz w:val="24"/>
          <w:szCs w:val="24"/>
        </w:rPr>
        <w:t>A/T</w:t>
      </w:r>
      <w:r w:rsidRPr="00834C4C">
        <w:rPr>
          <w:rFonts w:ascii="華康楷書體 Std W5" w:eastAsia="華康楷書體 Std W5" w:hAnsi="華康楷書體 Std W5" w:cs="Arial" w:hint="eastAsia"/>
          <w:color w:val="000000"/>
          <w:sz w:val="24"/>
          <w:szCs w:val="24"/>
        </w:rPr>
        <w:t>的比值等於</w:t>
      </w:r>
      <w:r w:rsidRPr="00834C4C">
        <w:rPr>
          <w:rFonts w:ascii="華康楷書體 Std W5" w:eastAsia="華康楷書體 Std W5" w:hAnsi="華康楷書體 Std W5" w:cs="Arial"/>
          <w:color w:val="000000"/>
          <w:sz w:val="24"/>
          <w:szCs w:val="24"/>
        </w:rPr>
        <w:t>C/G</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單股</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和</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 xml:space="preserve">的百分比組成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兩股的序列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雙股</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8.</w:t>
      </w:r>
      <w:r w:rsidRPr="00834C4C">
        <w:rPr>
          <w:rFonts w:ascii="華康楷書體 Std W5" w:eastAsia="華康楷書體 Std W5" w:hAnsi="華康楷書體 Std W5" w:cs="Arial"/>
          <w:color w:val="000000"/>
          <w:sz w:val="24"/>
          <w:szCs w:val="24"/>
        </w:rPr>
        <w:t xml:space="preserve"> DNA</w:t>
      </w:r>
      <w:r w:rsidRPr="00834C4C">
        <w:rPr>
          <w:rFonts w:ascii="華康楷書體 Std W5" w:eastAsia="華康楷書體 Std W5" w:hAnsi="華康楷書體 Std W5" w:cs="Arial" w:hint="eastAsia"/>
          <w:color w:val="000000"/>
          <w:sz w:val="24"/>
          <w:szCs w:val="24"/>
        </w:rPr>
        <w:t>和</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分子的結構不同之處有哪些？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核苷酸的種類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磷酸的種類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五碳醣的種類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胸腺嘧啶的分子結構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分子的長度。</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9.</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t>對</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與</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比較，選出正確的：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組成</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的含氮鹼基有</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種，組成</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的含氮鹼基也有</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 xml:space="preserve">種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組成</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與</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的核苷酸共有</w:t>
      </w:r>
      <w:r w:rsidRPr="00834C4C">
        <w:rPr>
          <w:rFonts w:ascii="華康楷書體 Std W5" w:eastAsia="華康楷書體 Std W5" w:hAnsi="華康楷書體 Std W5" w:cs="Arial"/>
          <w:color w:val="000000"/>
          <w:sz w:val="24"/>
          <w:szCs w:val="24"/>
        </w:rPr>
        <w:t>5</w:t>
      </w:r>
      <w:r w:rsidRPr="00834C4C">
        <w:rPr>
          <w:rFonts w:ascii="華康楷書體 Std W5" w:eastAsia="華康楷書體 Std W5" w:hAnsi="華康楷書體 Std W5" w:cs="Arial" w:hint="eastAsia"/>
          <w:color w:val="000000"/>
          <w:sz w:val="24"/>
          <w:szCs w:val="24"/>
        </w:rPr>
        <w:t xml:space="preserve">種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中</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未必等於</w:t>
      </w:r>
      <w:r w:rsidRPr="00834C4C">
        <w:rPr>
          <w:rFonts w:ascii="華康楷書體 Std W5" w:eastAsia="華康楷書體 Std W5" w:hAnsi="華康楷書體 Std W5" w:cs="Arial"/>
          <w:color w:val="000000"/>
          <w:sz w:val="24"/>
          <w:szCs w:val="24"/>
        </w:rPr>
        <w:t>U</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為雙股，</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為單股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細胞中有</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就不會有</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0.某段雙股</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具有</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個腺嘌呤與</w:t>
      </w:r>
      <w:r w:rsidRPr="00834C4C">
        <w:rPr>
          <w:rFonts w:ascii="華康楷書體 Std W5" w:eastAsia="華康楷書體 Std W5" w:hAnsi="華康楷書體 Std W5" w:cs="Arial"/>
          <w:color w:val="000000"/>
          <w:sz w:val="24"/>
          <w:szCs w:val="24"/>
        </w:rPr>
        <w:t>100</w:t>
      </w:r>
      <w:r w:rsidRPr="00834C4C">
        <w:rPr>
          <w:rFonts w:ascii="華康楷書體 Std W5" w:eastAsia="華康楷書體 Std W5" w:hAnsi="華康楷書體 Std W5" w:cs="Arial" w:hint="eastAsia"/>
          <w:color w:val="000000"/>
          <w:sz w:val="24"/>
          <w:szCs w:val="24"/>
        </w:rPr>
        <w:t>個磷酸根，已知</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一圈（一個完整的螺</w:t>
      </w:r>
      <w:r w:rsidRPr="00834C4C">
        <w:rPr>
          <w:rFonts w:ascii="華康楷書體 Std W5" w:eastAsia="華康楷書體 Std W5" w:hAnsi="華康楷書體 Std W5" w:cs="華康楷書體 Std W7" w:hint="eastAsia"/>
          <w:color w:val="000000"/>
          <w:sz w:val="24"/>
          <w:szCs w:val="24"/>
        </w:rPr>
        <w:t>旋）共有</w:t>
      </w:r>
      <w:r w:rsidRPr="00834C4C">
        <w:rPr>
          <w:rFonts w:ascii="華康楷書體 Std W5" w:eastAsia="華康楷書體 Std W5" w:hAnsi="華康楷書體 Std W5" w:cs="Arial"/>
          <w:color w:val="000000"/>
          <w:sz w:val="24"/>
          <w:szCs w:val="24"/>
        </w:rPr>
        <w:t>34 nm</w:t>
      </w:r>
      <w:r w:rsidRPr="00834C4C">
        <w:rPr>
          <w:rFonts w:ascii="華康楷書體 Std W5" w:eastAsia="華康楷書體 Std W5" w:hAnsi="華康楷書體 Std W5" w:cs="Arial" w:hint="eastAsia"/>
          <w:color w:val="000000"/>
          <w:sz w:val="24"/>
          <w:szCs w:val="24"/>
        </w:rPr>
        <w:t xml:space="preserve">，請依上述指示找出正確的選項？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內含</w:t>
      </w:r>
      <w:r w:rsidRPr="00834C4C">
        <w:rPr>
          <w:rFonts w:ascii="華康楷書體 Std W5" w:eastAsia="華康楷書體 Std W5" w:hAnsi="華康楷書體 Std W5" w:cs="Arial"/>
          <w:color w:val="000000"/>
          <w:sz w:val="24"/>
          <w:szCs w:val="24"/>
        </w:rPr>
        <w:t>50</w:t>
      </w:r>
      <w:r w:rsidRPr="00834C4C">
        <w:rPr>
          <w:rFonts w:ascii="華康楷書體 Std W5" w:eastAsia="華康楷書體 Std W5" w:hAnsi="華康楷書體 Std W5" w:cs="Arial" w:hint="eastAsia"/>
          <w:color w:val="000000"/>
          <w:sz w:val="24"/>
          <w:szCs w:val="24"/>
        </w:rPr>
        <w:t>個核醣</w:t>
      </w:r>
      <w:r w:rsidRPr="00834C4C">
        <w:rPr>
          <w:rFonts w:ascii="華康楷書體 Std W5" w:eastAsia="華康楷書體 Std W5" w:hAnsi="華康楷書體 Std W5" w:cs="華康楷書體 Std W7" w:hint="eastAsia"/>
          <w:color w:val="000000"/>
          <w:sz w:val="24"/>
          <w:szCs w:val="24"/>
        </w:rPr>
        <w:t xml:space="preserve">　</w:t>
      </w:r>
      <w:r w:rsidRPr="00834C4C">
        <w:rPr>
          <w:rFonts w:ascii="華康楷書體 Std W5" w:eastAsia="華康楷書體 Std W5" w:hAnsi="華康楷書體 Std W5" w:cs="華康楷書體 Std W7"/>
          <w:color w:val="000000"/>
          <w:sz w:val="24"/>
          <w:szCs w:val="24"/>
        </w:rPr>
        <w:tab/>
      </w:r>
      <w:r w:rsidRPr="00834C4C">
        <w:rPr>
          <w:rFonts w:ascii="華康楷書體 Std W5" w:eastAsia="華康楷書體 Std W5" w:hAnsi="華康楷書體 Std W5" w:cs="華康楷書體 Std W7"/>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內含</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 xml:space="preserve">個胸腺嘧啶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內含</w:t>
      </w:r>
      <w:r w:rsidRPr="00834C4C">
        <w:rPr>
          <w:rFonts w:ascii="華康楷書體 Std W5" w:eastAsia="華康楷書體 Std W5" w:hAnsi="華康楷書體 Std W5" w:cs="Arial"/>
          <w:color w:val="000000"/>
          <w:sz w:val="24"/>
          <w:szCs w:val="24"/>
        </w:rPr>
        <w:t>60</w:t>
      </w:r>
      <w:r w:rsidRPr="00834C4C">
        <w:rPr>
          <w:rFonts w:ascii="華康楷書體 Std W5" w:eastAsia="華康楷書體 Std W5" w:hAnsi="華康楷書體 Std W5" w:cs="Arial" w:hint="eastAsia"/>
          <w:color w:val="000000"/>
          <w:sz w:val="24"/>
          <w:szCs w:val="24"/>
        </w:rPr>
        <w:t xml:space="preserve">個鳥糞嘌呤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內含</w:t>
      </w:r>
      <w:r w:rsidRPr="00834C4C">
        <w:rPr>
          <w:rFonts w:ascii="華康楷書體 Std W5" w:eastAsia="華康楷書體 Std W5" w:hAnsi="華康楷書體 Std W5" w:cs="Arial"/>
          <w:color w:val="000000"/>
          <w:sz w:val="24"/>
          <w:szCs w:val="24"/>
        </w:rPr>
        <w:t>120</w:t>
      </w:r>
      <w:r w:rsidRPr="00834C4C">
        <w:rPr>
          <w:rFonts w:ascii="華康楷書體 Std W5" w:eastAsia="華康楷書體 Std W5" w:hAnsi="華康楷書體 Std W5" w:cs="Arial" w:hint="eastAsia"/>
          <w:color w:val="000000"/>
          <w:sz w:val="24"/>
          <w:szCs w:val="24"/>
        </w:rPr>
        <w:t xml:space="preserve">個氫鍵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內含</w:t>
      </w:r>
      <w:r w:rsidRPr="00834C4C">
        <w:rPr>
          <w:rFonts w:ascii="華康楷書體 Std W5" w:eastAsia="華康楷書體 Std W5" w:hAnsi="華康楷書體 Std W5" w:cs="Arial"/>
          <w:color w:val="000000"/>
          <w:sz w:val="24"/>
          <w:szCs w:val="24"/>
        </w:rPr>
        <w:t>100</w:t>
      </w:r>
      <w:r w:rsidRPr="00834C4C">
        <w:rPr>
          <w:rFonts w:ascii="華康楷書體 Std W5" w:eastAsia="華康楷書體 Std W5" w:hAnsi="華康楷書體 Std W5" w:cs="Arial" w:hint="eastAsia"/>
          <w:color w:val="000000"/>
          <w:sz w:val="24"/>
          <w:szCs w:val="24"/>
        </w:rPr>
        <w:t>個去氧核醣</w:t>
      </w:r>
      <w:r w:rsidRPr="00834C4C">
        <w:rPr>
          <w:rFonts w:ascii="華康楷書體 Std W5" w:eastAsia="華康楷書體 Std W5" w:hAnsi="華康楷書體 Std W5" w:cs="華康楷書體 Std W7" w:hint="eastAsia"/>
          <w:color w:val="000000"/>
          <w:sz w:val="24"/>
          <w:szCs w:val="24"/>
        </w:rPr>
        <w:t>。</w:t>
      </w:r>
      <w:r w:rsidRPr="00834C4C">
        <w:rPr>
          <w:rFonts w:ascii="華康楷書體 Std W5" w:eastAsia="華康楷書體 Std W5" w:hAnsi="華康楷書體 Std W5" w:cs="華康楷書體 Std W7"/>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若有</w:t>
      </w:r>
      <w:r w:rsidRPr="00834C4C">
        <w:rPr>
          <w:rFonts w:ascii="華康楷書體 Std W5" w:eastAsia="華康楷書體 Std W5" w:hAnsi="華康楷書體 Std W5" w:cs="Arial"/>
          <w:color w:val="000000"/>
          <w:sz w:val="24"/>
          <w:szCs w:val="24"/>
        </w:rPr>
        <w:t>3,000</w:t>
      </w:r>
      <w:r w:rsidRPr="00834C4C">
        <w:rPr>
          <w:rFonts w:ascii="華康楷書體 Std W5" w:eastAsia="華康楷書體 Std W5" w:hAnsi="華康楷書體 Std W5" w:cs="Arial" w:hint="eastAsia"/>
          <w:color w:val="000000"/>
          <w:sz w:val="24"/>
          <w:szCs w:val="24"/>
        </w:rPr>
        <w:t>個磷酸，有哪些數據也是</w:t>
      </w:r>
      <w:r w:rsidRPr="00834C4C">
        <w:rPr>
          <w:rFonts w:ascii="華康楷書體 Std W5" w:eastAsia="華康楷書體 Std W5" w:hAnsi="華康楷書體 Std W5" w:cs="Arial"/>
          <w:color w:val="000000"/>
          <w:sz w:val="24"/>
          <w:szCs w:val="24"/>
        </w:rPr>
        <w:t>3,000</w:t>
      </w:r>
      <w:r w:rsidRPr="00834C4C">
        <w:rPr>
          <w:rFonts w:ascii="華康楷書體 Std W5" w:eastAsia="華康楷書體 Std W5" w:hAnsi="華康楷書體 Std W5" w:cs="Arial" w:hint="eastAsia"/>
          <w:color w:val="000000"/>
          <w:sz w:val="24"/>
          <w:szCs w:val="24"/>
        </w:rPr>
        <w:t xml:space="preserve">個？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鹼基對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核苷酸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核糖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含氮鹼基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腺嘌呤。</w:t>
      </w:r>
      <w:r w:rsidRPr="00834C4C">
        <w:rPr>
          <w:rFonts w:ascii="華康楷書體 Std W5" w:eastAsia="華康楷書體 Std W5" w:hAnsi="華康楷書體 Std W5" w:cs="Arial"/>
          <w:color w:val="000000"/>
          <w:sz w:val="24"/>
          <w:szCs w:val="24"/>
        </w:rPr>
        <w:br/>
      </w:r>
    </w:p>
    <w:p w:rsidR="003D1110" w:rsidRPr="00834C4C" w:rsidRDefault="003D1110" w:rsidP="003D1110">
      <w:pPr>
        <w:widowControl/>
        <w:rPr>
          <w:rFonts w:ascii="華康楷書體 Std W5" w:eastAsia="華康楷書體 Std W5" w:hAnsi="華康楷書體 Std W5" w:cs="Arial"/>
          <w:color w:val="000000"/>
          <w:spacing w:val="20"/>
          <w:kern w:val="0"/>
          <w:szCs w:val="24"/>
        </w:rPr>
      </w:pPr>
      <w:r w:rsidRPr="00834C4C">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2</w:t>
      </w:r>
      <w:r w:rsidRPr="00834C4C">
        <w:rPr>
          <w:rFonts w:ascii="華康楷書體 Std W5" w:eastAsia="華康楷書體 Std W5" w:hAnsi="華康楷書體 Std W5" w:cs="Arial" w:hint="eastAsia"/>
          <w:color w:val="000000"/>
          <w:sz w:val="24"/>
          <w:szCs w:val="24"/>
        </w:rPr>
        <w:t>.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與</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的比較，下列敘述哪些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二者均含去氧核糖和磷酸根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通常</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為雙股結構，</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為單股結構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含五碳醣，</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含六碳醣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是核苷酸的聚合物，</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是核酸的聚合物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含胸腺嘧啶，</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含脲嘧啶。</w:t>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3</w:t>
      </w:r>
      <w:r w:rsidRPr="00834C4C">
        <w:rPr>
          <w:rFonts w:ascii="華康楷書體 Std W5" w:eastAsia="華康楷書體 Std W5" w:hAnsi="華康楷書體 Std W5" w:cs="Arial" w:hint="eastAsia"/>
          <w:color w:val="000000"/>
          <w:sz w:val="24"/>
          <w:szCs w:val="24"/>
        </w:rPr>
        <w:t>.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及</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的比較，何者正確？</w:t>
      </w:r>
      <w:r w:rsidRPr="00834C4C">
        <w:rPr>
          <w:rFonts w:ascii="華康楷書體 Std W5" w:eastAsia="華康楷書體 Std W5" w:hAnsi="華康楷書體 Std W5" w:cs="Arial"/>
          <w:color w:val="000000"/>
          <w:sz w:val="24"/>
          <w:szCs w:val="24"/>
        </w:rPr>
        <w:br/>
      </w:r>
      <w:bookmarkStart w:id="767" w:name="_MON_1655892846"/>
      <w:bookmarkEnd w:id="767"/>
      <w:r w:rsidR="00C77A8E" w:rsidRPr="00C77A8E">
        <w:rPr>
          <w:rFonts w:ascii="華康楷書體 Std W5" w:eastAsia="華康楷書體 Std W5" w:hAnsi="華康楷書體 Std W5" w:cs="Arial"/>
          <w:noProof/>
          <w:color w:val="000000"/>
          <w:sz w:val="24"/>
          <w:szCs w:val="24"/>
        </w:rPr>
        <w:object w:dxaOrig="5826" w:dyaOrig="2290">
          <v:shape id="_x0000_i1054" type="#_x0000_t75" alt="" style="width:290.9pt;height:114.2pt;mso-width-percent:0;mso-height-percent:0;mso-width-percent:0;mso-height-percent:0" o:ole="">
            <v:imagedata r:id="rId287" o:title=""/>
          </v:shape>
          <o:OLEObject Type="Embed" ProgID="Word.Document.8" ShapeID="_x0000_i1054" DrawAspect="Content" ObjectID="_1779355013" r:id="rId288">
            <o:FieldCodes>\s</o:FieldCodes>
          </o:OLEObject>
        </w:object>
      </w:r>
    </w:p>
    <w:p w:rsidR="003D1110" w:rsidRPr="00834C4C" w:rsidRDefault="003D1110" w:rsidP="003D1110">
      <w:pPr>
        <w:pStyle w:val="TIT1"/>
        <w:spacing w:beforeLines="0" w:before="0" w:line="420" w:lineRule="atLeast"/>
        <w:ind w:left="392" w:firstLineChars="0" w:firstLine="0"/>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4</w:t>
      </w:r>
      <w:r w:rsidRPr="00834C4C">
        <w:rPr>
          <w:rFonts w:ascii="華康楷書體 Std W5" w:eastAsia="華康楷書體 Std W5" w:hAnsi="華康楷書體 Std W5" w:cs="Arial" w:hint="eastAsia"/>
          <w:color w:val="000000"/>
          <w:sz w:val="24"/>
          <w:szCs w:val="24"/>
        </w:rPr>
        <w:t>.在生物細胞</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下列各含氮鹼基的比值哪些等於</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A/G</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00857775">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T</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G)/(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t>2G/3T</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5.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與</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的比較，下列敘述哪些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二者均含腺嘌呤和鳥糞嘌呤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通常</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為雙股結構，</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為單股結構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含五碳醣，</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含六碳醣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組成</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與</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的單體是核酸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二者均含胸腺嘧啶和脲嘧啶。</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6.小凱判斷某物質為</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而非</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則下列哪些特徵可能是他判斷的依據？　</w:t>
      </w:r>
      <w:r w:rsidR="00857775">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具有核糖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具有磷酸根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具有脲嘧啶</w:t>
      </w:r>
      <w:r w:rsidRPr="00834C4C">
        <w:rPr>
          <w:rFonts w:ascii="華康楷書體 Std W5" w:eastAsia="華康楷書體 Std W5" w:hAnsi="華康楷書體 Std W5" w:cs="Arial"/>
          <w:color w:val="000000"/>
          <w:sz w:val="24"/>
          <w:szCs w:val="24"/>
        </w:rPr>
        <w:t>(U)</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一個分子由兩條聚核苷酸鏈組成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具有核苷酸。</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7.有一段雙股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其兩端亦為雙股，已知此段</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共有含氮鹼基</w:t>
      </w:r>
      <w:r w:rsidRPr="00834C4C">
        <w:rPr>
          <w:rFonts w:ascii="華康楷書體 Std W5" w:eastAsia="華康楷書體 Std W5" w:hAnsi="華康楷書體 Std W5" w:cs="Arial"/>
          <w:color w:val="000000"/>
          <w:sz w:val="24"/>
          <w:szCs w:val="24"/>
        </w:rPr>
        <w:t>400</w:t>
      </w:r>
      <w:r w:rsidRPr="00834C4C">
        <w:rPr>
          <w:rFonts w:ascii="華康楷書體 Std W5" w:eastAsia="華康楷書體 Std W5" w:hAnsi="華康楷書體 Std W5" w:cs="Arial" w:hint="eastAsia"/>
          <w:color w:val="000000"/>
          <w:sz w:val="24"/>
          <w:szCs w:val="24"/>
        </w:rPr>
        <w:t>個，且其中</w:t>
      </w:r>
      <w:r w:rsidRPr="00834C4C">
        <w:rPr>
          <w:rFonts w:ascii="華康楷書體 Std W5" w:eastAsia="華康楷書體 Std W5" w:hAnsi="華康楷書體 Std W5" w:cs="Arial"/>
          <w:color w:val="000000"/>
          <w:sz w:val="24"/>
          <w:szCs w:val="24"/>
        </w:rPr>
        <w:t>46</w:t>
      </w:r>
      <w:r w:rsidRPr="00834C4C">
        <w:rPr>
          <w:rFonts w:ascii="華康楷書體 Std W5" w:eastAsia="華康楷書體 Std W5" w:hAnsi="華康楷書體 Std W5" w:cs="Arial" w:hint="eastAsia"/>
          <w:color w:val="000000"/>
          <w:sz w:val="24"/>
          <w:szCs w:val="24"/>
        </w:rPr>
        <w:t>個為腺嘌呤，則此段</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的其他含氮鹼基及去氧核糖、磷酸各有幾個？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鳥糞嘌呤</w:t>
      </w:r>
      <w:r w:rsidRPr="00834C4C">
        <w:rPr>
          <w:rFonts w:ascii="華康楷書體 Std W5" w:eastAsia="華康楷書體 Std W5" w:hAnsi="華康楷書體 Std W5" w:cs="Arial"/>
          <w:color w:val="000000"/>
          <w:sz w:val="24"/>
          <w:szCs w:val="24"/>
        </w:rPr>
        <w:t>46</w:t>
      </w:r>
      <w:r w:rsidRPr="00834C4C">
        <w:rPr>
          <w:rFonts w:ascii="華康楷書體 Std W5" w:eastAsia="華康楷書體 Std W5" w:hAnsi="華康楷書體 Std W5" w:cs="Arial" w:hint="eastAsia"/>
          <w:color w:val="000000"/>
          <w:sz w:val="24"/>
          <w:szCs w:val="24"/>
        </w:rPr>
        <w:t xml:space="preserve">個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胸腺嘧啶</w:t>
      </w:r>
      <w:r w:rsidRPr="00834C4C">
        <w:rPr>
          <w:rFonts w:ascii="華康楷書體 Std W5" w:eastAsia="華康楷書體 Std W5" w:hAnsi="華康楷書體 Std W5" w:cs="Arial"/>
          <w:color w:val="000000"/>
          <w:sz w:val="24"/>
          <w:szCs w:val="24"/>
        </w:rPr>
        <w:t>46</w:t>
      </w:r>
      <w:r w:rsidRPr="00834C4C">
        <w:rPr>
          <w:rFonts w:ascii="華康楷書體 Std W5" w:eastAsia="華康楷書體 Std W5" w:hAnsi="華康楷書體 Std W5" w:cs="Arial" w:hint="eastAsia"/>
          <w:color w:val="000000"/>
          <w:sz w:val="24"/>
          <w:szCs w:val="24"/>
        </w:rPr>
        <w:t xml:space="preserve">個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胞嘧啶</w:t>
      </w:r>
      <w:r w:rsidRPr="00834C4C">
        <w:rPr>
          <w:rFonts w:ascii="華康楷書體 Std W5" w:eastAsia="華康楷書體 Std W5" w:hAnsi="華康楷書體 Std W5" w:cs="Arial"/>
          <w:color w:val="000000"/>
          <w:sz w:val="24"/>
          <w:szCs w:val="24"/>
        </w:rPr>
        <w:t>46</w:t>
      </w:r>
      <w:r w:rsidRPr="00834C4C">
        <w:rPr>
          <w:rFonts w:ascii="華康楷書體 Std W5" w:eastAsia="華康楷書體 Std W5" w:hAnsi="華康楷書體 Std W5" w:cs="Arial" w:hint="eastAsia"/>
          <w:color w:val="000000"/>
          <w:sz w:val="24"/>
          <w:szCs w:val="24"/>
        </w:rPr>
        <w:t xml:space="preserve">個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去氧核糖</w:t>
      </w:r>
      <w:r w:rsidRPr="00834C4C">
        <w:rPr>
          <w:rFonts w:ascii="華康楷書體 Std W5" w:eastAsia="華康楷書體 Std W5" w:hAnsi="華康楷書體 Std W5" w:cs="Arial"/>
          <w:color w:val="000000"/>
          <w:sz w:val="24"/>
          <w:szCs w:val="24"/>
        </w:rPr>
        <w:t>200</w:t>
      </w:r>
      <w:r w:rsidRPr="00834C4C">
        <w:rPr>
          <w:rFonts w:ascii="華康楷書體 Std W5" w:eastAsia="華康楷書體 Std W5" w:hAnsi="華康楷書體 Std W5" w:cs="Arial" w:hint="eastAsia"/>
          <w:color w:val="000000"/>
          <w:sz w:val="24"/>
          <w:szCs w:val="24"/>
        </w:rPr>
        <w:t xml:space="preserve">個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磷酸</w:t>
      </w:r>
      <w:r w:rsidRPr="00834C4C">
        <w:rPr>
          <w:rFonts w:ascii="華康楷書體 Std W5" w:eastAsia="華康楷書體 Std W5" w:hAnsi="華康楷書體 Std W5" w:cs="Arial"/>
          <w:color w:val="000000"/>
          <w:sz w:val="24"/>
          <w:szCs w:val="24"/>
        </w:rPr>
        <w:t>400</w:t>
      </w:r>
      <w:r w:rsidRPr="00834C4C">
        <w:rPr>
          <w:rFonts w:ascii="華康楷書體 Std W5" w:eastAsia="華康楷書體 Std W5" w:hAnsi="華康楷書體 Std W5" w:cs="Arial" w:hint="eastAsia"/>
          <w:color w:val="000000"/>
          <w:sz w:val="24"/>
          <w:szCs w:val="24"/>
        </w:rPr>
        <w:t>個。</w:t>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8.下列有關</w:t>
      </w:r>
      <w:r w:rsidRPr="00834C4C">
        <w:rPr>
          <w:rFonts w:ascii="華康楷書體 Std W5" w:eastAsia="華康楷書體 Std W5" w:hAnsi="華康楷書體 Std W5" w:cs="Arial"/>
          <w:color w:val="000000"/>
          <w:sz w:val="24"/>
          <w:szCs w:val="24"/>
        </w:rPr>
        <w:t>ATP</w:t>
      </w:r>
      <w:r w:rsidRPr="00834C4C">
        <w:rPr>
          <w:rFonts w:ascii="華康楷書體 Std W5" w:eastAsia="華康楷書體 Std W5" w:hAnsi="華康楷書體 Std W5" w:cs="Arial" w:hint="eastAsia"/>
          <w:color w:val="000000"/>
          <w:sz w:val="24"/>
          <w:szCs w:val="24"/>
        </w:rPr>
        <w:t xml:space="preserve">的敘述，哪些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可提供細胞活動所需的能量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為一種核苷酸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含腺嘌呤</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為組成</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分子的成分之一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為組成</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分子的成分之一。</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9.在一般生物體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下列哪些含氮鹼基數目的比值是</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A/T</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G/C</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G)/(T</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C</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嘌呤</w:t>
      </w:r>
      <w:r w:rsidRPr="00834C4C">
        <w:rPr>
          <w:rFonts w:ascii="華康楷書體 Std W5" w:eastAsia="華康楷書體 Std W5" w:hAnsi="華康楷書體 Std W5" w:cs="Arial"/>
          <w:color w:val="000000"/>
          <w:sz w:val="24"/>
          <w:szCs w:val="24"/>
        </w:rPr>
        <w:t>/</w:t>
      </w:r>
      <w:r w:rsidRPr="00834C4C">
        <w:rPr>
          <w:rFonts w:ascii="華康楷書體 Std W5" w:eastAsia="華康楷書體 Std W5" w:hAnsi="華康楷書體 Std W5" w:cs="Arial" w:hint="eastAsia"/>
          <w:color w:val="000000"/>
          <w:sz w:val="24"/>
          <w:szCs w:val="24"/>
        </w:rPr>
        <w:t>嘧啶。</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2</w:t>
      </w:r>
      <w:r w:rsidRPr="00834C4C">
        <w:rPr>
          <w:rFonts w:ascii="華康楷書體 Std W5" w:eastAsia="華康楷書體 Std W5" w:hAnsi="華康楷書體 Std W5" w:cs="Arial"/>
          <w:color w:val="000000"/>
          <w:sz w:val="24"/>
          <w:szCs w:val="24"/>
        </w:rPr>
        <w:t>0</w:t>
      </w:r>
      <w:r w:rsidRPr="00834C4C">
        <w:rPr>
          <w:rFonts w:ascii="華康楷書體 Std W5" w:eastAsia="華康楷書體 Std W5" w:hAnsi="華康楷書體 Std W5" w:cs="Arial" w:hint="eastAsia"/>
          <w:color w:val="000000"/>
          <w:sz w:val="24"/>
          <w:szCs w:val="24"/>
        </w:rPr>
        <w:t>.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與</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分子的敘述，下列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通常</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為雙股結構，而</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分子為單股結構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具有胸腺嘧啶，而</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具有脲嘧啶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上含有遺傳訊息，而</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則否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二者均含有去氧核糖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二者均含有磷酸根。</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21.下列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和</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的比較，何者正確？</w:t>
      </w:r>
      <w:r w:rsidRPr="00834C4C">
        <w:rPr>
          <w:rFonts w:ascii="華康楷書體 Std W5" w:eastAsia="華康楷書體 Std W5" w:hAnsi="華康楷書體 Std W5" w:cs="Arial"/>
          <w:color w:val="000000"/>
          <w:sz w:val="24"/>
          <w:szCs w:val="24"/>
        </w:rPr>
        <w:br/>
      </w:r>
      <w:bookmarkStart w:id="768" w:name="_MON_1655893102"/>
      <w:bookmarkEnd w:id="768"/>
      <w:r w:rsidR="00C77A8E" w:rsidRPr="00C77A8E">
        <w:rPr>
          <w:rFonts w:ascii="華康楷書體 Std W5" w:eastAsia="華康楷書體 Std W5" w:hAnsi="華康楷書體 Std W5" w:cs="Arial"/>
          <w:noProof/>
          <w:color w:val="000000"/>
          <w:sz w:val="24"/>
          <w:szCs w:val="24"/>
        </w:rPr>
        <w:object w:dxaOrig="6849" w:dyaOrig="2293">
          <v:shape id="_x0000_i1053" type="#_x0000_t75" alt="" style="width:341.8pt;height:114.9pt;mso-width-percent:0;mso-height-percent:0;mso-width-percent:0;mso-height-percent:0" o:ole="">
            <v:imagedata r:id="rId289" o:title=""/>
          </v:shape>
          <o:OLEObject Type="Embed" ProgID="Word.Document.8" ShapeID="_x0000_i1053" DrawAspect="Content" ObjectID="_1779355014" r:id="rId290">
            <o:FieldCodes>\s</o:FieldCodes>
          </o:OLEObject>
        </w:objec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22.下列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分子的敘述，哪些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通常呈螺旋狀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通常為雙股，兩股平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以含氮鹼基為梯柱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以磷酸鹽及五碳醣為梯級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一個</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是由兩條核苷酸鏈構成。</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23.不同生物間，其細胞成分中有哪些物質之構造不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含氮鹼基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蛋白質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胺基酸。</w:t>
      </w:r>
      <w:r w:rsidRPr="00834C4C">
        <w:rPr>
          <w:rFonts w:ascii="華康楷書體 Std W5" w:eastAsia="華康楷書體 Std W5" w:hAnsi="華康楷書體 Std W5" w:cs="Arial"/>
          <w:color w:val="000000"/>
          <w:sz w:val="24"/>
          <w:szCs w:val="24"/>
        </w:rPr>
        <w:br/>
      </w:r>
    </w:p>
    <w:p w:rsidR="003D1110" w:rsidRDefault="003D1110" w:rsidP="003D1110">
      <w:pPr>
        <w:pStyle w:val="TIT1"/>
        <w:spacing w:beforeLines="0" w:before="0" w:line="420" w:lineRule="atLeast"/>
        <w:ind w:left="392" w:hangingChars="140" w:hanging="392"/>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24.下列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分子構造和複製的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雙股螺旋形　</w:t>
      </w:r>
      <w:r>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ab/>
        <w:t>(Ｂ)</w:t>
      </w:r>
      <w:r w:rsidRPr="00834C4C">
        <w:rPr>
          <w:rFonts w:ascii="華康楷書體 Std W5" w:eastAsia="華康楷書體 Std W5" w:hAnsi="華康楷書體 Std W5" w:cs="Arial" w:hint="eastAsia"/>
          <w:color w:val="000000"/>
          <w:sz w:val="24"/>
          <w:szCs w:val="24"/>
        </w:rPr>
        <w:t xml:space="preserve">雙股含氮鹼基之排列順序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含氮鹼基中有</w:t>
      </w:r>
      <w:r w:rsidRPr="00834C4C">
        <w:rPr>
          <w:rFonts w:ascii="華康楷書體 Std W5" w:eastAsia="華康楷書體 Std W5" w:hAnsi="華康楷書體 Std W5" w:cs="Arial"/>
          <w:color w:val="000000"/>
          <w:sz w:val="24"/>
          <w:szCs w:val="24"/>
        </w:rPr>
        <w:t>50%</w:t>
      </w:r>
      <w:r>
        <w:rPr>
          <w:rFonts w:ascii="華康楷書體 Std W5" w:eastAsia="華康楷書體 Std W5" w:hAnsi="華康楷書體 Std W5" w:cs="Arial" w:hint="eastAsia"/>
          <w:color w:val="000000"/>
          <w:sz w:val="24"/>
          <w:szCs w:val="24"/>
        </w:rPr>
        <w:t>為嘌呤</w:t>
      </w:r>
      <w:r>
        <w:rPr>
          <w:rFonts w:ascii="華康楷書體 Std W5" w:eastAsia="華康楷書體 Std W5" w:hAnsi="華康楷書體 Std W5" w:cs="Arial"/>
          <w:color w:val="000000"/>
          <w:sz w:val="24"/>
          <w:szCs w:val="24"/>
        </w:rPr>
        <w:tab/>
        <w:t>(Ｄ)</w:t>
      </w:r>
      <w:r w:rsidRPr="00834C4C">
        <w:rPr>
          <w:rFonts w:ascii="華康楷書體 Std W5" w:eastAsia="華康楷書體 Std W5" w:hAnsi="華康楷書體 Std W5" w:cs="Arial" w:hint="eastAsia"/>
          <w:color w:val="000000"/>
          <w:sz w:val="24"/>
          <w:szCs w:val="24"/>
        </w:rPr>
        <w:t xml:space="preserve">兩股間嘌呤和嘌呤配對，嘧啶和嘧啶配對　</w:t>
      </w:r>
      <w:r>
        <w:rPr>
          <w:rFonts w:ascii="華康楷書體 Std W5" w:eastAsia="華康楷書體 Std W5" w:hAnsi="華康楷書體 Std W5" w:cs="Arial"/>
          <w:color w:val="000000"/>
          <w:sz w:val="24"/>
          <w:szCs w:val="24"/>
        </w:rPr>
        <w:br/>
        <w:t>(Ｅ)</w:t>
      </w:r>
      <w:r w:rsidRPr="00834C4C">
        <w:rPr>
          <w:rFonts w:ascii="華康楷書體 Std W5" w:eastAsia="華康楷書體 Std W5" w:hAnsi="華康楷書體 Std W5" w:cs="Arial" w:hint="eastAsia"/>
          <w:color w:val="000000"/>
          <w:sz w:val="24"/>
          <w:szCs w:val="24"/>
        </w:rPr>
        <w:t>複製時須有酵素催化。</w:t>
      </w:r>
    </w:p>
    <w:p w:rsidR="003D1110" w:rsidRDefault="003D1110" w:rsidP="003D1110">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F55F6D"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 xml:space="preserve">25. </w:t>
      </w:r>
      <w:r w:rsidRPr="00F55F6D">
        <w:rPr>
          <w:rFonts w:ascii="華康楷書體 Std W5" w:eastAsia="華康楷書體 Std W5" w:hAnsi="華康楷書體 Std W5"/>
          <w:color w:val="000000" w:themeColor="text1"/>
          <w:szCs w:val="24"/>
        </w:rPr>
        <w:t>同一個人身上的神經細胞與口腔黏膜細胞在外觀與功能上顯著不同，這與以下哪些因素有關？(應選2項)</w:t>
      </w:r>
      <w:r w:rsidRPr="00F55F6D">
        <w:rPr>
          <w:rFonts w:ascii="華康楷書體 Std W5" w:eastAsia="華康楷書體 Std W5" w:hAnsi="華康楷書體 Std W5"/>
          <w:color w:val="000000" w:themeColor="text1"/>
          <w:szCs w:val="24"/>
        </w:rPr>
        <w:br/>
      </w:r>
      <w:r>
        <w:rPr>
          <w:rFonts w:ascii="華康楷書體 Std W5" w:eastAsia="華康楷書體 Std W5" w:hAnsi="華康楷書體 Std W5"/>
          <w:color w:val="000000" w:themeColor="text1"/>
          <w:szCs w:val="24"/>
        </w:rPr>
        <w:t>(Ａ)</w:t>
      </w:r>
      <w:r w:rsidRPr="00F55F6D">
        <w:rPr>
          <w:rFonts w:ascii="華康楷書體 Std W5" w:eastAsia="華康楷書體 Std W5" w:hAnsi="華康楷書體 Std W5"/>
          <w:color w:val="000000" w:themeColor="text1"/>
          <w:szCs w:val="24"/>
        </w:rPr>
        <w:t xml:space="preserve">兩種細胞的基因組成略微不同　</w:t>
      </w:r>
      <w:r w:rsidR="00F24EBA">
        <w:rPr>
          <w:rFonts w:ascii="華康楷書體 Std W5" w:eastAsia="華康楷書體 Std W5" w:hAnsi="華康楷書體 Std W5"/>
          <w:color w:val="000000" w:themeColor="text1"/>
          <w:szCs w:val="24"/>
        </w:rPr>
        <w:tab/>
      </w:r>
      <w:r w:rsidR="00F24EBA">
        <w:rPr>
          <w:rFonts w:ascii="華康楷書體 Std W5" w:eastAsia="華康楷書體 Std W5" w:hAnsi="華康楷書體 Std W5"/>
          <w:color w:val="000000" w:themeColor="text1"/>
          <w:szCs w:val="24"/>
        </w:rPr>
        <w:tab/>
      </w:r>
      <w:r>
        <w:rPr>
          <w:rFonts w:ascii="華康楷書體 Std W5" w:eastAsia="華康楷書體 Std W5" w:hAnsi="華康楷書體 Std W5"/>
          <w:color w:val="000000" w:themeColor="text1"/>
          <w:szCs w:val="24"/>
        </w:rPr>
        <w:t>(Ｂ)</w:t>
      </w:r>
      <w:r w:rsidRPr="00F55F6D">
        <w:rPr>
          <w:rFonts w:ascii="華康楷書體 Std W5" w:eastAsia="華康楷書體 Std W5" w:hAnsi="華康楷書體 Std W5"/>
          <w:color w:val="000000" w:themeColor="text1"/>
          <w:szCs w:val="24"/>
        </w:rPr>
        <w:t xml:space="preserve">兩種細胞表現的基因有部分不同　</w:t>
      </w:r>
      <w:r w:rsidR="00F24EBA">
        <w:rPr>
          <w:rFonts w:ascii="華康楷書體 Std W5" w:eastAsia="華康楷書體 Std W5" w:hAnsi="華康楷書體 Std W5"/>
          <w:color w:val="000000" w:themeColor="text1"/>
          <w:szCs w:val="24"/>
        </w:rPr>
        <w:br/>
      </w:r>
      <w:r>
        <w:rPr>
          <w:rFonts w:ascii="華康楷書體 Std W5" w:eastAsia="華康楷書體 Std W5" w:hAnsi="華康楷書體 Std W5"/>
          <w:color w:val="000000" w:themeColor="text1"/>
          <w:szCs w:val="24"/>
        </w:rPr>
        <w:t>(Ｃ)</w:t>
      </w:r>
      <w:r w:rsidRPr="00F55F6D">
        <w:rPr>
          <w:rFonts w:ascii="華康楷書體 Std W5" w:eastAsia="華康楷書體 Std W5" w:hAnsi="華康楷書體 Std W5"/>
          <w:color w:val="000000" w:themeColor="text1"/>
          <w:szCs w:val="24"/>
        </w:rPr>
        <w:t xml:space="preserve">兩種細胞內有功能不同的蛋白質　</w:t>
      </w:r>
      <w:r w:rsidR="00F24EBA">
        <w:rPr>
          <w:rFonts w:ascii="華康楷書體 Std W5" w:eastAsia="華康楷書體 Std W5" w:hAnsi="華康楷書體 Std W5"/>
          <w:color w:val="000000" w:themeColor="text1"/>
          <w:szCs w:val="24"/>
        </w:rPr>
        <w:tab/>
      </w:r>
      <w:r>
        <w:rPr>
          <w:rFonts w:ascii="華康楷書體 Std W5" w:eastAsia="華康楷書體 Std W5" w:hAnsi="華康楷書體 Std W5"/>
          <w:color w:val="000000" w:themeColor="text1"/>
          <w:szCs w:val="24"/>
        </w:rPr>
        <w:t>(Ｄ)</w:t>
      </w:r>
      <w:r w:rsidRPr="00F55F6D">
        <w:rPr>
          <w:rFonts w:ascii="華康楷書體 Std W5" w:eastAsia="華康楷書體 Std W5" w:hAnsi="華康楷書體 Std W5"/>
          <w:color w:val="000000" w:themeColor="text1"/>
          <w:szCs w:val="24"/>
        </w:rPr>
        <w:t xml:space="preserve">兩種細胞內核苷酸的種類有不同　</w:t>
      </w:r>
      <w:r w:rsidR="00F24EBA">
        <w:rPr>
          <w:rFonts w:ascii="華康楷書體 Std W5" w:eastAsia="華康楷書體 Std W5" w:hAnsi="華康楷書體 Std W5"/>
          <w:color w:val="000000" w:themeColor="text1"/>
          <w:szCs w:val="24"/>
        </w:rPr>
        <w:br/>
      </w:r>
      <w:r>
        <w:rPr>
          <w:rFonts w:ascii="華康楷書體 Std W5" w:eastAsia="華康楷書體 Std W5" w:hAnsi="華康楷書體 Std W5"/>
          <w:color w:val="000000" w:themeColor="text1"/>
          <w:szCs w:val="24"/>
        </w:rPr>
        <w:t>(Ｅ)</w:t>
      </w:r>
      <w:r w:rsidRPr="00F55F6D">
        <w:rPr>
          <w:rFonts w:ascii="華康楷書體 Std W5" w:eastAsia="華康楷書體 Std W5" w:hAnsi="華康楷書體 Std W5"/>
          <w:color w:val="000000" w:themeColor="text1"/>
          <w:szCs w:val="24"/>
        </w:rPr>
        <w:t xml:space="preserve">兩種細胞內遺傳物質的鹼基序列不同　</w:t>
      </w:r>
    </w:p>
    <w:p w:rsidR="003D1110" w:rsidRDefault="003D1110" w:rsidP="003D1110">
      <w:pPr>
        <w:widowControl/>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p>
    <w:p w:rsidR="00807CA3" w:rsidRDefault="00807CA3" w:rsidP="00807CA3">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26.</w:t>
      </w:r>
      <w:r w:rsidRPr="00410924">
        <w:rPr>
          <w:rFonts w:ascii="華康楷書體 Std W5" w:eastAsia="華康楷書體 Std W5" w:hAnsi="華康楷書體 Std W5" w:hint="eastAsia"/>
          <w:color w:val="000000" w:themeColor="text1"/>
          <w:szCs w:val="24"/>
        </w:rPr>
        <w:t>孟德爾進行一系列的豌豆雜交實驗，並將實驗數據分析後，整理出分離律與獨立分配律二個遺傳法則。經過後續科學家的努力後，才逐漸確立這些法則對應的分子生物學基礎。獨立分配律指不同對的遺傳因子分離後，自由分配到子代。實質上，遺傳因子究竟是指什麼，則到二十世紀初才被確認。有關遺傳因子的分子組成及結構的研究，下列哪些正確？</w:t>
      </w:r>
      <w:r>
        <w:rPr>
          <w:rFonts w:ascii="華康楷書體 Std W5" w:eastAsia="華康楷書體 Std W5" w:hAnsi="華康楷書體 Std W5"/>
          <w:color w:val="000000" w:themeColor="text1"/>
          <w:szCs w:val="24"/>
        </w:rPr>
        <w:br/>
      </w:r>
      <w:r w:rsidRPr="00410924">
        <w:rPr>
          <w:rFonts w:ascii="華康楷書體 Std W5" w:eastAsia="華康楷書體 Std W5" w:hAnsi="華康楷書體 Std W5" w:hint="eastAsia"/>
          <w:color w:val="000000" w:themeColor="text1"/>
          <w:szCs w:val="24"/>
        </w:rPr>
        <w:t>（應選</w:t>
      </w:r>
      <w:r w:rsidRPr="00410924">
        <w:rPr>
          <w:rFonts w:ascii="華康楷書體 Std W5" w:eastAsia="華康楷書體 Std W5" w:hAnsi="華康楷書體 Std W5"/>
          <w:color w:val="000000" w:themeColor="text1"/>
          <w:szCs w:val="24"/>
        </w:rPr>
        <w:t>3</w:t>
      </w:r>
      <w:r w:rsidRPr="00410924">
        <w:rPr>
          <w:rFonts w:ascii="華康楷書體 Std W5" w:eastAsia="華康楷書體 Std W5" w:hAnsi="華康楷書體 Std W5" w:hint="eastAsia"/>
          <w:color w:val="000000" w:themeColor="text1"/>
          <w:szCs w:val="24"/>
        </w:rPr>
        <w:t>項）</w:t>
      </w:r>
      <w:r w:rsidRPr="00DC3718">
        <w:rPr>
          <w:rFonts w:ascii="華康楷書體 Std W5" w:eastAsia="華康楷書體 Std W5" w:hAnsi="華康楷書體 Std W7" w:hint="eastAsia"/>
          <w:szCs w:val="24"/>
        </w:rPr>
        <w:t>[</w:t>
      </w:r>
      <w:r w:rsidRPr="00DC3718">
        <w:rPr>
          <w:rFonts w:ascii="華康楷書體 Std W5" w:eastAsia="華康楷書體 Std W5" w:hAnsi="華康楷書體 Std W7"/>
          <w:szCs w:val="24"/>
        </w:rPr>
        <w:t>11</w:t>
      </w:r>
      <w:r>
        <w:rPr>
          <w:rFonts w:ascii="華康楷書體 Std W5" w:eastAsia="華康楷書體 Std W5" w:hAnsi="華康楷書體 Std W7"/>
          <w:szCs w:val="24"/>
        </w:rPr>
        <w:t>3</w:t>
      </w:r>
      <w:r w:rsidRPr="00DC3718">
        <w:rPr>
          <w:rFonts w:ascii="華康楷書體 Std W5" w:eastAsia="華康楷書體 Std W5" w:hAnsi="華康楷書體 Std W7" w:hint="eastAsia"/>
          <w:szCs w:val="24"/>
        </w:rPr>
        <w:t>學測</w:t>
      </w:r>
      <w:r w:rsidRPr="00DC3718">
        <w:rPr>
          <w:rFonts w:ascii="華康楷書體 Std W5" w:eastAsia="華康楷書體 Std W5" w:hAnsi="華康楷書體 Std W7"/>
          <w:szCs w:val="24"/>
        </w:rPr>
        <w:t>]</w:t>
      </w:r>
      <w:r>
        <w:rPr>
          <w:rFonts w:ascii="華康楷書體 Std W5" w:eastAsia="華康楷書體 Std W5" w:hAnsi="華康楷書體 Std W5"/>
          <w:color w:val="000000" w:themeColor="text1"/>
          <w:szCs w:val="24"/>
        </w:rPr>
        <w:br/>
        <w:t>(Ａ)</w:t>
      </w:r>
      <w:r w:rsidRPr="00410924">
        <w:rPr>
          <w:rFonts w:ascii="華康楷書體 Std W5" w:eastAsia="華康楷書體 Std W5" w:hAnsi="華康楷書體 Std W5" w:hint="eastAsia"/>
          <w:color w:val="000000" w:themeColor="text1"/>
          <w:szCs w:val="24"/>
        </w:rPr>
        <w:t>洒吞（薩登）發現細胞行減數分裂時，染色體的分離與遺傳因子的分離相似</w:t>
      </w:r>
      <w:r>
        <w:rPr>
          <w:rFonts w:ascii="華康楷書體 Std W5" w:eastAsia="華康楷書體 Std W5" w:hAnsi="華康楷書體 Std W5"/>
          <w:color w:val="000000" w:themeColor="text1"/>
          <w:szCs w:val="24"/>
        </w:rPr>
        <w:br/>
        <w:t>(Ｂ)</w:t>
      </w:r>
      <w:r w:rsidRPr="00410924">
        <w:rPr>
          <w:rFonts w:ascii="華康楷書體 Std W5" w:eastAsia="華康楷書體 Std W5" w:hAnsi="華康楷書體 Std W5" w:hint="eastAsia"/>
          <w:color w:val="000000" w:themeColor="text1"/>
          <w:szCs w:val="24"/>
        </w:rPr>
        <w:t>弗蘭克林以X光繞射技術觀察到DNA結晶的繞射影像</w:t>
      </w:r>
      <w:r>
        <w:rPr>
          <w:rFonts w:ascii="華康楷書體 Std W5" w:eastAsia="華康楷書體 Std W5" w:hAnsi="華康楷書體 Std W5"/>
          <w:color w:val="000000" w:themeColor="text1"/>
          <w:szCs w:val="24"/>
        </w:rPr>
        <w:br/>
        <w:t>(Ｃ)</w:t>
      </w:r>
      <w:r w:rsidRPr="00410924">
        <w:rPr>
          <w:rFonts w:ascii="華康楷書體 Std W5" w:eastAsia="華康楷書體 Std W5" w:hAnsi="華康楷書體 Std W5" w:hint="eastAsia"/>
          <w:color w:val="000000" w:themeColor="text1"/>
          <w:szCs w:val="24"/>
        </w:rPr>
        <w:t>華生與克里克建構了DNA的雙股螺旋分子模型</w:t>
      </w:r>
      <w:r>
        <w:rPr>
          <w:rFonts w:ascii="華康楷書體 Std W5" w:eastAsia="華康楷書體 Std W5" w:hAnsi="華康楷書體 Std W5"/>
          <w:color w:val="000000" w:themeColor="text1"/>
          <w:szCs w:val="24"/>
        </w:rPr>
        <w:br/>
        <w:t>(Ｄ)</w:t>
      </w:r>
      <w:r w:rsidRPr="00410924">
        <w:rPr>
          <w:rFonts w:ascii="華康楷書體 Std W5" w:eastAsia="華康楷書體 Std W5" w:hAnsi="華康楷書體 Std W5" w:hint="eastAsia"/>
          <w:color w:val="000000" w:themeColor="text1"/>
          <w:szCs w:val="24"/>
        </w:rPr>
        <w:t>史蒂文斯以果蠅的眼色互交試驗研究發現性聯遺傳</w:t>
      </w:r>
      <w:r>
        <w:rPr>
          <w:rFonts w:ascii="華康楷書體 Std W5" w:eastAsia="華康楷書體 Std W5" w:hAnsi="華康楷書體 Std W5"/>
          <w:color w:val="000000" w:themeColor="text1"/>
          <w:szCs w:val="24"/>
        </w:rPr>
        <w:br/>
        <w:t>(Ｅ)</w:t>
      </w:r>
      <w:r w:rsidRPr="00410924">
        <w:rPr>
          <w:rFonts w:ascii="華康楷書體 Std W5" w:eastAsia="華康楷書體 Std W5" w:hAnsi="華康楷書體 Std W5" w:hint="eastAsia"/>
          <w:color w:val="000000" w:themeColor="text1"/>
          <w:szCs w:val="24"/>
        </w:rPr>
        <w:t>摩根率先發現核酸為遺傳物質</w:t>
      </w:r>
    </w:p>
    <w:p w:rsidR="00807CA3" w:rsidRDefault="00807CA3" w:rsidP="00807CA3">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p>
    <w:p w:rsidR="00807CA3" w:rsidRPr="00410924" w:rsidRDefault="00807CA3" w:rsidP="00807CA3">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hint="eastAsia"/>
          <w:color w:val="000000" w:themeColor="text1"/>
          <w:szCs w:val="24"/>
        </w:rPr>
        <w:t>2</w:t>
      </w:r>
      <w:r>
        <w:rPr>
          <w:rFonts w:ascii="華康楷書體 Std W5" w:eastAsia="華康楷書體 Std W5" w:hAnsi="華康楷書體 Std W5"/>
          <w:color w:val="000000" w:themeColor="text1"/>
          <w:szCs w:val="24"/>
        </w:rPr>
        <w:t>7.</w:t>
      </w:r>
      <w:r w:rsidRPr="00410924">
        <w:rPr>
          <w:rFonts w:ascii="華康楷書體 Std W5" w:eastAsia="華康楷書體 Std W5" w:hAnsi="華康楷書體 Std W5" w:hint="eastAsia"/>
          <w:color w:val="000000" w:themeColor="text1"/>
          <w:szCs w:val="24"/>
          <w:u w:val="single"/>
        </w:rPr>
        <w:t>卡里科</w:t>
      </w:r>
      <w:r w:rsidRPr="00410924">
        <w:rPr>
          <w:rFonts w:ascii="華康楷書體 Std W5" w:eastAsia="華康楷書體 Std W5" w:hAnsi="華康楷書體 Std W5" w:hint="eastAsia"/>
          <w:color w:val="000000" w:themeColor="text1"/>
          <w:szCs w:val="24"/>
        </w:rPr>
        <w:t>和</w:t>
      </w:r>
      <w:r w:rsidRPr="00410924">
        <w:rPr>
          <w:rFonts w:ascii="華康楷書體 Std W5" w:eastAsia="華康楷書體 Std W5" w:hAnsi="華康楷書體 Std W5" w:hint="eastAsia"/>
          <w:color w:val="000000" w:themeColor="text1"/>
          <w:szCs w:val="24"/>
          <w:u w:val="single"/>
        </w:rPr>
        <w:t>魏斯曼</w:t>
      </w:r>
      <w:r w:rsidRPr="00410924">
        <w:rPr>
          <w:rFonts w:ascii="華康楷書體 Std W5" w:eastAsia="華康楷書體 Std W5" w:hAnsi="華康楷書體 Std W5" w:hint="eastAsia"/>
          <w:color w:val="000000" w:themeColor="text1"/>
          <w:szCs w:val="24"/>
        </w:rPr>
        <w:t>為</w:t>
      </w:r>
      <w:r w:rsidRPr="00410924">
        <w:rPr>
          <w:rFonts w:ascii="華康楷書體 Std W5" w:eastAsia="華康楷書體 Std W5" w:hAnsi="華康楷書體 Std W5"/>
          <w:color w:val="000000" w:themeColor="text1"/>
          <w:szCs w:val="24"/>
        </w:rPr>
        <w:t>2023</w:t>
      </w:r>
      <w:r w:rsidRPr="00410924">
        <w:rPr>
          <w:rFonts w:ascii="華康楷書體 Std W5" w:eastAsia="華康楷書體 Std W5" w:hAnsi="華康楷書體 Std W5" w:hint="eastAsia"/>
          <w:color w:val="000000" w:themeColor="text1"/>
          <w:szCs w:val="24"/>
        </w:rPr>
        <w:t>年諾貝爾生醫獎的得主。他們發現</w:t>
      </w:r>
      <w:r w:rsidRPr="00410924">
        <w:rPr>
          <w:rFonts w:ascii="華康楷書體 Std W5" w:eastAsia="華康楷書體 Std W5" w:hAnsi="華康楷書體 Std W5"/>
          <w:color w:val="000000" w:themeColor="text1"/>
          <w:szCs w:val="24"/>
        </w:rPr>
        <w:t>RNA</w:t>
      </w:r>
      <w:r w:rsidRPr="00410924">
        <w:rPr>
          <w:rFonts w:ascii="華康楷書體 Std W5" w:eastAsia="華康楷書體 Std W5" w:hAnsi="華康楷書體 Std W5" w:hint="eastAsia"/>
          <w:color w:val="000000" w:themeColor="text1"/>
          <w:szCs w:val="24"/>
        </w:rPr>
        <w:t>中的部分尿嘧啶（U）用假尿嘧啶取代後可逃避免疫系統，而延長如</w:t>
      </w:r>
      <w:r w:rsidRPr="00410924">
        <w:rPr>
          <w:rFonts w:ascii="華康楷書體 Std W5" w:eastAsia="華康楷書體 Std W5" w:hAnsi="華康楷書體 Std W5"/>
          <w:color w:val="000000" w:themeColor="text1"/>
          <w:szCs w:val="24"/>
        </w:rPr>
        <w:t>RNA</w:t>
      </w:r>
      <w:r w:rsidRPr="00410924">
        <w:rPr>
          <w:rFonts w:ascii="華康楷書體 Std W5" w:eastAsia="華康楷書體 Std W5" w:hAnsi="華康楷書體 Std W5" w:hint="eastAsia"/>
          <w:color w:val="000000" w:themeColor="text1"/>
          <w:szCs w:val="24"/>
        </w:rPr>
        <w:t>等核酸在細胞內的存活時間。這項發現使得製造</w:t>
      </w:r>
      <w:r w:rsidRPr="00410924">
        <w:rPr>
          <w:rFonts w:ascii="華康楷書體 Std W5" w:eastAsia="華康楷書體 Std W5" w:hAnsi="華康楷書體 Std W5"/>
          <w:color w:val="000000" w:themeColor="text1"/>
          <w:szCs w:val="24"/>
        </w:rPr>
        <w:t>mRNA</w:t>
      </w:r>
      <w:r w:rsidRPr="00410924">
        <w:rPr>
          <w:rFonts w:ascii="華康楷書體 Std W5" w:eastAsia="華康楷書體 Std W5" w:hAnsi="華康楷書體 Std W5" w:hint="eastAsia"/>
          <w:color w:val="000000" w:themeColor="text1"/>
          <w:szCs w:val="24"/>
        </w:rPr>
        <w:t>疫苗得到關鍵性技術，並且快速的發展、應用與上市，適時對抗全球流行的新冠疫情，並做出具體貢獻。</w:t>
      </w:r>
      <w:bookmarkStart w:id="769" w:name="_Hlk154654082"/>
      <w:r w:rsidRPr="00410924">
        <w:rPr>
          <w:rFonts w:ascii="華康楷書體 Std W5" w:eastAsia="華康楷書體 Std W5" w:hAnsi="華康楷書體 Std W5" w:hint="eastAsia"/>
          <w:color w:val="000000" w:themeColor="text1"/>
          <w:szCs w:val="24"/>
        </w:rPr>
        <w:t>下列</w:t>
      </w:r>
      <w:bookmarkStart w:id="770" w:name="_Hlk154574291"/>
      <w:r w:rsidRPr="00410924">
        <w:rPr>
          <w:rFonts w:ascii="華康楷書體 Std W5" w:eastAsia="華康楷書體 Std W5" w:hAnsi="華康楷書體 Std W5" w:hint="eastAsia"/>
          <w:color w:val="000000" w:themeColor="text1"/>
          <w:szCs w:val="24"/>
        </w:rPr>
        <w:t>有關真核細胞的</w:t>
      </w:r>
      <w:r w:rsidRPr="00410924">
        <w:rPr>
          <w:rFonts w:ascii="華康楷書體 Std W5" w:eastAsia="華康楷書體 Std W5" w:hAnsi="華康楷書體 Std W5"/>
          <w:color w:val="000000" w:themeColor="text1"/>
          <w:szCs w:val="24"/>
        </w:rPr>
        <w:t>RNA</w:t>
      </w:r>
      <w:bookmarkEnd w:id="770"/>
      <w:r w:rsidRPr="00410924">
        <w:rPr>
          <w:rFonts w:ascii="華康楷書體 Std W5" w:eastAsia="華康楷書體 Std W5" w:hAnsi="華康楷書體 Std W5" w:hint="eastAsia"/>
          <w:color w:val="000000" w:themeColor="text1"/>
          <w:szCs w:val="24"/>
        </w:rPr>
        <w:t>敘述哪些正確？（應選3項）</w:t>
      </w:r>
      <w:bookmarkStart w:id="771" w:name="_Hlk154654285"/>
      <w:bookmarkEnd w:id="769"/>
      <w:r w:rsidRPr="00DC3718">
        <w:rPr>
          <w:rFonts w:ascii="華康楷書體 Std W5" w:eastAsia="華康楷書體 Std W5" w:hAnsi="華康楷書體 Std W7" w:hint="eastAsia"/>
          <w:szCs w:val="24"/>
        </w:rPr>
        <w:t>[</w:t>
      </w:r>
      <w:r w:rsidRPr="00DC3718">
        <w:rPr>
          <w:rFonts w:ascii="華康楷書體 Std W5" w:eastAsia="華康楷書體 Std W5" w:hAnsi="華康楷書體 Std W7"/>
          <w:szCs w:val="24"/>
        </w:rPr>
        <w:t>11</w:t>
      </w:r>
      <w:r>
        <w:rPr>
          <w:rFonts w:ascii="華康楷書體 Std W5" w:eastAsia="華康楷書體 Std W5" w:hAnsi="華康楷書體 Std W7"/>
          <w:szCs w:val="24"/>
        </w:rPr>
        <w:t>3</w:t>
      </w:r>
      <w:r w:rsidRPr="00DC3718">
        <w:rPr>
          <w:rFonts w:ascii="華康楷書體 Std W5" w:eastAsia="華康楷書體 Std W5" w:hAnsi="華康楷書體 Std W7" w:hint="eastAsia"/>
          <w:szCs w:val="24"/>
        </w:rPr>
        <w:t>學測</w:t>
      </w:r>
      <w:r w:rsidRPr="00DC3718">
        <w:rPr>
          <w:rFonts w:ascii="華康楷書體 Std W5" w:eastAsia="華康楷書體 Std W5" w:hAnsi="華康楷書體 Std W7"/>
          <w:szCs w:val="24"/>
        </w:rPr>
        <w:t>]</w:t>
      </w:r>
      <w:r>
        <w:rPr>
          <w:rFonts w:ascii="華康楷書體 Std W5" w:eastAsia="華康楷書體 Std W5" w:hAnsi="華康楷書體 Std W5"/>
          <w:color w:val="000000" w:themeColor="text1"/>
          <w:szCs w:val="24"/>
        </w:rPr>
        <w:br/>
      </w:r>
      <w:r w:rsidRPr="00410924">
        <w:rPr>
          <w:rFonts w:ascii="華康楷書體 Std W5" w:eastAsia="華康楷書體 Std W5" w:hAnsi="華康楷書體 Std W5"/>
          <w:color w:val="000000" w:themeColor="text1"/>
          <w:szCs w:val="24"/>
        </w:rPr>
        <w:t>(A)</w:t>
      </w:r>
      <w:r w:rsidRPr="00410924">
        <w:rPr>
          <w:rFonts w:ascii="華康楷書體 Std W5" w:eastAsia="華康楷書體 Std W5" w:hAnsi="華康楷書體 Std W5" w:hint="eastAsia"/>
          <w:color w:val="000000" w:themeColor="text1"/>
          <w:szCs w:val="24"/>
        </w:rPr>
        <w:t>尿嘧啶和鳥糞嘌呤以彼此形成鍵結的形式存在</w:t>
      </w:r>
      <w:r w:rsidRPr="00410924">
        <w:rPr>
          <w:rFonts w:ascii="華康楷書體 Std W5" w:eastAsia="華康楷書體 Std W5" w:hAnsi="華康楷書體 Std W5"/>
          <w:color w:val="000000" w:themeColor="text1"/>
          <w:szCs w:val="24"/>
        </w:rPr>
        <w:t>RNA</w:t>
      </w:r>
      <w:r w:rsidRPr="00410924">
        <w:rPr>
          <w:rFonts w:ascii="華康楷書體 Std W5" w:eastAsia="華康楷書體 Std W5" w:hAnsi="華康楷書體 Std W5" w:hint="eastAsia"/>
          <w:color w:val="000000" w:themeColor="text1"/>
          <w:szCs w:val="24"/>
        </w:rPr>
        <w:t>中</w:t>
      </w:r>
      <w:bookmarkEnd w:id="771"/>
      <w:r>
        <w:rPr>
          <w:rFonts w:ascii="華康楷書體 Std W5" w:eastAsia="華康楷書體 Std W5" w:hAnsi="華康楷書體 Std W5"/>
          <w:color w:val="000000" w:themeColor="text1"/>
          <w:szCs w:val="24"/>
        </w:rPr>
        <w:br/>
      </w:r>
      <w:r w:rsidRPr="00410924">
        <w:rPr>
          <w:rFonts w:ascii="華康楷書體 Std W5" w:eastAsia="華康楷書體 Std W5" w:hAnsi="華康楷書體 Std W5"/>
          <w:color w:val="000000" w:themeColor="text1"/>
          <w:szCs w:val="24"/>
        </w:rPr>
        <w:t>(B)RNA是由嘧啶和嘌呤相互對位鍵結形成的雙股</w:t>
      </w:r>
      <w:r w:rsidRPr="00410924">
        <w:rPr>
          <w:rFonts w:ascii="華康楷書體 Std W5" w:eastAsia="華康楷書體 Std W5" w:hAnsi="華康楷書體 Std W5" w:hint="eastAsia"/>
          <w:color w:val="000000" w:themeColor="text1"/>
          <w:szCs w:val="24"/>
        </w:rPr>
        <w:t>分子</w:t>
      </w:r>
      <w:r>
        <w:rPr>
          <w:rFonts w:ascii="華康楷書體 Std W5" w:eastAsia="華康楷書體 Std W5" w:hAnsi="華康楷書體 Std W5"/>
          <w:color w:val="000000" w:themeColor="text1"/>
          <w:szCs w:val="24"/>
        </w:rPr>
        <w:br/>
      </w:r>
      <w:r w:rsidRPr="00410924">
        <w:rPr>
          <w:rFonts w:ascii="華康楷書體 Std W5" w:eastAsia="華康楷書體 Std W5" w:hAnsi="華康楷書體 Std W5"/>
          <w:color w:val="000000" w:themeColor="text1"/>
          <w:szCs w:val="24"/>
        </w:rPr>
        <w:t>(C)</w:t>
      </w:r>
      <w:r w:rsidRPr="00410924">
        <w:rPr>
          <w:rFonts w:ascii="華康楷書體 Std W5" w:eastAsia="華康楷書體 Std W5" w:hAnsi="華康楷書體 Std W5" w:hint="eastAsia"/>
          <w:color w:val="000000" w:themeColor="text1"/>
          <w:szCs w:val="24"/>
        </w:rPr>
        <w:t>正常人體的免疫系統會偵測非自體的RNA</w:t>
      </w:r>
      <w:r>
        <w:rPr>
          <w:rFonts w:ascii="華康楷書體 Std W5" w:eastAsia="華康楷書體 Std W5" w:hAnsi="華康楷書體 Std W5"/>
          <w:color w:val="000000" w:themeColor="text1"/>
          <w:szCs w:val="24"/>
        </w:rPr>
        <w:br/>
      </w:r>
      <w:r w:rsidRPr="00410924">
        <w:rPr>
          <w:rFonts w:ascii="華康楷書體 Std W5" w:eastAsia="華康楷書體 Std W5" w:hAnsi="華康楷書體 Std W5"/>
          <w:color w:val="000000" w:themeColor="text1"/>
          <w:szCs w:val="24"/>
        </w:rPr>
        <w:t>(D)</w:t>
      </w:r>
      <w:r w:rsidRPr="00410924">
        <w:rPr>
          <w:rFonts w:ascii="華康楷書體 Std W5" w:eastAsia="華康楷書體 Std W5" w:hAnsi="華康楷書體 Std W5" w:hint="eastAsia"/>
          <w:color w:val="000000" w:themeColor="text1"/>
          <w:szCs w:val="24"/>
        </w:rPr>
        <w:t>將</w:t>
      </w:r>
      <w:r w:rsidRPr="00410924">
        <w:rPr>
          <w:rFonts w:ascii="華康楷書體 Std W5" w:eastAsia="華康楷書體 Std W5" w:hAnsi="華康楷書體 Std W5"/>
          <w:color w:val="000000" w:themeColor="text1"/>
          <w:szCs w:val="24"/>
        </w:rPr>
        <w:t>RNA</w:t>
      </w:r>
      <w:r w:rsidRPr="00410924">
        <w:rPr>
          <w:rFonts w:ascii="華康楷書體 Std W5" w:eastAsia="華康楷書體 Std W5" w:hAnsi="華康楷書體 Std W5" w:hint="eastAsia"/>
          <w:color w:val="000000" w:themeColor="text1"/>
          <w:szCs w:val="24"/>
        </w:rPr>
        <w:t>中的尿嘧啶置換為假尿嘧啶，轉譯仍可順利進行</w:t>
      </w:r>
      <w:r>
        <w:rPr>
          <w:rFonts w:ascii="華康楷書體 Std W5" w:eastAsia="華康楷書體 Std W5" w:hAnsi="華康楷書體 Std W5"/>
          <w:color w:val="000000" w:themeColor="text1"/>
          <w:szCs w:val="24"/>
        </w:rPr>
        <w:br/>
      </w:r>
      <w:r w:rsidRPr="00410924">
        <w:rPr>
          <w:rFonts w:ascii="華康楷書體 Std W5" w:eastAsia="華康楷書體 Std W5" w:hAnsi="華康楷書體 Std W5"/>
          <w:color w:val="000000" w:themeColor="text1"/>
          <w:szCs w:val="24"/>
        </w:rPr>
        <w:t>(E)</w:t>
      </w:r>
      <w:r w:rsidRPr="00410924">
        <w:rPr>
          <w:rFonts w:ascii="華康楷書體 Std W5" w:eastAsia="華康楷書體 Std W5" w:hAnsi="華康楷書體 Std W5" w:hint="eastAsia"/>
          <w:color w:val="000000" w:themeColor="text1"/>
          <w:szCs w:val="24"/>
        </w:rPr>
        <w:t>將</w:t>
      </w:r>
      <w:r w:rsidRPr="00410924">
        <w:rPr>
          <w:rFonts w:ascii="華康楷書體 Std W5" w:eastAsia="華康楷書體 Std W5" w:hAnsi="華康楷書體 Std W5"/>
          <w:color w:val="000000" w:themeColor="text1"/>
          <w:szCs w:val="24"/>
        </w:rPr>
        <w:t>RNA</w:t>
      </w:r>
      <w:r w:rsidRPr="00410924">
        <w:rPr>
          <w:rFonts w:ascii="華康楷書體 Std W5" w:eastAsia="華康楷書體 Std W5" w:hAnsi="華康楷書體 Std W5" w:hint="eastAsia"/>
          <w:color w:val="000000" w:themeColor="text1"/>
          <w:szCs w:val="24"/>
        </w:rPr>
        <w:t>中的尿嘧啶置換為假尿嘧啶，則可提高</w:t>
      </w:r>
      <w:r w:rsidRPr="00410924">
        <w:rPr>
          <w:rFonts w:ascii="華康楷書體 Std W5" w:eastAsia="華康楷書體 Std W5" w:hAnsi="華康楷書體 Std W5"/>
          <w:color w:val="000000" w:themeColor="text1"/>
          <w:szCs w:val="24"/>
        </w:rPr>
        <w:t>mRNA</w:t>
      </w:r>
      <w:r w:rsidRPr="00410924">
        <w:rPr>
          <w:rFonts w:ascii="華康楷書體 Std W5" w:eastAsia="華康楷書體 Std W5" w:hAnsi="華康楷書體 Std W5" w:hint="eastAsia"/>
          <w:color w:val="000000" w:themeColor="text1"/>
          <w:szCs w:val="24"/>
        </w:rPr>
        <w:t>疫苗的效力</w:t>
      </w:r>
    </w:p>
    <w:p w:rsidR="00807CA3" w:rsidRPr="00F55F6D" w:rsidRDefault="00807CA3" w:rsidP="00807CA3">
      <w:pPr>
        <w:widowControl/>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p>
    <w:p w:rsidR="003D1110" w:rsidRPr="00807CA3" w:rsidRDefault="003D1110" w:rsidP="003D1110">
      <w:pPr>
        <w:widowControl/>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p>
    <w:p w:rsidR="00807CA3" w:rsidRDefault="00807CA3">
      <w:pPr>
        <w:widowControl/>
        <w:rPr>
          <w:rFonts w:ascii="華康楷書體 Std W5" w:eastAsia="華康楷書體 Std W5" w:hAnsi="華康楷書體 Std W5"/>
          <w:b/>
          <w:kern w:val="0"/>
          <w:sz w:val="28"/>
          <w:szCs w:val="28"/>
        </w:rPr>
      </w:pPr>
      <w:r>
        <w:rPr>
          <w:rFonts w:ascii="華康楷書體 Std W5" w:eastAsia="華康楷書體 Std W5" w:hAnsi="華康楷書體 Std W5"/>
          <w:b/>
          <w:sz w:val="28"/>
          <w:szCs w:val="28"/>
        </w:rPr>
        <w:br w:type="page"/>
      </w: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三、閱讀素養題</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sidRPr="00F55F6D">
        <w:rPr>
          <w:rFonts w:ascii="華康楷書體 Std W5" w:eastAsia="華康楷書體 Std W5" w:hAnsi="華康楷書體 Std W5"/>
          <w:noProof/>
          <w:color w:val="000000" w:themeColor="text1"/>
          <w:szCs w:val="24"/>
        </w:rPr>
        <w:drawing>
          <wp:anchor distT="0" distB="0" distL="114300" distR="114300" simplePos="0" relativeHeight="252186112" behindDoc="0" locked="0" layoutInCell="1" allowOverlap="1" wp14:anchorId="37B5DE25" wp14:editId="57180D4D">
            <wp:simplePos x="0" y="0"/>
            <wp:positionH relativeFrom="column">
              <wp:posOffset>5108700</wp:posOffset>
            </wp:positionH>
            <wp:positionV relativeFrom="paragraph">
              <wp:posOffset>-347984</wp:posOffset>
            </wp:positionV>
            <wp:extent cx="1551940" cy="3152140"/>
            <wp:effectExtent l="0" t="0" r="0" b="0"/>
            <wp:wrapSquare wrapText="bothSides"/>
            <wp:docPr id="3" name="圖片 3" descr="ZDD15A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DD15A0-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51940" cy="31521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F55F6D">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t xml:space="preserve">1. </w:t>
      </w:r>
      <w:r w:rsidRPr="00F55F6D">
        <w:rPr>
          <w:rFonts w:ascii="華康楷書體 Std W5" w:eastAsia="華康楷書體 Std W5" w:hAnsi="華康楷書體 Std W5" w:hint="eastAsia"/>
          <w:color w:val="000000" w:themeColor="text1"/>
          <w:szCs w:val="24"/>
        </w:rPr>
        <w:t>某天科學家發現一外星細菌遺骸，抽取其組織之後發現其遺傳物質與身體組成分子大致與地球生物相同，唯相關生理過程可能不太相同，科學家先就其DNA的複製方式做實驗研究，DNA可能的複製假設有三：</w:t>
      </w:r>
      <w:r w:rsidRPr="00F55F6D">
        <w:rPr>
          <w:rFonts w:ascii="華康楷書體 Std W5" w:eastAsia="華康楷書體 Std W5" w:hAnsi="華康楷書體 Std W5" w:hint="eastAsia"/>
          <w:color w:val="000000" w:themeColor="text1"/>
          <w:szCs w:val="24"/>
        </w:rPr>
        <w:br/>
        <w:t>1. 全保留複製：新的DNA與舊的完全不相參雜</w:t>
      </w:r>
      <w:r w:rsidRPr="00F55F6D">
        <w:rPr>
          <w:rFonts w:ascii="華康楷書體 Std W5" w:eastAsia="華康楷書體 Std W5" w:hAnsi="華康楷書體 Std W5" w:hint="eastAsia"/>
          <w:color w:val="000000" w:themeColor="text1"/>
          <w:szCs w:val="24"/>
        </w:rPr>
        <w:br/>
        <w:t>2. 半保留複製：以舊股為模板做出互補股DNA，兩股相合形成新DNA</w:t>
      </w:r>
      <w:r w:rsidRPr="00F55F6D">
        <w:rPr>
          <w:rFonts w:ascii="華康楷書體 Std W5" w:eastAsia="華康楷書體 Std W5" w:hAnsi="華康楷書體 Std W5" w:hint="eastAsia"/>
          <w:color w:val="000000" w:themeColor="text1"/>
          <w:szCs w:val="24"/>
        </w:rPr>
        <w:br/>
        <w:t>3. 隨機分散複製：DNA舊股隨機拆散複製出新股後重新組合</w:t>
      </w:r>
      <w:r w:rsidRPr="00F55F6D">
        <w:rPr>
          <w:rFonts w:ascii="華康楷書體 Std W5" w:eastAsia="華康楷書體 Std W5" w:hAnsi="華康楷書體 Std W5" w:hint="eastAsia"/>
          <w:color w:val="000000" w:themeColor="text1"/>
          <w:szCs w:val="24"/>
        </w:rPr>
        <w:br/>
        <w:t xml:space="preserve">　　已知該外星生物的含氮鹼基由</w:t>
      </w:r>
      <w:r w:rsidRPr="00F55F6D">
        <w:rPr>
          <w:rFonts w:ascii="華康楷書體 Std W5" w:eastAsia="華康楷書體 Std W5" w:hAnsi="華康楷書體 Std W5" w:hint="eastAsia"/>
          <w:color w:val="000000" w:themeColor="text1"/>
          <w:szCs w:val="24"/>
          <w:vertAlign w:val="superscript"/>
        </w:rPr>
        <w:t>15</w:t>
      </w:r>
      <w:r w:rsidRPr="00F55F6D">
        <w:rPr>
          <w:rFonts w:ascii="華康楷書體 Std W5" w:eastAsia="華康楷書體 Std W5" w:hAnsi="華康楷書體 Std W5" w:hint="eastAsia"/>
          <w:color w:val="000000" w:themeColor="text1"/>
          <w:szCs w:val="24"/>
        </w:rPr>
        <w:t>N組成，將其DNA放入含</w:t>
      </w:r>
      <w:r w:rsidRPr="00F55F6D">
        <w:rPr>
          <w:rFonts w:ascii="華康楷書體 Std W5" w:eastAsia="華康楷書體 Std W5" w:hAnsi="華康楷書體 Std W5" w:hint="eastAsia"/>
          <w:color w:val="000000" w:themeColor="text1"/>
          <w:szCs w:val="24"/>
          <w:vertAlign w:val="superscript"/>
        </w:rPr>
        <w:t>14</w:t>
      </w:r>
      <w:r w:rsidRPr="00F55F6D">
        <w:rPr>
          <w:rFonts w:ascii="華康楷書體 Std W5" w:eastAsia="華康楷書體 Std W5" w:hAnsi="華康楷書體 Std W5" w:hint="eastAsia"/>
          <w:color w:val="000000" w:themeColor="text1"/>
          <w:szCs w:val="24"/>
        </w:rPr>
        <w:t>N培養基中培養後取出觀察其放射性，實驗方式如下</w:t>
      </w:r>
      <w:r>
        <w:rPr>
          <w:rFonts w:ascii="華康楷書體 Std W5" w:eastAsia="華康楷書體 Std W5" w:hAnsi="華康楷書體 Std W5"/>
          <w:color w:val="000000" w:themeColor="text1"/>
          <w:szCs w:val="24"/>
        </w:rPr>
        <w:br/>
      </w:r>
    </w:p>
    <w:p w:rsidR="003D1110" w:rsidRPr="00F55F6D"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hint="eastAsia"/>
          <w:color w:val="000000" w:themeColor="text1"/>
          <w:szCs w:val="24"/>
        </w:rPr>
        <w:t xml:space="preserve"> </w:t>
      </w:r>
      <w:r w:rsidRPr="00F55F6D">
        <w:rPr>
          <w:rFonts w:ascii="華康楷書體 Std W5" w:eastAsia="華康楷書體 Std W5" w:hAnsi="華康楷書體 Std W5" w:hint="eastAsia"/>
          <w:color w:val="000000" w:themeColor="text1"/>
          <w:szCs w:val="24"/>
        </w:rPr>
        <w:t>(１)若實驗結果a出現了兩條標記，可能符合哪一種複製假說</w:t>
      </w:r>
      <w:r>
        <w:rPr>
          <w:rFonts w:ascii="華康楷書體 Std W5" w:eastAsia="華康楷書體 Std W5" w:hAnsi="華康楷書體 Std W5" w:hint="eastAsia"/>
          <w:color w:val="000000" w:themeColor="text1"/>
          <w:szCs w:val="24"/>
        </w:rPr>
        <w:t>？</w:t>
      </w:r>
      <w:r>
        <w:rPr>
          <w:rFonts w:ascii="華康楷書體 Std W5" w:eastAsia="華康楷書體 Std W5" w:hAnsi="華康楷書體 Std W5"/>
          <w:color w:val="000000" w:themeColor="text1"/>
          <w:szCs w:val="24"/>
        </w:rPr>
        <w:br/>
      </w:r>
      <w:r>
        <w:rPr>
          <w:rFonts w:ascii="華康楷書體 Std W5" w:eastAsia="華康楷書體 Std W5" w:hAnsi="華康楷書體 Std W5" w:hint="eastAsia"/>
          <w:color w:val="000000" w:themeColor="text1"/>
          <w:szCs w:val="24"/>
        </w:rPr>
        <w:t>(Ａ)</w:t>
      </w:r>
      <w:r w:rsidRPr="00F55F6D">
        <w:rPr>
          <w:rFonts w:ascii="華康楷書體 Std W5" w:eastAsia="華康楷書體 Std W5" w:hAnsi="華康楷書體 Std W5" w:hint="eastAsia"/>
          <w:color w:val="000000" w:themeColor="text1"/>
          <w:szCs w:val="24"/>
        </w:rPr>
        <w:t xml:space="preserve"> 1.　</w:t>
      </w:r>
      <w:r>
        <w:rPr>
          <w:rFonts w:ascii="華康楷書體 Std W5" w:eastAsia="華康楷書體 Std W5" w:hAnsi="華康楷書體 Std W5" w:hint="eastAsia"/>
          <w:color w:val="000000" w:themeColor="text1"/>
          <w:szCs w:val="24"/>
        </w:rPr>
        <w:t>(Ｂ)</w:t>
      </w:r>
      <w:r w:rsidRPr="00F55F6D">
        <w:rPr>
          <w:rFonts w:ascii="華康楷書體 Std W5" w:eastAsia="華康楷書體 Std W5" w:hAnsi="華康楷書體 Std W5" w:hint="eastAsia"/>
          <w:color w:val="000000" w:themeColor="text1"/>
          <w:szCs w:val="24"/>
        </w:rPr>
        <w:t xml:space="preserve"> 2.　</w:t>
      </w:r>
      <w:r>
        <w:rPr>
          <w:rFonts w:ascii="華康楷書體 Std W5" w:eastAsia="華康楷書體 Std W5" w:hAnsi="華康楷書體 Std W5" w:hint="eastAsia"/>
          <w:color w:val="000000" w:themeColor="text1"/>
          <w:szCs w:val="24"/>
        </w:rPr>
        <w:t>(Ｃ)</w:t>
      </w:r>
      <w:r w:rsidRPr="00F55F6D">
        <w:rPr>
          <w:rFonts w:ascii="華康楷書體 Std W5" w:eastAsia="華康楷書體 Std W5" w:hAnsi="華康楷書體 Std W5" w:hint="eastAsia"/>
          <w:color w:val="000000" w:themeColor="text1"/>
          <w:szCs w:val="24"/>
        </w:rPr>
        <w:t xml:space="preserve"> 3.　</w:t>
      </w:r>
      <w:r>
        <w:rPr>
          <w:rFonts w:ascii="華康楷書體 Std W5" w:eastAsia="華康楷書體 Std W5" w:hAnsi="華康楷書體 Std W5" w:hint="eastAsia"/>
          <w:color w:val="000000" w:themeColor="text1"/>
          <w:szCs w:val="24"/>
        </w:rPr>
        <w:t>(Ｄ)</w:t>
      </w:r>
      <w:r w:rsidRPr="00F55F6D">
        <w:rPr>
          <w:rFonts w:ascii="華康楷書體 Std W5" w:eastAsia="華康楷書體 Std W5" w:hAnsi="華康楷書體 Std W5" w:hint="eastAsia"/>
          <w:color w:val="000000" w:themeColor="text1"/>
          <w:szCs w:val="24"/>
        </w:rPr>
        <w:t>以上皆非</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p>
    <w:p w:rsidR="003D1110" w:rsidRPr="00F55F6D"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hint="eastAsia"/>
          <w:color w:val="000000" w:themeColor="text1"/>
          <w:szCs w:val="24"/>
        </w:rPr>
        <w:t xml:space="preserve"> </w:t>
      </w:r>
      <w:r w:rsidRPr="00F55F6D">
        <w:rPr>
          <w:rFonts w:ascii="華康楷書體 Std W5" w:eastAsia="華康楷書體 Std W5" w:hAnsi="華康楷書體 Std W5" w:hint="eastAsia"/>
          <w:color w:val="000000" w:themeColor="text1"/>
          <w:szCs w:val="24"/>
        </w:rPr>
        <w:t xml:space="preserve">(２)若實驗結果第二次b只出現一條標記，可能符合哪種複製假說？　</w:t>
      </w:r>
      <w:r>
        <w:rPr>
          <w:rFonts w:ascii="華康楷書體 Std W5" w:eastAsia="華康楷書體 Std W5" w:hAnsi="華康楷書體 Std W5"/>
          <w:color w:val="000000" w:themeColor="text1"/>
          <w:szCs w:val="24"/>
        </w:rPr>
        <w:br/>
      </w:r>
      <w:r>
        <w:rPr>
          <w:rFonts w:ascii="華康楷書體 Std W5" w:eastAsia="華康楷書體 Std W5" w:hAnsi="華康楷書體 Std W5" w:hint="eastAsia"/>
          <w:color w:val="000000" w:themeColor="text1"/>
          <w:szCs w:val="24"/>
        </w:rPr>
        <w:t>(Ａ)</w:t>
      </w:r>
      <w:r w:rsidRPr="00F55F6D">
        <w:rPr>
          <w:rFonts w:ascii="華康楷書體 Std W5" w:eastAsia="華康楷書體 Std W5" w:hAnsi="華康楷書體 Std W5" w:hint="eastAsia"/>
          <w:color w:val="000000" w:themeColor="text1"/>
          <w:szCs w:val="24"/>
        </w:rPr>
        <w:t xml:space="preserve"> 1.　</w:t>
      </w:r>
      <w:r>
        <w:rPr>
          <w:rFonts w:ascii="華康楷書體 Std W5" w:eastAsia="華康楷書體 Std W5" w:hAnsi="華康楷書體 Std W5" w:hint="eastAsia"/>
          <w:color w:val="000000" w:themeColor="text1"/>
          <w:szCs w:val="24"/>
        </w:rPr>
        <w:t>(Ｂ)</w:t>
      </w:r>
      <w:r w:rsidRPr="00F55F6D">
        <w:rPr>
          <w:rFonts w:ascii="華康楷書體 Std W5" w:eastAsia="華康楷書體 Std W5" w:hAnsi="華康楷書體 Std W5" w:hint="eastAsia"/>
          <w:color w:val="000000" w:themeColor="text1"/>
          <w:szCs w:val="24"/>
        </w:rPr>
        <w:t xml:space="preserve"> 2.　</w:t>
      </w:r>
      <w:r>
        <w:rPr>
          <w:rFonts w:ascii="華康楷書體 Std W5" w:eastAsia="華康楷書體 Std W5" w:hAnsi="華康楷書體 Std W5" w:hint="eastAsia"/>
          <w:color w:val="000000" w:themeColor="text1"/>
          <w:szCs w:val="24"/>
        </w:rPr>
        <w:t>(Ｃ)</w:t>
      </w:r>
      <w:r w:rsidRPr="00F55F6D">
        <w:rPr>
          <w:rFonts w:ascii="華康楷書體 Std W5" w:eastAsia="華康楷書體 Std W5" w:hAnsi="華康楷書體 Std W5" w:hint="eastAsia"/>
          <w:color w:val="000000" w:themeColor="text1"/>
          <w:szCs w:val="24"/>
        </w:rPr>
        <w:t xml:space="preserve"> 3.　</w:t>
      </w:r>
      <w:r>
        <w:rPr>
          <w:rFonts w:ascii="華康楷書體 Std W5" w:eastAsia="華康楷書體 Std W5" w:hAnsi="華康楷書體 Std W5" w:hint="eastAsia"/>
          <w:color w:val="000000" w:themeColor="text1"/>
          <w:szCs w:val="24"/>
        </w:rPr>
        <w:t>(Ｄ)</w:t>
      </w:r>
      <w:r w:rsidRPr="00F55F6D">
        <w:rPr>
          <w:rFonts w:ascii="華康楷書體 Std W5" w:eastAsia="華康楷書體 Std W5" w:hAnsi="華康楷書體 Std W5" w:hint="eastAsia"/>
          <w:color w:val="000000" w:themeColor="text1"/>
          <w:szCs w:val="24"/>
        </w:rPr>
        <w:t>以上皆非</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p>
    <w:p w:rsidR="003D1110" w:rsidRPr="00F55F6D"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hint="eastAsia"/>
          <w:color w:val="000000" w:themeColor="text1"/>
          <w:szCs w:val="24"/>
        </w:rPr>
        <w:t xml:space="preserve"> </w:t>
      </w:r>
      <w:r w:rsidRPr="00F55F6D">
        <w:rPr>
          <w:rFonts w:ascii="華康楷書體 Std W5" w:eastAsia="華康楷書體 Std W5" w:hAnsi="華康楷書體 Std W5" w:hint="eastAsia"/>
          <w:color w:val="000000" w:themeColor="text1"/>
          <w:szCs w:val="24"/>
        </w:rPr>
        <w:t xml:space="preserve">(３)若外星細菌的DNA複製方式為雙股皆新舊各半，則實驗結果會如何？　</w:t>
      </w:r>
      <w:r>
        <w:rPr>
          <w:rFonts w:ascii="華康楷書體 Std W5" w:eastAsia="華康楷書體 Std W5" w:hAnsi="華康楷書體 Std W5"/>
          <w:color w:val="000000" w:themeColor="text1"/>
          <w:szCs w:val="24"/>
        </w:rPr>
        <w:br/>
      </w:r>
      <w:r>
        <w:rPr>
          <w:rFonts w:ascii="華康楷書體 Std W5" w:eastAsia="華康楷書體 Std W5" w:hAnsi="華康楷書體 Std W5" w:hint="eastAsia"/>
          <w:color w:val="000000" w:themeColor="text1"/>
          <w:szCs w:val="24"/>
        </w:rPr>
        <w:t>(Ａ)</w:t>
      </w:r>
      <w:r w:rsidRPr="00F55F6D">
        <w:rPr>
          <w:rFonts w:ascii="華康楷書體 Std W5" w:eastAsia="華康楷書體 Std W5" w:hAnsi="華康楷書體 Std W5" w:hint="eastAsia"/>
          <w:color w:val="000000" w:themeColor="text1"/>
          <w:szCs w:val="24"/>
        </w:rPr>
        <w:t xml:space="preserve">a一條標記、b一條標記　</w:t>
      </w:r>
      <w:r>
        <w:rPr>
          <w:rFonts w:ascii="華康楷書體 Std W5" w:eastAsia="華康楷書體 Std W5" w:hAnsi="華康楷書體 Std W5" w:hint="eastAsia"/>
          <w:color w:val="000000" w:themeColor="text1"/>
          <w:szCs w:val="24"/>
        </w:rPr>
        <w:t>(Ｂ)</w:t>
      </w:r>
      <w:r w:rsidRPr="00F55F6D">
        <w:rPr>
          <w:rFonts w:ascii="華康楷書體 Std W5" w:eastAsia="華康楷書體 Std W5" w:hAnsi="華康楷書體 Std W5" w:hint="eastAsia"/>
          <w:color w:val="000000" w:themeColor="text1"/>
          <w:szCs w:val="24"/>
        </w:rPr>
        <w:t xml:space="preserve">a一條標記、b兩條標記　</w:t>
      </w:r>
      <w:r>
        <w:rPr>
          <w:rFonts w:ascii="華康楷書體 Std W5" w:eastAsia="華康楷書體 Std W5" w:hAnsi="華康楷書體 Std W5"/>
          <w:color w:val="000000" w:themeColor="text1"/>
          <w:szCs w:val="24"/>
        </w:rPr>
        <w:br/>
      </w:r>
      <w:r>
        <w:rPr>
          <w:rFonts w:ascii="華康楷書體 Std W5" w:eastAsia="華康楷書體 Std W5" w:hAnsi="華康楷書體 Std W5" w:hint="eastAsia"/>
          <w:color w:val="000000" w:themeColor="text1"/>
          <w:szCs w:val="24"/>
        </w:rPr>
        <w:t>(Ｃ)</w:t>
      </w:r>
      <w:r w:rsidRPr="00F55F6D">
        <w:rPr>
          <w:rFonts w:ascii="華康楷書體 Std W5" w:eastAsia="華康楷書體 Std W5" w:hAnsi="華康楷書體 Std W5" w:hint="eastAsia"/>
          <w:color w:val="000000" w:themeColor="text1"/>
          <w:szCs w:val="24"/>
        </w:rPr>
        <w:t xml:space="preserve">a兩條標記、b兩條標記　</w:t>
      </w:r>
      <w:r>
        <w:rPr>
          <w:rFonts w:ascii="華康楷書體 Std W5" w:eastAsia="華康楷書體 Std W5" w:hAnsi="華康楷書體 Std W5" w:hint="eastAsia"/>
          <w:color w:val="000000" w:themeColor="text1"/>
          <w:szCs w:val="24"/>
        </w:rPr>
        <w:t>(Ｄ)</w:t>
      </w:r>
      <w:r w:rsidRPr="00F55F6D">
        <w:rPr>
          <w:rFonts w:ascii="華康楷書體 Std W5" w:eastAsia="華康楷書體 Std W5" w:hAnsi="華康楷書體 Std W5" w:hint="eastAsia"/>
          <w:color w:val="000000" w:themeColor="text1"/>
          <w:szCs w:val="24"/>
        </w:rPr>
        <w:t>a兩條標記、b兩條標記</w:t>
      </w:r>
    </w:p>
    <w:p w:rsidR="003D1110" w:rsidRPr="00F55F6D"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Default="003D1110" w:rsidP="003D1110">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noProof/>
          <w:color w:val="000000"/>
          <w:sz w:val="24"/>
          <w:szCs w:val="24"/>
        </w:rPr>
        <w:drawing>
          <wp:anchor distT="0" distB="0" distL="114300" distR="114300" simplePos="0" relativeHeight="252122624" behindDoc="1" locked="0" layoutInCell="1" allowOverlap="1" wp14:anchorId="50C33756" wp14:editId="6C2EBB73">
            <wp:simplePos x="0" y="0"/>
            <wp:positionH relativeFrom="column">
              <wp:posOffset>5025390</wp:posOffset>
            </wp:positionH>
            <wp:positionV relativeFrom="paragraph">
              <wp:posOffset>2680970</wp:posOffset>
            </wp:positionV>
            <wp:extent cx="1209040" cy="2098040"/>
            <wp:effectExtent l="0" t="0" r="0" b="0"/>
            <wp:wrapNone/>
            <wp:docPr id="305" name="圖片 305" descr="圖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圖101-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209040" cy="20980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 科學的創新研究不但開創新的研究領域，也促使科技進步，而新科技又常導致科學上的新發現。例如居禮夫婦與貝克勒發現某些物質具放射性，導致居禮夫人又發現釙（</w:t>
      </w:r>
      <w:r w:rsidRPr="00834C4C">
        <w:rPr>
          <w:rFonts w:ascii="華康楷書體 Std W5" w:eastAsia="華康楷書體 Std W5" w:hAnsi="華康楷書體 Std W5" w:cs="Arial"/>
          <w:color w:val="000000"/>
          <w:sz w:val="24"/>
          <w:szCs w:val="24"/>
        </w:rPr>
        <w:t>Po</w:t>
      </w:r>
      <w:r w:rsidRPr="00834C4C">
        <w:rPr>
          <w:rFonts w:ascii="華康楷書體 Std W5" w:eastAsia="華康楷書體 Std W5" w:hAnsi="華康楷書體 Std W5" w:cs="Arial" w:hint="eastAsia"/>
          <w:color w:val="000000"/>
          <w:sz w:val="24"/>
          <w:szCs w:val="24"/>
        </w:rPr>
        <w:t>）和鐳（</w:t>
      </w:r>
      <w:r w:rsidRPr="00834C4C">
        <w:rPr>
          <w:rFonts w:ascii="華康楷書體 Std W5" w:eastAsia="華康楷書體 Std W5" w:hAnsi="華康楷書體 Std W5" w:cs="Arial"/>
          <w:color w:val="000000"/>
          <w:sz w:val="24"/>
          <w:szCs w:val="24"/>
        </w:rPr>
        <w:t>Ra</w:t>
      </w:r>
      <w:r w:rsidRPr="00834C4C">
        <w:rPr>
          <w:rFonts w:ascii="華康楷書體 Std W5" w:eastAsia="華康楷書體 Std W5" w:hAnsi="華康楷書體 Std W5" w:cs="Arial" w:hint="eastAsia"/>
          <w:color w:val="000000"/>
          <w:sz w:val="24"/>
          <w:szCs w:val="24"/>
        </w:rPr>
        <w:t>）兩個具放射性的元素。不但在科學上開創新領域，時至今日放射性元素更有廣泛的應用。</w:t>
      </w:r>
      <w:r w:rsidRPr="00834C4C">
        <w:rPr>
          <w:rFonts w:ascii="華康楷書體 Std W5" w:eastAsia="華康楷書體 Std W5" w:hAnsi="華康楷書體 Std W5" w:cs="Arial"/>
          <w:color w:val="000000"/>
          <w:sz w:val="24"/>
          <w:szCs w:val="24"/>
        </w:rPr>
        <w:br/>
        <w:t>X</w:t>
      </w:r>
      <w:r w:rsidRPr="00834C4C">
        <w:rPr>
          <w:rFonts w:ascii="華康楷書體 Std W5" w:eastAsia="華康楷書體 Std W5" w:hAnsi="華康楷書體 Std W5" w:cs="Arial" w:hint="eastAsia"/>
          <w:color w:val="000000"/>
          <w:sz w:val="24"/>
          <w:szCs w:val="24"/>
        </w:rPr>
        <w:t>光的發現是另外一個例子。</w:t>
      </w:r>
      <w:r w:rsidRPr="00834C4C">
        <w:rPr>
          <w:rFonts w:ascii="華康楷書體 Std W5" w:eastAsia="華康楷書體 Std W5" w:hAnsi="華康楷書體 Std W5" w:cs="Arial"/>
          <w:color w:val="000000"/>
          <w:sz w:val="24"/>
          <w:szCs w:val="24"/>
        </w:rPr>
        <w:t>X</w:t>
      </w:r>
      <w:r w:rsidRPr="00834C4C">
        <w:rPr>
          <w:rFonts w:ascii="華康楷書體 Std W5" w:eastAsia="華康楷書體 Std W5" w:hAnsi="華康楷書體 Std W5" w:cs="Arial" w:hint="eastAsia"/>
          <w:color w:val="000000"/>
          <w:sz w:val="24"/>
          <w:szCs w:val="24"/>
        </w:rPr>
        <w:t>光是侖琴在</w:t>
      </w:r>
      <w:r w:rsidRPr="00834C4C">
        <w:rPr>
          <w:rFonts w:ascii="華康楷書體 Std W5" w:eastAsia="華康楷書體 Std W5" w:hAnsi="華康楷書體 Std W5" w:cs="Arial"/>
          <w:color w:val="000000"/>
          <w:sz w:val="24"/>
          <w:szCs w:val="24"/>
        </w:rPr>
        <w:t>1895</w:t>
      </w:r>
      <w:r w:rsidRPr="00834C4C">
        <w:rPr>
          <w:rFonts w:ascii="華康楷書體 Std W5" w:eastAsia="華康楷書體 Std W5" w:hAnsi="華康楷書體 Std W5" w:cs="Arial" w:hint="eastAsia"/>
          <w:color w:val="000000"/>
          <w:sz w:val="24"/>
          <w:szCs w:val="24"/>
        </w:rPr>
        <w:t>年進行陰極射線管實驗時意外發現的，後來成為醫學、科學與工業上重要的檢測工具，特定波長檢測用的</w:t>
      </w:r>
      <w:r w:rsidRPr="00834C4C">
        <w:rPr>
          <w:rFonts w:ascii="華康楷書體 Std W5" w:eastAsia="華康楷書體 Std W5" w:hAnsi="華康楷書體 Std W5" w:cs="Arial"/>
          <w:color w:val="000000"/>
          <w:sz w:val="24"/>
          <w:szCs w:val="24"/>
        </w:rPr>
        <w:t>X</w:t>
      </w:r>
      <w:r w:rsidRPr="00834C4C">
        <w:rPr>
          <w:rFonts w:ascii="華康楷書體 Std W5" w:eastAsia="華康楷書體 Std W5" w:hAnsi="華康楷書體 Std W5" w:cs="Arial" w:hint="eastAsia"/>
          <w:color w:val="000000"/>
          <w:sz w:val="24"/>
          <w:szCs w:val="24"/>
        </w:rPr>
        <w:t>光為原子受激發至高能態後躍遷至低能態而發出的電磁波。華生與克里克兩人在</w:t>
      </w:r>
      <w:r w:rsidRPr="00834C4C">
        <w:rPr>
          <w:rFonts w:ascii="華康楷書體 Std W5" w:eastAsia="華康楷書體 Std W5" w:hAnsi="華康楷書體 Std W5" w:cs="Arial"/>
          <w:color w:val="000000"/>
          <w:sz w:val="24"/>
          <w:szCs w:val="24"/>
        </w:rPr>
        <w:t>1953</w:t>
      </w:r>
      <w:r w:rsidRPr="00834C4C">
        <w:rPr>
          <w:rFonts w:ascii="華康楷書體 Std W5" w:eastAsia="華康楷書體 Std W5" w:hAnsi="華康楷書體 Std W5" w:cs="Arial" w:hint="eastAsia"/>
          <w:color w:val="000000"/>
          <w:sz w:val="24"/>
          <w:szCs w:val="24"/>
        </w:rPr>
        <w:t>年提出了</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構造的雙股螺旋模型，開啟了分子生物學及遺傳學的新篇章，這項劃時代的發現，多少歸功於</w:t>
      </w:r>
      <w:r w:rsidRPr="00834C4C">
        <w:rPr>
          <w:rFonts w:ascii="華康楷書體 Std W5" w:eastAsia="華康楷書體 Std W5" w:hAnsi="華康楷書體 Std W5" w:cs="Arial"/>
          <w:color w:val="000000"/>
          <w:sz w:val="24"/>
          <w:szCs w:val="24"/>
        </w:rPr>
        <w:t>X</w:t>
      </w:r>
      <w:r w:rsidRPr="00834C4C">
        <w:rPr>
          <w:rFonts w:ascii="華康楷書體 Std W5" w:eastAsia="華康楷書體 Std W5" w:hAnsi="華康楷書體 Std W5" w:cs="Arial" w:hint="eastAsia"/>
          <w:color w:val="000000"/>
          <w:sz w:val="24"/>
          <w:szCs w:val="24"/>
        </w:rPr>
        <w:t>光對</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結構的剖析；天文學家在</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世紀發現太陽、恆星與星系都會發出</w:t>
      </w:r>
      <w:r w:rsidRPr="00834C4C">
        <w:rPr>
          <w:rFonts w:ascii="華康楷書體 Std W5" w:eastAsia="華康楷書體 Std W5" w:hAnsi="華康楷書體 Std W5" w:cs="Arial"/>
          <w:color w:val="000000"/>
          <w:sz w:val="24"/>
          <w:szCs w:val="24"/>
        </w:rPr>
        <w:t>X</w:t>
      </w:r>
      <w:r w:rsidRPr="00834C4C">
        <w:rPr>
          <w:rFonts w:ascii="華康楷書體 Std W5" w:eastAsia="華康楷書體 Std W5" w:hAnsi="華康楷書體 Std W5" w:cs="Arial" w:hint="eastAsia"/>
          <w:color w:val="000000"/>
          <w:sz w:val="24"/>
          <w:szCs w:val="24"/>
        </w:rPr>
        <w:t>光，成為研究宇宙與星體演化的工具。</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附圖為利用</w:t>
      </w:r>
      <w:r w:rsidRPr="00834C4C">
        <w:rPr>
          <w:rFonts w:ascii="華康楷書體 Std W5" w:eastAsia="華康楷書體 Std W5" w:hAnsi="華康楷書體 Std W5" w:cs="Arial"/>
          <w:color w:val="000000"/>
          <w:sz w:val="24"/>
          <w:szCs w:val="24"/>
        </w:rPr>
        <w:t>X</w:t>
      </w:r>
      <w:r w:rsidRPr="00834C4C">
        <w:rPr>
          <w:rFonts w:ascii="華康楷書體 Std W5" w:eastAsia="華康楷書體 Std W5" w:hAnsi="華康楷書體 Std W5" w:cs="Arial" w:hint="eastAsia"/>
          <w:color w:val="000000"/>
          <w:sz w:val="24"/>
          <w:szCs w:val="24"/>
        </w:rPr>
        <w:t>光觀察</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所繪出之立體的雙股結構示意圖；</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圖中的θ代表</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結構旋轉的角度，其中</w:t>
      </w:r>
      <w:r w:rsidRPr="00834C4C">
        <w:rPr>
          <w:rFonts w:ascii="華康楷書體 Std W5" w:eastAsia="華康楷書體 Std W5" w:hAnsi="華康楷書體 Std W5" w:cs="Arial"/>
          <w:color w:val="000000"/>
          <w:sz w:val="24"/>
          <w:szCs w:val="24"/>
        </w:rPr>
        <w:t>Y</w:t>
      </w:r>
      <w:r w:rsidRPr="00834C4C">
        <w:rPr>
          <w:rFonts w:ascii="華康楷書體 Std W5" w:eastAsia="華康楷書體 Std W5" w:hAnsi="華康楷書體 Std W5" w:cs="Arial" w:hint="eastAsia"/>
          <w:color w:val="000000"/>
          <w:sz w:val="24"/>
          <w:szCs w:val="24"/>
        </w:rPr>
        <w:t>段雙股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 xml:space="preserve">共含有多少個含氮鹼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8</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1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12</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16</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F)24</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2)DNA</w:t>
      </w:r>
      <w:r w:rsidRPr="00834C4C">
        <w:rPr>
          <w:rFonts w:ascii="華康楷書體 Std W5" w:eastAsia="華康楷書體 Std W5" w:hAnsi="華康楷書體 Std W5" w:cs="Arial" w:hint="eastAsia"/>
          <w:color w:val="000000"/>
          <w:sz w:val="24"/>
          <w:szCs w:val="24"/>
        </w:rPr>
        <w:t>雙股配對原則為</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與</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配對，</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與</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配對。假如一段</w:t>
      </w:r>
      <w:r w:rsidRPr="00834C4C">
        <w:rPr>
          <w:rFonts w:ascii="華康楷書體 Std W5" w:eastAsia="華康楷書體 Std W5" w:hAnsi="華康楷書體 Std W5" w:cs="Arial"/>
          <w:color w:val="000000"/>
          <w:sz w:val="24"/>
          <w:szCs w:val="24"/>
        </w:rPr>
        <w:t>DNA5’-ATCGC-3’</w:t>
      </w:r>
      <w:r w:rsidRPr="00834C4C">
        <w:rPr>
          <w:rFonts w:ascii="華康楷書體 Std W5" w:eastAsia="華康楷書體 Std W5" w:hAnsi="華康楷書體 Std W5" w:cs="Arial" w:hint="eastAsia"/>
          <w:color w:val="000000"/>
          <w:sz w:val="24"/>
          <w:szCs w:val="24"/>
        </w:rPr>
        <w:t>與其互補股間共有</w:t>
      </w:r>
      <w:r w:rsidRPr="00834C4C">
        <w:rPr>
          <w:rFonts w:ascii="華康楷書體 Std W5" w:eastAsia="華康楷書體 Std W5" w:hAnsi="華康楷書體 Std W5" w:cs="Arial"/>
          <w:color w:val="000000"/>
          <w:sz w:val="24"/>
          <w:szCs w:val="24"/>
        </w:rPr>
        <w:t>13</w:t>
      </w:r>
      <w:r w:rsidRPr="00834C4C">
        <w:rPr>
          <w:rFonts w:ascii="華康楷書體 Std W5" w:eastAsia="華康楷書體 Std W5" w:hAnsi="華康楷書體 Std W5" w:cs="Arial" w:hint="eastAsia"/>
          <w:color w:val="000000"/>
          <w:sz w:val="24"/>
          <w:szCs w:val="24"/>
        </w:rPr>
        <w:t>個氫鍵，則某段</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其中一股的序列為</w:t>
      </w:r>
      <w:r w:rsidRPr="00834C4C">
        <w:rPr>
          <w:rFonts w:ascii="華康楷書體 Std W5" w:eastAsia="華康楷書體 Std W5" w:hAnsi="華康楷書體 Std W5" w:cs="Arial"/>
          <w:color w:val="000000"/>
          <w:sz w:val="24"/>
          <w:szCs w:val="24"/>
        </w:rPr>
        <w:t>5’-AACGGTCGCATCGGTCATGC-3’</w:t>
      </w:r>
      <w:r w:rsidRPr="00834C4C">
        <w:rPr>
          <w:rFonts w:ascii="華康楷書體 Std W5" w:eastAsia="華康楷書體 Std W5" w:hAnsi="華康楷書體 Std W5" w:cs="Arial" w:hint="eastAsia"/>
          <w:color w:val="000000"/>
          <w:sz w:val="24"/>
          <w:szCs w:val="24"/>
        </w:rPr>
        <w:t>，則該段</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兩股間應有多少個氫鍵？　</w:t>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4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48</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52</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t>60</w:t>
      </w:r>
      <w:r w:rsidRPr="00834C4C">
        <w:rPr>
          <w:rFonts w:ascii="華康楷書體 Std W5" w:eastAsia="華康楷書體 Std W5" w:hAnsi="華康楷書體 Std W5" w:cs="Arial" w:hint="eastAsia"/>
          <w:color w:val="000000"/>
          <w:sz w:val="24"/>
          <w:szCs w:val="24"/>
        </w:rPr>
        <w:t>。</w:t>
      </w:r>
    </w:p>
    <w:p w:rsidR="003D1110" w:rsidRDefault="003D1110" w:rsidP="003D1110">
      <w:pPr>
        <w:widowControl/>
        <w:spacing w:line="420" w:lineRule="atLeast"/>
        <w:ind w:left="616" w:hangingChars="154" w:hanging="616"/>
        <w:rPr>
          <w:rFonts w:ascii="MS Mincho" w:eastAsia="MS Mincho" w:hAnsi="MS Mincho" w:cs="MS Mincho"/>
          <w:sz w:val="40"/>
          <w:szCs w:val="40"/>
        </w:rPr>
      </w:pPr>
      <w:r>
        <w:rPr>
          <w:rFonts w:ascii="MS Mincho" w:eastAsia="MS Mincho" w:hAnsi="MS Mincho" w:cs="MS Mincho"/>
          <w:sz w:val="40"/>
          <w:szCs w:val="40"/>
        </w:rPr>
        <w:br w:type="page"/>
      </w: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807CA3" w:rsidP="003D1110">
      <w:pPr>
        <w:widowControl/>
        <w:rPr>
          <w:rFonts w:ascii="華康唐風隸 Std W9" w:eastAsia="華康唐風隸 Std W9" w:hAnsi="華康唐風隸 Std W9"/>
          <w:sz w:val="34"/>
          <w:szCs w:val="34"/>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160512" behindDoc="0" locked="0" layoutInCell="1" allowOverlap="1" wp14:anchorId="57DA297B" wp14:editId="67763384">
                <wp:simplePos x="0" y="0"/>
                <wp:positionH relativeFrom="page">
                  <wp:posOffset>544945</wp:posOffset>
                </wp:positionH>
                <wp:positionV relativeFrom="bottomMargin">
                  <wp:posOffset>-5184371</wp:posOffset>
                </wp:positionV>
                <wp:extent cx="6479540" cy="5366847"/>
                <wp:effectExtent l="0" t="0" r="0" b="5715"/>
                <wp:wrapNone/>
                <wp:docPr id="2273" name="文字方塊 2273"/>
                <wp:cNvGraphicFramePr/>
                <a:graphic xmlns:a="http://schemas.openxmlformats.org/drawingml/2006/main">
                  <a:graphicData uri="http://schemas.microsoft.com/office/word/2010/wordprocessingShape">
                    <wps:wsp>
                      <wps:cNvSpPr txBox="1"/>
                      <wps:spPr>
                        <a:xfrm>
                          <a:off x="0" y="0"/>
                          <a:ext cx="6479540" cy="5366847"/>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8"/>
                              <w:gridCol w:w="1920"/>
                              <w:gridCol w:w="1920"/>
                              <w:gridCol w:w="1919"/>
                              <w:gridCol w:w="1920"/>
                            </w:tblGrid>
                            <w:tr w:rsidR="002B4F66" w:rsidRPr="009C1EB6" w:rsidTr="003D1110">
                              <w:tc>
                                <w:tcPr>
                                  <w:tcW w:w="1921"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21"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D</w:t>
                                  </w:r>
                                </w:p>
                              </w:tc>
                            </w:tr>
                            <w:tr w:rsidR="002B4F66" w:rsidRPr="009C1EB6" w:rsidTr="003D1110">
                              <w:tc>
                                <w:tcPr>
                                  <w:tcW w:w="1921"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sidRPr="00963059">
                                    <w:rPr>
                                      <w:rFonts w:ascii="News702 BT" w:hAnsi="News702 BT" w:hint="eastAsia"/>
                                      <w:szCs w:val="24"/>
                                    </w:rPr>
                                    <w:t>Ｄ</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1"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r>
                            <w:tr w:rsidR="002B4F66" w:rsidRPr="009C1EB6" w:rsidTr="003D1110">
                              <w:tc>
                                <w:tcPr>
                                  <w:tcW w:w="1921"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2" w:type="dxa"/>
                                  <w:shd w:val="clear" w:color="auto" w:fill="FFFFFF" w:themeFill="background1"/>
                                </w:tcPr>
                                <w:p w:rsidR="002B4F66" w:rsidRPr="000911A2"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22" w:type="dxa"/>
                                  <w:shd w:val="clear" w:color="auto" w:fill="FFFFFF" w:themeFill="background1"/>
                                </w:tcPr>
                                <w:p w:rsidR="002B4F66" w:rsidRPr="000911A2"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1" w:type="dxa"/>
                                  <w:shd w:val="clear" w:color="auto" w:fill="FFFFFF" w:themeFill="background1"/>
                                </w:tcPr>
                                <w:p w:rsidR="002B4F66" w:rsidRPr="000911A2"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2" w:type="dxa"/>
                                  <w:shd w:val="clear" w:color="auto" w:fill="FFFFFF" w:themeFill="background1"/>
                                </w:tcPr>
                                <w:p w:rsidR="002B4F66" w:rsidRPr="000911A2"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r>
                            <w:tr w:rsidR="002B4F66" w:rsidRPr="009C1EB6" w:rsidTr="003D1110">
                              <w:tc>
                                <w:tcPr>
                                  <w:tcW w:w="1921" w:type="dxa"/>
                                </w:tcPr>
                                <w:p w:rsidR="002B4F66"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22" w:type="dxa"/>
                                  <w:shd w:val="clear" w:color="auto" w:fill="FFFFFF" w:themeFill="background1"/>
                                </w:tcPr>
                                <w:p w:rsidR="002B4F66" w:rsidRPr="009C3FB1" w:rsidRDefault="002B4F66" w:rsidP="003B7459">
                                  <w:pPr>
                                    <w:numPr>
                                      <w:ilvl w:val="0"/>
                                      <w:numId w:val="15"/>
                                    </w:numPr>
                                    <w:adjustRightInd w:val="0"/>
                                    <w:snapToGrid w:val="0"/>
                                    <w:spacing w:line="420" w:lineRule="atLeast"/>
                                    <w:jc w:val="both"/>
                                    <w:rPr>
                                      <w:rFonts w:ascii="News702 BT" w:hAnsi="News702 BT"/>
                                      <w:szCs w:val="24"/>
                                    </w:rPr>
                                  </w:pPr>
                                  <w:r w:rsidRPr="009C3FB1">
                                    <w:rPr>
                                      <w:rFonts w:ascii="News702 BT" w:hAnsi="News702 BT" w:hint="eastAsia"/>
                                      <w:szCs w:val="24"/>
                                    </w:rPr>
                                    <w:t>D</w:t>
                                  </w:r>
                                </w:p>
                              </w:tc>
                              <w:tc>
                                <w:tcPr>
                                  <w:tcW w:w="1922" w:type="dxa"/>
                                  <w:shd w:val="clear" w:color="auto" w:fill="FFFFFF" w:themeFill="background1"/>
                                </w:tcPr>
                                <w:p w:rsidR="002B4F66" w:rsidRPr="009C3FB1"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21" w:type="dxa"/>
                                  <w:shd w:val="clear" w:color="auto" w:fill="FFFFFF" w:themeFill="background1"/>
                                </w:tcPr>
                                <w:p w:rsidR="002B4F66" w:rsidRPr="009C3FB1"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2" w:type="dxa"/>
                                  <w:shd w:val="clear" w:color="auto" w:fill="FFFFFF" w:themeFill="background1"/>
                                </w:tcPr>
                                <w:p w:rsidR="002B4F66" w:rsidRPr="009C3FB1"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r>
                            <w:tr w:rsidR="002B4F66" w:rsidRPr="009C1EB6" w:rsidTr="003D1110">
                              <w:tc>
                                <w:tcPr>
                                  <w:tcW w:w="1921" w:type="dxa"/>
                                </w:tcPr>
                                <w:p w:rsidR="002B4F66"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22" w:type="dxa"/>
                                  <w:shd w:val="clear" w:color="auto" w:fill="FFFFFF" w:themeFill="background1"/>
                                </w:tcPr>
                                <w:p w:rsidR="002B4F66" w:rsidRPr="009C3FB1"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22" w:type="dxa"/>
                                  <w:shd w:val="clear" w:color="auto" w:fill="FFFFFF" w:themeFill="background1"/>
                                </w:tcPr>
                                <w:p w:rsidR="002B4F66"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21" w:type="dxa"/>
                                  <w:shd w:val="clear" w:color="auto" w:fill="FFFFFF" w:themeFill="background1"/>
                                </w:tcPr>
                                <w:p w:rsidR="002B4F66"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22" w:type="dxa"/>
                                  <w:shd w:val="clear" w:color="auto" w:fill="FFFFFF" w:themeFill="background1"/>
                                </w:tcPr>
                                <w:p w:rsidR="002B4F66"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E</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64"/>
                              <w:gridCol w:w="1855"/>
                              <w:gridCol w:w="1869"/>
                              <w:gridCol w:w="2040"/>
                              <w:gridCol w:w="1854"/>
                            </w:tblGrid>
                            <w:tr w:rsidR="002B4F66" w:rsidRPr="009C1EB6" w:rsidTr="00807CA3">
                              <w:tc>
                                <w:tcPr>
                                  <w:tcW w:w="1964" w:type="dxa"/>
                                  <w:tcBorders>
                                    <w:top w:val="single" w:sz="18" w:space="0" w:color="auto"/>
                                    <w:left w:val="single" w:sz="18" w:space="0" w:color="auto"/>
                                    <w:bottom w:val="single" w:sz="4" w:space="0" w:color="auto"/>
                                  </w:tcBorders>
                                </w:tcPr>
                                <w:p w:rsidR="002B4F66" w:rsidRPr="00963059"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w:t>
                                  </w:r>
                                </w:p>
                              </w:tc>
                              <w:tc>
                                <w:tcPr>
                                  <w:tcW w:w="1855" w:type="dxa"/>
                                  <w:tcBorders>
                                    <w:top w:val="single" w:sz="18" w:space="0" w:color="auto"/>
                                    <w:bottom w:val="single" w:sz="4" w:space="0" w:color="auto"/>
                                  </w:tcBorders>
                                </w:tcPr>
                                <w:p w:rsidR="002B4F66" w:rsidRPr="00963059"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D</w:t>
                                  </w:r>
                                </w:p>
                              </w:tc>
                              <w:tc>
                                <w:tcPr>
                                  <w:tcW w:w="1869" w:type="dxa"/>
                                  <w:tcBorders>
                                    <w:top w:val="single" w:sz="18" w:space="0" w:color="auto"/>
                                    <w:bottom w:val="single" w:sz="4" w:space="0" w:color="auto"/>
                                  </w:tcBorders>
                                </w:tcPr>
                                <w:p w:rsidR="002B4F66" w:rsidRPr="00963059"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w:t>
                                  </w:r>
                                </w:p>
                              </w:tc>
                              <w:tc>
                                <w:tcPr>
                                  <w:tcW w:w="2040" w:type="dxa"/>
                                  <w:tcBorders>
                                    <w:top w:val="single" w:sz="18" w:space="0" w:color="auto"/>
                                    <w:bottom w:val="single" w:sz="4" w:space="0" w:color="auto"/>
                                  </w:tcBorders>
                                </w:tcPr>
                                <w:p w:rsidR="002B4F66" w:rsidRPr="00963059"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D</w:t>
                                  </w:r>
                                </w:p>
                              </w:tc>
                              <w:tc>
                                <w:tcPr>
                                  <w:tcW w:w="1854" w:type="dxa"/>
                                  <w:tcBorders>
                                    <w:top w:val="single" w:sz="18" w:space="0" w:color="auto"/>
                                    <w:bottom w:val="single" w:sz="4" w:space="0" w:color="auto"/>
                                    <w:right w:val="single" w:sz="18" w:space="0" w:color="auto"/>
                                  </w:tcBorders>
                                </w:tcPr>
                                <w:p w:rsidR="002B4F66" w:rsidRPr="00963059"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D</w:t>
                                  </w:r>
                                </w:p>
                              </w:tc>
                            </w:tr>
                            <w:tr w:rsidR="002B4F66" w:rsidRPr="009C1EB6" w:rsidTr="00807CA3">
                              <w:tc>
                                <w:tcPr>
                                  <w:tcW w:w="1964" w:type="dxa"/>
                                  <w:tcBorders>
                                    <w:top w:val="single" w:sz="4" w:space="0" w:color="auto"/>
                                    <w:left w:val="single" w:sz="18"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DE</w:t>
                                  </w:r>
                                </w:p>
                              </w:tc>
                              <w:tc>
                                <w:tcPr>
                                  <w:tcW w:w="1855"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E</w:t>
                                  </w:r>
                                </w:p>
                              </w:tc>
                              <w:tc>
                                <w:tcPr>
                                  <w:tcW w:w="1869"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CE</w:t>
                                  </w:r>
                                </w:p>
                              </w:tc>
                              <w:tc>
                                <w:tcPr>
                                  <w:tcW w:w="2040"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CD</w:t>
                                  </w:r>
                                </w:p>
                              </w:tc>
                              <w:tc>
                                <w:tcPr>
                                  <w:tcW w:w="1854" w:type="dxa"/>
                                  <w:tcBorders>
                                    <w:top w:val="single" w:sz="4" w:space="0" w:color="auto"/>
                                    <w:bottom w:val="single" w:sz="4" w:space="0" w:color="auto"/>
                                    <w:right w:val="single" w:sz="18"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E</w:t>
                                  </w:r>
                                </w:p>
                              </w:tc>
                            </w:tr>
                            <w:tr w:rsidR="002B4F66" w:rsidRPr="009C1EB6" w:rsidTr="00807CA3">
                              <w:tc>
                                <w:tcPr>
                                  <w:tcW w:w="1964" w:type="dxa"/>
                                  <w:tcBorders>
                                    <w:top w:val="single" w:sz="4" w:space="0" w:color="auto"/>
                                    <w:left w:val="single" w:sz="18"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D</w:t>
                                  </w:r>
                                </w:p>
                              </w:tc>
                              <w:tc>
                                <w:tcPr>
                                  <w:tcW w:w="1855"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E</w:t>
                                  </w:r>
                                </w:p>
                              </w:tc>
                              <w:tc>
                                <w:tcPr>
                                  <w:tcW w:w="1869"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D</w:t>
                                  </w:r>
                                </w:p>
                              </w:tc>
                              <w:tc>
                                <w:tcPr>
                                  <w:tcW w:w="2040"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C</w:t>
                                  </w:r>
                                </w:p>
                              </w:tc>
                              <w:tc>
                                <w:tcPr>
                                  <w:tcW w:w="1854" w:type="dxa"/>
                                  <w:tcBorders>
                                    <w:top w:val="single" w:sz="4" w:space="0" w:color="auto"/>
                                    <w:bottom w:val="single" w:sz="4" w:space="0" w:color="auto"/>
                                    <w:right w:val="single" w:sz="18"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w:t>
                                  </w:r>
                                </w:p>
                              </w:tc>
                            </w:tr>
                            <w:tr w:rsidR="002B4F66" w:rsidRPr="009C1EB6" w:rsidTr="00807CA3">
                              <w:tc>
                                <w:tcPr>
                                  <w:tcW w:w="1964" w:type="dxa"/>
                                  <w:tcBorders>
                                    <w:top w:val="single" w:sz="4" w:space="0" w:color="auto"/>
                                    <w:left w:val="single" w:sz="18"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C</w:t>
                                  </w:r>
                                </w:p>
                              </w:tc>
                              <w:tc>
                                <w:tcPr>
                                  <w:tcW w:w="1855"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E</w:t>
                                  </w:r>
                                </w:p>
                              </w:tc>
                              <w:tc>
                                <w:tcPr>
                                  <w:tcW w:w="1869"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CE</w:t>
                                  </w:r>
                                </w:p>
                              </w:tc>
                              <w:tc>
                                <w:tcPr>
                                  <w:tcW w:w="2040"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CE</w:t>
                                  </w:r>
                                </w:p>
                              </w:tc>
                              <w:tc>
                                <w:tcPr>
                                  <w:tcW w:w="1854" w:type="dxa"/>
                                  <w:tcBorders>
                                    <w:top w:val="single" w:sz="4" w:space="0" w:color="auto"/>
                                    <w:bottom w:val="single" w:sz="4" w:space="0" w:color="auto"/>
                                    <w:right w:val="single" w:sz="18"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E</w:t>
                                  </w:r>
                                </w:p>
                              </w:tc>
                            </w:tr>
                            <w:tr w:rsidR="002B4F66" w:rsidRPr="009C1EB6" w:rsidTr="00807CA3">
                              <w:tc>
                                <w:tcPr>
                                  <w:tcW w:w="1964" w:type="dxa"/>
                                  <w:tcBorders>
                                    <w:top w:val="single" w:sz="4" w:space="0" w:color="auto"/>
                                    <w:left w:val="single" w:sz="18"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CD</w:t>
                                  </w:r>
                                </w:p>
                              </w:tc>
                              <w:tc>
                                <w:tcPr>
                                  <w:tcW w:w="1855"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E</w:t>
                                  </w:r>
                                </w:p>
                              </w:tc>
                              <w:tc>
                                <w:tcPr>
                                  <w:tcW w:w="1869"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CD</w:t>
                                  </w:r>
                                </w:p>
                              </w:tc>
                              <w:tc>
                                <w:tcPr>
                                  <w:tcW w:w="2040" w:type="dxa"/>
                                  <w:tcBorders>
                                    <w:top w:val="single" w:sz="4" w:space="0" w:color="auto"/>
                                    <w:bottom w:val="single" w:sz="4" w:space="0" w:color="auto"/>
                                    <w:right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CE</w:t>
                                  </w:r>
                                </w:p>
                              </w:tc>
                              <w:tc>
                                <w:tcPr>
                                  <w:tcW w:w="1854" w:type="dxa"/>
                                  <w:tcBorders>
                                    <w:top w:val="single" w:sz="4" w:space="0" w:color="auto"/>
                                    <w:left w:val="single" w:sz="4" w:space="0" w:color="auto"/>
                                    <w:bottom w:val="single" w:sz="4" w:space="0" w:color="auto"/>
                                    <w:right w:val="single" w:sz="18" w:space="0" w:color="auto"/>
                                  </w:tcBorders>
                                </w:tcPr>
                                <w:p w:rsidR="002B4F66" w:rsidRPr="008E37E8" w:rsidRDefault="002B4F66" w:rsidP="003B7459">
                                  <w:pPr>
                                    <w:pStyle w:val="af1"/>
                                    <w:numPr>
                                      <w:ilvl w:val="0"/>
                                      <w:numId w:val="16"/>
                                    </w:numPr>
                                    <w:adjustRightInd w:val="0"/>
                                    <w:snapToGrid w:val="0"/>
                                    <w:spacing w:line="420" w:lineRule="atLeast"/>
                                    <w:ind w:leftChars="0"/>
                                    <w:jc w:val="both"/>
                                    <w:rPr>
                                      <w:rFonts w:ascii="News702 BT" w:hAnsi="News702 BT"/>
                                    </w:rPr>
                                  </w:pPr>
                                  <w:r>
                                    <w:rPr>
                                      <w:rFonts w:ascii="News702 BT" w:hAnsi="News702 BT" w:hint="eastAsia"/>
                                    </w:rPr>
                                    <w:t>BC</w:t>
                                  </w:r>
                                </w:p>
                              </w:tc>
                            </w:tr>
                            <w:tr w:rsidR="00807CA3" w:rsidRPr="009C1EB6" w:rsidTr="00807CA3">
                              <w:tc>
                                <w:tcPr>
                                  <w:tcW w:w="1964" w:type="dxa"/>
                                  <w:tcBorders>
                                    <w:top w:val="single" w:sz="4" w:space="0" w:color="auto"/>
                                    <w:left w:val="single" w:sz="18" w:space="0" w:color="auto"/>
                                    <w:bottom w:val="single" w:sz="18" w:space="0" w:color="auto"/>
                                  </w:tcBorders>
                                </w:tcPr>
                                <w:p w:rsidR="00807CA3" w:rsidRDefault="00807CA3" w:rsidP="00807CA3">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C</w:t>
                                  </w:r>
                                </w:p>
                              </w:tc>
                              <w:tc>
                                <w:tcPr>
                                  <w:tcW w:w="1855" w:type="dxa"/>
                                  <w:tcBorders>
                                    <w:top w:val="single" w:sz="4" w:space="0" w:color="auto"/>
                                    <w:bottom w:val="single" w:sz="18" w:space="0" w:color="auto"/>
                                  </w:tcBorders>
                                </w:tcPr>
                                <w:p w:rsidR="00807CA3" w:rsidRDefault="00807CA3" w:rsidP="00807CA3">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C</w:t>
                                  </w:r>
                                  <w:r>
                                    <w:rPr>
                                      <w:rFonts w:ascii="News702 BT" w:hAnsi="News702 BT"/>
                                      <w:szCs w:val="24"/>
                                    </w:rPr>
                                    <w:t>DE</w:t>
                                  </w:r>
                                </w:p>
                              </w:tc>
                              <w:tc>
                                <w:tcPr>
                                  <w:tcW w:w="1869" w:type="dxa"/>
                                  <w:tcBorders>
                                    <w:top w:val="single" w:sz="4" w:space="0" w:color="auto"/>
                                    <w:bottom w:val="single" w:sz="18" w:space="0" w:color="auto"/>
                                  </w:tcBorders>
                                </w:tcPr>
                                <w:p w:rsidR="00807CA3" w:rsidRDefault="00807CA3" w:rsidP="00807CA3">
                                  <w:pPr>
                                    <w:adjustRightInd w:val="0"/>
                                    <w:snapToGrid w:val="0"/>
                                    <w:spacing w:line="420" w:lineRule="atLeast"/>
                                    <w:jc w:val="both"/>
                                    <w:rPr>
                                      <w:rFonts w:ascii="News702 BT" w:hAnsi="News702 BT"/>
                                      <w:szCs w:val="24"/>
                                    </w:rPr>
                                  </w:pPr>
                                </w:p>
                              </w:tc>
                              <w:tc>
                                <w:tcPr>
                                  <w:tcW w:w="2040" w:type="dxa"/>
                                  <w:tcBorders>
                                    <w:top w:val="single" w:sz="4" w:space="0" w:color="auto"/>
                                    <w:bottom w:val="single" w:sz="18" w:space="0" w:color="auto"/>
                                    <w:right w:val="single" w:sz="4" w:space="0" w:color="auto"/>
                                  </w:tcBorders>
                                </w:tcPr>
                                <w:p w:rsidR="00807CA3" w:rsidRDefault="00807CA3" w:rsidP="00807CA3">
                                  <w:pPr>
                                    <w:adjustRightInd w:val="0"/>
                                    <w:snapToGrid w:val="0"/>
                                    <w:spacing w:line="420" w:lineRule="atLeast"/>
                                    <w:jc w:val="both"/>
                                    <w:rPr>
                                      <w:rFonts w:ascii="News702 BT" w:hAnsi="News702 BT"/>
                                      <w:szCs w:val="24"/>
                                    </w:rPr>
                                  </w:pPr>
                                </w:p>
                              </w:tc>
                              <w:tc>
                                <w:tcPr>
                                  <w:tcW w:w="1854" w:type="dxa"/>
                                  <w:tcBorders>
                                    <w:top w:val="single" w:sz="4" w:space="0" w:color="auto"/>
                                    <w:left w:val="single" w:sz="4" w:space="0" w:color="auto"/>
                                    <w:bottom w:val="single" w:sz="18" w:space="0" w:color="auto"/>
                                    <w:right w:val="single" w:sz="18" w:space="0" w:color="auto"/>
                                  </w:tcBorders>
                                </w:tcPr>
                                <w:p w:rsidR="00807CA3" w:rsidRPr="00807CA3" w:rsidRDefault="00807CA3" w:rsidP="00807CA3">
                                  <w:pPr>
                                    <w:adjustRightInd w:val="0"/>
                                    <w:snapToGrid w:val="0"/>
                                    <w:spacing w:line="420" w:lineRule="atLeast"/>
                                    <w:jc w:val="both"/>
                                    <w:rPr>
                                      <w:rFonts w:ascii="News702 BT" w:hAnsi="News702 BT"/>
                                    </w:rPr>
                                  </w:pP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Pr>
                                <w:rFonts w:ascii="華康楷書體 Std W7" w:eastAsia="華康楷書體 Std W7" w:hAnsi="華康楷書體 Std W7" w:hint="eastAsia"/>
                                <w:b/>
                                <w:spacing w:val="0"/>
                                <w:sz w:val="28"/>
                                <w:szCs w:val="28"/>
                              </w:rPr>
                              <w:t>三、閱讀素養題</w:t>
                            </w:r>
                          </w:p>
                          <w:tbl>
                            <w:tblPr>
                              <w:tblW w:w="5000" w:type="pct"/>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798"/>
                              <w:gridCol w:w="4799"/>
                            </w:tblGrid>
                            <w:tr w:rsidR="002B4F66" w:rsidRPr="00006700" w:rsidTr="003D1110">
                              <w:tc>
                                <w:tcPr>
                                  <w:tcW w:w="2500" w:type="pct"/>
                                </w:tcPr>
                                <w:p w:rsidR="002B4F66" w:rsidRPr="00963059" w:rsidRDefault="002B4F66" w:rsidP="003B7459">
                                  <w:pPr>
                                    <w:numPr>
                                      <w:ilvl w:val="0"/>
                                      <w:numId w:val="17"/>
                                    </w:numPr>
                                    <w:adjustRightInd w:val="0"/>
                                    <w:snapToGrid w:val="0"/>
                                    <w:spacing w:line="420" w:lineRule="atLeast"/>
                                    <w:jc w:val="both"/>
                                    <w:rPr>
                                      <w:rFonts w:ascii="News702 BT" w:hAnsi="News702 BT"/>
                                      <w:szCs w:val="24"/>
                                    </w:rPr>
                                  </w:pPr>
                                  <w:r w:rsidRPr="008E37E8">
                                    <w:rPr>
                                      <w:rFonts w:ascii="News702 BT" w:hAnsi="News702 BT" w:hint="eastAsia"/>
                                      <w:szCs w:val="24"/>
                                    </w:rPr>
                                    <w:t>(</w:t>
                                  </w:r>
                                  <w:r w:rsidRPr="008E37E8">
                                    <w:rPr>
                                      <w:rFonts w:ascii="News702 BT" w:hAnsi="News702 BT" w:hint="eastAsia"/>
                                      <w:szCs w:val="24"/>
                                    </w:rPr>
                                    <w:t>１</w:t>
                                  </w:r>
                                  <w:r w:rsidRPr="008E37E8">
                                    <w:rPr>
                                      <w:rFonts w:ascii="News702 BT" w:hAnsi="News702 BT" w:hint="eastAsia"/>
                                      <w:szCs w:val="24"/>
                                    </w:rPr>
                                    <w:t>)</w:t>
                                  </w:r>
                                  <w:r>
                                    <w:rPr>
                                      <w:rFonts w:ascii="News702 BT" w:hAnsi="News702 BT"/>
                                      <w:szCs w:val="24"/>
                                    </w:rPr>
                                    <w:t>A</w:t>
                                  </w:r>
                                  <w:r w:rsidRPr="008E37E8">
                                    <w:rPr>
                                      <w:rFonts w:ascii="News702 BT" w:hAnsi="News702 BT" w:hint="eastAsia"/>
                                      <w:szCs w:val="24"/>
                                    </w:rPr>
                                    <w:t>；</w:t>
                                  </w:r>
                                  <w:r w:rsidRPr="008E37E8">
                                    <w:rPr>
                                      <w:rFonts w:ascii="News702 BT" w:hAnsi="News702 BT" w:hint="eastAsia"/>
                                      <w:szCs w:val="24"/>
                                    </w:rPr>
                                    <w:t>(</w:t>
                                  </w:r>
                                  <w:r w:rsidRPr="008E37E8">
                                    <w:rPr>
                                      <w:rFonts w:ascii="News702 BT" w:hAnsi="News702 BT" w:hint="eastAsia"/>
                                      <w:szCs w:val="24"/>
                                    </w:rPr>
                                    <w:t>２</w:t>
                                  </w:r>
                                  <w:r>
                                    <w:rPr>
                                      <w:rFonts w:ascii="News702 BT" w:hAnsi="News702 BT" w:hint="eastAsia"/>
                                      <w:szCs w:val="24"/>
                                    </w:rPr>
                                    <w:t>)C</w:t>
                                  </w:r>
                                  <w:r>
                                    <w:rPr>
                                      <w:rFonts w:ascii="News702 BT" w:hAnsi="News702 BT"/>
                                      <w:szCs w:val="24"/>
                                    </w:rPr>
                                    <w:t>；</w:t>
                                  </w:r>
                                  <w:r>
                                    <w:rPr>
                                      <w:rFonts w:ascii="News702 BT" w:hAnsi="News702 BT" w:hint="eastAsia"/>
                                      <w:szCs w:val="24"/>
                                    </w:rPr>
                                    <w:t>(</w:t>
                                  </w:r>
                                  <w:r>
                                    <w:rPr>
                                      <w:rFonts w:ascii="News702 BT" w:hAnsi="News702 BT" w:hint="eastAsia"/>
                                      <w:szCs w:val="24"/>
                                    </w:rPr>
                                    <w:t>３</w:t>
                                  </w:r>
                                  <w:r>
                                    <w:rPr>
                                      <w:rFonts w:ascii="News702 BT" w:hAnsi="News702 BT" w:hint="eastAsia"/>
                                      <w:szCs w:val="24"/>
                                    </w:rPr>
                                    <w:t>)</w:t>
                                  </w:r>
                                  <w:r>
                                    <w:rPr>
                                      <w:rFonts w:ascii="News702 BT" w:hAnsi="News702 BT"/>
                                      <w:szCs w:val="24"/>
                                    </w:rPr>
                                    <w:t>A</w:t>
                                  </w:r>
                                </w:p>
                              </w:tc>
                              <w:tc>
                                <w:tcPr>
                                  <w:tcW w:w="2500" w:type="pct"/>
                                </w:tcPr>
                                <w:p w:rsidR="002B4F66" w:rsidRPr="008E37E8" w:rsidRDefault="002B4F66" w:rsidP="003B7459">
                                  <w:pPr>
                                    <w:pStyle w:val="af1"/>
                                    <w:numPr>
                                      <w:ilvl w:val="0"/>
                                      <w:numId w:val="17"/>
                                    </w:numPr>
                                    <w:adjustRightInd w:val="0"/>
                                    <w:snapToGrid w:val="0"/>
                                    <w:spacing w:line="420" w:lineRule="atLeast"/>
                                    <w:ind w:leftChars="0"/>
                                    <w:jc w:val="both"/>
                                    <w:rPr>
                                      <w:rFonts w:ascii="News702 BT" w:hAnsi="News702 BT"/>
                                    </w:rPr>
                                  </w:pPr>
                                  <w:r w:rsidRPr="008E37E8">
                                    <w:rPr>
                                      <w:rFonts w:ascii="News702 BT" w:hAnsi="News702 BT" w:hint="eastAsia"/>
                                    </w:rPr>
                                    <w:t>(</w:t>
                                  </w:r>
                                  <w:r w:rsidRPr="008E37E8">
                                    <w:rPr>
                                      <w:rFonts w:ascii="News702 BT" w:hAnsi="News702 BT" w:hint="eastAsia"/>
                                    </w:rPr>
                                    <w:t>１</w:t>
                                  </w:r>
                                  <w:r w:rsidRPr="008E37E8">
                                    <w:rPr>
                                      <w:rFonts w:ascii="News702 BT" w:hAnsi="News702 BT" w:hint="eastAsia"/>
                                    </w:rPr>
                                    <w:t>)E</w:t>
                                  </w:r>
                                  <w:r w:rsidRPr="008E37E8">
                                    <w:rPr>
                                      <w:rFonts w:ascii="News702 BT" w:hAnsi="News702 BT" w:hint="eastAsia"/>
                                    </w:rPr>
                                    <w:t>；</w:t>
                                  </w:r>
                                  <w:r w:rsidRPr="008E37E8">
                                    <w:rPr>
                                      <w:rFonts w:ascii="News702 BT" w:hAnsi="News702 BT" w:hint="eastAsia"/>
                                    </w:rPr>
                                    <w:t>(</w:t>
                                  </w:r>
                                  <w:r w:rsidRPr="008E37E8">
                                    <w:rPr>
                                      <w:rFonts w:ascii="News702 BT" w:hAnsi="News702 BT" w:hint="eastAsia"/>
                                    </w:rPr>
                                    <w:t>２</w:t>
                                  </w:r>
                                  <w:r w:rsidRPr="008E37E8">
                                    <w:rPr>
                                      <w:rFonts w:ascii="News702 BT" w:hAnsi="News702 BT" w:hint="eastAsia"/>
                                    </w:rPr>
                                    <w:t>)D</w:t>
                                  </w:r>
                                </w:p>
                              </w:tc>
                            </w:tr>
                          </w:tbl>
                          <w:p w:rsidR="002B4F66" w:rsidRDefault="002B4F66" w:rsidP="003D1110">
                            <w:pPr>
                              <w:pStyle w:val="TIT1"/>
                              <w:adjustRightInd w:val="0"/>
                              <w:snapToGrid w:val="0"/>
                              <w:spacing w:beforeLines="0" w:before="0" w:line="420" w:lineRule="atLeast"/>
                              <w:ind w:left="307" w:hangingChars="128" w:hanging="307"/>
                            </w:pPr>
                          </w:p>
                        </w:txbxContent>
                      </wps:txbx>
                      <wps:bodyPr rot="0" spcFirstLastPara="0" vertOverflow="overflow" horzOverflow="overflow" vert="horz" wrap="square" lIns="180000" tIns="0" rIns="180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DA297B" id="文字方塊 2273" o:spid="_x0000_s1490" type="#_x0000_t202" style="position:absolute;margin-left:42.9pt;margin-top:-408.2pt;width:510.2pt;height:422.6pt;z-index:252160512;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" filled="f" stroked="f" strokeweight=".5pt">
                <v:textbox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8"/>
                        <w:gridCol w:w="1920"/>
                        <w:gridCol w:w="1920"/>
                        <w:gridCol w:w="1919"/>
                        <w:gridCol w:w="1920"/>
                      </w:tblGrid>
                      <w:tr w:rsidR="002B4F66" w:rsidRPr="009C1EB6" w:rsidTr="003D1110">
                        <w:tc>
                          <w:tcPr>
                            <w:tcW w:w="1921"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21"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D</w:t>
                            </w:r>
                          </w:p>
                        </w:tc>
                      </w:tr>
                      <w:tr w:rsidR="002B4F66" w:rsidRPr="009C1EB6" w:rsidTr="003D1110">
                        <w:tc>
                          <w:tcPr>
                            <w:tcW w:w="1921"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sidRPr="00963059">
                              <w:rPr>
                                <w:rFonts w:ascii="News702 BT" w:hAnsi="News702 BT" w:hint="eastAsia"/>
                                <w:szCs w:val="24"/>
                              </w:rPr>
                              <w:t>Ｄ</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1"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2"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r>
                      <w:tr w:rsidR="002B4F66" w:rsidRPr="009C1EB6" w:rsidTr="003D1110">
                        <w:tc>
                          <w:tcPr>
                            <w:tcW w:w="1921" w:type="dxa"/>
                          </w:tcPr>
                          <w:p w:rsidR="002B4F66" w:rsidRPr="00963059"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2" w:type="dxa"/>
                            <w:shd w:val="clear" w:color="auto" w:fill="FFFFFF" w:themeFill="background1"/>
                          </w:tcPr>
                          <w:p w:rsidR="002B4F66" w:rsidRPr="000911A2"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22" w:type="dxa"/>
                            <w:shd w:val="clear" w:color="auto" w:fill="FFFFFF" w:themeFill="background1"/>
                          </w:tcPr>
                          <w:p w:rsidR="002B4F66" w:rsidRPr="000911A2"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1" w:type="dxa"/>
                            <w:shd w:val="clear" w:color="auto" w:fill="FFFFFF" w:themeFill="background1"/>
                          </w:tcPr>
                          <w:p w:rsidR="002B4F66" w:rsidRPr="000911A2"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2" w:type="dxa"/>
                            <w:shd w:val="clear" w:color="auto" w:fill="FFFFFF" w:themeFill="background1"/>
                          </w:tcPr>
                          <w:p w:rsidR="002B4F66" w:rsidRPr="000911A2"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r>
                      <w:tr w:rsidR="002B4F66" w:rsidRPr="009C1EB6" w:rsidTr="003D1110">
                        <w:tc>
                          <w:tcPr>
                            <w:tcW w:w="1921" w:type="dxa"/>
                          </w:tcPr>
                          <w:p w:rsidR="002B4F66"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22" w:type="dxa"/>
                            <w:shd w:val="clear" w:color="auto" w:fill="FFFFFF" w:themeFill="background1"/>
                          </w:tcPr>
                          <w:p w:rsidR="002B4F66" w:rsidRPr="009C3FB1" w:rsidRDefault="002B4F66" w:rsidP="003B7459">
                            <w:pPr>
                              <w:numPr>
                                <w:ilvl w:val="0"/>
                                <w:numId w:val="15"/>
                              </w:numPr>
                              <w:adjustRightInd w:val="0"/>
                              <w:snapToGrid w:val="0"/>
                              <w:spacing w:line="420" w:lineRule="atLeast"/>
                              <w:jc w:val="both"/>
                              <w:rPr>
                                <w:rFonts w:ascii="News702 BT" w:hAnsi="News702 BT"/>
                                <w:szCs w:val="24"/>
                              </w:rPr>
                            </w:pPr>
                            <w:r w:rsidRPr="009C3FB1">
                              <w:rPr>
                                <w:rFonts w:ascii="News702 BT" w:hAnsi="News702 BT" w:hint="eastAsia"/>
                                <w:szCs w:val="24"/>
                              </w:rPr>
                              <w:t>D</w:t>
                            </w:r>
                          </w:p>
                        </w:tc>
                        <w:tc>
                          <w:tcPr>
                            <w:tcW w:w="1922" w:type="dxa"/>
                            <w:shd w:val="clear" w:color="auto" w:fill="FFFFFF" w:themeFill="background1"/>
                          </w:tcPr>
                          <w:p w:rsidR="002B4F66" w:rsidRPr="009C3FB1"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21" w:type="dxa"/>
                            <w:shd w:val="clear" w:color="auto" w:fill="FFFFFF" w:themeFill="background1"/>
                          </w:tcPr>
                          <w:p w:rsidR="002B4F66" w:rsidRPr="009C3FB1"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22" w:type="dxa"/>
                            <w:shd w:val="clear" w:color="auto" w:fill="FFFFFF" w:themeFill="background1"/>
                          </w:tcPr>
                          <w:p w:rsidR="002B4F66" w:rsidRPr="009C3FB1"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r>
                      <w:tr w:rsidR="002B4F66" w:rsidRPr="009C1EB6" w:rsidTr="003D1110">
                        <w:tc>
                          <w:tcPr>
                            <w:tcW w:w="1921" w:type="dxa"/>
                          </w:tcPr>
                          <w:p w:rsidR="002B4F66"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22" w:type="dxa"/>
                            <w:shd w:val="clear" w:color="auto" w:fill="FFFFFF" w:themeFill="background1"/>
                          </w:tcPr>
                          <w:p w:rsidR="002B4F66" w:rsidRPr="009C3FB1"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22" w:type="dxa"/>
                            <w:shd w:val="clear" w:color="auto" w:fill="FFFFFF" w:themeFill="background1"/>
                          </w:tcPr>
                          <w:p w:rsidR="002B4F66"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21" w:type="dxa"/>
                            <w:shd w:val="clear" w:color="auto" w:fill="FFFFFF" w:themeFill="background1"/>
                          </w:tcPr>
                          <w:p w:rsidR="002B4F66"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22" w:type="dxa"/>
                            <w:shd w:val="clear" w:color="auto" w:fill="FFFFFF" w:themeFill="background1"/>
                          </w:tcPr>
                          <w:p w:rsidR="002B4F66" w:rsidRDefault="002B4F66" w:rsidP="003B7459">
                            <w:pPr>
                              <w:numPr>
                                <w:ilvl w:val="0"/>
                                <w:numId w:val="15"/>
                              </w:numPr>
                              <w:adjustRightInd w:val="0"/>
                              <w:snapToGrid w:val="0"/>
                              <w:spacing w:line="420" w:lineRule="atLeast"/>
                              <w:jc w:val="both"/>
                              <w:rPr>
                                <w:rFonts w:ascii="News702 BT" w:hAnsi="News702 BT"/>
                                <w:szCs w:val="24"/>
                              </w:rPr>
                            </w:pPr>
                            <w:r>
                              <w:rPr>
                                <w:rFonts w:ascii="News702 BT" w:hAnsi="News702 BT" w:hint="eastAsia"/>
                                <w:szCs w:val="24"/>
                              </w:rPr>
                              <w:t>E</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64"/>
                        <w:gridCol w:w="1855"/>
                        <w:gridCol w:w="1869"/>
                        <w:gridCol w:w="2040"/>
                        <w:gridCol w:w="1854"/>
                      </w:tblGrid>
                      <w:tr w:rsidR="002B4F66" w:rsidRPr="009C1EB6" w:rsidTr="00807CA3">
                        <w:tc>
                          <w:tcPr>
                            <w:tcW w:w="1964" w:type="dxa"/>
                            <w:tcBorders>
                              <w:top w:val="single" w:sz="18" w:space="0" w:color="auto"/>
                              <w:left w:val="single" w:sz="18" w:space="0" w:color="auto"/>
                              <w:bottom w:val="single" w:sz="4" w:space="0" w:color="auto"/>
                            </w:tcBorders>
                          </w:tcPr>
                          <w:p w:rsidR="002B4F66" w:rsidRPr="00963059"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w:t>
                            </w:r>
                          </w:p>
                        </w:tc>
                        <w:tc>
                          <w:tcPr>
                            <w:tcW w:w="1855" w:type="dxa"/>
                            <w:tcBorders>
                              <w:top w:val="single" w:sz="18" w:space="0" w:color="auto"/>
                              <w:bottom w:val="single" w:sz="4" w:space="0" w:color="auto"/>
                            </w:tcBorders>
                          </w:tcPr>
                          <w:p w:rsidR="002B4F66" w:rsidRPr="00963059"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D</w:t>
                            </w:r>
                          </w:p>
                        </w:tc>
                        <w:tc>
                          <w:tcPr>
                            <w:tcW w:w="1869" w:type="dxa"/>
                            <w:tcBorders>
                              <w:top w:val="single" w:sz="18" w:space="0" w:color="auto"/>
                              <w:bottom w:val="single" w:sz="4" w:space="0" w:color="auto"/>
                            </w:tcBorders>
                          </w:tcPr>
                          <w:p w:rsidR="002B4F66" w:rsidRPr="00963059"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w:t>
                            </w:r>
                          </w:p>
                        </w:tc>
                        <w:tc>
                          <w:tcPr>
                            <w:tcW w:w="2040" w:type="dxa"/>
                            <w:tcBorders>
                              <w:top w:val="single" w:sz="18" w:space="0" w:color="auto"/>
                              <w:bottom w:val="single" w:sz="4" w:space="0" w:color="auto"/>
                            </w:tcBorders>
                          </w:tcPr>
                          <w:p w:rsidR="002B4F66" w:rsidRPr="00963059"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D</w:t>
                            </w:r>
                          </w:p>
                        </w:tc>
                        <w:tc>
                          <w:tcPr>
                            <w:tcW w:w="1854" w:type="dxa"/>
                            <w:tcBorders>
                              <w:top w:val="single" w:sz="18" w:space="0" w:color="auto"/>
                              <w:bottom w:val="single" w:sz="4" w:space="0" w:color="auto"/>
                              <w:right w:val="single" w:sz="18" w:space="0" w:color="auto"/>
                            </w:tcBorders>
                          </w:tcPr>
                          <w:p w:rsidR="002B4F66" w:rsidRPr="00963059"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D</w:t>
                            </w:r>
                          </w:p>
                        </w:tc>
                      </w:tr>
                      <w:tr w:rsidR="002B4F66" w:rsidRPr="009C1EB6" w:rsidTr="00807CA3">
                        <w:tc>
                          <w:tcPr>
                            <w:tcW w:w="1964" w:type="dxa"/>
                            <w:tcBorders>
                              <w:top w:val="single" w:sz="4" w:space="0" w:color="auto"/>
                              <w:left w:val="single" w:sz="18"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DE</w:t>
                            </w:r>
                          </w:p>
                        </w:tc>
                        <w:tc>
                          <w:tcPr>
                            <w:tcW w:w="1855"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E</w:t>
                            </w:r>
                          </w:p>
                        </w:tc>
                        <w:tc>
                          <w:tcPr>
                            <w:tcW w:w="1869"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CE</w:t>
                            </w:r>
                          </w:p>
                        </w:tc>
                        <w:tc>
                          <w:tcPr>
                            <w:tcW w:w="2040"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CD</w:t>
                            </w:r>
                          </w:p>
                        </w:tc>
                        <w:tc>
                          <w:tcPr>
                            <w:tcW w:w="1854" w:type="dxa"/>
                            <w:tcBorders>
                              <w:top w:val="single" w:sz="4" w:space="0" w:color="auto"/>
                              <w:bottom w:val="single" w:sz="4" w:space="0" w:color="auto"/>
                              <w:right w:val="single" w:sz="18"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E</w:t>
                            </w:r>
                          </w:p>
                        </w:tc>
                      </w:tr>
                      <w:tr w:rsidR="002B4F66" w:rsidRPr="009C1EB6" w:rsidTr="00807CA3">
                        <w:tc>
                          <w:tcPr>
                            <w:tcW w:w="1964" w:type="dxa"/>
                            <w:tcBorders>
                              <w:top w:val="single" w:sz="4" w:space="0" w:color="auto"/>
                              <w:left w:val="single" w:sz="18"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D</w:t>
                            </w:r>
                          </w:p>
                        </w:tc>
                        <w:tc>
                          <w:tcPr>
                            <w:tcW w:w="1855"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E</w:t>
                            </w:r>
                          </w:p>
                        </w:tc>
                        <w:tc>
                          <w:tcPr>
                            <w:tcW w:w="1869"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D</w:t>
                            </w:r>
                          </w:p>
                        </w:tc>
                        <w:tc>
                          <w:tcPr>
                            <w:tcW w:w="2040"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C</w:t>
                            </w:r>
                          </w:p>
                        </w:tc>
                        <w:tc>
                          <w:tcPr>
                            <w:tcW w:w="1854" w:type="dxa"/>
                            <w:tcBorders>
                              <w:top w:val="single" w:sz="4" w:space="0" w:color="auto"/>
                              <w:bottom w:val="single" w:sz="4" w:space="0" w:color="auto"/>
                              <w:right w:val="single" w:sz="18"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w:t>
                            </w:r>
                          </w:p>
                        </w:tc>
                      </w:tr>
                      <w:tr w:rsidR="002B4F66" w:rsidRPr="009C1EB6" w:rsidTr="00807CA3">
                        <w:tc>
                          <w:tcPr>
                            <w:tcW w:w="1964" w:type="dxa"/>
                            <w:tcBorders>
                              <w:top w:val="single" w:sz="4" w:space="0" w:color="auto"/>
                              <w:left w:val="single" w:sz="18"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C</w:t>
                            </w:r>
                          </w:p>
                        </w:tc>
                        <w:tc>
                          <w:tcPr>
                            <w:tcW w:w="1855"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E</w:t>
                            </w:r>
                          </w:p>
                        </w:tc>
                        <w:tc>
                          <w:tcPr>
                            <w:tcW w:w="1869"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CE</w:t>
                            </w:r>
                          </w:p>
                        </w:tc>
                        <w:tc>
                          <w:tcPr>
                            <w:tcW w:w="2040"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CE</w:t>
                            </w:r>
                          </w:p>
                        </w:tc>
                        <w:tc>
                          <w:tcPr>
                            <w:tcW w:w="1854" w:type="dxa"/>
                            <w:tcBorders>
                              <w:top w:val="single" w:sz="4" w:space="0" w:color="auto"/>
                              <w:bottom w:val="single" w:sz="4" w:space="0" w:color="auto"/>
                              <w:right w:val="single" w:sz="18"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E</w:t>
                            </w:r>
                          </w:p>
                        </w:tc>
                      </w:tr>
                      <w:tr w:rsidR="002B4F66" w:rsidRPr="009C1EB6" w:rsidTr="00807CA3">
                        <w:tc>
                          <w:tcPr>
                            <w:tcW w:w="1964" w:type="dxa"/>
                            <w:tcBorders>
                              <w:top w:val="single" w:sz="4" w:space="0" w:color="auto"/>
                              <w:left w:val="single" w:sz="18"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CD</w:t>
                            </w:r>
                          </w:p>
                        </w:tc>
                        <w:tc>
                          <w:tcPr>
                            <w:tcW w:w="1855"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E</w:t>
                            </w:r>
                          </w:p>
                        </w:tc>
                        <w:tc>
                          <w:tcPr>
                            <w:tcW w:w="1869" w:type="dxa"/>
                            <w:tcBorders>
                              <w:top w:val="single" w:sz="4" w:space="0" w:color="auto"/>
                              <w:bottom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BCD</w:t>
                            </w:r>
                          </w:p>
                        </w:tc>
                        <w:tc>
                          <w:tcPr>
                            <w:tcW w:w="2040" w:type="dxa"/>
                            <w:tcBorders>
                              <w:top w:val="single" w:sz="4" w:space="0" w:color="auto"/>
                              <w:bottom w:val="single" w:sz="4" w:space="0" w:color="auto"/>
                              <w:right w:val="single" w:sz="4" w:space="0" w:color="auto"/>
                            </w:tcBorders>
                          </w:tcPr>
                          <w:p w:rsidR="002B4F66" w:rsidRDefault="002B4F66" w:rsidP="003B7459">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CE</w:t>
                            </w:r>
                          </w:p>
                        </w:tc>
                        <w:tc>
                          <w:tcPr>
                            <w:tcW w:w="1854" w:type="dxa"/>
                            <w:tcBorders>
                              <w:top w:val="single" w:sz="4" w:space="0" w:color="auto"/>
                              <w:left w:val="single" w:sz="4" w:space="0" w:color="auto"/>
                              <w:bottom w:val="single" w:sz="4" w:space="0" w:color="auto"/>
                              <w:right w:val="single" w:sz="18" w:space="0" w:color="auto"/>
                            </w:tcBorders>
                          </w:tcPr>
                          <w:p w:rsidR="002B4F66" w:rsidRPr="008E37E8" w:rsidRDefault="002B4F66" w:rsidP="003B7459">
                            <w:pPr>
                              <w:pStyle w:val="af1"/>
                              <w:numPr>
                                <w:ilvl w:val="0"/>
                                <w:numId w:val="16"/>
                              </w:numPr>
                              <w:adjustRightInd w:val="0"/>
                              <w:snapToGrid w:val="0"/>
                              <w:spacing w:line="420" w:lineRule="atLeast"/>
                              <w:ind w:leftChars="0"/>
                              <w:jc w:val="both"/>
                              <w:rPr>
                                <w:rFonts w:ascii="News702 BT" w:hAnsi="News702 BT"/>
                              </w:rPr>
                            </w:pPr>
                            <w:r>
                              <w:rPr>
                                <w:rFonts w:ascii="News702 BT" w:hAnsi="News702 BT" w:hint="eastAsia"/>
                              </w:rPr>
                              <w:t>BC</w:t>
                            </w:r>
                          </w:p>
                        </w:tc>
                      </w:tr>
                      <w:tr w:rsidR="00807CA3" w:rsidRPr="009C1EB6" w:rsidTr="00807CA3">
                        <w:tc>
                          <w:tcPr>
                            <w:tcW w:w="1964" w:type="dxa"/>
                            <w:tcBorders>
                              <w:top w:val="single" w:sz="4" w:space="0" w:color="auto"/>
                              <w:left w:val="single" w:sz="18" w:space="0" w:color="auto"/>
                              <w:bottom w:val="single" w:sz="18" w:space="0" w:color="auto"/>
                            </w:tcBorders>
                          </w:tcPr>
                          <w:p w:rsidR="00807CA3" w:rsidRDefault="00807CA3" w:rsidP="00807CA3">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ABC</w:t>
                            </w:r>
                          </w:p>
                        </w:tc>
                        <w:tc>
                          <w:tcPr>
                            <w:tcW w:w="1855" w:type="dxa"/>
                            <w:tcBorders>
                              <w:top w:val="single" w:sz="4" w:space="0" w:color="auto"/>
                              <w:bottom w:val="single" w:sz="18" w:space="0" w:color="auto"/>
                            </w:tcBorders>
                          </w:tcPr>
                          <w:p w:rsidR="00807CA3" w:rsidRDefault="00807CA3" w:rsidP="00807CA3">
                            <w:pPr>
                              <w:numPr>
                                <w:ilvl w:val="0"/>
                                <w:numId w:val="16"/>
                              </w:numPr>
                              <w:adjustRightInd w:val="0"/>
                              <w:snapToGrid w:val="0"/>
                              <w:spacing w:line="420" w:lineRule="atLeast"/>
                              <w:jc w:val="both"/>
                              <w:rPr>
                                <w:rFonts w:ascii="News702 BT" w:hAnsi="News702 BT"/>
                                <w:szCs w:val="24"/>
                              </w:rPr>
                            </w:pPr>
                            <w:r>
                              <w:rPr>
                                <w:rFonts w:ascii="News702 BT" w:hAnsi="News702 BT" w:hint="eastAsia"/>
                                <w:szCs w:val="24"/>
                              </w:rPr>
                              <w:t>C</w:t>
                            </w:r>
                            <w:r>
                              <w:rPr>
                                <w:rFonts w:ascii="News702 BT" w:hAnsi="News702 BT"/>
                                <w:szCs w:val="24"/>
                              </w:rPr>
                              <w:t>DE</w:t>
                            </w:r>
                          </w:p>
                        </w:tc>
                        <w:tc>
                          <w:tcPr>
                            <w:tcW w:w="1869" w:type="dxa"/>
                            <w:tcBorders>
                              <w:top w:val="single" w:sz="4" w:space="0" w:color="auto"/>
                              <w:bottom w:val="single" w:sz="18" w:space="0" w:color="auto"/>
                            </w:tcBorders>
                          </w:tcPr>
                          <w:p w:rsidR="00807CA3" w:rsidRDefault="00807CA3" w:rsidP="00807CA3">
                            <w:pPr>
                              <w:adjustRightInd w:val="0"/>
                              <w:snapToGrid w:val="0"/>
                              <w:spacing w:line="420" w:lineRule="atLeast"/>
                              <w:jc w:val="both"/>
                              <w:rPr>
                                <w:rFonts w:ascii="News702 BT" w:hAnsi="News702 BT"/>
                                <w:szCs w:val="24"/>
                              </w:rPr>
                            </w:pPr>
                          </w:p>
                        </w:tc>
                        <w:tc>
                          <w:tcPr>
                            <w:tcW w:w="2040" w:type="dxa"/>
                            <w:tcBorders>
                              <w:top w:val="single" w:sz="4" w:space="0" w:color="auto"/>
                              <w:bottom w:val="single" w:sz="18" w:space="0" w:color="auto"/>
                              <w:right w:val="single" w:sz="4" w:space="0" w:color="auto"/>
                            </w:tcBorders>
                          </w:tcPr>
                          <w:p w:rsidR="00807CA3" w:rsidRDefault="00807CA3" w:rsidP="00807CA3">
                            <w:pPr>
                              <w:adjustRightInd w:val="0"/>
                              <w:snapToGrid w:val="0"/>
                              <w:spacing w:line="420" w:lineRule="atLeast"/>
                              <w:jc w:val="both"/>
                              <w:rPr>
                                <w:rFonts w:ascii="News702 BT" w:hAnsi="News702 BT"/>
                                <w:szCs w:val="24"/>
                              </w:rPr>
                            </w:pPr>
                          </w:p>
                        </w:tc>
                        <w:tc>
                          <w:tcPr>
                            <w:tcW w:w="1854" w:type="dxa"/>
                            <w:tcBorders>
                              <w:top w:val="single" w:sz="4" w:space="0" w:color="auto"/>
                              <w:left w:val="single" w:sz="4" w:space="0" w:color="auto"/>
                              <w:bottom w:val="single" w:sz="18" w:space="0" w:color="auto"/>
                              <w:right w:val="single" w:sz="18" w:space="0" w:color="auto"/>
                            </w:tcBorders>
                          </w:tcPr>
                          <w:p w:rsidR="00807CA3" w:rsidRPr="00807CA3" w:rsidRDefault="00807CA3" w:rsidP="00807CA3">
                            <w:pPr>
                              <w:adjustRightInd w:val="0"/>
                              <w:snapToGrid w:val="0"/>
                              <w:spacing w:line="420" w:lineRule="atLeast"/>
                              <w:jc w:val="both"/>
                              <w:rPr>
                                <w:rFonts w:ascii="News702 BT" w:hAnsi="News702 BT"/>
                              </w:rPr>
                            </w:pP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Pr>
                          <w:rFonts w:ascii="華康楷書體 Std W7" w:eastAsia="華康楷書體 Std W7" w:hAnsi="華康楷書體 Std W7" w:hint="eastAsia"/>
                          <w:b/>
                          <w:spacing w:val="0"/>
                          <w:sz w:val="28"/>
                          <w:szCs w:val="28"/>
                        </w:rPr>
                        <w:t>三、閱讀素養題</w:t>
                      </w:r>
                    </w:p>
                    <w:tbl>
                      <w:tblPr>
                        <w:tblW w:w="5000" w:type="pct"/>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798"/>
                        <w:gridCol w:w="4799"/>
                      </w:tblGrid>
                      <w:tr w:rsidR="002B4F66" w:rsidRPr="00006700" w:rsidTr="003D1110">
                        <w:tc>
                          <w:tcPr>
                            <w:tcW w:w="2500" w:type="pct"/>
                          </w:tcPr>
                          <w:p w:rsidR="002B4F66" w:rsidRPr="00963059" w:rsidRDefault="002B4F66" w:rsidP="003B7459">
                            <w:pPr>
                              <w:numPr>
                                <w:ilvl w:val="0"/>
                                <w:numId w:val="17"/>
                              </w:numPr>
                              <w:adjustRightInd w:val="0"/>
                              <w:snapToGrid w:val="0"/>
                              <w:spacing w:line="420" w:lineRule="atLeast"/>
                              <w:jc w:val="both"/>
                              <w:rPr>
                                <w:rFonts w:ascii="News702 BT" w:hAnsi="News702 BT"/>
                                <w:szCs w:val="24"/>
                              </w:rPr>
                            </w:pPr>
                            <w:r w:rsidRPr="008E37E8">
                              <w:rPr>
                                <w:rFonts w:ascii="News702 BT" w:hAnsi="News702 BT" w:hint="eastAsia"/>
                                <w:szCs w:val="24"/>
                              </w:rPr>
                              <w:t>(</w:t>
                            </w:r>
                            <w:r w:rsidRPr="008E37E8">
                              <w:rPr>
                                <w:rFonts w:ascii="News702 BT" w:hAnsi="News702 BT" w:hint="eastAsia"/>
                                <w:szCs w:val="24"/>
                              </w:rPr>
                              <w:t>１</w:t>
                            </w:r>
                            <w:r w:rsidRPr="008E37E8">
                              <w:rPr>
                                <w:rFonts w:ascii="News702 BT" w:hAnsi="News702 BT" w:hint="eastAsia"/>
                                <w:szCs w:val="24"/>
                              </w:rPr>
                              <w:t>)</w:t>
                            </w:r>
                            <w:r>
                              <w:rPr>
                                <w:rFonts w:ascii="News702 BT" w:hAnsi="News702 BT"/>
                                <w:szCs w:val="24"/>
                              </w:rPr>
                              <w:t>A</w:t>
                            </w:r>
                            <w:r w:rsidRPr="008E37E8">
                              <w:rPr>
                                <w:rFonts w:ascii="News702 BT" w:hAnsi="News702 BT" w:hint="eastAsia"/>
                                <w:szCs w:val="24"/>
                              </w:rPr>
                              <w:t>；</w:t>
                            </w:r>
                            <w:r w:rsidRPr="008E37E8">
                              <w:rPr>
                                <w:rFonts w:ascii="News702 BT" w:hAnsi="News702 BT" w:hint="eastAsia"/>
                                <w:szCs w:val="24"/>
                              </w:rPr>
                              <w:t>(</w:t>
                            </w:r>
                            <w:r w:rsidRPr="008E37E8">
                              <w:rPr>
                                <w:rFonts w:ascii="News702 BT" w:hAnsi="News702 BT" w:hint="eastAsia"/>
                                <w:szCs w:val="24"/>
                              </w:rPr>
                              <w:t>２</w:t>
                            </w:r>
                            <w:r>
                              <w:rPr>
                                <w:rFonts w:ascii="News702 BT" w:hAnsi="News702 BT" w:hint="eastAsia"/>
                                <w:szCs w:val="24"/>
                              </w:rPr>
                              <w:t>)C</w:t>
                            </w:r>
                            <w:r>
                              <w:rPr>
                                <w:rFonts w:ascii="News702 BT" w:hAnsi="News702 BT"/>
                                <w:szCs w:val="24"/>
                              </w:rPr>
                              <w:t>；</w:t>
                            </w:r>
                            <w:r>
                              <w:rPr>
                                <w:rFonts w:ascii="News702 BT" w:hAnsi="News702 BT" w:hint="eastAsia"/>
                                <w:szCs w:val="24"/>
                              </w:rPr>
                              <w:t>(</w:t>
                            </w:r>
                            <w:r>
                              <w:rPr>
                                <w:rFonts w:ascii="News702 BT" w:hAnsi="News702 BT" w:hint="eastAsia"/>
                                <w:szCs w:val="24"/>
                              </w:rPr>
                              <w:t>３</w:t>
                            </w:r>
                            <w:r>
                              <w:rPr>
                                <w:rFonts w:ascii="News702 BT" w:hAnsi="News702 BT" w:hint="eastAsia"/>
                                <w:szCs w:val="24"/>
                              </w:rPr>
                              <w:t>)</w:t>
                            </w:r>
                            <w:r>
                              <w:rPr>
                                <w:rFonts w:ascii="News702 BT" w:hAnsi="News702 BT"/>
                                <w:szCs w:val="24"/>
                              </w:rPr>
                              <w:t>A</w:t>
                            </w:r>
                          </w:p>
                        </w:tc>
                        <w:tc>
                          <w:tcPr>
                            <w:tcW w:w="2500" w:type="pct"/>
                          </w:tcPr>
                          <w:p w:rsidR="002B4F66" w:rsidRPr="008E37E8" w:rsidRDefault="002B4F66" w:rsidP="003B7459">
                            <w:pPr>
                              <w:pStyle w:val="af1"/>
                              <w:numPr>
                                <w:ilvl w:val="0"/>
                                <w:numId w:val="17"/>
                              </w:numPr>
                              <w:adjustRightInd w:val="0"/>
                              <w:snapToGrid w:val="0"/>
                              <w:spacing w:line="420" w:lineRule="atLeast"/>
                              <w:ind w:leftChars="0"/>
                              <w:jc w:val="both"/>
                              <w:rPr>
                                <w:rFonts w:ascii="News702 BT" w:hAnsi="News702 BT"/>
                              </w:rPr>
                            </w:pPr>
                            <w:r w:rsidRPr="008E37E8">
                              <w:rPr>
                                <w:rFonts w:ascii="News702 BT" w:hAnsi="News702 BT" w:hint="eastAsia"/>
                              </w:rPr>
                              <w:t>(</w:t>
                            </w:r>
                            <w:r w:rsidRPr="008E37E8">
                              <w:rPr>
                                <w:rFonts w:ascii="News702 BT" w:hAnsi="News702 BT" w:hint="eastAsia"/>
                              </w:rPr>
                              <w:t>１</w:t>
                            </w:r>
                            <w:r w:rsidRPr="008E37E8">
                              <w:rPr>
                                <w:rFonts w:ascii="News702 BT" w:hAnsi="News702 BT" w:hint="eastAsia"/>
                              </w:rPr>
                              <w:t>)E</w:t>
                            </w:r>
                            <w:r w:rsidRPr="008E37E8">
                              <w:rPr>
                                <w:rFonts w:ascii="News702 BT" w:hAnsi="News702 BT" w:hint="eastAsia"/>
                              </w:rPr>
                              <w:t>；</w:t>
                            </w:r>
                            <w:r w:rsidRPr="008E37E8">
                              <w:rPr>
                                <w:rFonts w:ascii="News702 BT" w:hAnsi="News702 BT" w:hint="eastAsia"/>
                              </w:rPr>
                              <w:t>(</w:t>
                            </w:r>
                            <w:r w:rsidRPr="008E37E8">
                              <w:rPr>
                                <w:rFonts w:ascii="News702 BT" w:hAnsi="News702 BT" w:hint="eastAsia"/>
                              </w:rPr>
                              <w:t>２</w:t>
                            </w:r>
                            <w:r w:rsidRPr="008E37E8">
                              <w:rPr>
                                <w:rFonts w:ascii="News702 BT" w:hAnsi="News702 BT" w:hint="eastAsia"/>
                              </w:rPr>
                              <w:t>)D</w:t>
                            </w:r>
                          </w:p>
                        </w:tc>
                      </w:tr>
                    </w:tbl>
                    <w:p w:rsidR="002B4F66" w:rsidRDefault="002B4F66" w:rsidP="003D1110">
                      <w:pPr>
                        <w:pStyle w:val="TIT1"/>
                        <w:adjustRightInd w:val="0"/>
                        <w:snapToGrid w:val="0"/>
                        <w:spacing w:beforeLines="0" w:before="0" w:line="420" w:lineRule="atLeast"/>
                        <w:ind w:left="307" w:hangingChars="128" w:hanging="307"/>
                      </w:pPr>
                    </w:p>
                  </w:txbxContent>
                </v:textbox>
                <w10:wrap anchorx="page" anchory="margin"/>
              </v:shape>
            </w:pict>
          </mc:Fallback>
        </mc:AlternateContent>
      </w:r>
      <w:r w:rsidR="003D1110">
        <w:rPr>
          <w:rFonts w:ascii="華康唐風隸 Std W9" w:eastAsia="華康唐風隸 Std W9" w:hAnsi="華康唐風隸 Std W9"/>
          <w:sz w:val="34"/>
          <w:szCs w:val="34"/>
        </w:rPr>
        <w:br w:type="page"/>
      </w:r>
    </w:p>
    <w:p w:rsidR="003D1110" w:rsidRDefault="003D1110" w:rsidP="003D1110">
      <w:pPr>
        <w:spacing w:line="420" w:lineRule="atLeast"/>
        <w:rPr>
          <w:rFonts w:ascii="華康唐風隸 Std W9" w:eastAsia="華康唐風隸 Std W9" w:hAnsi="華康唐風隸 Std W9"/>
          <w:sz w:val="34"/>
          <w:szCs w:val="34"/>
          <w:shd w:val="clear" w:color="auto" w:fill="000000"/>
        </w:rPr>
        <w:sectPr w:rsidR="003D1110" w:rsidSect="00042100">
          <w:headerReference w:type="even" r:id="rId293"/>
          <w:headerReference w:type="default" r:id="rId294"/>
          <w:pgSz w:w="11906" w:h="16838" w:code="9"/>
          <w:pgMar w:top="851" w:right="851" w:bottom="851" w:left="851" w:header="851" w:footer="850" w:gutter="0"/>
          <w:cols w:sep="1" w:space="425"/>
          <w:docGrid w:type="linesAndChars" w:linePitch="360"/>
        </w:sectPr>
      </w:pPr>
    </w:p>
    <w:p w:rsidR="003D1110" w:rsidRDefault="003D1110" w:rsidP="003D1110">
      <w:pPr>
        <w:pStyle w:val="aff"/>
      </w:pPr>
      <w:bookmarkStart w:id="772" w:name="_Toc74215070"/>
      <w:bookmarkStart w:id="773" w:name="_Toc75385895"/>
      <w:bookmarkStart w:id="774" w:name="_Toc80801595"/>
      <w:r>
        <w:rPr>
          <w:rFonts w:ascii="華康唐風隸 Std W9" w:eastAsia="華康唐風隸 Std W9" w:hAnsi="華康唐風隸 Std W9" w:hint="eastAsia"/>
        </w:rPr>
        <w:sym w:font="Wingdings" w:char="F0DC"/>
      </w:r>
      <w:r w:rsidRPr="0018378A">
        <w:rPr>
          <w:rFonts w:hint="eastAsia"/>
        </w:rPr>
        <w:t>專論</w:t>
      </w:r>
      <w:r>
        <w:rPr>
          <w:rFonts w:hint="eastAsia"/>
        </w:rPr>
        <w:t>三</w:t>
      </w:r>
      <w:r w:rsidRPr="0018378A">
        <w:rPr>
          <w:rFonts w:hint="eastAsia"/>
        </w:rPr>
        <w:t>：</w:t>
      </w:r>
      <w:r>
        <w:rPr>
          <w:rFonts w:hint="eastAsia"/>
        </w:rPr>
        <w:t>D</w:t>
      </w:r>
      <w:r>
        <w:t>NA</w:t>
      </w:r>
      <w:r>
        <w:rPr>
          <w:rFonts w:hint="eastAsia"/>
        </w:rPr>
        <w:t>的複製與基因表現</w:t>
      </w:r>
      <w:bookmarkEnd w:id="772"/>
      <w:bookmarkEnd w:id="773"/>
      <w:bookmarkEnd w:id="774"/>
    </w:p>
    <w:p w:rsidR="003D1110" w:rsidRDefault="003D1110" w:rsidP="003D1110">
      <w:pPr>
        <w:pStyle w:val="aff1"/>
        <w:rPr>
          <w:rFonts w:ascii="華康唐風隸 Std W9" w:eastAsia="華康唐風隸 Std W9" w:hAnsi="華康唐風隸 Std W9"/>
        </w:rPr>
      </w:pPr>
      <w:r w:rsidRPr="009800B4">
        <w:rPr>
          <w:rFonts w:hint="eastAsia"/>
        </w:rPr>
        <w:t xml:space="preserve"> </w:t>
      </w:r>
      <w:r>
        <w:rPr>
          <w:rFonts w:hint="eastAsia"/>
        </w:rPr>
        <w:t>一</w:t>
      </w:r>
      <w:r w:rsidRPr="009800B4">
        <w:rPr>
          <w:rFonts w:hint="eastAsia"/>
        </w:rPr>
        <w:t>、</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 xml:space="preserve">DNA複製 </w:t>
      </w:r>
    </w:p>
    <w:p w:rsidR="003D1110" w:rsidRDefault="003D1110" w:rsidP="003D1110">
      <w:pPr>
        <w:pStyle w:val="aff3"/>
        <w:spacing w:after="108"/>
      </w:pPr>
      <w:r>
        <w:t>(</w:t>
      </w:r>
      <w:r>
        <w:rPr>
          <w:rFonts w:hint="eastAsia"/>
        </w:rPr>
        <w:t>一</w:t>
      </w:r>
      <w:r>
        <w:t>)</w:t>
      </w:r>
      <w:r>
        <w:rPr>
          <w:rFonts w:hint="eastAsia"/>
        </w:rPr>
        <w:t>策略</w:t>
      </w:r>
    </w:p>
    <w:p w:rsidR="003D1110" w:rsidRPr="00750FC6" w:rsidRDefault="003D1110" w:rsidP="003D1110">
      <w:pPr>
        <w:pStyle w:val="21"/>
      </w:pPr>
      <w:r w:rsidRPr="00522527">
        <w:rPr>
          <w:rFonts w:hint="eastAsia"/>
          <w:color w:val="FEFEFE"/>
          <w:u w:val="single" w:color="000000" w:themeColor="text1"/>
        </w:rPr>
        <w:t xml:space="preserve">  半保留  </w:t>
      </w:r>
      <w:r>
        <w:rPr>
          <w:rFonts w:hint="eastAsia"/>
        </w:rPr>
        <w:t>複製－將雙股DNA拆開，並將兩股作為</w:t>
      </w:r>
      <w:r w:rsidRPr="00522527">
        <w:rPr>
          <w:rFonts w:hint="eastAsia"/>
          <w:color w:val="FEFEFE"/>
          <w:u w:val="single" w:color="000000" w:themeColor="text1"/>
        </w:rPr>
        <w:t xml:space="preserve">  模板  </w:t>
      </w:r>
      <w:r>
        <w:rPr>
          <w:rFonts w:hint="eastAsia"/>
        </w:rPr>
        <w:t>股，各自複製，</w:t>
      </w:r>
      <w:r w:rsidRPr="00750FC6">
        <w:rPr>
          <w:rFonts w:hint="eastAsia"/>
        </w:rPr>
        <w:t>複製完成</w:t>
      </w:r>
      <w:r>
        <w:rPr>
          <w:rFonts w:hint="eastAsia"/>
        </w:rPr>
        <w:t>後</w:t>
      </w:r>
      <w:r w:rsidRPr="00750FC6">
        <w:rPr>
          <w:rFonts w:hint="eastAsia"/>
        </w:rPr>
        <w:t>的</w:t>
      </w:r>
      <w:r>
        <w:rPr>
          <w:rFonts w:hint="eastAsia"/>
        </w:rPr>
        <w:t>兩條雙股</w:t>
      </w:r>
      <w:r w:rsidRPr="00750FC6">
        <w:rPr>
          <w:rFonts w:hint="eastAsia"/>
        </w:rPr>
        <w:t>DNA</w:t>
      </w:r>
      <w:r>
        <w:rPr>
          <w:rFonts w:hint="eastAsia"/>
        </w:rPr>
        <w:t>皆</w:t>
      </w:r>
      <w:r w:rsidRPr="00750FC6">
        <w:rPr>
          <w:rFonts w:hint="eastAsia"/>
        </w:rPr>
        <w:t>保留一股是舊股、一股為新股。</w:t>
      </w:r>
    </w:p>
    <w:p w:rsidR="003D1110" w:rsidRDefault="003D1110" w:rsidP="003D1110">
      <w:pPr>
        <w:pStyle w:val="21"/>
        <w:rPr>
          <w:sz w:val="30"/>
          <w:szCs w:val="30"/>
        </w:rPr>
      </w:pPr>
      <w:r>
        <w:rPr>
          <w:noProof/>
        </w:rPr>
        <mc:AlternateContent>
          <mc:Choice Requires="wpg">
            <w:drawing>
              <wp:anchor distT="0" distB="0" distL="114300" distR="114300" simplePos="0" relativeHeight="252107264" behindDoc="0" locked="0" layoutInCell="1" allowOverlap="1" wp14:anchorId="3CA33502" wp14:editId="5C355056">
                <wp:simplePos x="0" y="0"/>
                <wp:positionH relativeFrom="column">
                  <wp:posOffset>931800</wp:posOffset>
                </wp:positionH>
                <wp:positionV relativeFrom="paragraph">
                  <wp:posOffset>-273</wp:posOffset>
                </wp:positionV>
                <wp:extent cx="4176395" cy="1880235"/>
                <wp:effectExtent l="0" t="0" r="0" b="5715"/>
                <wp:wrapNone/>
                <wp:docPr id="7398" name="Group 8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6395" cy="1880235"/>
                          <a:chOff x="3434" y="4866"/>
                          <a:chExt cx="6577" cy="2961"/>
                        </a:xfrm>
                      </wpg:grpSpPr>
                      <pic:pic xmlns:pic="http://schemas.openxmlformats.org/drawingml/2006/picture">
                        <pic:nvPicPr>
                          <pic:cNvPr id="7399" name="圖片 118"/>
                          <pic:cNvPicPr>
                            <a:picLocks noChangeAspect="1" noChangeArrowheads="1"/>
                          </pic:cNvPicPr>
                        </pic:nvPicPr>
                        <pic:blipFill>
                          <a:blip r:embed="rId295">
                            <a:lum bright="-20000" contrast="40000"/>
                            <a:grayscl/>
                            <a:extLst>
                              <a:ext uri="{28A0092B-C50C-407E-A947-70E740481C1C}">
                                <a14:useLocalDpi xmlns:a14="http://schemas.microsoft.com/office/drawing/2010/main" val="0"/>
                              </a:ext>
                            </a:extLst>
                          </a:blip>
                          <a:srcRect/>
                          <a:stretch>
                            <a:fillRect/>
                          </a:stretch>
                        </pic:blipFill>
                        <pic:spPr bwMode="auto">
                          <a:xfrm>
                            <a:off x="3434" y="4866"/>
                            <a:ext cx="6577" cy="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00" name="矩形 10"/>
                        <wps:cNvSpPr>
                          <a:spLocks noChangeArrowheads="1"/>
                        </wps:cNvSpPr>
                        <wps:spPr bwMode="auto">
                          <a:xfrm>
                            <a:off x="3437" y="5234"/>
                            <a:ext cx="360" cy="540"/>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ACD9DC" id="Group 8388" o:spid="_x0000_s1026" style="position:absolute;margin-left:73.35pt;margin-top:0;width:328.85pt;height:148.05pt;z-index:252107264" coordorigin="3434,4866" coordsize="6577,296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">
                <v:shape id="圖片 118" o:spid="_x0000_s1027" type="#_x0000_t75" style="position:absolute;left:3434;top:4866;width:6577;height:29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">
                  <v:imagedata r:id="rId296" o:title="" gain="109227f" blacklevel="-6554f" grayscale="t"/>
                </v:shape>
                <v:rect id="矩形 10" o:spid="_x0000_s1028" style="position:absolute;left:3437;top:5234;width:36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" stroked="f"/>
              </v:group>
            </w:pict>
          </mc:Fallback>
        </mc:AlternateContent>
      </w:r>
    </w:p>
    <w:p w:rsidR="003D1110" w:rsidRDefault="003D1110" w:rsidP="003D1110">
      <w:pPr>
        <w:pStyle w:val="21"/>
        <w:rPr>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pStyle w:val="aff3"/>
        <w:spacing w:after="108"/>
      </w:pPr>
      <w:r>
        <w:t>(</w:t>
      </w:r>
      <w:r>
        <w:rPr>
          <w:rFonts w:hint="eastAsia"/>
        </w:rPr>
        <w:t>二</w:t>
      </w:r>
      <w:r>
        <w:t>)</w:t>
      </w:r>
      <w:r>
        <w:rPr>
          <w:rFonts w:hint="eastAsia"/>
        </w:rPr>
        <w:t>參與反應的物質</w:t>
      </w:r>
    </w:p>
    <w:p w:rsidR="003D1110" w:rsidRDefault="003D1110" w:rsidP="003D1110">
      <w:pPr>
        <w:pStyle w:val="11"/>
        <w:ind w:left="818" w:right="480" w:hanging="338"/>
      </w:pPr>
      <w:r>
        <w:rPr>
          <w:rFonts w:hint="eastAsia"/>
        </w:rPr>
        <w:t>1</w:t>
      </w:r>
      <w:r>
        <w:t xml:space="preserve">. </w:t>
      </w:r>
      <w:r w:rsidRPr="00522527">
        <w:rPr>
          <w:rFonts w:hint="eastAsia"/>
          <w:color w:val="FEFEFE"/>
          <w:sz w:val="24"/>
          <w:u w:val="single" w:color="000000" w:themeColor="text1"/>
        </w:rPr>
        <w:t xml:space="preserve">  解旋  </w:t>
      </w:r>
      <w:r>
        <w:rPr>
          <w:rFonts w:hint="eastAsia"/>
        </w:rPr>
        <w:t>酶</w:t>
      </w:r>
      <w:r>
        <w:tab/>
      </w:r>
      <w:r>
        <w:tab/>
      </w:r>
      <w:r>
        <w:tab/>
      </w:r>
      <w:r>
        <w:tab/>
      </w:r>
      <w:r>
        <w:tab/>
      </w:r>
      <w:r>
        <w:rPr>
          <w:rFonts w:hint="eastAsia"/>
        </w:rPr>
        <w:t xml:space="preserve">2. </w:t>
      </w:r>
      <w:r w:rsidRPr="00522527">
        <w:rPr>
          <w:rFonts w:hint="eastAsia"/>
          <w:color w:val="FEFEFE"/>
          <w:sz w:val="24"/>
          <w:u w:val="single" w:color="000000" w:themeColor="text1"/>
        </w:rPr>
        <w:t xml:space="preserve">   DNA聚合   </w:t>
      </w:r>
      <w:r>
        <w:rPr>
          <w:rFonts w:hint="eastAsia"/>
        </w:rPr>
        <w:t>酶</w:t>
      </w:r>
    </w:p>
    <w:p w:rsidR="003D1110" w:rsidRDefault="003D1110" w:rsidP="003D1110">
      <w:pPr>
        <w:pStyle w:val="11"/>
        <w:ind w:left="818" w:right="480" w:hanging="338"/>
      </w:pPr>
      <w:r>
        <w:rPr>
          <w:rFonts w:hint="eastAsia"/>
        </w:rPr>
        <w:t xml:space="preserve">3. </w:t>
      </w:r>
      <w:r w:rsidRPr="00522527">
        <w:rPr>
          <w:rFonts w:hint="eastAsia"/>
          <w:color w:val="FEFEFE"/>
          <w:sz w:val="24"/>
          <w:u w:val="single" w:color="000000" w:themeColor="text1"/>
        </w:rPr>
        <w:t xml:space="preserve"> dNTP </w:t>
      </w:r>
      <w:r>
        <w:tab/>
      </w:r>
      <w:r>
        <w:tab/>
      </w:r>
      <w:r>
        <w:tab/>
      </w:r>
      <w:r>
        <w:tab/>
      </w:r>
      <w:r>
        <w:tab/>
      </w:r>
      <w:r>
        <w:tab/>
        <w:t xml:space="preserve">4. </w:t>
      </w:r>
      <w:r w:rsidRPr="00522527">
        <w:rPr>
          <w:rFonts w:hint="eastAsia"/>
          <w:color w:val="FEFEFE"/>
          <w:sz w:val="24"/>
          <w:u w:val="single" w:color="000000" w:themeColor="text1"/>
        </w:rPr>
        <w:t xml:space="preserve">  連接  </w:t>
      </w:r>
      <w:r>
        <w:rPr>
          <w:rFonts w:hint="eastAsia"/>
        </w:rPr>
        <w:t>酶</w:t>
      </w:r>
    </w:p>
    <w:p w:rsidR="003D1110" w:rsidRDefault="003D1110" w:rsidP="003D1110">
      <w:pPr>
        <w:pStyle w:val="11"/>
        <w:ind w:left="870" w:right="480" w:hanging="390"/>
        <w:rPr>
          <w:sz w:val="30"/>
          <w:szCs w:val="30"/>
        </w:rPr>
      </w:pPr>
    </w:p>
    <w:p w:rsidR="003D1110" w:rsidRDefault="003D1110" w:rsidP="003D1110">
      <w:pPr>
        <w:pStyle w:val="11"/>
        <w:ind w:left="870" w:right="480" w:hanging="390"/>
        <w:rPr>
          <w:sz w:val="30"/>
          <w:szCs w:val="30"/>
        </w:rPr>
      </w:pPr>
    </w:p>
    <w:p w:rsidR="003D1110" w:rsidRDefault="003D1110" w:rsidP="003D1110">
      <w:pPr>
        <w:pStyle w:val="aff3"/>
        <w:spacing w:after="108"/>
      </w:pPr>
      <w:r>
        <w:t>(</w:t>
      </w:r>
      <w:r>
        <w:rPr>
          <w:rFonts w:hint="eastAsia"/>
        </w:rPr>
        <w:t>三</w:t>
      </w:r>
      <w:r>
        <w:t>)</w:t>
      </w:r>
      <w:r>
        <w:rPr>
          <w:rFonts w:hint="eastAsia"/>
        </w:rPr>
        <w:t>作用位置與時間</w:t>
      </w:r>
    </w:p>
    <w:p w:rsidR="003D1110" w:rsidRDefault="003D1110" w:rsidP="003D1110">
      <w:pPr>
        <w:pStyle w:val="11"/>
        <w:ind w:left="818" w:right="480" w:hanging="338"/>
      </w:pPr>
      <w:r>
        <w:rPr>
          <w:rFonts w:hint="eastAsia"/>
        </w:rPr>
        <w:t>1. 真核生物：</w:t>
      </w:r>
    </w:p>
    <w:p w:rsidR="003D1110" w:rsidRPr="00750FC6" w:rsidRDefault="003D1110" w:rsidP="003D1110">
      <w:pPr>
        <w:pStyle w:val="11"/>
        <w:ind w:left="818" w:right="480" w:hanging="338"/>
      </w:pPr>
      <w:r>
        <w:rPr>
          <w:rFonts w:hint="eastAsia"/>
        </w:rPr>
        <w:t>2. 原核生物：</w:t>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widowControl/>
        <w:rPr>
          <w:rFonts w:ascii="華康楷書體 Std W7" w:eastAsia="華康楷書體 Std W7" w:hAnsi="華康楷書體 Std W7"/>
          <w:sz w:val="30"/>
          <w:szCs w:val="30"/>
        </w:rPr>
      </w:pPr>
      <w:r>
        <w:rPr>
          <w:rFonts w:ascii="華康楷書體 Std W7" w:eastAsia="華康楷書體 Std W7" w:hAnsi="華康楷書體 Std W7"/>
          <w:sz w:val="30"/>
          <w:szCs w:val="30"/>
        </w:rPr>
        <w:br w:type="page"/>
      </w:r>
    </w:p>
    <w:p w:rsidR="003D1110" w:rsidRDefault="003D1110" w:rsidP="003D1110">
      <w:pPr>
        <w:pStyle w:val="aff3"/>
        <w:spacing w:after="108"/>
      </w:pPr>
      <w:r>
        <w:t>(</w:t>
      </w:r>
      <w:r>
        <w:rPr>
          <w:rFonts w:hint="eastAsia"/>
        </w:rPr>
        <w:t>四</w:t>
      </w:r>
      <w:r>
        <w:t>)</w:t>
      </w:r>
      <w:r>
        <w:rPr>
          <w:rFonts w:hint="eastAsia"/>
        </w:rPr>
        <w:t>真核生物複製DNA步驟</w:t>
      </w:r>
    </w:p>
    <w:p w:rsidR="003D1110" w:rsidRDefault="003D1110" w:rsidP="003D1110">
      <w:pPr>
        <w:pStyle w:val="11"/>
        <w:ind w:left="818" w:right="480" w:hanging="338"/>
      </w:pPr>
      <w:r>
        <w:rPr>
          <w:rFonts w:hint="eastAsia"/>
        </w:rPr>
        <w:t>1. 從特定起始點，利用</w:t>
      </w:r>
      <w:r w:rsidRPr="00522527">
        <w:rPr>
          <w:rFonts w:hint="eastAsia"/>
          <w:color w:val="FEFEFE"/>
          <w:u w:val="single" w:color="000000" w:themeColor="text1"/>
        </w:rPr>
        <w:t xml:space="preserve"> 解旋 </w:t>
      </w:r>
      <w:r>
        <w:rPr>
          <w:rFonts w:hint="eastAsia"/>
        </w:rPr>
        <w:t>酶解開雙股螺旋。</w:t>
      </w:r>
    </w:p>
    <w:p w:rsidR="003D1110" w:rsidRDefault="003D1110" w:rsidP="003D1110">
      <w:pPr>
        <w:pStyle w:val="11"/>
        <w:ind w:left="818" w:right="480" w:hanging="338"/>
      </w:pPr>
    </w:p>
    <w:p w:rsidR="003D1110" w:rsidRDefault="003D1110" w:rsidP="003D1110">
      <w:pPr>
        <w:pStyle w:val="11"/>
        <w:ind w:left="818" w:right="480" w:hanging="338"/>
      </w:pPr>
      <w:r>
        <w:rPr>
          <w:noProof/>
        </w:rPr>
        <mc:AlternateContent>
          <mc:Choice Requires="wpg">
            <w:drawing>
              <wp:anchor distT="0" distB="0" distL="114300" distR="114300" simplePos="0" relativeHeight="252106240" behindDoc="0" locked="0" layoutInCell="1" allowOverlap="1" wp14:anchorId="0457DF71" wp14:editId="3A23B09E">
                <wp:simplePos x="0" y="0"/>
                <wp:positionH relativeFrom="margin">
                  <wp:align>center</wp:align>
                </wp:positionH>
                <wp:positionV relativeFrom="paragraph">
                  <wp:posOffset>179070</wp:posOffset>
                </wp:positionV>
                <wp:extent cx="4320000" cy="152400"/>
                <wp:effectExtent l="0" t="0" r="23495" b="19050"/>
                <wp:wrapNone/>
                <wp:docPr id="7401" name="群組 7401"/>
                <wp:cNvGraphicFramePr/>
                <a:graphic xmlns:a="http://schemas.openxmlformats.org/drawingml/2006/main">
                  <a:graphicData uri="http://schemas.microsoft.com/office/word/2010/wordprocessingGroup">
                    <wpg:wgp>
                      <wpg:cNvGrpSpPr/>
                      <wpg:grpSpPr>
                        <a:xfrm>
                          <a:off x="0" y="0"/>
                          <a:ext cx="4320000" cy="152400"/>
                          <a:chOff x="0" y="0"/>
                          <a:chExt cx="3954466" cy="152400"/>
                        </a:xfrm>
                      </wpg:grpSpPr>
                      <wps:wsp>
                        <wps:cNvPr id="6362" name="AutoShape 8392"/>
                        <wps:cNvCnPr>
                          <a:cxnSpLocks noChangeShapeType="1"/>
                        </wps:cNvCnPr>
                        <wps:spPr bwMode="auto">
                          <a:xfrm>
                            <a:off x="0" y="0"/>
                            <a:ext cx="3954145"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65" name="Rectangle 8395"/>
                        <wps:cNvSpPr>
                          <a:spLocks noChangeArrowheads="1"/>
                        </wps:cNvSpPr>
                        <wps:spPr bwMode="auto">
                          <a:xfrm>
                            <a:off x="965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67" name="Rectangle 8397"/>
                        <wps:cNvSpPr>
                          <a:spLocks noChangeArrowheads="1"/>
                        </wps:cNvSpPr>
                        <wps:spPr bwMode="auto">
                          <a:xfrm>
                            <a:off x="2895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69" name="Rectangle 8399"/>
                        <wps:cNvSpPr>
                          <a:spLocks noChangeArrowheads="1"/>
                        </wps:cNvSpPr>
                        <wps:spPr bwMode="auto">
                          <a:xfrm>
                            <a:off x="4826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71" name="Rectangle 8401"/>
                        <wps:cNvSpPr>
                          <a:spLocks noChangeArrowheads="1"/>
                        </wps:cNvSpPr>
                        <wps:spPr bwMode="auto">
                          <a:xfrm>
                            <a:off x="6807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73" name="Rectangle 8403"/>
                        <wps:cNvSpPr>
                          <a:spLocks noChangeArrowheads="1"/>
                        </wps:cNvSpPr>
                        <wps:spPr bwMode="auto">
                          <a:xfrm>
                            <a:off x="8737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75" name="Rectangle 8405"/>
                        <wps:cNvSpPr>
                          <a:spLocks noChangeArrowheads="1"/>
                        </wps:cNvSpPr>
                        <wps:spPr bwMode="auto">
                          <a:xfrm>
                            <a:off x="10668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76" name="Rectangle 8406"/>
                        <wps:cNvSpPr>
                          <a:spLocks noChangeArrowheads="1"/>
                        </wps:cNvSpPr>
                        <wps:spPr bwMode="auto">
                          <a:xfrm>
                            <a:off x="12649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77" name="Rectangle 8407"/>
                        <wps:cNvSpPr>
                          <a:spLocks noChangeArrowheads="1"/>
                        </wps:cNvSpPr>
                        <wps:spPr bwMode="auto">
                          <a:xfrm>
                            <a:off x="14579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78" name="Rectangle 8408"/>
                        <wps:cNvSpPr>
                          <a:spLocks noChangeArrowheads="1"/>
                        </wps:cNvSpPr>
                        <wps:spPr bwMode="auto">
                          <a:xfrm>
                            <a:off x="16510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79" name="Rectangle 8409"/>
                        <wps:cNvSpPr>
                          <a:spLocks noChangeArrowheads="1"/>
                        </wps:cNvSpPr>
                        <wps:spPr bwMode="auto">
                          <a:xfrm>
                            <a:off x="18491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1" name="Rectangle 8411"/>
                        <wps:cNvSpPr>
                          <a:spLocks noChangeArrowheads="1"/>
                        </wps:cNvSpPr>
                        <wps:spPr bwMode="auto">
                          <a:xfrm>
                            <a:off x="20421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2" name="Rectangle 8412"/>
                        <wps:cNvSpPr>
                          <a:spLocks noChangeArrowheads="1"/>
                        </wps:cNvSpPr>
                        <wps:spPr bwMode="auto">
                          <a:xfrm>
                            <a:off x="22352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3" name="Rectangle 8413"/>
                        <wps:cNvSpPr>
                          <a:spLocks noChangeArrowheads="1"/>
                        </wps:cNvSpPr>
                        <wps:spPr bwMode="auto">
                          <a:xfrm>
                            <a:off x="24282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4" name="Rectangle 8414"/>
                        <wps:cNvSpPr>
                          <a:spLocks noChangeArrowheads="1"/>
                        </wps:cNvSpPr>
                        <wps:spPr bwMode="auto">
                          <a:xfrm>
                            <a:off x="26263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5" name="Rectangle 8415"/>
                        <wps:cNvSpPr>
                          <a:spLocks noChangeArrowheads="1"/>
                        </wps:cNvSpPr>
                        <wps:spPr bwMode="auto">
                          <a:xfrm>
                            <a:off x="28194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7" name="Rectangle 8417"/>
                        <wps:cNvSpPr>
                          <a:spLocks noChangeArrowheads="1"/>
                        </wps:cNvSpPr>
                        <wps:spPr bwMode="auto">
                          <a:xfrm>
                            <a:off x="30124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8" name="Rectangle 8418"/>
                        <wps:cNvSpPr>
                          <a:spLocks noChangeArrowheads="1"/>
                        </wps:cNvSpPr>
                        <wps:spPr bwMode="auto">
                          <a:xfrm>
                            <a:off x="32105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9" name="Rectangle 8419"/>
                        <wps:cNvSpPr>
                          <a:spLocks noChangeArrowheads="1"/>
                        </wps:cNvSpPr>
                        <wps:spPr bwMode="auto">
                          <a:xfrm>
                            <a:off x="34036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90" name="Rectangle 8420"/>
                        <wps:cNvSpPr>
                          <a:spLocks noChangeArrowheads="1"/>
                        </wps:cNvSpPr>
                        <wps:spPr bwMode="auto">
                          <a:xfrm>
                            <a:off x="35966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91" name="Rectangle 8421"/>
                        <wps:cNvSpPr>
                          <a:spLocks noChangeArrowheads="1"/>
                        </wps:cNvSpPr>
                        <wps:spPr bwMode="auto">
                          <a:xfrm>
                            <a:off x="378968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63" name="AutoShape 8393"/>
                        <wps:cNvCnPr>
                          <a:cxnSpLocks noChangeShapeType="1"/>
                        </wps:cNvCnPr>
                        <wps:spPr bwMode="auto">
                          <a:xfrm>
                            <a:off x="0" y="152400"/>
                            <a:ext cx="3954466"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margin">
                  <wp14:pctWidth>0</wp14:pctWidth>
                </wp14:sizeRelH>
              </wp:anchor>
            </w:drawing>
          </mc:Choice>
          <mc:Fallback>
            <w:pict>
              <v:group w14:anchorId="4623F098" id="群組 7401" o:spid="_x0000_s1026" style="position:absolute;margin-left:0;margin-top:14.1pt;width:340.15pt;height:12pt;z-index:252106240;mso-position-horizontal:center;mso-position-horizontal-relative:margin;mso-width-relative:margin" coordsize="39544,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">
                <v:shape id="AutoShape 8392" o:spid="_x0000_s1027" type="#_x0000_t32" style="position:absolute;width:395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" strokeweight="2pt"/>
                <v:rect id="Rectangle 8395" o:spid="_x0000_s1028" style="position:absolute;left:96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" fillcolor="#0d0d0d"/>
                <v:rect id="Rectangle 8397" o:spid="_x0000_s1029" style="position:absolute;left:289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" fillcolor="#0d0d0d"/>
                <v:rect id="Rectangle 8399" o:spid="_x0000_s1030" style="position:absolute;left:482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" fillcolor="#0d0d0d"/>
                <v:rect id="Rectangle 8401" o:spid="_x0000_s1031" style="position:absolute;left:6807;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" fillcolor="#0d0d0d"/>
                <v:rect id="Rectangle 8403" o:spid="_x0000_s1032" style="position:absolute;left:8737;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" fillcolor="#0d0d0d"/>
                <v:rect id="Rectangle 8405" o:spid="_x0000_s1033" style="position:absolute;left:10668;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" fillcolor="#0d0d0d"/>
                <v:rect id="Rectangle 8406" o:spid="_x0000_s1034" style="position:absolute;left:12649;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" fillcolor="#0d0d0d"/>
                <v:rect id="Rectangle 8407" o:spid="_x0000_s1035" style="position:absolute;left:14579;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" fillcolor="#0d0d0d"/>
                <v:rect id="Rectangle 8408" o:spid="_x0000_s1036" style="position:absolute;left:16510;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" fillcolor="#0d0d0d"/>
                <v:rect id="Rectangle 8409" o:spid="_x0000_s1037" style="position:absolute;left:18491;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" fillcolor="#0d0d0d"/>
                <v:rect id="Rectangle 8411" o:spid="_x0000_s1038" style="position:absolute;left:20421;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" fillcolor="#0d0d0d"/>
                <v:rect id="Rectangle 8412" o:spid="_x0000_s1039" style="position:absolute;left:22352;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" fillcolor="#0d0d0d"/>
                <v:rect id="Rectangle 8413" o:spid="_x0000_s1040" style="position:absolute;left:24282;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" fillcolor="#0d0d0d"/>
                <v:rect id="Rectangle 8414" o:spid="_x0000_s1041" style="position:absolute;left:26263;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" fillcolor="#0d0d0d"/>
                <v:rect id="Rectangle 8415" o:spid="_x0000_s1042" style="position:absolute;left:28194;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" fillcolor="#0d0d0d"/>
                <v:rect id="Rectangle 8417" o:spid="_x0000_s1043" style="position:absolute;left:30124;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" fillcolor="#0d0d0d"/>
                <v:rect id="Rectangle 8418" o:spid="_x0000_s1044" style="position:absolute;left:3210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" fillcolor="#0d0d0d"/>
                <v:rect id="Rectangle 8419" o:spid="_x0000_s1045" style="position:absolute;left:3403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" fillcolor="#0d0d0d"/>
                <v:rect id="Rectangle 8420" o:spid="_x0000_s1046" style="position:absolute;left:3596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" fillcolor="#0d0d0d"/>
                <v:rect id="Rectangle 8421" o:spid="_x0000_s1047" style="position:absolute;left:3789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" fillcolor="#0d0d0d"/>
                <v:shape id="AutoShape 8393" o:spid="_x0000_s1048" type="#_x0000_t32" style="position:absolute;top:1524;width:395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" strokeweight="2pt"/>
                <w10:wrap anchorx="margin"/>
              </v:group>
            </w:pict>
          </mc:Fallback>
        </mc:AlternateContent>
      </w:r>
    </w:p>
    <w:p w:rsidR="003D1110" w:rsidRDefault="003D1110" w:rsidP="003D1110">
      <w:pPr>
        <w:pStyle w:val="11"/>
        <w:ind w:left="818" w:right="480" w:hanging="338"/>
      </w:pPr>
    </w:p>
    <w:p w:rsidR="003D1110" w:rsidRDefault="003D1110" w:rsidP="003D1110">
      <w:pPr>
        <w:pStyle w:val="11"/>
        <w:ind w:left="818" w:right="480" w:hanging="338"/>
      </w:pPr>
      <w:r>
        <w:rPr>
          <w:rFonts w:hint="eastAsia"/>
        </w:rPr>
        <w:t>2. 以</w:t>
      </w:r>
      <w:r w:rsidRPr="008F4013">
        <w:rPr>
          <w:rFonts w:hint="eastAsia"/>
        </w:rPr>
        <w:t>被分開的DNA兩股當作複製的</w:t>
      </w:r>
      <w:r w:rsidRPr="00522527">
        <w:rPr>
          <w:rFonts w:hint="eastAsia"/>
          <w:color w:val="FEFEFE"/>
          <w:u w:val="single" w:color="000000" w:themeColor="text1"/>
        </w:rPr>
        <w:t xml:space="preserve">  模板  </w:t>
      </w:r>
      <w:r>
        <w:rPr>
          <w:rFonts w:hint="eastAsia"/>
        </w:rPr>
        <w:t>股</w:t>
      </w:r>
      <w:r w:rsidRPr="008F4013">
        <w:rPr>
          <w:rFonts w:hint="eastAsia"/>
        </w:rPr>
        <w:t>，</w:t>
      </w:r>
      <w:r>
        <w:rPr>
          <w:rFonts w:hint="eastAsia"/>
        </w:rPr>
        <w:t>游離的dNTP在DNA聚合酶</w:t>
      </w:r>
      <w:r w:rsidRPr="008F4013">
        <w:rPr>
          <w:rFonts w:hint="eastAsia"/>
        </w:rPr>
        <w:t>的幫助下，</w:t>
      </w:r>
      <w:r>
        <w:rPr>
          <w:rFonts w:hint="eastAsia"/>
        </w:rPr>
        <w:t>與模板股裸露的鹼基進行配對，以新股5</w:t>
      </w:r>
      <w:r w:rsidRPr="008F4013">
        <w:rPr>
          <w:rFonts w:ascii="News701 BT" w:hAnsi="News701 BT"/>
        </w:rPr>
        <w:t>’</w:t>
      </w:r>
      <w:r>
        <w:rPr>
          <w:rFonts w:hint="eastAsia"/>
        </w:rPr>
        <w:t>到3</w:t>
      </w:r>
      <w:r w:rsidRPr="008F4013">
        <w:rPr>
          <w:rFonts w:ascii="News701 BT" w:hAnsi="News701 BT"/>
        </w:rPr>
        <w:t>’</w:t>
      </w:r>
      <w:r>
        <w:rPr>
          <w:rFonts w:hint="eastAsia"/>
        </w:rPr>
        <w:t>的方向持續進行聚合反應。</w:t>
      </w:r>
    </w:p>
    <w:p w:rsidR="003D1110" w:rsidRPr="00750FC6" w:rsidRDefault="003D1110" w:rsidP="003D1110">
      <w:pPr>
        <w:adjustRightInd w:val="0"/>
        <w:snapToGrid w:val="0"/>
        <w:spacing w:afterLines="30" w:after="108" w:line="420" w:lineRule="atLeast"/>
        <w:ind w:firstLine="482"/>
        <w:jc w:val="both"/>
        <w:rPr>
          <w:rFonts w:ascii="華康楷書體 Std W7" w:eastAsia="華康楷書體 Std W7" w:hAnsi="華康楷書體 Std W7"/>
          <w:b/>
          <w:sz w:val="30"/>
          <w:szCs w:val="30"/>
        </w:rPr>
      </w:pPr>
      <w:r>
        <w:rPr>
          <w:rFonts w:ascii="華康楷書體 Std W7" w:eastAsia="華康楷書體 Std W7" w:hAnsi="華康楷書體 Std W7"/>
          <w:b/>
          <w:noProof/>
          <w:sz w:val="30"/>
          <w:szCs w:val="30"/>
        </w:rPr>
        <mc:AlternateContent>
          <mc:Choice Requires="wpg">
            <w:drawing>
              <wp:anchor distT="0" distB="0" distL="114300" distR="114300" simplePos="0" relativeHeight="252108288" behindDoc="0" locked="0" layoutInCell="1" allowOverlap="1" wp14:anchorId="063B6A94" wp14:editId="307466B0">
                <wp:simplePos x="0" y="0"/>
                <wp:positionH relativeFrom="margin">
                  <wp:align>center</wp:align>
                </wp:positionH>
                <wp:positionV relativeFrom="paragraph">
                  <wp:posOffset>213755</wp:posOffset>
                </wp:positionV>
                <wp:extent cx="4848045" cy="5641676"/>
                <wp:effectExtent l="0" t="0" r="29210" b="16510"/>
                <wp:wrapNone/>
                <wp:docPr id="26" name="群組 26"/>
                <wp:cNvGraphicFramePr/>
                <a:graphic xmlns:a="http://schemas.openxmlformats.org/drawingml/2006/main">
                  <a:graphicData uri="http://schemas.microsoft.com/office/word/2010/wordprocessingGroup">
                    <wpg:wgp>
                      <wpg:cNvGrpSpPr/>
                      <wpg:grpSpPr>
                        <a:xfrm>
                          <a:off x="0" y="0"/>
                          <a:ext cx="4848045" cy="5641676"/>
                          <a:chOff x="0" y="0"/>
                          <a:chExt cx="4327762" cy="5129238"/>
                        </a:xfrm>
                      </wpg:grpSpPr>
                      <wpg:grpSp>
                        <wpg:cNvPr id="7395" name="Group 8474"/>
                        <wpg:cNvGrpSpPr>
                          <a:grpSpLocks/>
                        </wpg:cNvGrpSpPr>
                        <wpg:grpSpPr bwMode="auto">
                          <a:xfrm>
                            <a:off x="0" y="2524665"/>
                            <a:ext cx="4322031" cy="625771"/>
                            <a:chOff x="3758" y="12187"/>
                            <a:chExt cx="6385" cy="1071"/>
                          </a:xfrm>
                        </wpg:grpSpPr>
                        <wps:wsp>
                          <wps:cNvPr id="7396" name="AutoShape 8475"/>
                          <wps:cNvCnPr>
                            <a:cxnSpLocks noChangeShapeType="1"/>
                          </wps:cNvCnPr>
                          <wps:spPr bwMode="auto">
                            <a:xfrm>
                              <a:off x="3758" y="12187"/>
                              <a:ext cx="6382"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97" name="AutoShape 8476"/>
                          <wps:cNvCnPr>
                            <a:cxnSpLocks noChangeShapeType="1"/>
                          </wps:cNvCnPr>
                          <wps:spPr bwMode="auto">
                            <a:xfrm>
                              <a:off x="3761" y="13258"/>
                              <a:ext cx="6382"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9286" name="群組 9286"/>
                        <wpg:cNvGrpSpPr/>
                        <wpg:grpSpPr>
                          <a:xfrm>
                            <a:off x="0" y="5751"/>
                            <a:ext cx="4325382" cy="364011"/>
                            <a:chOff x="0" y="0"/>
                            <a:chExt cx="4325382" cy="364011"/>
                          </a:xfrm>
                        </wpg:grpSpPr>
                        <wps:wsp>
                          <wps:cNvPr id="7403" name="AutoShape 8392"/>
                          <wps:cNvCnPr>
                            <a:cxnSpLocks noChangeShapeType="1"/>
                          </wps:cNvCnPr>
                          <wps:spPr bwMode="auto">
                            <a:xfrm>
                              <a:off x="0" y="105878"/>
                              <a:ext cx="4319649"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83" name="AutoShape 8393"/>
                          <wps:cNvCnPr>
                            <a:cxnSpLocks noChangeShapeType="1"/>
                          </wps:cNvCnPr>
                          <wps:spPr bwMode="auto">
                            <a:xfrm>
                              <a:off x="0" y="259883"/>
                              <a:ext cx="432000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285" name="群組 9285"/>
                          <wpg:cNvGrpSpPr/>
                          <wpg:grpSpPr>
                            <a:xfrm>
                              <a:off x="105878" y="0"/>
                              <a:ext cx="4219504" cy="364011"/>
                              <a:chOff x="0" y="0"/>
                              <a:chExt cx="4219504" cy="364011"/>
                            </a:xfrm>
                          </wpg:grpSpPr>
                          <wps:wsp>
                            <wps:cNvPr id="7370" name="Arc 8450"/>
                            <wps:cNvSpPr>
                              <a:spLocks/>
                            </wps:cNvSpPr>
                            <wps:spPr bwMode="auto">
                              <a:xfrm>
                                <a:off x="3538515" y="0"/>
                                <a:ext cx="674775" cy="364011"/>
                              </a:xfrm>
                              <a:custGeom>
                                <a:avLst/>
                                <a:gdLst>
                                  <a:gd name="G0" fmla="+- 21600 0 0"/>
                                  <a:gd name="G1" fmla="+- 21600 0 0"/>
                                  <a:gd name="G2" fmla="+- 21600 0 0"/>
                                  <a:gd name="T0" fmla="*/ 21600 w 21600"/>
                                  <a:gd name="T1" fmla="*/ 43200 h 43200"/>
                                  <a:gd name="T2" fmla="*/ 21492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199"/>
                                    </a:moveTo>
                                    <a:cubicBezTo>
                                      <a:pt x="9670" y="43200"/>
                                      <a:pt x="0" y="33529"/>
                                      <a:pt x="0" y="21600"/>
                                    </a:cubicBezTo>
                                    <a:cubicBezTo>
                                      <a:pt x="0" y="9712"/>
                                      <a:pt x="9604" y="59"/>
                                      <a:pt x="21492" y="0"/>
                                    </a:cubicBezTo>
                                  </a:path>
                                  <a:path w="21600" h="43200" stroke="0" extrusionOk="0">
                                    <a:moveTo>
                                      <a:pt x="21600" y="43199"/>
                                    </a:moveTo>
                                    <a:cubicBezTo>
                                      <a:pt x="9670" y="43200"/>
                                      <a:pt x="0" y="33529"/>
                                      <a:pt x="0" y="21600"/>
                                    </a:cubicBezTo>
                                    <a:cubicBezTo>
                                      <a:pt x="0" y="9712"/>
                                      <a:pt x="9604" y="59"/>
                                      <a:pt x="21492" y="0"/>
                                    </a:cubicBezTo>
                                    <a:lnTo>
                                      <a:pt x="21600" y="21600"/>
                                    </a:lnTo>
                                    <a:close/>
                                  </a:path>
                                </a:pathLst>
                              </a:cu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04" name="Rectangle 8395"/>
                            <wps:cNvSpPr>
                              <a:spLocks noChangeArrowheads="1"/>
                            </wps:cNvSpPr>
                            <wps:spPr bwMode="auto">
                              <a:xfrm>
                                <a:off x="0"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05" name="Rectangle 8397"/>
                            <wps:cNvSpPr>
                              <a:spLocks noChangeArrowheads="1"/>
                            </wps:cNvSpPr>
                            <wps:spPr bwMode="auto">
                              <a:xfrm>
                                <a:off x="208398"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06" name="Rectangle 8399"/>
                            <wps:cNvSpPr>
                              <a:spLocks noChangeArrowheads="1"/>
                            </wps:cNvSpPr>
                            <wps:spPr bwMode="auto">
                              <a:xfrm>
                                <a:off x="421049"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07" name="Rectangle 8401"/>
                            <wps:cNvSpPr>
                              <a:spLocks noChangeArrowheads="1"/>
                            </wps:cNvSpPr>
                            <wps:spPr bwMode="auto">
                              <a:xfrm>
                                <a:off x="637953"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08" name="Rectangle 8403"/>
                            <wps:cNvSpPr>
                              <a:spLocks noChangeArrowheads="1"/>
                            </wps:cNvSpPr>
                            <wps:spPr bwMode="auto">
                              <a:xfrm>
                                <a:off x="846351"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09" name="Rectangle 8405"/>
                            <wps:cNvSpPr>
                              <a:spLocks noChangeArrowheads="1"/>
                            </wps:cNvSpPr>
                            <wps:spPr bwMode="auto">
                              <a:xfrm>
                                <a:off x="1059002"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10" name="Rectangle 8406"/>
                            <wps:cNvSpPr>
                              <a:spLocks noChangeArrowheads="1"/>
                            </wps:cNvSpPr>
                            <wps:spPr bwMode="auto">
                              <a:xfrm>
                                <a:off x="1275907"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11" name="Rectangle 8407"/>
                            <wps:cNvSpPr>
                              <a:spLocks noChangeArrowheads="1"/>
                            </wps:cNvSpPr>
                            <wps:spPr bwMode="auto">
                              <a:xfrm>
                                <a:off x="1484305"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15" name="Rectangle 8408"/>
                            <wps:cNvSpPr>
                              <a:spLocks noChangeArrowheads="1"/>
                            </wps:cNvSpPr>
                            <wps:spPr bwMode="auto">
                              <a:xfrm>
                                <a:off x="1696956"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16" name="Rectangle 8409"/>
                            <wps:cNvSpPr>
                              <a:spLocks noChangeArrowheads="1"/>
                            </wps:cNvSpPr>
                            <wps:spPr bwMode="auto">
                              <a:xfrm>
                                <a:off x="1913860"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17" name="Rectangle 8411"/>
                            <wps:cNvSpPr>
                              <a:spLocks noChangeArrowheads="1"/>
                            </wps:cNvSpPr>
                            <wps:spPr bwMode="auto">
                              <a:xfrm>
                                <a:off x="2122258"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18" name="Rectangle 8412"/>
                            <wps:cNvSpPr>
                              <a:spLocks noChangeArrowheads="1"/>
                            </wps:cNvSpPr>
                            <wps:spPr bwMode="auto">
                              <a:xfrm>
                                <a:off x="2334909"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19" name="Rectangle 8413"/>
                            <wps:cNvSpPr>
                              <a:spLocks noChangeArrowheads="1"/>
                            </wps:cNvSpPr>
                            <wps:spPr bwMode="auto">
                              <a:xfrm>
                                <a:off x="2543307"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20" name="Rectangle 8414"/>
                            <wps:cNvSpPr>
                              <a:spLocks noChangeArrowheads="1"/>
                            </wps:cNvSpPr>
                            <wps:spPr bwMode="auto">
                              <a:xfrm>
                                <a:off x="2760212"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21" name="Rectangle 8415"/>
                            <wps:cNvSpPr>
                              <a:spLocks noChangeArrowheads="1"/>
                            </wps:cNvSpPr>
                            <wps:spPr bwMode="auto">
                              <a:xfrm>
                                <a:off x="2972863"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22" name="Rectangle 8417"/>
                            <wps:cNvSpPr>
                              <a:spLocks noChangeArrowheads="1"/>
                            </wps:cNvSpPr>
                            <wps:spPr bwMode="auto">
                              <a:xfrm>
                                <a:off x="3185514"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23" name="Rectangle 8418"/>
                            <wps:cNvSpPr>
                              <a:spLocks noChangeArrowheads="1"/>
                            </wps:cNvSpPr>
                            <wps:spPr bwMode="auto">
                              <a:xfrm>
                                <a:off x="3398165"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71" name="Rectangle 8451"/>
                            <wps:cNvSpPr>
                              <a:spLocks noChangeArrowheads="1"/>
                            </wps:cNvSpPr>
                            <wps:spPr bwMode="auto">
                              <a:xfrm>
                                <a:off x="3490331" y="118329"/>
                                <a:ext cx="698901" cy="129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82" name="Rectangle 8421"/>
                            <wps:cNvSpPr>
                              <a:spLocks noChangeArrowheads="1"/>
                            </wps:cNvSpPr>
                            <wps:spPr bwMode="auto">
                              <a:xfrm>
                                <a:off x="4031866"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81" name="Rectangle 8420"/>
                            <wps:cNvSpPr>
                              <a:spLocks noChangeArrowheads="1"/>
                            </wps:cNvSpPr>
                            <wps:spPr bwMode="auto">
                              <a:xfrm>
                                <a:off x="3823467" y="114832"/>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84" name="Arc 8450"/>
                            <wps:cNvSpPr>
                              <a:spLocks noChangeAspect="1"/>
                            </wps:cNvSpPr>
                            <wps:spPr bwMode="auto">
                              <a:xfrm>
                                <a:off x="3589551" y="21265"/>
                                <a:ext cx="629953" cy="322905"/>
                              </a:xfrm>
                              <a:custGeom>
                                <a:avLst/>
                                <a:gdLst>
                                  <a:gd name="G0" fmla="+- 21600 0 0"/>
                                  <a:gd name="G1" fmla="+- 21600 0 0"/>
                                  <a:gd name="G2" fmla="+- 21600 0 0"/>
                                  <a:gd name="T0" fmla="*/ 21600 w 21600"/>
                                  <a:gd name="T1" fmla="*/ 43200 h 43200"/>
                                  <a:gd name="T2" fmla="*/ 21492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199"/>
                                    </a:moveTo>
                                    <a:cubicBezTo>
                                      <a:pt x="9670" y="43200"/>
                                      <a:pt x="0" y="33529"/>
                                      <a:pt x="0" y="21600"/>
                                    </a:cubicBezTo>
                                    <a:cubicBezTo>
                                      <a:pt x="0" y="9712"/>
                                      <a:pt x="9604" y="59"/>
                                      <a:pt x="21492" y="0"/>
                                    </a:cubicBezTo>
                                  </a:path>
                                  <a:path w="21600" h="43200" stroke="0" extrusionOk="0">
                                    <a:moveTo>
                                      <a:pt x="21600" y="43199"/>
                                    </a:moveTo>
                                    <a:cubicBezTo>
                                      <a:pt x="9670" y="43200"/>
                                      <a:pt x="0" y="33529"/>
                                      <a:pt x="0" y="21600"/>
                                    </a:cubicBezTo>
                                    <a:cubicBezTo>
                                      <a:pt x="0" y="9712"/>
                                      <a:pt x="9604" y="59"/>
                                      <a:pt x="21492" y="0"/>
                                    </a:cubicBezTo>
                                    <a:lnTo>
                                      <a:pt x="21600" y="21600"/>
                                    </a:lnTo>
                                    <a:close/>
                                  </a:path>
                                </a:pathLst>
                              </a:custGeom>
                              <a:solidFill>
                                <a:schemeClr val="bg1"/>
                              </a:solidFill>
                              <a:ln w="25400">
                                <a:solidFill>
                                  <a:schemeClr val="bg1"/>
                                </a:solidFill>
                                <a:round/>
                                <a:headEnd/>
                                <a:tailEnd/>
                              </a:ln>
                              <a:effectLst/>
                            </wps:spPr>
                            <wps:bodyPr rot="0" vert="horz" wrap="square" lIns="91440" tIns="45720" rIns="91440" bIns="45720" anchor="t" anchorCtr="0" upright="1">
                              <a:noAutofit/>
                            </wps:bodyPr>
                          </wps:wsp>
                        </wpg:grpSp>
                      </wpg:grpSp>
                      <wpg:grpSp>
                        <wpg:cNvPr id="9315" name="群組 9315"/>
                        <wpg:cNvGrpSpPr/>
                        <wpg:grpSpPr>
                          <a:xfrm>
                            <a:off x="5751" y="1196197"/>
                            <a:ext cx="4318889" cy="373453"/>
                            <a:chOff x="0" y="-1859"/>
                            <a:chExt cx="4318889" cy="373453"/>
                          </a:xfrm>
                        </wpg:grpSpPr>
                        <wps:wsp>
                          <wps:cNvPr id="9288" name="AutoShape 8392"/>
                          <wps:cNvCnPr>
                            <a:cxnSpLocks noChangeShapeType="1"/>
                          </wps:cNvCnPr>
                          <wps:spPr bwMode="auto">
                            <a:xfrm>
                              <a:off x="0" y="107342"/>
                              <a:ext cx="180000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89" name="AutoShape 8393"/>
                          <wps:cNvCnPr>
                            <a:cxnSpLocks noChangeShapeType="1"/>
                          </wps:cNvCnPr>
                          <wps:spPr bwMode="auto">
                            <a:xfrm>
                              <a:off x="0" y="258417"/>
                              <a:ext cx="180000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314" name="群組 9314"/>
                          <wpg:cNvGrpSpPr/>
                          <wpg:grpSpPr>
                            <a:xfrm>
                              <a:off x="103367" y="-1859"/>
                              <a:ext cx="4215522" cy="373453"/>
                              <a:chOff x="0" y="-1859"/>
                              <a:chExt cx="4215522" cy="373453"/>
                            </a:xfrm>
                          </wpg:grpSpPr>
                          <wps:wsp>
                            <wps:cNvPr id="7388" name="AutoShape 8468"/>
                            <wps:cNvCnPr>
                              <a:cxnSpLocks noChangeShapeType="1"/>
                            </wps:cNvCnPr>
                            <wps:spPr bwMode="auto">
                              <a:xfrm flipV="1">
                                <a:off x="2182633" y="-1859"/>
                                <a:ext cx="2024937" cy="0"/>
                              </a:xfrm>
                              <a:prstGeom prst="straightConnector1">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91" name="Arc 8450"/>
                            <wps:cNvSpPr>
                              <a:spLocks/>
                            </wps:cNvSpPr>
                            <wps:spPr bwMode="auto">
                              <a:xfrm>
                                <a:off x="1514724" y="1859"/>
                                <a:ext cx="674775" cy="364011"/>
                              </a:xfrm>
                              <a:custGeom>
                                <a:avLst/>
                                <a:gdLst>
                                  <a:gd name="G0" fmla="+- 21600 0 0"/>
                                  <a:gd name="G1" fmla="+- 21600 0 0"/>
                                  <a:gd name="G2" fmla="+- 21600 0 0"/>
                                  <a:gd name="T0" fmla="*/ 21600 w 21600"/>
                                  <a:gd name="T1" fmla="*/ 43200 h 43200"/>
                                  <a:gd name="T2" fmla="*/ 21492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199"/>
                                    </a:moveTo>
                                    <a:cubicBezTo>
                                      <a:pt x="9670" y="43200"/>
                                      <a:pt x="0" y="33529"/>
                                      <a:pt x="0" y="21600"/>
                                    </a:cubicBezTo>
                                    <a:cubicBezTo>
                                      <a:pt x="0" y="9712"/>
                                      <a:pt x="9604" y="59"/>
                                      <a:pt x="21492" y="0"/>
                                    </a:cubicBezTo>
                                  </a:path>
                                  <a:path w="21600" h="43200" stroke="0" extrusionOk="0">
                                    <a:moveTo>
                                      <a:pt x="21600" y="43199"/>
                                    </a:moveTo>
                                    <a:cubicBezTo>
                                      <a:pt x="9670" y="43200"/>
                                      <a:pt x="0" y="33529"/>
                                      <a:pt x="0" y="21600"/>
                                    </a:cubicBezTo>
                                    <a:cubicBezTo>
                                      <a:pt x="0" y="9712"/>
                                      <a:pt x="9604" y="59"/>
                                      <a:pt x="21492" y="0"/>
                                    </a:cubicBezTo>
                                    <a:lnTo>
                                      <a:pt x="21600" y="21600"/>
                                    </a:lnTo>
                                    <a:close/>
                                  </a:path>
                                </a:pathLst>
                              </a:cu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2" name="Rectangle 8395"/>
                            <wps:cNvSpPr>
                              <a:spLocks noChangeArrowheads="1"/>
                            </wps:cNvSpPr>
                            <wps:spPr bwMode="auto">
                              <a:xfrm>
                                <a:off x="0" y="115293"/>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3" name="Rectangle 8397"/>
                            <wps:cNvSpPr>
                              <a:spLocks noChangeArrowheads="1"/>
                            </wps:cNvSpPr>
                            <wps:spPr bwMode="auto">
                              <a:xfrm>
                                <a:off x="210710" y="115293"/>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4" name="Rectangle 8399"/>
                            <wps:cNvSpPr>
                              <a:spLocks noChangeArrowheads="1"/>
                            </wps:cNvSpPr>
                            <wps:spPr bwMode="auto">
                              <a:xfrm>
                                <a:off x="421419" y="115293"/>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5" name="Rectangle 8401"/>
                            <wps:cNvSpPr>
                              <a:spLocks noChangeArrowheads="1"/>
                            </wps:cNvSpPr>
                            <wps:spPr bwMode="auto">
                              <a:xfrm>
                                <a:off x="640080" y="115293"/>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6" name="Rectangle 8403"/>
                            <wps:cNvSpPr>
                              <a:spLocks noChangeArrowheads="1"/>
                            </wps:cNvSpPr>
                            <wps:spPr bwMode="auto">
                              <a:xfrm>
                                <a:off x="846814" y="115293"/>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7" name="Rectangle 8405"/>
                            <wps:cNvSpPr>
                              <a:spLocks noChangeArrowheads="1"/>
                            </wps:cNvSpPr>
                            <wps:spPr bwMode="auto">
                              <a:xfrm>
                                <a:off x="1061499" y="115293"/>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8" name="Rectangle 8406"/>
                            <wps:cNvSpPr>
                              <a:spLocks noChangeArrowheads="1"/>
                            </wps:cNvSpPr>
                            <wps:spPr bwMode="auto">
                              <a:xfrm>
                                <a:off x="1276185" y="115293"/>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9" name="Rectangle 8407"/>
                            <wps:cNvSpPr>
                              <a:spLocks noChangeArrowheads="1"/>
                            </wps:cNvSpPr>
                            <wps:spPr bwMode="auto">
                              <a:xfrm>
                                <a:off x="1486894" y="115293"/>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00" name="Rectangle 8408"/>
                            <wps:cNvSpPr>
                              <a:spLocks noChangeArrowheads="1"/>
                            </wps:cNvSpPr>
                            <wps:spPr bwMode="auto">
                              <a:xfrm>
                                <a:off x="1697604" y="115293"/>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01" name="Rectangle 8409"/>
                            <wps:cNvSpPr>
                              <a:spLocks noChangeArrowheads="1"/>
                            </wps:cNvSpPr>
                            <wps:spPr bwMode="auto">
                              <a:xfrm>
                                <a:off x="1916265" y="115293"/>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02" name="Rectangle 8411"/>
                            <wps:cNvSpPr>
                              <a:spLocks noChangeArrowheads="1"/>
                            </wps:cNvSpPr>
                            <wps:spPr bwMode="auto">
                              <a:xfrm>
                                <a:off x="2122998" y="115293"/>
                                <a:ext cx="58891"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09" name="Rectangle 8451"/>
                            <wps:cNvSpPr>
                              <a:spLocks noChangeArrowheads="1"/>
                            </wps:cNvSpPr>
                            <wps:spPr bwMode="auto">
                              <a:xfrm>
                                <a:off x="1467016" y="119269"/>
                                <a:ext cx="698901" cy="129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12" name="Arc 8450"/>
                            <wps:cNvSpPr>
                              <a:spLocks noChangeAspect="1"/>
                            </wps:cNvSpPr>
                            <wps:spPr bwMode="auto">
                              <a:xfrm>
                                <a:off x="1566407" y="23853"/>
                                <a:ext cx="629953" cy="322905"/>
                              </a:xfrm>
                              <a:custGeom>
                                <a:avLst/>
                                <a:gdLst>
                                  <a:gd name="G0" fmla="+- 21600 0 0"/>
                                  <a:gd name="G1" fmla="+- 21600 0 0"/>
                                  <a:gd name="G2" fmla="+- 21600 0 0"/>
                                  <a:gd name="T0" fmla="*/ 21600 w 21600"/>
                                  <a:gd name="T1" fmla="*/ 43200 h 43200"/>
                                  <a:gd name="T2" fmla="*/ 21492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199"/>
                                    </a:moveTo>
                                    <a:cubicBezTo>
                                      <a:pt x="9670" y="43200"/>
                                      <a:pt x="0" y="33529"/>
                                      <a:pt x="0" y="21600"/>
                                    </a:cubicBezTo>
                                    <a:cubicBezTo>
                                      <a:pt x="0" y="9712"/>
                                      <a:pt x="9604" y="59"/>
                                      <a:pt x="21492" y="0"/>
                                    </a:cubicBezTo>
                                  </a:path>
                                  <a:path w="21600" h="43200" stroke="0" extrusionOk="0">
                                    <a:moveTo>
                                      <a:pt x="21600" y="43199"/>
                                    </a:moveTo>
                                    <a:cubicBezTo>
                                      <a:pt x="9670" y="43200"/>
                                      <a:pt x="0" y="33529"/>
                                      <a:pt x="0" y="21600"/>
                                    </a:cubicBezTo>
                                    <a:cubicBezTo>
                                      <a:pt x="0" y="9712"/>
                                      <a:pt x="9604" y="59"/>
                                      <a:pt x="21492" y="0"/>
                                    </a:cubicBezTo>
                                    <a:lnTo>
                                      <a:pt x="21600" y="21600"/>
                                    </a:lnTo>
                                    <a:close/>
                                  </a:path>
                                </a:pathLst>
                              </a:custGeom>
                              <a:solidFill>
                                <a:schemeClr val="bg1"/>
                              </a:solidFill>
                              <a:ln w="25400">
                                <a:solidFill>
                                  <a:schemeClr val="bg1"/>
                                </a:solidFill>
                                <a:round/>
                                <a:headEnd/>
                                <a:tailEnd/>
                              </a:ln>
                              <a:effectLst/>
                            </wps:spPr>
                            <wps:bodyPr rot="0" vert="horz" wrap="square" lIns="91440" tIns="45720" rIns="91440" bIns="45720" anchor="t" anchorCtr="0" upright="1">
                              <a:noAutofit/>
                            </wps:bodyPr>
                          </wps:wsp>
                          <wps:wsp>
                            <wps:cNvPr id="9313" name="AutoShape 8468"/>
                            <wps:cNvCnPr>
                              <a:cxnSpLocks noChangeShapeType="1"/>
                            </wps:cNvCnPr>
                            <wps:spPr bwMode="auto">
                              <a:xfrm flipV="1">
                                <a:off x="2190585" y="371594"/>
                                <a:ext cx="2024937" cy="0"/>
                              </a:xfrm>
                              <a:prstGeom prst="straightConnector1">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9319" name="直線接點 9319"/>
                        <wps:cNvCnPr/>
                        <wps:spPr>
                          <a:xfrm flipH="1">
                            <a:off x="3697856" y="0"/>
                            <a:ext cx="0" cy="3239770"/>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9320" name="直線接點 9320"/>
                        <wps:cNvCnPr/>
                        <wps:spPr>
                          <a:xfrm flipH="1">
                            <a:off x="1644770" y="5751"/>
                            <a:ext cx="0" cy="3240000"/>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grpSp>
                        <wpg:cNvPr id="9331" name="群組 9331"/>
                        <wpg:cNvGrpSpPr/>
                        <wpg:grpSpPr>
                          <a:xfrm>
                            <a:off x="0" y="4502989"/>
                            <a:ext cx="4327762" cy="626249"/>
                            <a:chOff x="-1999" y="0"/>
                            <a:chExt cx="4327762" cy="626249"/>
                          </a:xfrm>
                        </wpg:grpSpPr>
                        <wps:wsp>
                          <wps:cNvPr id="9317" name="AutoShape 8475"/>
                          <wps:cNvCnPr>
                            <a:cxnSpLocks noChangeShapeType="1"/>
                          </wps:cNvCnPr>
                          <wps:spPr bwMode="auto">
                            <a:xfrm>
                              <a:off x="3842" y="0"/>
                              <a:ext cx="432000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329" name="群組 9329"/>
                          <wpg:cNvGrpSpPr/>
                          <wpg:grpSpPr>
                            <a:xfrm>
                              <a:off x="5763" y="528277"/>
                              <a:ext cx="4320000" cy="97972"/>
                              <a:chOff x="0" y="0"/>
                              <a:chExt cx="4320000" cy="97972"/>
                            </a:xfrm>
                          </wpg:grpSpPr>
                          <wps:wsp>
                            <wps:cNvPr id="9318" name="AutoShape 8476"/>
                            <wps:cNvCnPr>
                              <a:cxnSpLocks noChangeShapeType="1"/>
                            </wps:cNvCnPr>
                            <wps:spPr bwMode="auto">
                              <a:xfrm>
                                <a:off x="0" y="97972"/>
                                <a:ext cx="432000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23" name="AutoShape 8476"/>
                            <wps:cNvCnPr>
                              <a:cxnSpLocks noChangeShapeType="1"/>
                            </wps:cNvCnPr>
                            <wps:spPr bwMode="auto">
                              <a:xfrm>
                                <a:off x="1921" y="0"/>
                                <a:ext cx="798673"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24" name="AutoShape 8476"/>
                            <wps:cNvCnPr>
                              <a:cxnSpLocks noChangeShapeType="1"/>
                            </wps:cNvCnPr>
                            <wps:spPr bwMode="auto">
                              <a:xfrm>
                                <a:off x="1008529" y="1921"/>
                                <a:ext cx="798673"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25" name="AutoShape 8476"/>
                            <wps:cNvCnPr>
                              <a:cxnSpLocks noChangeShapeType="1"/>
                            </wps:cNvCnPr>
                            <wps:spPr bwMode="auto">
                              <a:xfrm>
                                <a:off x="1961350" y="1921"/>
                                <a:ext cx="798673"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26" name="AutoShape 8476"/>
                            <wps:cNvCnPr>
                              <a:cxnSpLocks noChangeShapeType="1"/>
                            </wps:cNvCnPr>
                            <wps:spPr bwMode="auto">
                              <a:xfrm>
                                <a:off x="2919933" y="1921"/>
                                <a:ext cx="578831"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27" name="AutoShape 8476"/>
                            <wps:cNvCnPr>
                              <a:cxnSpLocks noChangeShapeType="1"/>
                            </wps:cNvCnPr>
                            <wps:spPr bwMode="auto">
                              <a:xfrm>
                                <a:off x="3734440" y="1921"/>
                                <a:ext cx="578831"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330" name="AutoShape 8475"/>
                          <wps:cNvCnPr>
                            <a:cxnSpLocks noChangeShapeType="1"/>
                          </wps:cNvCnPr>
                          <wps:spPr bwMode="auto">
                            <a:xfrm>
                              <a:off x="-1999" y="103734"/>
                              <a:ext cx="432000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0DF735FC" id="群組 26" o:spid="_x0000_s1026" style="position:absolute;margin-left:0;margin-top:16.85pt;width:381.75pt;height:444.25pt;z-index:252108288;mso-position-horizontal:center;mso-position-horizontal-relative:margin;mso-width-relative:margin;mso-height-relative:margin" coordsize="43277,51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">
                <v:group id="Group 8474" o:spid="_x0000_s1027" style="position:absolute;top:25246;width:43220;height:6258" coordorigin="3758,12187" coordsize="6385,1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">
                  <v:shape id="AutoShape 8475" o:spid="_x0000_s1028" type="#_x0000_t32" style="position:absolute;left:3758;top:12187;width:6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" strokeweight="2pt"/>
                  <v:shape id="AutoShape 8476" o:spid="_x0000_s1029" type="#_x0000_t32" style="position:absolute;left:3761;top:13258;width:6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" strokeweight="2pt"/>
                </v:group>
                <v:group id="群組 9286" o:spid="_x0000_s1030" style="position:absolute;top:57;width:43253;height:3640" coordsize="43253,3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">
                  <v:shape id="AutoShape 8392" o:spid="_x0000_s1031" type="#_x0000_t32" style="position:absolute;top:1058;width:431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" strokeweight="2pt"/>
                  <v:shape id="AutoShape 8393" o:spid="_x0000_s1032" type="#_x0000_t32" style="position:absolute;top:2598;width:43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" strokeweight="2pt"/>
                  <v:group id="群組 9285" o:spid="_x0000_s1033" style="position:absolute;left:1058;width:42195;height:3640" coordsize="42195,3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">
                    <v:shape id="Arc 8450" o:spid="_x0000_s1034" style="position:absolute;left:35385;width:6747;height:3640;visibility:visible;mso-wrap-style:square;v-text-anchor:top" coordsize="216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" path="m21600,43199nfc9670,43200,,33529,,21600,,9712,9604,59,21492,em21600,43199nsc9670,43200,,33529,,21600,,9712,9604,59,21492,r108,21600l21600,43199xe" strokeweight="2pt">
                      <v:path arrowok="t" o:extrusionok="f" o:connecttype="custom" o:connectlocs="674775,364011;671401,0;674775,182006" o:connectangles="0,0,0"/>
                    </v:shape>
                    <v:rect id="Rectangle 8395" o:spid="_x0000_s1035" style="position:absolute;top:1148;width:588;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" fillcolor="#0d0d0d"/>
                    <v:rect id="Rectangle 8397" o:spid="_x0000_s1036" style="position:absolute;left:2083;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" fillcolor="#0d0d0d"/>
                    <v:rect id="Rectangle 8399" o:spid="_x0000_s1037" style="position:absolute;left:4210;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" fillcolor="#0d0d0d"/>
                    <v:rect id="Rectangle 8401" o:spid="_x0000_s1038" style="position:absolute;left:6379;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" fillcolor="#0d0d0d"/>
                    <v:rect id="Rectangle 8403" o:spid="_x0000_s1039" style="position:absolute;left:8463;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" fillcolor="#0d0d0d"/>
                    <v:rect id="Rectangle 8405" o:spid="_x0000_s1040" style="position:absolute;left:10590;top:1148;width:588;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" fillcolor="#0d0d0d"/>
                    <v:rect id="Rectangle 8406" o:spid="_x0000_s1041" style="position:absolute;left:12759;top:1148;width:588;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" fillcolor="#0d0d0d"/>
                    <v:rect id="Rectangle 8407" o:spid="_x0000_s1042" style="position:absolute;left:14843;top:1148;width:588;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" fillcolor="#0d0d0d"/>
                    <v:rect id="Rectangle 8408" o:spid="_x0000_s1043" style="position:absolute;left:16969;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" fillcolor="#0d0d0d"/>
                    <v:rect id="Rectangle 8409" o:spid="_x0000_s1044" style="position:absolute;left:19138;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" fillcolor="#0d0d0d"/>
                    <v:rect id="Rectangle 8411" o:spid="_x0000_s1045" style="position:absolute;left:21222;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" fillcolor="#0d0d0d"/>
                    <v:rect id="Rectangle 8412" o:spid="_x0000_s1046" style="position:absolute;left:23349;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" fillcolor="#0d0d0d"/>
                    <v:rect id="Rectangle 8413" o:spid="_x0000_s1047" style="position:absolute;left:25433;top:1148;width:588;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" fillcolor="#0d0d0d"/>
                    <v:rect id="Rectangle 8414" o:spid="_x0000_s1048" style="position:absolute;left:27602;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" fillcolor="#0d0d0d"/>
                    <v:rect id="Rectangle 8415" o:spid="_x0000_s1049" style="position:absolute;left:29728;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" fillcolor="#0d0d0d"/>
                    <v:rect id="Rectangle 8417" o:spid="_x0000_s1050" style="position:absolute;left:31855;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" fillcolor="#0d0d0d"/>
                    <v:rect id="Rectangle 8418" o:spid="_x0000_s1051" style="position:absolute;left:33981;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" fillcolor="#0d0d0d"/>
                    <v:rect id="Rectangle 8451" o:spid="_x0000_s1052" style="position:absolute;left:34903;top:1183;width:6989;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" stroked="f"/>
                    <v:rect id="Rectangle 8421" o:spid="_x0000_s1053" style="position:absolute;left:40318;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" fillcolor="#0d0d0d"/>
                    <v:rect id="Rectangle 8420" o:spid="_x0000_s1054" style="position:absolute;left:38234;top:1148;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" fillcolor="#0d0d0d"/>
                    <v:shape id="Arc 8450" o:spid="_x0000_s1055" style="position:absolute;left:35895;top:212;width:6300;height:3229;visibility:visible;mso-wrap-style:square;v-text-anchor:top" coordsize="216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" path="m21600,43199nfc9670,43200,,33529,,21600,,9712,9604,59,21492,em21600,43199nsc9670,43200,,33529,,21600,,9712,9604,59,21492,r108,21600l21600,43199xe" fillcolor="white [3212]" strokecolor="white [3212]" strokeweight="2pt">
                      <v:path arrowok="t" o:extrusionok="f" o:connecttype="custom" o:connectlocs="629953,322905;626803,0;629953,161453" o:connectangles="0,0,0"/>
                      <o:lock v:ext="edit" aspectratio="t"/>
                    </v:shape>
                  </v:group>
                </v:group>
                <v:group id="群組 9315" o:spid="_x0000_s1056" style="position:absolute;left:57;top:11961;width:43189;height:3735" coordorigin=",-18" coordsize="43188,3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bSV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BaJin8vglPQK5/AAAA//8DAFBLAQItABQABgAIAAAAIQDb4fbL7gAAAIUBAAATAAAAAAAA&#10;AAAAAAAAAAAAAABbQ29udGVudF9UeXBlc10ueG1sUEsBAi0AFAAGAAgAAAAhAFr0LFu/AAAAFQEA&#10;AAsAAAAAAAAAAAAAAAAAHwEAAF9yZWxzLy5yZWxzUEsBAi0AFAAGAAgAAAAhAKbdtJXHAAAA3QAA&#10;AA8AAAAAAAAAAAAAAAAABwIAAGRycy9kb3ducmV2LnhtbFBLBQYAAAAAAwADALcAAAD7AgAAAAA=&#10;">
                  <v:shape id="AutoShape 8392" o:spid="_x0000_s1057" type="#_x0000_t32" style="position:absolute;top:1073;width:18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" strokeweight="2pt"/>
                  <v:shape id="AutoShape 8393" o:spid="_x0000_s1058" type="#_x0000_t32" style="position:absolute;top:2584;width:18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" strokeweight="2pt"/>
                  <v:group id="群組 9314" o:spid="_x0000_s1059" style="position:absolute;left:1033;top:-18;width:42155;height:3733" coordorigin=",-18" coordsize="42155,3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">
                    <v:shape id="AutoShape 8468" o:spid="_x0000_s1060" type="#_x0000_t32" style="position:absolute;left:21826;top:-18;width:20249;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" strokeweight="1.75pt"/>
                    <v:shape id="Arc 8450" o:spid="_x0000_s1061" style="position:absolute;left:15147;top:18;width:6747;height:3640;visibility:visible;mso-wrap-style:square;v-text-anchor:top" coordsize="216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" path="m21600,43199nfc9670,43200,,33529,,21600,,9712,9604,59,21492,em21600,43199nsc9670,43200,,33529,,21600,,9712,9604,59,21492,r108,21600l21600,43199xe" strokeweight="2.25pt">
                      <v:path arrowok="t" o:extrusionok="f" o:connecttype="custom" o:connectlocs="674775,364011;671401,0;674775,182006" o:connectangles="0,0,0"/>
                    </v:shape>
                    <v:rect id="Rectangle 8395" o:spid="_x0000_s1062" style="position:absolute;top:1152;width:588;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" fillcolor="#0d0d0d"/>
                    <v:rect id="Rectangle 8397" o:spid="_x0000_s1063" style="position:absolute;left:2107;top:1152;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" fillcolor="#0d0d0d"/>
                    <v:rect id="Rectangle 8399" o:spid="_x0000_s1064" style="position:absolute;left:4214;top:1152;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" fillcolor="#0d0d0d"/>
                    <v:rect id="Rectangle 8401" o:spid="_x0000_s1065" style="position:absolute;left:6400;top:1152;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" fillcolor="#0d0d0d"/>
                    <v:rect id="Rectangle 8403" o:spid="_x0000_s1066" style="position:absolute;left:8468;top:1152;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" fillcolor="#0d0d0d"/>
                    <v:rect id="Rectangle 8405" o:spid="_x0000_s1067" style="position:absolute;left:10614;top:1152;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" fillcolor="#0d0d0d"/>
                    <v:rect id="Rectangle 8406" o:spid="_x0000_s1068" style="position:absolute;left:12761;top:1152;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" fillcolor="#0d0d0d"/>
                    <v:rect id="Rectangle 8407" o:spid="_x0000_s1069" style="position:absolute;left:14868;top:1152;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" fillcolor="#0d0d0d"/>
                    <v:rect id="Rectangle 8408" o:spid="_x0000_s1070" style="position:absolute;left:16976;top:1152;width:588;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" fillcolor="#0d0d0d"/>
                    <v:rect id="Rectangle 8409" o:spid="_x0000_s1071" style="position:absolute;left:19162;top:1152;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" fillcolor="#0d0d0d"/>
                    <v:rect id="Rectangle 8411" o:spid="_x0000_s1072" style="position:absolute;left:21229;top:1152;width:58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" fillcolor="#0d0d0d"/>
                    <v:rect id="Rectangle 8451" o:spid="_x0000_s1073" style="position:absolute;left:14670;top:1192;width:6989;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" stroked="f"/>
                    <v:shape id="Arc 8450" o:spid="_x0000_s1074" style="position:absolute;left:15664;top:238;width:6299;height:3229;visibility:visible;mso-wrap-style:square;v-text-anchor:top" coordsize="216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" path="m21600,43199nfc9670,43200,,33529,,21600,,9712,9604,59,21492,em21600,43199nsc9670,43200,,33529,,21600,,9712,9604,59,21492,r108,21600l21600,43199xe" fillcolor="white [3212]" strokecolor="white [3212]" strokeweight="2pt">
                      <v:path arrowok="t" o:extrusionok="f" o:connecttype="custom" o:connectlocs="629953,322905;626803,0;629953,161453" o:connectangles="0,0,0"/>
                      <o:lock v:ext="edit" aspectratio="t"/>
                    </v:shape>
                    <v:shape id="AutoShape 8468" o:spid="_x0000_s1075" type="#_x0000_t32" style="position:absolute;left:21905;top:3715;width:2025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" strokeweight="1.75pt"/>
                  </v:group>
                </v:group>
                <v:line id="直線接點 9319" o:spid="_x0000_s1076" style="position:absolute;flip:x;visibility:visible;mso-wrap-style:square" from="36978,0" to="36978,3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" strokecolor="#a5a5a5 [3206]">
                  <v:stroke dashstyle="dash"/>
                </v:line>
                <v:line id="直線接點 9320" o:spid="_x0000_s1077" style="position:absolute;flip:x;visibility:visible;mso-wrap-style:square" from="16447,57" to="16447,32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" strokecolor="#a5a5a5 [3206]">
                  <v:stroke dashstyle="dash"/>
                </v:line>
                <v:group id="群組 9331" o:spid="_x0000_s1078" style="position:absolute;top:45029;width:43277;height:6263" coordorigin="-19" coordsize="43277,6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">
                  <v:shape id="AutoShape 8475" o:spid="_x0000_s1079" type="#_x0000_t32" style="position:absolute;left:38;width:43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" strokeweight="2pt"/>
                  <v:group id="群組 9329" o:spid="_x0000_s1080" style="position:absolute;left:57;top:5282;width:43200;height:980" coordsize="43200,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">
                    <v:shape id="AutoShape 8476" o:spid="_x0000_s1081" type="#_x0000_t32" style="position:absolute;top:979;width:43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" strokeweight="2pt"/>
                    <v:shape id="AutoShape 8476" o:spid="_x0000_s1082" type="#_x0000_t32" style="position:absolute;left:19;width:7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" strokeweight="2pt"/>
                    <v:shape id="AutoShape 8476" o:spid="_x0000_s1083" type="#_x0000_t32" style="position:absolute;left:10085;top:19;width:79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" strokeweight="2pt"/>
                    <v:shape id="AutoShape 8476" o:spid="_x0000_s1084" type="#_x0000_t32" style="position:absolute;left:19613;top:19;width:79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" strokeweight="2pt"/>
                    <v:shape id="AutoShape 8476" o:spid="_x0000_s1085" type="#_x0000_t32" style="position:absolute;left:29199;top:19;width:57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" strokeweight="2pt"/>
                    <v:shape id="AutoShape 8476" o:spid="_x0000_s1086" type="#_x0000_t32" style="position:absolute;left:37344;top:19;width:57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" strokeweight="2pt"/>
                  </v:group>
                  <v:shape id="AutoShape 8475" o:spid="_x0000_s1087" type="#_x0000_t32" style="position:absolute;left:-19;top:1037;width:431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" strokeweight="2pt"/>
                </v:group>
                <w10:wrap anchorx="margin"/>
              </v:group>
            </w:pict>
          </mc:Fallback>
        </mc:AlternateContent>
      </w:r>
    </w:p>
    <w:p w:rsidR="003D1110" w:rsidRPr="00551D50" w:rsidRDefault="003D1110" w:rsidP="003D1110">
      <w:pPr>
        <w:adjustRightInd w:val="0"/>
        <w:snapToGrid w:val="0"/>
        <w:spacing w:afterLines="30" w:after="108" w:line="420" w:lineRule="atLeast"/>
        <w:ind w:leftChars="348" w:left="835"/>
        <w:jc w:val="both"/>
        <w:rPr>
          <w:rFonts w:ascii="華康楷書體 Std W7" w:eastAsia="華康楷書體 Std W7" w:hAnsi="華康楷書體 Std W7"/>
          <w:sz w:val="26"/>
          <w:szCs w:val="26"/>
        </w:rPr>
      </w:pPr>
    </w:p>
    <w:p w:rsidR="003D1110" w:rsidRDefault="003D1110" w:rsidP="003D1110">
      <w:pPr>
        <w:spacing w:line="420" w:lineRule="atLeast"/>
        <w:jc w:val="both"/>
        <w:rPr>
          <w:rFonts w:ascii="華康楷書體 Std W7" w:eastAsia="華康楷書體 Std W7" w:hAnsi="華康楷書體 Std W7"/>
          <w:sz w:val="58"/>
          <w:szCs w:val="58"/>
        </w:rPr>
      </w:pPr>
    </w:p>
    <w:p w:rsidR="003D1110" w:rsidRPr="0018378A" w:rsidRDefault="003D1110" w:rsidP="003D1110">
      <w:pPr>
        <w:spacing w:line="420" w:lineRule="atLeast"/>
        <w:jc w:val="both"/>
        <w:rPr>
          <w:rFonts w:ascii="華康楷書體 Std W7" w:eastAsia="華康楷書體 Std W7" w:hAnsi="華康楷書體 Std W7"/>
          <w:sz w:val="58"/>
          <w:szCs w:val="58"/>
        </w:rPr>
      </w:pPr>
    </w:p>
    <w:p w:rsidR="003D1110" w:rsidRDefault="003D1110" w:rsidP="003D1110">
      <w:pPr>
        <w:widowControl/>
        <w:rPr>
          <w:rFonts w:ascii="華康唐風隸 Std W9" w:eastAsia="華康唐風隸 Std W9" w:hAnsi="華康唐風隸 Std W9"/>
          <w:sz w:val="34"/>
          <w:szCs w:val="34"/>
        </w:rPr>
      </w:pPr>
    </w:p>
    <w:p w:rsidR="003D1110" w:rsidRDefault="003D1110" w:rsidP="003D1110">
      <w:pPr>
        <w:widowControl/>
        <w:rPr>
          <w:rFonts w:ascii="華康唐風隸 Std W9" w:eastAsia="華康唐風隸 Std W9" w:hAnsi="華康唐風隸 Std W9"/>
          <w:sz w:val="34"/>
          <w:szCs w:val="34"/>
        </w:rPr>
      </w:pPr>
    </w:p>
    <w:p w:rsidR="003D1110" w:rsidRDefault="003D1110" w:rsidP="003D1110">
      <w:pPr>
        <w:adjustRightInd w:val="0"/>
        <w:snapToGrid w:val="0"/>
        <w:spacing w:afterLines="30" w:after="108" w:line="420" w:lineRule="atLeast"/>
        <w:ind w:leftChars="348" w:left="1176" w:rightChars="113" w:right="271" w:hangingChars="131" w:hanging="341"/>
        <w:jc w:val="both"/>
        <w:rPr>
          <w:rFonts w:ascii="華康楷書體 Std W7" w:eastAsia="華康楷書體 Std W7" w:hAnsi="華康楷書體 Std W7"/>
          <w:sz w:val="26"/>
          <w:szCs w:val="26"/>
        </w:rPr>
      </w:pPr>
    </w:p>
    <w:p w:rsidR="003D1110" w:rsidRDefault="003D1110" w:rsidP="003D1110">
      <w:pPr>
        <w:pStyle w:val="11"/>
        <w:ind w:left="818" w:right="480" w:hanging="338"/>
      </w:pPr>
    </w:p>
    <w:p w:rsidR="003D1110" w:rsidRDefault="003D1110" w:rsidP="003D1110">
      <w:pPr>
        <w:pStyle w:val="11"/>
        <w:ind w:left="818" w:right="480" w:hanging="338"/>
      </w:pPr>
    </w:p>
    <w:p w:rsidR="003D1110" w:rsidRDefault="003D1110" w:rsidP="003D1110">
      <w:pPr>
        <w:pStyle w:val="11"/>
        <w:ind w:left="818" w:right="480" w:hanging="338"/>
      </w:pPr>
    </w:p>
    <w:p w:rsidR="003D1110" w:rsidRDefault="003D1110" w:rsidP="003D1110">
      <w:pPr>
        <w:pStyle w:val="11"/>
        <w:ind w:left="818" w:right="480" w:hanging="338"/>
      </w:pPr>
      <w:r>
        <w:rPr>
          <w:rFonts w:hint="eastAsia"/>
        </w:rPr>
        <w:t>3. 反應完畢的DNA聚合酶會脫落，最後藉由連接酶將DNA片段接上，</w:t>
      </w:r>
      <w:r>
        <w:br/>
      </w:r>
      <w:r>
        <w:rPr>
          <w:rFonts w:hint="eastAsia"/>
        </w:rPr>
        <w:t>形成兩個雙股螺旋DNA。</w:t>
      </w:r>
    </w:p>
    <w:p w:rsidR="003D1110" w:rsidRPr="00750FC6" w:rsidRDefault="003D1110" w:rsidP="003D1110">
      <w:pPr>
        <w:widowControl/>
        <w:rPr>
          <w:rFonts w:ascii="華康唐風隸 Std W9" w:eastAsia="華康唐風隸 Std W9" w:hAnsi="華康唐風隸 Std W9"/>
          <w:sz w:val="34"/>
          <w:szCs w:val="34"/>
        </w:rPr>
      </w:pPr>
      <w:r w:rsidRPr="00750FC6">
        <w:rPr>
          <w:rFonts w:ascii="華康唐風隸 Std W9" w:eastAsia="華康唐風隸 Std W9" w:hAnsi="華康唐風隸 Std W9"/>
          <w:sz w:val="34"/>
          <w:szCs w:val="34"/>
        </w:rPr>
        <w:br w:type="page"/>
      </w:r>
    </w:p>
    <w:p w:rsidR="003D1110" w:rsidRDefault="003D1110" w:rsidP="003D1110">
      <w:pPr>
        <w:pStyle w:val="aff1"/>
        <w:rPr>
          <w:rFonts w:ascii="華康唐風隸 Std W9" w:eastAsia="華康唐風隸 Std W9" w:hAnsi="華康唐風隸 Std W9"/>
        </w:rPr>
      </w:pPr>
      <w:r w:rsidRPr="009800B4">
        <w:rPr>
          <w:rFonts w:hint="eastAsia"/>
        </w:rPr>
        <w:t xml:space="preserve"> </w:t>
      </w:r>
      <w:r>
        <w:rPr>
          <w:rFonts w:hint="eastAsia"/>
        </w:rPr>
        <w:t>二</w:t>
      </w:r>
      <w:r w:rsidRPr="00AC793D">
        <w:rPr>
          <w:rFonts w:hint="eastAsia"/>
          <w:color w:val="FFFFFF" w:themeColor="background1"/>
          <w:highlight w:val="black"/>
          <w:shd w:val="clear" w:color="auto" w:fill="auto"/>
        </w:rPr>
        <w:t>、</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 xml:space="preserve">分子生物學的中心法則 </w:t>
      </w:r>
    </w:p>
    <w:p w:rsidR="003D1110" w:rsidRDefault="003D1110" w:rsidP="003D1110">
      <w:pPr>
        <w:spacing w:line="0" w:lineRule="atLeast"/>
        <w:rPr>
          <w:rFonts w:ascii="華康唐風隸 Std W5" w:eastAsia="華康唐風隸 Std W5" w:hAnsi="華康唐風隸 Std W5"/>
          <w:sz w:val="30"/>
          <w:szCs w:val="30"/>
        </w:rPr>
      </w:pPr>
    </w:p>
    <w:p w:rsidR="003D1110" w:rsidRPr="008A35C2" w:rsidRDefault="003D1110" w:rsidP="003D1110">
      <w:pPr>
        <w:spacing w:line="420" w:lineRule="atLeast"/>
        <w:jc w:val="both"/>
        <w:rPr>
          <w:rFonts w:ascii="華康楷書體 Std W5" w:eastAsia="華康楷書體 Std W5" w:hAnsi="華康楷書體 Std W5"/>
          <w:sz w:val="30"/>
          <w:szCs w:val="30"/>
        </w:rPr>
      </w:pPr>
      <w:r w:rsidRPr="00EB0904">
        <w:rPr>
          <w:rFonts w:ascii="華康唐風隸 Std W5" w:eastAsia="華康唐風隸 Std W5" w:hAnsi="華康唐風隸 Std W5"/>
          <w:noProof/>
          <w:sz w:val="30"/>
          <w:szCs w:val="30"/>
        </w:rPr>
        <mc:AlternateContent>
          <mc:Choice Requires="wps">
            <w:drawing>
              <wp:anchor distT="0" distB="0" distL="114300" distR="114300" simplePos="0" relativeHeight="252092928" behindDoc="0" locked="0" layoutInCell="1" allowOverlap="1" wp14:anchorId="7C944D3E" wp14:editId="60644586">
                <wp:simplePos x="0" y="0"/>
                <wp:positionH relativeFrom="column">
                  <wp:posOffset>2549525</wp:posOffset>
                </wp:positionH>
                <wp:positionV relativeFrom="paragraph">
                  <wp:posOffset>215265</wp:posOffset>
                </wp:positionV>
                <wp:extent cx="872490" cy="0"/>
                <wp:effectExtent l="12065" t="80645" r="20320" b="71755"/>
                <wp:wrapNone/>
                <wp:docPr id="8355" name="直線單箭頭接點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2490" cy="0"/>
                        </a:xfrm>
                        <a:prstGeom prst="bentConnector3">
                          <a:avLst>
                            <a:gd name="adj1" fmla="val 50000"/>
                          </a:avLst>
                        </a:prstGeom>
                        <a:noFill/>
                        <a:ln w="9525"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type w14:anchorId="5C6C6DD8" id="_x0000_t34" coordsize="21600,21600" o:spt="34" o:oned="t" adj="10800" path="m,l@0,0@0,21600,21600,21600e" filled="f">
                <v:stroke joinstyle="miter"/>
                <v:formulas>
                  <v:f eqn="val #0"/>
                </v:formulas>
                <v:path arrowok="t" fillok="f" o:connecttype="none"/>
                <v:handles>
                  <v:h position="#0,center"/>
                </v:handles>
                <o:lock v:ext="edit" shapetype="t"/>
              </v:shapetype>
              <v:shape id="直線單箭頭接點 20" o:spid="_x0000_s1026" type="#_x0000_t34" style="position:absolute;margin-left:200.75pt;margin-top:16.95pt;width:68.7pt;height:0;flip:y;z-index:25209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">
                <v:stroke endarrow="open"/>
              </v:shape>
            </w:pict>
          </mc:Fallback>
        </mc:AlternateContent>
      </w:r>
      <w:r w:rsidRPr="00EB0904">
        <w:rPr>
          <w:rFonts w:ascii="華康唐風隸 Std W5" w:eastAsia="華康唐風隸 Std W5" w:hAnsi="華康唐風隸 Std W5"/>
          <w:noProof/>
          <w:sz w:val="30"/>
          <w:szCs w:val="30"/>
        </w:rPr>
        <mc:AlternateContent>
          <mc:Choice Requires="wps">
            <w:drawing>
              <wp:anchor distT="4294967295" distB="4294967295" distL="114300" distR="114300" simplePos="0" relativeHeight="252091904" behindDoc="0" locked="0" layoutInCell="1" allowOverlap="1" wp14:anchorId="01CC0538" wp14:editId="0AF0D92A">
                <wp:simplePos x="0" y="0"/>
                <wp:positionH relativeFrom="column">
                  <wp:posOffset>1043305</wp:posOffset>
                </wp:positionH>
                <wp:positionV relativeFrom="paragraph">
                  <wp:posOffset>222884</wp:posOffset>
                </wp:positionV>
                <wp:extent cx="802005" cy="0"/>
                <wp:effectExtent l="0" t="76200" r="0" b="95250"/>
                <wp:wrapNone/>
                <wp:docPr id="8354" name="直線單箭頭接點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200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page">
                  <wp14:pctHeight>0</wp14:pctHeight>
                </wp14:sizeRelV>
              </wp:anchor>
            </w:drawing>
          </mc:Choice>
          <mc:Fallback>
            <w:pict>
              <v:shape w14:anchorId="1B020070" id="直線單箭頭接點 19" o:spid="_x0000_s1026" type="#_x0000_t32" style="position:absolute;margin-left:82.15pt;margin-top:17.55pt;width:63.15pt;height:0;z-index:252091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">
                <v:stroke endarrow="open"/>
                <o:lock v:ext="edit" shapetype="f"/>
              </v:shape>
            </w:pict>
          </mc:Fallback>
        </mc:AlternateContent>
      </w:r>
      <w:r>
        <w:rPr>
          <w:rFonts w:ascii="華康唐風隸 Std W5" w:eastAsia="華康唐風隸 Std W5" w:hAnsi="華康唐風隸 Std W5"/>
          <w:noProof/>
          <w:sz w:val="30"/>
          <w:szCs w:val="30"/>
        </w:rPr>
        <mc:AlternateContent>
          <mc:Choice Requires="wps">
            <w:drawing>
              <wp:anchor distT="0" distB="0" distL="114300" distR="114300" simplePos="0" relativeHeight="252093952" behindDoc="0" locked="0" layoutInCell="1" allowOverlap="1" wp14:anchorId="54C7CCFE" wp14:editId="1010079B">
                <wp:simplePos x="0" y="0"/>
                <wp:positionH relativeFrom="column">
                  <wp:posOffset>4269740</wp:posOffset>
                </wp:positionH>
                <wp:positionV relativeFrom="paragraph">
                  <wp:posOffset>215265</wp:posOffset>
                </wp:positionV>
                <wp:extent cx="872490" cy="0"/>
                <wp:effectExtent l="8255" t="80645" r="14605" b="71755"/>
                <wp:wrapNone/>
                <wp:docPr id="8353" name="直線單箭頭接點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2490" cy="0"/>
                        </a:xfrm>
                        <a:prstGeom prst="bentConnector3">
                          <a:avLst>
                            <a:gd name="adj1" fmla="val 50000"/>
                          </a:avLst>
                        </a:prstGeom>
                        <a:noFill/>
                        <a:ln w="9525"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7096D5B6" id="直線單箭頭接點 20" o:spid="_x0000_s1026" type="#_x0000_t34" style="position:absolute;margin-left:336.2pt;margin-top:16.95pt;width:68.7pt;height:0;flip:y;z-index:25209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">
                <v:stroke endarrow="open"/>
              </v:shape>
            </w:pict>
          </mc:Fallback>
        </mc:AlternateContent>
      </w:r>
      <w:r>
        <w:rPr>
          <w:rFonts w:ascii="華康唐風隸 Std W5" w:eastAsia="華康唐風隸 Std W5" w:hAnsi="華康唐風隸 Std W5" w:hint="eastAsia"/>
          <w:sz w:val="30"/>
          <w:szCs w:val="30"/>
        </w:rPr>
        <w:t xml:space="preserve">    </w:t>
      </w:r>
      <w:r w:rsidRPr="008A35C2">
        <w:rPr>
          <w:rFonts w:ascii="華康楷書體 Std W5" w:eastAsia="華康楷書體 Std W5" w:hAnsi="華康楷書體 Std W5" w:hint="eastAsia"/>
          <w:sz w:val="30"/>
          <w:szCs w:val="30"/>
        </w:rPr>
        <w:t xml:space="preserve"> DNA            RNA            </w:t>
      </w:r>
      <w:r w:rsidR="00C45F6F">
        <w:rPr>
          <w:rFonts w:ascii="華康楷書體 Std W5" w:eastAsia="華康楷書體 Std W5" w:hAnsi="華康楷書體 Std W5" w:hint="eastAsia"/>
          <w:sz w:val="30"/>
          <w:szCs w:val="30"/>
        </w:rPr>
        <w:t>多肽鏈</w:t>
      </w:r>
      <w:r w:rsidRPr="008A35C2">
        <w:rPr>
          <w:rFonts w:ascii="華康楷書體 Std W5" w:eastAsia="華康楷書體 Std W5" w:hAnsi="華康楷書體 Std W5" w:hint="eastAsia"/>
          <w:sz w:val="30"/>
          <w:szCs w:val="30"/>
        </w:rPr>
        <w:t xml:space="preserve">            蛋白質*</w:t>
      </w: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Default="003D1110" w:rsidP="003D1110">
      <w:pPr>
        <w:spacing w:line="0" w:lineRule="atLeast"/>
        <w:jc w:val="both"/>
        <w:rPr>
          <w:rFonts w:ascii="華康唐風隸 Std W5" w:eastAsia="華康唐風隸 Std W5" w:hAnsi="華康唐風隸 Std W5"/>
          <w:szCs w:val="24"/>
        </w:rPr>
      </w:pPr>
    </w:p>
    <w:p w:rsidR="003D1110" w:rsidRPr="00417201" w:rsidRDefault="003D1110" w:rsidP="003D1110">
      <w:pPr>
        <w:spacing w:line="0" w:lineRule="atLeast"/>
        <w:jc w:val="both"/>
        <w:rPr>
          <w:rFonts w:ascii="華康唐風隸 Std W5" w:eastAsia="華康唐風隸 Std W5" w:hAnsi="華康唐風隸 Std W5"/>
          <w:szCs w:val="24"/>
        </w:rPr>
      </w:pPr>
    </w:p>
    <w:p w:rsidR="003D1110" w:rsidRDefault="003D1110" w:rsidP="003D1110">
      <w:pPr>
        <w:pStyle w:val="aff1"/>
      </w:pPr>
      <w:r w:rsidRPr="00A01AFB">
        <w:rPr>
          <w:rFonts w:hint="eastAsia"/>
        </w:rPr>
        <w:t xml:space="preserve"> 三、</w:t>
      </w:r>
      <w:r w:rsidRPr="00AC793D">
        <w:rPr>
          <w:rFonts w:hint="eastAsia"/>
          <w:shd w:val="clear" w:color="auto" w:fill="auto"/>
        </w:rPr>
        <w:t xml:space="preserve"> 轉錄 </w:t>
      </w:r>
    </w:p>
    <w:p w:rsidR="003D1110" w:rsidRDefault="003D1110" w:rsidP="003D1110">
      <w:pPr>
        <w:pStyle w:val="aff3"/>
        <w:spacing w:after="108"/>
      </w:pPr>
      <w:r>
        <w:t>(</w:t>
      </w:r>
      <w:r>
        <w:rPr>
          <w:rFonts w:hint="eastAsia"/>
        </w:rPr>
        <w:t>一</w:t>
      </w:r>
      <w:r>
        <w:t>)</w:t>
      </w:r>
      <w:r>
        <w:rPr>
          <w:rFonts w:hint="eastAsia"/>
        </w:rPr>
        <w:t>參與反應的物質</w:t>
      </w:r>
    </w:p>
    <w:p w:rsidR="003D1110" w:rsidRDefault="003D1110" w:rsidP="003D1110">
      <w:pPr>
        <w:pStyle w:val="11"/>
        <w:ind w:left="818" w:right="480" w:hanging="338"/>
        <w:rPr>
          <w:sz w:val="30"/>
          <w:szCs w:val="30"/>
        </w:rPr>
      </w:pPr>
      <w:r>
        <w:rPr>
          <w:rFonts w:hint="eastAsia"/>
        </w:rPr>
        <w:t>1</w:t>
      </w:r>
      <w:r>
        <w:t xml:space="preserve">. </w:t>
      </w:r>
      <w:r w:rsidRPr="00522527">
        <w:rPr>
          <w:rFonts w:hint="eastAsia"/>
          <w:color w:val="FEFEFE"/>
          <w:sz w:val="24"/>
          <w:u w:val="single" w:color="000000" w:themeColor="text1"/>
        </w:rPr>
        <w:t xml:space="preserve">  RNA聚合  </w:t>
      </w:r>
      <w:r>
        <w:rPr>
          <w:rFonts w:hint="eastAsia"/>
        </w:rPr>
        <w:t>酶</w:t>
      </w:r>
      <w:r>
        <w:tab/>
      </w:r>
      <w:r>
        <w:tab/>
      </w:r>
      <w:r>
        <w:tab/>
      </w:r>
      <w:r>
        <w:tab/>
      </w:r>
      <w:r>
        <w:rPr>
          <w:rFonts w:hint="eastAsia"/>
        </w:rPr>
        <w:t>2.</w:t>
      </w:r>
      <w:r w:rsidRPr="00D240F4">
        <w:rPr>
          <w:rFonts w:hint="eastAsia"/>
          <w:u w:color="000000" w:themeColor="text1"/>
        </w:rPr>
        <w:t xml:space="preserve"> </w:t>
      </w:r>
      <w:r w:rsidRPr="00522527">
        <w:rPr>
          <w:color w:val="FEFEFE"/>
          <w:sz w:val="24"/>
          <w:u w:val="single" w:color="000000" w:themeColor="text1"/>
        </w:rPr>
        <w:t xml:space="preserve"> </w:t>
      </w:r>
      <w:r w:rsidRPr="00522527">
        <w:rPr>
          <w:rFonts w:hint="eastAsia"/>
          <w:color w:val="FEFEFE"/>
          <w:sz w:val="24"/>
          <w:u w:val="single" w:color="000000" w:themeColor="text1"/>
        </w:rPr>
        <w:t>NTP</w:t>
      </w:r>
      <w:r w:rsidRPr="00522527">
        <w:rPr>
          <w:color w:val="FEFEFE"/>
          <w:sz w:val="24"/>
          <w:u w:val="single" w:color="000000" w:themeColor="text1"/>
        </w:rPr>
        <w:t xml:space="preserve"> </w:t>
      </w:r>
      <w:r w:rsidRPr="00D240F4">
        <w:rPr>
          <w:rFonts w:hint="eastAsia"/>
          <w:u w:color="000000" w:themeColor="text1"/>
        </w:rPr>
        <w:t xml:space="preserve"> </w:t>
      </w:r>
      <w:r>
        <w:tab/>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pStyle w:val="aff3"/>
        <w:spacing w:after="108"/>
      </w:pPr>
      <w:r>
        <w:t>(</w:t>
      </w:r>
      <w:r>
        <w:rPr>
          <w:rFonts w:hint="eastAsia"/>
        </w:rPr>
        <w:t>二</w:t>
      </w:r>
      <w:r>
        <w:t>)</w:t>
      </w:r>
      <w:r>
        <w:rPr>
          <w:rFonts w:hint="eastAsia"/>
        </w:rPr>
        <w:t>作用位置與時間</w:t>
      </w:r>
    </w:p>
    <w:p w:rsidR="003D1110" w:rsidRDefault="003D1110" w:rsidP="003D1110">
      <w:pPr>
        <w:pStyle w:val="11"/>
        <w:ind w:left="818" w:right="480" w:hanging="338"/>
      </w:pPr>
      <w:r>
        <w:rPr>
          <w:rFonts w:hint="eastAsia"/>
        </w:rPr>
        <w:t>1. 真核生物：</w:t>
      </w:r>
    </w:p>
    <w:p w:rsidR="003D1110" w:rsidRPr="00750FC6" w:rsidRDefault="003D1110" w:rsidP="003D1110">
      <w:pPr>
        <w:pStyle w:val="11"/>
        <w:ind w:left="818" w:right="480" w:hanging="338"/>
      </w:pPr>
      <w:r>
        <w:rPr>
          <w:rFonts w:hint="eastAsia"/>
        </w:rPr>
        <w:t>2. 原核生物：</w:t>
      </w:r>
    </w:p>
    <w:p w:rsidR="003D1110" w:rsidRDefault="003D1110" w:rsidP="003D1110">
      <w:pPr>
        <w:pStyle w:val="11"/>
        <w:ind w:left="870" w:right="480" w:hanging="390"/>
        <w:rPr>
          <w:sz w:val="30"/>
          <w:szCs w:val="30"/>
        </w:rPr>
      </w:pPr>
    </w:p>
    <w:p w:rsidR="003D1110" w:rsidRDefault="003D1110" w:rsidP="003D1110">
      <w:pPr>
        <w:widowControl/>
        <w:rPr>
          <w:rFonts w:ascii="華康楷書體 Std W7" w:eastAsia="華康楷書體 Std W7" w:hAnsi="華康楷書體 Std W7"/>
          <w:sz w:val="30"/>
          <w:szCs w:val="30"/>
        </w:rPr>
      </w:pPr>
      <w:r>
        <w:rPr>
          <w:rFonts w:ascii="華康楷書體 Std W7" w:eastAsia="華康楷書體 Std W7" w:hAnsi="華康楷書體 Std W7"/>
          <w:sz w:val="30"/>
          <w:szCs w:val="30"/>
        </w:rPr>
        <w:br w:type="page"/>
      </w:r>
    </w:p>
    <w:p w:rsidR="003D1110" w:rsidRDefault="003D1110" w:rsidP="003D1110">
      <w:pPr>
        <w:pStyle w:val="aff3"/>
        <w:spacing w:after="108"/>
      </w:pPr>
      <w:r>
        <w:t>(</w:t>
      </w:r>
      <w:r>
        <w:rPr>
          <w:rFonts w:hint="eastAsia"/>
        </w:rPr>
        <w:t>三</w:t>
      </w:r>
      <w:r>
        <w:t>)</w:t>
      </w:r>
      <w:r>
        <w:rPr>
          <w:rFonts w:hint="eastAsia"/>
        </w:rPr>
        <w:t>真核生物轉錄步驟</w:t>
      </w:r>
    </w:p>
    <w:p w:rsidR="003D1110" w:rsidRDefault="003D1110" w:rsidP="003D1110">
      <w:pPr>
        <w:pStyle w:val="11"/>
        <w:ind w:left="818" w:right="480" w:hanging="338"/>
      </w:pPr>
      <w:r>
        <w:rPr>
          <w:rFonts w:hint="eastAsia"/>
        </w:rPr>
        <w:t>1. 從特定起始點，</w:t>
      </w:r>
      <w:r w:rsidRPr="00522527">
        <w:rPr>
          <w:rFonts w:hint="eastAsia"/>
          <w:color w:val="FEFEFE"/>
          <w:u w:val="single" w:color="000000" w:themeColor="text1"/>
        </w:rPr>
        <w:t xml:space="preserve"> RNA聚合 </w:t>
      </w:r>
      <w:r>
        <w:rPr>
          <w:rFonts w:hint="eastAsia"/>
        </w:rPr>
        <w:t>酶解開雙股螺旋。</w:t>
      </w: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r>
        <w:rPr>
          <w:rFonts w:ascii="華康楷書體 Std W7" w:eastAsia="華康楷書體 Std W7" w:hAnsi="華康楷書體 Std W7"/>
          <w:noProof/>
          <w:sz w:val="26"/>
          <w:szCs w:val="26"/>
        </w:rPr>
        <mc:AlternateContent>
          <mc:Choice Requires="wpg">
            <w:drawing>
              <wp:anchor distT="0" distB="0" distL="114300" distR="114300" simplePos="0" relativeHeight="252109312" behindDoc="0" locked="0" layoutInCell="1" allowOverlap="1" wp14:anchorId="5200799C" wp14:editId="77462744">
                <wp:simplePos x="0" y="0"/>
                <wp:positionH relativeFrom="margin">
                  <wp:posOffset>1068070</wp:posOffset>
                </wp:positionH>
                <wp:positionV relativeFrom="paragraph">
                  <wp:posOffset>306705</wp:posOffset>
                </wp:positionV>
                <wp:extent cx="4320000" cy="152400"/>
                <wp:effectExtent l="0" t="0" r="23495" b="19050"/>
                <wp:wrapNone/>
                <wp:docPr id="9394" name="群組 9394"/>
                <wp:cNvGraphicFramePr/>
                <a:graphic xmlns:a="http://schemas.openxmlformats.org/drawingml/2006/main">
                  <a:graphicData uri="http://schemas.microsoft.com/office/word/2010/wordprocessingGroup">
                    <wpg:wgp>
                      <wpg:cNvGrpSpPr/>
                      <wpg:grpSpPr>
                        <a:xfrm>
                          <a:off x="0" y="0"/>
                          <a:ext cx="4320000" cy="152400"/>
                          <a:chOff x="0" y="0"/>
                          <a:chExt cx="3954466" cy="152400"/>
                        </a:xfrm>
                      </wpg:grpSpPr>
                      <wps:wsp>
                        <wps:cNvPr id="9395" name="AutoShape 8392"/>
                        <wps:cNvCnPr>
                          <a:cxnSpLocks noChangeShapeType="1"/>
                        </wps:cNvCnPr>
                        <wps:spPr bwMode="auto">
                          <a:xfrm>
                            <a:off x="0" y="0"/>
                            <a:ext cx="3954145"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6" name="Rectangle 8395"/>
                        <wps:cNvSpPr>
                          <a:spLocks noChangeArrowheads="1"/>
                        </wps:cNvSpPr>
                        <wps:spPr bwMode="auto">
                          <a:xfrm>
                            <a:off x="965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97" name="Rectangle 8397"/>
                        <wps:cNvSpPr>
                          <a:spLocks noChangeArrowheads="1"/>
                        </wps:cNvSpPr>
                        <wps:spPr bwMode="auto">
                          <a:xfrm>
                            <a:off x="2895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98" name="Rectangle 8399"/>
                        <wps:cNvSpPr>
                          <a:spLocks noChangeArrowheads="1"/>
                        </wps:cNvSpPr>
                        <wps:spPr bwMode="auto">
                          <a:xfrm>
                            <a:off x="4826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99" name="Rectangle 8401"/>
                        <wps:cNvSpPr>
                          <a:spLocks noChangeArrowheads="1"/>
                        </wps:cNvSpPr>
                        <wps:spPr bwMode="auto">
                          <a:xfrm>
                            <a:off x="6807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00" name="Rectangle 8403"/>
                        <wps:cNvSpPr>
                          <a:spLocks noChangeArrowheads="1"/>
                        </wps:cNvSpPr>
                        <wps:spPr bwMode="auto">
                          <a:xfrm>
                            <a:off x="8737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01" name="Rectangle 8405"/>
                        <wps:cNvSpPr>
                          <a:spLocks noChangeArrowheads="1"/>
                        </wps:cNvSpPr>
                        <wps:spPr bwMode="auto">
                          <a:xfrm>
                            <a:off x="10668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02" name="Rectangle 8406"/>
                        <wps:cNvSpPr>
                          <a:spLocks noChangeArrowheads="1"/>
                        </wps:cNvSpPr>
                        <wps:spPr bwMode="auto">
                          <a:xfrm>
                            <a:off x="12649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03" name="Rectangle 8407"/>
                        <wps:cNvSpPr>
                          <a:spLocks noChangeArrowheads="1"/>
                        </wps:cNvSpPr>
                        <wps:spPr bwMode="auto">
                          <a:xfrm>
                            <a:off x="14579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04" name="Rectangle 8408"/>
                        <wps:cNvSpPr>
                          <a:spLocks noChangeArrowheads="1"/>
                        </wps:cNvSpPr>
                        <wps:spPr bwMode="auto">
                          <a:xfrm>
                            <a:off x="16510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05" name="Rectangle 8409"/>
                        <wps:cNvSpPr>
                          <a:spLocks noChangeArrowheads="1"/>
                        </wps:cNvSpPr>
                        <wps:spPr bwMode="auto">
                          <a:xfrm>
                            <a:off x="18491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06" name="Rectangle 8411"/>
                        <wps:cNvSpPr>
                          <a:spLocks noChangeArrowheads="1"/>
                        </wps:cNvSpPr>
                        <wps:spPr bwMode="auto">
                          <a:xfrm>
                            <a:off x="20421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07" name="Rectangle 8412"/>
                        <wps:cNvSpPr>
                          <a:spLocks noChangeArrowheads="1"/>
                        </wps:cNvSpPr>
                        <wps:spPr bwMode="auto">
                          <a:xfrm>
                            <a:off x="22352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08" name="Rectangle 8413"/>
                        <wps:cNvSpPr>
                          <a:spLocks noChangeArrowheads="1"/>
                        </wps:cNvSpPr>
                        <wps:spPr bwMode="auto">
                          <a:xfrm>
                            <a:off x="24282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09" name="Rectangle 8414"/>
                        <wps:cNvSpPr>
                          <a:spLocks noChangeArrowheads="1"/>
                        </wps:cNvSpPr>
                        <wps:spPr bwMode="auto">
                          <a:xfrm>
                            <a:off x="26263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10" name="Rectangle 8415"/>
                        <wps:cNvSpPr>
                          <a:spLocks noChangeArrowheads="1"/>
                        </wps:cNvSpPr>
                        <wps:spPr bwMode="auto">
                          <a:xfrm>
                            <a:off x="28194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11" name="Rectangle 8417"/>
                        <wps:cNvSpPr>
                          <a:spLocks noChangeArrowheads="1"/>
                        </wps:cNvSpPr>
                        <wps:spPr bwMode="auto">
                          <a:xfrm>
                            <a:off x="30124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12" name="Rectangle 8418"/>
                        <wps:cNvSpPr>
                          <a:spLocks noChangeArrowheads="1"/>
                        </wps:cNvSpPr>
                        <wps:spPr bwMode="auto">
                          <a:xfrm>
                            <a:off x="32105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13" name="Rectangle 8419"/>
                        <wps:cNvSpPr>
                          <a:spLocks noChangeArrowheads="1"/>
                        </wps:cNvSpPr>
                        <wps:spPr bwMode="auto">
                          <a:xfrm>
                            <a:off x="34036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14" name="Rectangle 8420"/>
                        <wps:cNvSpPr>
                          <a:spLocks noChangeArrowheads="1"/>
                        </wps:cNvSpPr>
                        <wps:spPr bwMode="auto">
                          <a:xfrm>
                            <a:off x="35966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15" name="Rectangle 8421"/>
                        <wps:cNvSpPr>
                          <a:spLocks noChangeArrowheads="1"/>
                        </wps:cNvSpPr>
                        <wps:spPr bwMode="auto">
                          <a:xfrm>
                            <a:off x="378968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16" name="AutoShape 8393"/>
                        <wps:cNvCnPr>
                          <a:cxnSpLocks noChangeShapeType="1"/>
                        </wps:cNvCnPr>
                        <wps:spPr bwMode="auto">
                          <a:xfrm>
                            <a:off x="0" y="152400"/>
                            <a:ext cx="3954466"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margin">
                  <wp14:pctWidth>0</wp14:pctWidth>
                </wp14:sizeRelH>
              </wp:anchor>
            </w:drawing>
          </mc:Choice>
          <mc:Fallback>
            <w:pict>
              <v:group w14:anchorId="47A3E0E0" id="群組 9394" o:spid="_x0000_s1026" style="position:absolute;margin-left:84.1pt;margin-top:24.15pt;width:340.15pt;height:12pt;z-index:252109312;mso-position-horizontal-relative:margin;mso-width-relative:margin" coordsize="39544,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">
                <v:shape id="AutoShape 8392" o:spid="_x0000_s1027" type="#_x0000_t32" style="position:absolute;width:395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" strokeweight="2pt"/>
                <v:rect id="Rectangle 8395" o:spid="_x0000_s1028" style="position:absolute;left:96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" fillcolor="#0d0d0d"/>
                <v:rect id="Rectangle 8397" o:spid="_x0000_s1029" style="position:absolute;left:289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" fillcolor="#0d0d0d"/>
                <v:rect id="Rectangle 8399" o:spid="_x0000_s1030" style="position:absolute;left:482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" fillcolor="#0d0d0d"/>
                <v:rect id="Rectangle 8401" o:spid="_x0000_s1031" style="position:absolute;left:6807;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" fillcolor="#0d0d0d"/>
                <v:rect id="Rectangle 8403" o:spid="_x0000_s1032" style="position:absolute;left:8737;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" fillcolor="#0d0d0d"/>
                <v:rect id="Rectangle 8405" o:spid="_x0000_s1033" style="position:absolute;left:10668;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" fillcolor="#0d0d0d"/>
                <v:rect id="Rectangle 8406" o:spid="_x0000_s1034" style="position:absolute;left:12649;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" fillcolor="#0d0d0d"/>
                <v:rect id="Rectangle 8407" o:spid="_x0000_s1035" style="position:absolute;left:14579;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" fillcolor="#0d0d0d"/>
                <v:rect id="Rectangle 8408" o:spid="_x0000_s1036" style="position:absolute;left:16510;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" fillcolor="#0d0d0d"/>
                <v:rect id="Rectangle 8409" o:spid="_x0000_s1037" style="position:absolute;left:18491;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" fillcolor="#0d0d0d"/>
                <v:rect id="Rectangle 8411" o:spid="_x0000_s1038" style="position:absolute;left:20421;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" fillcolor="#0d0d0d"/>
                <v:rect id="Rectangle 8412" o:spid="_x0000_s1039" style="position:absolute;left:22352;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" fillcolor="#0d0d0d"/>
                <v:rect id="Rectangle 8413" o:spid="_x0000_s1040" style="position:absolute;left:24282;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" fillcolor="#0d0d0d"/>
                <v:rect id="Rectangle 8414" o:spid="_x0000_s1041" style="position:absolute;left:26263;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" fillcolor="#0d0d0d"/>
                <v:rect id="Rectangle 8415" o:spid="_x0000_s1042" style="position:absolute;left:28194;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" fillcolor="#0d0d0d"/>
                <v:rect id="Rectangle 8417" o:spid="_x0000_s1043" style="position:absolute;left:30124;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" fillcolor="#0d0d0d"/>
                <v:rect id="Rectangle 8418" o:spid="_x0000_s1044" style="position:absolute;left:3210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" fillcolor="#0d0d0d"/>
                <v:rect id="Rectangle 8419" o:spid="_x0000_s1045" style="position:absolute;left:3403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" fillcolor="#0d0d0d"/>
                <v:rect id="Rectangle 8420" o:spid="_x0000_s1046" style="position:absolute;left:3596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" fillcolor="#0d0d0d"/>
                <v:rect id="Rectangle 8421" o:spid="_x0000_s1047" style="position:absolute;left:3789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" fillcolor="#0d0d0d"/>
                <v:shape id="AutoShape 8393" o:spid="_x0000_s1048" type="#_x0000_t32" style="position:absolute;top:1524;width:395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" strokeweight="2pt"/>
                <w10:wrap anchorx="margin"/>
              </v:group>
            </w:pict>
          </mc:Fallback>
        </mc:AlternateContent>
      </w: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p>
    <w:p w:rsidR="003D1110" w:rsidRDefault="003D1110" w:rsidP="003D1110">
      <w:pPr>
        <w:pStyle w:val="11"/>
        <w:ind w:left="818" w:right="480" w:hanging="338"/>
      </w:pPr>
      <w:r>
        <w:rPr>
          <w:rFonts w:hint="eastAsia"/>
        </w:rPr>
        <w:t>2. 將</w:t>
      </w:r>
      <w:r w:rsidRPr="00522527">
        <w:rPr>
          <w:rFonts w:hint="eastAsia"/>
          <w:color w:val="FEFEFE"/>
          <w:u w:val="single" w:color="000000" w:themeColor="text1"/>
        </w:rPr>
        <w:t xml:space="preserve"> 一 </w:t>
      </w:r>
      <w:r>
        <w:rPr>
          <w:rFonts w:hint="eastAsia"/>
        </w:rPr>
        <w:t>股作為模板股，並以</w:t>
      </w:r>
      <w:r w:rsidRPr="00522527">
        <w:rPr>
          <w:rFonts w:hint="eastAsia"/>
          <w:color w:val="FEFEFE"/>
          <w:u w:val="single" w:color="000000" w:themeColor="text1"/>
        </w:rPr>
        <w:t xml:space="preserve"> NTP </w:t>
      </w:r>
      <w:r>
        <w:rPr>
          <w:rFonts w:hint="eastAsia"/>
        </w:rPr>
        <w:t>為原料，依新股5</w:t>
      </w:r>
      <w:r w:rsidRPr="008F4013">
        <w:rPr>
          <w:rFonts w:ascii="News701 BT" w:hAnsi="News701 BT"/>
        </w:rPr>
        <w:t>’</w:t>
      </w:r>
      <w:r>
        <w:rPr>
          <w:rFonts w:hint="eastAsia"/>
        </w:rPr>
        <w:t>到3</w:t>
      </w:r>
      <w:r w:rsidRPr="008F4013">
        <w:rPr>
          <w:rFonts w:ascii="News701 BT" w:hAnsi="News701 BT"/>
        </w:rPr>
        <w:t>’</w:t>
      </w:r>
      <w:r>
        <w:rPr>
          <w:rFonts w:hint="eastAsia"/>
        </w:rPr>
        <w:t>的方向持續解旋與進行聚合反應。</w:t>
      </w: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r>
        <w:rPr>
          <w:rFonts w:ascii="華康楷書體 Std W7" w:eastAsia="華康楷書體 Std W7" w:hAnsi="華康楷書體 Std W7"/>
          <w:noProof/>
          <w:sz w:val="26"/>
          <w:szCs w:val="26"/>
        </w:rPr>
        <mc:AlternateContent>
          <mc:Choice Requires="wpg">
            <w:drawing>
              <wp:anchor distT="0" distB="0" distL="114300" distR="114300" simplePos="0" relativeHeight="252110336" behindDoc="0" locked="0" layoutInCell="1" allowOverlap="1" wp14:anchorId="595D547C" wp14:editId="6C7F11C1">
                <wp:simplePos x="0" y="0"/>
                <wp:positionH relativeFrom="margin">
                  <wp:posOffset>1068070</wp:posOffset>
                </wp:positionH>
                <wp:positionV relativeFrom="paragraph">
                  <wp:posOffset>155575</wp:posOffset>
                </wp:positionV>
                <wp:extent cx="4320000" cy="395605"/>
                <wp:effectExtent l="0" t="0" r="23495" b="23495"/>
                <wp:wrapNone/>
                <wp:docPr id="9440" name="群組 9440"/>
                <wp:cNvGraphicFramePr/>
                <a:graphic xmlns:a="http://schemas.openxmlformats.org/drawingml/2006/main">
                  <a:graphicData uri="http://schemas.microsoft.com/office/word/2010/wordprocessingGroup">
                    <wpg:wgp>
                      <wpg:cNvGrpSpPr/>
                      <wpg:grpSpPr>
                        <a:xfrm>
                          <a:off x="0" y="0"/>
                          <a:ext cx="4320000" cy="395605"/>
                          <a:chOff x="0" y="0"/>
                          <a:chExt cx="4320000" cy="395605"/>
                        </a:xfrm>
                      </wpg:grpSpPr>
                      <wpg:grpSp>
                        <wpg:cNvPr id="9417" name="群組 9417"/>
                        <wpg:cNvGrpSpPr/>
                        <wpg:grpSpPr>
                          <a:xfrm>
                            <a:off x="0" y="124691"/>
                            <a:ext cx="4320000" cy="152400"/>
                            <a:chOff x="0" y="0"/>
                            <a:chExt cx="3954466" cy="152400"/>
                          </a:xfrm>
                        </wpg:grpSpPr>
                        <wps:wsp>
                          <wps:cNvPr id="9418" name="AutoShape 8392"/>
                          <wps:cNvCnPr>
                            <a:cxnSpLocks noChangeShapeType="1"/>
                          </wps:cNvCnPr>
                          <wps:spPr bwMode="auto">
                            <a:xfrm>
                              <a:off x="0" y="0"/>
                              <a:ext cx="3954145"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9" name="Rectangle 8395"/>
                          <wps:cNvSpPr>
                            <a:spLocks noChangeArrowheads="1"/>
                          </wps:cNvSpPr>
                          <wps:spPr bwMode="auto">
                            <a:xfrm>
                              <a:off x="965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1" name="Rectangle 8399"/>
                          <wps:cNvSpPr>
                            <a:spLocks noChangeArrowheads="1"/>
                          </wps:cNvSpPr>
                          <wps:spPr bwMode="auto">
                            <a:xfrm>
                              <a:off x="4826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2" name="Rectangle 8401"/>
                          <wps:cNvSpPr>
                            <a:spLocks noChangeArrowheads="1"/>
                          </wps:cNvSpPr>
                          <wps:spPr bwMode="auto">
                            <a:xfrm>
                              <a:off x="6807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3" name="Rectangle 8403"/>
                          <wps:cNvSpPr>
                            <a:spLocks noChangeArrowheads="1"/>
                          </wps:cNvSpPr>
                          <wps:spPr bwMode="auto">
                            <a:xfrm>
                              <a:off x="8737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4" name="Rectangle 8405"/>
                          <wps:cNvSpPr>
                            <a:spLocks noChangeArrowheads="1"/>
                          </wps:cNvSpPr>
                          <wps:spPr bwMode="auto">
                            <a:xfrm>
                              <a:off x="10668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5" name="Rectangle 8406"/>
                          <wps:cNvSpPr>
                            <a:spLocks noChangeArrowheads="1"/>
                          </wps:cNvSpPr>
                          <wps:spPr bwMode="auto">
                            <a:xfrm>
                              <a:off x="12649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6" name="Rectangle 8407"/>
                          <wps:cNvSpPr>
                            <a:spLocks noChangeArrowheads="1"/>
                          </wps:cNvSpPr>
                          <wps:spPr bwMode="auto">
                            <a:xfrm>
                              <a:off x="14579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7" name="Rectangle 8408"/>
                          <wps:cNvSpPr>
                            <a:spLocks noChangeArrowheads="1"/>
                          </wps:cNvSpPr>
                          <wps:spPr bwMode="auto">
                            <a:xfrm>
                              <a:off x="16510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8" name="Rectangle 8409"/>
                          <wps:cNvSpPr>
                            <a:spLocks noChangeArrowheads="1"/>
                          </wps:cNvSpPr>
                          <wps:spPr bwMode="auto">
                            <a:xfrm>
                              <a:off x="18491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9" name="Rectangle 8411"/>
                          <wps:cNvSpPr>
                            <a:spLocks noChangeArrowheads="1"/>
                          </wps:cNvSpPr>
                          <wps:spPr bwMode="auto">
                            <a:xfrm>
                              <a:off x="20421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0" name="Rectangle 8412"/>
                          <wps:cNvSpPr>
                            <a:spLocks noChangeArrowheads="1"/>
                          </wps:cNvSpPr>
                          <wps:spPr bwMode="auto">
                            <a:xfrm>
                              <a:off x="22352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1" name="Rectangle 8413"/>
                          <wps:cNvSpPr>
                            <a:spLocks noChangeArrowheads="1"/>
                          </wps:cNvSpPr>
                          <wps:spPr bwMode="auto">
                            <a:xfrm>
                              <a:off x="24282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2" name="Rectangle 8414"/>
                          <wps:cNvSpPr>
                            <a:spLocks noChangeArrowheads="1"/>
                          </wps:cNvSpPr>
                          <wps:spPr bwMode="auto">
                            <a:xfrm>
                              <a:off x="26263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3" name="Rectangle 8415"/>
                          <wps:cNvSpPr>
                            <a:spLocks noChangeArrowheads="1"/>
                          </wps:cNvSpPr>
                          <wps:spPr bwMode="auto">
                            <a:xfrm>
                              <a:off x="28194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4" name="Rectangle 8417"/>
                          <wps:cNvSpPr>
                            <a:spLocks noChangeArrowheads="1"/>
                          </wps:cNvSpPr>
                          <wps:spPr bwMode="auto">
                            <a:xfrm>
                              <a:off x="30124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5" name="Rectangle 8418"/>
                          <wps:cNvSpPr>
                            <a:spLocks noChangeArrowheads="1"/>
                          </wps:cNvSpPr>
                          <wps:spPr bwMode="auto">
                            <a:xfrm>
                              <a:off x="32105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6" name="Rectangle 8419"/>
                          <wps:cNvSpPr>
                            <a:spLocks noChangeArrowheads="1"/>
                          </wps:cNvSpPr>
                          <wps:spPr bwMode="auto">
                            <a:xfrm>
                              <a:off x="34036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7" name="Rectangle 8420"/>
                          <wps:cNvSpPr>
                            <a:spLocks noChangeArrowheads="1"/>
                          </wps:cNvSpPr>
                          <wps:spPr bwMode="auto">
                            <a:xfrm>
                              <a:off x="35966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8" name="Rectangle 8421"/>
                          <wps:cNvSpPr>
                            <a:spLocks noChangeArrowheads="1"/>
                          </wps:cNvSpPr>
                          <wps:spPr bwMode="auto">
                            <a:xfrm>
                              <a:off x="378968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9" name="AutoShape 8393"/>
                          <wps:cNvCnPr>
                            <a:cxnSpLocks noChangeShapeType="1"/>
                          </wps:cNvCnPr>
                          <wps:spPr bwMode="auto">
                            <a:xfrm>
                              <a:off x="0" y="152400"/>
                              <a:ext cx="3954466"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0" name="Rectangle 8397"/>
                          <wps:cNvSpPr>
                            <a:spLocks noChangeArrowheads="1"/>
                          </wps:cNvSpPr>
                          <wps:spPr bwMode="auto">
                            <a:xfrm>
                              <a:off x="2895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386" name="Arc 8534"/>
                        <wps:cNvSpPr>
                          <a:spLocks/>
                        </wps:cNvSpPr>
                        <wps:spPr bwMode="auto">
                          <a:xfrm>
                            <a:off x="281247" y="0"/>
                            <a:ext cx="1383030" cy="395605"/>
                          </a:xfrm>
                          <a:custGeom>
                            <a:avLst/>
                            <a:gdLst>
                              <a:gd name="G0" fmla="+- 21600 0 0"/>
                              <a:gd name="G1" fmla="+- 21600 0 0"/>
                              <a:gd name="G2" fmla="+- 21600 0 0"/>
                              <a:gd name="T0" fmla="*/ 21600 w 43200"/>
                              <a:gd name="T1" fmla="*/ 43200 h 43200"/>
                              <a:gd name="T2" fmla="*/ 21636 w 43200"/>
                              <a:gd name="T3" fmla="*/ 43200 h 43200"/>
                              <a:gd name="T4" fmla="*/ 21600 w 43200"/>
                              <a:gd name="T5" fmla="*/ 21600 h 43200"/>
                            </a:gdLst>
                            <a:ahLst/>
                            <a:cxnLst>
                              <a:cxn ang="0">
                                <a:pos x="T0" y="T1"/>
                              </a:cxn>
                              <a:cxn ang="0">
                                <a:pos x="T2" y="T3"/>
                              </a:cxn>
                              <a:cxn ang="0">
                                <a:pos x="T4" y="T5"/>
                              </a:cxn>
                            </a:cxnLst>
                            <a:rect l="0" t="0" r="r" b="b"/>
                            <a:pathLst>
                              <a:path w="43200" h="43200" fill="none" extrusionOk="0">
                                <a:moveTo>
                                  <a:pt x="21600" y="43199"/>
                                </a:moveTo>
                                <a:cubicBezTo>
                                  <a:pt x="9670" y="43200"/>
                                  <a:pt x="0" y="33529"/>
                                  <a:pt x="0" y="21600"/>
                                </a:cubicBezTo>
                                <a:cubicBezTo>
                                  <a:pt x="0" y="9670"/>
                                  <a:pt x="9670" y="0"/>
                                  <a:pt x="21600" y="0"/>
                                </a:cubicBezTo>
                                <a:cubicBezTo>
                                  <a:pt x="33529" y="0"/>
                                  <a:pt x="43200" y="9670"/>
                                  <a:pt x="43200" y="21600"/>
                                </a:cubicBezTo>
                                <a:cubicBezTo>
                                  <a:pt x="43200" y="33515"/>
                                  <a:pt x="33551" y="43180"/>
                                  <a:pt x="21635" y="43199"/>
                                </a:cubicBezTo>
                              </a:path>
                              <a:path w="43200" h="43200" stroke="0" extrusionOk="0">
                                <a:moveTo>
                                  <a:pt x="21600" y="43199"/>
                                </a:moveTo>
                                <a:cubicBezTo>
                                  <a:pt x="9670" y="43200"/>
                                  <a:pt x="0" y="33529"/>
                                  <a:pt x="0" y="21600"/>
                                </a:cubicBezTo>
                                <a:cubicBezTo>
                                  <a:pt x="0" y="9670"/>
                                  <a:pt x="9670" y="0"/>
                                  <a:pt x="21600" y="0"/>
                                </a:cubicBezTo>
                                <a:cubicBezTo>
                                  <a:pt x="33529" y="0"/>
                                  <a:pt x="43200" y="9670"/>
                                  <a:pt x="43200" y="21600"/>
                                </a:cubicBezTo>
                                <a:cubicBezTo>
                                  <a:pt x="43200" y="33515"/>
                                  <a:pt x="33551" y="43180"/>
                                  <a:pt x="21635" y="43199"/>
                                </a:cubicBezTo>
                                <a:lnTo>
                                  <a:pt x="21600" y="21600"/>
                                </a:lnTo>
                                <a:close/>
                              </a:path>
                            </a:pathLst>
                          </a:cu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87" name="Rectangle 8535"/>
                        <wps:cNvSpPr>
                          <a:spLocks noChangeArrowheads="1"/>
                        </wps:cNvSpPr>
                        <wps:spPr bwMode="auto">
                          <a:xfrm>
                            <a:off x="263236" y="137160"/>
                            <a:ext cx="540385" cy="127462"/>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91" name="Rectangle 8539"/>
                        <wps:cNvSpPr>
                          <a:spLocks noChangeArrowheads="1"/>
                        </wps:cNvSpPr>
                        <wps:spPr bwMode="auto">
                          <a:xfrm>
                            <a:off x="1162396" y="139170"/>
                            <a:ext cx="540385" cy="126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anchor>
            </w:drawing>
          </mc:Choice>
          <mc:Fallback>
            <w:pict>
              <v:group w14:anchorId="59F3539A" id="群組 9440" o:spid="_x0000_s1026" style="position:absolute;margin-left:84.1pt;margin-top:12.25pt;width:340.15pt;height:31.15pt;z-index:252110336;mso-position-horizontal-relative:margin" coordsize="43200,3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">
                <v:group id="群組 9417" o:spid="_x0000_s1027" style="position:absolute;top:1246;width:43200;height:1524" coordsize="39544,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">
                  <v:shape id="AutoShape 8392" o:spid="_x0000_s1028" type="#_x0000_t32" style="position:absolute;width:395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" strokeweight="2pt"/>
                  <v:rect id="Rectangle 8395" o:spid="_x0000_s1029" style="position:absolute;left:96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" fillcolor="#0d0d0d"/>
                  <v:rect id="Rectangle 8399" o:spid="_x0000_s1030" style="position:absolute;left:482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" fillcolor="#0d0d0d"/>
                  <v:rect id="Rectangle 8401" o:spid="_x0000_s1031" style="position:absolute;left:6807;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" fillcolor="#0d0d0d"/>
                  <v:rect id="Rectangle 8403" o:spid="_x0000_s1032" style="position:absolute;left:8737;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" fillcolor="#0d0d0d"/>
                  <v:rect id="Rectangle 8405" o:spid="_x0000_s1033" style="position:absolute;left:10668;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" fillcolor="#0d0d0d"/>
                  <v:rect id="Rectangle 8406" o:spid="_x0000_s1034" style="position:absolute;left:12649;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" fillcolor="#0d0d0d"/>
                  <v:rect id="Rectangle 8407" o:spid="_x0000_s1035" style="position:absolute;left:14579;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" fillcolor="#0d0d0d"/>
                  <v:rect id="Rectangle 8408" o:spid="_x0000_s1036" style="position:absolute;left:16510;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" fillcolor="#0d0d0d"/>
                  <v:rect id="Rectangle 8409" o:spid="_x0000_s1037" style="position:absolute;left:18491;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" fillcolor="#0d0d0d"/>
                  <v:rect id="Rectangle 8411" o:spid="_x0000_s1038" style="position:absolute;left:20421;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" fillcolor="#0d0d0d"/>
                  <v:rect id="Rectangle 8412" o:spid="_x0000_s1039" style="position:absolute;left:22352;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" fillcolor="#0d0d0d"/>
                  <v:rect id="Rectangle 8413" o:spid="_x0000_s1040" style="position:absolute;left:24282;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" fillcolor="#0d0d0d"/>
                  <v:rect id="Rectangle 8414" o:spid="_x0000_s1041" style="position:absolute;left:26263;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" fillcolor="#0d0d0d"/>
                  <v:rect id="Rectangle 8415" o:spid="_x0000_s1042" style="position:absolute;left:28194;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" fillcolor="#0d0d0d"/>
                  <v:rect id="Rectangle 8417" o:spid="_x0000_s1043" style="position:absolute;left:30124;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" fillcolor="#0d0d0d"/>
                  <v:rect id="Rectangle 8418" o:spid="_x0000_s1044" style="position:absolute;left:3210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" fillcolor="#0d0d0d"/>
                  <v:rect id="Rectangle 8419" o:spid="_x0000_s1045" style="position:absolute;left:3403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" fillcolor="#0d0d0d"/>
                  <v:rect id="Rectangle 8420" o:spid="_x0000_s1046" style="position:absolute;left:3596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" fillcolor="#0d0d0d"/>
                  <v:rect id="Rectangle 8421" o:spid="_x0000_s1047" style="position:absolute;left:3789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" fillcolor="#0d0d0d"/>
                  <v:shape id="AutoShape 8393" o:spid="_x0000_s1048" type="#_x0000_t32" style="position:absolute;top:1524;width:395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" strokeweight="2pt"/>
                  <v:rect id="Rectangle 8397" o:spid="_x0000_s1049" style="position:absolute;left:289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" fillcolor="#0d0d0d"/>
                </v:group>
                <v:shape id="Arc 8534" o:spid="_x0000_s1050" style="position:absolute;left:2812;width:13830;height:3956;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" path="m21600,43199nfc9670,43200,,33529,,21600,,9670,9670,,21600,,33529,,43200,9670,43200,21600v,11915,-9649,21580,-21565,21599em21600,43199nsc9670,43200,,33529,,21600,,9670,9670,,21600,,33529,,43200,9670,43200,21600v,11915,-9649,21580,-21565,21599l21600,21600r,21599xe" strokeweight="2pt">
                  <v:path arrowok="t" o:extrusionok="f" o:connecttype="custom" o:connectlocs="691515,395605;692668,395605;691515,197802" o:connectangles="0,0,0"/>
                </v:shape>
                <v:rect id="Rectangle 8535" o:spid="_x0000_s1051" style="position:absolute;left:2632;top:1371;width:5404;height:1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" stroked="f"/>
                <v:rect id="Rectangle 8539" o:spid="_x0000_s1052" style="position:absolute;left:11623;top:1391;width:5404;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" stroked="f"/>
                <w10:wrap anchorx="margin"/>
              </v:group>
            </w:pict>
          </mc:Fallback>
        </mc:AlternateContent>
      </w: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r>
        <w:rPr>
          <w:rFonts w:ascii="華康楷書體 Std W7" w:eastAsia="華康楷書體 Std W7" w:hAnsi="華康楷書體 Std W7"/>
          <w:noProof/>
          <w:sz w:val="26"/>
          <w:szCs w:val="26"/>
        </w:rPr>
        <mc:AlternateContent>
          <mc:Choice Requires="wpg">
            <w:drawing>
              <wp:anchor distT="0" distB="0" distL="114300" distR="114300" simplePos="0" relativeHeight="252111360" behindDoc="0" locked="0" layoutInCell="1" allowOverlap="1" wp14:anchorId="61D90ADA" wp14:editId="5E824335">
                <wp:simplePos x="0" y="0"/>
                <wp:positionH relativeFrom="margin">
                  <wp:posOffset>1068070</wp:posOffset>
                </wp:positionH>
                <wp:positionV relativeFrom="paragraph">
                  <wp:posOffset>194310</wp:posOffset>
                </wp:positionV>
                <wp:extent cx="4319905" cy="395605"/>
                <wp:effectExtent l="0" t="0" r="23495" b="23495"/>
                <wp:wrapNone/>
                <wp:docPr id="9441" name="群組 9441"/>
                <wp:cNvGraphicFramePr/>
                <a:graphic xmlns:a="http://schemas.openxmlformats.org/drawingml/2006/main">
                  <a:graphicData uri="http://schemas.microsoft.com/office/word/2010/wordprocessingGroup">
                    <wpg:wgp>
                      <wpg:cNvGrpSpPr/>
                      <wpg:grpSpPr>
                        <a:xfrm>
                          <a:off x="0" y="0"/>
                          <a:ext cx="4319905" cy="395605"/>
                          <a:chOff x="0" y="0"/>
                          <a:chExt cx="4320000" cy="395605"/>
                        </a:xfrm>
                      </wpg:grpSpPr>
                      <wpg:grpSp>
                        <wpg:cNvPr id="9442" name="群組 9442"/>
                        <wpg:cNvGrpSpPr/>
                        <wpg:grpSpPr>
                          <a:xfrm>
                            <a:off x="0" y="124691"/>
                            <a:ext cx="4320000" cy="152400"/>
                            <a:chOff x="0" y="0"/>
                            <a:chExt cx="3954466" cy="152400"/>
                          </a:xfrm>
                        </wpg:grpSpPr>
                        <wps:wsp>
                          <wps:cNvPr id="9443" name="AutoShape 8392"/>
                          <wps:cNvCnPr>
                            <a:cxnSpLocks noChangeShapeType="1"/>
                          </wps:cNvCnPr>
                          <wps:spPr bwMode="auto">
                            <a:xfrm>
                              <a:off x="0" y="0"/>
                              <a:ext cx="3954145"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44" name="Rectangle 8395"/>
                          <wps:cNvSpPr>
                            <a:spLocks noChangeArrowheads="1"/>
                          </wps:cNvSpPr>
                          <wps:spPr bwMode="auto">
                            <a:xfrm>
                              <a:off x="965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45" name="Rectangle 8399"/>
                          <wps:cNvSpPr>
                            <a:spLocks noChangeArrowheads="1"/>
                          </wps:cNvSpPr>
                          <wps:spPr bwMode="auto">
                            <a:xfrm>
                              <a:off x="4826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46" name="Rectangle 8401"/>
                          <wps:cNvSpPr>
                            <a:spLocks noChangeArrowheads="1"/>
                          </wps:cNvSpPr>
                          <wps:spPr bwMode="auto">
                            <a:xfrm>
                              <a:off x="6807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47" name="Rectangle 8403"/>
                          <wps:cNvSpPr>
                            <a:spLocks noChangeArrowheads="1"/>
                          </wps:cNvSpPr>
                          <wps:spPr bwMode="auto">
                            <a:xfrm>
                              <a:off x="8737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48" name="Rectangle 8405"/>
                          <wps:cNvSpPr>
                            <a:spLocks noChangeArrowheads="1"/>
                          </wps:cNvSpPr>
                          <wps:spPr bwMode="auto">
                            <a:xfrm>
                              <a:off x="10668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49" name="Rectangle 8406"/>
                          <wps:cNvSpPr>
                            <a:spLocks noChangeArrowheads="1"/>
                          </wps:cNvSpPr>
                          <wps:spPr bwMode="auto">
                            <a:xfrm>
                              <a:off x="12649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50" name="Rectangle 8407"/>
                          <wps:cNvSpPr>
                            <a:spLocks noChangeArrowheads="1"/>
                          </wps:cNvSpPr>
                          <wps:spPr bwMode="auto">
                            <a:xfrm>
                              <a:off x="14579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51" name="Rectangle 8408"/>
                          <wps:cNvSpPr>
                            <a:spLocks noChangeArrowheads="1"/>
                          </wps:cNvSpPr>
                          <wps:spPr bwMode="auto">
                            <a:xfrm>
                              <a:off x="16510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52" name="Rectangle 8409"/>
                          <wps:cNvSpPr>
                            <a:spLocks noChangeArrowheads="1"/>
                          </wps:cNvSpPr>
                          <wps:spPr bwMode="auto">
                            <a:xfrm>
                              <a:off x="18491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53" name="Rectangle 8411"/>
                          <wps:cNvSpPr>
                            <a:spLocks noChangeArrowheads="1"/>
                          </wps:cNvSpPr>
                          <wps:spPr bwMode="auto">
                            <a:xfrm>
                              <a:off x="20421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54" name="Rectangle 8412"/>
                          <wps:cNvSpPr>
                            <a:spLocks noChangeArrowheads="1"/>
                          </wps:cNvSpPr>
                          <wps:spPr bwMode="auto">
                            <a:xfrm>
                              <a:off x="22352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55" name="Rectangle 8413"/>
                          <wps:cNvSpPr>
                            <a:spLocks noChangeArrowheads="1"/>
                          </wps:cNvSpPr>
                          <wps:spPr bwMode="auto">
                            <a:xfrm>
                              <a:off x="24282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56" name="Rectangle 8414"/>
                          <wps:cNvSpPr>
                            <a:spLocks noChangeArrowheads="1"/>
                          </wps:cNvSpPr>
                          <wps:spPr bwMode="auto">
                            <a:xfrm>
                              <a:off x="26263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57" name="Rectangle 8415"/>
                          <wps:cNvSpPr>
                            <a:spLocks noChangeArrowheads="1"/>
                          </wps:cNvSpPr>
                          <wps:spPr bwMode="auto">
                            <a:xfrm>
                              <a:off x="28194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58" name="Rectangle 8417"/>
                          <wps:cNvSpPr>
                            <a:spLocks noChangeArrowheads="1"/>
                          </wps:cNvSpPr>
                          <wps:spPr bwMode="auto">
                            <a:xfrm>
                              <a:off x="30124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59" name="Rectangle 8418"/>
                          <wps:cNvSpPr>
                            <a:spLocks noChangeArrowheads="1"/>
                          </wps:cNvSpPr>
                          <wps:spPr bwMode="auto">
                            <a:xfrm>
                              <a:off x="32105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60" name="Rectangle 8419"/>
                          <wps:cNvSpPr>
                            <a:spLocks noChangeArrowheads="1"/>
                          </wps:cNvSpPr>
                          <wps:spPr bwMode="auto">
                            <a:xfrm>
                              <a:off x="34036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61" name="Rectangle 8420"/>
                          <wps:cNvSpPr>
                            <a:spLocks noChangeArrowheads="1"/>
                          </wps:cNvSpPr>
                          <wps:spPr bwMode="auto">
                            <a:xfrm>
                              <a:off x="35966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62" name="Rectangle 8421"/>
                          <wps:cNvSpPr>
                            <a:spLocks noChangeArrowheads="1"/>
                          </wps:cNvSpPr>
                          <wps:spPr bwMode="auto">
                            <a:xfrm>
                              <a:off x="378968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63" name="AutoShape 8393"/>
                          <wps:cNvCnPr>
                            <a:cxnSpLocks noChangeShapeType="1"/>
                          </wps:cNvCnPr>
                          <wps:spPr bwMode="auto">
                            <a:xfrm>
                              <a:off x="0" y="152400"/>
                              <a:ext cx="3954466"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64" name="Rectangle 8397"/>
                          <wps:cNvSpPr>
                            <a:spLocks noChangeArrowheads="1"/>
                          </wps:cNvSpPr>
                          <wps:spPr bwMode="auto">
                            <a:xfrm>
                              <a:off x="2895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465" name="Arc 8534"/>
                        <wps:cNvSpPr>
                          <a:spLocks/>
                        </wps:cNvSpPr>
                        <wps:spPr bwMode="auto">
                          <a:xfrm>
                            <a:off x="2201040" y="0"/>
                            <a:ext cx="1383030" cy="395605"/>
                          </a:xfrm>
                          <a:custGeom>
                            <a:avLst/>
                            <a:gdLst>
                              <a:gd name="G0" fmla="+- 21600 0 0"/>
                              <a:gd name="G1" fmla="+- 21600 0 0"/>
                              <a:gd name="G2" fmla="+- 21600 0 0"/>
                              <a:gd name="T0" fmla="*/ 21600 w 43200"/>
                              <a:gd name="T1" fmla="*/ 43200 h 43200"/>
                              <a:gd name="T2" fmla="*/ 21636 w 43200"/>
                              <a:gd name="T3" fmla="*/ 43200 h 43200"/>
                              <a:gd name="T4" fmla="*/ 21600 w 43200"/>
                              <a:gd name="T5" fmla="*/ 21600 h 43200"/>
                            </a:gdLst>
                            <a:ahLst/>
                            <a:cxnLst>
                              <a:cxn ang="0">
                                <a:pos x="T0" y="T1"/>
                              </a:cxn>
                              <a:cxn ang="0">
                                <a:pos x="T2" y="T3"/>
                              </a:cxn>
                              <a:cxn ang="0">
                                <a:pos x="T4" y="T5"/>
                              </a:cxn>
                            </a:cxnLst>
                            <a:rect l="0" t="0" r="r" b="b"/>
                            <a:pathLst>
                              <a:path w="43200" h="43200" fill="none" extrusionOk="0">
                                <a:moveTo>
                                  <a:pt x="21600" y="43199"/>
                                </a:moveTo>
                                <a:cubicBezTo>
                                  <a:pt x="9670" y="43200"/>
                                  <a:pt x="0" y="33529"/>
                                  <a:pt x="0" y="21600"/>
                                </a:cubicBezTo>
                                <a:cubicBezTo>
                                  <a:pt x="0" y="9670"/>
                                  <a:pt x="9670" y="0"/>
                                  <a:pt x="21600" y="0"/>
                                </a:cubicBezTo>
                                <a:cubicBezTo>
                                  <a:pt x="33529" y="0"/>
                                  <a:pt x="43200" y="9670"/>
                                  <a:pt x="43200" y="21600"/>
                                </a:cubicBezTo>
                                <a:cubicBezTo>
                                  <a:pt x="43200" y="33515"/>
                                  <a:pt x="33551" y="43180"/>
                                  <a:pt x="21635" y="43199"/>
                                </a:cubicBezTo>
                              </a:path>
                              <a:path w="43200" h="43200" stroke="0" extrusionOk="0">
                                <a:moveTo>
                                  <a:pt x="21600" y="43199"/>
                                </a:moveTo>
                                <a:cubicBezTo>
                                  <a:pt x="9670" y="43200"/>
                                  <a:pt x="0" y="33529"/>
                                  <a:pt x="0" y="21600"/>
                                </a:cubicBezTo>
                                <a:cubicBezTo>
                                  <a:pt x="0" y="9670"/>
                                  <a:pt x="9670" y="0"/>
                                  <a:pt x="21600" y="0"/>
                                </a:cubicBezTo>
                                <a:cubicBezTo>
                                  <a:pt x="33529" y="0"/>
                                  <a:pt x="43200" y="9670"/>
                                  <a:pt x="43200" y="21600"/>
                                </a:cubicBezTo>
                                <a:cubicBezTo>
                                  <a:pt x="43200" y="33515"/>
                                  <a:pt x="33551" y="43180"/>
                                  <a:pt x="21635" y="43199"/>
                                </a:cubicBezTo>
                                <a:lnTo>
                                  <a:pt x="21600" y="21600"/>
                                </a:lnTo>
                                <a:close/>
                              </a:path>
                            </a:pathLst>
                          </a:cu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66" name="Rectangle 8535"/>
                        <wps:cNvSpPr>
                          <a:spLocks noChangeArrowheads="1"/>
                        </wps:cNvSpPr>
                        <wps:spPr bwMode="auto">
                          <a:xfrm>
                            <a:off x="2183029" y="137160"/>
                            <a:ext cx="540385" cy="127462"/>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67" name="Rectangle 8539"/>
                        <wps:cNvSpPr>
                          <a:spLocks noChangeArrowheads="1"/>
                        </wps:cNvSpPr>
                        <wps:spPr bwMode="auto">
                          <a:xfrm>
                            <a:off x="3082189" y="139170"/>
                            <a:ext cx="540385" cy="126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anchor>
            </w:drawing>
          </mc:Choice>
          <mc:Fallback>
            <w:pict>
              <v:group w14:anchorId="100793F5" id="群組 9441" o:spid="_x0000_s1026" style="position:absolute;margin-left:84.1pt;margin-top:15.3pt;width:340.15pt;height:31.15pt;z-index:252111360;mso-position-horizontal-relative:margin" coordsize="43200,3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">
                <v:group id="群組 9442" o:spid="_x0000_s1027" style="position:absolute;top:1246;width:43200;height:1524" coordsize="39544,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">
                  <v:shape id="AutoShape 8392" o:spid="_x0000_s1028" type="#_x0000_t32" style="position:absolute;width:395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" strokeweight="2pt"/>
                  <v:rect id="Rectangle 8395" o:spid="_x0000_s1029" style="position:absolute;left:96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" fillcolor="#0d0d0d"/>
                  <v:rect id="Rectangle 8399" o:spid="_x0000_s1030" style="position:absolute;left:482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" fillcolor="#0d0d0d"/>
                  <v:rect id="Rectangle 8401" o:spid="_x0000_s1031" style="position:absolute;left:6807;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" fillcolor="#0d0d0d"/>
                  <v:rect id="Rectangle 8403" o:spid="_x0000_s1032" style="position:absolute;left:8737;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" fillcolor="#0d0d0d"/>
                  <v:rect id="Rectangle 8405" o:spid="_x0000_s1033" style="position:absolute;left:10668;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" fillcolor="#0d0d0d"/>
                  <v:rect id="Rectangle 8406" o:spid="_x0000_s1034" style="position:absolute;left:12649;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" fillcolor="#0d0d0d"/>
                  <v:rect id="Rectangle 8407" o:spid="_x0000_s1035" style="position:absolute;left:14579;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" fillcolor="#0d0d0d"/>
                  <v:rect id="Rectangle 8408" o:spid="_x0000_s1036" style="position:absolute;left:16510;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" fillcolor="#0d0d0d"/>
                  <v:rect id="Rectangle 8409" o:spid="_x0000_s1037" style="position:absolute;left:18491;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" fillcolor="#0d0d0d"/>
                  <v:rect id="Rectangle 8411" o:spid="_x0000_s1038" style="position:absolute;left:20421;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" fillcolor="#0d0d0d"/>
                  <v:rect id="Rectangle 8412" o:spid="_x0000_s1039" style="position:absolute;left:22352;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" fillcolor="#0d0d0d"/>
                  <v:rect id="Rectangle 8413" o:spid="_x0000_s1040" style="position:absolute;left:24282;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" fillcolor="#0d0d0d"/>
                  <v:rect id="Rectangle 8414" o:spid="_x0000_s1041" style="position:absolute;left:26263;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" fillcolor="#0d0d0d"/>
                  <v:rect id="Rectangle 8415" o:spid="_x0000_s1042" style="position:absolute;left:28194;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" fillcolor="#0d0d0d"/>
                  <v:rect id="Rectangle 8417" o:spid="_x0000_s1043" style="position:absolute;left:30124;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" fillcolor="#0d0d0d"/>
                  <v:rect id="Rectangle 8418" o:spid="_x0000_s1044" style="position:absolute;left:3210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" fillcolor="#0d0d0d"/>
                  <v:rect id="Rectangle 8419" o:spid="_x0000_s1045" style="position:absolute;left:3403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" fillcolor="#0d0d0d"/>
                  <v:rect id="Rectangle 8420" o:spid="_x0000_s1046" style="position:absolute;left:3596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" fillcolor="#0d0d0d"/>
                  <v:rect id="Rectangle 8421" o:spid="_x0000_s1047" style="position:absolute;left:3789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" fillcolor="#0d0d0d"/>
                  <v:shape id="AutoShape 8393" o:spid="_x0000_s1048" type="#_x0000_t32" style="position:absolute;top:1524;width:395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" strokeweight="2pt"/>
                  <v:rect id="Rectangle 8397" o:spid="_x0000_s1049" style="position:absolute;left:289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" fillcolor="#0d0d0d"/>
                </v:group>
                <v:shape id="Arc 8534" o:spid="_x0000_s1050" style="position:absolute;left:22010;width:13830;height:3956;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" path="m21600,43199nfc9670,43200,,33529,,21600,,9670,9670,,21600,,33529,,43200,9670,43200,21600v,11915,-9649,21580,-21565,21599em21600,43199nsc9670,43200,,33529,,21600,,9670,9670,,21600,,33529,,43200,9670,43200,21600v,11915,-9649,21580,-21565,21599l21600,21600r,21599xe" strokeweight="2pt">
                  <v:path arrowok="t" o:extrusionok="f" o:connecttype="custom" o:connectlocs="691515,395605;692668,395605;691515,197802" o:connectangles="0,0,0"/>
                </v:shape>
                <v:rect id="Rectangle 8535" o:spid="_x0000_s1051" style="position:absolute;left:21830;top:1371;width:5404;height:1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" stroked="f"/>
                <v:rect id="Rectangle 8539" o:spid="_x0000_s1052" style="position:absolute;left:30821;top:1391;width:5404;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" stroked="f"/>
                <w10:wrap anchorx="margin"/>
              </v:group>
            </w:pict>
          </mc:Fallback>
        </mc:AlternateContent>
      </w: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p>
    <w:p w:rsidR="003D1110" w:rsidRDefault="003D1110" w:rsidP="003D1110">
      <w:pPr>
        <w:adjustRightInd w:val="0"/>
        <w:snapToGrid w:val="0"/>
        <w:spacing w:afterLines="30" w:after="108" w:line="420" w:lineRule="atLeast"/>
        <w:ind w:leftChars="348" w:left="1176" w:hangingChars="131" w:hanging="341"/>
        <w:jc w:val="both"/>
        <w:rPr>
          <w:rFonts w:ascii="華康楷書體 Std W7" w:eastAsia="華康楷書體 Std W7" w:hAnsi="華康楷書體 Std W7"/>
          <w:sz w:val="26"/>
          <w:szCs w:val="26"/>
        </w:rPr>
      </w:pPr>
    </w:p>
    <w:p w:rsidR="003D1110" w:rsidRDefault="003D1110" w:rsidP="003D1110">
      <w:pPr>
        <w:pStyle w:val="11"/>
        <w:ind w:left="818" w:right="480" w:hanging="338"/>
      </w:pPr>
      <w:r>
        <w:rPr>
          <w:rFonts w:hint="eastAsia"/>
        </w:rPr>
        <w:t>3. 合成後的RNA片段，會從DNA上脫落，原本的DNA雙股重新以氫鍵相連接，形成雙股螺旋。</w:t>
      </w:r>
    </w:p>
    <w:p w:rsidR="003D1110" w:rsidRDefault="003D1110" w:rsidP="003D1110">
      <w:pPr>
        <w:widowControl/>
        <w:rPr>
          <w:rFonts w:eastAsia="華康圓體 Std W5"/>
          <w:b/>
          <w:sz w:val="36"/>
          <w:szCs w:val="36"/>
        </w:rPr>
      </w:pPr>
    </w:p>
    <w:p w:rsidR="003D1110" w:rsidRDefault="003D1110" w:rsidP="003D1110">
      <w:pPr>
        <w:widowControl/>
        <w:rPr>
          <w:rFonts w:eastAsia="華康圓體 Std W5"/>
          <w:b/>
          <w:sz w:val="36"/>
          <w:szCs w:val="36"/>
        </w:rPr>
      </w:pPr>
      <w:r>
        <w:rPr>
          <w:rFonts w:ascii="華康楷書體 Std W7" w:eastAsia="華康楷書體 Std W7" w:hAnsi="華康楷書體 Std W7"/>
          <w:noProof/>
          <w:sz w:val="26"/>
          <w:szCs w:val="26"/>
        </w:rPr>
        <mc:AlternateContent>
          <mc:Choice Requires="wpg">
            <w:drawing>
              <wp:anchor distT="0" distB="0" distL="114300" distR="114300" simplePos="0" relativeHeight="252112384" behindDoc="0" locked="0" layoutInCell="1" allowOverlap="1" wp14:anchorId="46592551" wp14:editId="64F95ED4">
                <wp:simplePos x="0" y="0"/>
                <wp:positionH relativeFrom="margin">
                  <wp:posOffset>1068070</wp:posOffset>
                </wp:positionH>
                <wp:positionV relativeFrom="paragraph">
                  <wp:posOffset>401320</wp:posOffset>
                </wp:positionV>
                <wp:extent cx="4320000" cy="152400"/>
                <wp:effectExtent l="0" t="0" r="23495" b="19050"/>
                <wp:wrapNone/>
                <wp:docPr id="9468" name="群組 9468"/>
                <wp:cNvGraphicFramePr/>
                <a:graphic xmlns:a="http://schemas.openxmlformats.org/drawingml/2006/main">
                  <a:graphicData uri="http://schemas.microsoft.com/office/word/2010/wordprocessingGroup">
                    <wpg:wgp>
                      <wpg:cNvGrpSpPr/>
                      <wpg:grpSpPr>
                        <a:xfrm>
                          <a:off x="0" y="0"/>
                          <a:ext cx="4320000" cy="152400"/>
                          <a:chOff x="0" y="0"/>
                          <a:chExt cx="3954466" cy="152400"/>
                        </a:xfrm>
                      </wpg:grpSpPr>
                      <wps:wsp>
                        <wps:cNvPr id="9469" name="AutoShape 8392"/>
                        <wps:cNvCnPr>
                          <a:cxnSpLocks noChangeShapeType="1"/>
                        </wps:cNvCnPr>
                        <wps:spPr bwMode="auto">
                          <a:xfrm>
                            <a:off x="0" y="0"/>
                            <a:ext cx="3954145"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70" name="Rectangle 8395"/>
                        <wps:cNvSpPr>
                          <a:spLocks noChangeArrowheads="1"/>
                        </wps:cNvSpPr>
                        <wps:spPr bwMode="auto">
                          <a:xfrm>
                            <a:off x="965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71" name="Rectangle 8397"/>
                        <wps:cNvSpPr>
                          <a:spLocks noChangeArrowheads="1"/>
                        </wps:cNvSpPr>
                        <wps:spPr bwMode="auto">
                          <a:xfrm>
                            <a:off x="2895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72" name="Rectangle 8399"/>
                        <wps:cNvSpPr>
                          <a:spLocks noChangeArrowheads="1"/>
                        </wps:cNvSpPr>
                        <wps:spPr bwMode="auto">
                          <a:xfrm>
                            <a:off x="4826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73" name="Rectangle 8401"/>
                        <wps:cNvSpPr>
                          <a:spLocks noChangeArrowheads="1"/>
                        </wps:cNvSpPr>
                        <wps:spPr bwMode="auto">
                          <a:xfrm>
                            <a:off x="6807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74" name="Rectangle 8403"/>
                        <wps:cNvSpPr>
                          <a:spLocks noChangeArrowheads="1"/>
                        </wps:cNvSpPr>
                        <wps:spPr bwMode="auto">
                          <a:xfrm>
                            <a:off x="8737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75" name="Rectangle 8405"/>
                        <wps:cNvSpPr>
                          <a:spLocks noChangeArrowheads="1"/>
                        </wps:cNvSpPr>
                        <wps:spPr bwMode="auto">
                          <a:xfrm>
                            <a:off x="10668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76" name="Rectangle 8406"/>
                        <wps:cNvSpPr>
                          <a:spLocks noChangeArrowheads="1"/>
                        </wps:cNvSpPr>
                        <wps:spPr bwMode="auto">
                          <a:xfrm>
                            <a:off x="12649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77" name="Rectangle 8407"/>
                        <wps:cNvSpPr>
                          <a:spLocks noChangeArrowheads="1"/>
                        </wps:cNvSpPr>
                        <wps:spPr bwMode="auto">
                          <a:xfrm>
                            <a:off x="14579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78" name="Rectangle 8408"/>
                        <wps:cNvSpPr>
                          <a:spLocks noChangeArrowheads="1"/>
                        </wps:cNvSpPr>
                        <wps:spPr bwMode="auto">
                          <a:xfrm>
                            <a:off x="16510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79" name="Rectangle 8409"/>
                        <wps:cNvSpPr>
                          <a:spLocks noChangeArrowheads="1"/>
                        </wps:cNvSpPr>
                        <wps:spPr bwMode="auto">
                          <a:xfrm>
                            <a:off x="184912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80" name="Rectangle 8411"/>
                        <wps:cNvSpPr>
                          <a:spLocks noChangeArrowheads="1"/>
                        </wps:cNvSpPr>
                        <wps:spPr bwMode="auto">
                          <a:xfrm>
                            <a:off x="20421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81" name="Rectangle 8412"/>
                        <wps:cNvSpPr>
                          <a:spLocks noChangeArrowheads="1"/>
                        </wps:cNvSpPr>
                        <wps:spPr bwMode="auto">
                          <a:xfrm>
                            <a:off x="22352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82" name="Rectangle 8413"/>
                        <wps:cNvSpPr>
                          <a:spLocks noChangeArrowheads="1"/>
                        </wps:cNvSpPr>
                        <wps:spPr bwMode="auto">
                          <a:xfrm>
                            <a:off x="24282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83" name="Rectangle 8414"/>
                        <wps:cNvSpPr>
                          <a:spLocks noChangeArrowheads="1"/>
                        </wps:cNvSpPr>
                        <wps:spPr bwMode="auto">
                          <a:xfrm>
                            <a:off x="26263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84" name="Rectangle 8415"/>
                        <wps:cNvSpPr>
                          <a:spLocks noChangeArrowheads="1"/>
                        </wps:cNvSpPr>
                        <wps:spPr bwMode="auto">
                          <a:xfrm>
                            <a:off x="28194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85" name="Rectangle 8417"/>
                        <wps:cNvSpPr>
                          <a:spLocks noChangeArrowheads="1"/>
                        </wps:cNvSpPr>
                        <wps:spPr bwMode="auto">
                          <a:xfrm>
                            <a:off x="30124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86" name="Rectangle 8418"/>
                        <wps:cNvSpPr>
                          <a:spLocks noChangeArrowheads="1"/>
                        </wps:cNvSpPr>
                        <wps:spPr bwMode="auto">
                          <a:xfrm>
                            <a:off x="321056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87" name="Rectangle 8419"/>
                        <wps:cNvSpPr>
                          <a:spLocks noChangeArrowheads="1"/>
                        </wps:cNvSpPr>
                        <wps:spPr bwMode="auto">
                          <a:xfrm>
                            <a:off x="340360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88" name="Rectangle 8420"/>
                        <wps:cNvSpPr>
                          <a:spLocks noChangeArrowheads="1"/>
                        </wps:cNvSpPr>
                        <wps:spPr bwMode="auto">
                          <a:xfrm>
                            <a:off x="359664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89" name="Rectangle 8421"/>
                        <wps:cNvSpPr>
                          <a:spLocks noChangeArrowheads="1"/>
                        </wps:cNvSpPr>
                        <wps:spPr bwMode="auto">
                          <a:xfrm>
                            <a:off x="3789680" y="10160"/>
                            <a:ext cx="53908" cy="134386"/>
                          </a:xfrm>
                          <a:prstGeom prst="rect">
                            <a:avLst/>
                          </a:prstGeom>
                          <a:solidFill>
                            <a:srgbClr val="0D0D0D"/>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90" name="AutoShape 8393"/>
                        <wps:cNvCnPr>
                          <a:cxnSpLocks noChangeShapeType="1"/>
                        </wps:cNvCnPr>
                        <wps:spPr bwMode="auto">
                          <a:xfrm>
                            <a:off x="0" y="152400"/>
                            <a:ext cx="3954466"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margin">
                  <wp14:pctWidth>0</wp14:pctWidth>
                </wp14:sizeRelH>
              </wp:anchor>
            </w:drawing>
          </mc:Choice>
          <mc:Fallback>
            <w:pict>
              <v:group w14:anchorId="548E2201" id="群組 9468" o:spid="_x0000_s1026" style="position:absolute;margin-left:84.1pt;margin-top:31.6pt;width:340.15pt;height:12pt;z-index:252112384;mso-position-horizontal-relative:margin;mso-width-relative:margin" coordsize="39544,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">
                <v:shape id="AutoShape 8392" o:spid="_x0000_s1027" type="#_x0000_t32" style="position:absolute;width:395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" strokeweight="2pt"/>
                <v:rect id="Rectangle 8395" o:spid="_x0000_s1028" style="position:absolute;left:96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" fillcolor="#0d0d0d"/>
                <v:rect id="Rectangle 8397" o:spid="_x0000_s1029" style="position:absolute;left:289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" fillcolor="#0d0d0d"/>
                <v:rect id="Rectangle 8399" o:spid="_x0000_s1030" style="position:absolute;left:482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" fillcolor="#0d0d0d"/>
                <v:rect id="Rectangle 8401" o:spid="_x0000_s1031" style="position:absolute;left:6807;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" fillcolor="#0d0d0d"/>
                <v:rect id="Rectangle 8403" o:spid="_x0000_s1032" style="position:absolute;left:8737;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" fillcolor="#0d0d0d"/>
                <v:rect id="Rectangle 8405" o:spid="_x0000_s1033" style="position:absolute;left:10668;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" fillcolor="#0d0d0d"/>
                <v:rect id="Rectangle 8406" o:spid="_x0000_s1034" style="position:absolute;left:12649;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" fillcolor="#0d0d0d"/>
                <v:rect id="Rectangle 8407" o:spid="_x0000_s1035" style="position:absolute;left:14579;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" fillcolor="#0d0d0d"/>
                <v:rect id="Rectangle 8408" o:spid="_x0000_s1036" style="position:absolute;left:16510;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" fillcolor="#0d0d0d"/>
                <v:rect id="Rectangle 8409" o:spid="_x0000_s1037" style="position:absolute;left:18491;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" fillcolor="#0d0d0d"/>
                <v:rect id="Rectangle 8411" o:spid="_x0000_s1038" style="position:absolute;left:20421;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" fillcolor="#0d0d0d"/>
                <v:rect id="Rectangle 8412" o:spid="_x0000_s1039" style="position:absolute;left:22352;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" fillcolor="#0d0d0d"/>
                <v:rect id="Rectangle 8413" o:spid="_x0000_s1040" style="position:absolute;left:24282;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" fillcolor="#0d0d0d"/>
                <v:rect id="Rectangle 8414" o:spid="_x0000_s1041" style="position:absolute;left:26263;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" fillcolor="#0d0d0d"/>
                <v:rect id="Rectangle 8415" o:spid="_x0000_s1042" style="position:absolute;left:28194;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" fillcolor="#0d0d0d"/>
                <v:rect id="Rectangle 8417" o:spid="_x0000_s1043" style="position:absolute;left:30124;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" fillcolor="#0d0d0d"/>
                <v:rect id="Rectangle 8418" o:spid="_x0000_s1044" style="position:absolute;left:32105;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" fillcolor="#0d0d0d"/>
                <v:rect id="Rectangle 8419" o:spid="_x0000_s1045" style="position:absolute;left:3403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" fillcolor="#0d0d0d"/>
                <v:rect id="Rectangle 8420" o:spid="_x0000_s1046" style="position:absolute;left:3596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" fillcolor="#0d0d0d"/>
                <v:rect id="Rectangle 8421" o:spid="_x0000_s1047" style="position:absolute;left:37896;top:101;width:539;height: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" fillcolor="#0d0d0d"/>
                <v:shape id="AutoShape 8393" o:spid="_x0000_s1048" type="#_x0000_t32" style="position:absolute;top:1524;width:395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" strokeweight="2pt"/>
                <w10:wrap anchorx="margin"/>
              </v:group>
            </w:pict>
          </mc:Fallback>
        </mc:AlternateContent>
      </w:r>
      <w:r>
        <w:rPr>
          <w:rFonts w:eastAsia="華康圓體 Std W5"/>
          <w:b/>
          <w:sz w:val="36"/>
          <w:szCs w:val="36"/>
        </w:rPr>
        <w:br w:type="page"/>
      </w:r>
    </w:p>
    <w:p w:rsidR="003D1110" w:rsidRDefault="003D1110" w:rsidP="003D1110">
      <w:pPr>
        <w:pStyle w:val="aff3"/>
        <w:spacing w:after="108"/>
      </w:pPr>
      <w:r>
        <w:t>(</w:t>
      </w:r>
      <w:r>
        <w:rPr>
          <w:rFonts w:hint="eastAsia"/>
        </w:rPr>
        <w:t>四</w:t>
      </w:r>
      <w:r>
        <w:t>)</w:t>
      </w:r>
      <w:r>
        <w:rPr>
          <w:rFonts w:hint="eastAsia"/>
        </w:rPr>
        <w:t>RNA的種類(選修</w:t>
      </w:r>
      <w:r>
        <w:t>)</w:t>
      </w:r>
    </w:p>
    <w:p w:rsidR="003D1110" w:rsidRDefault="003D1110" w:rsidP="003D1110">
      <w:pPr>
        <w:pStyle w:val="11"/>
        <w:ind w:left="818" w:right="480" w:hanging="338"/>
      </w:pPr>
      <w:r>
        <w:rPr>
          <w:rFonts w:hint="eastAsia"/>
        </w:rPr>
        <w:t>1. 傳訊RNA：</w:t>
      </w:r>
    </w:p>
    <w:p w:rsidR="003D1110" w:rsidRPr="00EB1DA6" w:rsidRDefault="003D1110" w:rsidP="003D1110">
      <w:pPr>
        <w:pStyle w:val="12"/>
        <w:ind w:left="1112" w:right="480" w:hanging="320"/>
        <w:rPr>
          <w:color w:val="000000" w:themeColor="text1"/>
        </w:rPr>
      </w:pPr>
      <w:r>
        <w:rPr>
          <w:rFonts w:hint="eastAsia"/>
        </w:rPr>
        <w:t>(1)負責</w:t>
      </w:r>
      <w:r w:rsidRPr="00EB1DA6">
        <w:rPr>
          <w:rFonts w:hint="eastAsia"/>
          <w:color w:val="000000" w:themeColor="text1"/>
        </w:rPr>
        <w:t>攜帶DNA所含的遺傳訊息，每三個相鄰的含氮鹼基為一組，</w:t>
      </w:r>
      <w:r w:rsidRPr="00EB1DA6">
        <w:rPr>
          <w:color w:val="000000" w:themeColor="text1"/>
        </w:rPr>
        <w:br/>
      </w:r>
      <w:r w:rsidRPr="00EB1DA6">
        <w:rPr>
          <w:rFonts w:hint="eastAsia"/>
          <w:color w:val="000000" w:themeColor="text1"/>
        </w:rPr>
        <w:t>稱為一個</w:t>
      </w:r>
      <w:r w:rsidRPr="00EB1DA6">
        <w:rPr>
          <w:rFonts w:hint="eastAsia"/>
          <w:color w:val="000000" w:themeColor="text1"/>
          <w:u w:val="single" w:color="000000" w:themeColor="text1"/>
        </w:rPr>
        <w:t xml:space="preserve">   密碼子   </w:t>
      </w:r>
      <w:r w:rsidRPr="00EB1DA6">
        <w:rPr>
          <w:rFonts w:hint="eastAsia"/>
          <w:color w:val="000000" w:themeColor="text1"/>
        </w:rPr>
        <w:t>，每個密碼子會對應到一種胺基酸。</w:t>
      </w:r>
    </w:p>
    <w:p w:rsidR="003D1110" w:rsidRPr="00EB1DA6" w:rsidRDefault="003D1110" w:rsidP="003D1110">
      <w:pPr>
        <w:pStyle w:val="12"/>
        <w:ind w:left="1112" w:right="480" w:hanging="320"/>
        <w:rPr>
          <w:color w:val="000000" w:themeColor="text1"/>
        </w:rPr>
      </w:pPr>
      <w:r w:rsidRPr="00EB1DA6">
        <w:rPr>
          <w:rFonts w:hint="eastAsia"/>
          <w:color w:val="000000" w:themeColor="text1"/>
        </w:rPr>
        <w:t>(2)密碼子共</w:t>
      </w:r>
      <w:r w:rsidRPr="00EB1DA6">
        <w:rPr>
          <w:rFonts w:hint="eastAsia"/>
          <w:color w:val="000000" w:themeColor="text1"/>
          <w:u w:val="single" w:color="000000" w:themeColor="text1"/>
        </w:rPr>
        <w:t xml:space="preserve">  64  </w:t>
      </w:r>
      <w:r w:rsidRPr="00EB1DA6">
        <w:rPr>
          <w:rFonts w:hint="eastAsia"/>
          <w:color w:val="000000" w:themeColor="text1"/>
        </w:rPr>
        <w:t>種，但胺基酸只有</w:t>
      </w:r>
      <w:r w:rsidRPr="00EB1DA6">
        <w:rPr>
          <w:rFonts w:hint="eastAsia"/>
          <w:color w:val="000000" w:themeColor="text1"/>
          <w:u w:val="single" w:color="000000" w:themeColor="text1"/>
        </w:rPr>
        <w:t xml:space="preserve">  </w:t>
      </w:r>
      <w:r w:rsidRPr="00EB1DA6">
        <w:rPr>
          <w:color w:val="000000" w:themeColor="text1"/>
          <w:u w:val="single" w:color="000000" w:themeColor="text1"/>
        </w:rPr>
        <w:t>20</w:t>
      </w:r>
      <w:r w:rsidRPr="00EB1DA6">
        <w:rPr>
          <w:rFonts w:hint="eastAsia"/>
          <w:color w:val="000000" w:themeColor="text1"/>
          <w:u w:val="single" w:color="000000" w:themeColor="text1"/>
        </w:rPr>
        <w:t xml:space="preserve">  </w:t>
      </w:r>
      <w:r w:rsidRPr="00EB1DA6">
        <w:rPr>
          <w:rFonts w:hint="eastAsia"/>
          <w:color w:val="000000" w:themeColor="text1"/>
        </w:rPr>
        <w:t>種，故每種胺基酸可能</w:t>
      </w:r>
      <w:r w:rsidRPr="00EB1DA6">
        <w:rPr>
          <w:color w:val="000000" w:themeColor="text1"/>
        </w:rPr>
        <w:br/>
      </w:r>
      <w:r w:rsidRPr="00EB1DA6">
        <w:rPr>
          <w:rFonts w:hint="eastAsia"/>
          <w:color w:val="000000" w:themeColor="text1"/>
        </w:rPr>
        <w:t>會對應一種以上的密碼子。</w:t>
      </w:r>
    </w:p>
    <w:p w:rsidR="003D1110" w:rsidRPr="00EB1DA6" w:rsidRDefault="003D1110" w:rsidP="003D1110">
      <w:pPr>
        <w:pStyle w:val="12"/>
        <w:ind w:left="1112" w:right="480" w:hanging="320"/>
        <w:rPr>
          <w:color w:val="000000" w:themeColor="text1"/>
        </w:rPr>
      </w:pPr>
      <w:r w:rsidRPr="00EB1DA6">
        <w:rPr>
          <w:rFonts w:hint="eastAsia"/>
          <w:color w:val="000000" w:themeColor="text1"/>
        </w:rPr>
        <w:t>(</w:t>
      </w:r>
      <w:r w:rsidRPr="00EB1DA6">
        <w:rPr>
          <w:color w:val="000000" w:themeColor="text1"/>
        </w:rPr>
        <w:t>3</w:t>
      </w:r>
      <w:r w:rsidRPr="00EB1DA6">
        <w:rPr>
          <w:rFonts w:hint="eastAsia"/>
          <w:color w:val="000000" w:themeColor="text1"/>
        </w:rPr>
        <w:t>)AUG為</w:t>
      </w:r>
      <w:r w:rsidRPr="00EB1DA6">
        <w:rPr>
          <w:rFonts w:hint="eastAsia"/>
          <w:color w:val="000000" w:themeColor="text1"/>
          <w:u w:val="single" w:color="000000" w:themeColor="text1"/>
        </w:rPr>
        <w:t xml:space="preserve">  起始  </w:t>
      </w:r>
      <w:r w:rsidRPr="00EB1DA6">
        <w:rPr>
          <w:rFonts w:hint="eastAsia"/>
          <w:color w:val="000000" w:themeColor="text1"/>
        </w:rPr>
        <w:t>密碼子，為轉譯作用的起點。</w:t>
      </w:r>
      <w:r w:rsidRPr="00EB1DA6">
        <w:rPr>
          <w:color w:val="000000" w:themeColor="text1"/>
        </w:rPr>
        <w:br/>
      </w:r>
      <w:r w:rsidRPr="00EB1DA6">
        <w:rPr>
          <w:rFonts w:hint="eastAsia"/>
          <w:color w:val="000000" w:themeColor="text1"/>
        </w:rPr>
        <w:t>UAA、UAG、UGA為</w:t>
      </w:r>
      <w:r w:rsidRPr="00EB1DA6">
        <w:rPr>
          <w:rFonts w:hint="eastAsia"/>
          <w:color w:val="000000" w:themeColor="text1"/>
          <w:u w:val="single" w:color="000000" w:themeColor="text1"/>
        </w:rPr>
        <w:t xml:space="preserve">  終止  </w:t>
      </w:r>
      <w:r w:rsidRPr="00EB1DA6">
        <w:rPr>
          <w:rFonts w:hint="eastAsia"/>
          <w:color w:val="000000" w:themeColor="text1"/>
        </w:rPr>
        <w:t>密碼子，是轉譯的停止訊號。</w:t>
      </w:r>
    </w:p>
    <w:p w:rsidR="003D1110" w:rsidRPr="00EB1DA6" w:rsidRDefault="003D1110" w:rsidP="003D1110">
      <w:pPr>
        <w:snapToGrid w:val="0"/>
        <w:spacing w:line="420" w:lineRule="atLeast"/>
        <w:ind w:leftChars="619" w:left="1849" w:hanging="363"/>
        <w:jc w:val="both"/>
        <w:rPr>
          <w:rFonts w:ascii="華康楷書體 Std W7" w:eastAsia="華康楷書體 Std W7" w:hAnsi="華康楷書體 Std W7"/>
          <w:color w:val="000000" w:themeColor="text1"/>
          <w:sz w:val="26"/>
          <w:szCs w:val="26"/>
        </w:rPr>
      </w:pPr>
    </w:p>
    <w:p w:rsidR="003D1110" w:rsidRPr="00EB1DA6" w:rsidRDefault="003D1110" w:rsidP="003D1110">
      <w:pPr>
        <w:pStyle w:val="11"/>
        <w:ind w:left="818" w:right="480" w:hanging="338"/>
        <w:rPr>
          <w:color w:val="000000" w:themeColor="text1"/>
        </w:rPr>
      </w:pPr>
      <w:r w:rsidRPr="00EB1DA6">
        <w:rPr>
          <w:rFonts w:hint="eastAsia"/>
          <w:color w:val="000000" w:themeColor="text1"/>
        </w:rPr>
        <w:t>2. 轉訊RNA：</w:t>
      </w:r>
    </w:p>
    <w:p w:rsidR="003D1110" w:rsidRDefault="003D1110" w:rsidP="003D1110">
      <w:pPr>
        <w:pStyle w:val="12"/>
        <w:ind w:left="1112" w:right="480" w:hanging="320"/>
      </w:pPr>
      <w:r w:rsidRPr="00EB1DA6">
        <w:rPr>
          <w:rFonts w:hint="eastAsia"/>
          <w:color w:val="000000" w:themeColor="text1"/>
        </w:rPr>
        <w:t>(1)tRNA具有</w:t>
      </w:r>
      <w:r w:rsidRPr="00EB1DA6">
        <w:rPr>
          <w:rFonts w:hint="eastAsia"/>
          <w:color w:val="000000" w:themeColor="text1"/>
          <w:u w:val="single" w:color="000000" w:themeColor="text1"/>
        </w:rPr>
        <w:t xml:space="preserve">   反密碼子   </w:t>
      </w:r>
      <w:r w:rsidRPr="00EB1DA6">
        <w:rPr>
          <w:rFonts w:hint="eastAsia"/>
          <w:color w:val="000000" w:themeColor="text1"/>
        </w:rPr>
        <w:t>，可</w:t>
      </w:r>
      <w:r>
        <w:rPr>
          <w:rFonts w:hint="eastAsia"/>
        </w:rPr>
        <w:t>與mRNA上的密碼子互補配對。</w:t>
      </w:r>
    </w:p>
    <w:p w:rsidR="003D1110" w:rsidRDefault="003D1110" w:rsidP="003D1110">
      <w:pPr>
        <w:pStyle w:val="12"/>
        <w:ind w:left="1112" w:right="480" w:hanging="320"/>
      </w:pPr>
    </w:p>
    <w:p w:rsidR="003D1110" w:rsidRDefault="003D1110" w:rsidP="003D1110">
      <w:pPr>
        <w:pStyle w:val="12"/>
        <w:ind w:left="1112" w:right="480" w:hanging="320"/>
      </w:pPr>
      <w:r>
        <w:rPr>
          <w:rFonts w:hint="eastAsia"/>
        </w:rPr>
        <w:t>(</w:t>
      </w:r>
      <w:r>
        <w:t>2</w:t>
      </w:r>
      <w:r>
        <w:rPr>
          <w:rFonts w:hint="eastAsia"/>
        </w:rPr>
        <w:t>)特定的反密碼子會對應特定的胺基酸，使mRNA上的訊息能對應</w:t>
      </w:r>
      <w:r>
        <w:br/>
      </w:r>
      <w:r>
        <w:rPr>
          <w:rFonts w:hint="eastAsia"/>
        </w:rPr>
        <w:t>到胺基酸的排列順序。</w:t>
      </w:r>
    </w:p>
    <w:p w:rsidR="003D1110" w:rsidRDefault="003D1110" w:rsidP="003D1110">
      <w:pPr>
        <w:snapToGrid w:val="0"/>
        <w:spacing w:line="420" w:lineRule="atLeast"/>
        <w:jc w:val="both"/>
        <w:rPr>
          <w:rFonts w:ascii="華康楷書體 Std W7" w:eastAsia="華康楷書體 Std W7" w:hAnsi="華康楷書體 Std W7"/>
          <w:sz w:val="26"/>
          <w:szCs w:val="26"/>
        </w:rPr>
      </w:pPr>
    </w:p>
    <w:p w:rsidR="003D1110" w:rsidRDefault="003D1110" w:rsidP="003D1110">
      <w:pPr>
        <w:pStyle w:val="11"/>
        <w:ind w:left="818" w:right="480" w:hanging="338"/>
      </w:pPr>
      <w:r>
        <w:t>3</w:t>
      </w:r>
      <w:r>
        <w:rPr>
          <w:rFonts w:hint="eastAsia"/>
        </w:rPr>
        <w:t>. 核醣體RNA：</w:t>
      </w:r>
    </w:p>
    <w:p w:rsidR="003D1110" w:rsidRDefault="003D1110" w:rsidP="003D1110">
      <w:pPr>
        <w:pStyle w:val="12"/>
        <w:ind w:left="1112" w:right="480" w:hanging="320"/>
      </w:pPr>
      <w:r>
        <w:rPr>
          <w:rFonts w:hint="eastAsia"/>
        </w:rPr>
        <w:t>為構成核醣體的主要成分之一。</w:t>
      </w:r>
    </w:p>
    <w:p w:rsidR="003D1110" w:rsidRDefault="003D1110" w:rsidP="003D1110">
      <w:pPr>
        <w:snapToGrid w:val="0"/>
        <w:spacing w:line="420" w:lineRule="atLeast"/>
        <w:jc w:val="both"/>
        <w:rPr>
          <w:rFonts w:ascii="華康楷書體 Std W7" w:eastAsia="華康楷書體 Std W7" w:hAnsi="華康楷書體 Std W7"/>
          <w:sz w:val="26"/>
          <w:szCs w:val="26"/>
        </w:rPr>
      </w:pPr>
    </w:p>
    <w:p w:rsidR="003D1110" w:rsidRDefault="003D1110" w:rsidP="003D1110">
      <w:pPr>
        <w:pStyle w:val="aff3"/>
        <w:spacing w:after="108"/>
      </w:pPr>
      <w:r>
        <w:rPr>
          <w:rFonts w:hint="eastAsia"/>
          <w:noProof/>
          <w:sz w:val="26"/>
          <w:szCs w:val="26"/>
        </w:rPr>
        <mc:AlternateContent>
          <mc:Choice Requires="wps">
            <w:drawing>
              <wp:anchor distT="0" distB="0" distL="114300" distR="114300" simplePos="0" relativeHeight="252113408" behindDoc="0" locked="0" layoutInCell="1" allowOverlap="1" wp14:anchorId="4DB7D304" wp14:editId="20271ECA">
                <wp:simplePos x="0" y="0"/>
                <wp:positionH relativeFrom="margin">
                  <wp:posOffset>-160655</wp:posOffset>
                </wp:positionH>
                <wp:positionV relativeFrom="paragraph">
                  <wp:posOffset>258064</wp:posOffset>
                </wp:positionV>
                <wp:extent cx="6676104" cy="3986980"/>
                <wp:effectExtent l="0" t="0" r="0" b="0"/>
                <wp:wrapNone/>
                <wp:docPr id="9506" name="文字方塊 9506"/>
                <wp:cNvGraphicFramePr/>
                <a:graphic xmlns:a="http://schemas.openxmlformats.org/drawingml/2006/main">
                  <a:graphicData uri="http://schemas.microsoft.com/office/word/2010/wordprocessingShape">
                    <wps:wsp>
                      <wps:cNvSpPr txBox="1"/>
                      <wps:spPr>
                        <a:xfrm>
                          <a:off x="0" y="0"/>
                          <a:ext cx="6676104" cy="3986980"/>
                        </a:xfrm>
                        <a:prstGeom prst="rect">
                          <a:avLst/>
                        </a:prstGeom>
                        <a:noFill/>
                        <a:ln w="6350">
                          <a:noFill/>
                        </a:ln>
                      </wps:spPr>
                      <wps:txbx>
                        <w:txbxContent>
                          <w:tbl>
                            <w:tblPr>
                              <w:tblW w:w="9378" w:type="dxa"/>
                              <w:tblInd w:w="392" w:type="dxa"/>
                              <w:tblBorders>
                                <w:top w:val="single" w:sz="24" w:space="0" w:color="auto"/>
                                <w:left w:val="single" w:sz="24" w:space="0" w:color="auto"/>
                                <w:bottom w:val="single" w:sz="24" w:space="0" w:color="auto"/>
                                <w:right w:val="single" w:sz="24" w:space="0" w:color="auto"/>
                                <w:insideH w:val="single" w:sz="4" w:space="0" w:color="auto"/>
                                <w:insideV w:val="single" w:sz="4" w:space="0" w:color="auto"/>
                              </w:tblBorders>
                              <w:tblLook w:val="04A0" w:firstRow="1" w:lastRow="0" w:firstColumn="1" w:lastColumn="0" w:noHBand="0" w:noVBand="1"/>
                            </w:tblPr>
                            <w:tblGrid>
                              <w:gridCol w:w="616"/>
                              <w:gridCol w:w="501"/>
                              <w:gridCol w:w="2480"/>
                              <w:gridCol w:w="1585"/>
                              <w:gridCol w:w="2071"/>
                              <w:gridCol w:w="2125"/>
                            </w:tblGrid>
                            <w:tr w:rsidR="002B4F66" w:rsidRPr="00782130" w:rsidTr="008C70CC">
                              <w:trPr>
                                <w:trHeight w:val="361"/>
                              </w:trPr>
                              <w:tc>
                                <w:tcPr>
                                  <w:tcW w:w="1117" w:type="dxa"/>
                                  <w:gridSpan w:val="2"/>
                                  <w:vMerge w:val="restart"/>
                                  <w:tcBorders>
                                    <w:top w:val="nil"/>
                                    <w:left w:val="nil"/>
                                    <w:bottom w:val="single" w:sz="24" w:space="0" w:color="auto"/>
                                    <w:right w:val="single" w:sz="24" w:space="0" w:color="auto"/>
                                  </w:tcBorders>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 xml:space="preserve"> </w:t>
                                  </w:r>
                                </w:p>
                              </w:tc>
                              <w:tc>
                                <w:tcPr>
                                  <w:tcW w:w="8261" w:type="dxa"/>
                                  <w:gridSpan w:val="4"/>
                                  <w:tcBorders>
                                    <w:left w:val="single" w:sz="24" w:space="0" w:color="auto"/>
                                  </w:tcBorders>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第二位鹼基</w:t>
                                  </w:r>
                                </w:p>
                              </w:tc>
                            </w:tr>
                            <w:tr w:rsidR="002B4F66" w:rsidRPr="00782130" w:rsidTr="008C70CC">
                              <w:trPr>
                                <w:trHeight w:val="337"/>
                              </w:trPr>
                              <w:tc>
                                <w:tcPr>
                                  <w:tcW w:w="1117" w:type="dxa"/>
                                  <w:gridSpan w:val="2"/>
                                  <w:vMerge/>
                                  <w:tcBorders>
                                    <w:top w:val="single" w:sz="4" w:space="0" w:color="auto"/>
                                    <w:left w:val="nil"/>
                                    <w:bottom w:val="single" w:sz="24" w:space="0" w:color="auto"/>
                                    <w:right w:val="single" w:sz="24" w:space="0" w:color="auto"/>
                                  </w:tcBorders>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p>
                              </w:tc>
                              <w:tc>
                                <w:tcPr>
                                  <w:tcW w:w="2480" w:type="dxa"/>
                                  <w:tcBorders>
                                    <w:left w:val="single" w:sz="24" w:space="0" w:color="auto"/>
                                  </w:tcBorders>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w:t>
                                  </w:r>
                                </w:p>
                              </w:tc>
                              <w:tc>
                                <w:tcPr>
                                  <w:tcW w:w="1585"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C</w:t>
                                  </w:r>
                                </w:p>
                              </w:tc>
                              <w:tc>
                                <w:tcPr>
                                  <w:tcW w:w="2071"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A</w:t>
                                  </w:r>
                                </w:p>
                              </w:tc>
                              <w:tc>
                                <w:tcPr>
                                  <w:tcW w:w="2124"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G</w:t>
                                  </w:r>
                                </w:p>
                              </w:tc>
                            </w:tr>
                            <w:tr w:rsidR="002B4F66" w:rsidRPr="00782130" w:rsidTr="008C70CC">
                              <w:trPr>
                                <w:trHeight w:val="1380"/>
                              </w:trPr>
                              <w:tc>
                                <w:tcPr>
                                  <w:tcW w:w="616" w:type="dxa"/>
                                  <w:vMerge w:val="restart"/>
                                  <w:tcBorders>
                                    <w:top w:val="single" w:sz="24" w:space="0" w:color="auto"/>
                                  </w:tcBorders>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第</w:t>
                                  </w:r>
                                  <w:r w:rsidRPr="003969BC">
                                    <w:rPr>
                                      <w:rFonts w:ascii="華康楷書體 Std W7" w:eastAsia="華康楷書體 Std W7" w:hAnsi="華康楷書體 Std W7"/>
                                      <w:szCs w:val="24"/>
                                    </w:rPr>
                                    <w:br/>
                                  </w:r>
                                  <w:r w:rsidRPr="003969BC">
                                    <w:rPr>
                                      <w:rFonts w:ascii="華康楷書體 Std W7" w:eastAsia="華康楷書體 Std W7" w:hAnsi="華康楷書體 Std W7" w:hint="eastAsia"/>
                                      <w:szCs w:val="24"/>
                                    </w:rPr>
                                    <w:t>一</w:t>
                                  </w:r>
                                  <w:r w:rsidRPr="003969BC">
                                    <w:rPr>
                                      <w:rFonts w:ascii="華康楷書體 Std W7" w:eastAsia="華康楷書體 Std W7" w:hAnsi="華康楷書體 Std W7"/>
                                      <w:szCs w:val="24"/>
                                    </w:rPr>
                                    <w:br/>
                                  </w:r>
                                  <w:r w:rsidRPr="003969BC">
                                    <w:rPr>
                                      <w:rFonts w:ascii="華康楷書體 Std W7" w:eastAsia="華康楷書體 Std W7" w:hAnsi="華康楷書體 Std W7" w:hint="eastAsia"/>
                                      <w:szCs w:val="24"/>
                                    </w:rPr>
                                    <w:t>位</w:t>
                                  </w:r>
                                  <w:r w:rsidRPr="003969BC">
                                    <w:rPr>
                                      <w:rFonts w:ascii="華康楷書體 Std W7" w:eastAsia="華康楷書體 Std W7" w:hAnsi="華康楷書體 Std W7"/>
                                      <w:szCs w:val="24"/>
                                    </w:rPr>
                                    <w:br/>
                                  </w:r>
                                  <w:r w:rsidRPr="003969BC">
                                    <w:rPr>
                                      <w:rFonts w:ascii="華康楷書體 Std W7" w:eastAsia="華康楷書體 Std W7" w:hAnsi="華康楷書體 Std W7" w:hint="eastAsia"/>
                                      <w:szCs w:val="24"/>
                                    </w:rPr>
                                    <w:t>鹼</w:t>
                                  </w:r>
                                  <w:r w:rsidRPr="003969BC">
                                    <w:rPr>
                                      <w:rFonts w:ascii="華康楷書體 Std W7" w:eastAsia="華康楷書體 Std W7" w:hAnsi="華康楷書體 Std W7"/>
                                      <w:szCs w:val="24"/>
                                    </w:rPr>
                                    <w:br/>
                                  </w:r>
                                  <w:r w:rsidRPr="003969BC">
                                    <w:rPr>
                                      <w:rFonts w:ascii="華康楷書體 Std W7" w:eastAsia="華康楷書體 Std W7" w:hAnsi="華康楷書體 Std W7" w:hint="eastAsia"/>
                                      <w:szCs w:val="24"/>
                                    </w:rPr>
                                    <w:t>基</w:t>
                                  </w:r>
                                </w:p>
                              </w:tc>
                              <w:tc>
                                <w:tcPr>
                                  <w:tcW w:w="501" w:type="dxa"/>
                                  <w:tcBorders>
                                    <w:top w:val="single" w:sz="24" w:space="0" w:color="auto"/>
                                  </w:tcBorders>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w:t>
                                  </w:r>
                                </w:p>
                              </w:tc>
                              <w:tc>
                                <w:tcPr>
                                  <w:tcW w:w="2480"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UU苯丙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UC</w:t>
                                  </w:r>
                                  <w:r w:rsidRPr="003969BC">
                                    <w:rPr>
                                      <w:rFonts w:ascii="華康楷書體 Std W7" w:eastAsia="華康楷書體 Std W7" w:hAnsi="華康楷書體 Std W7" w:hint="eastAsia"/>
                                      <w:szCs w:val="24"/>
                                    </w:rPr>
                                    <w:t>苯丙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UA</w:t>
                                  </w:r>
                                  <w:r w:rsidRPr="003969BC">
                                    <w:rPr>
                                      <w:rFonts w:ascii="華康楷書體 Std W7" w:eastAsia="華康楷書體 Std W7" w:hAnsi="華康楷書體 Std W7" w:hint="eastAsia"/>
                                      <w:szCs w:val="24"/>
                                    </w:rPr>
                                    <w:t>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UG</w:t>
                                  </w:r>
                                  <w:r w:rsidRPr="003969BC">
                                    <w:rPr>
                                      <w:rFonts w:ascii="華康楷書體 Std W7" w:eastAsia="華康楷書體 Std W7" w:hAnsi="華康楷書體 Std W7" w:hint="eastAsia"/>
                                      <w:szCs w:val="24"/>
                                    </w:rPr>
                                    <w:t>亮氨酸</w:t>
                                  </w:r>
                                </w:p>
                              </w:tc>
                              <w:tc>
                                <w:tcPr>
                                  <w:tcW w:w="1585"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CU絲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C</w:t>
                                  </w:r>
                                  <w:r w:rsidRPr="003969BC">
                                    <w:rPr>
                                      <w:rFonts w:ascii="華康楷書體 Std W7" w:eastAsia="華康楷書體 Std W7" w:hAnsi="華康楷書體 Std W7"/>
                                      <w:szCs w:val="24"/>
                                    </w:rPr>
                                    <w:t>C</w:t>
                                  </w:r>
                                  <w:r w:rsidRPr="003969BC">
                                    <w:rPr>
                                      <w:rFonts w:ascii="華康楷書體 Std W7" w:eastAsia="華康楷書體 Std W7" w:hAnsi="華康楷書體 Std W7" w:hint="eastAsia"/>
                                      <w:szCs w:val="24"/>
                                    </w:rPr>
                                    <w:t>絲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C</w:t>
                                  </w:r>
                                  <w:r w:rsidRPr="003969BC">
                                    <w:rPr>
                                      <w:rFonts w:ascii="華康楷書體 Std W7" w:eastAsia="華康楷書體 Std W7" w:hAnsi="華康楷書體 Std W7"/>
                                      <w:szCs w:val="24"/>
                                    </w:rPr>
                                    <w:t>A</w:t>
                                  </w:r>
                                  <w:r w:rsidRPr="003969BC">
                                    <w:rPr>
                                      <w:rFonts w:ascii="華康楷書體 Std W7" w:eastAsia="華康楷書體 Std W7" w:hAnsi="華康楷書體 Std W7" w:hint="eastAsia"/>
                                      <w:szCs w:val="24"/>
                                    </w:rPr>
                                    <w:t>絲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C</w:t>
                                  </w:r>
                                  <w:r w:rsidRPr="003969BC">
                                    <w:rPr>
                                      <w:rFonts w:ascii="華康楷書體 Std W7" w:eastAsia="華康楷書體 Std W7" w:hAnsi="華康楷書體 Std W7"/>
                                      <w:szCs w:val="24"/>
                                    </w:rPr>
                                    <w:t>G</w:t>
                                  </w:r>
                                  <w:r w:rsidRPr="003969BC">
                                    <w:rPr>
                                      <w:rFonts w:ascii="華康楷書體 Std W7" w:eastAsia="華康楷書體 Std W7" w:hAnsi="華康楷書體 Std W7" w:hint="eastAsia"/>
                                      <w:szCs w:val="24"/>
                                    </w:rPr>
                                    <w:t>絲氨酸</w:t>
                                  </w:r>
                                </w:p>
                              </w:tc>
                              <w:tc>
                                <w:tcPr>
                                  <w:tcW w:w="2071"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A</w:t>
                                  </w:r>
                                  <w:r w:rsidRPr="003969BC">
                                    <w:rPr>
                                      <w:rFonts w:ascii="華康楷書體 Std W7" w:eastAsia="華康楷書體 Std W7" w:hAnsi="華康楷書體 Std W7" w:hint="eastAsia"/>
                                      <w:szCs w:val="24"/>
                                    </w:rPr>
                                    <w:t>U酪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AC</w:t>
                                  </w:r>
                                  <w:r w:rsidRPr="003969BC">
                                    <w:rPr>
                                      <w:rFonts w:ascii="華康楷書體 Std W7" w:eastAsia="華康楷書體 Std W7" w:hAnsi="華康楷書體 Std W7" w:hint="eastAsia"/>
                                      <w:szCs w:val="24"/>
                                    </w:rPr>
                                    <w:t>酪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AA</w:t>
                                  </w:r>
                                  <w:r w:rsidRPr="003969BC">
                                    <w:rPr>
                                      <w:rFonts w:ascii="華康楷書體 Std W7" w:eastAsia="華康楷書體 Std W7" w:hAnsi="華康楷書體 Std W7" w:hint="eastAsia"/>
                                      <w:szCs w:val="24"/>
                                    </w:rPr>
                                    <w:t>終止</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AG</w:t>
                                  </w:r>
                                  <w:r w:rsidRPr="003969BC">
                                    <w:rPr>
                                      <w:rFonts w:ascii="華康楷書體 Std W7" w:eastAsia="華康楷書體 Std W7" w:hAnsi="華康楷書體 Std W7" w:hint="eastAsia"/>
                                      <w:szCs w:val="24"/>
                                    </w:rPr>
                                    <w:t>終止</w:t>
                                  </w:r>
                                </w:p>
                              </w:tc>
                              <w:tc>
                                <w:tcPr>
                                  <w:tcW w:w="2124"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G</w:t>
                                  </w:r>
                                  <w:r w:rsidRPr="003969BC">
                                    <w:rPr>
                                      <w:rFonts w:ascii="華康楷書體 Std W7" w:eastAsia="華康楷書體 Std W7" w:hAnsi="華康楷書體 Std W7" w:hint="eastAsia"/>
                                      <w:szCs w:val="24"/>
                                    </w:rPr>
                                    <w:t>U</w:t>
                                  </w:r>
                                  <w:r w:rsidRPr="003969BC">
                                    <w:rPr>
                                      <w:rFonts w:ascii="華康楷書體 Std W7" w:eastAsia="華康楷書體 Std W7" w:hAnsi="華康楷書體 Std W7"/>
                                      <w:szCs w:val="24"/>
                                    </w:rPr>
                                    <w:t>半胱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GC半胱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GA</w:t>
                                  </w:r>
                                  <w:r w:rsidRPr="003969BC">
                                    <w:rPr>
                                      <w:rFonts w:ascii="華康楷書體 Std W7" w:eastAsia="華康楷書體 Std W7" w:hAnsi="華康楷書體 Std W7" w:hint="eastAsia"/>
                                      <w:szCs w:val="24"/>
                                    </w:rPr>
                                    <w:t>終止</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GG</w:t>
                                  </w:r>
                                  <w:r w:rsidRPr="003969BC">
                                    <w:rPr>
                                      <w:rFonts w:ascii="華康楷書體 Std W7" w:eastAsia="華康楷書體 Std W7" w:hAnsi="華康楷書體 Std W7" w:hint="eastAsia"/>
                                      <w:szCs w:val="24"/>
                                    </w:rPr>
                                    <w:t>色氨酸</w:t>
                                  </w:r>
                                </w:p>
                              </w:tc>
                            </w:tr>
                            <w:tr w:rsidR="002B4F66" w:rsidRPr="00782130" w:rsidTr="008C70CC">
                              <w:trPr>
                                <w:trHeight w:val="894"/>
                              </w:trPr>
                              <w:tc>
                                <w:tcPr>
                                  <w:tcW w:w="616" w:type="dxa"/>
                                  <w:vMerge/>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p>
                              </w:tc>
                              <w:tc>
                                <w:tcPr>
                                  <w:tcW w:w="501"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C</w:t>
                                  </w:r>
                                </w:p>
                              </w:tc>
                              <w:tc>
                                <w:tcPr>
                                  <w:tcW w:w="2480"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CUU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UC</w:t>
                                  </w:r>
                                  <w:r w:rsidRPr="003969BC">
                                    <w:rPr>
                                      <w:rFonts w:ascii="華康楷書體 Std W7" w:eastAsia="華康楷書體 Std W7" w:hAnsi="華康楷書體 Std W7" w:hint="eastAsia"/>
                                      <w:szCs w:val="24"/>
                                    </w:rPr>
                                    <w:t>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UA</w:t>
                                  </w:r>
                                  <w:r w:rsidRPr="003969BC">
                                    <w:rPr>
                                      <w:rFonts w:ascii="華康楷書體 Std W7" w:eastAsia="華康楷書體 Std W7" w:hAnsi="華康楷書體 Std W7" w:hint="eastAsia"/>
                                      <w:szCs w:val="24"/>
                                    </w:rPr>
                                    <w:t>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UG</w:t>
                                  </w:r>
                                  <w:r w:rsidRPr="003969BC">
                                    <w:rPr>
                                      <w:rFonts w:ascii="華康楷書體 Std W7" w:eastAsia="華康楷書體 Std W7" w:hAnsi="華康楷書體 Std W7" w:hint="eastAsia"/>
                                      <w:szCs w:val="24"/>
                                    </w:rPr>
                                    <w:t>亮氨酸</w:t>
                                  </w:r>
                                </w:p>
                              </w:tc>
                              <w:tc>
                                <w:tcPr>
                                  <w:tcW w:w="1585"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C</w:t>
                                  </w:r>
                                  <w:r w:rsidRPr="003969BC">
                                    <w:rPr>
                                      <w:rFonts w:ascii="華康楷書體 Std W7" w:eastAsia="華康楷書體 Std W7" w:hAnsi="華康楷書體 Std W7" w:hint="eastAsia"/>
                                      <w:szCs w:val="24"/>
                                    </w:rPr>
                                    <w:t>U脯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CC</w:t>
                                  </w:r>
                                  <w:r w:rsidRPr="003969BC">
                                    <w:rPr>
                                      <w:rFonts w:ascii="華康楷書體 Std W7" w:eastAsia="華康楷書體 Std W7" w:hAnsi="華康楷書體 Std W7" w:hint="eastAsia"/>
                                      <w:szCs w:val="24"/>
                                    </w:rPr>
                                    <w:t>脯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CA</w:t>
                                  </w:r>
                                  <w:r w:rsidRPr="003969BC">
                                    <w:rPr>
                                      <w:rFonts w:ascii="華康楷書體 Std W7" w:eastAsia="華康楷書體 Std W7" w:hAnsi="華康楷書體 Std W7" w:hint="eastAsia"/>
                                      <w:szCs w:val="24"/>
                                    </w:rPr>
                                    <w:t>脯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CG</w:t>
                                  </w:r>
                                  <w:r w:rsidRPr="003969BC">
                                    <w:rPr>
                                      <w:rFonts w:ascii="華康楷書體 Std W7" w:eastAsia="華康楷書體 Std W7" w:hAnsi="華康楷書體 Std W7" w:hint="eastAsia"/>
                                      <w:szCs w:val="24"/>
                                    </w:rPr>
                                    <w:t>脯氨酸</w:t>
                                  </w:r>
                                </w:p>
                              </w:tc>
                              <w:tc>
                                <w:tcPr>
                                  <w:tcW w:w="2071"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A</w:t>
                                  </w:r>
                                  <w:r w:rsidRPr="003969BC">
                                    <w:rPr>
                                      <w:rFonts w:ascii="華康楷書體 Std W7" w:eastAsia="華康楷書體 Std W7" w:hAnsi="華康楷書體 Std W7" w:hint="eastAsia"/>
                                      <w:szCs w:val="24"/>
                                    </w:rPr>
                                    <w:t>U組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AC</w:t>
                                  </w:r>
                                  <w:r w:rsidRPr="003969BC">
                                    <w:rPr>
                                      <w:rFonts w:ascii="華康楷書體 Std W7" w:eastAsia="華康楷書體 Std W7" w:hAnsi="華康楷書體 Std W7" w:hint="eastAsia"/>
                                      <w:szCs w:val="24"/>
                                    </w:rPr>
                                    <w:t>組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AA</w:t>
                                  </w:r>
                                  <w:r w:rsidRPr="003969BC">
                                    <w:rPr>
                                      <w:rFonts w:ascii="華康楷書體 Std W7" w:eastAsia="華康楷書體 Std W7" w:hAnsi="華康楷書體 Std W7" w:hint="eastAsia"/>
                                      <w:szCs w:val="24"/>
                                    </w:rPr>
                                    <w:t>谷氨醯胺</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AG</w:t>
                                  </w:r>
                                  <w:r w:rsidRPr="003969BC">
                                    <w:rPr>
                                      <w:rFonts w:ascii="華康楷書體 Std W7" w:eastAsia="華康楷書體 Std W7" w:hAnsi="華康楷書體 Std W7" w:hint="eastAsia"/>
                                      <w:szCs w:val="24"/>
                                    </w:rPr>
                                    <w:t>谷氨醯胺</w:t>
                                  </w:r>
                                </w:p>
                              </w:tc>
                              <w:tc>
                                <w:tcPr>
                                  <w:tcW w:w="2124"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G</w:t>
                                  </w:r>
                                  <w:r w:rsidRPr="003969BC">
                                    <w:rPr>
                                      <w:rFonts w:ascii="華康楷書體 Std W7" w:eastAsia="華康楷書體 Std W7" w:hAnsi="華康楷書體 Std W7" w:hint="eastAsia"/>
                                      <w:szCs w:val="24"/>
                                    </w:rPr>
                                    <w:t>U精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GC</w:t>
                                  </w:r>
                                  <w:r w:rsidRPr="003969BC">
                                    <w:rPr>
                                      <w:rFonts w:ascii="華康楷書體 Std W7" w:eastAsia="華康楷書體 Std W7" w:hAnsi="華康楷書體 Std W7" w:hint="eastAsia"/>
                                      <w:szCs w:val="24"/>
                                    </w:rPr>
                                    <w:t>精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GA</w:t>
                                  </w:r>
                                  <w:r w:rsidRPr="003969BC">
                                    <w:rPr>
                                      <w:rFonts w:ascii="華康楷書體 Std W7" w:eastAsia="華康楷書體 Std W7" w:hAnsi="華康楷書體 Std W7" w:hint="eastAsia"/>
                                      <w:szCs w:val="24"/>
                                    </w:rPr>
                                    <w:t>精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GG</w:t>
                                  </w:r>
                                  <w:r w:rsidRPr="003969BC">
                                    <w:rPr>
                                      <w:rFonts w:ascii="華康楷書體 Std W7" w:eastAsia="華康楷書體 Std W7" w:hAnsi="華康楷書體 Std W7" w:hint="eastAsia"/>
                                      <w:szCs w:val="24"/>
                                    </w:rPr>
                                    <w:t>精氨酸</w:t>
                                  </w:r>
                                </w:p>
                              </w:tc>
                            </w:tr>
                            <w:tr w:rsidR="002B4F66" w:rsidRPr="00782130" w:rsidTr="008C70CC">
                              <w:trPr>
                                <w:trHeight w:val="894"/>
                              </w:trPr>
                              <w:tc>
                                <w:tcPr>
                                  <w:tcW w:w="616" w:type="dxa"/>
                                  <w:vMerge/>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p>
                              </w:tc>
                              <w:tc>
                                <w:tcPr>
                                  <w:tcW w:w="501"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A</w:t>
                                  </w:r>
                                </w:p>
                              </w:tc>
                              <w:tc>
                                <w:tcPr>
                                  <w:tcW w:w="2480"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U</w:t>
                                  </w:r>
                                  <w:r w:rsidRPr="003969BC">
                                    <w:rPr>
                                      <w:rFonts w:ascii="華康楷書體 Std W7" w:eastAsia="華康楷書體 Std W7" w:hAnsi="華康楷書體 Std W7" w:hint="eastAsia"/>
                                      <w:szCs w:val="24"/>
                                    </w:rPr>
                                    <w:t>U異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UC</w:t>
                                  </w:r>
                                  <w:r w:rsidRPr="003969BC">
                                    <w:rPr>
                                      <w:rFonts w:ascii="華康楷書體 Std W7" w:eastAsia="華康楷書體 Std W7" w:hAnsi="華康楷書體 Std W7" w:hint="eastAsia"/>
                                      <w:szCs w:val="24"/>
                                    </w:rPr>
                                    <w:t>異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UA</w:t>
                                  </w:r>
                                  <w:r w:rsidRPr="003969BC">
                                    <w:rPr>
                                      <w:rFonts w:ascii="華康楷書體 Std W7" w:eastAsia="華康楷書體 Std W7" w:hAnsi="華康楷書體 Std W7" w:hint="eastAsia"/>
                                      <w:szCs w:val="24"/>
                                    </w:rPr>
                                    <w:t>異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UG</w:t>
                                  </w:r>
                                  <w:r w:rsidRPr="003969BC">
                                    <w:rPr>
                                      <w:rFonts w:ascii="華康楷書體 Std W7" w:eastAsia="華康楷書體 Std W7" w:hAnsi="華康楷書體 Std W7" w:hint="eastAsia"/>
                                      <w:szCs w:val="24"/>
                                    </w:rPr>
                                    <w:t>甲硫氨酸(起始)</w:t>
                                  </w:r>
                                </w:p>
                              </w:tc>
                              <w:tc>
                                <w:tcPr>
                                  <w:tcW w:w="1585"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C</w:t>
                                  </w:r>
                                  <w:r w:rsidRPr="003969BC">
                                    <w:rPr>
                                      <w:rFonts w:ascii="華康楷書體 Std W7" w:eastAsia="華康楷書體 Std W7" w:hAnsi="華康楷書體 Std W7" w:hint="eastAsia"/>
                                      <w:szCs w:val="24"/>
                                    </w:rPr>
                                    <w:t>U蘇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CC</w:t>
                                  </w:r>
                                  <w:r w:rsidRPr="003969BC">
                                    <w:rPr>
                                      <w:rFonts w:ascii="華康楷書體 Std W7" w:eastAsia="華康楷書體 Std W7" w:hAnsi="華康楷書體 Std W7" w:hint="eastAsia"/>
                                      <w:szCs w:val="24"/>
                                    </w:rPr>
                                    <w:t>蘇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CA</w:t>
                                  </w:r>
                                  <w:r w:rsidRPr="003969BC">
                                    <w:rPr>
                                      <w:rFonts w:ascii="華康楷書體 Std W7" w:eastAsia="華康楷書體 Std W7" w:hAnsi="華康楷書體 Std W7" w:hint="eastAsia"/>
                                      <w:szCs w:val="24"/>
                                    </w:rPr>
                                    <w:t>蘇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CG</w:t>
                                  </w:r>
                                  <w:r w:rsidRPr="003969BC">
                                    <w:rPr>
                                      <w:rFonts w:ascii="華康楷書體 Std W7" w:eastAsia="華康楷書體 Std W7" w:hAnsi="華康楷書體 Std W7" w:hint="eastAsia"/>
                                      <w:szCs w:val="24"/>
                                    </w:rPr>
                                    <w:t>蘇氨酸</w:t>
                                  </w:r>
                                </w:p>
                              </w:tc>
                              <w:tc>
                                <w:tcPr>
                                  <w:tcW w:w="2071"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AAU天冬醯胺</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AC</w:t>
                                  </w:r>
                                  <w:r w:rsidRPr="003969BC">
                                    <w:rPr>
                                      <w:rFonts w:ascii="華康楷書體 Std W7" w:eastAsia="華康楷書體 Std W7" w:hAnsi="華康楷書體 Std W7" w:hint="eastAsia"/>
                                      <w:szCs w:val="24"/>
                                    </w:rPr>
                                    <w:t>天冬醯胺</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AA</w:t>
                                  </w:r>
                                  <w:r w:rsidRPr="003969BC">
                                    <w:rPr>
                                      <w:rFonts w:ascii="華康楷書體 Std W7" w:eastAsia="華康楷書體 Std W7" w:hAnsi="華康楷書體 Std W7" w:hint="eastAsia"/>
                                      <w:szCs w:val="24"/>
                                    </w:rPr>
                                    <w:t>賴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AG</w:t>
                                  </w:r>
                                  <w:r w:rsidRPr="003969BC">
                                    <w:rPr>
                                      <w:rFonts w:ascii="華康楷書體 Std W7" w:eastAsia="華康楷書體 Std W7" w:hAnsi="華康楷書體 Std W7" w:hint="eastAsia"/>
                                      <w:szCs w:val="24"/>
                                    </w:rPr>
                                    <w:t>賴氨酸</w:t>
                                  </w:r>
                                </w:p>
                              </w:tc>
                              <w:tc>
                                <w:tcPr>
                                  <w:tcW w:w="2124"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G</w:t>
                                  </w:r>
                                  <w:r w:rsidRPr="003969BC">
                                    <w:rPr>
                                      <w:rFonts w:ascii="華康楷書體 Std W7" w:eastAsia="華康楷書體 Std W7" w:hAnsi="華康楷書體 Std W7" w:hint="eastAsia"/>
                                      <w:szCs w:val="24"/>
                                    </w:rPr>
                                    <w:t>U絲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GC</w:t>
                                  </w:r>
                                  <w:r w:rsidRPr="003969BC">
                                    <w:rPr>
                                      <w:rFonts w:ascii="華康楷書體 Std W7" w:eastAsia="華康楷書體 Std W7" w:hAnsi="華康楷書體 Std W7" w:hint="eastAsia"/>
                                      <w:szCs w:val="24"/>
                                    </w:rPr>
                                    <w:t>絲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GA</w:t>
                                  </w:r>
                                  <w:r w:rsidRPr="003969BC">
                                    <w:rPr>
                                      <w:rFonts w:ascii="華康楷書體 Std W7" w:eastAsia="華康楷書體 Std W7" w:hAnsi="華康楷書體 Std W7" w:hint="eastAsia"/>
                                      <w:szCs w:val="24"/>
                                    </w:rPr>
                                    <w:t>精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GG</w:t>
                                  </w:r>
                                  <w:r w:rsidRPr="003969BC">
                                    <w:rPr>
                                      <w:rFonts w:ascii="華康楷書體 Std W7" w:eastAsia="華康楷書體 Std W7" w:hAnsi="華康楷書體 Std W7" w:hint="eastAsia"/>
                                      <w:szCs w:val="24"/>
                                    </w:rPr>
                                    <w:t>精氨酸</w:t>
                                  </w:r>
                                </w:p>
                              </w:tc>
                            </w:tr>
                            <w:tr w:rsidR="002B4F66" w:rsidRPr="00782130" w:rsidTr="008C70CC">
                              <w:trPr>
                                <w:trHeight w:val="894"/>
                              </w:trPr>
                              <w:tc>
                                <w:tcPr>
                                  <w:tcW w:w="616" w:type="dxa"/>
                                  <w:vMerge/>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p>
                              </w:tc>
                              <w:tc>
                                <w:tcPr>
                                  <w:tcW w:w="501"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G</w:t>
                                  </w:r>
                                </w:p>
                              </w:tc>
                              <w:tc>
                                <w:tcPr>
                                  <w:tcW w:w="2480"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U</w:t>
                                  </w:r>
                                  <w:r w:rsidRPr="003969BC">
                                    <w:rPr>
                                      <w:rFonts w:ascii="華康楷書體 Std W7" w:eastAsia="華康楷書體 Std W7" w:hAnsi="華康楷書體 Std W7" w:hint="eastAsia"/>
                                      <w:szCs w:val="24"/>
                                    </w:rPr>
                                    <w:t>U纈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UC</w:t>
                                  </w:r>
                                  <w:r w:rsidRPr="003969BC">
                                    <w:rPr>
                                      <w:rFonts w:ascii="華康楷書體 Std W7" w:eastAsia="華康楷書體 Std W7" w:hAnsi="華康楷書體 Std W7" w:hint="eastAsia"/>
                                      <w:szCs w:val="24"/>
                                    </w:rPr>
                                    <w:t>纈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UA</w:t>
                                  </w:r>
                                  <w:r w:rsidRPr="003969BC">
                                    <w:rPr>
                                      <w:rFonts w:ascii="華康楷書體 Std W7" w:eastAsia="華康楷書體 Std W7" w:hAnsi="華康楷書體 Std W7" w:hint="eastAsia"/>
                                      <w:szCs w:val="24"/>
                                    </w:rPr>
                                    <w:t>纈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UG</w:t>
                                  </w:r>
                                  <w:r w:rsidRPr="003969BC">
                                    <w:rPr>
                                      <w:rFonts w:ascii="華康楷書體 Std W7" w:eastAsia="華康楷書體 Std W7" w:hAnsi="華康楷書體 Std W7" w:hint="eastAsia"/>
                                      <w:szCs w:val="24"/>
                                    </w:rPr>
                                    <w:t>纈氨酸</w:t>
                                  </w:r>
                                </w:p>
                              </w:tc>
                              <w:tc>
                                <w:tcPr>
                                  <w:tcW w:w="1585"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C</w:t>
                                  </w:r>
                                  <w:r w:rsidRPr="003969BC">
                                    <w:rPr>
                                      <w:rFonts w:ascii="華康楷書體 Std W7" w:eastAsia="華康楷書體 Std W7" w:hAnsi="華康楷書體 Std W7" w:hint="eastAsia"/>
                                      <w:szCs w:val="24"/>
                                    </w:rPr>
                                    <w:t>U丙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CC</w:t>
                                  </w:r>
                                  <w:r w:rsidRPr="003969BC">
                                    <w:rPr>
                                      <w:rFonts w:ascii="華康楷書體 Std W7" w:eastAsia="華康楷書體 Std W7" w:hAnsi="華康楷書體 Std W7" w:hint="eastAsia"/>
                                      <w:szCs w:val="24"/>
                                    </w:rPr>
                                    <w:t>丙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CA</w:t>
                                  </w:r>
                                  <w:r w:rsidRPr="003969BC">
                                    <w:rPr>
                                      <w:rFonts w:ascii="華康楷書體 Std W7" w:eastAsia="華康楷書體 Std W7" w:hAnsi="華康楷書體 Std W7" w:hint="eastAsia"/>
                                      <w:szCs w:val="24"/>
                                    </w:rPr>
                                    <w:t>丙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CG</w:t>
                                  </w:r>
                                  <w:r w:rsidRPr="003969BC">
                                    <w:rPr>
                                      <w:rFonts w:ascii="華康楷書體 Std W7" w:eastAsia="華康楷書體 Std W7" w:hAnsi="華康楷書體 Std W7" w:hint="eastAsia"/>
                                      <w:szCs w:val="24"/>
                                    </w:rPr>
                                    <w:t>丙氨酸</w:t>
                                  </w:r>
                                </w:p>
                              </w:tc>
                              <w:tc>
                                <w:tcPr>
                                  <w:tcW w:w="2071"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A</w:t>
                                  </w:r>
                                  <w:r w:rsidRPr="003969BC">
                                    <w:rPr>
                                      <w:rFonts w:ascii="華康楷書體 Std W7" w:eastAsia="華康楷書體 Std W7" w:hAnsi="華康楷書體 Std W7" w:hint="eastAsia"/>
                                      <w:szCs w:val="24"/>
                                    </w:rPr>
                                    <w:t>U天冬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AC</w:t>
                                  </w:r>
                                  <w:r w:rsidRPr="003969BC">
                                    <w:rPr>
                                      <w:rFonts w:ascii="華康楷書體 Std W7" w:eastAsia="華康楷書體 Std W7" w:hAnsi="華康楷書體 Std W7" w:hint="eastAsia"/>
                                      <w:szCs w:val="24"/>
                                    </w:rPr>
                                    <w:t>天冬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AA</w:t>
                                  </w:r>
                                  <w:r w:rsidRPr="003969BC">
                                    <w:rPr>
                                      <w:rFonts w:ascii="華康楷書體 Std W7" w:eastAsia="華康楷書體 Std W7" w:hAnsi="華康楷書體 Std W7" w:hint="eastAsia"/>
                                      <w:szCs w:val="24"/>
                                    </w:rPr>
                                    <w:t>谷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AG</w:t>
                                  </w:r>
                                  <w:r w:rsidRPr="003969BC">
                                    <w:rPr>
                                      <w:rFonts w:ascii="華康楷書體 Std W7" w:eastAsia="華康楷書體 Std W7" w:hAnsi="華康楷書體 Std W7" w:hint="eastAsia"/>
                                      <w:szCs w:val="24"/>
                                    </w:rPr>
                                    <w:t>谷氨酸</w:t>
                                  </w:r>
                                </w:p>
                              </w:tc>
                              <w:tc>
                                <w:tcPr>
                                  <w:tcW w:w="2124"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G</w:t>
                                  </w:r>
                                  <w:r w:rsidRPr="003969BC">
                                    <w:rPr>
                                      <w:rFonts w:ascii="華康楷書體 Std W7" w:eastAsia="華康楷書體 Std W7" w:hAnsi="華康楷書體 Std W7" w:hint="eastAsia"/>
                                      <w:szCs w:val="24"/>
                                    </w:rPr>
                                    <w:t>U甘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GC</w:t>
                                  </w:r>
                                  <w:r w:rsidRPr="003969BC">
                                    <w:rPr>
                                      <w:rFonts w:ascii="華康楷書體 Std W7" w:eastAsia="華康楷書體 Std W7" w:hAnsi="華康楷書體 Std W7" w:hint="eastAsia"/>
                                      <w:szCs w:val="24"/>
                                    </w:rPr>
                                    <w:t>甘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GA</w:t>
                                  </w:r>
                                  <w:r w:rsidRPr="003969BC">
                                    <w:rPr>
                                      <w:rFonts w:ascii="華康楷書體 Std W7" w:eastAsia="華康楷書體 Std W7" w:hAnsi="華康楷書體 Std W7" w:hint="eastAsia"/>
                                      <w:szCs w:val="24"/>
                                    </w:rPr>
                                    <w:t>甘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GG</w:t>
                                  </w:r>
                                  <w:r w:rsidRPr="003969BC">
                                    <w:rPr>
                                      <w:rFonts w:ascii="華康楷書體 Std W7" w:eastAsia="華康楷書體 Std W7" w:hAnsi="華康楷書體 Std W7" w:hint="eastAsia"/>
                                      <w:szCs w:val="24"/>
                                    </w:rPr>
                                    <w:t>甘氨酸</w:t>
                                  </w:r>
                                </w:p>
                              </w:tc>
                            </w:tr>
                          </w:tbl>
                          <w:p w:rsidR="002B4F66" w:rsidRDefault="002B4F66" w:rsidP="003D11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B7D304" id="文字方塊 9506" o:spid="_x0000_s1491" type="#_x0000_t202" style="position:absolute;left:0;text-align:left;margin-left:-12.65pt;margin-top:20.3pt;width:525.7pt;height:313.95pt;z-index:252113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" filled="f" stroked="f" strokeweight=".5pt">
                <v:textbox>
                  <w:txbxContent>
                    <w:tbl>
                      <w:tblPr>
                        <w:tblW w:w="9378" w:type="dxa"/>
                        <w:tblInd w:w="392" w:type="dxa"/>
                        <w:tblBorders>
                          <w:top w:val="single" w:sz="24" w:space="0" w:color="auto"/>
                          <w:left w:val="single" w:sz="24" w:space="0" w:color="auto"/>
                          <w:bottom w:val="single" w:sz="24" w:space="0" w:color="auto"/>
                          <w:right w:val="single" w:sz="24" w:space="0" w:color="auto"/>
                          <w:insideH w:val="single" w:sz="4" w:space="0" w:color="auto"/>
                          <w:insideV w:val="single" w:sz="4" w:space="0" w:color="auto"/>
                        </w:tblBorders>
                        <w:tblLook w:val="04A0" w:firstRow="1" w:lastRow="0" w:firstColumn="1" w:lastColumn="0" w:noHBand="0" w:noVBand="1"/>
                      </w:tblPr>
                      <w:tblGrid>
                        <w:gridCol w:w="616"/>
                        <w:gridCol w:w="501"/>
                        <w:gridCol w:w="2480"/>
                        <w:gridCol w:w="1585"/>
                        <w:gridCol w:w="2071"/>
                        <w:gridCol w:w="2125"/>
                      </w:tblGrid>
                      <w:tr w:rsidR="002B4F66" w:rsidRPr="00782130" w:rsidTr="008C70CC">
                        <w:trPr>
                          <w:trHeight w:val="361"/>
                        </w:trPr>
                        <w:tc>
                          <w:tcPr>
                            <w:tcW w:w="1117" w:type="dxa"/>
                            <w:gridSpan w:val="2"/>
                            <w:vMerge w:val="restart"/>
                            <w:tcBorders>
                              <w:top w:val="nil"/>
                              <w:left w:val="nil"/>
                              <w:bottom w:val="single" w:sz="24" w:space="0" w:color="auto"/>
                              <w:right w:val="single" w:sz="24" w:space="0" w:color="auto"/>
                            </w:tcBorders>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 xml:space="preserve"> </w:t>
                            </w:r>
                          </w:p>
                        </w:tc>
                        <w:tc>
                          <w:tcPr>
                            <w:tcW w:w="8261" w:type="dxa"/>
                            <w:gridSpan w:val="4"/>
                            <w:tcBorders>
                              <w:left w:val="single" w:sz="24" w:space="0" w:color="auto"/>
                            </w:tcBorders>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第二位鹼基</w:t>
                            </w:r>
                          </w:p>
                        </w:tc>
                      </w:tr>
                      <w:tr w:rsidR="002B4F66" w:rsidRPr="00782130" w:rsidTr="008C70CC">
                        <w:trPr>
                          <w:trHeight w:val="337"/>
                        </w:trPr>
                        <w:tc>
                          <w:tcPr>
                            <w:tcW w:w="1117" w:type="dxa"/>
                            <w:gridSpan w:val="2"/>
                            <w:vMerge/>
                            <w:tcBorders>
                              <w:top w:val="single" w:sz="4" w:space="0" w:color="auto"/>
                              <w:left w:val="nil"/>
                              <w:bottom w:val="single" w:sz="24" w:space="0" w:color="auto"/>
                              <w:right w:val="single" w:sz="24" w:space="0" w:color="auto"/>
                            </w:tcBorders>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p>
                        </w:tc>
                        <w:tc>
                          <w:tcPr>
                            <w:tcW w:w="2480" w:type="dxa"/>
                            <w:tcBorders>
                              <w:left w:val="single" w:sz="24" w:space="0" w:color="auto"/>
                            </w:tcBorders>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w:t>
                            </w:r>
                          </w:p>
                        </w:tc>
                        <w:tc>
                          <w:tcPr>
                            <w:tcW w:w="1585"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C</w:t>
                            </w:r>
                          </w:p>
                        </w:tc>
                        <w:tc>
                          <w:tcPr>
                            <w:tcW w:w="2071"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A</w:t>
                            </w:r>
                          </w:p>
                        </w:tc>
                        <w:tc>
                          <w:tcPr>
                            <w:tcW w:w="2124"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G</w:t>
                            </w:r>
                          </w:p>
                        </w:tc>
                      </w:tr>
                      <w:tr w:rsidR="002B4F66" w:rsidRPr="00782130" w:rsidTr="008C70CC">
                        <w:trPr>
                          <w:trHeight w:val="1380"/>
                        </w:trPr>
                        <w:tc>
                          <w:tcPr>
                            <w:tcW w:w="616" w:type="dxa"/>
                            <w:vMerge w:val="restart"/>
                            <w:tcBorders>
                              <w:top w:val="single" w:sz="24" w:space="0" w:color="auto"/>
                            </w:tcBorders>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第</w:t>
                            </w:r>
                            <w:r w:rsidRPr="003969BC">
                              <w:rPr>
                                <w:rFonts w:ascii="華康楷書體 Std W7" w:eastAsia="華康楷書體 Std W7" w:hAnsi="華康楷書體 Std W7"/>
                                <w:szCs w:val="24"/>
                              </w:rPr>
                              <w:br/>
                            </w:r>
                            <w:r w:rsidRPr="003969BC">
                              <w:rPr>
                                <w:rFonts w:ascii="華康楷書體 Std W7" w:eastAsia="華康楷書體 Std W7" w:hAnsi="華康楷書體 Std W7" w:hint="eastAsia"/>
                                <w:szCs w:val="24"/>
                              </w:rPr>
                              <w:t>一</w:t>
                            </w:r>
                            <w:r w:rsidRPr="003969BC">
                              <w:rPr>
                                <w:rFonts w:ascii="華康楷書體 Std W7" w:eastAsia="華康楷書體 Std W7" w:hAnsi="華康楷書體 Std W7"/>
                                <w:szCs w:val="24"/>
                              </w:rPr>
                              <w:br/>
                            </w:r>
                            <w:r w:rsidRPr="003969BC">
                              <w:rPr>
                                <w:rFonts w:ascii="華康楷書體 Std W7" w:eastAsia="華康楷書體 Std W7" w:hAnsi="華康楷書體 Std W7" w:hint="eastAsia"/>
                                <w:szCs w:val="24"/>
                              </w:rPr>
                              <w:t>位</w:t>
                            </w:r>
                            <w:r w:rsidRPr="003969BC">
                              <w:rPr>
                                <w:rFonts w:ascii="華康楷書體 Std W7" w:eastAsia="華康楷書體 Std W7" w:hAnsi="華康楷書體 Std W7"/>
                                <w:szCs w:val="24"/>
                              </w:rPr>
                              <w:br/>
                            </w:r>
                            <w:r w:rsidRPr="003969BC">
                              <w:rPr>
                                <w:rFonts w:ascii="華康楷書體 Std W7" w:eastAsia="華康楷書體 Std W7" w:hAnsi="華康楷書體 Std W7" w:hint="eastAsia"/>
                                <w:szCs w:val="24"/>
                              </w:rPr>
                              <w:t>鹼</w:t>
                            </w:r>
                            <w:r w:rsidRPr="003969BC">
                              <w:rPr>
                                <w:rFonts w:ascii="華康楷書體 Std W7" w:eastAsia="華康楷書體 Std W7" w:hAnsi="華康楷書體 Std W7"/>
                                <w:szCs w:val="24"/>
                              </w:rPr>
                              <w:br/>
                            </w:r>
                            <w:r w:rsidRPr="003969BC">
                              <w:rPr>
                                <w:rFonts w:ascii="華康楷書體 Std W7" w:eastAsia="華康楷書體 Std W7" w:hAnsi="華康楷書體 Std W7" w:hint="eastAsia"/>
                                <w:szCs w:val="24"/>
                              </w:rPr>
                              <w:t>基</w:t>
                            </w:r>
                          </w:p>
                        </w:tc>
                        <w:tc>
                          <w:tcPr>
                            <w:tcW w:w="501" w:type="dxa"/>
                            <w:tcBorders>
                              <w:top w:val="single" w:sz="24" w:space="0" w:color="auto"/>
                            </w:tcBorders>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w:t>
                            </w:r>
                          </w:p>
                        </w:tc>
                        <w:tc>
                          <w:tcPr>
                            <w:tcW w:w="2480"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UU苯丙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UC</w:t>
                            </w:r>
                            <w:r w:rsidRPr="003969BC">
                              <w:rPr>
                                <w:rFonts w:ascii="華康楷書體 Std W7" w:eastAsia="華康楷書體 Std W7" w:hAnsi="華康楷書體 Std W7" w:hint="eastAsia"/>
                                <w:szCs w:val="24"/>
                              </w:rPr>
                              <w:t>苯丙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UA</w:t>
                            </w:r>
                            <w:r w:rsidRPr="003969BC">
                              <w:rPr>
                                <w:rFonts w:ascii="華康楷書體 Std W7" w:eastAsia="華康楷書體 Std W7" w:hAnsi="華康楷書體 Std W7" w:hint="eastAsia"/>
                                <w:szCs w:val="24"/>
                              </w:rPr>
                              <w:t>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UG</w:t>
                            </w:r>
                            <w:r w:rsidRPr="003969BC">
                              <w:rPr>
                                <w:rFonts w:ascii="華康楷書體 Std W7" w:eastAsia="華康楷書體 Std W7" w:hAnsi="華康楷書體 Std W7" w:hint="eastAsia"/>
                                <w:szCs w:val="24"/>
                              </w:rPr>
                              <w:t>亮氨酸</w:t>
                            </w:r>
                          </w:p>
                        </w:tc>
                        <w:tc>
                          <w:tcPr>
                            <w:tcW w:w="1585"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CU絲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C</w:t>
                            </w:r>
                            <w:r w:rsidRPr="003969BC">
                              <w:rPr>
                                <w:rFonts w:ascii="華康楷書體 Std W7" w:eastAsia="華康楷書體 Std W7" w:hAnsi="華康楷書體 Std W7"/>
                                <w:szCs w:val="24"/>
                              </w:rPr>
                              <w:t>C</w:t>
                            </w:r>
                            <w:r w:rsidRPr="003969BC">
                              <w:rPr>
                                <w:rFonts w:ascii="華康楷書體 Std W7" w:eastAsia="華康楷書體 Std W7" w:hAnsi="華康楷書體 Std W7" w:hint="eastAsia"/>
                                <w:szCs w:val="24"/>
                              </w:rPr>
                              <w:t>絲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C</w:t>
                            </w:r>
                            <w:r w:rsidRPr="003969BC">
                              <w:rPr>
                                <w:rFonts w:ascii="華康楷書體 Std W7" w:eastAsia="華康楷書體 Std W7" w:hAnsi="華康楷書體 Std W7"/>
                                <w:szCs w:val="24"/>
                              </w:rPr>
                              <w:t>A</w:t>
                            </w:r>
                            <w:r w:rsidRPr="003969BC">
                              <w:rPr>
                                <w:rFonts w:ascii="華康楷書體 Std W7" w:eastAsia="華康楷書體 Std W7" w:hAnsi="華康楷書體 Std W7" w:hint="eastAsia"/>
                                <w:szCs w:val="24"/>
                              </w:rPr>
                              <w:t>絲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UC</w:t>
                            </w:r>
                            <w:r w:rsidRPr="003969BC">
                              <w:rPr>
                                <w:rFonts w:ascii="華康楷書體 Std W7" w:eastAsia="華康楷書體 Std W7" w:hAnsi="華康楷書體 Std W7"/>
                                <w:szCs w:val="24"/>
                              </w:rPr>
                              <w:t>G</w:t>
                            </w:r>
                            <w:r w:rsidRPr="003969BC">
                              <w:rPr>
                                <w:rFonts w:ascii="華康楷書體 Std W7" w:eastAsia="華康楷書體 Std W7" w:hAnsi="華康楷書體 Std W7" w:hint="eastAsia"/>
                                <w:szCs w:val="24"/>
                              </w:rPr>
                              <w:t>絲氨酸</w:t>
                            </w:r>
                          </w:p>
                        </w:tc>
                        <w:tc>
                          <w:tcPr>
                            <w:tcW w:w="2071"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A</w:t>
                            </w:r>
                            <w:r w:rsidRPr="003969BC">
                              <w:rPr>
                                <w:rFonts w:ascii="華康楷書體 Std W7" w:eastAsia="華康楷書體 Std W7" w:hAnsi="華康楷書體 Std W7" w:hint="eastAsia"/>
                                <w:szCs w:val="24"/>
                              </w:rPr>
                              <w:t>U酪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AC</w:t>
                            </w:r>
                            <w:r w:rsidRPr="003969BC">
                              <w:rPr>
                                <w:rFonts w:ascii="華康楷書體 Std W7" w:eastAsia="華康楷書體 Std W7" w:hAnsi="華康楷書體 Std W7" w:hint="eastAsia"/>
                                <w:szCs w:val="24"/>
                              </w:rPr>
                              <w:t>酪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AA</w:t>
                            </w:r>
                            <w:r w:rsidRPr="003969BC">
                              <w:rPr>
                                <w:rFonts w:ascii="華康楷書體 Std W7" w:eastAsia="華康楷書體 Std W7" w:hAnsi="華康楷書體 Std W7" w:hint="eastAsia"/>
                                <w:szCs w:val="24"/>
                              </w:rPr>
                              <w:t>終止</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AG</w:t>
                            </w:r>
                            <w:r w:rsidRPr="003969BC">
                              <w:rPr>
                                <w:rFonts w:ascii="華康楷書體 Std W7" w:eastAsia="華康楷書體 Std W7" w:hAnsi="華康楷書體 Std W7" w:hint="eastAsia"/>
                                <w:szCs w:val="24"/>
                              </w:rPr>
                              <w:t>終止</w:t>
                            </w:r>
                          </w:p>
                        </w:tc>
                        <w:tc>
                          <w:tcPr>
                            <w:tcW w:w="2124"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G</w:t>
                            </w:r>
                            <w:r w:rsidRPr="003969BC">
                              <w:rPr>
                                <w:rFonts w:ascii="華康楷書體 Std W7" w:eastAsia="華康楷書體 Std W7" w:hAnsi="華康楷書體 Std W7" w:hint="eastAsia"/>
                                <w:szCs w:val="24"/>
                              </w:rPr>
                              <w:t>U</w:t>
                            </w:r>
                            <w:r w:rsidRPr="003969BC">
                              <w:rPr>
                                <w:rFonts w:ascii="華康楷書體 Std W7" w:eastAsia="華康楷書體 Std W7" w:hAnsi="華康楷書體 Std W7"/>
                                <w:szCs w:val="24"/>
                              </w:rPr>
                              <w:t>半胱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GC半胱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GA</w:t>
                            </w:r>
                            <w:r w:rsidRPr="003969BC">
                              <w:rPr>
                                <w:rFonts w:ascii="華康楷書體 Std W7" w:eastAsia="華康楷書體 Std W7" w:hAnsi="華康楷書體 Std W7" w:hint="eastAsia"/>
                                <w:szCs w:val="24"/>
                              </w:rPr>
                              <w:t>終止</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UGG</w:t>
                            </w:r>
                            <w:r w:rsidRPr="003969BC">
                              <w:rPr>
                                <w:rFonts w:ascii="華康楷書體 Std W7" w:eastAsia="華康楷書體 Std W7" w:hAnsi="華康楷書體 Std W7" w:hint="eastAsia"/>
                                <w:szCs w:val="24"/>
                              </w:rPr>
                              <w:t>色氨酸</w:t>
                            </w:r>
                          </w:p>
                        </w:tc>
                      </w:tr>
                      <w:tr w:rsidR="002B4F66" w:rsidRPr="00782130" w:rsidTr="008C70CC">
                        <w:trPr>
                          <w:trHeight w:val="894"/>
                        </w:trPr>
                        <w:tc>
                          <w:tcPr>
                            <w:tcW w:w="616" w:type="dxa"/>
                            <w:vMerge/>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p>
                        </w:tc>
                        <w:tc>
                          <w:tcPr>
                            <w:tcW w:w="501"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C</w:t>
                            </w:r>
                          </w:p>
                        </w:tc>
                        <w:tc>
                          <w:tcPr>
                            <w:tcW w:w="2480"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CUU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UC</w:t>
                            </w:r>
                            <w:r w:rsidRPr="003969BC">
                              <w:rPr>
                                <w:rFonts w:ascii="華康楷書體 Std W7" w:eastAsia="華康楷書體 Std W7" w:hAnsi="華康楷書體 Std W7" w:hint="eastAsia"/>
                                <w:szCs w:val="24"/>
                              </w:rPr>
                              <w:t>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UA</w:t>
                            </w:r>
                            <w:r w:rsidRPr="003969BC">
                              <w:rPr>
                                <w:rFonts w:ascii="華康楷書體 Std W7" w:eastAsia="華康楷書體 Std W7" w:hAnsi="華康楷書體 Std W7" w:hint="eastAsia"/>
                                <w:szCs w:val="24"/>
                              </w:rPr>
                              <w:t>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UG</w:t>
                            </w:r>
                            <w:r w:rsidRPr="003969BC">
                              <w:rPr>
                                <w:rFonts w:ascii="華康楷書體 Std W7" w:eastAsia="華康楷書體 Std W7" w:hAnsi="華康楷書體 Std W7" w:hint="eastAsia"/>
                                <w:szCs w:val="24"/>
                              </w:rPr>
                              <w:t>亮氨酸</w:t>
                            </w:r>
                          </w:p>
                        </w:tc>
                        <w:tc>
                          <w:tcPr>
                            <w:tcW w:w="1585"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C</w:t>
                            </w:r>
                            <w:r w:rsidRPr="003969BC">
                              <w:rPr>
                                <w:rFonts w:ascii="華康楷書體 Std W7" w:eastAsia="華康楷書體 Std W7" w:hAnsi="華康楷書體 Std W7" w:hint="eastAsia"/>
                                <w:szCs w:val="24"/>
                              </w:rPr>
                              <w:t>U脯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CC</w:t>
                            </w:r>
                            <w:r w:rsidRPr="003969BC">
                              <w:rPr>
                                <w:rFonts w:ascii="華康楷書體 Std W7" w:eastAsia="華康楷書體 Std W7" w:hAnsi="華康楷書體 Std W7" w:hint="eastAsia"/>
                                <w:szCs w:val="24"/>
                              </w:rPr>
                              <w:t>脯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CA</w:t>
                            </w:r>
                            <w:r w:rsidRPr="003969BC">
                              <w:rPr>
                                <w:rFonts w:ascii="華康楷書體 Std W7" w:eastAsia="華康楷書體 Std W7" w:hAnsi="華康楷書體 Std W7" w:hint="eastAsia"/>
                                <w:szCs w:val="24"/>
                              </w:rPr>
                              <w:t>脯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CG</w:t>
                            </w:r>
                            <w:r w:rsidRPr="003969BC">
                              <w:rPr>
                                <w:rFonts w:ascii="華康楷書體 Std W7" w:eastAsia="華康楷書體 Std W7" w:hAnsi="華康楷書體 Std W7" w:hint="eastAsia"/>
                                <w:szCs w:val="24"/>
                              </w:rPr>
                              <w:t>脯氨酸</w:t>
                            </w:r>
                          </w:p>
                        </w:tc>
                        <w:tc>
                          <w:tcPr>
                            <w:tcW w:w="2071"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A</w:t>
                            </w:r>
                            <w:r w:rsidRPr="003969BC">
                              <w:rPr>
                                <w:rFonts w:ascii="華康楷書體 Std W7" w:eastAsia="華康楷書體 Std W7" w:hAnsi="華康楷書體 Std W7" w:hint="eastAsia"/>
                                <w:szCs w:val="24"/>
                              </w:rPr>
                              <w:t>U組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AC</w:t>
                            </w:r>
                            <w:r w:rsidRPr="003969BC">
                              <w:rPr>
                                <w:rFonts w:ascii="華康楷書體 Std W7" w:eastAsia="華康楷書體 Std W7" w:hAnsi="華康楷書體 Std W7" w:hint="eastAsia"/>
                                <w:szCs w:val="24"/>
                              </w:rPr>
                              <w:t>組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AA</w:t>
                            </w:r>
                            <w:r w:rsidRPr="003969BC">
                              <w:rPr>
                                <w:rFonts w:ascii="華康楷書體 Std W7" w:eastAsia="華康楷書體 Std W7" w:hAnsi="華康楷書體 Std W7" w:hint="eastAsia"/>
                                <w:szCs w:val="24"/>
                              </w:rPr>
                              <w:t>谷氨醯胺</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AG</w:t>
                            </w:r>
                            <w:r w:rsidRPr="003969BC">
                              <w:rPr>
                                <w:rFonts w:ascii="華康楷書體 Std W7" w:eastAsia="華康楷書體 Std W7" w:hAnsi="華康楷書體 Std W7" w:hint="eastAsia"/>
                                <w:szCs w:val="24"/>
                              </w:rPr>
                              <w:t>谷氨醯胺</w:t>
                            </w:r>
                          </w:p>
                        </w:tc>
                        <w:tc>
                          <w:tcPr>
                            <w:tcW w:w="2124"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G</w:t>
                            </w:r>
                            <w:r w:rsidRPr="003969BC">
                              <w:rPr>
                                <w:rFonts w:ascii="華康楷書體 Std W7" w:eastAsia="華康楷書體 Std W7" w:hAnsi="華康楷書體 Std W7" w:hint="eastAsia"/>
                                <w:szCs w:val="24"/>
                              </w:rPr>
                              <w:t>U精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GC</w:t>
                            </w:r>
                            <w:r w:rsidRPr="003969BC">
                              <w:rPr>
                                <w:rFonts w:ascii="華康楷書體 Std W7" w:eastAsia="華康楷書體 Std W7" w:hAnsi="華康楷書體 Std W7" w:hint="eastAsia"/>
                                <w:szCs w:val="24"/>
                              </w:rPr>
                              <w:t>精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GA</w:t>
                            </w:r>
                            <w:r w:rsidRPr="003969BC">
                              <w:rPr>
                                <w:rFonts w:ascii="華康楷書體 Std W7" w:eastAsia="華康楷書體 Std W7" w:hAnsi="華康楷書體 Std W7" w:hint="eastAsia"/>
                                <w:szCs w:val="24"/>
                              </w:rPr>
                              <w:t>精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CGG</w:t>
                            </w:r>
                            <w:r w:rsidRPr="003969BC">
                              <w:rPr>
                                <w:rFonts w:ascii="華康楷書體 Std W7" w:eastAsia="華康楷書體 Std W7" w:hAnsi="華康楷書體 Std W7" w:hint="eastAsia"/>
                                <w:szCs w:val="24"/>
                              </w:rPr>
                              <w:t>精氨酸</w:t>
                            </w:r>
                          </w:p>
                        </w:tc>
                      </w:tr>
                      <w:tr w:rsidR="002B4F66" w:rsidRPr="00782130" w:rsidTr="008C70CC">
                        <w:trPr>
                          <w:trHeight w:val="894"/>
                        </w:trPr>
                        <w:tc>
                          <w:tcPr>
                            <w:tcW w:w="616" w:type="dxa"/>
                            <w:vMerge/>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p>
                        </w:tc>
                        <w:tc>
                          <w:tcPr>
                            <w:tcW w:w="501"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A</w:t>
                            </w:r>
                          </w:p>
                        </w:tc>
                        <w:tc>
                          <w:tcPr>
                            <w:tcW w:w="2480"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U</w:t>
                            </w:r>
                            <w:r w:rsidRPr="003969BC">
                              <w:rPr>
                                <w:rFonts w:ascii="華康楷書體 Std W7" w:eastAsia="華康楷書體 Std W7" w:hAnsi="華康楷書體 Std W7" w:hint="eastAsia"/>
                                <w:szCs w:val="24"/>
                              </w:rPr>
                              <w:t>U異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UC</w:t>
                            </w:r>
                            <w:r w:rsidRPr="003969BC">
                              <w:rPr>
                                <w:rFonts w:ascii="華康楷書體 Std W7" w:eastAsia="華康楷書體 Std W7" w:hAnsi="華康楷書體 Std W7" w:hint="eastAsia"/>
                                <w:szCs w:val="24"/>
                              </w:rPr>
                              <w:t>異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UA</w:t>
                            </w:r>
                            <w:r w:rsidRPr="003969BC">
                              <w:rPr>
                                <w:rFonts w:ascii="華康楷書體 Std W7" w:eastAsia="華康楷書體 Std W7" w:hAnsi="華康楷書體 Std W7" w:hint="eastAsia"/>
                                <w:szCs w:val="24"/>
                              </w:rPr>
                              <w:t>異亮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UG</w:t>
                            </w:r>
                            <w:r w:rsidRPr="003969BC">
                              <w:rPr>
                                <w:rFonts w:ascii="華康楷書體 Std W7" w:eastAsia="華康楷書體 Std W7" w:hAnsi="華康楷書體 Std W7" w:hint="eastAsia"/>
                                <w:szCs w:val="24"/>
                              </w:rPr>
                              <w:t>甲硫氨酸(起始)</w:t>
                            </w:r>
                          </w:p>
                        </w:tc>
                        <w:tc>
                          <w:tcPr>
                            <w:tcW w:w="1585"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C</w:t>
                            </w:r>
                            <w:r w:rsidRPr="003969BC">
                              <w:rPr>
                                <w:rFonts w:ascii="華康楷書體 Std W7" w:eastAsia="華康楷書體 Std W7" w:hAnsi="華康楷書體 Std W7" w:hint="eastAsia"/>
                                <w:szCs w:val="24"/>
                              </w:rPr>
                              <w:t>U蘇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CC</w:t>
                            </w:r>
                            <w:r w:rsidRPr="003969BC">
                              <w:rPr>
                                <w:rFonts w:ascii="華康楷書體 Std W7" w:eastAsia="華康楷書體 Std W7" w:hAnsi="華康楷書體 Std W7" w:hint="eastAsia"/>
                                <w:szCs w:val="24"/>
                              </w:rPr>
                              <w:t>蘇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CA</w:t>
                            </w:r>
                            <w:r w:rsidRPr="003969BC">
                              <w:rPr>
                                <w:rFonts w:ascii="華康楷書體 Std W7" w:eastAsia="華康楷書體 Std W7" w:hAnsi="華康楷書體 Std W7" w:hint="eastAsia"/>
                                <w:szCs w:val="24"/>
                              </w:rPr>
                              <w:t>蘇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CG</w:t>
                            </w:r>
                            <w:r w:rsidRPr="003969BC">
                              <w:rPr>
                                <w:rFonts w:ascii="華康楷書體 Std W7" w:eastAsia="華康楷書體 Std W7" w:hAnsi="華康楷書體 Std W7" w:hint="eastAsia"/>
                                <w:szCs w:val="24"/>
                              </w:rPr>
                              <w:t>蘇氨酸</w:t>
                            </w:r>
                          </w:p>
                        </w:tc>
                        <w:tc>
                          <w:tcPr>
                            <w:tcW w:w="2071"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AAU天冬醯胺</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AC</w:t>
                            </w:r>
                            <w:r w:rsidRPr="003969BC">
                              <w:rPr>
                                <w:rFonts w:ascii="華康楷書體 Std W7" w:eastAsia="華康楷書體 Std W7" w:hAnsi="華康楷書體 Std W7" w:hint="eastAsia"/>
                                <w:szCs w:val="24"/>
                              </w:rPr>
                              <w:t>天冬醯胺</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AA</w:t>
                            </w:r>
                            <w:r w:rsidRPr="003969BC">
                              <w:rPr>
                                <w:rFonts w:ascii="華康楷書體 Std W7" w:eastAsia="華康楷書體 Std W7" w:hAnsi="華康楷書體 Std W7" w:hint="eastAsia"/>
                                <w:szCs w:val="24"/>
                              </w:rPr>
                              <w:t>賴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AG</w:t>
                            </w:r>
                            <w:r w:rsidRPr="003969BC">
                              <w:rPr>
                                <w:rFonts w:ascii="華康楷書體 Std W7" w:eastAsia="華康楷書體 Std W7" w:hAnsi="華康楷書體 Std W7" w:hint="eastAsia"/>
                                <w:szCs w:val="24"/>
                              </w:rPr>
                              <w:t>賴氨酸</w:t>
                            </w:r>
                          </w:p>
                        </w:tc>
                        <w:tc>
                          <w:tcPr>
                            <w:tcW w:w="2124"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G</w:t>
                            </w:r>
                            <w:r w:rsidRPr="003969BC">
                              <w:rPr>
                                <w:rFonts w:ascii="華康楷書體 Std W7" w:eastAsia="華康楷書體 Std W7" w:hAnsi="華康楷書體 Std W7" w:hint="eastAsia"/>
                                <w:szCs w:val="24"/>
                              </w:rPr>
                              <w:t>U絲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GC</w:t>
                            </w:r>
                            <w:r w:rsidRPr="003969BC">
                              <w:rPr>
                                <w:rFonts w:ascii="華康楷書體 Std W7" w:eastAsia="華康楷書體 Std W7" w:hAnsi="華康楷書體 Std W7" w:hint="eastAsia"/>
                                <w:szCs w:val="24"/>
                              </w:rPr>
                              <w:t>絲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GA</w:t>
                            </w:r>
                            <w:r w:rsidRPr="003969BC">
                              <w:rPr>
                                <w:rFonts w:ascii="華康楷書體 Std W7" w:eastAsia="華康楷書體 Std W7" w:hAnsi="華康楷書體 Std W7" w:hint="eastAsia"/>
                                <w:szCs w:val="24"/>
                              </w:rPr>
                              <w:t>精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AGG</w:t>
                            </w:r>
                            <w:r w:rsidRPr="003969BC">
                              <w:rPr>
                                <w:rFonts w:ascii="華康楷書體 Std W7" w:eastAsia="華康楷書體 Std W7" w:hAnsi="華康楷書體 Std W7" w:hint="eastAsia"/>
                                <w:szCs w:val="24"/>
                              </w:rPr>
                              <w:t>精氨酸</w:t>
                            </w:r>
                          </w:p>
                        </w:tc>
                      </w:tr>
                      <w:tr w:rsidR="002B4F66" w:rsidRPr="00782130" w:rsidTr="008C70CC">
                        <w:trPr>
                          <w:trHeight w:val="894"/>
                        </w:trPr>
                        <w:tc>
                          <w:tcPr>
                            <w:tcW w:w="616" w:type="dxa"/>
                            <w:vMerge/>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p>
                        </w:tc>
                        <w:tc>
                          <w:tcPr>
                            <w:tcW w:w="501" w:type="dxa"/>
                            <w:shd w:val="clear" w:color="auto" w:fill="BFBFBF"/>
                            <w:vAlign w:val="center"/>
                          </w:tcPr>
                          <w:p w:rsidR="002B4F66" w:rsidRPr="003969BC" w:rsidRDefault="002B4F66" w:rsidP="003969BC">
                            <w:pPr>
                              <w:adjustRightInd w:val="0"/>
                              <w:snapToGrid w:val="0"/>
                              <w:spacing w:line="20" w:lineRule="atLeast"/>
                              <w:jc w:val="center"/>
                              <w:rPr>
                                <w:rFonts w:ascii="華康楷書體 Std W7" w:eastAsia="華康楷書體 Std W7" w:hAnsi="華康楷書體 Std W7"/>
                                <w:szCs w:val="24"/>
                              </w:rPr>
                            </w:pPr>
                            <w:r w:rsidRPr="003969BC">
                              <w:rPr>
                                <w:rFonts w:ascii="華康楷書體 Std W7" w:eastAsia="華康楷書體 Std W7" w:hAnsi="華康楷書體 Std W7" w:hint="eastAsia"/>
                                <w:szCs w:val="24"/>
                              </w:rPr>
                              <w:t>G</w:t>
                            </w:r>
                          </w:p>
                        </w:tc>
                        <w:tc>
                          <w:tcPr>
                            <w:tcW w:w="2480"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U</w:t>
                            </w:r>
                            <w:r w:rsidRPr="003969BC">
                              <w:rPr>
                                <w:rFonts w:ascii="華康楷書體 Std W7" w:eastAsia="華康楷書體 Std W7" w:hAnsi="華康楷書體 Std W7" w:hint="eastAsia"/>
                                <w:szCs w:val="24"/>
                              </w:rPr>
                              <w:t>U纈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UC</w:t>
                            </w:r>
                            <w:r w:rsidRPr="003969BC">
                              <w:rPr>
                                <w:rFonts w:ascii="華康楷書體 Std W7" w:eastAsia="華康楷書體 Std W7" w:hAnsi="華康楷書體 Std W7" w:hint="eastAsia"/>
                                <w:szCs w:val="24"/>
                              </w:rPr>
                              <w:t>纈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UA</w:t>
                            </w:r>
                            <w:r w:rsidRPr="003969BC">
                              <w:rPr>
                                <w:rFonts w:ascii="華康楷書體 Std W7" w:eastAsia="華康楷書體 Std W7" w:hAnsi="華康楷書體 Std W7" w:hint="eastAsia"/>
                                <w:szCs w:val="24"/>
                              </w:rPr>
                              <w:t>纈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UG</w:t>
                            </w:r>
                            <w:r w:rsidRPr="003969BC">
                              <w:rPr>
                                <w:rFonts w:ascii="華康楷書體 Std W7" w:eastAsia="華康楷書體 Std W7" w:hAnsi="華康楷書體 Std W7" w:hint="eastAsia"/>
                                <w:szCs w:val="24"/>
                              </w:rPr>
                              <w:t>纈氨酸</w:t>
                            </w:r>
                          </w:p>
                        </w:tc>
                        <w:tc>
                          <w:tcPr>
                            <w:tcW w:w="1585"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C</w:t>
                            </w:r>
                            <w:r w:rsidRPr="003969BC">
                              <w:rPr>
                                <w:rFonts w:ascii="華康楷書體 Std W7" w:eastAsia="華康楷書體 Std W7" w:hAnsi="華康楷書體 Std W7" w:hint="eastAsia"/>
                                <w:szCs w:val="24"/>
                              </w:rPr>
                              <w:t>U丙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CC</w:t>
                            </w:r>
                            <w:r w:rsidRPr="003969BC">
                              <w:rPr>
                                <w:rFonts w:ascii="華康楷書體 Std W7" w:eastAsia="華康楷書體 Std W7" w:hAnsi="華康楷書體 Std W7" w:hint="eastAsia"/>
                                <w:szCs w:val="24"/>
                              </w:rPr>
                              <w:t>丙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CA</w:t>
                            </w:r>
                            <w:r w:rsidRPr="003969BC">
                              <w:rPr>
                                <w:rFonts w:ascii="華康楷書體 Std W7" w:eastAsia="華康楷書體 Std W7" w:hAnsi="華康楷書體 Std W7" w:hint="eastAsia"/>
                                <w:szCs w:val="24"/>
                              </w:rPr>
                              <w:t>丙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CG</w:t>
                            </w:r>
                            <w:r w:rsidRPr="003969BC">
                              <w:rPr>
                                <w:rFonts w:ascii="華康楷書體 Std W7" w:eastAsia="華康楷書體 Std W7" w:hAnsi="華康楷書體 Std W7" w:hint="eastAsia"/>
                                <w:szCs w:val="24"/>
                              </w:rPr>
                              <w:t>丙氨酸</w:t>
                            </w:r>
                          </w:p>
                        </w:tc>
                        <w:tc>
                          <w:tcPr>
                            <w:tcW w:w="2071"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A</w:t>
                            </w:r>
                            <w:r w:rsidRPr="003969BC">
                              <w:rPr>
                                <w:rFonts w:ascii="華康楷書體 Std W7" w:eastAsia="華康楷書體 Std W7" w:hAnsi="華康楷書體 Std W7" w:hint="eastAsia"/>
                                <w:szCs w:val="24"/>
                              </w:rPr>
                              <w:t>U天冬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AC</w:t>
                            </w:r>
                            <w:r w:rsidRPr="003969BC">
                              <w:rPr>
                                <w:rFonts w:ascii="華康楷書體 Std W7" w:eastAsia="華康楷書體 Std W7" w:hAnsi="華康楷書體 Std W7" w:hint="eastAsia"/>
                                <w:szCs w:val="24"/>
                              </w:rPr>
                              <w:t>天冬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AA</w:t>
                            </w:r>
                            <w:r w:rsidRPr="003969BC">
                              <w:rPr>
                                <w:rFonts w:ascii="華康楷書體 Std W7" w:eastAsia="華康楷書體 Std W7" w:hAnsi="華康楷書體 Std W7" w:hint="eastAsia"/>
                                <w:szCs w:val="24"/>
                              </w:rPr>
                              <w:t>谷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AG</w:t>
                            </w:r>
                            <w:r w:rsidRPr="003969BC">
                              <w:rPr>
                                <w:rFonts w:ascii="華康楷書體 Std W7" w:eastAsia="華康楷書體 Std W7" w:hAnsi="華康楷書體 Std W7" w:hint="eastAsia"/>
                                <w:szCs w:val="24"/>
                              </w:rPr>
                              <w:t>谷氨酸</w:t>
                            </w:r>
                          </w:p>
                        </w:tc>
                        <w:tc>
                          <w:tcPr>
                            <w:tcW w:w="2124" w:type="dxa"/>
                            <w:vAlign w:val="center"/>
                          </w:tcPr>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G</w:t>
                            </w:r>
                            <w:r w:rsidRPr="003969BC">
                              <w:rPr>
                                <w:rFonts w:ascii="華康楷書體 Std W7" w:eastAsia="華康楷書體 Std W7" w:hAnsi="華康楷書體 Std W7" w:hint="eastAsia"/>
                                <w:szCs w:val="24"/>
                              </w:rPr>
                              <w:t>U甘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GC</w:t>
                            </w:r>
                            <w:r w:rsidRPr="003969BC">
                              <w:rPr>
                                <w:rFonts w:ascii="華康楷書體 Std W7" w:eastAsia="華康楷書體 Std W7" w:hAnsi="華康楷書體 Std W7" w:hint="eastAsia"/>
                                <w:szCs w:val="24"/>
                              </w:rPr>
                              <w:t>甘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GA</w:t>
                            </w:r>
                            <w:r w:rsidRPr="003969BC">
                              <w:rPr>
                                <w:rFonts w:ascii="華康楷書體 Std W7" w:eastAsia="華康楷書體 Std W7" w:hAnsi="華康楷書體 Std W7" w:hint="eastAsia"/>
                                <w:szCs w:val="24"/>
                              </w:rPr>
                              <w:t>甘氨酸</w:t>
                            </w:r>
                          </w:p>
                          <w:p w:rsidR="002B4F66" w:rsidRPr="003969BC" w:rsidRDefault="002B4F66" w:rsidP="003969BC">
                            <w:pPr>
                              <w:adjustRightInd w:val="0"/>
                              <w:snapToGrid w:val="0"/>
                              <w:spacing w:line="20" w:lineRule="atLeast"/>
                              <w:jc w:val="both"/>
                              <w:rPr>
                                <w:rFonts w:ascii="華康楷書體 Std W7" w:eastAsia="華康楷書體 Std W7" w:hAnsi="華康楷書體 Std W7"/>
                                <w:szCs w:val="24"/>
                              </w:rPr>
                            </w:pPr>
                            <w:r w:rsidRPr="003969BC">
                              <w:rPr>
                                <w:rFonts w:ascii="華康楷書體 Std W7" w:eastAsia="華康楷書體 Std W7" w:hAnsi="華康楷書體 Std W7"/>
                                <w:szCs w:val="24"/>
                              </w:rPr>
                              <w:t>GGG</w:t>
                            </w:r>
                            <w:r w:rsidRPr="003969BC">
                              <w:rPr>
                                <w:rFonts w:ascii="華康楷書體 Std W7" w:eastAsia="華康楷書體 Std W7" w:hAnsi="華康楷書體 Std W7" w:hint="eastAsia"/>
                                <w:szCs w:val="24"/>
                              </w:rPr>
                              <w:t>甘氨酸</w:t>
                            </w:r>
                          </w:p>
                        </w:tc>
                      </w:tr>
                    </w:tbl>
                    <w:p w:rsidR="002B4F66" w:rsidRDefault="002B4F66" w:rsidP="003D1110"/>
                  </w:txbxContent>
                </v:textbox>
                <w10:wrap anchorx="margin"/>
              </v:shape>
            </w:pict>
          </mc:Fallback>
        </mc:AlternateContent>
      </w:r>
      <w:r>
        <w:t>(</w:t>
      </w:r>
      <w:r>
        <w:rPr>
          <w:rFonts w:hint="eastAsia"/>
        </w:rPr>
        <w:t>五</w:t>
      </w:r>
      <w:r>
        <w:t>)</w:t>
      </w:r>
      <w:r>
        <w:rPr>
          <w:rFonts w:hint="eastAsia"/>
        </w:rPr>
        <w:t>m</w:t>
      </w:r>
      <w:r>
        <w:t>RNA</w:t>
      </w:r>
      <w:r>
        <w:rPr>
          <w:rFonts w:hint="eastAsia"/>
        </w:rPr>
        <w:t>密碼子-胺基酸對照表(選修</w:t>
      </w:r>
      <w:r>
        <w:t>)</w:t>
      </w:r>
    </w:p>
    <w:p w:rsidR="003D1110" w:rsidRPr="007C308B" w:rsidRDefault="003D1110" w:rsidP="003D1110">
      <w:pPr>
        <w:widowControl/>
        <w:rPr>
          <w:rFonts w:ascii="華康楷書體 Std W7" w:eastAsia="華康楷書體 Std W7" w:hAnsi="華康楷書體 Std W7"/>
          <w:sz w:val="34"/>
          <w:szCs w:val="34"/>
          <w:bdr w:val="single" w:sz="4" w:space="0" w:color="auto"/>
        </w:rPr>
      </w:pPr>
      <w:r w:rsidRPr="007C308B">
        <w:rPr>
          <w:rFonts w:ascii="華康楷書體 Std W7" w:eastAsia="華康楷書體 Std W7" w:hAnsi="華康楷書體 Std W7"/>
          <w:sz w:val="34"/>
          <w:szCs w:val="34"/>
          <w:bdr w:val="single" w:sz="4" w:space="0" w:color="auto"/>
        </w:rPr>
        <w:br w:type="page"/>
      </w:r>
    </w:p>
    <w:p w:rsidR="003D1110" w:rsidRPr="007C308B" w:rsidRDefault="003D1110" w:rsidP="003D1110">
      <w:pPr>
        <w:pStyle w:val="aff1"/>
      </w:pPr>
      <w:r w:rsidRPr="00A01AFB">
        <w:rPr>
          <w:rFonts w:hint="eastAsia"/>
        </w:rPr>
        <w:t xml:space="preserve"> </w:t>
      </w:r>
      <w:r>
        <w:rPr>
          <w:rFonts w:hint="eastAsia"/>
        </w:rPr>
        <w:t>四</w:t>
      </w:r>
      <w:r w:rsidRPr="00A01AFB">
        <w:rPr>
          <w:rFonts w:hint="eastAsia"/>
        </w:rPr>
        <w:t>、</w:t>
      </w:r>
      <w:r w:rsidRPr="00AC793D">
        <w:rPr>
          <w:rFonts w:hint="eastAsia"/>
          <w:shd w:val="clear" w:color="auto" w:fill="auto"/>
        </w:rPr>
        <w:t xml:space="preserve"> 轉譯 </w:t>
      </w:r>
    </w:p>
    <w:p w:rsidR="003D1110" w:rsidRDefault="003D1110" w:rsidP="003D1110">
      <w:pPr>
        <w:pStyle w:val="aff3"/>
        <w:spacing w:after="108"/>
      </w:pPr>
      <w:r>
        <w:t>(</w:t>
      </w:r>
      <w:r>
        <w:rPr>
          <w:rFonts w:hint="eastAsia"/>
        </w:rPr>
        <w:t>一</w:t>
      </w:r>
      <w:r>
        <w:t>)</w:t>
      </w:r>
      <w:r>
        <w:rPr>
          <w:rFonts w:hint="eastAsia"/>
        </w:rPr>
        <w:t>參與反應的物質</w:t>
      </w:r>
    </w:p>
    <w:p w:rsidR="003D1110" w:rsidRPr="007C308B" w:rsidRDefault="003D1110" w:rsidP="003D1110">
      <w:pPr>
        <w:pStyle w:val="11"/>
        <w:ind w:left="818" w:right="480" w:hanging="338"/>
      </w:pPr>
      <w:r>
        <w:rPr>
          <w:rFonts w:hint="eastAsia"/>
        </w:rPr>
        <w:t>1</w:t>
      </w:r>
      <w:r>
        <w:t xml:space="preserve">. </w:t>
      </w:r>
      <w:r w:rsidRPr="00522527">
        <w:rPr>
          <w:rFonts w:hint="eastAsia"/>
          <w:color w:val="FEFEFE"/>
          <w:sz w:val="24"/>
          <w:u w:val="single" w:color="000000" w:themeColor="text1"/>
        </w:rPr>
        <w:t xml:space="preserve">  </w:t>
      </w:r>
      <w:r w:rsidRPr="00522527">
        <w:rPr>
          <w:color w:val="FEFEFE"/>
          <w:sz w:val="24"/>
          <w:u w:val="single" w:color="000000" w:themeColor="text1"/>
        </w:rPr>
        <w:t>m</w:t>
      </w:r>
      <w:r w:rsidRPr="00522527">
        <w:rPr>
          <w:rFonts w:hint="eastAsia"/>
          <w:color w:val="FEFEFE"/>
          <w:sz w:val="24"/>
          <w:u w:val="single" w:color="000000" w:themeColor="text1"/>
        </w:rPr>
        <w:t xml:space="preserve">RNA  </w:t>
      </w:r>
      <w:r>
        <w:tab/>
      </w:r>
      <w:r>
        <w:rPr>
          <w:rFonts w:hint="eastAsia"/>
        </w:rPr>
        <w:t>2.</w:t>
      </w:r>
      <w:r>
        <w:t xml:space="preserve"> </w:t>
      </w:r>
      <w:r w:rsidRPr="00522527">
        <w:rPr>
          <w:rFonts w:hint="eastAsia"/>
          <w:color w:val="FEFEFE"/>
          <w:sz w:val="24"/>
          <w:u w:val="single" w:color="000000" w:themeColor="text1"/>
        </w:rPr>
        <w:t xml:space="preserve">  核醣體  </w:t>
      </w:r>
      <w:r>
        <w:tab/>
      </w:r>
      <w:r>
        <w:rPr>
          <w:rFonts w:hint="eastAsia"/>
        </w:rPr>
        <w:t xml:space="preserve">3. </w:t>
      </w:r>
      <w:r w:rsidRPr="00522527">
        <w:rPr>
          <w:rFonts w:hint="eastAsia"/>
          <w:color w:val="FEFEFE"/>
          <w:sz w:val="24"/>
          <w:u w:val="single" w:color="000000" w:themeColor="text1"/>
        </w:rPr>
        <w:t xml:space="preserve">  tRNA  </w:t>
      </w:r>
      <w:r w:rsidRPr="00D240F4">
        <w:rPr>
          <w:rFonts w:hint="eastAsia"/>
          <w:u w:color="000000" w:themeColor="text1"/>
        </w:rPr>
        <w:t xml:space="preserve"> </w:t>
      </w:r>
      <w:r>
        <w:rPr>
          <w:rFonts w:hint="eastAsia"/>
        </w:rPr>
        <w:tab/>
        <w:t xml:space="preserve">4. </w:t>
      </w:r>
      <w:r w:rsidRPr="00522527">
        <w:rPr>
          <w:rFonts w:hint="eastAsia"/>
          <w:color w:val="FEFEFE"/>
          <w:sz w:val="24"/>
          <w:u w:val="single" w:color="000000" w:themeColor="text1"/>
        </w:rPr>
        <w:t xml:space="preserve">  胺基酸  </w:t>
      </w:r>
    </w:p>
    <w:p w:rsidR="003D1110" w:rsidRDefault="003D1110" w:rsidP="003D1110">
      <w:pPr>
        <w:adjustRightInd w:val="0"/>
        <w:snapToGrid w:val="0"/>
        <w:spacing w:afterLines="30" w:after="108" w:line="420" w:lineRule="atLeast"/>
        <w:ind w:firstLine="482"/>
        <w:jc w:val="both"/>
        <w:rPr>
          <w:rFonts w:ascii="華康楷書體 Std W7" w:eastAsia="華康楷書體 Std W7" w:hAnsi="華康楷書體 Std W7"/>
          <w:sz w:val="30"/>
          <w:szCs w:val="30"/>
        </w:rPr>
      </w:pPr>
    </w:p>
    <w:p w:rsidR="003D1110" w:rsidRDefault="003D1110" w:rsidP="003D1110">
      <w:pPr>
        <w:pStyle w:val="aff3"/>
        <w:spacing w:after="108"/>
      </w:pPr>
      <w:r>
        <w:t>(</w:t>
      </w:r>
      <w:r>
        <w:rPr>
          <w:rFonts w:hint="eastAsia"/>
        </w:rPr>
        <w:t>二</w:t>
      </w:r>
      <w:r>
        <w:t>)</w:t>
      </w:r>
      <w:r>
        <w:rPr>
          <w:rFonts w:hint="eastAsia"/>
        </w:rPr>
        <w:t>作用位置與時間</w:t>
      </w:r>
    </w:p>
    <w:p w:rsidR="003D1110" w:rsidRDefault="003D1110" w:rsidP="003D1110">
      <w:pPr>
        <w:pStyle w:val="11"/>
        <w:ind w:left="818" w:right="480" w:hanging="338"/>
      </w:pPr>
      <w:r>
        <w:rPr>
          <w:rFonts w:hint="eastAsia"/>
        </w:rPr>
        <w:t>1. 真核生物：</w:t>
      </w:r>
    </w:p>
    <w:p w:rsidR="003D1110" w:rsidRPr="00750FC6" w:rsidRDefault="003D1110" w:rsidP="003D1110">
      <w:pPr>
        <w:pStyle w:val="11"/>
        <w:ind w:left="818" w:right="480" w:hanging="338"/>
      </w:pPr>
      <w:r>
        <w:rPr>
          <w:rFonts w:hint="eastAsia"/>
        </w:rPr>
        <w:t>2. 原核生物：</w:t>
      </w:r>
    </w:p>
    <w:p w:rsidR="003D1110" w:rsidRDefault="003D1110" w:rsidP="003D1110">
      <w:pPr>
        <w:pStyle w:val="11"/>
        <w:ind w:left="870" w:right="480" w:hanging="390"/>
        <w:rPr>
          <w:sz w:val="30"/>
          <w:szCs w:val="30"/>
        </w:rPr>
      </w:pPr>
    </w:p>
    <w:p w:rsidR="003D1110" w:rsidRDefault="003D1110" w:rsidP="003D1110">
      <w:pPr>
        <w:pStyle w:val="aff3"/>
        <w:spacing w:after="108"/>
      </w:pPr>
      <w:r>
        <w:t>(</w:t>
      </w:r>
      <w:r>
        <w:rPr>
          <w:rFonts w:hint="eastAsia"/>
        </w:rPr>
        <w:t>三</w:t>
      </w:r>
      <w:r>
        <w:t>)</w:t>
      </w:r>
      <w:r>
        <w:rPr>
          <w:rFonts w:hint="eastAsia"/>
        </w:rPr>
        <w:t>真核生物轉譯步驟</w:t>
      </w:r>
    </w:p>
    <w:p w:rsidR="003D1110" w:rsidRPr="007C308B" w:rsidRDefault="003D1110" w:rsidP="003D1110">
      <w:pPr>
        <w:pStyle w:val="11"/>
        <w:ind w:left="818" w:right="480" w:hanging="338"/>
      </w:pPr>
      <w:r>
        <w:rPr>
          <w:rFonts w:hint="eastAsia"/>
        </w:rPr>
        <w:t xml:space="preserve">1. </w:t>
      </w:r>
      <w:r w:rsidRPr="007C308B">
        <w:rPr>
          <w:rFonts w:hint="eastAsia"/>
        </w:rPr>
        <w:t>核醣體附著在mRNA上，遇到</w:t>
      </w:r>
      <w:r>
        <w:rPr>
          <w:rFonts w:hint="eastAsia"/>
        </w:rPr>
        <w:t>起始密碼子</w:t>
      </w:r>
      <w:r w:rsidRPr="007C308B">
        <w:rPr>
          <w:rFonts w:hint="eastAsia"/>
        </w:rPr>
        <w:t>時進行轉譯作用。</w:t>
      </w:r>
    </w:p>
    <w:p w:rsidR="003D1110" w:rsidRPr="007C308B" w:rsidRDefault="00857775" w:rsidP="003D1110">
      <w:pPr>
        <w:pStyle w:val="11"/>
        <w:ind w:left="818" w:right="480" w:hanging="338"/>
      </w:pPr>
      <w:r>
        <w:t>2.</w:t>
      </w:r>
      <w:r>
        <w:rPr>
          <w:rFonts w:hint="eastAsia"/>
        </w:rPr>
        <w:t xml:space="preserve"> </w:t>
      </w:r>
      <w:r w:rsidR="003D1110" w:rsidRPr="007C308B">
        <w:rPr>
          <w:rFonts w:hint="eastAsia"/>
        </w:rPr>
        <w:t>tRNA攜帶胺基酸，當tRNA的反密碼子遇到對應的密碼子時，tRNA會</w:t>
      </w:r>
      <w:r w:rsidR="003D1110">
        <w:br/>
      </w:r>
      <w:r w:rsidR="003D1110" w:rsidRPr="007C308B">
        <w:rPr>
          <w:rFonts w:hint="eastAsia"/>
        </w:rPr>
        <w:t>進入核醣體。</w:t>
      </w:r>
    </w:p>
    <w:p w:rsidR="003D1110" w:rsidRDefault="003D1110" w:rsidP="003D1110">
      <w:pPr>
        <w:pStyle w:val="11"/>
        <w:ind w:left="818" w:right="480" w:hanging="338"/>
      </w:pPr>
      <w:r>
        <w:t>3.</w:t>
      </w:r>
      <w:r w:rsidRPr="007C308B">
        <w:rPr>
          <w:rFonts w:hint="eastAsia"/>
        </w:rPr>
        <w:t xml:space="preserve"> 藉由</w:t>
      </w:r>
      <w:r>
        <w:rPr>
          <w:rFonts w:hint="eastAsia"/>
        </w:rPr>
        <w:t>核醣體上的</w:t>
      </w:r>
      <w:r w:rsidRPr="007C308B">
        <w:rPr>
          <w:rFonts w:hint="eastAsia"/>
        </w:rPr>
        <w:t>酵素作用，將相鄰兩個tRNA</w:t>
      </w:r>
      <w:r>
        <w:rPr>
          <w:rFonts w:hint="eastAsia"/>
        </w:rPr>
        <w:t>攜帶的胺基酸結合。</w:t>
      </w:r>
    </w:p>
    <w:p w:rsidR="003D1110" w:rsidRPr="007C308B" w:rsidRDefault="003D1110" w:rsidP="003D1110">
      <w:pPr>
        <w:pStyle w:val="11"/>
        <w:ind w:left="818" w:right="480" w:hanging="338"/>
      </w:pPr>
      <w:r>
        <w:rPr>
          <w:rFonts w:hint="eastAsia"/>
        </w:rPr>
        <w:t xml:space="preserve">4. </w:t>
      </w:r>
      <w:r w:rsidRPr="007C308B">
        <w:rPr>
          <w:rFonts w:hint="eastAsia"/>
        </w:rPr>
        <w:t>核醣體往前移動一個密碼子。</w:t>
      </w:r>
    </w:p>
    <w:p w:rsidR="003D1110" w:rsidRDefault="003D1110" w:rsidP="003D1110">
      <w:pPr>
        <w:pStyle w:val="11"/>
        <w:ind w:left="818" w:right="480" w:hanging="338"/>
      </w:pPr>
      <w:r>
        <w:t>5.</w:t>
      </w:r>
      <w:r w:rsidRPr="007C308B">
        <w:rPr>
          <w:rFonts w:hint="eastAsia"/>
        </w:rPr>
        <w:t xml:space="preserve"> 重複</w:t>
      </w:r>
      <w:r>
        <w:rPr>
          <w:rFonts w:hint="eastAsia"/>
        </w:rPr>
        <w:t>2~</w:t>
      </w:r>
      <w:r>
        <w:t>4</w:t>
      </w:r>
      <w:r>
        <w:rPr>
          <w:rFonts w:hint="eastAsia"/>
        </w:rPr>
        <w:t>步驟</w:t>
      </w:r>
      <w:r w:rsidRPr="007C308B">
        <w:rPr>
          <w:rFonts w:hint="eastAsia"/>
        </w:rPr>
        <w:t>，直到核醣體遇到</w:t>
      </w:r>
      <w:r>
        <w:rPr>
          <w:rFonts w:hint="eastAsia"/>
        </w:rPr>
        <w:t>終止密碼子</w:t>
      </w:r>
      <w:r w:rsidRPr="007C308B">
        <w:rPr>
          <w:rFonts w:hint="eastAsia"/>
        </w:rPr>
        <w:t>時停止轉譯。</w:t>
      </w:r>
    </w:p>
    <w:p w:rsidR="003D1110" w:rsidRPr="007C308B" w:rsidRDefault="003D1110" w:rsidP="003D1110">
      <w:pPr>
        <w:widowControl/>
        <w:rPr>
          <w:rFonts w:ascii="華康唐風隸 Std W9" w:eastAsia="華康唐風隸 Std W9" w:hAnsi="華康唐風隸 Std W9"/>
          <w:sz w:val="34"/>
          <w:szCs w:val="34"/>
        </w:rPr>
      </w:pPr>
      <w:r>
        <w:rPr>
          <w:rFonts w:ascii="華康唐風隸 Std W5" w:eastAsia="華康唐風隸 Std W5" w:hAnsi="華康唐風隸 Std W5" w:hint="eastAsia"/>
          <w:noProof/>
          <w:sz w:val="26"/>
          <w:szCs w:val="26"/>
        </w:rPr>
        <mc:AlternateContent>
          <mc:Choice Requires="wpg">
            <w:drawing>
              <wp:anchor distT="0" distB="0" distL="114300" distR="114300" simplePos="0" relativeHeight="252094976" behindDoc="0" locked="0" layoutInCell="1" allowOverlap="1" wp14:anchorId="17D4F929" wp14:editId="60676233">
                <wp:simplePos x="0" y="0"/>
                <wp:positionH relativeFrom="column">
                  <wp:posOffset>898224</wp:posOffset>
                </wp:positionH>
                <wp:positionV relativeFrom="paragraph">
                  <wp:posOffset>322112</wp:posOffset>
                </wp:positionV>
                <wp:extent cx="4696705" cy="4095381"/>
                <wp:effectExtent l="0" t="0" r="0" b="635"/>
                <wp:wrapNone/>
                <wp:docPr id="138" name="Group 8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96705" cy="4095381"/>
                          <a:chOff x="2044" y="7892"/>
                          <a:chExt cx="8073" cy="7163"/>
                        </a:xfrm>
                      </wpg:grpSpPr>
                      <pic:pic xmlns:pic="http://schemas.openxmlformats.org/drawingml/2006/picture">
                        <pic:nvPicPr>
                          <pic:cNvPr id="139" name="圖片 16"/>
                          <pic:cNvPicPr>
                            <a:picLocks noChangeAspect="1"/>
                          </pic:cNvPicPr>
                        </pic:nvPicPr>
                        <pic:blipFill>
                          <a:blip r:embed="rId297">
                            <a:grayscl/>
                            <a:extLst>
                              <a:ext uri="{28A0092B-C50C-407E-A947-70E740481C1C}">
                                <a14:useLocalDpi xmlns:a14="http://schemas.microsoft.com/office/drawing/2010/main" val="0"/>
                              </a:ext>
                            </a:extLst>
                          </a:blip>
                          <a:srcRect/>
                          <a:stretch>
                            <a:fillRect/>
                          </a:stretch>
                        </pic:blipFill>
                        <pic:spPr bwMode="auto">
                          <a:xfrm>
                            <a:off x="2044" y="10562"/>
                            <a:ext cx="3019" cy="2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0" name="圖片 117"/>
                          <pic:cNvPicPr>
                            <a:picLocks noChangeAspect="1"/>
                          </pic:cNvPicPr>
                        </pic:nvPicPr>
                        <pic:blipFill>
                          <a:blip r:embed="rId298">
                            <a:grayscl/>
                            <a:extLst>
                              <a:ext uri="{28A0092B-C50C-407E-A947-70E740481C1C}">
                                <a14:useLocalDpi xmlns:a14="http://schemas.microsoft.com/office/drawing/2010/main" val="0"/>
                              </a:ext>
                            </a:extLst>
                          </a:blip>
                          <a:srcRect/>
                          <a:stretch>
                            <a:fillRect/>
                          </a:stretch>
                        </pic:blipFill>
                        <pic:spPr bwMode="auto">
                          <a:xfrm>
                            <a:off x="6171" y="12116"/>
                            <a:ext cx="3324" cy="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1" name="圖片 2"/>
                          <pic:cNvPicPr>
                            <a:picLocks noChangeAspect="1"/>
                          </pic:cNvPicPr>
                        </pic:nvPicPr>
                        <pic:blipFill>
                          <a:blip r:embed="rId299">
                            <a:grayscl/>
                            <a:extLst>
                              <a:ext uri="{28A0092B-C50C-407E-A947-70E740481C1C}">
                                <a14:useLocalDpi xmlns:a14="http://schemas.microsoft.com/office/drawing/2010/main" val="0"/>
                              </a:ext>
                            </a:extLst>
                          </a:blip>
                          <a:srcRect/>
                          <a:stretch>
                            <a:fillRect/>
                          </a:stretch>
                        </pic:blipFill>
                        <pic:spPr bwMode="auto">
                          <a:xfrm>
                            <a:off x="2044" y="7892"/>
                            <a:ext cx="3772" cy="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4" name="圖片 14"/>
                          <pic:cNvPicPr>
                            <a:picLocks noChangeAspect="1"/>
                          </pic:cNvPicPr>
                        </pic:nvPicPr>
                        <pic:blipFill>
                          <a:blip r:embed="rId300">
                            <a:grayscl/>
                            <a:extLst>
                              <a:ext uri="{28A0092B-C50C-407E-A947-70E740481C1C}">
                                <a14:useLocalDpi xmlns:a14="http://schemas.microsoft.com/office/drawing/2010/main" val="0"/>
                              </a:ext>
                            </a:extLst>
                          </a:blip>
                          <a:srcRect/>
                          <a:stretch>
                            <a:fillRect/>
                          </a:stretch>
                        </pic:blipFill>
                        <pic:spPr bwMode="auto">
                          <a:xfrm>
                            <a:off x="6171" y="9009"/>
                            <a:ext cx="3495" cy="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6" name="直線箭頭接點 323"/>
                        <wps:cNvCnPr>
                          <a:cxnSpLocks noChangeShapeType="1"/>
                        </wps:cNvCnPr>
                        <wps:spPr bwMode="auto">
                          <a:xfrm flipH="1">
                            <a:off x="4903" y="10591"/>
                            <a:ext cx="1645" cy="658"/>
                          </a:xfrm>
                          <a:prstGeom prst="straightConnector1">
                            <a:avLst/>
                          </a:prstGeom>
                          <a:noFill/>
                          <a:ln w="25400"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7" name="直線箭頭接點 322"/>
                        <wps:cNvCnPr>
                          <a:cxnSpLocks noChangeShapeType="1"/>
                        </wps:cNvCnPr>
                        <wps:spPr bwMode="auto">
                          <a:xfrm>
                            <a:off x="5456" y="8972"/>
                            <a:ext cx="1463" cy="659"/>
                          </a:xfrm>
                          <a:prstGeom prst="straightConnector1">
                            <a:avLst/>
                          </a:prstGeom>
                          <a:noFill/>
                          <a:ln w="25400"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8" name="直線箭頭接點 324"/>
                        <wps:cNvCnPr>
                          <a:cxnSpLocks noChangeShapeType="1"/>
                        </wps:cNvCnPr>
                        <wps:spPr bwMode="auto">
                          <a:xfrm>
                            <a:off x="5205" y="12339"/>
                            <a:ext cx="1463" cy="824"/>
                          </a:xfrm>
                          <a:prstGeom prst="straightConnector1">
                            <a:avLst/>
                          </a:prstGeom>
                          <a:noFill/>
                          <a:ln w="25400"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149" name="Group 8380"/>
                        <wpg:cNvGrpSpPr>
                          <a:grpSpLocks/>
                        </wpg:cNvGrpSpPr>
                        <wpg:grpSpPr bwMode="auto">
                          <a:xfrm>
                            <a:off x="7226" y="11031"/>
                            <a:ext cx="2891" cy="4024"/>
                            <a:chOff x="4399" y="11030"/>
                            <a:chExt cx="2891" cy="4024"/>
                          </a:xfrm>
                        </wpg:grpSpPr>
                        <wps:wsp>
                          <wps:cNvPr id="150" name="直線單箭頭接點 143"/>
                          <wps:cNvCnPr>
                            <a:cxnSpLocks noChangeShapeType="1"/>
                          </wps:cNvCnPr>
                          <wps:spPr bwMode="auto">
                            <a:xfrm>
                              <a:off x="4582" y="14498"/>
                              <a:ext cx="1589"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矩形圖說文字 144"/>
                          <wps:cNvSpPr>
                            <a:spLocks noChangeArrowheads="1"/>
                          </wps:cNvSpPr>
                          <wps:spPr bwMode="auto">
                            <a:xfrm>
                              <a:off x="4399" y="14498"/>
                              <a:ext cx="2269" cy="556"/>
                            </a:xfrm>
                            <a:prstGeom prst="wedgeRectCallout">
                              <a:avLst>
                                <a:gd name="adj1" fmla="val -20833"/>
                                <a:gd name="adj2" fmla="val 62500"/>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2B4F66" w:rsidRPr="00722B64" w:rsidRDefault="002B4F66" w:rsidP="003D1110">
                                <w:pPr>
                                  <w:rPr>
                                    <w:rFonts w:ascii="華康楷書體 Std W5" w:eastAsia="華康楷書體 Std W5" w:hAnsi="華康楷書體 Std W5" w:cs="華康圓體 Std W5"/>
                                    <w:color w:val="000000"/>
                                  </w:rPr>
                                </w:pPr>
                                <w:r w:rsidRPr="00722B64">
                                  <w:rPr>
                                    <w:rFonts w:ascii="華康楷書體 Std W5" w:eastAsia="華康楷書體 Std W5" w:hAnsi="華康楷書體 Std W5" w:cs="華康圓體 Std W5" w:hint="eastAsia"/>
                                    <w:color w:val="000000"/>
                                  </w:rPr>
                                  <w:t>核醣體移動方向</w:t>
                                </w:r>
                              </w:p>
                              <w:p w:rsidR="002B4F66" w:rsidRPr="00780FA3" w:rsidRDefault="002B4F66" w:rsidP="003D1110">
                                <w:pPr>
                                  <w:rPr>
                                    <w:rFonts w:ascii="華康唐風隸 Std W5" w:eastAsia="華康唐風隸 Std W5" w:hAnsi="華康唐風隸 Std W5"/>
                                  </w:rPr>
                                </w:pPr>
                                <w:r w:rsidRPr="00780FA3">
                                  <w:rPr>
                                    <w:rFonts w:ascii="華康唐風隸 Std W5" w:eastAsia="華康唐風隸 Std W5" w:hAnsi="華康唐風隸 Std W5"/>
                                  </w:rPr>
                                  <w:t xml:space="preserve"> </w:t>
                                </w:r>
                              </w:p>
                              <w:p w:rsidR="002B4F66" w:rsidRPr="00780FA3" w:rsidRDefault="002B4F66" w:rsidP="003D1110">
                                <w:pPr>
                                  <w:jc w:val="center"/>
                                  <w:rPr>
                                    <w:rFonts w:ascii="華康唐風隸 Std W5" w:eastAsia="華康唐風隸 Std W5" w:hAnsi="華康唐風隸 Std W5"/>
                                  </w:rPr>
                                </w:pPr>
                              </w:p>
                            </w:txbxContent>
                          </wps:txbx>
                          <wps:bodyPr rot="0" vert="horz" wrap="square" lIns="91440" tIns="45720" rIns="91440" bIns="45720" anchor="ctr" anchorCtr="0" upright="1">
                            <a:noAutofit/>
                          </wps:bodyPr>
                        </wps:wsp>
                        <wps:wsp>
                          <wps:cNvPr id="2093" name="矩形圖說文字 144"/>
                          <wps:cNvSpPr>
                            <a:spLocks noChangeArrowheads="1"/>
                          </wps:cNvSpPr>
                          <wps:spPr bwMode="auto">
                            <a:xfrm>
                              <a:off x="5589" y="11030"/>
                              <a:ext cx="1701" cy="556"/>
                            </a:xfrm>
                            <a:prstGeom prst="wedgeRectCallout">
                              <a:avLst>
                                <a:gd name="adj1" fmla="val -20833"/>
                                <a:gd name="adj2" fmla="val 62500"/>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2B4F66" w:rsidRPr="00722B64" w:rsidRDefault="002B4F66" w:rsidP="003D1110">
                                <w:pPr>
                                  <w:rPr>
                                    <w:rFonts w:ascii="華康楷書體 Std W5" w:eastAsia="華康楷書體 Std W5" w:hAnsi="華康楷書體 Std W5" w:cs="華康圓體 Std W5"/>
                                    <w:color w:val="000000"/>
                                  </w:rPr>
                                </w:pPr>
                                <w:r>
                                  <w:rPr>
                                    <w:rFonts w:ascii="華康楷書體 Std W5" w:eastAsia="華康楷書體 Std W5" w:hAnsi="華康楷書體 Std W5" w:cs="華康圓體 Std W5" w:hint="eastAsia"/>
                                    <w:color w:val="000000"/>
                                  </w:rPr>
                                  <w:t>胜肽轉位酶</w:t>
                                </w:r>
                              </w:p>
                              <w:p w:rsidR="002B4F66" w:rsidRPr="00780FA3" w:rsidRDefault="002B4F66" w:rsidP="003D1110">
                                <w:pPr>
                                  <w:rPr>
                                    <w:rFonts w:ascii="華康唐風隸 Std W5" w:eastAsia="華康唐風隸 Std W5" w:hAnsi="華康唐風隸 Std W5"/>
                                  </w:rPr>
                                </w:pPr>
                                <w:r w:rsidRPr="00780FA3">
                                  <w:rPr>
                                    <w:rFonts w:ascii="華康唐風隸 Std W5" w:eastAsia="華康唐風隸 Std W5" w:hAnsi="華康唐風隸 Std W5"/>
                                  </w:rPr>
                                  <w:t xml:space="preserve"> </w:t>
                                </w:r>
                              </w:p>
                              <w:p w:rsidR="002B4F66" w:rsidRPr="00780FA3" w:rsidRDefault="002B4F66" w:rsidP="003D1110">
                                <w:pPr>
                                  <w:jc w:val="center"/>
                                  <w:rPr>
                                    <w:rFonts w:ascii="華康唐風隸 Std W5" w:eastAsia="華康唐風隸 Std W5" w:hAnsi="華康唐風隸 Std W5"/>
                                  </w:rPr>
                                </w:pPr>
                              </w:p>
                            </w:txbxContent>
                          </wps:txbx>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7D4F929" id="Group 8369" o:spid="_x0000_s1492" style="position:absolute;margin-left:70.75pt;margin-top:25.35pt;width:369.8pt;height:322.45pt;z-index:252094976;mso-position-horizontal-relative:text;mso-position-vertical-relative:text" coordorigin="2044,7892" coordsize="8073,7163"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">
                <v:shape id="圖片 16" o:spid="_x0000_s1493" type="#_x0000_t75" style="position:absolute;left:2044;top:10562;width:3019;height:220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">
                  <v:imagedata r:id="rId301" o:title="" grayscale="t"/>
                  <v:path arrowok="t"/>
                </v:shape>
                <v:shape id="圖片 117" o:spid="_x0000_s1494" type="#_x0000_t75" style="position:absolute;left:6171;top:12116;width:3324;height:247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">
                  <v:imagedata r:id="rId302" o:title="" grayscale="t"/>
                  <v:path arrowok="t"/>
                </v:shape>
                <v:shape id="圖片 2" o:spid="_x0000_s1495" type="#_x0000_t75" style="position:absolute;left:2044;top:7892;width:3772;height:217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">
                  <v:imagedata r:id="rId303" o:title="" grayscale="t"/>
                  <v:path arrowok="t"/>
                </v:shape>
                <v:shape id="圖片 14" o:spid="_x0000_s1496" type="#_x0000_t75" style="position:absolute;left:6171;top:9009;width:3495;height:235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">
                  <v:imagedata r:id="rId304" o:title="" grayscale="t"/>
                  <v:path arrowok="t"/>
                </v:shape>
                <v:shape id="直線箭頭接點 323" o:spid="_x0000_s1497" type="#_x0000_t32" style="position:absolute;left:4903;top:10591;width:1645;height:658;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" strokeweight="2pt">
                  <v:stroke endarrow="open"/>
                </v:shape>
                <v:shape id="直線箭頭接點 322" o:spid="_x0000_s1498" type="#_x0000_t32" style="position:absolute;left:5456;top:8972;width:1463;height:659;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" strokeweight="2pt">
                  <v:stroke endarrow="open"/>
                </v:shape>
                <v:shape id="直線箭頭接點 324" o:spid="_x0000_s1499" type="#_x0000_t32" style="position:absolute;left:5205;top:12339;width:1463;height:82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" strokeweight="2pt">
                  <v:stroke endarrow="open"/>
                </v:shape>
                <v:group id="Group 8380" o:spid="_x0000_s1500" style="position:absolute;left:7226;top:11031;width:2891;height:4024" coordorigin="4399,11030" coordsize="2891,40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">
                  <v:shape id="直線單箭頭接點 143" o:spid="_x0000_s1501" type="#_x0000_t32" style="position:absolute;left:4582;top:14498;width:1589;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">
                    <v:stroke endarrow="block"/>
                  </v:shape>
                  <v:shape id="矩形圖說文字 144" o:spid="_x0000_s1502" type="#_x0000_t61" style="position:absolute;left:4399;top:14498;width:2269;height:55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" adj="6300,24300" filled="f" stroked="f">
                    <v:textbox>
                      <w:txbxContent>
                        <w:p w:rsidR="002B4F66" w:rsidRPr="00722B64" w:rsidRDefault="002B4F66" w:rsidP="003D1110">
                          <w:pPr>
                            <w:rPr>
                              <w:rFonts w:ascii="華康楷書體 Std W5" w:eastAsia="華康楷書體 Std W5" w:hAnsi="華康楷書體 Std W5" w:cs="華康圓體 Std W5"/>
                              <w:color w:val="000000"/>
                            </w:rPr>
                          </w:pPr>
                          <w:r w:rsidRPr="00722B64">
                            <w:rPr>
                              <w:rFonts w:ascii="華康楷書體 Std W5" w:eastAsia="華康楷書體 Std W5" w:hAnsi="華康楷書體 Std W5" w:cs="華康圓體 Std W5" w:hint="eastAsia"/>
                              <w:color w:val="000000"/>
                            </w:rPr>
                            <w:t>核醣體移動方向</w:t>
                          </w:r>
                        </w:p>
                        <w:p w:rsidR="002B4F66" w:rsidRPr="00780FA3" w:rsidRDefault="002B4F66" w:rsidP="003D1110">
                          <w:pPr>
                            <w:rPr>
                              <w:rFonts w:ascii="華康唐風隸 Std W5" w:eastAsia="華康唐風隸 Std W5" w:hAnsi="華康唐風隸 Std W5"/>
                            </w:rPr>
                          </w:pPr>
                          <w:r w:rsidRPr="00780FA3">
                            <w:rPr>
                              <w:rFonts w:ascii="華康唐風隸 Std W5" w:eastAsia="華康唐風隸 Std W5" w:hAnsi="華康唐風隸 Std W5"/>
                            </w:rPr>
                            <w:t xml:space="preserve"> </w:t>
                          </w:r>
                        </w:p>
                        <w:p w:rsidR="002B4F66" w:rsidRPr="00780FA3" w:rsidRDefault="002B4F66" w:rsidP="003D1110">
                          <w:pPr>
                            <w:jc w:val="center"/>
                            <w:rPr>
                              <w:rFonts w:ascii="華康唐風隸 Std W5" w:eastAsia="華康唐風隸 Std W5" w:hAnsi="華康唐風隸 Std W5"/>
                            </w:rPr>
                          </w:pPr>
                        </w:p>
                      </w:txbxContent>
                    </v:textbox>
                  </v:shape>
                  <v:shape id="矩形圖說文字 144" o:spid="_x0000_s1503" type="#_x0000_t61" style="position:absolute;left:5589;top:11030;width:1701;height:55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" adj="6300,24300" filled="f" stroked="f">
                    <v:textbox>
                      <w:txbxContent>
                        <w:p w:rsidR="002B4F66" w:rsidRPr="00722B64" w:rsidRDefault="002B4F66" w:rsidP="003D1110">
                          <w:pPr>
                            <w:rPr>
                              <w:rFonts w:ascii="華康楷書體 Std W5" w:eastAsia="華康楷書體 Std W5" w:hAnsi="華康楷書體 Std W5" w:cs="華康圓體 Std W5"/>
                              <w:color w:val="000000"/>
                            </w:rPr>
                          </w:pPr>
                          <w:r>
                            <w:rPr>
                              <w:rFonts w:ascii="華康楷書體 Std W5" w:eastAsia="華康楷書體 Std W5" w:hAnsi="華康楷書體 Std W5" w:cs="華康圓體 Std W5" w:hint="eastAsia"/>
                              <w:color w:val="000000"/>
                            </w:rPr>
                            <w:t>胜肽轉位酶</w:t>
                          </w:r>
                        </w:p>
                        <w:p w:rsidR="002B4F66" w:rsidRPr="00780FA3" w:rsidRDefault="002B4F66" w:rsidP="003D1110">
                          <w:pPr>
                            <w:rPr>
                              <w:rFonts w:ascii="華康唐風隸 Std W5" w:eastAsia="華康唐風隸 Std W5" w:hAnsi="華康唐風隸 Std W5"/>
                            </w:rPr>
                          </w:pPr>
                          <w:r w:rsidRPr="00780FA3">
                            <w:rPr>
                              <w:rFonts w:ascii="華康唐風隸 Std W5" w:eastAsia="華康唐風隸 Std W5" w:hAnsi="華康唐風隸 Std W5"/>
                            </w:rPr>
                            <w:t xml:space="preserve"> </w:t>
                          </w:r>
                        </w:p>
                        <w:p w:rsidR="002B4F66" w:rsidRPr="00780FA3" w:rsidRDefault="002B4F66" w:rsidP="003D1110">
                          <w:pPr>
                            <w:jc w:val="center"/>
                            <w:rPr>
                              <w:rFonts w:ascii="華康唐風隸 Std W5" w:eastAsia="華康唐風隸 Std W5" w:hAnsi="華康唐風隸 Std W5"/>
                            </w:rPr>
                          </w:pPr>
                        </w:p>
                      </w:txbxContent>
                    </v:textbox>
                  </v:shape>
                </v:group>
              </v:group>
            </w:pict>
          </mc:Fallback>
        </mc:AlternateContent>
      </w:r>
      <w:r w:rsidRPr="007C308B">
        <w:rPr>
          <w:rFonts w:ascii="華康唐風隸 Std W9" w:eastAsia="華康唐風隸 Std W9" w:hAnsi="華康唐風隸 Std W9"/>
          <w:sz w:val="34"/>
          <w:szCs w:val="34"/>
        </w:rPr>
        <w:br w:type="page"/>
      </w:r>
    </w:p>
    <w:p w:rsidR="003D1110" w:rsidRDefault="003D1110" w:rsidP="003D1110">
      <w:pPr>
        <w:pStyle w:val="aff1"/>
      </w:pPr>
      <w:r w:rsidRPr="00A01AFB">
        <w:rPr>
          <w:rFonts w:hint="eastAsia"/>
        </w:rPr>
        <w:t xml:space="preserve"> </w:t>
      </w:r>
      <w:r>
        <w:rPr>
          <w:rFonts w:hint="eastAsia"/>
        </w:rPr>
        <w:t>五</w:t>
      </w:r>
      <w:r w:rsidRPr="00A01AFB">
        <w:rPr>
          <w:rFonts w:hint="eastAsia"/>
        </w:rPr>
        <w:t>、</w:t>
      </w:r>
      <w:r w:rsidRPr="00AC793D">
        <w:rPr>
          <w:rFonts w:hint="eastAsia"/>
          <w:shd w:val="clear" w:color="auto" w:fill="auto"/>
        </w:rPr>
        <w:t xml:space="preserve"> 中心法則延伸 </w:t>
      </w:r>
    </w:p>
    <w:p w:rsidR="003D1110" w:rsidRDefault="003D1110" w:rsidP="003D1110">
      <w:pPr>
        <w:pStyle w:val="21"/>
      </w:pPr>
      <w:r>
        <w:rPr>
          <w:rFonts w:hint="eastAsia"/>
        </w:rPr>
        <w:t>根據中心法則，一個基因即會合成一種酵素，代表具有相同基因的細胞表徵應完全相同，然而現實情況則不然，因此應有其他影響基因表現之因素。</w:t>
      </w:r>
    </w:p>
    <w:p w:rsidR="003D1110" w:rsidRDefault="003D1110" w:rsidP="003D1110">
      <w:pPr>
        <w:snapToGrid w:val="0"/>
        <w:spacing w:line="420" w:lineRule="atLeast"/>
        <w:ind w:leftChars="360" w:left="864"/>
        <w:jc w:val="both"/>
        <w:rPr>
          <w:rFonts w:ascii="華康楷書體 Std W7" w:eastAsia="華康楷書體 Std W7" w:hAnsi="華康楷書體 Std W7"/>
          <w:sz w:val="26"/>
          <w:szCs w:val="26"/>
        </w:rPr>
      </w:pPr>
    </w:p>
    <w:p w:rsidR="003D1110" w:rsidRDefault="003D1110" w:rsidP="003D1110">
      <w:pPr>
        <w:pStyle w:val="11"/>
        <w:ind w:left="818" w:right="480" w:hanging="338"/>
      </w:pPr>
      <w:r>
        <w:rPr>
          <w:rFonts w:hint="eastAsia"/>
        </w:rPr>
        <w:t>1. 遺傳變異</w:t>
      </w:r>
      <w:r>
        <w:br/>
      </w:r>
      <w:r>
        <w:rPr>
          <w:rFonts w:hint="eastAsia"/>
        </w:rPr>
        <w:t>來自相同母細胞的子細胞，有可能在複製階段發生錯誤，造成突變，進而影響基因和基因表現。</w:t>
      </w:r>
    </w:p>
    <w:p w:rsidR="003D1110" w:rsidRDefault="003D1110" w:rsidP="003D1110">
      <w:pPr>
        <w:pStyle w:val="11"/>
        <w:ind w:left="818" w:right="480" w:hanging="338"/>
      </w:pPr>
    </w:p>
    <w:p w:rsidR="003D1110" w:rsidRDefault="003D1110" w:rsidP="003D1110">
      <w:pPr>
        <w:pStyle w:val="11"/>
        <w:ind w:left="818" w:right="480" w:hanging="338"/>
      </w:pPr>
      <w:r>
        <w:rPr>
          <w:rFonts w:hint="eastAsia"/>
        </w:rPr>
        <w:t>2. 環境因子影響基因表現</w:t>
      </w:r>
      <w:r>
        <w:br/>
      </w:r>
      <w:r>
        <w:rPr>
          <w:rFonts w:hint="eastAsia"/>
        </w:rPr>
        <w:t>某些特殊的基因會受到環境因子影響而開啟或關閉，導致表徵不同。</w:t>
      </w:r>
      <w:r>
        <w:br/>
      </w:r>
      <w:r>
        <w:rPr>
          <w:rFonts w:hint="eastAsia"/>
        </w:rPr>
        <w:t>如：喜馬拉雅兔。</w:t>
      </w:r>
    </w:p>
    <w:p w:rsidR="003D1110" w:rsidRDefault="003D1110" w:rsidP="003D1110">
      <w:pPr>
        <w:pStyle w:val="11"/>
        <w:ind w:left="818" w:right="480" w:hanging="338"/>
      </w:pPr>
    </w:p>
    <w:p w:rsidR="003D1110" w:rsidRDefault="003D1110" w:rsidP="003D1110">
      <w:pPr>
        <w:pStyle w:val="11"/>
        <w:ind w:left="818" w:right="480" w:hanging="338"/>
      </w:pPr>
      <w:r>
        <w:rPr>
          <w:rFonts w:hint="eastAsia"/>
        </w:rPr>
        <w:t>3. 激素影響</w:t>
      </w:r>
      <w:r>
        <w:br/>
      </w:r>
      <w:r>
        <w:rPr>
          <w:rFonts w:hint="eastAsia"/>
        </w:rPr>
        <w:t>人體全身的細胞皆來自於同一個受精卵，但因為在發育過程中受到許多激素共同調控，進而開啟或關閉特定基因，造成外觀、功能不盡相同的細胞。</w:t>
      </w:r>
    </w:p>
    <w:p w:rsidR="003D1110" w:rsidRDefault="003D1110" w:rsidP="003D1110">
      <w:pPr>
        <w:pStyle w:val="11"/>
        <w:ind w:left="818" w:right="480" w:hanging="338"/>
      </w:pPr>
    </w:p>
    <w:p w:rsidR="003D1110" w:rsidRDefault="003D1110" w:rsidP="003D1110">
      <w:pPr>
        <w:pStyle w:val="11"/>
        <w:ind w:left="818" w:right="480" w:hanging="338"/>
        <w:rPr>
          <w:rFonts w:ascii="華康圓體 Std W8" w:eastAsia="華康圓體 Std W8" w:hAnsi="華康圓體 Std W8"/>
        </w:rPr>
      </w:pPr>
      <w:r>
        <w:rPr>
          <w:rFonts w:hint="eastAsia"/>
        </w:rPr>
        <w:t>4. 環境賀爾蒙</w:t>
      </w:r>
      <w:r>
        <w:br/>
      </w:r>
      <w:r>
        <w:rPr>
          <w:rFonts w:hint="eastAsia"/>
        </w:rPr>
        <w:t>某些環境中的汙染物因為化學結構與生物體內的賀爾蒙相似，當此汙染物被生物攝取後，會造成細胞的發育出現混亂，細胞表徵受影響。</w:t>
      </w:r>
    </w:p>
    <w:p w:rsidR="003D1110" w:rsidRDefault="003D1110" w:rsidP="003D1110">
      <w:pPr>
        <w:snapToGrid w:val="0"/>
        <w:spacing w:line="420" w:lineRule="atLeast"/>
        <w:jc w:val="both"/>
        <w:rPr>
          <w:rFonts w:ascii="華康圓體 Std W8" w:eastAsia="華康圓體 Std W8" w:hAnsi="華康圓體 Std W8"/>
          <w:sz w:val="26"/>
          <w:szCs w:val="26"/>
        </w:rPr>
      </w:pPr>
    </w:p>
    <w:p w:rsidR="003D1110" w:rsidRDefault="003D1110" w:rsidP="003D1110">
      <w:pPr>
        <w:snapToGrid w:val="0"/>
        <w:spacing w:line="420" w:lineRule="atLeast"/>
        <w:jc w:val="both"/>
        <w:rPr>
          <w:rFonts w:ascii="華康辦公用具篇" w:eastAsia="華康唐風隸 Std W9" w:hAnsi="華康辦公用具篇"/>
          <w:color w:val="000000"/>
          <w:sz w:val="30"/>
          <w:szCs w:val="30"/>
        </w:rPr>
        <w:sectPr w:rsidR="003D1110" w:rsidSect="00042100">
          <w:headerReference w:type="even" r:id="rId305"/>
          <w:headerReference w:type="default" r:id="rId306"/>
          <w:pgSz w:w="11906" w:h="16838" w:code="9"/>
          <w:pgMar w:top="851" w:right="851" w:bottom="851" w:left="851" w:header="851" w:footer="850" w:gutter="0"/>
          <w:cols w:sep="1" w:space="425"/>
          <w:docGrid w:type="linesAndChars" w:linePitch="360"/>
        </w:sectPr>
      </w:pPr>
    </w:p>
    <w:p w:rsidR="003D1110" w:rsidRPr="003166AF" w:rsidRDefault="003D1110" w:rsidP="003D1110">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 xml:space="preserve">例題 01 </w:t>
      </w:r>
    </w:p>
    <w:p w:rsidR="003D1110" w:rsidRPr="001429E8" w:rsidRDefault="003D1110" w:rsidP="003D1110">
      <w:pPr>
        <w:pStyle w:val="aff9"/>
      </w:pPr>
      <w:r w:rsidRPr="001429E8">
        <w:rPr>
          <w:rFonts w:hint="eastAsia"/>
        </w:rPr>
        <w:t>若將氮元素均為</w:t>
      </w:r>
      <w:r w:rsidRPr="001429E8">
        <w:rPr>
          <w:vertAlign w:val="superscript"/>
        </w:rPr>
        <w:t>14</w:t>
      </w:r>
      <w:r w:rsidRPr="001429E8">
        <w:t>N</w:t>
      </w:r>
      <w:r w:rsidRPr="001429E8">
        <w:rPr>
          <w:rFonts w:hint="eastAsia"/>
        </w:rPr>
        <w:t>的片段</w:t>
      </w:r>
      <w:r w:rsidRPr="001429E8">
        <w:t>DNA</w:t>
      </w:r>
      <w:r w:rsidRPr="001429E8">
        <w:rPr>
          <w:rFonts w:hint="eastAsia"/>
        </w:rPr>
        <w:t>，置於同位素</w:t>
      </w:r>
      <w:r>
        <w:rPr>
          <w:vertAlign w:val="superscript"/>
        </w:rPr>
        <w:t>15</w:t>
      </w:r>
      <w:r w:rsidRPr="001429E8">
        <w:t>N</w:t>
      </w:r>
      <w:r w:rsidRPr="001429E8">
        <w:rPr>
          <w:rFonts w:hint="eastAsia"/>
        </w:rPr>
        <w:t>的培養基中，則經過兩次</w:t>
      </w:r>
      <w:r w:rsidRPr="001429E8">
        <w:t>DNA</w:t>
      </w:r>
      <w:r w:rsidRPr="001429E8">
        <w:rPr>
          <w:rFonts w:hint="eastAsia"/>
        </w:rPr>
        <w:t>複製後，則</w:t>
      </w:r>
      <w:r w:rsidRPr="001429E8">
        <w:t>DNA</w:t>
      </w:r>
      <w:r w:rsidRPr="001429E8">
        <w:rPr>
          <w:rFonts w:hint="eastAsia"/>
        </w:rPr>
        <w:t xml:space="preserve">組成為何？　</w:t>
      </w:r>
      <w:r w:rsidRPr="001429E8">
        <w:br/>
      </w:r>
      <w:r>
        <w:t>(Ａ)</w:t>
      </w:r>
      <w:r w:rsidRPr="001429E8">
        <w:rPr>
          <w:rFonts w:hint="eastAsia"/>
        </w:rPr>
        <w:t>全部都是兩股為</w:t>
      </w:r>
      <w:r>
        <w:rPr>
          <w:vertAlign w:val="superscript"/>
        </w:rPr>
        <w:t>15</w:t>
      </w:r>
      <w:r w:rsidRPr="001429E8">
        <w:t>N</w:t>
      </w:r>
      <w:r w:rsidRPr="001429E8">
        <w:rPr>
          <w:rFonts w:hint="eastAsia"/>
        </w:rPr>
        <w:t>的</w:t>
      </w:r>
      <w:r w:rsidRPr="001429E8">
        <w:t>DNA</w:t>
      </w:r>
      <w:r w:rsidRPr="001429E8">
        <w:rPr>
          <w:rFonts w:hint="eastAsia"/>
        </w:rPr>
        <w:t xml:space="preserve">　</w:t>
      </w:r>
      <w:r w:rsidRPr="001429E8">
        <w:br/>
      </w:r>
      <w:r>
        <w:t>(Ｂ)</w:t>
      </w:r>
      <w:r w:rsidRPr="001429E8">
        <w:rPr>
          <w:rFonts w:hint="eastAsia"/>
        </w:rPr>
        <w:t>全部都是一股為</w:t>
      </w:r>
      <w:r w:rsidRPr="001429E8">
        <w:rPr>
          <w:vertAlign w:val="superscript"/>
        </w:rPr>
        <w:t>14</w:t>
      </w:r>
      <w:r w:rsidRPr="001429E8">
        <w:t>N</w:t>
      </w:r>
      <w:r w:rsidRPr="001429E8">
        <w:rPr>
          <w:rFonts w:hint="eastAsia"/>
        </w:rPr>
        <w:t>另一股為</w:t>
      </w:r>
      <w:r>
        <w:rPr>
          <w:vertAlign w:val="superscript"/>
        </w:rPr>
        <w:t>15</w:t>
      </w:r>
      <w:r w:rsidRPr="001429E8">
        <w:t>N</w:t>
      </w:r>
      <w:r w:rsidRPr="001429E8">
        <w:rPr>
          <w:rFonts w:hint="eastAsia"/>
        </w:rPr>
        <w:t>的</w:t>
      </w:r>
      <w:r w:rsidRPr="001429E8">
        <w:t>DNA</w:t>
      </w:r>
      <w:r w:rsidRPr="001429E8">
        <w:rPr>
          <w:rFonts w:hint="eastAsia"/>
        </w:rPr>
        <w:t xml:space="preserve">　</w:t>
      </w:r>
      <w:r w:rsidRPr="001429E8">
        <w:br/>
      </w:r>
      <w:r>
        <w:t>(Ｃ)</w:t>
      </w:r>
      <w:r w:rsidRPr="001429E8">
        <w:rPr>
          <w:rFonts w:hint="eastAsia"/>
        </w:rPr>
        <w:t>部分一股為</w:t>
      </w:r>
      <w:r w:rsidRPr="001429E8">
        <w:rPr>
          <w:vertAlign w:val="superscript"/>
        </w:rPr>
        <w:t>14</w:t>
      </w:r>
      <w:r w:rsidRPr="001429E8">
        <w:t>N</w:t>
      </w:r>
      <w:r w:rsidRPr="001429E8">
        <w:rPr>
          <w:rFonts w:hint="eastAsia"/>
        </w:rPr>
        <w:t>另一股為</w:t>
      </w:r>
      <w:r>
        <w:rPr>
          <w:vertAlign w:val="superscript"/>
        </w:rPr>
        <w:t>15</w:t>
      </w:r>
      <w:r w:rsidRPr="001429E8">
        <w:t>N</w:t>
      </w:r>
      <w:r w:rsidRPr="001429E8">
        <w:rPr>
          <w:rFonts w:hint="eastAsia"/>
        </w:rPr>
        <w:t>，部分為兩股均為</w:t>
      </w:r>
      <w:r>
        <w:rPr>
          <w:vertAlign w:val="superscript"/>
        </w:rPr>
        <w:t>15</w:t>
      </w:r>
      <w:r w:rsidRPr="001429E8">
        <w:t>N</w:t>
      </w:r>
      <w:r w:rsidRPr="001429E8">
        <w:rPr>
          <w:rFonts w:hint="eastAsia"/>
        </w:rPr>
        <w:t>的</w:t>
      </w:r>
      <w:r w:rsidRPr="001429E8">
        <w:t>DNA</w:t>
      </w:r>
      <w:r w:rsidRPr="001429E8">
        <w:rPr>
          <w:rFonts w:hint="eastAsia"/>
        </w:rPr>
        <w:t xml:space="preserve">　</w:t>
      </w:r>
      <w:r w:rsidRPr="001429E8">
        <w:br/>
      </w:r>
      <w:r>
        <w:t>(Ｄ)</w:t>
      </w:r>
      <w:r w:rsidRPr="001429E8">
        <w:rPr>
          <w:rFonts w:hint="eastAsia"/>
        </w:rPr>
        <w:t>全部都是兩股為</w:t>
      </w:r>
      <w:r w:rsidRPr="001429E8">
        <w:rPr>
          <w:vertAlign w:val="superscript"/>
        </w:rPr>
        <w:t>14</w:t>
      </w:r>
      <w:r w:rsidRPr="001429E8">
        <w:t>N</w:t>
      </w:r>
      <w:r w:rsidRPr="001429E8">
        <w:rPr>
          <w:rFonts w:hint="eastAsia"/>
        </w:rPr>
        <w:t>的</w:t>
      </w:r>
      <w:r w:rsidRPr="001429E8">
        <w:t>DNA</w:t>
      </w:r>
      <w:r w:rsidRPr="001429E8">
        <w:rPr>
          <w:rFonts w:hint="eastAsia"/>
        </w:rPr>
        <w:t>。</w:t>
      </w:r>
    </w:p>
    <w:p w:rsidR="003D1110" w:rsidRPr="00CD090A" w:rsidRDefault="003D1110" w:rsidP="003D1110">
      <w:pPr>
        <w:rPr>
          <w:rFonts w:ascii="華康楷書體 Std W5" w:eastAsia="華康楷書體 Std W5" w:hAnsi="華康楷書體 Std W5"/>
          <w:color w:val="000000"/>
          <w:spacing w:val="20"/>
          <w:sz w:val="30"/>
          <w:szCs w:val="30"/>
        </w:rPr>
      </w:pPr>
      <w:r>
        <w:rPr>
          <w:rFonts w:ascii="華康辦公用具篇" w:eastAsia="華康唐風隸 Std W9" w:hAnsi="華康辦公用具篇"/>
          <w:b/>
          <w:color w:val="000000"/>
          <w:spacing w:val="20"/>
          <w:sz w:val="30"/>
          <w:szCs w:val="30"/>
        </w:rPr>
        <w:br/>
      </w: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2</w:t>
      </w:r>
      <w:r w:rsidRPr="00CD090A">
        <w:rPr>
          <w:rFonts w:ascii="華康楷書體 Std W5" w:eastAsia="華康楷書體 Std W5" w:hAnsi="華康楷書體 Std W5" w:hint="eastAsia"/>
          <w:color w:val="000000"/>
          <w:spacing w:val="20"/>
          <w:sz w:val="30"/>
          <w:szCs w:val="30"/>
        </w:rPr>
        <w:t xml:space="preserve"> </w:t>
      </w:r>
    </w:p>
    <w:p w:rsidR="003D1110" w:rsidRPr="001429E8" w:rsidRDefault="003D1110" w:rsidP="003D1110">
      <w:pPr>
        <w:pStyle w:val="aff9"/>
      </w:pPr>
      <w:r w:rsidRPr="001429E8">
        <w:rPr>
          <w:rFonts w:hint="eastAsia"/>
        </w:rPr>
        <w:t>下列有關</w:t>
      </w:r>
      <w:r w:rsidRPr="001429E8">
        <w:t>DNA</w:t>
      </w:r>
      <w:r w:rsidRPr="001429E8">
        <w:rPr>
          <w:rFonts w:hint="eastAsia"/>
        </w:rPr>
        <w:t xml:space="preserve">轉錄的敘述，哪些正確？　</w:t>
      </w:r>
      <w:r w:rsidRPr="001429E8">
        <w:br/>
      </w:r>
      <w:r>
        <w:t>(Ａ)</w:t>
      </w:r>
      <w:r w:rsidRPr="001429E8">
        <w:rPr>
          <w:rFonts w:hint="eastAsia"/>
        </w:rPr>
        <w:t>最終產物為蛋白質</w:t>
      </w:r>
      <w:r w:rsidRPr="001429E8">
        <w:rPr>
          <w:rFonts w:hint="eastAsia"/>
        </w:rPr>
        <w:tab/>
      </w:r>
      <w:r w:rsidRPr="001429E8">
        <w:rPr>
          <w:rFonts w:hint="eastAsia"/>
        </w:rPr>
        <w:tab/>
      </w:r>
      <w:r>
        <w:t>(Ｂ)</w:t>
      </w:r>
      <w:r w:rsidRPr="001429E8">
        <w:rPr>
          <w:rFonts w:hint="eastAsia"/>
        </w:rPr>
        <w:t>以</w:t>
      </w:r>
      <w:r w:rsidRPr="001429E8">
        <w:t>DNA</w:t>
      </w:r>
      <w:r w:rsidRPr="001429E8">
        <w:rPr>
          <w:rFonts w:hint="eastAsia"/>
        </w:rPr>
        <w:t xml:space="preserve">其中一股作模板　</w:t>
      </w:r>
      <w:r w:rsidRPr="001429E8">
        <w:br/>
      </w:r>
      <w:r>
        <w:t>(Ｃ)</w:t>
      </w:r>
      <w:r w:rsidRPr="001429E8">
        <w:rPr>
          <w:rFonts w:hint="eastAsia"/>
        </w:rPr>
        <w:t>由</w:t>
      </w:r>
      <w:r w:rsidRPr="001429E8">
        <w:t>DNA</w:t>
      </w:r>
      <w:r w:rsidRPr="001429E8">
        <w:rPr>
          <w:rFonts w:hint="eastAsia"/>
        </w:rPr>
        <w:t>聚合酶所催化</w:t>
      </w:r>
      <w:r w:rsidRPr="001429E8">
        <w:rPr>
          <w:rFonts w:hint="eastAsia"/>
        </w:rPr>
        <w:tab/>
      </w:r>
      <w:r>
        <w:t>(Ｄ)</w:t>
      </w:r>
      <w:r w:rsidRPr="001429E8">
        <w:rPr>
          <w:rFonts w:hint="eastAsia"/>
        </w:rPr>
        <w:t xml:space="preserve">新合成的核苷酸鏈與模板序列互補　</w:t>
      </w:r>
      <w:r w:rsidRPr="001429E8">
        <w:br/>
      </w:r>
      <w:r>
        <w:t>(Ｅ)</w:t>
      </w:r>
      <w:r w:rsidRPr="001429E8">
        <w:rPr>
          <w:rFonts w:hint="eastAsia"/>
        </w:rPr>
        <w:t>合成原料和</w:t>
      </w:r>
      <w:r w:rsidRPr="001429E8">
        <w:t>DNA</w:t>
      </w:r>
      <w:r w:rsidRPr="001429E8">
        <w:rPr>
          <w:rFonts w:hint="eastAsia"/>
        </w:rPr>
        <w:t>複製時相同</w:t>
      </w:r>
    </w:p>
    <w:p w:rsidR="003D1110" w:rsidRPr="00CD090A" w:rsidRDefault="003D1110" w:rsidP="003D1110">
      <w:pPr>
        <w:rPr>
          <w:rFonts w:ascii="華康楷書體 Std W5" w:eastAsia="華康楷書體 Std W5" w:hAnsi="華康楷書體 Std W5"/>
          <w:color w:val="000000"/>
          <w:spacing w:val="20"/>
          <w:sz w:val="30"/>
          <w:szCs w:val="30"/>
        </w:rPr>
      </w:pPr>
      <w:r>
        <w:rPr>
          <w:rFonts w:ascii="華康辦公用具篇" w:eastAsia="華康唐風隸 Std W9" w:hAnsi="華康辦公用具篇"/>
          <w:b/>
          <w:color w:val="000000"/>
          <w:spacing w:val="20"/>
          <w:sz w:val="30"/>
          <w:szCs w:val="30"/>
        </w:rPr>
        <w:br/>
      </w: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3</w:t>
      </w:r>
      <w:r w:rsidRPr="00CD090A">
        <w:rPr>
          <w:rFonts w:ascii="華康楷書體 Std W5" w:eastAsia="華康楷書體 Std W5" w:hAnsi="華康楷書體 Std W5" w:hint="eastAsia"/>
          <w:color w:val="000000"/>
          <w:spacing w:val="20"/>
          <w:sz w:val="30"/>
          <w:szCs w:val="30"/>
        </w:rPr>
        <w:t xml:space="preserve"> </w:t>
      </w:r>
    </w:p>
    <w:p w:rsidR="003D1110" w:rsidRPr="001429E8" w:rsidRDefault="003D1110" w:rsidP="003D1110">
      <w:pPr>
        <w:pStyle w:val="aff9"/>
      </w:pPr>
      <w:r w:rsidRPr="001429E8">
        <w:rPr>
          <w:rFonts w:hint="eastAsia"/>
        </w:rPr>
        <w:t>假設某種生物的</w:t>
      </w:r>
      <w:r w:rsidRPr="001429E8">
        <w:t>DNA</w:t>
      </w:r>
      <w:r w:rsidRPr="001429E8">
        <w:rPr>
          <w:rFonts w:hint="eastAsia"/>
        </w:rPr>
        <w:t xml:space="preserve">中有五種鹼基，其遺傳密碼子由四個鹼基決定，則該種生物最多能有多少種不同的遺傳密碼子？　</w:t>
      </w:r>
      <w:r w:rsidRPr="001429E8">
        <w:br/>
      </w:r>
      <w:r>
        <w:t>(Ａ)</w:t>
      </w:r>
      <w:r w:rsidRPr="001429E8">
        <w:t>5</w:t>
      </w:r>
      <w:r w:rsidRPr="000E5D08">
        <w:rPr>
          <w:vertAlign w:val="superscript"/>
        </w:rPr>
        <w:t>4</w:t>
      </w:r>
      <w:r w:rsidRPr="001429E8">
        <w:rPr>
          <w:rFonts w:hint="eastAsia"/>
        </w:rPr>
        <w:tab/>
      </w:r>
      <w:r w:rsidRPr="001429E8">
        <w:rPr>
          <w:rFonts w:hint="eastAsia"/>
        </w:rPr>
        <w:tab/>
      </w:r>
      <w:r>
        <w:t>(Ｂ)</w:t>
      </w:r>
      <w:r w:rsidRPr="001429E8">
        <w:t>4</w:t>
      </w:r>
      <w:r w:rsidRPr="000E5D08">
        <w:rPr>
          <w:vertAlign w:val="superscript"/>
        </w:rPr>
        <w:t>5</w:t>
      </w:r>
      <w:r w:rsidRPr="001429E8">
        <w:rPr>
          <w:rFonts w:hint="eastAsia"/>
        </w:rPr>
        <w:tab/>
      </w:r>
      <w:r w:rsidRPr="001429E8">
        <w:rPr>
          <w:rFonts w:hint="eastAsia"/>
        </w:rPr>
        <w:tab/>
      </w:r>
      <w:r>
        <w:t>(Ｃ)</w:t>
      </w:r>
      <w:r w:rsidRPr="001429E8">
        <w:t>3</w:t>
      </w:r>
      <w:r w:rsidRPr="000E5D08">
        <w:rPr>
          <w:vertAlign w:val="superscript"/>
        </w:rPr>
        <w:t>4</w:t>
      </w:r>
      <w:r w:rsidRPr="001429E8">
        <w:rPr>
          <w:rFonts w:hint="eastAsia"/>
        </w:rPr>
        <w:tab/>
      </w:r>
      <w:r w:rsidRPr="001429E8">
        <w:rPr>
          <w:rFonts w:hint="eastAsia"/>
        </w:rPr>
        <w:tab/>
      </w:r>
      <w:r>
        <w:t>(Ｄ)</w:t>
      </w:r>
      <w:r w:rsidRPr="001429E8">
        <w:t>3</w:t>
      </w:r>
      <w:r w:rsidRPr="000E5D08">
        <w:rPr>
          <w:vertAlign w:val="superscript"/>
        </w:rPr>
        <w:t>5</w:t>
      </w:r>
      <w:r w:rsidRPr="001429E8">
        <w:rPr>
          <w:rFonts w:hint="eastAsia"/>
        </w:rPr>
        <w:tab/>
      </w:r>
      <w:r w:rsidRPr="001429E8">
        <w:rPr>
          <w:rFonts w:hint="eastAsia"/>
        </w:rPr>
        <w:tab/>
      </w:r>
      <w:r>
        <w:t>(Ｅ)</w:t>
      </w:r>
      <w:r w:rsidRPr="001429E8">
        <w:t>5</w:t>
      </w:r>
      <w:r w:rsidRPr="000E5D08">
        <w:rPr>
          <w:vertAlign w:val="superscript"/>
        </w:rPr>
        <w:t>3</w:t>
      </w:r>
      <w:r w:rsidRPr="001429E8">
        <w:rPr>
          <w:rFonts w:hint="eastAsia"/>
        </w:rPr>
        <w:t>。</w:t>
      </w:r>
    </w:p>
    <w:p w:rsidR="003D1110" w:rsidRPr="001429E8" w:rsidRDefault="003D1110" w:rsidP="003D1110">
      <w:pPr>
        <w:adjustRightInd w:val="0"/>
        <w:snapToGrid w:val="0"/>
        <w:spacing w:line="420" w:lineRule="atLeast"/>
        <w:ind w:left="2"/>
        <w:rPr>
          <w:rFonts w:ascii="華康楷書體 Std W7" w:eastAsia="華康楷書體 Std W7" w:hAnsi="華康楷書體 Std W7"/>
          <w:szCs w:val="24"/>
        </w:rPr>
      </w:pP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4</w:t>
      </w:r>
      <w:r w:rsidRPr="00CD090A">
        <w:rPr>
          <w:rFonts w:ascii="華康楷書體 Std W5" w:eastAsia="華康楷書體 Std W5" w:hAnsi="華康楷書體 Std W5" w:hint="eastAsia"/>
          <w:color w:val="000000"/>
          <w:spacing w:val="20"/>
          <w:sz w:val="30"/>
          <w:szCs w:val="30"/>
        </w:rPr>
        <w:t xml:space="preserve"> </w:t>
      </w:r>
    </w:p>
    <w:p w:rsidR="003D1110" w:rsidRPr="001429E8" w:rsidRDefault="003D1110" w:rsidP="003D1110">
      <w:pPr>
        <w:pStyle w:val="aff9"/>
      </w:pPr>
      <w:r w:rsidRPr="001429E8">
        <w:rPr>
          <w:rFonts w:hint="eastAsia"/>
        </w:rPr>
        <w:t xml:space="preserve">關於生物體中基因和蛋白質的敘述，下列何者正確？　</w:t>
      </w:r>
      <w:r w:rsidRPr="001429E8">
        <w:br/>
      </w:r>
      <w:r>
        <w:t>(Ａ)</w:t>
      </w:r>
      <w:r w:rsidRPr="001429E8">
        <w:t>DNA</w:t>
      </w:r>
      <w:r w:rsidRPr="001429E8">
        <w:rPr>
          <w:rFonts w:hint="eastAsia"/>
        </w:rPr>
        <w:t>轉錄產生</w:t>
      </w:r>
      <w:r w:rsidRPr="001429E8">
        <w:t>rRNA</w:t>
      </w:r>
      <w:r w:rsidRPr="001429E8">
        <w:rPr>
          <w:rFonts w:hint="eastAsia"/>
        </w:rPr>
        <w:t>，</w:t>
      </w:r>
      <w:r w:rsidRPr="001429E8">
        <w:t>rRNA</w:t>
      </w:r>
      <w:r w:rsidRPr="001429E8">
        <w:rPr>
          <w:rFonts w:hint="eastAsia"/>
        </w:rPr>
        <w:t xml:space="preserve">在核糖體上進行轉譯作用形成蛋白質　</w:t>
      </w:r>
      <w:r w:rsidRPr="001429E8">
        <w:br/>
      </w:r>
      <w:r>
        <w:t>(Ｂ)</w:t>
      </w:r>
      <w:r w:rsidRPr="001429E8">
        <w:rPr>
          <w:rFonts w:hint="eastAsia"/>
        </w:rPr>
        <w:t xml:space="preserve">真核生物的轉錄過程在細胞核中進行　</w:t>
      </w:r>
      <w:r w:rsidRPr="001429E8">
        <w:br/>
      </w:r>
      <w:r>
        <w:t>(Ｃ)</w:t>
      </w:r>
      <w:r w:rsidRPr="001429E8">
        <w:rPr>
          <w:rFonts w:hint="eastAsia"/>
        </w:rPr>
        <w:t>轉錄過程中，利用</w:t>
      </w:r>
      <w:r w:rsidRPr="001429E8">
        <w:t>RNA</w:t>
      </w:r>
      <w:r w:rsidRPr="001429E8">
        <w:rPr>
          <w:rFonts w:hint="eastAsia"/>
        </w:rPr>
        <w:t>聚合酶按照鹼基配對原則，合成單股</w:t>
      </w:r>
      <w:r w:rsidRPr="001429E8">
        <w:t>mRNA</w:t>
      </w:r>
      <w:r w:rsidRPr="001429E8">
        <w:rPr>
          <w:rFonts w:hint="eastAsia"/>
        </w:rPr>
        <w:t xml:space="preserve">　</w:t>
      </w:r>
      <w:r w:rsidRPr="001429E8">
        <w:br/>
      </w:r>
      <w:r>
        <w:t>(Ｄ)</w:t>
      </w:r>
      <w:r w:rsidRPr="001429E8">
        <w:rPr>
          <w:rFonts w:hint="eastAsia"/>
        </w:rPr>
        <w:t xml:space="preserve">轉譯的過程必須在細胞質的粒線體中進行　</w:t>
      </w:r>
      <w:r w:rsidRPr="001429E8">
        <w:br/>
      </w:r>
      <w:r>
        <w:t>(Ｅ)</w:t>
      </w:r>
      <w:r w:rsidRPr="001429E8">
        <w:rPr>
          <w:rFonts w:hint="eastAsia"/>
        </w:rPr>
        <w:t>轉譯合成蛋白質的原料為胺基酸。</w:t>
      </w:r>
    </w:p>
    <w:p w:rsidR="003D1110" w:rsidRPr="001429E8" w:rsidRDefault="003D1110" w:rsidP="003D1110">
      <w:pPr>
        <w:adjustRightInd w:val="0"/>
        <w:snapToGrid w:val="0"/>
        <w:spacing w:line="420" w:lineRule="atLeast"/>
        <w:ind w:left="2"/>
        <w:rPr>
          <w:rFonts w:ascii="華康楷書體 Std W7" w:eastAsia="華康楷書體 Std W7" w:hAnsi="華康楷書體 Std W7"/>
          <w:szCs w:val="24"/>
        </w:rPr>
      </w:pPr>
    </w:p>
    <w:p w:rsidR="003D1110" w:rsidRDefault="003D1110" w:rsidP="003D1110">
      <w:pPr>
        <w:widowControl/>
        <w:rPr>
          <w:rFonts w:ascii="華康楷書體 Std W5" w:eastAsia="華康楷書體 Std W5" w:hAnsi="華康楷書體 Std W5"/>
          <w:color w:val="000000"/>
          <w:spacing w:val="20"/>
          <w:sz w:val="30"/>
          <w:szCs w:val="30"/>
        </w:rPr>
      </w:pPr>
      <w:r>
        <w:rPr>
          <w:rFonts w:ascii="華康楷書體 Std W5" w:eastAsia="華康楷書體 Std W5" w:hAnsi="華康楷書體 Std W5"/>
          <w:color w:val="000000"/>
          <w:spacing w:val="20"/>
          <w:sz w:val="30"/>
          <w:szCs w:val="30"/>
        </w:rPr>
        <w:br w:type="page"/>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5</w:t>
      </w:r>
      <w:r w:rsidRPr="00CD090A">
        <w:rPr>
          <w:rFonts w:ascii="華康楷書體 Std W5" w:eastAsia="華康楷書體 Std W5" w:hAnsi="華康楷書體 Std W5" w:hint="eastAsia"/>
          <w:color w:val="000000"/>
          <w:spacing w:val="20"/>
          <w:sz w:val="30"/>
          <w:szCs w:val="30"/>
        </w:rPr>
        <w:t xml:space="preserve"> </w:t>
      </w:r>
    </w:p>
    <w:p w:rsidR="003D1110" w:rsidRPr="001429E8" w:rsidRDefault="003D1110" w:rsidP="003D1110">
      <w:pPr>
        <w:pStyle w:val="aff9"/>
      </w:pPr>
      <w:r w:rsidRPr="001429E8">
        <w:rPr>
          <w:rFonts w:hint="eastAsia"/>
        </w:rPr>
        <w:t>附圖為轉錄與轉譯的模式圖，請問根據該圖下列敘述何者正確？</w:t>
      </w:r>
      <w:r w:rsidRPr="001429E8">
        <w:br/>
      </w:r>
      <w:r w:rsidRPr="001429E8">
        <w:rPr>
          <w:noProof/>
        </w:rPr>
        <w:drawing>
          <wp:inline distT="0" distB="0" distL="0" distR="0" wp14:anchorId="792F233A" wp14:editId="20676D12">
            <wp:extent cx="3993515" cy="641985"/>
            <wp:effectExtent l="0" t="0" r="0" b="0"/>
            <wp:docPr id="84"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993515" cy="641985"/>
                    </a:xfrm>
                    <a:prstGeom prst="rect">
                      <a:avLst/>
                    </a:prstGeom>
                    <a:noFill/>
                    <a:ln>
                      <a:noFill/>
                    </a:ln>
                  </pic:spPr>
                </pic:pic>
              </a:graphicData>
            </a:graphic>
          </wp:inline>
        </w:drawing>
      </w:r>
      <w:r w:rsidRPr="001429E8">
        <w:br/>
      </w:r>
      <w:r>
        <w:t>(Ａ)</w:t>
      </w:r>
      <w:r w:rsidRPr="001429E8">
        <w:t>D1</w:t>
      </w:r>
      <w:r w:rsidRPr="001429E8">
        <w:rPr>
          <w:rFonts w:hint="eastAsia"/>
        </w:rPr>
        <w:t>應為</w:t>
      </w:r>
      <w:r w:rsidRPr="001429E8">
        <w:t>GAU</w:t>
      </w:r>
      <w:r w:rsidRPr="001429E8">
        <w:rPr>
          <w:rFonts w:hint="eastAsia"/>
        </w:rPr>
        <w:tab/>
      </w:r>
      <w:r w:rsidRPr="001429E8">
        <w:rPr>
          <w:rFonts w:hint="eastAsia"/>
        </w:rPr>
        <w:tab/>
      </w:r>
      <w:r>
        <w:t>(Ｂ)</w:t>
      </w:r>
      <w:r w:rsidRPr="001429E8">
        <w:t>AA1</w:t>
      </w:r>
      <w:r w:rsidRPr="001429E8">
        <w:rPr>
          <w:rFonts w:hint="eastAsia"/>
        </w:rPr>
        <w:t>由</w:t>
      </w:r>
      <w:r w:rsidRPr="001429E8">
        <w:t>rRNA</w:t>
      </w:r>
      <w:r w:rsidRPr="001429E8">
        <w:rPr>
          <w:rFonts w:hint="eastAsia"/>
        </w:rPr>
        <w:t xml:space="preserve">攜帶而來　</w:t>
      </w:r>
      <w:r w:rsidRPr="001429E8">
        <w:br/>
      </w:r>
      <w:r>
        <w:t>(Ｃ)</w:t>
      </w:r>
      <w:r w:rsidRPr="001429E8">
        <w:t>M1</w:t>
      </w:r>
      <w:r w:rsidRPr="001429E8">
        <w:rPr>
          <w:rFonts w:hint="eastAsia"/>
        </w:rPr>
        <w:t>應為</w:t>
      </w:r>
      <w:r w:rsidRPr="001429E8">
        <w:t>GGC</w:t>
      </w:r>
      <w:r w:rsidRPr="001429E8">
        <w:rPr>
          <w:rFonts w:hint="eastAsia"/>
        </w:rPr>
        <w:tab/>
      </w:r>
      <w:r w:rsidRPr="001429E8">
        <w:rPr>
          <w:rFonts w:hint="eastAsia"/>
        </w:rPr>
        <w:tab/>
      </w:r>
      <w:r>
        <w:t>(Ｄ)</w:t>
      </w:r>
      <w:r w:rsidRPr="001429E8">
        <w:t>AA2</w:t>
      </w:r>
      <w:r w:rsidRPr="001429E8">
        <w:rPr>
          <w:rFonts w:hint="eastAsia"/>
        </w:rPr>
        <w:t>與</w:t>
      </w:r>
      <w:r w:rsidRPr="001429E8">
        <w:t>AA3</w:t>
      </w:r>
      <w:r w:rsidRPr="001429E8">
        <w:rPr>
          <w:rFonts w:hint="eastAsia"/>
        </w:rPr>
        <w:t>應為同一種胺基酸。</w:t>
      </w:r>
    </w:p>
    <w:p w:rsidR="003D1110" w:rsidRPr="001429E8" w:rsidRDefault="003D1110" w:rsidP="003D1110">
      <w:pPr>
        <w:adjustRightInd w:val="0"/>
        <w:snapToGrid w:val="0"/>
        <w:spacing w:line="420" w:lineRule="atLeast"/>
        <w:ind w:left="2"/>
        <w:rPr>
          <w:rFonts w:ascii="華康楷書體 Std W7" w:eastAsia="華康楷書體 Std W7" w:hAnsi="華康楷書體 Std W7"/>
          <w:szCs w:val="24"/>
        </w:rPr>
      </w:pPr>
    </w:p>
    <w:p w:rsidR="003D1110" w:rsidRPr="001429E8" w:rsidRDefault="003D1110" w:rsidP="003D1110">
      <w:pPr>
        <w:adjustRightInd w:val="0"/>
        <w:snapToGrid w:val="0"/>
        <w:spacing w:line="420" w:lineRule="atLeast"/>
        <w:ind w:left="2"/>
        <w:rPr>
          <w:rFonts w:ascii="華康楷書體 Std W7" w:eastAsia="華康楷書體 Std W7" w:hAnsi="華康楷書體 Std W7"/>
          <w:szCs w:val="24"/>
        </w:rPr>
      </w:pP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6</w:t>
      </w:r>
      <w:r w:rsidRPr="00CD090A">
        <w:rPr>
          <w:rFonts w:ascii="華康楷書體 Std W5" w:eastAsia="華康楷書體 Std W5" w:hAnsi="華康楷書體 Std W5" w:hint="eastAsia"/>
          <w:color w:val="000000"/>
          <w:spacing w:val="20"/>
          <w:sz w:val="30"/>
          <w:szCs w:val="30"/>
        </w:rPr>
        <w:t xml:space="preserve"> </w:t>
      </w:r>
    </w:p>
    <w:p w:rsidR="003D1110" w:rsidRPr="001429E8" w:rsidRDefault="003D1110" w:rsidP="003D1110">
      <w:pPr>
        <w:pStyle w:val="aff9"/>
      </w:pPr>
      <w:r w:rsidRPr="001429E8">
        <w:rPr>
          <w:rFonts w:hint="eastAsia"/>
        </w:rPr>
        <w:t>基因的表現從</w:t>
      </w:r>
      <w:r w:rsidRPr="001429E8">
        <w:t>DNA</w:t>
      </w:r>
      <w:r w:rsidRPr="001429E8">
        <w:rPr>
          <w:rFonts w:hint="eastAsia"/>
        </w:rPr>
        <w:t xml:space="preserve">到合成蛋白質的過程，下列敘述何者正確？　</w:t>
      </w:r>
      <w:r w:rsidRPr="001429E8">
        <w:br/>
      </w:r>
      <w:r>
        <w:t>(Ａ)</w:t>
      </w:r>
      <w:r w:rsidRPr="001429E8">
        <w:rPr>
          <w:rFonts w:hint="eastAsia"/>
        </w:rPr>
        <w:t xml:space="preserve">整個過程僅發生於細胞核內　</w:t>
      </w:r>
      <w:r w:rsidRPr="001429E8">
        <w:br/>
      </w:r>
      <w:r>
        <w:t>(Ｂ)</w:t>
      </w:r>
      <w:r w:rsidRPr="001429E8">
        <w:t>RNA</w:t>
      </w:r>
      <w:r w:rsidRPr="001429E8">
        <w:rPr>
          <w:rFonts w:hint="eastAsia"/>
        </w:rPr>
        <w:t>聚合酶依照</w:t>
      </w:r>
      <w:r w:rsidRPr="001429E8">
        <w:t>DNA</w:t>
      </w:r>
      <w:r w:rsidRPr="001429E8">
        <w:rPr>
          <w:rFonts w:hint="eastAsia"/>
        </w:rPr>
        <w:t>的序列合成單股的</w:t>
      </w:r>
      <w:r>
        <w:t>mRNA</w:t>
      </w:r>
      <w:r w:rsidRPr="001429E8">
        <w:rPr>
          <w:rFonts w:hint="eastAsia"/>
        </w:rPr>
        <w:t xml:space="preserve">　</w:t>
      </w:r>
      <w:r w:rsidRPr="001429E8">
        <w:br/>
      </w:r>
      <w:r>
        <w:t>(Ｃ)</w:t>
      </w:r>
      <w:r w:rsidRPr="001429E8">
        <w:t>mRNA</w:t>
      </w:r>
      <w:r w:rsidRPr="001429E8">
        <w:rPr>
          <w:rFonts w:hint="eastAsia"/>
        </w:rPr>
        <w:t xml:space="preserve">與蛋白質合成核糖體　</w:t>
      </w:r>
      <w:r w:rsidRPr="001429E8">
        <w:br/>
      </w:r>
      <w:r>
        <w:t>(Ｄ)</w:t>
      </w:r>
      <w:r w:rsidRPr="001429E8">
        <w:rPr>
          <w:rFonts w:hint="eastAsia"/>
        </w:rPr>
        <w:t>核糖體根據</w:t>
      </w:r>
      <w:r w:rsidRPr="001429E8">
        <w:t>tRNA</w:t>
      </w:r>
      <w:r w:rsidRPr="001429E8">
        <w:rPr>
          <w:rFonts w:hint="eastAsia"/>
        </w:rPr>
        <w:t>上的密碼子合成蛋白質。</w:t>
      </w: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153344" behindDoc="0" locked="0" layoutInCell="1" allowOverlap="1" wp14:anchorId="3AD00EE6" wp14:editId="5AD872B5">
                <wp:simplePos x="0" y="0"/>
                <wp:positionH relativeFrom="page">
                  <wp:align>center</wp:align>
                </wp:positionH>
                <wp:positionV relativeFrom="bottomMargin">
                  <wp:posOffset>-961390</wp:posOffset>
                </wp:positionV>
                <wp:extent cx="6480000" cy="1141200"/>
                <wp:effectExtent l="0" t="0" r="0" b="6985"/>
                <wp:wrapNone/>
                <wp:docPr id="2258" name="文字方塊 2258"/>
                <wp:cNvGraphicFramePr/>
                <a:graphic xmlns:a="http://schemas.openxmlformats.org/drawingml/2006/main">
                  <a:graphicData uri="http://schemas.microsoft.com/office/word/2010/wordprocessingShape">
                    <wps:wsp>
                      <wps:cNvSpPr txBox="1"/>
                      <wps:spPr>
                        <a:xfrm>
                          <a:off x="0" y="0"/>
                          <a:ext cx="6480000" cy="11412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AC0A6A">
                              <w:trPr>
                                <w:trHeight w:val="340"/>
                                <w:jc w:val="center"/>
                              </w:trPr>
                              <w:tc>
                                <w:tcPr>
                                  <w:tcW w:w="1984" w:type="dxa"/>
                                  <w:shd w:val="clear" w:color="auto" w:fill="auto"/>
                                  <w:vAlign w:val="center"/>
                                </w:tcPr>
                                <w:p w:rsidR="002B4F66" w:rsidRPr="00783725" w:rsidRDefault="002B4F66" w:rsidP="00CD090A">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C</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BD</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3. A</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4. BCE</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5.</w:t>
                                  </w:r>
                                  <w:r>
                                    <w:rPr>
                                      <w:rFonts w:ascii="News702 BT" w:hAnsi="News702 BT"/>
                                      <w:szCs w:val="24"/>
                                    </w:rPr>
                                    <w:t xml:space="preserve"> D</w:t>
                                  </w:r>
                                </w:p>
                              </w:tc>
                            </w:tr>
                            <w:tr w:rsidR="002B4F66" w:rsidRPr="00783725" w:rsidTr="00AC0A6A">
                              <w:trPr>
                                <w:trHeight w:val="340"/>
                                <w:jc w:val="center"/>
                              </w:trPr>
                              <w:tc>
                                <w:tcPr>
                                  <w:tcW w:w="1984" w:type="dxa"/>
                                  <w:shd w:val="clear" w:color="auto" w:fill="auto"/>
                                  <w:vAlign w:val="center"/>
                                </w:tcPr>
                                <w:p w:rsidR="002B4F66" w:rsidRPr="000E5D08" w:rsidRDefault="002B4F66" w:rsidP="00CD090A">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6. B</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p>
                              </w:tc>
                            </w:tr>
                          </w:tbl>
                          <w:p w:rsidR="002B4F66" w:rsidRDefault="002B4F66" w:rsidP="003D1110"/>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AD00EE6" id="文字方塊 2258" o:spid="_x0000_s1504" type="#_x0000_t202" style="position:absolute;margin-left:0;margin-top:-75.7pt;width:510.25pt;height:89.85pt;z-index:252153344;visibility:visible;mso-wrap-style:square;mso-width-percent:0;mso-height-percent:0;mso-wrap-distance-left:9pt;mso-wrap-distance-top:0;mso-wrap-distance-right:9pt;mso-wrap-distance-bottom:0;mso-position-horizontal:center;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" filled="f" stroked="f" strokeweight=".5pt">
                <v:textbox style="mso-fit-shape-to-text:t"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AC0A6A">
                        <w:trPr>
                          <w:trHeight w:val="340"/>
                          <w:jc w:val="center"/>
                        </w:trPr>
                        <w:tc>
                          <w:tcPr>
                            <w:tcW w:w="1984" w:type="dxa"/>
                            <w:shd w:val="clear" w:color="auto" w:fill="auto"/>
                            <w:vAlign w:val="center"/>
                          </w:tcPr>
                          <w:p w:rsidR="002B4F66" w:rsidRPr="00783725" w:rsidRDefault="002B4F66" w:rsidP="00CD090A">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C</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BD</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3. A</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4. BCE</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5.</w:t>
                            </w:r>
                            <w:r>
                              <w:rPr>
                                <w:rFonts w:ascii="News702 BT" w:hAnsi="News702 BT"/>
                                <w:szCs w:val="24"/>
                              </w:rPr>
                              <w:t xml:space="preserve"> D</w:t>
                            </w:r>
                          </w:p>
                        </w:tc>
                      </w:tr>
                      <w:tr w:rsidR="002B4F66" w:rsidRPr="00783725" w:rsidTr="00AC0A6A">
                        <w:trPr>
                          <w:trHeight w:val="340"/>
                          <w:jc w:val="center"/>
                        </w:trPr>
                        <w:tc>
                          <w:tcPr>
                            <w:tcW w:w="1984" w:type="dxa"/>
                            <w:shd w:val="clear" w:color="auto" w:fill="auto"/>
                            <w:vAlign w:val="center"/>
                          </w:tcPr>
                          <w:p w:rsidR="002B4F66" w:rsidRPr="000E5D08" w:rsidRDefault="002B4F66" w:rsidP="00CD090A">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6. B</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p>
                        </w:tc>
                      </w:tr>
                    </w:tbl>
                    <w:p w:rsidR="002B4F66" w:rsidRDefault="002B4F66" w:rsidP="003D1110"/>
                  </w:txbxContent>
                </v:textbox>
                <w10:wrap anchorx="page" anchory="margin"/>
              </v:shape>
            </w:pict>
          </mc:Fallback>
        </mc:AlternateContent>
      </w: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pPr>
        <w:widowControl/>
        <w:rPr>
          <w:rFonts w:ascii="華康辦公用具篇" w:eastAsia="華康唐風隸 Std W9" w:hAnsi="華康辦公用具篇"/>
          <w:color w:val="000000"/>
          <w:sz w:val="30"/>
          <w:szCs w:val="30"/>
        </w:rPr>
      </w:pPr>
      <w:r>
        <w:rPr>
          <w:rFonts w:ascii="華康辦公用具篇" w:eastAsia="華康唐風隸 Std W9" w:hAnsi="華康辦公用具篇"/>
          <w:color w:val="000000"/>
          <w:sz w:val="30"/>
          <w:szCs w:val="30"/>
        </w:rPr>
        <w:br w:type="page"/>
      </w:r>
    </w:p>
    <w:p w:rsidR="003D1110" w:rsidRPr="00C33A65" w:rsidRDefault="003D1110" w:rsidP="003D1110">
      <w:pPr>
        <w:rPr>
          <w:rFonts w:ascii="華康行楷體 Std W5" w:eastAsia="華康行楷體 Std W5" w:hAnsi="華康行楷體 Std W5"/>
          <w:b/>
          <w:sz w:val="60"/>
          <w:szCs w:val="60"/>
        </w:rPr>
      </w:pPr>
      <w:r w:rsidRPr="00C33A65">
        <w:rPr>
          <w:rFonts w:ascii="華康行楷體 Std W5" w:eastAsia="華康行楷體 Std W5" w:hAnsi="華康行楷體 Std W5"/>
          <w:b/>
          <w:sz w:val="60"/>
          <w:szCs w:val="60"/>
        </w:rPr>
        <w:sym w:font="Wingdings" w:char="F0B5"/>
      </w:r>
      <w:r w:rsidRPr="00C33A65">
        <w:rPr>
          <w:rFonts w:ascii="華康行楷體 Std W5" w:eastAsia="華康行楷體 Std W5" w:hAnsi="華康行楷體 Std W5" w:hint="eastAsia"/>
          <w:b/>
          <w:sz w:val="60"/>
          <w:szCs w:val="60"/>
        </w:rPr>
        <w:t>實戰演練</w:t>
      </w: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一、單一選擇題</w:t>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 1.　</w:t>
      </w:r>
      <w:r w:rsidRPr="00C1600B">
        <w:rPr>
          <w:rFonts w:ascii="華康楷書體 Std W5" w:eastAsia="華康楷書體 Std W5" w:hAnsi="華康楷書體 Std W5"/>
          <w:color w:val="000000"/>
          <w:kern w:val="0"/>
          <w:lang w:val="zh-TW"/>
        </w:rPr>
        <w:t>細菌在N</w:t>
      </w:r>
      <w:r w:rsidRPr="00C1600B">
        <w:rPr>
          <w:rFonts w:ascii="華康楷書體 Std W5" w:eastAsia="華康楷書體 Std W5" w:hAnsi="華康楷書體 Std W5"/>
          <w:color w:val="000000"/>
          <w:kern w:val="0"/>
          <w:vertAlign w:val="superscript"/>
          <w:lang w:val="zh-TW"/>
        </w:rPr>
        <w:t>15</w:t>
      </w:r>
      <w:r w:rsidRPr="00C1600B">
        <w:rPr>
          <w:rFonts w:ascii="華康楷書體 Std W5" w:eastAsia="華康楷書體 Std W5" w:hAnsi="華康楷書體 Std W5"/>
          <w:color w:val="000000"/>
          <w:kern w:val="0"/>
          <w:lang w:val="zh-TW"/>
        </w:rPr>
        <w:t>的培養基中繁殖很多代後，轉移至N</w:t>
      </w:r>
      <w:r w:rsidRPr="00C1600B">
        <w:rPr>
          <w:rFonts w:ascii="華康楷書體 Std W5" w:eastAsia="華康楷書體 Std W5" w:hAnsi="華康楷書體 Std W5"/>
          <w:color w:val="000000"/>
          <w:kern w:val="0"/>
          <w:vertAlign w:val="superscript"/>
          <w:lang w:val="zh-TW"/>
        </w:rPr>
        <w:t>14</w:t>
      </w:r>
      <w:r w:rsidRPr="00C1600B">
        <w:rPr>
          <w:rFonts w:ascii="華康楷書體 Std W5" w:eastAsia="華康楷書體 Std W5" w:hAnsi="華康楷書體 Std W5"/>
          <w:color w:val="000000"/>
          <w:kern w:val="0"/>
          <w:lang w:val="zh-TW"/>
        </w:rPr>
        <w:t>的培養基中培養，經過二次分裂後，DNA兩股仍為N</w:t>
      </w:r>
      <w:r w:rsidRPr="00C1600B">
        <w:rPr>
          <w:rFonts w:ascii="華康楷書體 Std W5" w:eastAsia="華康楷書體 Std W5" w:hAnsi="華康楷書體 Std W5"/>
          <w:color w:val="000000"/>
          <w:kern w:val="0"/>
          <w:vertAlign w:val="superscript"/>
          <w:lang w:val="zh-TW"/>
        </w:rPr>
        <w:t>15</w:t>
      </w:r>
      <w:r w:rsidRPr="00C1600B">
        <w:rPr>
          <w:rFonts w:ascii="華康楷書體 Std W5" w:eastAsia="華康楷書體 Std W5" w:hAnsi="華康楷書體 Std W5"/>
          <w:color w:val="000000"/>
          <w:kern w:val="0"/>
          <w:lang w:val="zh-TW"/>
        </w:rPr>
        <w:t>的後代百分比為何？</w:t>
      </w:r>
      <w:r w:rsidRPr="00C1600B">
        <w:rPr>
          <w:rFonts w:ascii="華康楷書體 Std W5" w:eastAsia="華康楷書體 Std W5" w:hAnsi="華康楷書體 Std W5"/>
          <w:color w:val="000000"/>
          <w:kern w:val="0"/>
          <w:lang w:val="zh-TW"/>
        </w:rPr>
        <w:br/>
      </w:r>
      <w:r>
        <w:rPr>
          <w:rFonts w:ascii="華康楷書體 Std W5" w:eastAsia="華康楷書體 Std W5" w:hAnsi="華康楷書體 Std W5"/>
          <w:color w:val="000000"/>
        </w:rPr>
        <w:t>(Ａ)</w:t>
      </w:r>
      <w:r w:rsidRPr="00C1600B">
        <w:rPr>
          <w:rFonts w:ascii="華康楷書體 Std W5" w:eastAsia="華康楷書體 Std W5" w:hAnsi="華康楷書體 Std W5"/>
          <w:color w:val="000000"/>
          <w:kern w:val="0"/>
          <w:lang w:val="zh-TW"/>
        </w:rPr>
        <w:t>0％</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color w:val="000000"/>
          <w:kern w:val="0"/>
          <w:lang w:val="zh-TW"/>
        </w:rPr>
        <w:t>25％</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color w:val="000000"/>
          <w:kern w:val="0"/>
          <w:lang w:val="zh-TW"/>
        </w:rPr>
        <w:t>50％</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color w:val="000000"/>
          <w:kern w:val="0"/>
          <w:lang w:val="zh-TW"/>
        </w:rPr>
        <w:t>75％</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C1600B">
        <w:rPr>
          <w:rFonts w:ascii="華康楷書體 Std W5" w:eastAsia="華康楷書體 Std W5" w:hAnsi="華康楷書體 Std W5"/>
          <w:color w:val="000000"/>
          <w:kern w:val="0"/>
          <w:lang w:val="zh-TW"/>
        </w:rPr>
        <w:t>100％</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 2.　</w:t>
      </w:r>
      <w:r w:rsidRPr="00C1600B">
        <w:rPr>
          <w:rFonts w:ascii="華康楷書體 Std W5" w:eastAsia="華康楷書體 Std W5" w:hAnsi="華康楷書體 Std W5"/>
          <w:snapToGrid w:val="0"/>
          <w:kern w:val="0"/>
        </w:rPr>
        <w:t>依</w:t>
      </w:r>
      <w:r w:rsidRPr="00C1600B">
        <w:rPr>
          <w:rFonts w:ascii="華康楷書體 Std W5" w:eastAsia="華康楷書體 Std W5" w:hAnsi="華康楷書體 Std W5"/>
          <w:snapToGrid w:val="0"/>
          <w:kern w:val="0"/>
          <w:u w:val="single"/>
        </w:rPr>
        <w:t>華生</w:t>
      </w:r>
      <w:r w:rsidRPr="00C1600B">
        <w:rPr>
          <w:rFonts w:ascii="華康楷書體 Std W5" w:eastAsia="華康楷書體 Std W5" w:hAnsi="華康楷書體 Std W5"/>
          <w:snapToGrid w:val="0"/>
          <w:kern w:val="0"/>
        </w:rPr>
        <w:t>和</w:t>
      </w:r>
      <w:r w:rsidRPr="00C1600B">
        <w:rPr>
          <w:rFonts w:ascii="華康楷書體 Std W5" w:eastAsia="華康楷書體 Std W5" w:hAnsi="華康楷書體 Std W5"/>
          <w:snapToGrid w:val="0"/>
          <w:kern w:val="0"/>
          <w:u w:val="single"/>
        </w:rPr>
        <w:t>克立克</w:t>
      </w:r>
      <w:r w:rsidRPr="00C1600B">
        <w:rPr>
          <w:rFonts w:ascii="華康楷書體 Std W5" w:eastAsia="華康楷書體 Std W5" w:hAnsi="華康楷書體 Std W5"/>
          <w:snapToGrid w:val="0"/>
          <w:kern w:val="0"/>
        </w:rPr>
        <w:t>的DNA模型，下列含氮鹼基的比例何者正確？</w:t>
      </w:r>
      <w:r w:rsidRPr="00C1600B">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snapToGrid w:val="0"/>
          <w:kern w:val="0"/>
          <w:lang w:val="fr-FR"/>
        </w:rPr>
        <w:t>A+T=G+C</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snapToGrid w:val="0"/>
          <w:kern w:val="0"/>
          <w:lang w:val="fr-FR"/>
        </w:rPr>
        <w:t>A=G</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snapToGrid w:val="0"/>
          <w:kern w:val="0"/>
          <w:lang w:val="fr-FR"/>
        </w:rPr>
        <w:t>A+G/T+C=1</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snapToGrid w:val="0"/>
          <w:kern w:val="0"/>
          <w:lang w:val="fr-FR"/>
        </w:rPr>
        <w:t>T=C</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 3.　</w:t>
      </w:r>
      <w:r w:rsidRPr="00C1600B">
        <w:rPr>
          <w:rFonts w:ascii="華康楷書體 Std W5" w:eastAsia="華康楷書體 Std W5" w:hAnsi="華康楷書體 Std W5" w:hint="eastAsia"/>
          <w:snapToGrid w:val="0"/>
        </w:rPr>
        <w:t>DNA複製時，需要下列何種酵素？</w:t>
      </w:r>
      <w:r w:rsidRPr="00C1600B">
        <w:rPr>
          <w:rFonts w:ascii="華康楷書體 Std W5" w:eastAsia="華康楷書體 Std W5" w:hAnsi="華康楷書體 Std W5"/>
          <w:snapToGrid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hint="eastAsia"/>
          <w:snapToGrid w:val="0"/>
        </w:rPr>
        <w:t>DNA聚合酶</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hint="eastAsia"/>
          <w:snapToGrid w:val="0"/>
        </w:rPr>
        <w:t>RNA聚合酶</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hint="eastAsia"/>
          <w:snapToGrid w:val="0"/>
        </w:rPr>
        <w:t>DNA限制酶</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hint="eastAsia"/>
          <w:snapToGrid w:val="0"/>
        </w:rPr>
        <w:t>RNA限制酶</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 4.　</w:t>
      </w:r>
      <w:r w:rsidRPr="00C1600B">
        <w:rPr>
          <w:rFonts w:ascii="華康楷書體 Std W5" w:eastAsia="華康楷書體 Std W5" w:hAnsi="華康楷書體 Std W5"/>
          <w:snapToGrid w:val="0"/>
          <w:kern w:val="0"/>
        </w:rPr>
        <w:t>附圖為複製後的DNA，請問何者正確？（實線表示舊股，虛線表示新股）</w:t>
      </w:r>
      <w:r w:rsidRPr="00C1600B">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noProof/>
          <w:kern w:val="0"/>
        </w:rPr>
        <w:drawing>
          <wp:inline distT="0" distB="0" distL="0" distR="0" wp14:anchorId="3CB56BD6" wp14:editId="16F6C1AB">
            <wp:extent cx="409575" cy="695325"/>
            <wp:effectExtent l="19050" t="0" r="9525" b="0"/>
            <wp:docPr id="1897" name="圖片 1897" descr="ZDB051U-A-7-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DB051U-A-7-3A"/>
                    <pic:cNvPicPr>
                      <a:picLocks noChangeAspect="1" noChangeArrowheads="1"/>
                    </pic:cNvPicPr>
                  </pic:nvPicPr>
                  <pic:blipFill>
                    <a:blip r:embed="rId308" cstate="print"/>
                    <a:srcRect/>
                    <a:stretch>
                      <a:fillRect/>
                    </a:stretch>
                  </pic:blipFill>
                  <pic:spPr bwMode="auto">
                    <a:xfrm>
                      <a:off x="0" y="0"/>
                      <a:ext cx="409575" cy="695325"/>
                    </a:xfrm>
                    <a:prstGeom prst="rect">
                      <a:avLst/>
                    </a:prstGeom>
                    <a:noFill/>
                    <a:ln w="9525">
                      <a:noFill/>
                      <a:miter lim="800000"/>
                      <a:headEnd/>
                      <a:tailEnd/>
                    </a:ln>
                  </pic:spPr>
                </pic:pic>
              </a:graphicData>
            </a:graphic>
          </wp:inline>
        </w:drawing>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noProof/>
          <w:kern w:val="0"/>
        </w:rPr>
        <w:drawing>
          <wp:inline distT="0" distB="0" distL="0" distR="0" wp14:anchorId="13707732" wp14:editId="5C9963DF">
            <wp:extent cx="409575" cy="704850"/>
            <wp:effectExtent l="19050" t="0" r="9525" b="0"/>
            <wp:docPr id="1898" name="圖片 1898" descr="ZDB051U-A-7-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ZDB051U-A-7-3B"/>
                    <pic:cNvPicPr>
                      <a:picLocks noChangeAspect="1" noChangeArrowheads="1"/>
                    </pic:cNvPicPr>
                  </pic:nvPicPr>
                  <pic:blipFill>
                    <a:blip r:embed="rId309" cstate="print"/>
                    <a:srcRect/>
                    <a:stretch>
                      <a:fillRect/>
                    </a:stretch>
                  </pic:blipFill>
                  <pic:spPr bwMode="auto">
                    <a:xfrm>
                      <a:off x="0" y="0"/>
                      <a:ext cx="409575" cy="704850"/>
                    </a:xfrm>
                    <a:prstGeom prst="rect">
                      <a:avLst/>
                    </a:prstGeom>
                    <a:noFill/>
                    <a:ln w="9525">
                      <a:noFill/>
                      <a:miter lim="800000"/>
                      <a:headEnd/>
                      <a:tailEnd/>
                    </a:ln>
                  </pic:spPr>
                </pic:pic>
              </a:graphicData>
            </a:graphic>
          </wp:inline>
        </w:drawing>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noProof/>
          <w:kern w:val="0"/>
        </w:rPr>
        <w:drawing>
          <wp:inline distT="0" distB="0" distL="0" distR="0" wp14:anchorId="03995063" wp14:editId="2BAD886F">
            <wp:extent cx="409575" cy="695325"/>
            <wp:effectExtent l="19050" t="0" r="9525" b="0"/>
            <wp:docPr id="1899" name="圖片 1899" descr="ZDB051U-A-7-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ZDB051U-A-7-3C"/>
                    <pic:cNvPicPr>
                      <a:picLocks noChangeAspect="1" noChangeArrowheads="1"/>
                    </pic:cNvPicPr>
                  </pic:nvPicPr>
                  <pic:blipFill>
                    <a:blip r:embed="rId310" cstate="print"/>
                    <a:srcRect/>
                    <a:stretch>
                      <a:fillRect/>
                    </a:stretch>
                  </pic:blipFill>
                  <pic:spPr bwMode="auto">
                    <a:xfrm>
                      <a:off x="0" y="0"/>
                      <a:ext cx="409575" cy="695325"/>
                    </a:xfrm>
                    <a:prstGeom prst="rect">
                      <a:avLst/>
                    </a:prstGeom>
                    <a:noFill/>
                    <a:ln w="9525">
                      <a:noFill/>
                      <a:miter lim="800000"/>
                      <a:headEnd/>
                      <a:tailEnd/>
                    </a:ln>
                  </pic:spPr>
                </pic:pic>
              </a:graphicData>
            </a:graphic>
          </wp:inline>
        </w:drawing>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noProof/>
          <w:kern w:val="0"/>
        </w:rPr>
        <w:drawing>
          <wp:inline distT="0" distB="0" distL="0" distR="0" wp14:anchorId="3B57D315" wp14:editId="33498E6B">
            <wp:extent cx="628650" cy="1000125"/>
            <wp:effectExtent l="19050" t="0" r="0" b="0"/>
            <wp:docPr id="1900" name="圖片 1900"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11"/>
                    <pic:cNvPicPr>
                      <a:picLocks noChangeAspect="1" noChangeArrowheads="1"/>
                    </pic:cNvPicPr>
                  </pic:nvPicPr>
                  <pic:blipFill>
                    <a:blip r:embed="rId311" cstate="print"/>
                    <a:srcRect/>
                    <a:stretch>
                      <a:fillRect/>
                    </a:stretch>
                  </pic:blipFill>
                  <pic:spPr bwMode="auto">
                    <a:xfrm>
                      <a:off x="0" y="0"/>
                      <a:ext cx="628650" cy="1000125"/>
                    </a:xfrm>
                    <a:prstGeom prst="rect">
                      <a:avLst/>
                    </a:prstGeom>
                    <a:noFill/>
                    <a:ln w="9525">
                      <a:noFill/>
                      <a:miter lim="800000"/>
                      <a:headEnd/>
                      <a:tailEnd/>
                    </a:ln>
                  </pic:spPr>
                </pic:pic>
              </a:graphicData>
            </a:graphic>
          </wp:inline>
        </w:drawing>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 5.　</w:t>
      </w:r>
      <w:r w:rsidRPr="00C1600B">
        <w:rPr>
          <w:rFonts w:ascii="華康楷書體 Std W5" w:eastAsia="華康楷書體 Std W5" w:hAnsi="華康楷書體 Std W5" w:hint="eastAsia"/>
          <w:snapToGrid w:val="0"/>
        </w:rPr>
        <w:t>密碼子(codon)位於何處？</w:t>
      </w:r>
      <w:r w:rsidRPr="00C1600B">
        <w:rPr>
          <w:rFonts w:ascii="華康楷書體 Std W5" w:eastAsia="華康楷書體 Std W5" w:hAnsi="華康楷書體 Std W5"/>
          <w:snapToGrid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hint="eastAsia"/>
          <w:snapToGrid w:val="0"/>
        </w:rPr>
        <w:t>DNA</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hint="eastAsia"/>
          <w:snapToGrid w:val="0"/>
        </w:rPr>
        <w:t>核糖體RNA</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hint="eastAsia"/>
          <w:snapToGrid w:val="0"/>
        </w:rPr>
        <w:t>傳訊RNA</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hint="eastAsia"/>
          <w:snapToGrid w:val="0"/>
        </w:rPr>
        <w:t>轉送RNA</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 6.　</w:t>
      </w:r>
      <w:r w:rsidRPr="00C1600B">
        <w:rPr>
          <w:rFonts w:ascii="華康楷書體 Std W5" w:eastAsia="華康楷書體 Std W5" w:hAnsi="華康楷書體 Std W5"/>
          <w:snapToGrid w:val="0"/>
          <w:kern w:val="0"/>
        </w:rPr>
        <w:t>一般常</w:t>
      </w:r>
      <w:r w:rsidRPr="00C1600B">
        <w:rPr>
          <w:rFonts w:ascii="新細明體" w:hAnsi="新細明體" w:cs="新細明體" w:hint="eastAsia"/>
          <w:snapToGrid w:val="0"/>
          <w:kern w:val="0"/>
        </w:rPr>
        <w:t>說</w:t>
      </w:r>
      <w:r w:rsidRPr="00C1600B">
        <w:rPr>
          <w:rFonts w:ascii="華康楷書體 Std W5" w:eastAsia="華康楷書體 Std W5" w:hAnsi="華康楷書體 Std W5" w:cs="華康楷書體 Std W5" w:hint="eastAsia"/>
          <w:snapToGrid w:val="0"/>
          <w:kern w:val="0"/>
        </w:rPr>
        <w:t>的生物突變指的是下</w:t>
      </w:r>
      <w:r w:rsidRPr="00C1600B">
        <w:rPr>
          <w:rFonts w:ascii="新細明體" w:hAnsi="新細明體" w:cs="新細明體" w:hint="eastAsia"/>
          <w:snapToGrid w:val="0"/>
          <w:kern w:val="0"/>
        </w:rPr>
        <w:t>列</w:t>
      </w:r>
      <w:r w:rsidRPr="00C1600B">
        <w:rPr>
          <w:rFonts w:ascii="華康楷書體 Std W5" w:eastAsia="華康楷書體 Std W5" w:hAnsi="華康楷書體 Std W5" w:cs="華康楷書體 Std W5" w:hint="eastAsia"/>
          <w:snapToGrid w:val="0"/>
          <w:kern w:val="0"/>
        </w:rPr>
        <w:t>何種現象？</w:t>
      </w:r>
      <w:r w:rsidRPr="00C1600B">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snapToGrid w:val="0"/>
          <w:kern w:val="0"/>
        </w:rPr>
        <w:t>DNA上的鹼基序</w:t>
      </w:r>
      <w:r w:rsidRPr="00C1600B">
        <w:rPr>
          <w:rFonts w:ascii="新細明體" w:hAnsi="新細明體" w:cs="新細明體" w:hint="eastAsia"/>
          <w:snapToGrid w:val="0"/>
          <w:kern w:val="0"/>
        </w:rPr>
        <w:t>列</w:t>
      </w:r>
      <w:r w:rsidRPr="00C1600B">
        <w:rPr>
          <w:rFonts w:ascii="華康楷書體 Std W5" w:eastAsia="華康楷書體 Std W5" w:hAnsi="華康楷書體 Std W5" w:cs="華康楷書體 Std W5" w:hint="eastAsia"/>
          <w:snapToGrid w:val="0"/>
          <w:kern w:val="0"/>
        </w:rPr>
        <w:t>改變</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t>(Ｂ)</w:t>
      </w:r>
      <w:r w:rsidRPr="00C1600B">
        <w:rPr>
          <w:rFonts w:ascii="華康楷書體 Std W5" w:eastAsia="華康楷書體 Std W5" w:hAnsi="華康楷書體 Std W5"/>
          <w:snapToGrid w:val="0"/>
          <w:kern w:val="0"/>
        </w:rPr>
        <w:t>RNA上的鹼基對改變</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C1600B">
        <w:rPr>
          <w:rFonts w:ascii="華康楷書體 Std W5" w:eastAsia="華康楷書體 Std W5" w:hAnsi="華康楷書體 Std W5"/>
          <w:snapToGrid w:val="0"/>
          <w:kern w:val="0"/>
        </w:rPr>
        <w:t>蛋白質發生改變，使密碼子改變</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t>(Ｄ)</w:t>
      </w:r>
      <w:r w:rsidRPr="00C1600B">
        <w:rPr>
          <w:rFonts w:ascii="華康楷書體 Std W5" w:eastAsia="華康楷書體 Std W5" w:hAnsi="華康楷書體 Std W5"/>
          <w:snapToGrid w:val="0"/>
          <w:kern w:val="0"/>
        </w:rPr>
        <w:t>DNA上的磷酸發生改變</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 7.　</w:t>
      </w:r>
      <w:r w:rsidRPr="00C1600B">
        <w:rPr>
          <w:rFonts w:ascii="華康楷書體 Std W5" w:eastAsia="華康楷書體 Std W5" w:hAnsi="華康楷書體 Std W5"/>
        </w:rPr>
        <w:t xml:space="preserve">已知某段DNA序列的含氮鹼基Ａ佔30%，請問T、C、G分別佔多少%？ </w:t>
      </w:r>
      <w:r w:rsidRPr="00C1600B">
        <w:rPr>
          <w:rFonts w:ascii="華康楷書體 Std W5" w:eastAsia="華康楷書體 Std W5" w:hAnsi="華康楷書體 Std W5"/>
        </w:rPr>
        <w:br/>
      </w:r>
      <w:r>
        <w:rPr>
          <w:rFonts w:ascii="華康楷書體 Std W5" w:eastAsia="華康楷書體 Std W5" w:hAnsi="華康楷書體 Std W5"/>
          <w:color w:val="000000"/>
        </w:rPr>
        <w:t>(Ａ)</w:t>
      </w:r>
      <w:r w:rsidRPr="00C1600B">
        <w:rPr>
          <w:rFonts w:ascii="華康楷書體 Std W5" w:eastAsia="華康楷書體 Std W5" w:hAnsi="華康楷書體 Std W5"/>
        </w:rPr>
        <w:t>20 ; 30 ; 20</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rPr>
        <w:t>30 ; 20 ; 20</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rPr>
        <w:t>20 ; 20 ; 30</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rPr>
        <w:t>無法判斷</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 8.　</w:t>
      </w:r>
      <w:r w:rsidRPr="00C1600B">
        <w:rPr>
          <w:rFonts w:ascii="華康楷書體 Std W5" w:eastAsia="華康楷書體 Std W5" w:hAnsi="華康楷書體 Std W5"/>
          <w:snapToGrid w:val="0"/>
          <w:kern w:val="0"/>
        </w:rPr>
        <w:t>RNA</w:t>
      </w:r>
      <w:r w:rsidRPr="00C1600B">
        <w:rPr>
          <w:rFonts w:ascii="華康楷書體 Std W5" w:eastAsia="華康楷書體 Std W5" w:hAnsi="華康楷書體 Std W5" w:hint="eastAsia"/>
          <w:snapToGrid w:val="0"/>
          <w:kern w:val="0"/>
        </w:rPr>
        <w:t>上含氮鹼基的次序為</w:t>
      </w:r>
      <w:r w:rsidRPr="00C1600B">
        <w:rPr>
          <w:rFonts w:ascii="華康楷書體 Std W5" w:eastAsia="華康楷書體 Std W5" w:hAnsi="華康楷書體 Std W5"/>
          <w:snapToGrid w:val="0"/>
          <w:kern w:val="0"/>
        </w:rPr>
        <w:t>GUCCAACGUGCAC</w:t>
      </w:r>
      <w:r w:rsidRPr="00C1600B">
        <w:rPr>
          <w:rFonts w:ascii="華康楷書體 Std W5" w:eastAsia="華康楷書體 Std W5" w:hAnsi="華康楷書體 Std W5" w:hint="eastAsia"/>
          <w:snapToGrid w:val="0"/>
          <w:kern w:val="0"/>
        </w:rPr>
        <w:t>，則據以合成出來的蛋白質含有幾個胺基酸？</w:t>
      </w:r>
      <w:r w:rsidRPr="00C1600B">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snapToGrid w:val="0"/>
          <w:kern w:val="0"/>
        </w:rPr>
        <w:t>1</w:t>
      </w:r>
      <w:r w:rsidRPr="00C1600B">
        <w:rPr>
          <w:rFonts w:ascii="華康楷書體 Std W5" w:eastAsia="華康楷書體 Std W5" w:hAnsi="華康楷書體 Std W5" w:hint="eastAsia"/>
          <w:snapToGrid w:val="0"/>
          <w:kern w:val="0"/>
        </w:rPr>
        <w:t>個</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snapToGrid w:val="0"/>
          <w:kern w:val="0"/>
        </w:rPr>
        <w:t>13</w:t>
      </w:r>
      <w:r w:rsidRPr="00C1600B">
        <w:rPr>
          <w:rFonts w:ascii="華康楷書體 Std W5" w:eastAsia="華康楷書體 Std W5" w:hAnsi="華康楷書體 Std W5" w:hint="eastAsia"/>
          <w:snapToGrid w:val="0"/>
          <w:kern w:val="0"/>
        </w:rPr>
        <w:t>個</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snapToGrid w:val="0"/>
          <w:kern w:val="0"/>
        </w:rPr>
        <w:t>4</w:t>
      </w:r>
      <w:r w:rsidRPr="00C1600B">
        <w:rPr>
          <w:rFonts w:ascii="華康楷書體 Std W5" w:eastAsia="華康楷書體 Std W5" w:hAnsi="華康楷書體 Std W5" w:hint="eastAsia"/>
          <w:snapToGrid w:val="0"/>
          <w:kern w:val="0"/>
        </w:rPr>
        <w:t>個</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snapToGrid w:val="0"/>
          <w:kern w:val="0"/>
        </w:rPr>
        <w:t>12</w:t>
      </w:r>
      <w:r w:rsidRPr="00C1600B">
        <w:rPr>
          <w:rFonts w:ascii="華康楷書體 Std W5" w:eastAsia="華康楷書體 Std W5" w:hAnsi="華康楷書體 Std W5" w:hint="eastAsia"/>
          <w:snapToGrid w:val="0"/>
          <w:kern w:val="0"/>
        </w:rPr>
        <w:t>個</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Default="003D1110" w:rsidP="003D1110">
      <w:pPr>
        <w:widowControl/>
        <w:rPr>
          <w:rFonts w:ascii="華康楷書體 Std W5" w:eastAsia="華康楷書體 Std W5" w:hAnsi="華康楷書體 Std W5"/>
          <w:color w:val="000000"/>
        </w:rPr>
      </w:pPr>
      <w:r>
        <w:rPr>
          <w:rFonts w:ascii="華康楷書體 Std W5" w:eastAsia="華康楷書體 Std W5" w:hAnsi="華康楷書體 Std W5"/>
          <w:color w:val="000000"/>
        </w:rPr>
        <w:br w:type="page"/>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 9.　</w:t>
      </w:r>
      <w:r w:rsidRPr="00C1600B">
        <w:rPr>
          <w:rFonts w:ascii="華康楷書體 Std W5" w:eastAsia="華康楷書體 Std W5" w:hAnsi="華康楷書體 Std W5"/>
          <w:snapToGrid w:val="0"/>
          <w:kern w:val="0"/>
        </w:rPr>
        <w:t>5’-ACATTGCAT-3’轉錄後所得的序列為何？</w:t>
      </w:r>
      <w:r w:rsidRPr="00C1600B">
        <w:rPr>
          <w:rFonts w:ascii="華康楷書體 Std W5" w:eastAsia="華康楷書體 Std W5" w:hAnsi="華康楷書體 Std W5"/>
          <w:snapToGrid w:val="0"/>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snapToGrid w:val="0"/>
          <w:kern w:val="0"/>
        </w:rPr>
        <w:t>3’-ATGCAATGT-5’</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snapToGrid w:val="0"/>
          <w:kern w:val="0"/>
        </w:rPr>
        <w:t>5’-TGTAACGTA-3’</w:t>
      </w:r>
      <w:r>
        <w:rPr>
          <w:rFonts w:ascii="華康楷書體 Std W5" w:eastAsia="華康楷書體 Std W5" w:hAnsi="華康楷書體 Std W5"/>
          <w:snapToGrid w:val="0"/>
          <w:kern w:val="0"/>
        </w:rPr>
        <w:br/>
      </w:r>
      <w:r>
        <w:rPr>
          <w:rFonts w:ascii="華康楷書體 Std W5" w:eastAsia="華康楷書體 Std W5" w:hAnsi="華康楷書體 Std W5"/>
          <w:color w:val="000000"/>
        </w:rPr>
        <w:t>(Ｃ)</w:t>
      </w:r>
      <w:r w:rsidRPr="00C1600B">
        <w:rPr>
          <w:rFonts w:ascii="華康楷書體 Std W5" w:eastAsia="華康楷書體 Std W5" w:hAnsi="華康楷書體 Std W5"/>
          <w:snapToGrid w:val="0"/>
          <w:kern w:val="0"/>
        </w:rPr>
        <w:t>3’-ACAUUGCAU-5’</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snapToGrid w:val="0"/>
          <w:kern w:val="0"/>
        </w:rPr>
        <w:t>5’-AUGCAAUGU-3’</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10.　</w:t>
      </w:r>
      <w:r w:rsidRPr="00C1600B">
        <w:rPr>
          <w:rFonts w:ascii="華康楷書體 Std W5" w:eastAsia="華康楷書體 Std W5" w:hAnsi="華康楷書體 Std W5" w:hint="eastAsia"/>
          <w:snapToGrid w:val="0"/>
        </w:rPr>
        <w:t>DNA分子的複製有下列數個步驟：①相鄰核苷酸連接；② DNA雙股互相分開；③具有一新股和一舊股的DNA；④含氮鹼基互相配對。其複製先後順序為：</w:t>
      </w:r>
      <w:r w:rsidRPr="00C1600B">
        <w:rPr>
          <w:rFonts w:ascii="華康楷書體 Std W5" w:eastAsia="華康楷書體 Std W5" w:hAnsi="華康楷書體 Std W5"/>
          <w:snapToGrid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hint="eastAsia"/>
          <w:snapToGrid w:val="0"/>
        </w:rPr>
        <w:t>②④①③</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hint="eastAsia"/>
          <w:snapToGrid w:val="0"/>
        </w:rPr>
        <w:t>④①②③</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hint="eastAsia"/>
          <w:snapToGrid w:val="0"/>
        </w:rPr>
        <w:t>②①③④</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hint="eastAsia"/>
          <w:snapToGrid w:val="0"/>
        </w:rPr>
        <w:t>④③①②</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1.</w:t>
      </w:r>
      <w:r w:rsidRPr="00834C4C">
        <w:rPr>
          <w:rFonts w:ascii="華康楷書體 Std W5" w:eastAsia="華康楷書體 Std W5" w:hAnsi="華康楷書體 Std W5" w:cs="Arial" w:hint="eastAsia"/>
          <w:color w:val="000000"/>
          <w:sz w:val="24"/>
          <w:szCs w:val="24"/>
        </w:rPr>
        <w:t>細菌在</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培養基中繁殖很多代後，轉移至</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培養基中培養，經過二次分裂後，</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兩股仍為</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 xml:space="preserve">的後代百分比為何？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25</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5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75</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2.</w:t>
      </w:r>
      <w:r w:rsidRPr="00834C4C">
        <w:rPr>
          <w:rFonts w:ascii="華康楷書體 Std W5" w:eastAsia="華康楷書體 Std W5" w:hAnsi="華康楷書體 Std W5" w:cs="Arial" w:hint="eastAsia"/>
          <w:color w:val="000000"/>
          <w:sz w:val="24"/>
          <w:szCs w:val="24"/>
        </w:rPr>
        <w:t>人體的腺細胞和神經細胞中，下列何者完全相同？</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甲、染色體數目，</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hint="eastAsia"/>
          <w:color w:val="000000"/>
          <w:sz w:val="24"/>
          <w:szCs w:val="24"/>
        </w:rPr>
        <w:t>乙、</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的構造，</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hint="eastAsia"/>
          <w:color w:val="000000"/>
          <w:sz w:val="24"/>
          <w:szCs w:val="24"/>
        </w:rPr>
        <w:t>丙、</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的量，</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丁、</w:t>
      </w:r>
      <w:r w:rsidRPr="00834C4C">
        <w:rPr>
          <w:rFonts w:ascii="華康楷書體 Std W5" w:eastAsia="華康楷書體 Std W5" w:hAnsi="華康楷書體 Std W5" w:cs="Arial"/>
          <w:color w:val="000000"/>
          <w:sz w:val="24"/>
          <w:szCs w:val="24"/>
        </w:rPr>
        <w:t>ATP</w:t>
      </w:r>
      <w:r w:rsidRPr="00834C4C">
        <w:rPr>
          <w:rFonts w:ascii="華康楷書體 Std W5" w:eastAsia="華康楷書體 Std W5" w:hAnsi="華康楷書體 Std W5" w:cs="Arial" w:hint="eastAsia"/>
          <w:color w:val="000000"/>
          <w:sz w:val="24"/>
          <w:szCs w:val="24"/>
        </w:rPr>
        <w:t>的構造，</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hint="eastAsia"/>
          <w:color w:val="000000"/>
          <w:sz w:val="24"/>
          <w:szCs w:val="24"/>
        </w:rPr>
        <w:t xml:space="preserve">戊、酵素的種類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甲乙丁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甲丙戊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乙丙丁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乙丁戊。</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3.</w:t>
      </w:r>
      <w:r w:rsidRPr="00834C4C">
        <w:rPr>
          <w:rFonts w:ascii="華康楷書體 Std W5" w:eastAsia="華康楷書體 Std W5" w:hAnsi="華康楷書體 Std W5" w:cs="Arial" w:hint="eastAsia"/>
          <w:color w:val="000000"/>
          <w:sz w:val="24"/>
          <w:szCs w:val="24"/>
        </w:rPr>
        <w:t>關於</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的敘述，下列何者錯誤？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一個人身體的每一個體細胞，其內所含之</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均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複製時屬於半保留複製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由兩股多核苷酸鏈組成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每個人之</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鹼基序列大多不相同，只有小部分相同。</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4.</w:t>
      </w:r>
      <w:r w:rsidRPr="00834C4C">
        <w:rPr>
          <w:rFonts w:ascii="華康楷書體 Std W5" w:eastAsia="華康楷書體 Std W5" w:hAnsi="華康楷書體 Std W5" w:cs="Arial" w:hint="eastAsia"/>
          <w:color w:val="000000"/>
          <w:sz w:val="24"/>
          <w:szCs w:val="24"/>
        </w:rPr>
        <w:t>一條雙股</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經過</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次複製後，所產生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有一股仍保留「原始</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的占多少比率？　</w:t>
      </w:r>
      <w:r>
        <w:rPr>
          <w:rFonts w:ascii="華康楷書體 Std W5" w:eastAsia="華康楷書體 Std W5" w:hAnsi="華康楷書體 Std W5" w:cs="Arial"/>
          <w:color w:val="000000"/>
          <w:sz w:val="24"/>
          <w:szCs w:val="24"/>
        </w:rPr>
        <w:t>(Ａ)</w:t>
      </w:r>
      <m:oMath>
        <m:f>
          <m:fPr>
            <m:ctrlPr>
              <w:rPr>
                <w:rFonts w:ascii="Cambria Math" w:eastAsia="華康楷書體 Std W5" w:hAnsi="Cambria Math"/>
                <w:sz w:val="24"/>
                <w:szCs w:val="24"/>
              </w:rPr>
            </m:ctrlPr>
          </m:fPr>
          <m:num>
            <m:r>
              <w:rPr>
                <w:rFonts w:ascii="Cambria Math" w:eastAsia="華康楷書體 Std W5" w:hAnsi="Cambria Math"/>
                <w:sz w:val="24"/>
                <w:szCs w:val="24"/>
              </w:rPr>
              <m:t>1</m:t>
            </m:r>
          </m:num>
          <m:den>
            <m:sSup>
              <m:sSupPr>
                <m:ctrlPr>
                  <w:rPr>
                    <w:rFonts w:ascii="Cambria Math" w:eastAsia="華康楷書體 Std W5" w:hAnsi="Cambria Math"/>
                    <w:i/>
                    <w:sz w:val="24"/>
                    <w:szCs w:val="24"/>
                  </w:rPr>
                </m:ctrlPr>
              </m:sSupPr>
              <m:e>
                <m:r>
                  <w:rPr>
                    <w:rFonts w:ascii="Cambria Math" w:eastAsia="華康楷書體 Std W5" w:hAnsi="Cambria Math"/>
                    <w:sz w:val="24"/>
                    <w:szCs w:val="24"/>
                  </w:rPr>
                  <m:t>2</m:t>
                </m:r>
              </m:e>
              <m:sup>
                <m:r>
                  <w:rPr>
                    <w:rFonts w:ascii="Cambria Math" w:eastAsia="華康楷書體 Std W5" w:hAnsi="Cambria Math"/>
                    <w:sz w:val="24"/>
                    <w:szCs w:val="24"/>
                  </w:rPr>
                  <m:t>n</m:t>
                </m:r>
              </m:sup>
            </m:sSup>
          </m:den>
        </m:f>
      </m:oMath>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m:oMath>
        <m:f>
          <m:fPr>
            <m:ctrlPr>
              <w:rPr>
                <w:rFonts w:ascii="Cambria Math" w:eastAsia="華康楷書體 Std W5" w:hAnsi="Cambria Math"/>
                <w:sz w:val="24"/>
                <w:szCs w:val="24"/>
              </w:rPr>
            </m:ctrlPr>
          </m:fPr>
          <m:num>
            <m:r>
              <w:rPr>
                <w:rFonts w:ascii="Cambria Math" w:eastAsia="華康楷書體 Std W5" w:hAnsi="Cambria Math"/>
                <w:sz w:val="24"/>
                <w:szCs w:val="24"/>
              </w:rPr>
              <m:t>1</m:t>
            </m:r>
          </m:num>
          <m:den>
            <m:sSup>
              <m:sSupPr>
                <m:ctrlPr>
                  <w:rPr>
                    <w:rFonts w:ascii="Cambria Math" w:eastAsia="華康楷書體 Std W5" w:hAnsi="Cambria Math"/>
                    <w:i/>
                    <w:sz w:val="24"/>
                    <w:szCs w:val="24"/>
                  </w:rPr>
                </m:ctrlPr>
              </m:sSupPr>
              <m:e>
                <m:r>
                  <w:rPr>
                    <w:rFonts w:ascii="Cambria Math" w:eastAsia="華康楷書體 Std W5" w:hAnsi="Cambria Math"/>
                    <w:sz w:val="24"/>
                    <w:szCs w:val="24"/>
                  </w:rPr>
                  <m:t>2</m:t>
                </m:r>
              </m:e>
              <m:sup>
                <m:r>
                  <w:rPr>
                    <w:rFonts w:ascii="Cambria Math" w:eastAsia="華康楷書體 Std W5" w:hAnsi="Cambria Math"/>
                    <w:sz w:val="24"/>
                    <w:szCs w:val="24"/>
                  </w:rPr>
                  <m:t>n-1</m:t>
                </m:r>
              </m:sup>
            </m:sSup>
          </m:den>
        </m:f>
      </m:oMath>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m:oMath>
        <m:f>
          <m:fPr>
            <m:ctrlPr>
              <w:rPr>
                <w:rFonts w:ascii="Cambria Math" w:eastAsia="華康楷書體 Std W5" w:hAnsi="Cambria Math"/>
                <w:sz w:val="24"/>
                <w:szCs w:val="24"/>
              </w:rPr>
            </m:ctrlPr>
          </m:fPr>
          <m:num>
            <m:r>
              <w:rPr>
                <w:rFonts w:ascii="Cambria Math" w:eastAsia="華康楷書體 Std W5" w:hAnsi="Cambria Math"/>
                <w:sz w:val="24"/>
                <w:szCs w:val="24"/>
              </w:rPr>
              <m:t>1</m:t>
            </m:r>
          </m:num>
          <m:den>
            <m:sSup>
              <m:sSupPr>
                <m:ctrlPr>
                  <w:rPr>
                    <w:rFonts w:ascii="Cambria Math" w:eastAsia="華康楷書體 Std W5" w:hAnsi="Cambria Math"/>
                    <w:i/>
                    <w:sz w:val="24"/>
                    <w:szCs w:val="24"/>
                  </w:rPr>
                </m:ctrlPr>
              </m:sSupPr>
              <m:e>
                <m:r>
                  <w:rPr>
                    <w:rFonts w:ascii="Cambria Math" w:eastAsia="華康楷書體 Std W5" w:hAnsi="Cambria Math"/>
                    <w:sz w:val="24"/>
                    <w:szCs w:val="24"/>
                  </w:rPr>
                  <m:t>2</m:t>
                </m:r>
              </m:e>
              <m:sup>
                <m:r>
                  <w:rPr>
                    <w:rFonts w:ascii="Cambria Math" w:eastAsia="華康楷書體 Std W5" w:hAnsi="Cambria Math"/>
                    <w:sz w:val="24"/>
                    <w:szCs w:val="24"/>
                  </w:rPr>
                  <m:t>n+1</m:t>
                </m:r>
              </m:sup>
            </m:sSup>
          </m:den>
        </m:f>
      </m:oMath>
      <w:r w:rsidRPr="003C4B61">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m:oMath>
        <m:f>
          <m:fPr>
            <m:ctrlPr>
              <w:rPr>
                <w:rFonts w:ascii="Cambria Math" w:eastAsia="華康楷書體 Std W5" w:hAnsi="Cambria Math"/>
                <w:sz w:val="24"/>
                <w:szCs w:val="24"/>
              </w:rPr>
            </m:ctrlPr>
          </m:fPr>
          <m:num>
            <m:r>
              <w:rPr>
                <w:rFonts w:ascii="Cambria Math" w:eastAsia="華康楷書體 Std W5" w:hAnsi="Cambria Math"/>
                <w:sz w:val="24"/>
                <w:szCs w:val="24"/>
              </w:rPr>
              <m:t>1</m:t>
            </m:r>
          </m:num>
          <m:den>
            <m:sSup>
              <m:sSupPr>
                <m:ctrlPr>
                  <w:rPr>
                    <w:rFonts w:ascii="Cambria Math" w:eastAsia="華康楷書體 Std W5" w:hAnsi="Cambria Math"/>
                    <w:i/>
                    <w:sz w:val="24"/>
                    <w:szCs w:val="24"/>
                  </w:rPr>
                </m:ctrlPr>
              </m:sSupPr>
              <m:e>
                <m:r>
                  <w:rPr>
                    <w:rFonts w:ascii="Cambria Math" w:eastAsia="華康楷書體 Std W5" w:hAnsi="Cambria Math"/>
                    <w:sz w:val="24"/>
                    <w:szCs w:val="24"/>
                  </w:rPr>
                  <m:t>2</m:t>
                </m:r>
              </m:e>
              <m:sup>
                <m:r>
                  <w:rPr>
                    <w:rFonts w:ascii="Cambria Math" w:eastAsia="華康楷書體 Std W5" w:hAnsi="Cambria Math"/>
                    <w:sz w:val="24"/>
                    <w:szCs w:val="24"/>
                  </w:rPr>
                  <m:t>2n</m:t>
                </m:r>
              </m:sup>
            </m:sSup>
          </m:den>
        </m:f>
      </m:oMath>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5.</w:t>
      </w:r>
      <w:r w:rsidRPr="00834C4C">
        <w:rPr>
          <w:rFonts w:ascii="華康楷書體 Std W5" w:eastAsia="華康楷書體 Std W5" w:hAnsi="華康楷書體 Std W5" w:cs="Arial" w:hint="eastAsia"/>
          <w:color w:val="000000"/>
          <w:sz w:val="24"/>
          <w:szCs w:val="24"/>
        </w:rPr>
        <w:t>某</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中的</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和</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占所有含氮鹼基的</w:t>
      </w:r>
      <w:r w:rsidRPr="00834C4C">
        <w:rPr>
          <w:rFonts w:ascii="華康楷書體 Std W5" w:eastAsia="華康楷書體 Std W5" w:hAnsi="華康楷書體 Std W5" w:cs="Arial"/>
          <w:color w:val="000000"/>
          <w:sz w:val="24"/>
          <w:szCs w:val="24"/>
        </w:rPr>
        <w:t>40%</w:t>
      </w:r>
      <w:r w:rsidRPr="00834C4C">
        <w:rPr>
          <w:rFonts w:ascii="華康楷書體 Std W5" w:eastAsia="華康楷書體 Std W5" w:hAnsi="華康楷書體 Std W5" w:cs="Arial" w:hint="eastAsia"/>
          <w:color w:val="000000"/>
          <w:sz w:val="24"/>
          <w:szCs w:val="24"/>
        </w:rPr>
        <w:t>，則由此</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轉錄而來的</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分子，其中的</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和</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 xml:space="preserve">應占所有鹼基的　</w:t>
      </w:r>
      <w:r w:rsidR="00056FF6">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3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4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6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80%</w:t>
      </w:r>
      <w:r w:rsidRPr="00834C4C">
        <w:rPr>
          <w:rFonts w:ascii="華康楷書體 Std W5" w:eastAsia="華康楷書體 Std W5" w:hAnsi="華康楷書體 Std W5" w:cs="Arial" w:hint="eastAsia"/>
          <w:color w:val="000000"/>
          <w:sz w:val="24"/>
          <w:szCs w:val="24"/>
        </w:rPr>
        <w:t>。</w:t>
      </w:r>
    </w:p>
    <w:p w:rsidR="003D1110" w:rsidRDefault="003D1110" w:rsidP="003D1110">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36" w:hangingChars="140" w:hanging="336"/>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noProof/>
          <w:color w:val="000000"/>
          <w:sz w:val="24"/>
          <w:szCs w:val="24"/>
        </w:rPr>
        <w:drawing>
          <wp:anchor distT="0" distB="0" distL="114300" distR="114300" simplePos="0" relativeHeight="252123648" behindDoc="0" locked="0" layoutInCell="1" allowOverlap="1" wp14:anchorId="27E964C8" wp14:editId="3FCC1231">
            <wp:simplePos x="0" y="0"/>
            <wp:positionH relativeFrom="column">
              <wp:posOffset>4931266</wp:posOffset>
            </wp:positionH>
            <wp:positionV relativeFrom="paragraph">
              <wp:posOffset>568960</wp:posOffset>
            </wp:positionV>
            <wp:extent cx="1478280" cy="1143000"/>
            <wp:effectExtent l="0" t="0" r="7620" b="0"/>
            <wp:wrapSquare wrapText="bothSides"/>
            <wp:docPr id="318" name="圖片 318" descr="圖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圖2-2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47828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華康楷書體 Std W5" w:eastAsia="華康楷書體 Std W5" w:hAnsi="華康楷書體 Std W5" w:cs="Arial"/>
          <w:color w:val="000000"/>
          <w:sz w:val="24"/>
          <w:szCs w:val="24"/>
        </w:rPr>
        <w:t>16.</w:t>
      </w:r>
      <w:r w:rsidRPr="00834C4C">
        <w:rPr>
          <w:rFonts w:ascii="華康楷書體 Std W5" w:eastAsia="華康楷書體 Std W5" w:hAnsi="華康楷書體 Std W5" w:cs="Arial" w:hint="eastAsia"/>
          <w:color w:val="000000"/>
          <w:sz w:val="24"/>
          <w:szCs w:val="24"/>
        </w:rPr>
        <w:t>下圖甲</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兩股原來無放射性，將此</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利用有放射性</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胸腺嘧啶）為原料進行複製，DNA複製後聚集成下圖，則新合成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有無放射性？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 xml:space="preserve">皆有放射性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僅</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或</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 xml:space="preserve">有放射性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僅</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或</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 xml:space="preserve">有放射性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均無放射性。</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7.</w:t>
      </w:r>
      <w:r w:rsidRPr="00834C4C">
        <w:rPr>
          <w:rFonts w:ascii="華康楷書體 Std W5" w:eastAsia="華康楷書體 Std W5" w:hAnsi="華康楷書體 Std W5" w:cs="Arial" w:hint="eastAsia"/>
          <w:color w:val="000000"/>
          <w:sz w:val="24"/>
          <w:szCs w:val="24"/>
        </w:rPr>
        <w:t>某</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分子的含氮鹼基中</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占</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占</w:t>
      </w:r>
      <w:r w:rsidRPr="00834C4C">
        <w:rPr>
          <w:rFonts w:ascii="華康楷書體 Std W5" w:eastAsia="華康楷書體 Std W5" w:hAnsi="華康楷書體 Std W5" w:cs="Arial"/>
          <w:color w:val="000000"/>
          <w:sz w:val="24"/>
          <w:szCs w:val="24"/>
        </w:rPr>
        <w:t>30</w:t>
      </w:r>
      <w:r w:rsidRPr="00834C4C">
        <w:rPr>
          <w:rFonts w:ascii="華康楷書體 Std W5" w:eastAsia="華康楷書體 Std W5" w:hAnsi="華康楷書體 Std W5" w:cs="Arial" w:hint="eastAsia"/>
          <w:color w:val="000000"/>
          <w:sz w:val="24"/>
          <w:szCs w:val="24"/>
        </w:rPr>
        <w:t>％，則轉錄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模版股中可確定　</w:t>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U</w:t>
      </w:r>
      <w:r w:rsidRPr="00834C4C">
        <w:rPr>
          <w:rFonts w:ascii="華康楷書體 Std W5" w:eastAsia="華康楷書體 Std W5" w:hAnsi="華康楷書體 Std W5" w:cs="Arial" w:hint="eastAsia"/>
          <w:color w:val="000000"/>
          <w:sz w:val="24"/>
          <w:szCs w:val="24"/>
        </w:rPr>
        <w:t>占</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G</w:t>
      </w:r>
      <w:r w:rsidRPr="00834C4C">
        <w:rPr>
          <w:rFonts w:ascii="華康楷書體 Std W5" w:eastAsia="華康楷書體 Std W5" w:hAnsi="華康楷書體 Std W5" w:cs="Arial" w:hint="eastAsia"/>
          <w:color w:val="000000"/>
          <w:sz w:val="24"/>
          <w:szCs w:val="24"/>
        </w:rPr>
        <w:t>占</w:t>
      </w:r>
      <w:r w:rsidRPr="00834C4C">
        <w:rPr>
          <w:rFonts w:ascii="華康楷書體 Std W5" w:eastAsia="華康楷書體 Std W5" w:hAnsi="華康楷書體 Std W5" w:cs="Arial"/>
          <w:color w:val="000000"/>
          <w:sz w:val="24"/>
          <w:szCs w:val="24"/>
        </w:rPr>
        <w:t>3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C</w:t>
      </w:r>
      <w:r w:rsidRPr="00834C4C">
        <w:rPr>
          <w:rFonts w:ascii="華康楷書體 Std W5" w:eastAsia="華康楷書體 Std W5" w:hAnsi="華康楷書體 Std W5" w:cs="Arial" w:hint="eastAsia"/>
          <w:color w:val="000000"/>
          <w:sz w:val="24"/>
          <w:szCs w:val="24"/>
        </w:rPr>
        <w:t>占</w:t>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占</w:t>
      </w:r>
      <w:r w:rsidRPr="00834C4C">
        <w:rPr>
          <w:rFonts w:ascii="華康楷書體 Std W5" w:eastAsia="華康楷書體 Std W5" w:hAnsi="華康楷書體 Std W5" w:cs="Arial"/>
          <w:color w:val="000000"/>
          <w:sz w:val="24"/>
          <w:szCs w:val="24"/>
        </w:rPr>
        <w:t>30</w:t>
      </w:r>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8.</w:t>
      </w:r>
      <w:r w:rsidRPr="00834C4C">
        <w:rPr>
          <w:rFonts w:ascii="華康楷書體 Std W5" w:eastAsia="華康楷書體 Std W5" w:hAnsi="華康楷書體 Std W5" w:cs="Arial" w:hint="eastAsia"/>
          <w:color w:val="000000"/>
          <w:sz w:val="24"/>
          <w:szCs w:val="24"/>
        </w:rPr>
        <w:t>當</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經轉錄作用形成</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時，原</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上之含氮鹼基若為</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上與</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 xml:space="preserve">對應之核苷酸為何？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 xml:space="preserve">，因為嘌呤和嘧啶配對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U</w:t>
      </w:r>
      <w:r w:rsidRPr="00834C4C">
        <w:rPr>
          <w:rFonts w:ascii="華康楷書體 Std W5" w:eastAsia="華康楷書體 Std W5" w:hAnsi="華康楷書體 Std W5" w:cs="Arial" w:hint="eastAsia"/>
          <w:color w:val="000000"/>
          <w:sz w:val="24"/>
          <w:szCs w:val="24"/>
        </w:rPr>
        <w:t>，因為</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沒有</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因為</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沒有</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U</w:t>
      </w:r>
      <w:r w:rsidRPr="00834C4C">
        <w:rPr>
          <w:rFonts w:ascii="華康楷書體 Std W5" w:eastAsia="華康楷書體 Std W5" w:hAnsi="華康楷書體 Std W5" w:cs="Arial" w:hint="eastAsia"/>
          <w:color w:val="000000"/>
          <w:sz w:val="24"/>
          <w:szCs w:val="24"/>
        </w:rPr>
        <w:t>，因為轉錄作用為嘌呤和嘌呤配對。</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9.</w:t>
      </w:r>
      <w:r w:rsidRPr="00834C4C">
        <w:rPr>
          <w:rFonts w:ascii="華康楷書體 Std W5" w:eastAsia="華康楷書體 Std W5" w:hAnsi="華康楷書體 Std W5" w:cs="Arial" w:hint="eastAsia"/>
          <w:color w:val="000000"/>
          <w:sz w:val="24"/>
          <w:szCs w:val="24"/>
        </w:rPr>
        <w:t>以下何者是真核生物</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複製和轉錄的共同點？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皆先在細胞核中進行，再移至細胞質中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先解開雙股</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只以其中一股</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為模版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需要</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連接酶的參與。</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細菌</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分子複製時，培養基中若含有</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鹼基，則</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會被合成入</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一科學家將細菌在</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培養基中繁殖很多代後，再接種於含</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新培養基中培養。下列有關細菌在新培養基中進行細胞分裂的敘述，何者正確？</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經過一次分裂後，</w:t>
      </w:r>
      <w:r w:rsidRPr="00834C4C">
        <w:rPr>
          <w:rFonts w:ascii="華康楷書體 Std W5" w:eastAsia="華康楷書體 Std W5" w:hAnsi="華康楷書體 Std W5" w:cs="Arial"/>
          <w:color w:val="000000"/>
          <w:sz w:val="24"/>
          <w:szCs w:val="24"/>
        </w:rPr>
        <w:t>1/4</w:t>
      </w:r>
      <w:r w:rsidRPr="00834C4C">
        <w:rPr>
          <w:rFonts w:ascii="華康楷書體 Std W5" w:eastAsia="華康楷書體 Std W5" w:hAnsi="華康楷書體 Std W5" w:cs="Arial" w:hint="eastAsia"/>
          <w:color w:val="000000"/>
          <w:sz w:val="24"/>
          <w:szCs w:val="24"/>
        </w:rPr>
        <w:t>的細菌具有</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w:t>
      </w:r>
      <w:r w:rsidRPr="00834C4C">
        <w:rPr>
          <w:rFonts w:ascii="華康楷書體 Std W5" w:eastAsia="華康楷書體 Std W5" w:hAnsi="華康楷書體 Std W5" w:cs="Arial"/>
          <w:color w:val="000000"/>
          <w:sz w:val="24"/>
          <w:szCs w:val="24"/>
        </w:rPr>
        <w:t xml:space="preserve">DNA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經過一次分裂後，半數的細菌具有</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w:t>
      </w:r>
      <w:r w:rsidRPr="00834C4C">
        <w:rPr>
          <w:rFonts w:ascii="華康楷書體 Std W5" w:eastAsia="華康楷書體 Std W5" w:hAnsi="華康楷書體 Std W5" w:cs="Arial"/>
          <w:color w:val="000000"/>
          <w:sz w:val="24"/>
          <w:szCs w:val="24"/>
        </w:rPr>
        <w:t xml:space="preserve">DNA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經過二次分裂後，</w:t>
      </w:r>
      <w:r w:rsidRPr="00834C4C">
        <w:rPr>
          <w:rFonts w:ascii="華康楷書體 Std W5" w:eastAsia="華康楷書體 Std W5" w:hAnsi="華康楷書體 Std W5" w:cs="Arial"/>
          <w:color w:val="000000"/>
          <w:sz w:val="24"/>
          <w:szCs w:val="24"/>
        </w:rPr>
        <w:t>1/4</w:t>
      </w:r>
      <w:r w:rsidRPr="00834C4C">
        <w:rPr>
          <w:rFonts w:ascii="華康楷書體 Std W5" w:eastAsia="華康楷書體 Std W5" w:hAnsi="華康楷書體 Std W5" w:cs="Arial" w:hint="eastAsia"/>
          <w:color w:val="000000"/>
          <w:sz w:val="24"/>
          <w:szCs w:val="24"/>
        </w:rPr>
        <w:t>的細菌具有</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w:t>
      </w:r>
      <w:r w:rsidRPr="00834C4C">
        <w:rPr>
          <w:rFonts w:ascii="華康楷書體 Std W5" w:eastAsia="華康楷書體 Std W5" w:hAnsi="華康楷書體 Std W5" w:cs="Arial"/>
          <w:color w:val="000000"/>
          <w:sz w:val="24"/>
          <w:szCs w:val="24"/>
        </w:rPr>
        <w:t xml:space="preserve">DNA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經過二次分裂後，半數的細菌具有</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Default="003D1110" w:rsidP="003D1110">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36" w:hangingChars="140" w:hanging="336"/>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noProof/>
          <w:color w:val="000000"/>
          <w:sz w:val="24"/>
          <w:szCs w:val="24"/>
        </w:rPr>
        <w:drawing>
          <wp:anchor distT="0" distB="0" distL="114300" distR="114300" simplePos="0" relativeHeight="252124672" behindDoc="1" locked="0" layoutInCell="1" allowOverlap="1" wp14:anchorId="12E2AADC" wp14:editId="1CC17139">
            <wp:simplePos x="0" y="0"/>
            <wp:positionH relativeFrom="column">
              <wp:posOffset>5472430</wp:posOffset>
            </wp:positionH>
            <wp:positionV relativeFrom="paragraph">
              <wp:posOffset>550545</wp:posOffset>
            </wp:positionV>
            <wp:extent cx="111760" cy="790917"/>
            <wp:effectExtent l="0" t="0" r="2540" b="9525"/>
            <wp:wrapNone/>
            <wp:docPr id="506" name="圖片 506" descr="圖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圖2-1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11760" cy="79091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一條具有放射性元素之染色體，如右圖所示，若此染色體複製過程中之原料均不具放射性元素，則複製完成後，染色體之放射性元素分布情形為何？</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以塗黑表示有放射性元素存在，以空白表示無）</w:t>
      </w:r>
      <w:r w:rsidRPr="00834C4C">
        <w:rPr>
          <w:rFonts w:ascii="華康楷書體 Std W5" w:eastAsia="華康楷書體 Std W5" w:hAnsi="華康楷書體 Std W5" w:cs="Arial"/>
          <w:color w:val="000000"/>
          <w:sz w:val="24"/>
          <w:szCs w:val="24"/>
        </w:rPr>
        <w:br/>
        <w:t xml:space="preserve">  </w:t>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noProof/>
          <w:color w:val="000000"/>
          <w:sz w:val="24"/>
          <w:szCs w:val="24"/>
        </w:rPr>
        <w:drawing>
          <wp:inline distT="0" distB="0" distL="0" distR="0" wp14:anchorId="44214D22" wp14:editId="4C98D862">
            <wp:extent cx="152400" cy="436880"/>
            <wp:effectExtent l="0" t="0" r="0" b="1270"/>
            <wp:docPr id="510" name="圖片 510" descr="圖2-1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圖2-12(A)"/>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52400" cy="436880"/>
                    </a:xfrm>
                    <a:prstGeom prst="rect">
                      <a:avLst/>
                    </a:prstGeom>
                    <a:noFill/>
                    <a:ln>
                      <a:noFill/>
                    </a:ln>
                  </pic:spPr>
                </pic:pic>
              </a:graphicData>
            </a:graphic>
          </wp:inline>
        </w:drawing>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noProof/>
          <w:color w:val="000000"/>
          <w:sz w:val="24"/>
          <w:szCs w:val="24"/>
        </w:rPr>
        <w:drawing>
          <wp:inline distT="0" distB="0" distL="0" distR="0" wp14:anchorId="1EB208F0" wp14:editId="2F0D90CB">
            <wp:extent cx="152400" cy="436880"/>
            <wp:effectExtent l="0" t="0" r="0" b="1270"/>
            <wp:docPr id="511" name="圖片 511" descr="圖2-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圖2-12(B)"/>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52400" cy="436880"/>
                    </a:xfrm>
                    <a:prstGeom prst="rect">
                      <a:avLst/>
                    </a:prstGeom>
                    <a:noFill/>
                    <a:ln>
                      <a:noFill/>
                    </a:ln>
                  </pic:spPr>
                </pic:pic>
              </a:graphicData>
            </a:graphic>
          </wp:inline>
        </w:drawing>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noProof/>
          <w:color w:val="000000"/>
          <w:sz w:val="24"/>
          <w:szCs w:val="24"/>
        </w:rPr>
        <w:drawing>
          <wp:inline distT="0" distB="0" distL="0" distR="0" wp14:anchorId="367878AA" wp14:editId="46B9DF15">
            <wp:extent cx="152400" cy="436880"/>
            <wp:effectExtent l="0" t="0" r="0" b="1270"/>
            <wp:docPr id="7360" name="圖片 7360" descr="圖2-1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圖2-12(C)"/>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52400" cy="436880"/>
                    </a:xfrm>
                    <a:prstGeom prst="rect">
                      <a:avLst/>
                    </a:prstGeom>
                    <a:noFill/>
                    <a:ln>
                      <a:noFill/>
                    </a:ln>
                  </pic:spPr>
                </pic:pic>
              </a:graphicData>
            </a:graphic>
          </wp:inline>
        </w:drawing>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noProof/>
          <w:color w:val="000000"/>
          <w:sz w:val="24"/>
          <w:szCs w:val="24"/>
        </w:rPr>
        <w:drawing>
          <wp:inline distT="0" distB="0" distL="0" distR="0" wp14:anchorId="63B013D9" wp14:editId="74F66942">
            <wp:extent cx="152400" cy="436880"/>
            <wp:effectExtent l="0" t="0" r="0" b="1270"/>
            <wp:docPr id="7361" name="圖片 7361" descr="圖2-1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圖2-12(D)"/>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52400" cy="436880"/>
                    </a:xfrm>
                    <a:prstGeom prst="rect">
                      <a:avLst/>
                    </a:prstGeom>
                    <a:noFill/>
                    <a:ln>
                      <a:noFill/>
                    </a:ln>
                  </pic:spPr>
                </pic:pic>
              </a:graphicData>
            </a:graphic>
          </wp:inline>
        </w:drawing>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有關真核細胞中，</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的過程，下列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為複製過程，在細胞核中進行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為轉錄過程，在細胞核中進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為轉錄過程，在細胞質中進行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為轉譯過程，在細胞質中進行。</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假設某種生物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有</w:t>
      </w:r>
      <w:r w:rsidRPr="00834C4C">
        <w:rPr>
          <w:rFonts w:ascii="華康楷書體 Std W5" w:eastAsia="華康楷書體 Std W5" w:hAnsi="華康楷書體 Std W5" w:cs="Arial"/>
          <w:color w:val="000000"/>
          <w:sz w:val="24"/>
          <w:szCs w:val="24"/>
        </w:rPr>
        <w:t>5</w:t>
      </w:r>
      <w:r w:rsidRPr="00834C4C">
        <w:rPr>
          <w:rFonts w:ascii="華康楷書體 Std W5" w:eastAsia="華康楷書體 Std W5" w:hAnsi="華康楷書體 Std W5" w:cs="Arial" w:hint="eastAsia"/>
          <w:color w:val="000000"/>
          <w:sz w:val="24"/>
          <w:szCs w:val="24"/>
        </w:rPr>
        <w:t>種鹼基，其遺傳密碼子由</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 xml:space="preserve">個鹼基決定，則該種生物最多能有多少種不同的遺傳密碼子？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5</w:t>
      </w:r>
      <w:r w:rsidRPr="00DA528E">
        <w:rPr>
          <w:rFonts w:ascii="華康楷書體 Std W5" w:eastAsia="華康楷書體 Std W5" w:hAnsi="華康楷書體 Std W5" w:cs="Arial"/>
          <w:color w:val="000000"/>
          <w:sz w:val="24"/>
          <w:szCs w:val="24"/>
          <w:vertAlign w:val="superscript"/>
        </w:rPr>
        <w:t>4</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4</w:t>
      </w:r>
      <w:r w:rsidRPr="00DA528E">
        <w:rPr>
          <w:rFonts w:ascii="華康楷書體 Std W5" w:eastAsia="華康楷書體 Std W5" w:hAnsi="華康楷書體 Std W5" w:cs="Arial"/>
          <w:color w:val="000000"/>
          <w:sz w:val="24"/>
          <w:szCs w:val="24"/>
          <w:vertAlign w:val="superscript"/>
        </w:rPr>
        <w:t>5</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3</w:t>
      </w:r>
      <w:r w:rsidRPr="00DA528E">
        <w:rPr>
          <w:rFonts w:ascii="華康楷書體 Std W5" w:eastAsia="華康楷書體 Std W5" w:hAnsi="華康楷書體 Std W5" w:cs="Arial"/>
          <w:color w:val="000000"/>
          <w:sz w:val="24"/>
          <w:szCs w:val="24"/>
          <w:vertAlign w:val="superscript"/>
        </w:rPr>
        <w:t>4</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3</w:t>
      </w:r>
      <w:r w:rsidRPr="00DA528E">
        <w:rPr>
          <w:rFonts w:ascii="華康楷書體 Std W5" w:eastAsia="華康楷書體 Std W5" w:hAnsi="華康楷書體 Std W5" w:cs="Arial"/>
          <w:color w:val="000000"/>
          <w:sz w:val="24"/>
          <w:szCs w:val="24"/>
          <w:vertAlign w:val="superscript"/>
        </w:rPr>
        <w:t>5</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t>5</w:t>
      </w:r>
      <w:r w:rsidRPr="00DA528E">
        <w:rPr>
          <w:rFonts w:ascii="華康楷書體 Std W5" w:eastAsia="華康楷書體 Std W5" w:hAnsi="華康楷書體 Std W5" w:cs="Arial"/>
          <w:color w:val="000000"/>
          <w:sz w:val="24"/>
          <w:szCs w:val="24"/>
          <w:vertAlign w:val="superscript"/>
        </w:rPr>
        <w:t>3</w:t>
      </w:r>
      <w:r w:rsidRPr="00834C4C">
        <w:rPr>
          <w:rFonts w:ascii="華康楷書體 Std W5" w:eastAsia="華康楷書體 Std W5" w:hAnsi="華康楷書體 Std W5" w:cs="Arial" w:hint="eastAsia"/>
          <w:color w:val="000000"/>
          <w:sz w:val="24"/>
          <w:szCs w:val="24"/>
        </w:rPr>
        <w:t>。</w:t>
      </w:r>
      <w:r>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 xml:space="preserve">「同一個人的體細胞都有相同的染色體，但可以表現出不同的特徵」這句話是正確或錯誤？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錯誤，不同體細胞有不同染色體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錯誤，有的體細胞染色體來自父親，有的體細胞染色體來自母親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正確，但染色體上的等位基因類型不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正確，但染色體上活化的基因不同。</w:t>
      </w:r>
      <w:r w:rsidRPr="00834C4C">
        <w:rPr>
          <w:rFonts w:ascii="華康楷書體 Std W5" w:eastAsia="華康楷書體 Std W5" w:hAnsi="華康楷書體 Std W5" w:cs="Arial"/>
          <w:color w:val="000000"/>
          <w:sz w:val="24"/>
          <w:szCs w:val="24"/>
        </w:rPr>
        <w:br/>
      </w:r>
    </w:p>
    <w:p w:rsidR="003D1110" w:rsidRDefault="003D1110" w:rsidP="003D1110">
      <w:pPr>
        <w:widowControl/>
        <w:rPr>
          <w:rFonts w:ascii="華康楷書體 Std W5" w:eastAsia="華康楷書體 Std W5" w:hAnsi="華康楷書體 Std W5"/>
          <w:b/>
          <w:kern w:val="0"/>
          <w:sz w:val="28"/>
          <w:szCs w:val="28"/>
        </w:rPr>
      </w:pPr>
      <w:r>
        <w:rPr>
          <w:rFonts w:ascii="華康楷書體 Std W5" w:eastAsia="華康楷書體 Std W5" w:hAnsi="華康楷書體 Std W5"/>
          <w:b/>
          <w:sz w:val="28"/>
          <w:szCs w:val="28"/>
        </w:rPr>
        <w:br w:type="page"/>
      </w: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二、多選題</w:t>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1.　</w:t>
      </w:r>
      <w:r w:rsidRPr="00C1600B">
        <w:rPr>
          <w:rFonts w:ascii="華康楷書體 Std W5" w:eastAsia="華康楷書體 Std W5" w:hAnsi="華康楷書體 Std W5"/>
          <w:kern w:val="0"/>
        </w:rPr>
        <w:t>下列那些構造或物質與轉錄有關？</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lang w:val="pt-BR"/>
        </w:rPr>
        <w:t>DNA</w:t>
      </w:r>
      <w:r w:rsidRPr="00C1600B">
        <w:rPr>
          <w:rFonts w:ascii="華康楷書體 Std W5" w:eastAsia="華康楷書體 Std W5" w:hAnsi="華康楷書體 Std W5"/>
          <w:kern w:val="0"/>
        </w:rPr>
        <w:t>聚合</w:t>
      </w:r>
      <w:r w:rsidRPr="00C1600B">
        <w:rPr>
          <w:rFonts w:ascii="華康楷書體 Std W5" w:eastAsia="華康楷書體 Std W5" w:hAnsi="華康楷書體 Std W5" w:hint="eastAsia"/>
          <w:kern w:val="0"/>
        </w:rPr>
        <w:t>酶</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kern w:val="0"/>
          <w:lang w:val="pt-BR"/>
        </w:rPr>
        <w:t>DNA</w:t>
      </w:r>
      <w:r w:rsidRPr="00C1600B">
        <w:rPr>
          <w:rFonts w:ascii="華康楷書體 Std W5" w:eastAsia="華康楷書體 Std W5" w:hAnsi="華康楷書體 Std W5"/>
          <w:kern w:val="0"/>
        </w:rPr>
        <w:t>分子的其中一股</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kern w:val="0"/>
        </w:rPr>
        <w:t>核</w:t>
      </w:r>
      <w:r w:rsidRPr="00C1600B">
        <w:rPr>
          <w:rFonts w:ascii="華康楷書體 Std W5" w:eastAsia="華康楷書體 Std W5" w:hAnsi="華康楷書體 Std W5" w:hint="eastAsia"/>
          <w:kern w:val="0"/>
        </w:rPr>
        <w:t>苷</w:t>
      </w:r>
      <w:r w:rsidRPr="00C1600B">
        <w:rPr>
          <w:rFonts w:ascii="華康楷書體 Std W5" w:eastAsia="華康楷書體 Std W5" w:hAnsi="華康楷書體 Std W5"/>
          <w:kern w:val="0"/>
        </w:rPr>
        <w:t>酸</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kern w:val="0"/>
        </w:rPr>
        <w:t>胺基酸</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C1600B">
        <w:rPr>
          <w:rFonts w:ascii="華康楷書體 Std W5" w:eastAsia="華康楷書體 Std W5" w:hAnsi="華康楷書體 Std W5"/>
          <w:kern w:val="0"/>
        </w:rPr>
        <w:t>核糖體</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2.　</w:t>
      </w:r>
      <w:r w:rsidRPr="00C1600B">
        <w:rPr>
          <w:rFonts w:ascii="華康楷書體 Std W5" w:eastAsia="華康楷書體 Std W5" w:hAnsi="華康楷書體 Std W5"/>
          <w:kern w:val="0"/>
        </w:rPr>
        <w:t>下列關於DNA的敘述，哪些正確？</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雙股中皆以去氧核糖－磷酸為骨架</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kern w:val="0"/>
        </w:rPr>
        <w:t>最早提出其構造為雙螺旋的學者是</w:t>
      </w:r>
      <w:r w:rsidRPr="00C1600B">
        <w:rPr>
          <w:rFonts w:ascii="華康楷書體 Std W5" w:eastAsia="華康楷書體 Std W5" w:hAnsi="華康楷書體 Std W5"/>
          <w:kern w:val="0"/>
          <w:u w:val="single"/>
        </w:rPr>
        <w:t>華生</w:t>
      </w:r>
      <w:r w:rsidRPr="00C1600B">
        <w:rPr>
          <w:rFonts w:ascii="華康楷書體 Std W5" w:eastAsia="華康楷書體 Std W5" w:hAnsi="華康楷書體 Std W5"/>
          <w:kern w:val="0"/>
        </w:rPr>
        <w:t>與</w:t>
      </w:r>
      <w:r w:rsidRPr="00C1600B">
        <w:rPr>
          <w:rFonts w:ascii="華康楷書體 Std W5" w:eastAsia="華康楷書體 Std W5" w:hAnsi="華康楷書體 Std W5"/>
          <w:kern w:val="0"/>
          <w:u w:val="single"/>
        </w:rPr>
        <w:t>克里克</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kern w:val="0"/>
        </w:rPr>
        <w:t>粒線體與葉綠體具有的DNA並非由核</w:t>
      </w:r>
      <w:r w:rsidRPr="00C1600B">
        <w:rPr>
          <w:rFonts w:ascii="華康楷書體 Std W5" w:eastAsia="華康楷書體 Std W5" w:hAnsi="華康楷書體 Std W5"/>
          <w:noProof/>
          <w:kern w:val="0"/>
        </w:rPr>
        <w:drawing>
          <wp:inline distT="0" distB="0" distL="0" distR="0" wp14:anchorId="2C310BBA" wp14:editId="709BB70F">
            <wp:extent cx="142875" cy="142875"/>
            <wp:effectExtent l="19050" t="0" r="9525" b="0"/>
            <wp:docPr id="1901" name="圖片 190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
                    <pic:cNvPicPr>
                      <a:picLocks noChangeAspect="1" noChangeArrowheads="1"/>
                    </pic:cNvPicPr>
                  </pic:nvPicPr>
                  <pic:blipFill>
                    <a:blip r:embed="rId318"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C1600B">
        <w:rPr>
          <w:rFonts w:ascii="華康楷書體 Std W5" w:eastAsia="華康楷書體 Std W5" w:hAnsi="華康楷書體 Std W5"/>
          <w:kern w:val="0"/>
        </w:rPr>
        <w:t>酸組成</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kern w:val="0"/>
        </w:rPr>
        <w:t>DNA的鹼基配對是A與C，T與G</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C1600B">
        <w:rPr>
          <w:rFonts w:ascii="華康楷書體 Std W5" w:eastAsia="華康楷書體 Std W5" w:hAnsi="華康楷書體 Std W5"/>
          <w:kern w:val="0"/>
        </w:rPr>
        <w:t>DNA的鹼基比例是A等於T，C等於G</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3.　</w:t>
      </w:r>
      <w:r w:rsidRPr="00C1600B">
        <w:rPr>
          <w:rFonts w:ascii="華康楷書體 Std W5" w:eastAsia="華康楷書體 Std W5" w:hAnsi="華康楷書體 Std W5"/>
          <w:kern w:val="0"/>
          <w:szCs w:val="20"/>
        </w:rPr>
        <w:t>下列DNA和RNA分子的比較，哪些正確？</w:t>
      </w:r>
      <w:r w:rsidRPr="00C1600B">
        <w:rPr>
          <w:rFonts w:ascii="華康楷書體 Std W5" w:eastAsia="華康楷書體 Std W5" w:hAnsi="華康楷書體 Std W5"/>
          <w:kern w:val="0"/>
          <w:szCs w:val="2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szCs w:val="20"/>
        </w:rPr>
        <w:t>DNA分子較RNA大</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t>(Ｂ)</w:t>
      </w:r>
      <w:r w:rsidRPr="00C1600B">
        <w:rPr>
          <w:rFonts w:ascii="華康楷書體 Std W5" w:eastAsia="華康楷書體 Std W5" w:hAnsi="華康楷書體 Std W5"/>
          <w:kern w:val="0"/>
          <w:szCs w:val="20"/>
        </w:rPr>
        <w:t>DNA和RNA皆具有相同的五碳</w:t>
      </w:r>
      <w:r w:rsidRPr="00C1600B">
        <w:rPr>
          <w:rFonts w:ascii="華康楷書體 Std W5" w:eastAsia="華康楷書體 Std W5" w:hAnsi="華康楷書體 Std W5" w:hint="eastAsia"/>
          <w:kern w:val="0"/>
          <w:szCs w:val="20"/>
        </w:rPr>
        <w:t>醣</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C1600B">
        <w:rPr>
          <w:rFonts w:ascii="華康楷書體 Std W5" w:eastAsia="華康楷書體 Std W5" w:hAnsi="華康楷書體 Std W5"/>
          <w:kern w:val="0"/>
          <w:szCs w:val="20"/>
        </w:rPr>
        <w:t>DNA和RNA具有相同種類的含氮鹼基</w:t>
      </w:r>
      <w:r>
        <w:rPr>
          <w:rFonts w:ascii="華康楷書體 Std W5" w:eastAsia="華康楷書體 Std W5" w:hAnsi="華康楷書體 Std W5"/>
          <w:color w:val="000000"/>
        </w:rPr>
        <w:tab/>
        <w:t>(Ｄ)</w:t>
      </w:r>
      <w:r w:rsidRPr="00C1600B">
        <w:rPr>
          <w:rFonts w:ascii="華康楷書體 Std W5" w:eastAsia="華康楷書體 Std W5" w:hAnsi="華康楷書體 Std W5"/>
          <w:kern w:val="0"/>
          <w:szCs w:val="20"/>
        </w:rPr>
        <w:t>DNA和RNA皆具有相同的磷酸根</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Ｅ)</w:t>
      </w:r>
      <w:r w:rsidRPr="00C1600B">
        <w:rPr>
          <w:rFonts w:ascii="華康楷書體 Std W5" w:eastAsia="華康楷書體 Std W5" w:hAnsi="華康楷書體 Std W5"/>
          <w:kern w:val="0"/>
          <w:szCs w:val="20"/>
        </w:rPr>
        <w:t>DNA大多為雙股，RNA大多為單股</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color w:val="000000"/>
        </w:rPr>
        <w:t xml:space="preserve">4.　</w:t>
      </w:r>
      <w:r w:rsidRPr="00C1600B">
        <w:rPr>
          <w:rFonts w:ascii="華康楷書體 Std W5" w:eastAsia="華康楷書體 Std W5" w:hAnsi="華康楷書體 Std W5" w:hint="eastAsia"/>
          <w:szCs w:val="23"/>
        </w:rPr>
        <w:t>下列有關真核細胞遺傳物質表現的敘述，哪些正確？（應選2項）</w:t>
      </w:r>
      <w:r w:rsidRPr="00C1600B">
        <w:rPr>
          <w:rFonts w:ascii="華康楷書體 Std W5" w:eastAsia="華康楷書體 Std W5" w:hAnsi="華康楷書體 Std W5"/>
          <w:szCs w:val="23"/>
        </w:rPr>
        <w:br/>
      </w:r>
      <w:r>
        <w:rPr>
          <w:rFonts w:ascii="華康楷書體 Std W5" w:eastAsia="華康楷書體 Std W5" w:hAnsi="華康楷書體 Std W5"/>
          <w:color w:val="000000"/>
        </w:rPr>
        <w:t>(Ａ)</w:t>
      </w:r>
      <w:r w:rsidRPr="00C1600B">
        <w:rPr>
          <w:rFonts w:ascii="華康楷書體 Std W5" w:eastAsia="華康楷書體 Std W5" w:hAnsi="華康楷書體 Std W5" w:hint="eastAsia"/>
          <w:szCs w:val="23"/>
        </w:rPr>
        <w:t>轉錄作用在核糖體上進行</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Ｂ)</w:t>
      </w:r>
      <w:r w:rsidRPr="00C1600B">
        <w:rPr>
          <w:rFonts w:ascii="華康楷書體 Std W5" w:eastAsia="華康楷書體 Std W5" w:hAnsi="華康楷書體 Std W5" w:hint="eastAsia"/>
          <w:szCs w:val="23"/>
        </w:rPr>
        <w:t>轉譯作用在細胞質內進行</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C1600B">
        <w:rPr>
          <w:rFonts w:ascii="華康楷書體 Std W5" w:eastAsia="華康楷書體 Std W5" w:hAnsi="華康楷書體 Std W5" w:hint="eastAsia"/>
          <w:szCs w:val="23"/>
        </w:rPr>
        <w:t>將DNA上的遺傳訊息抄錄至RNA上的過程稱為轉譯作用</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C1600B">
        <w:rPr>
          <w:rFonts w:ascii="華康楷書體 Std W5" w:eastAsia="華康楷書體 Std W5" w:hAnsi="華康楷書體 Std W5" w:hint="eastAsia"/>
          <w:szCs w:val="23"/>
        </w:rPr>
        <w:t>利用</w:t>
      </w:r>
      <w:r w:rsidRPr="00C1600B">
        <w:rPr>
          <w:rFonts w:ascii="華康楷書體 Std W5" w:eastAsia="華康楷書體 Std W5" w:hAnsi="華康楷書體 Std W5"/>
          <w:szCs w:val="23"/>
        </w:rPr>
        <w:t>DNA</w:t>
      </w:r>
      <w:r w:rsidRPr="00C1600B">
        <w:rPr>
          <w:rFonts w:ascii="華康楷書體 Std W5" w:eastAsia="華康楷書體 Std W5" w:hAnsi="華康楷書體 Std W5" w:hint="eastAsia"/>
          <w:szCs w:val="23"/>
        </w:rPr>
        <w:t>聚合酶，將</w:t>
      </w:r>
      <w:r w:rsidRPr="00C1600B">
        <w:rPr>
          <w:rFonts w:ascii="華康楷書體 Std W5" w:eastAsia="華康楷書體 Std W5" w:hAnsi="華康楷書體 Std W5"/>
          <w:szCs w:val="23"/>
        </w:rPr>
        <w:t>DNA</w:t>
      </w:r>
      <w:r w:rsidRPr="00C1600B">
        <w:rPr>
          <w:rFonts w:ascii="華康楷書體 Std W5" w:eastAsia="華康楷書體 Std W5" w:hAnsi="華康楷書體 Std W5" w:hint="eastAsia"/>
          <w:szCs w:val="23"/>
        </w:rPr>
        <w:t>上遺傳訊息抄錄至</w:t>
      </w:r>
      <w:r w:rsidRPr="00C1600B">
        <w:rPr>
          <w:rFonts w:ascii="華康楷書體 Std W5" w:eastAsia="華康楷書體 Std W5" w:hAnsi="華康楷書體 Std W5"/>
          <w:szCs w:val="23"/>
        </w:rPr>
        <w:t>RNA</w:t>
      </w:r>
      <w:r w:rsidRPr="00C1600B">
        <w:rPr>
          <w:rFonts w:ascii="華康楷書體 Std W5" w:eastAsia="華康楷書體 Std W5" w:hAnsi="華康楷書體 Std W5" w:hint="eastAsia"/>
          <w:szCs w:val="23"/>
        </w:rPr>
        <w:t>上</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Ｅ)</w:t>
      </w:r>
      <w:r w:rsidRPr="00C1600B">
        <w:rPr>
          <w:rFonts w:ascii="華康楷書體 Std W5" w:eastAsia="華康楷書體 Std W5" w:hAnsi="華康楷書體 Std W5" w:hint="eastAsia"/>
          <w:szCs w:val="23"/>
        </w:rPr>
        <w:t>當基因表現時，</w:t>
      </w:r>
      <w:r w:rsidRPr="00C1600B">
        <w:rPr>
          <w:rFonts w:ascii="華康楷書體 Std W5" w:eastAsia="華康楷書體 Std W5" w:hAnsi="華康楷書體 Std W5"/>
          <w:szCs w:val="23"/>
        </w:rPr>
        <w:t>DNA</w:t>
      </w:r>
      <w:r w:rsidRPr="00C1600B">
        <w:rPr>
          <w:rFonts w:ascii="華康楷書體 Std W5" w:eastAsia="華康楷書體 Std W5" w:hAnsi="華康楷書體 Std W5" w:hint="eastAsia"/>
          <w:szCs w:val="23"/>
        </w:rPr>
        <w:t>的兩股會先分開，僅以其中一股的核苷酸序列為模版，合成一股RNA</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5</w:t>
      </w:r>
      <w:r w:rsidRPr="00C1600B">
        <w:rPr>
          <w:rFonts w:ascii="華康楷書體 Std W5" w:eastAsia="華康楷書體 Std W5" w:hAnsi="華康楷書體 Std W5"/>
          <w:color w:val="000000"/>
        </w:rPr>
        <w:t xml:space="preserve">.　</w:t>
      </w:r>
      <w:r w:rsidRPr="00C1600B">
        <w:rPr>
          <w:rFonts w:ascii="華康楷書體 Std W5" w:eastAsia="華康楷書體 Std W5" w:hAnsi="華康楷書體 Std W5" w:hint="eastAsia"/>
          <w:szCs w:val="23"/>
        </w:rPr>
        <w:t>下列哪些事件中有氫鍵被打斷的現象？（應選3項）</w:t>
      </w:r>
      <w:r w:rsidRPr="00C1600B">
        <w:rPr>
          <w:rFonts w:ascii="華康楷書體 Std W5" w:eastAsia="華康楷書體 Std W5" w:hAnsi="華康楷書體 Std W5"/>
          <w:szCs w:val="23"/>
        </w:rPr>
        <w:br/>
      </w:r>
      <w:r>
        <w:rPr>
          <w:rFonts w:ascii="華康楷書體 Std W5" w:eastAsia="華康楷書體 Std W5" w:hAnsi="華康楷書體 Std W5"/>
          <w:color w:val="000000"/>
        </w:rPr>
        <w:t>(Ａ)</w:t>
      </w:r>
      <w:r w:rsidRPr="00C1600B">
        <w:rPr>
          <w:rFonts w:ascii="華康楷書體 Std W5" w:eastAsia="華康楷書體 Std W5" w:hAnsi="華康楷書體 Std W5" w:hint="eastAsia"/>
          <w:szCs w:val="23"/>
        </w:rPr>
        <w:t>DNA的複製</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t>(Ｂ)</w:t>
      </w:r>
      <w:r w:rsidRPr="00C1600B">
        <w:rPr>
          <w:rFonts w:ascii="華康楷書體 Std W5" w:eastAsia="華康楷書體 Std W5" w:hAnsi="華康楷書體 Std W5" w:hint="eastAsia"/>
          <w:szCs w:val="23"/>
        </w:rPr>
        <w:t>DNA的轉錄</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sidR="005402B7">
        <w:rPr>
          <w:rFonts w:ascii="華康楷書體 Std W5" w:eastAsia="華康楷書體 Std W5" w:hAnsi="華康楷書體 Std W5"/>
          <w:color w:val="000000"/>
        </w:rPr>
        <w:tab/>
      </w:r>
      <w:r>
        <w:rPr>
          <w:rFonts w:ascii="華康楷書體 Std W5" w:eastAsia="華康楷書體 Std W5" w:hAnsi="華康楷書體 Std W5"/>
          <w:color w:val="000000"/>
        </w:rPr>
        <w:t>(Ｃ)</w:t>
      </w:r>
      <w:r w:rsidRPr="00C1600B">
        <w:rPr>
          <w:rFonts w:ascii="華康楷書體 Std W5" w:eastAsia="華康楷書體 Std W5" w:hAnsi="華康楷書體 Std W5" w:hint="eastAsia"/>
          <w:szCs w:val="23"/>
        </w:rPr>
        <w:t>mRNA的轉譯</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C1600B">
        <w:rPr>
          <w:rFonts w:ascii="華康楷書體 Std W5" w:eastAsia="華康楷書體 Std W5" w:hAnsi="華康楷書體 Std W5" w:hint="eastAsia"/>
          <w:szCs w:val="23"/>
        </w:rPr>
        <w:t>葡萄糖合成麥芽糖</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sidR="005402B7">
        <w:rPr>
          <w:rFonts w:ascii="華康楷書體 Std W5" w:eastAsia="華康楷書體 Std W5" w:hAnsi="華康楷書體 Std W5"/>
          <w:color w:val="000000"/>
        </w:rPr>
        <w:tab/>
      </w:r>
      <w:r>
        <w:rPr>
          <w:rFonts w:ascii="華康楷書體 Std W5" w:eastAsia="華康楷書體 Std W5" w:hAnsi="華康楷書體 Std W5"/>
          <w:color w:val="000000"/>
        </w:rPr>
        <w:t>(Ｅ)</w:t>
      </w:r>
      <w:r w:rsidRPr="00C1600B">
        <w:rPr>
          <w:rFonts w:ascii="華康楷書體 Std W5" w:eastAsia="華康楷書體 Std W5" w:hAnsi="華康楷書體 Std W5" w:hint="eastAsia"/>
          <w:szCs w:val="23"/>
        </w:rPr>
        <w:t>連接酶將兩段</w:t>
      </w:r>
      <w:r w:rsidRPr="00C1600B">
        <w:rPr>
          <w:rFonts w:ascii="華康楷書體 Std W5" w:eastAsia="華康楷書體 Std W5" w:hAnsi="華康楷書體 Std W5"/>
          <w:szCs w:val="23"/>
        </w:rPr>
        <w:t>DNA</w:t>
      </w:r>
      <w:r w:rsidRPr="00C1600B">
        <w:rPr>
          <w:rFonts w:ascii="華康楷書體 Std W5" w:eastAsia="華康楷書體 Std W5" w:hAnsi="華康楷書體 Std W5" w:hint="eastAsia"/>
          <w:szCs w:val="23"/>
        </w:rPr>
        <w:t>黏合的過程</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6</w:t>
      </w:r>
      <w:r w:rsidRPr="00C1600B">
        <w:rPr>
          <w:rFonts w:ascii="華康楷書體 Std W5" w:eastAsia="華康楷書體 Std W5" w:hAnsi="華康楷書體 Std W5"/>
          <w:color w:val="000000"/>
        </w:rPr>
        <w:t xml:space="preserve">.　</w:t>
      </w:r>
      <w:r w:rsidRPr="00C1600B">
        <w:rPr>
          <w:rFonts w:ascii="華康楷書體 Std W5" w:eastAsia="華康楷書體 Std W5" w:hAnsi="華康楷書體 Std W5"/>
          <w:kern w:val="0"/>
        </w:rPr>
        <w:t>下列關於DNA的敘述，</w:t>
      </w:r>
      <w:r w:rsidRPr="00C1600B">
        <w:rPr>
          <w:rFonts w:ascii="華康楷書體 Std W5" w:eastAsia="華康楷書體 Std W5" w:hAnsi="華康楷書體 Std W5" w:hint="eastAsia"/>
          <w:kern w:val="0"/>
        </w:rPr>
        <w:t>哪些</w:t>
      </w:r>
      <w:r w:rsidRPr="00C1600B">
        <w:rPr>
          <w:rFonts w:ascii="華康楷書體 Std W5" w:eastAsia="華康楷書體 Std W5" w:hAnsi="華康楷書體 Std W5"/>
          <w:kern w:val="0"/>
          <w:u w:val="double"/>
        </w:rPr>
        <w:t>錯誤</w:t>
      </w:r>
      <w:r w:rsidRPr="00C1600B">
        <w:rPr>
          <w:rFonts w:ascii="華康楷書體 Std W5" w:eastAsia="華康楷書體 Std W5" w:hAnsi="華康楷書體 Std W5" w:hint="eastAsia"/>
          <w:kern w:val="0"/>
        </w:rPr>
        <w:t>？</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轉錄和轉譯的過程都在細胞核內進行</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Ｂ)</w:t>
      </w:r>
      <w:r w:rsidRPr="00C1600B">
        <w:rPr>
          <w:rFonts w:ascii="華康楷書體 Std W5" w:eastAsia="華康楷書體 Std W5" w:hAnsi="華康楷書體 Std W5"/>
          <w:kern w:val="0"/>
        </w:rPr>
        <w:t>轉錄和複製DNA的過程，是以DNA兩股為鑄模，以半保留的方式進行</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Ｃ)</w:t>
      </w:r>
      <w:r w:rsidRPr="00C1600B">
        <w:rPr>
          <w:rFonts w:ascii="華康楷書體 Std W5" w:eastAsia="華康楷書體 Std W5" w:hAnsi="華康楷書體 Std W5"/>
          <w:kern w:val="0"/>
        </w:rPr>
        <w:t>遺傳物質DNA只存在於細胞核內</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Ｄ)</w:t>
      </w:r>
      <w:r w:rsidRPr="00C1600B">
        <w:rPr>
          <w:rFonts w:ascii="華康楷書體 Std W5" w:eastAsia="華康楷書體 Std W5" w:hAnsi="華康楷書體 Std W5"/>
          <w:kern w:val="0"/>
        </w:rPr>
        <w:t>由DNA轉錄成mRNA，在人體或細菌，均在細胞質內進行</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t>(Ｅ)</w:t>
      </w:r>
      <w:r w:rsidRPr="00C1600B">
        <w:rPr>
          <w:rFonts w:ascii="華康楷書體 Std W5" w:eastAsia="華康楷書體 Std W5" w:hAnsi="華康楷書體 Std W5"/>
          <w:kern w:val="0"/>
        </w:rPr>
        <w:t>轉譯合成蛋白質的原料為胺基酸</w:t>
      </w:r>
      <w:r w:rsidRPr="00C1600B">
        <w:rPr>
          <w:rFonts w:ascii="華康楷書體 Std W5" w:eastAsia="華康楷書體 Std W5" w:hAnsi="華康楷書體 Std W5"/>
          <w:color w:val="000000"/>
        </w:rPr>
        <w:t xml:space="preserve">　</w:t>
      </w:r>
    </w:p>
    <w:p w:rsidR="003D1110" w:rsidRDefault="003D1110" w:rsidP="003D1110">
      <w:pPr>
        <w:widowControl/>
        <w:rPr>
          <w:rFonts w:ascii="華康楷書體 Std W5" w:eastAsia="華康楷書體 Std W5" w:hAnsi="華康楷書體 Std W5"/>
          <w:color w:val="000000"/>
        </w:rPr>
      </w:pPr>
      <w:r>
        <w:rPr>
          <w:rFonts w:ascii="華康楷書體 Std W5" w:eastAsia="華康楷書體 Std W5" w:hAnsi="華康楷書體 Std W5"/>
          <w:color w:val="000000"/>
        </w:rPr>
        <w:br w:type="page"/>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7</w:t>
      </w:r>
      <w:r w:rsidRPr="00C1600B">
        <w:rPr>
          <w:rFonts w:ascii="華康楷書體 Std W5" w:eastAsia="華康楷書體 Std W5" w:hAnsi="華康楷書體 Std W5"/>
          <w:color w:val="000000"/>
        </w:rPr>
        <w:t xml:space="preserve">.　</w:t>
      </w:r>
      <w:r w:rsidRPr="00C1600B">
        <w:rPr>
          <w:rFonts w:ascii="華康楷書體 Std W5" w:eastAsia="華康楷書體 Std W5" w:hAnsi="華康楷書體 Std W5"/>
          <w:kern w:val="0"/>
        </w:rPr>
        <w:t>dGMP為一種核</w:t>
      </w:r>
      <w:r w:rsidRPr="00C1600B">
        <w:rPr>
          <w:rFonts w:ascii="華康楷書體 Std W5" w:eastAsia="華康楷書體 Std W5" w:hAnsi="華康楷書體 Std W5" w:hint="eastAsia"/>
          <w:kern w:val="0"/>
        </w:rPr>
        <w:t>苷</w:t>
      </w:r>
      <w:r w:rsidRPr="00C1600B">
        <w:rPr>
          <w:rFonts w:ascii="華康楷書體 Std W5" w:eastAsia="華康楷書體 Std W5" w:hAnsi="華康楷書體 Std W5"/>
          <w:kern w:val="0"/>
        </w:rPr>
        <w:t>酸代號，其組成分子有哪些？</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核糖</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kern w:val="0"/>
        </w:rPr>
        <w:t>磷酸</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kern w:val="0"/>
        </w:rPr>
        <w:t>去氧核糖</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kern w:val="0"/>
        </w:rPr>
        <w:t>嘌呤</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C1600B">
        <w:rPr>
          <w:rFonts w:ascii="華康楷書體 Std W5" w:eastAsia="華康楷書體 Std W5" w:hAnsi="華康楷書體 Std W5"/>
          <w:kern w:val="0"/>
        </w:rPr>
        <w:t>嘧啶</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8</w:t>
      </w:r>
      <w:r w:rsidRPr="00C1600B">
        <w:rPr>
          <w:rFonts w:ascii="華康楷書體 Std W5" w:eastAsia="華康楷書體 Std W5" w:hAnsi="華康楷書體 Std W5"/>
          <w:color w:val="000000"/>
        </w:rPr>
        <w:t xml:space="preserve">.　</w:t>
      </w:r>
      <w:r w:rsidRPr="00C1600B">
        <w:rPr>
          <w:rFonts w:ascii="華康楷書體 Std W5" w:eastAsia="華康楷書體 Std W5" w:hAnsi="華康楷書體 Std W5" w:hint="eastAsia"/>
          <w:kern w:val="0"/>
        </w:rPr>
        <w:t>下列關於基因表現的敘述，哪些選項正確？</w:t>
      </w:r>
      <w:r w:rsidRPr="00C1600B">
        <w:rPr>
          <w:rFonts w:ascii="華康楷書體 Std W5" w:eastAsia="華康楷書體 Std W5" w:hAnsi="華康楷書體 Std W5"/>
          <w:kern w:val="0"/>
        </w:rPr>
        <w:br/>
      </w:r>
      <w:r>
        <w:rPr>
          <w:rFonts w:ascii="華康楷書體 Std W5" w:eastAsia="華康楷書體 Std W5" w:hAnsi="華康楷書體 Std W5"/>
          <w:color w:val="000000"/>
        </w:rPr>
        <w:t>(Ａ)</w:t>
      </w:r>
      <w:r w:rsidRPr="00C1600B">
        <w:rPr>
          <w:rFonts w:ascii="華康楷書體 Std W5" w:eastAsia="華康楷書體 Std W5" w:hAnsi="華康楷書體 Std W5" w:hint="eastAsia"/>
          <w:kern w:val="0"/>
        </w:rPr>
        <w:t>DNA聚合酶轉錄DNA為RNA</w:t>
      </w:r>
      <w:r w:rsidRPr="00C1600B">
        <w:rPr>
          <w:rFonts w:ascii="華康楷書體 Std W5" w:eastAsia="華康楷書體 Std W5" w:hAnsi="華康楷書體 Std W5"/>
          <w:color w:val="000000"/>
        </w:rPr>
        <w:t xml:space="preserve">　</w:t>
      </w:r>
      <w:r w:rsidR="005402B7">
        <w:rPr>
          <w:rFonts w:ascii="華康楷書體 Std W5" w:eastAsia="華康楷書體 Std W5" w:hAnsi="華康楷書體 Std W5"/>
          <w:color w:val="000000"/>
        </w:rPr>
        <w:tab/>
      </w:r>
      <w:r w:rsidR="005402B7">
        <w:rPr>
          <w:rFonts w:ascii="華康楷書體 Std W5" w:eastAsia="華康楷書體 Std W5" w:hAnsi="華康楷書體 Std W5"/>
          <w:color w:val="000000"/>
        </w:rPr>
        <w:tab/>
      </w:r>
      <w:r>
        <w:rPr>
          <w:rFonts w:ascii="華康楷書體 Std W5" w:eastAsia="華康楷書體 Std W5" w:hAnsi="華康楷書體 Std W5"/>
          <w:color w:val="000000"/>
        </w:rPr>
        <w:t>(Ｂ)</w:t>
      </w:r>
      <w:r w:rsidRPr="00C1600B">
        <w:rPr>
          <w:rFonts w:ascii="華康楷書體 Std W5" w:eastAsia="華康楷書體 Std W5" w:hAnsi="華康楷書體 Std W5" w:hint="eastAsia"/>
          <w:kern w:val="0"/>
        </w:rPr>
        <w:t>轉譯合成蛋白質的原料為胺基酸</w:t>
      </w:r>
      <w:r w:rsidRPr="00C1600B">
        <w:rPr>
          <w:rFonts w:ascii="華康楷書體 Std W5" w:eastAsia="華康楷書體 Std W5" w:hAnsi="華康楷書體 Std W5"/>
          <w:color w:val="000000"/>
        </w:rPr>
        <w:t xml:space="preserve">　</w:t>
      </w:r>
      <w:r w:rsidR="005402B7">
        <w:rPr>
          <w:rFonts w:ascii="華康楷書體 Std W5" w:eastAsia="華康楷書體 Std W5" w:hAnsi="華康楷書體 Std W5"/>
          <w:color w:val="000000"/>
        </w:rPr>
        <w:br/>
      </w:r>
      <w:r>
        <w:rPr>
          <w:rFonts w:ascii="華康楷書體 Std W5" w:eastAsia="華康楷書體 Std W5" w:hAnsi="華康楷書體 Std W5"/>
          <w:color w:val="000000"/>
        </w:rPr>
        <w:t>(Ｃ)</w:t>
      </w:r>
      <w:r w:rsidRPr="00C1600B">
        <w:rPr>
          <w:rFonts w:ascii="華康楷書體 Std W5" w:eastAsia="華康楷書體 Std W5" w:hAnsi="華康楷書體 Std W5" w:hint="eastAsia"/>
          <w:kern w:val="0"/>
        </w:rPr>
        <w:t>一種胺基酸僅由一種遺傳密碼子決定</w:t>
      </w:r>
      <w:r w:rsidRPr="00C1600B">
        <w:rPr>
          <w:rFonts w:ascii="華康楷書體 Std W5" w:eastAsia="華康楷書體 Std W5" w:hAnsi="華康楷書體 Std W5"/>
          <w:color w:val="000000"/>
        </w:rPr>
        <w:t xml:space="preserve">　</w:t>
      </w:r>
      <w:r w:rsidR="005402B7">
        <w:rPr>
          <w:rFonts w:ascii="華康楷書體 Std W5" w:eastAsia="華康楷書體 Std W5" w:hAnsi="華康楷書體 Std W5"/>
          <w:color w:val="000000"/>
        </w:rPr>
        <w:tab/>
      </w:r>
      <w:r>
        <w:rPr>
          <w:rFonts w:ascii="華康楷書體 Std W5" w:eastAsia="華康楷書體 Std W5" w:hAnsi="華康楷書體 Std W5"/>
          <w:color w:val="000000"/>
        </w:rPr>
        <w:t>(Ｄ)</w:t>
      </w:r>
      <w:r w:rsidRPr="00C1600B">
        <w:rPr>
          <w:rFonts w:ascii="華康楷書體 Std W5" w:eastAsia="華康楷書體 Std W5" w:hAnsi="華康楷書體 Std W5" w:hint="eastAsia"/>
          <w:kern w:val="0"/>
        </w:rPr>
        <w:t>mRNA上的密碼子是由DNA轉錄而來</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C1600B">
        <w:rPr>
          <w:rFonts w:ascii="華康楷書體 Std W5" w:eastAsia="華康楷書體 Std W5" w:hAnsi="華康楷書體 Std W5" w:hint="eastAsia"/>
          <w:kern w:val="0"/>
        </w:rPr>
        <w:t>tRNA上的補密碼是由mRNA轉錄而來</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3D1110" w:rsidP="003D1110">
      <w:pPr>
        <w:adjustRightInd w:val="0"/>
        <w:snapToGrid w:val="0"/>
        <w:spacing w:line="420" w:lineRule="atLeast"/>
        <w:ind w:left="539" w:hanging="539"/>
        <w:rPr>
          <w:rFonts w:ascii="華康楷書體 Std W5" w:eastAsia="華康楷書體 Std W5" w:hAnsi="華康楷書體 Std W5"/>
          <w:color w:val="000000"/>
        </w:rPr>
      </w:pPr>
      <w:r>
        <w:rPr>
          <w:rFonts w:ascii="華康楷書體 Std W5" w:eastAsia="華康楷書體 Std W5" w:hAnsi="華康楷書體 Std W5"/>
          <w:color w:val="000000"/>
        </w:rPr>
        <w:t>9</w:t>
      </w:r>
      <w:r w:rsidRPr="00C1600B">
        <w:rPr>
          <w:rFonts w:ascii="華康楷書體 Std W5" w:eastAsia="華康楷書體 Std W5" w:hAnsi="華康楷書體 Std W5"/>
          <w:color w:val="000000"/>
        </w:rPr>
        <w:t xml:space="preserve">.　</w:t>
      </w:r>
      <w:r w:rsidRPr="00C1600B">
        <w:rPr>
          <w:rFonts w:ascii="華康楷書體 Std W5" w:eastAsia="華康楷書體 Std W5" w:hAnsi="華康楷書體 Std W5"/>
          <w:kern w:val="0"/>
        </w:rPr>
        <w:t>核</w:t>
      </w:r>
      <w:r w:rsidRPr="00C1600B">
        <w:rPr>
          <w:rFonts w:ascii="華康楷書體 Std W5" w:eastAsia="華康楷書體 Std W5" w:hAnsi="華康楷書體 Std W5" w:hint="eastAsia"/>
          <w:kern w:val="0"/>
        </w:rPr>
        <w:t>苷</w:t>
      </w:r>
      <w:r w:rsidRPr="00C1600B">
        <w:rPr>
          <w:rFonts w:ascii="華康楷書體 Std W5" w:eastAsia="華康楷書體 Std W5" w:hAnsi="華康楷書體 Std W5"/>
          <w:kern w:val="0"/>
        </w:rPr>
        <w:t>酸分子的組成包含有</w:t>
      </w:r>
      <w:r w:rsidRPr="00C1600B">
        <w:rPr>
          <w:rFonts w:ascii="華康楷書體 Std W5" w:eastAsia="華康楷書體 Std W5" w:hAnsi="華康楷書體 Std W5"/>
          <w:kern w:val="0"/>
          <w:lang w:val="pt-BR"/>
        </w:rPr>
        <w:t>：</w:t>
      </w:r>
      <w:r>
        <w:rPr>
          <w:rFonts w:ascii="華康楷書體 Std W5" w:eastAsia="華康楷書體 Std W5" w:hAnsi="華康楷書體 Std W5"/>
          <w:color w:val="000000"/>
        </w:rPr>
        <w:t>(Ａ)</w:t>
      </w:r>
      <w:r w:rsidRPr="00C1600B">
        <w:rPr>
          <w:rFonts w:ascii="華康楷書體 Std W5" w:eastAsia="華康楷書體 Std W5" w:hAnsi="華康楷書體 Std W5"/>
          <w:kern w:val="0"/>
        </w:rPr>
        <w:t>六碳醣</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Ｂ)</w:t>
      </w:r>
      <w:r w:rsidRPr="00C1600B">
        <w:rPr>
          <w:rFonts w:ascii="華康楷書體 Std W5" w:eastAsia="華康楷書體 Std W5" w:hAnsi="華康楷書體 Std W5"/>
          <w:kern w:val="0"/>
        </w:rPr>
        <w:t>磷酸</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Ｃ)</w:t>
      </w:r>
      <w:r w:rsidRPr="00C1600B">
        <w:rPr>
          <w:rFonts w:ascii="華康楷書體 Std W5" w:eastAsia="華康楷書體 Std W5" w:hAnsi="華康楷書體 Std W5"/>
          <w:kern w:val="0"/>
        </w:rPr>
        <w:t>嘌呤類</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Ｄ)</w:t>
      </w:r>
      <w:r w:rsidRPr="00C1600B">
        <w:rPr>
          <w:rFonts w:ascii="華康楷書體 Std W5" w:eastAsia="華康楷書體 Std W5" w:hAnsi="華康楷書體 Std W5"/>
          <w:kern w:val="0"/>
        </w:rPr>
        <w:t>嘧啶類</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Ｅ)</w:t>
      </w:r>
      <w:r w:rsidRPr="00C1600B">
        <w:rPr>
          <w:rFonts w:ascii="華康楷書體 Std W5" w:eastAsia="華康楷書體 Std W5" w:hAnsi="華康楷書體 Std W5"/>
          <w:kern w:val="0"/>
        </w:rPr>
        <w:t>五碳醣</w:t>
      </w:r>
      <w:r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p>
    <w:p w:rsidR="003D1110" w:rsidRPr="00C1600B" w:rsidRDefault="00857775" w:rsidP="003D1110">
      <w:pPr>
        <w:adjustRightInd w:val="0"/>
        <w:snapToGrid w:val="0"/>
        <w:spacing w:line="420" w:lineRule="atLeast"/>
        <w:ind w:left="539" w:hanging="539"/>
        <w:rPr>
          <w:rFonts w:ascii="華康楷書體 Std W5" w:eastAsia="華康楷書體 Std W5" w:hAnsi="華康楷書體 Std W5"/>
          <w:color w:val="000000"/>
        </w:rPr>
      </w:pPr>
      <w:r w:rsidRPr="00C1600B">
        <w:rPr>
          <w:rFonts w:ascii="華康楷書體 Std W5" w:eastAsia="華康楷書體 Std W5" w:hAnsi="華康楷書體 Std W5"/>
          <w:noProof/>
          <w:kern w:val="0"/>
        </w:rPr>
        <w:drawing>
          <wp:anchor distT="0" distB="0" distL="114300" distR="114300" simplePos="0" relativeHeight="252233216" behindDoc="1" locked="0" layoutInCell="1" allowOverlap="1" wp14:anchorId="20CAA825" wp14:editId="19A16A49">
            <wp:simplePos x="0" y="0"/>
            <wp:positionH relativeFrom="column">
              <wp:posOffset>6109459</wp:posOffset>
            </wp:positionH>
            <wp:positionV relativeFrom="paragraph">
              <wp:posOffset>-16959</wp:posOffset>
            </wp:positionV>
            <wp:extent cx="713105" cy="678180"/>
            <wp:effectExtent l="0" t="0" r="0" b="7620"/>
            <wp:wrapNone/>
            <wp:docPr id="1902" name="圖片 1902" descr="ZMDT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ZMDT4-7-1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713105" cy="6781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3D1110" w:rsidRPr="00C1600B">
        <w:rPr>
          <w:rFonts w:ascii="華康楷書體 Std W5" w:eastAsia="華康楷書體 Std W5" w:hAnsi="華康楷書體 Std W5"/>
          <w:color w:val="000000"/>
        </w:rPr>
        <w:t>1</w:t>
      </w:r>
      <w:r w:rsidR="003D1110">
        <w:rPr>
          <w:rFonts w:ascii="華康楷書體 Std W5" w:eastAsia="華康楷書體 Std W5" w:hAnsi="華康楷書體 Std W5"/>
          <w:color w:val="000000"/>
        </w:rPr>
        <w:t>0</w:t>
      </w:r>
      <w:r w:rsidR="003D1110" w:rsidRPr="00C1600B">
        <w:rPr>
          <w:rFonts w:ascii="華康楷書體 Std W5" w:eastAsia="華康楷書體 Std W5" w:hAnsi="華康楷書體 Std W5"/>
          <w:color w:val="000000"/>
        </w:rPr>
        <w:t xml:space="preserve">.　</w:t>
      </w:r>
      <w:r w:rsidR="003D1110" w:rsidRPr="00C1600B">
        <w:rPr>
          <w:rFonts w:ascii="華康楷書體 Std W5" w:eastAsia="華康楷書體 Std W5" w:hAnsi="華康楷書體 Std W5"/>
          <w:kern w:val="0"/>
        </w:rPr>
        <w:t>附圖為五碳醣的簡圖，a、b、c、d、e分別為化學元素，根據圖示，下列哪些正確？</w:t>
      </w:r>
      <w:r w:rsidR="003D1110" w:rsidRPr="00C1600B">
        <w:rPr>
          <w:rFonts w:ascii="華康楷書體 Std W5" w:eastAsia="華康楷書體 Std W5" w:hAnsi="華康楷書體 Std W5"/>
          <w:kern w:val="0"/>
        </w:rPr>
        <w:br/>
      </w:r>
      <w:r w:rsidR="003D1110">
        <w:rPr>
          <w:rFonts w:ascii="華康楷書體 Std W5" w:eastAsia="華康楷書體 Std W5" w:hAnsi="華康楷書體 Std W5"/>
          <w:color w:val="000000"/>
        </w:rPr>
        <w:t>(Ａ)</w:t>
      </w:r>
      <w:r w:rsidR="003D1110" w:rsidRPr="00C1600B">
        <w:rPr>
          <w:rFonts w:ascii="華康楷書體 Std W5" w:eastAsia="華康楷書體 Std W5" w:hAnsi="華康楷書體 Std W5"/>
          <w:kern w:val="0"/>
        </w:rPr>
        <w:t>a～e的元素中全含有碳</w:t>
      </w:r>
      <w:r w:rsidR="003D1110"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sidR="003D1110">
        <w:rPr>
          <w:rFonts w:ascii="華康楷書體 Std W5" w:eastAsia="華康楷書體 Std W5" w:hAnsi="華康楷書體 Std W5"/>
          <w:color w:val="000000"/>
        </w:rPr>
        <w:t>(Ｂ)</w:t>
      </w:r>
      <w:r w:rsidR="003D1110" w:rsidRPr="00C1600B">
        <w:rPr>
          <w:rFonts w:ascii="華康楷書體 Std W5" w:eastAsia="華康楷書體 Std W5" w:hAnsi="華康楷書體 Std W5"/>
          <w:kern w:val="0"/>
        </w:rPr>
        <w:t>a～e的元素，a為氧，其他含有碳</w:t>
      </w:r>
      <w:r w:rsidR="003D1110"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3D1110">
        <w:rPr>
          <w:rFonts w:ascii="華康楷書體 Std W5" w:eastAsia="華康楷書體 Std W5" w:hAnsi="華康楷書體 Std W5"/>
          <w:color w:val="000000"/>
        </w:rPr>
        <w:t>(Ｃ)</w:t>
      </w:r>
      <w:r w:rsidR="003D1110" w:rsidRPr="00C1600B">
        <w:rPr>
          <w:rFonts w:ascii="華康楷書體 Std W5" w:eastAsia="華康楷書體 Std W5" w:hAnsi="華康楷書體 Std W5"/>
          <w:kern w:val="0"/>
        </w:rPr>
        <w:t>核糖與去氧核糖之不同為c處氧元素有無</w:t>
      </w:r>
      <w:r>
        <w:rPr>
          <w:rFonts w:ascii="華康楷書體 Std W5" w:eastAsia="華康楷書體 Std W5" w:hAnsi="華康楷書體 Std W5"/>
          <w:color w:val="000000"/>
        </w:rPr>
        <w:tab/>
      </w:r>
      <w:r>
        <w:rPr>
          <w:rFonts w:ascii="華康楷書體 Std W5" w:eastAsia="華康楷書體 Std W5" w:hAnsi="華康楷書體 Std W5"/>
          <w:color w:val="000000"/>
        </w:rPr>
        <w:tab/>
      </w:r>
      <w:r w:rsidR="003D1110">
        <w:rPr>
          <w:rFonts w:ascii="華康楷書體 Std W5" w:eastAsia="華康楷書體 Std W5" w:hAnsi="華康楷書體 Std W5"/>
          <w:color w:val="000000"/>
        </w:rPr>
        <w:t>(Ｄ)</w:t>
      </w:r>
      <w:r w:rsidR="003D1110" w:rsidRPr="00C1600B">
        <w:rPr>
          <w:rFonts w:ascii="華康楷書體 Std W5" w:eastAsia="華康楷書體 Std W5" w:hAnsi="華康楷書體 Std W5"/>
          <w:kern w:val="0"/>
        </w:rPr>
        <w:t>e處可與含氮鹼基鍵結</w:t>
      </w:r>
      <w:r w:rsidR="003D1110" w:rsidRPr="00C1600B">
        <w:rPr>
          <w:rFonts w:ascii="華康楷書體 Std W5" w:eastAsia="華康楷書體 Std W5" w:hAnsi="華康楷書體 Std W5"/>
          <w:color w:val="000000"/>
        </w:rPr>
        <w:t xml:space="preserve">　</w:t>
      </w:r>
      <w:r>
        <w:rPr>
          <w:rFonts w:ascii="華康楷書體 Std W5" w:eastAsia="華康楷書體 Std W5" w:hAnsi="華康楷書體 Std W5"/>
          <w:color w:val="000000"/>
        </w:rPr>
        <w:br/>
      </w:r>
      <w:r w:rsidR="003D1110">
        <w:rPr>
          <w:rFonts w:ascii="華康楷書體 Std W5" w:eastAsia="華康楷書體 Std W5" w:hAnsi="華康楷書體 Std W5"/>
          <w:color w:val="000000"/>
        </w:rPr>
        <w:t>(Ｅ)</w:t>
      </w:r>
      <w:r w:rsidR="003D1110" w:rsidRPr="00C1600B">
        <w:rPr>
          <w:rFonts w:ascii="華康楷書體 Std W5" w:eastAsia="華康楷書體 Std W5" w:hAnsi="華康楷書體 Std W5"/>
          <w:kern w:val="0"/>
        </w:rPr>
        <w:t>b處可與含氮鹼基鍵結</w:t>
      </w:r>
      <w:r w:rsidR="003D1110" w:rsidRPr="00C1600B">
        <w:rPr>
          <w:rFonts w:ascii="華康楷書體 Std W5" w:eastAsia="華康楷書體 Std W5" w:hAnsi="華康楷書體 Std W5"/>
          <w:color w:val="000000"/>
        </w:rPr>
        <w:t xml:space="preserve">　</w:t>
      </w:r>
    </w:p>
    <w:p w:rsidR="003D1110"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1.</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的複製與轉錄有哪些共同特性？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真核細胞皆在細胞核中進行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皆以相同的核苷酸種類為原料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的雙股皆須分開成單股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皆有聚合酶參與作用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皆形成雙股的產物。</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2.</w:t>
      </w:r>
      <w:r w:rsidRPr="00834C4C">
        <w:rPr>
          <w:rFonts w:ascii="華康楷書體 Std W5" w:eastAsia="華康楷書體 Std W5" w:hAnsi="華康楷書體 Std W5" w:cs="Arial" w:hint="eastAsia"/>
          <w:color w:val="000000"/>
          <w:sz w:val="24"/>
          <w:szCs w:val="24"/>
        </w:rPr>
        <w:t>下列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複製和基因表現的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複製的原料為核苷酸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複製後的子代</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其兩股都是新合成的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轉譯合成蛋白質的原料為胺基酸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上的兩股可同時做為基因表現的模版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轉錄需要</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聚合酶協助。</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3.</w:t>
      </w:r>
      <w:r w:rsidRPr="00834C4C">
        <w:rPr>
          <w:rFonts w:ascii="華康楷書體 Std W5" w:eastAsia="華康楷書體 Std W5" w:hAnsi="華康楷書體 Std W5" w:cs="Arial" w:hint="eastAsia"/>
          <w:color w:val="000000"/>
          <w:sz w:val="24"/>
          <w:szCs w:val="24"/>
        </w:rPr>
        <w:t>下列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及</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的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兩者皆由核苷酸所構成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兩者均含有磷酸根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兩者所含的五碳糖之化學式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遺傳訊息的傳遞方向為</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蛋白質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只存在於細胞核中，</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只存在於細胞質中。</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4.</w:t>
      </w:r>
      <w:r w:rsidRPr="00834C4C">
        <w:rPr>
          <w:rFonts w:ascii="華康楷書體 Std W5" w:eastAsia="華康楷書體 Std W5" w:hAnsi="華康楷書體 Std W5" w:cs="Arial" w:hint="eastAsia"/>
          <w:color w:val="000000"/>
          <w:sz w:val="24"/>
          <w:szCs w:val="24"/>
        </w:rPr>
        <w:t>下列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的敘述，哪幾項是正確的？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骨架由磷酸和五碳醣所組成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複製時，利用舊股合成新股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合成蛋白質時，細胞核內之</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會到核糖體，協助</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和</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的數量常相等，但</w:t>
      </w:r>
      <w:r w:rsidRPr="00834C4C">
        <w:rPr>
          <w:rFonts w:ascii="華康楷書體 Std W5" w:eastAsia="華康楷書體 Std W5" w:hAnsi="華康楷書體 Std W5" w:cs="Arial"/>
          <w:color w:val="000000"/>
          <w:sz w:val="24"/>
          <w:szCs w:val="24"/>
        </w:rPr>
        <w:t>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T</w:t>
      </w:r>
      <w:r w:rsidRPr="00834C4C">
        <w:rPr>
          <w:rFonts w:ascii="華康楷書體 Std W5" w:eastAsia="華康楷書體 Std W5" w:hAnsi="華康楷書體 Std W5" w:cs="Arial" w:hint="eastAsia"/>
          <w:color w:val="000000"/>
          <w:sz w:val="24"/>
          <w:szCs w:val="24"/>
        </w:rPr>
        <w:t>未必等於</w:t>
      </w:r>
      <w:r w:rsidRPr="00834C4C">
        <w:rPr>
          <w:rFonts w:ascii="華康楷書體 Std W5" w:eastAsia="華康楷書體 Std W5" w:hAnsi="華康楷書體 Std W5" w:cs="Arial"/>
          <w:color w:val="000000"/>
          <w:sz w:val="24"/>
          <w:szCs w:val="24"/>
        </w:rPr>
        <w:t>50%</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利用其中一股核苷酸鏈，可推出另一股核苷酸鏈之序列。</w:t>
      </w:r>
      <w:r>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5.</w:t>
      </w:r>
      <w:r w:rsidRPr="00834C4C">
        <w:rPr>
          <w:rFonts w:ascii="華康楷書體 Std W5" w:eastAsia="華康楷書體 Std W5" w:hAnsi="華康楷書體 Std W5" w:cs="Arial" w:hint="eastAsia"/>
          <w:color w:val="000000"/>
          <w:sz w:val="24"/>
          <w:szCs w:val="24"/>
        </w:rPr>
        <w:t xml:space="preserve">下列有關基因表現的敘述，哪些選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聚合酶以</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為模版，轉錄</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轉譯合成蛋白質的原料為胺基酸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帶著遺傳訊息的核糖體可附著在高基氏體上以合成蛋白質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上的遺傳訊息是由</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轉譯而來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基因可影響生物體的表徵。</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6.</w:t>
      </w:r>
      <w:r w:rsidRPr="00834C4C">
        <w:rPr>
          <w:rFonts w:ascii="華康楷書體 Std W5" w:eastAsia="華康楷書體 Std W5" w:hAnsi="華康楷書體 Std W5" w:cs="Arial" w:hint="eastAsia"/>
          <w:color w:val="000000"/>
          <w:sz w:val="24"/>
          <w:szCs w:val="24"/>
        </w:rPr>
        <w:t xml:space="preserve">下列有關薇薇的唾腺細胞和肌肉細胞的比較，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含相同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序列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ATP</w:t>
      </w:r>
      <w:r w:rsidRPr="00834C4C">
        <w:rPr>
          <w:rFonts w:ascii="華康楷書體 Std W5" w:eastAsia="華康楷書體 Std W5" w:hAnsi="華康楷書體 Std W5" w:cs="Arial" w:hint="eastAsia"/>
          <w:color w:val="000000"/>
          <w:sz w:val="24"/>
          <w:szCs w:val="24"/>
        </w:rPr>
        <w:t xml:space="preserve">的構造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含有相同種類和數量的</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前者的高基氏體發達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後者含有較多的中心粒。</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36" w:hangingChars="140" w:hanging="336"/>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noProof/>
          <w:color w:val="000000"/>
          <w:sz w:val="24"/>
          <w:szCs w:val="24"/>
        </w:rPr>
        <mc:AlternateContent>
          <mc:Choice Requires="wps">
            <w:drawing>
              <wp:anchor distT="0" distB="0" distL="114300" distR="114300" simplePos="0" relativeHeight="252125696" behindDoc="0" locked="0" layoutInCell="1" allowOverlap="1" wp14:anchorId="60773A00" wp14:editId="58F8F6C7">
                <wp:simplePos x="0" y="0"/>
                <wp:positionH relativeFrom="margin">
                  <wp:posOffset>1409065</wp:posOffset>
                </wp:positionH>
                <wp:positionV relativeFrom="paragraph">
                  <wp:posOffset>763270</wp:posOffset>
                </wp:positionV>
                <wp:extent cx="3302000" cy="1198880"/>
                <wp:effectExtent l="0" t="0" r="0" b="1270"/>
                <wp:wrapNone/>
                <wp:docPr id="7369" name="文字方塊 7369"/>
                <wp:cNvGraphicFramePr/>
                <a:graphic xmlns:a="http://schemas.openxmlformats.org/drawingml/2006/main">
                  <a:graphicData uri="http://schemas.microsoft.com/office/word/2010/wordprocessingShape">
                    <wps:wsp>
                      <wps:cNvSpPr txBox="1"/>
                      <wps:spPr>
                        <a:xfrm>
                          <a:off x="0" y="0"/>
                          <a:ext cx="3302000" cy="1198880"/>
                        </a:xfrm>
                        <a:prstGeom prst="rect">
                          <a:avLst/>
                        </a:prstGeom>
                        <a:noFill/>
                        <a:ln w="6350">
                          <a:noFill/>
                        </a:ln>
                      </wps:spPr>
                      <wps:txbx>
                        <w:txbxContent>
                          <w:tbl>
                            <w:tblPr>
                              <w:tblStyle w:val="a9"/>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210"/>
                              <w:gridCol w:w="1211"/>
                              <w:gridCol w:w="1211"/>
                              <w:gridCol w:w="1211"/>
                            </w:tblGrid>
                            <w:tr w:rsidR="002B4F66" w:rsidTr="000A2FA6">
                              <w:trPr>
                                <w:trHeight w:val="200"/>
                              </w:trPr>
                              <w:tc>
                                <w:tcPr>
                                  <w:tcW w:w="1210" w:type="dxa"/>
                                  <w:shd w:val="clear" w:color="auto" w:fill="BFBFBF" w:themeFill="background1" w:themeFillShade="BF"/>
                                </w:tcPr>
                                <w:p w:rsidR="002B4F66" w:rsidRPr="000A2FA6" w:rsidRDefault="002B4F66" w:rsidP="000A2FA6">
                                  <w:pPr>
                                    <w:jc w:val="center"/>
                                    <w:rPr>
                                      <w:rFonts w:ascii="華康楷書體 Std W7" w:eastAsia="華康楷書體 Std W7" w:hAnsi="華康楷書體 Std W7"/>
                                    </w:rPr>
                                  </w:pPr>
                                </w:p>
                              </w:tc>
                              <w:tc>
                                <w:tcPr>
                                  <w:tcW w:w="1211" w:type="dxa"/>
                                  <w:shd w:val="clear" w:color="auto" w:fill="BFBFBF" w:themeFill="background1" w:themeFillShade="BF"/>
                                </w:tcPr>
                                <w:p w:rsidR="002B4F66" w:rsidRPr="000A2FA6" w:rsidRDefault="002B4F66" w:rsidP="000A2FA6">
                                  <w:pPr>
                                    <w:jc w:val="center"/>
                                    <w:rPr>
                                      <w:rFonts w:ascii="華康楷書體 Std W7" w:eastAsia="華康楷書體 Std W7" w:hAnsi="華康楷書體 Std W7"/>
                                    </w:rPr>
                                  </w:pPr>
                                  <w:r w:rsidRPr="000A2FA6">
                                    <w:rPr>
                                      <w:rFonts w:ascii="華康楷書體 Std W7" w:eastAsia="華康楷書體 Std W7" w:hAnsi="華康楷書體 Std W7" w:hint="eastAsia"/>
                                    </w:rPr>
                                    <w:t>複製</w:t>
                                  </w:r>
                                </w:p>
                              </w:tc>
                              <w:tc>
                                <w:tcPr>
                                  <w:tcW w:w="1211" w:type="dxa"/>
                                  <w:shd w:val="clear" w:color="auto" w:fill="BFBFBF" w:themeFill="background1" w:themeFillShade="BF"/>
                                </w:tcPr>
                                <w:p w:rsidR="002B4F66" w:rsidRPr="000A2FA6" w:rsidRDefault="002B4F66" w:rsidP="000A2FA6">
                                  <w:pPr>
                                    <w:jc w:val="center"/>
                                    <w:rPr>
                                      <w:rFonts w:ascii="華康楷書體 Std W7" w:eastAsia="華康楷書體 Std W7" w:hAnsi="華康楷書體 Std W7"/>
                                    </w:rPr>
                                  </w:pPr>
                                  <w:r w:rsidRPr="000A2FA6">
                                    <w:rPr>
                                      <w:rFonts w:ascii="華康楷書體 Std W7" w:eastAsia="華康楷書體 Std W7" w:hAnsi="華康楷書體 Std W7" w:hint="eastAsia"/>
                                    </w:rPr>
                                    <w:t>轉錄</w:t>
                                  </w:r>
                                </w:p>
                              </w:tc>
                              <w:tc>
                                <w:tcPr>
                                  <w:tcW w:w="1211" w:type="dxa"/>
                                  <w:shd w:val="clear" w:color="auto" w:fill="BFBFBF" w:themeFill="background1" w:themeFillShade="BF"/>
                                </w:tcPr>
                                <w:p w:rsidR="002B4F66" w:rsidRPr="000A2FA6" w:rsidRDefault="002B4F66" w:rsidP="000A2FA6">
                                  <w:pPr>
                                    <w:jc w:val="center"/>
                                    <w:rPr>
                                      <w:rFonts w:ascii="華康楷書體 Std W7" w:eastAsia="華康楷書體 Std W7" w:hAnsi="華康楷書體 Std W7"/>
                                    </w:rPr>
                                  </w:pPr>
                                  <w:r w:rsidRPr="000A2FA6">
                                    <w:rPr>
                                      <w:rFonts w:ascii="華康楷書體 Std W7" w:eastAsia="華康楷書體 Std W7" w:hAnsi="華康楷書體 Std W7" w:hint="eastAsia"/>
                                    </w:rPr>
                                    <w:t>轉譯</w:t>
                                  </w:r>
                                </w:p>
                              </w:tc>
                            </w:tr>
                            <w:tr w:rsidR="002B4F66" w:rsidTr="000A2FA6">
                              <w:trPr>
                                <w:trHeight w:val="204"/>
                              </w:trPr>
                              <w:tc>
                                <w:tcPr>
                                  <w:tcW w:w="1210"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模版</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DNA</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①</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②</w:t>
                                  </w:r>
                                </w:p>
                              </w:tc>
                            </w:tr>
                            <w:tr w:rsidR="002B4F66" w:rsidTr="000A2FA6">
                              <w:trPr>
                                <w:trHeight w:val="400"/>
                              </w:trPr>
                              <w:tc>
                                <w:tcPr>
                                  <w:tcW w:w="1210"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發生位置</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③</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細胞核</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④</w:t>
                                  </w:r>
                                </w:p>
                              </w:tc>
                            </w:tr>
                            <w:tr w:rsidR="002B4F66" w:rsidTr="000A2FA6">
                              <w:trPr>
                                <w:trHeight w:val="200"/>
                              </w:trPr>
                              <w:tc>
                                <w:tcPr>
                                  <w:tcW w:w="1210"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產物</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⑤</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⑥</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蛋白質</w:t>
                                  </w:r>
                                </w:p>
                              </w:tc>
                            </w:tr>
                          </w:tbl>
                          <w:p w:rsidR="002B4F66" w:rsidRDefault="002B4F66" w:rsidP="003D11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773A00" id="文字方塊 7369" o:spid="_x0000_s1505" type="#_x0000_t202" style="position:absolute;left:0;text-align:left;margin-left:110.95pt;margin-top:60.1pt;width:260pt;height:94.4pt;z-index:252125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" filled="f" stroked="f" strokeweight=".5pt">
                <v:textbox>
                  <w:txbxContent>
                    <w:tbl>
                      <w:tblPr>
                        <w:tblStyle w:val="a9"/>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210"/>
                        <w:gridCol w:w="1211"/>
                        <w:gridCol w:w="1211"/>
                        <w:gridCol w:w="1211"/>
                      </w:tblGrid>
                      <w:tr w:rsidR="002B4F66" w:rsidTr="000A2FA6">
                        <w:trPr>
                          <w:trHeight w:val="200"/>
                        </w:trPr>
                        <w:tc>
                          <w:tcPr>
                            <w:tcW w:w="1210" w:type="dxa"/>
                            <w:shd w:val="clear" w:color="auto" w:fill="BFBFBF" w:themeFill="background1" w:themeFillShade="BF"/>
                          </w:tcPr>
                          <w:p w:rsidR="002B4F66" w:rsidRPr="000A2FA6" w:rsidRDefault="002B4F66" w:rsidP="000A2FA6">
                            <w:pPr>
                              <w:jc w:val="center"/>
                              <w:rPr>
                                <w:rFonts w:ascii="華康楷書體 Std W7" w:eastAsia="華康楷書體 Std W7" w:hAnsi="華康楷書體 Std W7"/>
                              </w:rPr>
                            </w:pPr>
                          </w:p>
                        </w:tc>
                        <w:tc>
                          <w:tcPr>
                            <w:tcW w:w="1211" w:type="dxa"/>
                            <w:shd w:val="clear" w:color="auto" w:fill="BFBFBF" w:themeFill="background1" w:themeFillShade="BF"/>
                          </w:tcPr>
                          <w:p w:rsidR="002B4F66" w:rsidRPr="000A2FA6" w:rsidRDefault="002B4F66" w:rsidP="000A2FA6">
                            <w:pPr>
                              <w:jc w:val="center"/>
                              <w:rPr>
                                <w:rFonts w:ascii="華康楷書體 Std W7" w:eastAsia="華康楷書體 Std W7" w:hAnsi="華康楷書體 Std W7"/>
                              </w:rPr>
                            </w:pPr>
                            <w:r w:rsidRPr="000A2FA6">
                              <w:rPr>
                                <w:rFonts w:ascii="華康楷書體 Std W7" w:eastAsia="華康楷書體 Std W7" w:hAnsi="華康楷書體 Std W7" w:hint="eastAsia"/>
                              </w:rPr>
                              <w:t>複製</w:t>
                            </w:r>
                          </w:p>
                        </w:tc>
                        <w:tc>
                          <w:tcPr>
                            <w:tcW w:w="1211" w:type="dxa"/>
                            <w:shd w:val="clear" w:color="auto" w:fill="BFBFBF" w:themeFill="background1" w:themeFillShade="BF"/>
                          </w:tcPr>
                          <w:p w:rsidR="002B4F66" w:rsidRPr="000A2FA6" w:rsidRDefault="002B4F66" w:rsidP="000A2FA6">
                            <w:pPr>
                              <w:jc w:val="center"/>
                              <w:rPr>
                                <w:rFonts w:ascii="華康楷書體 Std W7" w:eastAsia="華康楷書體 Std W7" w:hAnsi="華康楷書體 Std W7"/>
                              </w:rPr>
                            </w:pPr>
                            <w:r w:rsidRPr="000A2FA6">
                              <w:rPr>
                                <w:rFonts w:ascii="華康楷書體 Std W7" w:eastAsia="華康楷書體 Std W7" w:hAnsi="華康楷書體 Std W7" w:hint="eastAsia"/>
                              </w:rPr>
                              <w:t>轉錄</w:t>
                            </w:r>
                          </w:p>
                        </w:tc>
                        <w:tc>
                          <w:tcPr>
                            <w:tcW w:w="1211" w:type="dxa"/>
                            <w:shd w:val="clear" w:color="auto" w:fill="BFBFBF" w:themeFill="background1" w:themeFillShade="BF"/>
                          </w:tcPr>
                          <w:p w:rsidR="002B4F66" w:rsidRPr="000A2FA6" w:rsidRDefault="002B4F66" w:rsidP="000A2FA6">
                            <w:pPr>
                              <w:jc w:val="center"/>
                              <w:rPr>
                                <w:rFonts w:ascii="華康楷書體 Std W7" w:eastAsia="華康楷書體 Std W7" w:hAnsi="華康楷書體 Std W7"/>
                              </w:rPr>
                            </w:pPr>
                            <w:r w:rsidRPr="000A2FA6">
                              <w:rPr>
                                <w:rFonts w:ascii="華康楷書體 Std W7" w:eastAsia="華康楷書體 Std W7" w:hAnsi="華康楷書體 Std W7" w:hint="eastAsia"/>
                              </w:rPr>
                              <w:t>轉譯</w:t>
                            </w:r>
                          </w:p>
                        </w:tc>
                      </w:tr>
                      <w:tr w:rsidR="002B4F66" w:rsidTr="000A2FA6">
                        <w:trPr>
                          <w:trHeight w:val="204"/>
                        </w:trPr>
                        <w:tc>
                          <w:tcPr>
                            <w:tcW w:w="1210"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模版</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DNA</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①</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②</w:t>
                            </w:r>
                          </w:p>
                        </w:tc>
                      </w:tr>
                      <w:tr w:rsidR="002B4F66" w:rsidTr="000A2FA6">
                        <w:trPr>
                          <w:trHeight w:val="400"/>
                        </w:trPr>
                        <w:tc>
                          <w:tcPr>
                            <w:tcW w:w="1210"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發生位置</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③</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細胞核</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④</w:t>
                            </w:r>
                          </w:p>
                        </w:tc>
                      </w:tr>
                      <w:tr w:rsidR="002B4F66" w:rsidTr="000A2FA6">
                        <w:trPr>
                          <w:trHeight w:val="200"/>
                        </w:trPr>
                        <w:tc>
                          <w:tcPr>
                            <w:tcW w:w="1210"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產物</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⑤</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微軟正黑體" w:eastAsia="微軟正黑體" w:hAnsi="微軟正黑體" w:hint="eastAsia"/>
                              </w:rPr>
                              <w:t>⑥</w:t>
                            </w:r>
                          </w:p>
                        </w:tc>
                        <w:tc>
                          <w:tcPr>
                            <w:tcW w:w="1211" w:type="dxa"/>
                          </w:tcPr>
                          <w:p w:rsidR="002B4F66" w:rsidRPr="005402B7" w:rsidRDefault="002B4F66" w:rsidP="000A2FA6">
                            <w:pPr>
                              <w:adjustRightInd w:val="0"/>
                              <w:snapToGrid w:val="0"/>
                              <w:spacing w:line="420" w:lineRule="atLeast"/>
                              <w:jc w:val="center"/>
                              <w:rPr>
                                <w:rFonts w:ascii="華康楷書體 Std W7" w:eastAsia="華康楷書體 Std W7" w:hAnsi="華康楷書體 Std W7"/>
                              </w:rPr>
                            </w:pPr>
                            <w:r w:rsidRPr="005402B7">
                              <w:rPr>
                                <w:rFonts w:ascii="華康楷書體 Std W7" w:eastAsia="華康楷書體 Std W7" w:hAnsi="華康楷書體 Std W7" w:hint="eastAsia"/>
                              </w:rPr>
                              <w:t>蛋白質</w:t>
                            </w:r>
                          </w:p>
                        </w:tc>
                      </w:tr>
                    </w:tbl>
                    <w:p w:rsidR="002B4F66" w:rsidRDefault="002B4F66" w:rsidP="003D1110"/>
                  </w:txbxContent>
                </v:textbox>
                <w10:wrap anchorx="margin"/>
              </v:shape>
            </w:pict>
          </mc:Fallback>
        </mc:AlternateContent>
      </w:r>
      <w:r>
        <w:rPr>
          <w:rFonts w:ascii="華康楷書體 Std W5" w:eastAsia="華康楷書體 Std W5" w:hAnsi="華康楷書體 Std W5" w:cs="Arial"/>
          <w:color w:val="000000"/>
          <w:sz w:val="24"/>
          <w:szCs w:val="24"/>
        </w:rPr>
        <w:t>17.</w:t>
      </w:r>
      <w:r w:rsidRPr="00834C4C">
        <w:rPr>
          <w:rFonts w:ascii="華康楷書體 Std W5" w:eastAsia="華康楷書體 Std W5" w:hAnsi="華康楷書體 Std W5" w:cs="Arial" w:hint="eastAsia"/>
          <w:color w:val="000000"/>
          <w:sz w:val="24"/>
          <w:szCs w:val="24"/>
        </w:rPr>
        <w:t>下表為真核生物的複製、轉錄及轉譯作用的比較表，試以模版（</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或</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發生部位（細胞核或細胞質）、產物（</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或蛋白質），比較真核生物的複製、轉錄及轉譯作用。則依據下表，下列敘述哪些正確？　</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sym w:font="Wingdings" w:char="0081"/>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sym w:font="Wingdings" w:char="0082"/>
      </w:r>
      <w:r w:rsidRPr="00834C4C">
        <w:rPr>
          <w:rFonts w:ascii="華康楷書體 Std W5" w:eastAsia="華康楷書體 Std W5" w:hAnsi="華康楷書體 Std W5" w:cs="Arial" w:hint="eastAsia"/>
          <w:color w:val="000000"/>
          <w:sz w:val="24"/>
          <w:szCs w:val="24"/>
        </w:rPr>
        <w:t>皆為</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sym w:font="Wingdings" w:char="0083"/>
      </w:r>
      <w:r w:rsidRPr="00834C4C">
        <w:rPr>
          <w:rFonts w:ascii="華康楷書體 Std W5" w:eastAsia="華康楷書體 Std W5" w:hAnsi="華康楷書體 Std W5" w:cs="Arial" w:hint="eastAsia"/>
          <w:color w:val="000000"/>
          <w:sz w:val="24"/>
          <w:szCs w:val="24"/>
        </w:rPr>
        <w:t xml:space="preserve">發生在細胞質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sym w:font="Wingdings" w:char="0084"/>
      </w:r>
      <w:r w:rsidRPr="00834C4C">
        <w:rPr>
          <w:rFonts w:ascii="華康楷書體 Std W5" w:eastAsia="華康楷書體 Std W5" w:hAnsi="華康楷書體 Std W5" w:cs="Arial" w:hint="eastAsia"/>
          <w:color w:val="000000"/>
          <w:sz w:val="24"/>
          <w:szCs w:val="24"/>
        </w:rPr>
        <w:t xml:space="preserve">發生在細胞質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sym w:font="Wingdings" w:char="0085"/>
      </w:r>
      <w:r w:rsidRPr="00834C4C">
        <w:rPr>
          <w:rFonts w:ascii="華康楷書體 Std W5" w:eastAsia="華康楷書體 Std W5" w:hAnsi="華康楷書體 Std W5" w:cs="Arial" w:hint="eastAsia"/>
          <w:color w:val="000000"/>
          <w:sz w:val="24"/>
          <w:szCs w:val="24"/>
        </w:rPr>
        <w:t>為</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sym w:font="Wingdings" w:char="0086"/>
      </w:r>
      <w:r w:rsidRPr="00834C4C">
        <w:rPr>
          <w:rFonts w:ascii="華康楷書體 Std W5" w:eastAsia="華康楷書體 Std W5" w:hAnsi="華康楷書體 Std W5" w:cs="Arial" w:hint="eastAsia"/>
          <w:color w:val="000000"/>
          <w:sz w:val="24"/>
          <w:szCs w:val="24"/>
        </w:rPr>
        <w:t>為</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8.</w:t>
      </w:r>
      <w:r w:rsidRPr="00834C4C">
        <w:rPr>
          <w:rFonts w:ascii="華康楷書體 Std W5" w:eastAsia="華康楷書體 Std W5" w:hAnsi="華康楷書體 Std W5" w:cs="Arial" w:hint="eastAsia"/>
          <w:color w:val="000000"/>
          <w:sz w:val="24"/>
          <w:szCs w:val="24"/>
        </w:rPr>
        <w:t xml:space="preserve">在細胞內合成蛋白質時，其過程有下列哪些物質參與？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胺基酸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核糖體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t>ATP</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br/>
      </w:r>
    </w:p>
    <w:p w:rsidR="00857775" w:rsidRDefault="00857775">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19.</w:t>
      </w:r>
      <w:r w:rsidRPr="00834C4C">
        <w:rPr>
          <w:rFonts w:ascii="華康楷書體 Std W5" w:eastAsia="華康楷書體 Std W5" w:hAnsi="華康楷書體 Std W5" w:cs="Arial" w:hint="eastAsia"/>
          <w:color w:val="000000"/>
          <w:sz w:val="24"/>
          <w:szCs w:val="24"/>
        </w:rPr>
        <w:t xml:space="preserve">下列有關真核細胞遺傳物質表現的敘述，哪些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轉錄作用在核糖體上進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轉譯作用在細胞質內進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將</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上的遺傳訊息抄錄至</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上的過程稱為轉譯作用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利用</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聚合酶，將</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上遺傳訊息抄錄至</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上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當基因表現時，</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的兩股會先分開，僅以其中一股的核苷酸序列為模版，合成一股</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w:t>
      </w:r>
      <w:r>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color w:val="000000"/>
          <w:sz w:val="24"/>
          <w:szCs w:val="24"/>
        </w:rPr>
        <w:t>0.</w:t>
      </w:r>
      <w:r w:rsidRPr="00834C4C">
        <w:rPr>
          <w:rFonts w:ascii="華康楷書體 Std W5" w:eastAsia="華康楷書體 Std W5" w:hAnsi="華康楷書體 Std W5" w:cs="Arial" w:hint="eastAsia"/>
          <w:color w:val="000000"/>
          <w:sz w:val="24"/>
          <w:szCs w:val="24"/>
        </w:rPr>
        <w:t xml:space="preserve">下列有關遺傳物質及基因表現的敘述，哪些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基因的成分是</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經轉譯作用產生</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蛋白質是基因的產物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要合成</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時需要</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聚合酶的協助才能讓核苷酸鏈延長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經轉錄作用產生蛋白質。</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下列有關</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轉錄的敘述，哪些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最終產物為</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用</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一股作模版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由</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聚合酶所催化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合成原料和</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複製時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新合成的核苷酸鏈與模版序列互補。</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 xml:space="preserve">下列有關轉譯的敘述，哪些是正確的？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在核糖體上進行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以</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的一股為模版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原料為去氧核糖核苷酸</w:t>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需要</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聚合酶的催化協助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產物為多肽鏈。</w:t>
      </w:r>
    </w:p>
    <w:p w:rsidR="003D1110" w:rsidRPr="00834C4C" w:rsidRDefault="003D1110" w:rsidP="003D1110">
      <w:pPr>
        <w:tabs>
          <w:tab w:val="left" w:pos="119"/>
        </w:tabs>
        <w:ind w:left="119" w:hanging="119"/>
        <w:rPr>
          <w:rFonts w:ascii="華康楷書體 Std W5" w:eastAsia="華康楷書體 Std W5" w:hAnsi="華康楷書體 Std W5" w:cs="Arial"/>
          <w:color w:val="000000"/>
        </w:rPr>
      </w:pPr>
    </w:p>
    <w:p w:rsidR="003D1110" w:rsidRDefault="003D1110" w:rsidP="003D1110">
      <w:pPr>
        <w:widowControl/>
        <w:rPr>
          <w:rFonts w:ascii="華康楷書體 Std W5" w:eastAsia="華康楷書體 Std W5" w:hAnsi="華康楷書體 Std W5"/>
          <w:b/>
          <w:kern w:val="0"/>
          <w:sz w:val="28"/>
          <w:szCs w:val="28"/>
        </w:rPr>
      </w:pPr>
      <w:r>
        <w:rPr>
          <w:rFonts w:ascii="華康楷書體 Std W5" w:eastAsia="華康楷書體 Std W5" w:hAnsi="華康楷書體 Std W5"/>
          <w:b/>
          <w:sz w:val="28"/>
          <w:szCs w:val="28"/>
        </w:rPr>
        <w:br w:type="page"/>
      </w: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三、閱讀素養題</w:t>
      </w:r>
    </w:p>
    <w:p w:rsidR="003D1110" w:rsidRPr="00834C4C" w:rsidRDefault="003D1110" w:rsidP="003D1110">
      <w:pPr>
        <w:pStyle w:val="TIT1"/>
        <w:spacing w:beforeLines="0" w:before="0" w:line="420" w:lineRule="atLeast"/>
        <w:ind w:left="0" w:firstLineChars="0" w:firstLine="0"/>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w:t>
      </w:r>
      <w:r w:rsidRPr="00834C4C">
        <w:rPr>
          <w:rFonts w:ascii="華康楷書體 Std W5" w:eastAsia="華康楷書體 Std W5" w:hAnsi="華康楷書體 Std W5" w:cs="Arial"/>
          <w:color w:val="000000"/>
          <w:sz w:val="24"/>
          <w:szCs w:val="24"/>
        </w:rPr>
        <w:t>.  1953</w:t>
      </w:r>
      <w:r w:rsidRPr="00834C4C">
        <w:rPr>
          <w:rFonts w:ascii="華康楷書體 Std W5" w:eastAsia="華康楷書體 Std W5" w:hAnsi="華康楷書體 Std W5" w:cs="Arial" w:hint="eastAsia"/>
          <w:color w:val="000000"/>
          <w:sz w:val="24"/>
          <w:szCs w:val="24"/>
        </w:rPr>
        <w:t>年華生和克里克發表了</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的雙股螺旋模型時，有稍微提到</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複製的模式可能和鹼基配對的原則有關，可能是一種半保留的複製方式。</w:t>
      </w:r>
      <w:r w:rsidRPr="00834C4C">
        <w:rPr>
          <w:rFonts w:ascii="華康楷書體 Std W5" w:eastAsia="華康楷書體 Std W5" w:hAnsi="華康楷書體 Std W5" w:cs="Arial"/>
          <w:color w:val="000000"/>
          <w:sz w:val="24"/>
          <w:szCs w:val="24"/>
        </w:rPr>
        <w:t>1958</w:t>
      </w:r>
      <w:r w:rsidRPr="00834C4C">
        <w:rPr>
          <w:rFonts w:ascii="華康楷書體 Std W5" w:eastAsia="華康楷書體 Std W5" w:hAnsi="華康楷書體 Std W5" w:cs="Arial" w:hint="eastAsia"/>
          <w:color w:val="000000"/>
          <w:sz w:val="24"/>
          <w:szCs w:val="24"/>
        </w:rPr>
        <w:t>年有兩個美國學者利用放射性物質標定</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上的含氮鹼基，再用離心沉澱方式來確認這種半保留的複製方式。他們的方法是將大腸桿菌養在含</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培養基一段時間，讓</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雙股都是含</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以</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表示。再將此一細菌的一部分移植在含</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培養基中，等到細菌分裂一代的時間，就將細菌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抽離離心並去測放射性，得到結果全是</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也就保留其中一股再作一股新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那麼如果我們讓細菌在含</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培養基中分裂三代，那麼我們會得到</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和</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的比值是多少呢？</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1</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1</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1</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 xml:space="preserve">　</w:t>
      </w:r>
      <w:r w:rsidR="00857775">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1</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vertAlign w:val="superscript"/>
        </w:rPr>
        <w:t>14</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w:t>
      </w:r>
      <w:r w:rsidRPr="00834C4C">
        <w:rPr>
          <w:rFonts w:ascii="華康楷書體 Std W5" w:eastAsia="華康楷書體 Std W5" w:hAnsi="華康楷書體 Std W5" w:cs="Arial"/>
          <w:color w:val="000000"/>
          <w:sz w:val="24"/>
          <w:szCs w:val="24"/>
          <w:vertAlign w:val="superscript"/>
        </w:rPr>
        <w:t>15</w:t>
      </w:r>
      <w:r w:rsidRPr="00834C4C">
        <w:rPr>
          <w:rFonts w:ascii="華康楷書體 Std W5" w:eastAsia="華康楷書體 Std W5" w:hAnsi="華康楷書體 Std W5" w:cs="Arial"/>
          <w:color w:val="000000"/>
          <w:sz w:val="24"/>
          <w:szCs w:val="24"/>
        </w:rPr>
        <w:t>N=1</w:t>
      </w:r>
      <w:r w:rsidRPr="00834C4C">
        <w:rPr>
          <w:rFonts w:ascii="華康楷書體 Std W5" w:eastAsia="華康楷書體 Std W5" w:hAnsi="華康楷書體 Std W5" w:cs="Arial" w:hint="eastAsia"/>
          <w:color w:val="000000"/>
          <w:sz w:val="24"/>
          <w:szCs w:val="24"/>
        </w:rPr>
        <w:t>：</w:t>
      </w:r>
      <w:r w:rsidRPr="00834C4C">
        <w:rPr>
          <w:rFonts w:ascii="華康楷書體 Std W5" w:eastAsia="華康楷書體 Std W5" w:hAnsi="華康楷書體 Std W5" w:cs="Arial"/>
          <w:color w:val="000000"/>
          <w:sz w:val="24"/>
          <w:szCs w:val="24"/>
        </w:rPr>
        <w:t>5</w:t>
      </w:r>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ind w:left="1140" w:hanging="1140"/>
        <w:rPr>
          <w:rFonts w:ascii="華康楷書體 Std W5" w:eastAsia="華康楷書體 Std W5" w:hAnsi="華康楷書體 Std W5"/>
          <w:color w:val="000000"/>
        </w:rPr>
      </w:pPr>
    </w:p>
    <w:p w:rsidR="003D1110" w:rsidRPr="00834C4C" w:rsidRDefault="003D1110" w:rsidP="003D1110">
      <w:pPr>
        <w:widowControl/>
        <w:rPr>
          <w:rFonts w:ascii="華康楷書體 Std W5" w:eastAsia="華康楷書體 Std W5" w:hAnsi="華康楷書體 Std W5" w:cs="Arial"/>
          <w:color w:val="000000"/>
          <w:spacing w:val="20"/>
          <w:kern w:val="0"/>
          <w:szCs w:val="24"/>
        </w:rPr>
      </w:pPr>
      <w:r w:rsidRPr="00834C4C">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 xml:space="preserve">2.  </w:t>
      </w:r>
      <w:r w:rsidRPr="00834C4C">
        <w:rPr>
          <w:rFonts w:ascii="華康楷書體 Std W5" w:eastAsia="華康楷書體 Std W5" w:hAnsi="華康楷書體 Std W5" w:cs="Arial" w:hint="eastAsia"/>
          <w:color w:val="000000"/>
          <w:sz w:val="24"/>
          <w:szCs w:val="24"/>
        </w:rPr>
        <w:t>一項在</w:t>
      </w:r>
      <w:r w:rsidRPr="00834C4C">
        <w:rPr>
          <w:rFonts w:ascii="華康楷書體 Std W5" w:eastAsia="華康楷書體 Std W5" w:hAnsi="華康楷書體 Std W5" w:cs="Arial"/>
          <w:color w:val="000000"/>
          <w:sz w:val="24"/>
          <w:szCs w:val="24"/>
        </w:rPr>
        <w:t>2006</w:t>
      </w:r>
      <w:r w:rsidRPr="00834C4C">
        <w:rPr>
          <w:rFonts w:ascii="華康楷書體 Std W5" w:eastAsia="華康楷書體 Std W5" w:hAnsi="華康楷書體 Std W5" w:cs="Arial" w:hint="eastAsia"/>
          <w:color w:val="000000"/>
          <w:sz w:val="24"/>
          <w:szCs w:val="24"/>
        </w:rPr>
        <w:t>年的研究顯示，人類的基因組中，至少</w:t>
      </w:r>
      <w:r w:rsidRPr="00834C4C">
        <w:rPr>
          <w:rFonts w:ascii="華康楷書體 Std W5" w:eastAsia="華康楷書體 Std W5" w:hAnsi="華康楷書體 Std W5" w:cs="Arial"/>
          <w:color w:val="000000"/>
          <w:sz w:val="24"/>
          <w:szCs w:val="24"/>
        </w:rPr>
        <w:t>12%</w:t>
      </w:r>
      <w:r w:rsidRPr="00834C4C">
        <w:rPr>
          <w:rFonts w:ascii="華康楷書體 Std W5" w:eastAsia="華康楷書體 Std W5" w:hAnsi="華康楷書體 Std W5" w:cs="Arial" w:hint="eastAsia"/>
          <w:color w:val="000000"/>
          <w:sz w:val="24"/>
          <w:szCs w:val="24"/>
        </w:rPr>
        <w:t>以上的區域有基因份數的變異；隨後在</w:t>
      </w:r>
      <w:r w:rsidRPr="00834C4C">
        <w:rPr>
          <w:rFonts w:ascii="華康楷書體 Std W5" w:eastAsia="華康楷書體 Std W5" w:hAnsi="華康楷書體 Std W5" w:cs="Arial"/>
          <w:color w:val="000000"/>
          <w:sz w:val="24"/>
          <w:szCs w:val="24"/>
        </w:rPr>
        <w:t>2007</w:t>
      </w:r>
      <w:r w:rsidRPr="00834C4C">
        <w:rPr>
          <w:rFonts w:ascii="華康楷書體 Std W5" w:eastAsia="華康楷書體 Std W5" w:hAnsi="華康楷書體 Std W5" w:cs="Arial" w:hint="eastAsia"/>
          <w:color w:val="000000"/>
          <w:sz w:val="24"/>
          <w:szCs w:val="24"/>
        </w:rPr>
        <w:t>年的一篇論文中也發現，傳統上攝取大量澱粉的族群，其唾液中澱粉酶的基因傾向有較多的份數。最近，美國阿拉巴馬大學的布魯德爾（</w:t>
      </w:r>
      <w:r w:rsidRPr="00834C4C">
        <w:rPr>
          <w:rFonts w:ascii="華康楷書體 Std W5" w:eastAsia="華康楷書體 Std W5" w:hAnsi="華康楷書體 Std W5" w:cs="Arial"/>
          <w:color w:val="000000"/>
          <w:sz w:val="24"/>
          <w:szCs w:val="24"/>
        </w:rPr>
        <w:t>Carl Bruder</w:t>
      </w:r>
      <w:r w:rsidRPr="00834C4C">
        <w:rPr>
          <w:rFonts w:ascii="華康楷書體 Std W5" w:eastAsia="華康楷書體 Std W5" w:hAnsi="華康楷書體 Std W5" w:cs="Arial" w:hint="eastAsia"/>
          <w:color w:val="000000"/>
          <w:sz w:val="24"/>
          <w:szCs w:val="24"/>
        </w:rPr>
        <w:t>）等人甚至發現：連同卵雙胞胎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也不如人們所想的那麼相似，而且隨著時間增加，他們的遺傳差異也愈來愈大。</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同卵雙胞胎是一個受精卵分裂為二的結果，他們源自於相同的細胞，除了由環境因子塑造的特徵，如指紋，以及取決於子宮條件的特徵以外，一般假設他們的身體完全相同。</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布魯德爾等人首先研究了九對同卵雙胞胎，每一對都有一個罹患帕金森氏症或類似的神經疾病，結果發現這九對雙胞胎基因的份數不同，例如說其中一人少了一份或多了數份。即使後來在兩者同樣健康的同卵雙胞胎的研究中，也有類似的情況；例如有一對雙胞胎，其中一人的第二號染色體少了一個基因，另一人則有；但缺乏的那一位只有約</w:t>
      </w:r>
      <w:r w:rsidRPr="00834C4C">
        <w:rPr>
          <w:rFonts w:ascii="華康楷書體 Std W5" w:eastAsia="華康楷書體 Std W5" w:hAnsi="華康楷書體 Std W5" w:cs="Arial"/>
          <w:color w:val="000000"/>
          <w:sz w:val="24"/>
          <w:szCs w:val="24"/>
        </w:rPr>
        <w:t>75%</w:t>
      </w:r>
      <w:r w:rsidRPr="00834C4C">
        <w:rPr>
          <w:rFonts w:ascii="華康楷書體 Std W5" w:eastAsia="華康楷書體 Std W5" w:hAnsi="華康楷書體 Std W5" w:cs="Arial" w:hint="eastAsia"/>
          <w:color w:val="000000"/>
          <w:sz w:val="24"/>
          <w:szCs w:val="24"/>
        </w:rPr>
        <w:t>的血球細胞有這種缺陷，代表這基因數目的改變發生在相對的生命晚期。布魯德爾表示：連同卵雙胞胎的遺傳組成都會隨著時間產生差異，表示我們的基因組遠比我們所想的更富於變化。</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目前他們所使用的研究方法，僅能找到大約</w:t>
      </w:r>
      <w:r w:rsidRPr="00834C4C">
        <w:rPr>
          <w:rFonts w:ascii="華康楷書體 Std W5" w:eastAsia="華康楷書體 Std W5" w:hAnsi="華康楷書體 Std W5" w:cs="Arial"/>
          <w:color w:val="000000"/>
          <w:sz w:val="24"/>
          <w:szCs w:val="24"/>
        </w:rPr>
        <w:t>15</w:t>
      </w:r>
      <w:r w:rsidRPr="00834C4C">
        <w:rPr>
          <w:rFonts w:ascii="華康楷書體 Std W5" w:eastAsia="華康楷書體 Std W5" w:hAnsi="華康楷書體 Std W5" w:cs="Arial" w:hint="eastAsia"/>
          <w:color w:val="000000"/>
          <w:sz w:val="24"/>
          <w:szCs w:val="24"/>
        </w:rPr>
        <w:t>萬個鹼基長或更大的改變，若使用更高解析度的技術，將可揭露更多的差異。</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儘管同卵雙胞胎的遺傳組成並非完全相同，但還是比非雙胞胎的任何兩個人要來得相近；因此雙胞胎的研究可以用來探討環境因子如何影響人的基因組。</w:t>
      </w:r>
    </w:p>
    <w:p w:rsidR="003D1110" w:rsidRPr="00834C4C"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 xml:space="preserve">同卵雙胞胎具有什麼相同的特徵？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指紋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胚胎發育的來源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控制某種性狀基因的份數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罹患帕金森氏症的機率。</w:t>
      </w:r>
    </w:p>
    <w:p w:rsidR="003D1110" w:rsidRPr="00834C4C"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 xml:space="preserve">下列哪一個敘述符合布魯德爾等人研究的結果？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雙胞胎的唾液澱粉酶基因份數不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帕金森氏症患者特定基因的份數較少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同卵雙胞胎中一人的基因缺陷會發生在其所有的體細胞中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同卵雙胞胎基因的差異會隨年齡而增多。</w:t>
      </w:r>
    </w:p>
    <w:p w:rsidR="003D1110" w:rsidRPr="00834C4C"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布魯德爾研究的同卵雙胞胎中，有一人</w:t>
      </w:r>
      <w:r w:rsidRPr="00834C4C">
        <w:rPr>
          <w:rFonts w:ascii="華康楷書體 Std W5" w:eastAsia="華康楷書體 Std W5" w:hAnsi="華康楷書體 Std W5" w:cs="Arial"/>
          <w:color w:val="000000"/>
          <w:sz w:val="24"/>
          <w:szCs w:val="24"/>
        </w:rPr>
        <w:t>75%</w:t>
      </w:r>
      <w:r w:rsidRPr="00834C4C">
        <w:rPr>
          <w:rFonts w:ascii="華康楷書體 Std W5" w:eastAsia="華康楷書體 Std W5" w:hAnsi="華康楷書體 Std W5" w:cs="Arial" w:hint="eastAsia"/>
          <w:color w:val="000000"/>
          <w:sz w:val="24"/>
          <w:szCs w:val="24"/>
        </w:rPr>
        <w:t xml:space="preserve">的血球細胞中第二號染色體較另一人少了一個基因，這種情況最可能在什麼時候發生？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受精作用時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細胞分裂染色體複製時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細胞分化，基因表現時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胚胎發育的早期。</w:t>
      </w:r>
    </w:p>
    <w:p w:rsidR="003D1110" w:rsidRPr="00834C4C"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4)</w:t>
      </w:r>
      <w:r w:rsidRPr="00834C4C">
        <w:rPr>
          <w:rFonts w:ascii="華康楷書體 Std W5" w:eastAsia="華康楷書體 Std W5" w:hAnsi="華康楷書體 Std W5" w:cs="Arial" w:hint="eastAsia"/>
          <w:color w:val="000000"/>
          <w:sz w:val="24"/>
          <w:szCs w:val="24"/>
        </w:rPr>
        <w:t xml:space="preserve">為什麼同卵雙胞胎的研究可用以探討環境因子的影響？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因雙胞胎的生活環境大致相同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因雙胞胎的遺傳基因大致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因雙胞胎的基因份數完全相同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因雙胞胎的子宮環境完全相同。</w:t>
      </w:r>
    </w:p>
    <w:p w:rsidR="003D1110" w:rsidRPr="00834C4C" w:rsidRDefault="003D1110" w:rsidP="003D1110">
      <w:pPr>
        <w:pStyle w:val="TIT1"/>
        <w:spacing w:beforeLines="0" w:before="0" w:line="420" w:lineRule="atLeast"/>
        <w:ind w:left="431" w:hanging="431"/>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 xml:space="preserve">3.  </w:t>
      </w:r>
      <w:r w:rsidRPr="00834C4C">
        <w:rPr>
          <w:rFonts w:ascii="華康楷書體 Std W5" w:eastAsia="華康楷書體 Std W5" w:hAnsi="華康楷書體 Std W5" w:cs="Arial" w:hint="eastAsia"/>
          <w:color w:val="000000"/>
          <w:sz w:val="24"/>
          <w:szCs w:val="24"/>
        </w:rPr>
        <w:t>人會老化，是因為細胞會老化，其中一項重要的原因是細胞分裂的次數有其極限。正常情況下，若細胞尚年輕，當損傷的細胞死亡時，周圍的細胞會繼續分裂來填補其空位；若細胞已年老達到分裂極限，則無法產生新細胞來填補其空位，接著就會引發其他的生理疾病產生。</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細胞分裂的能力，由染色體尾端一段稱為「端粒」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片段來控制。端粒是一段由鹼基序列「</w:t>
      </w:r>
      <w:r w:rsidRPr="00834C4C">
        <w:rPr>
          <w:rFonts w:ascii="華康楷書體 Std W5" w:eastAsia="華康楷書體 Std W5" w:hAnsi="華康楷書體 Std W5" w:cs="Arial"/>
          <w:color w:val="000000"/>
          <w:sz w:val="24"/>
          <w:szCs w:val="24"/>
        </w:rPr>
        <w:t>TTAGGG</w:t>
      </w:r>
      <w:r w:rsidRPr="00834C4C">
        <w:rPr>
          <w:rFonts w:ascii="華康楷書體 Std W5" w:eastAsia="華康楷書體 Std W5" w:hAnsi="華康楷書體 Std W5" w:cs="Arial" w:hint="eastAsia"/>
          <w:color w:val="000000"/>
          <w:sz w:val="24"/>
          <w:szCs w:val="24"/>
        </w:rPr>
        <w:t>」重複單位排列形成的片段，新生兒的細胞約重複</w:t>
      </w:r>
      <w:r w:rsidRPr="00834C4C">
        <w:rPr>
          <w:rFonts w:ascii="華康楷書體 Std W5" w:eastAsia="華康楷書體 Std W5" w:hAnsi="華康楷書體 Std W5" w:cs="Arial"/>
          <w:color w:val="000000"/>
          <w:sz w:val="24"/>
          <w:szCs w:val="24"/>
        </w:rPr>
        <w:t>2000</w:t>
      </w:r>
      <w:r w:rsidRPr="00834C4C">
        <w:rPr>
          <w:rFonts w:ascii="華康楷書體 Std W5" w:eastAsia="華康楷書體 Std W5" w:hAnsi="華康楷書體 Std W5" w:cs="Arial" w:hint="eastAsia"/>
          <w:color w:val="000000"/>
          <w:sz w:val="24"/>
          <w:szCs w:val="24"/>
        </w:rPr>
        <w:t>次以上，但隨著細胞分裂的次數增加，端粒的長度便變短，當短到某個程度時，細胞就不再分裂。</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有一種酵素稱為「端粒酶」，它擁有與端粒</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鹼基重複單位互補的</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鹼基序列，可以延長端粒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鹼基序列，故得以延長細胞的分裂次數。在人類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中是有「端粒酶」基因，但根據研究發現，除了在生殖細胞、幹細胞和少數細胞的端粒酶基因是處於開啟的狀態之外，其他部位細胞的端粒酶基因都是處於關閉的狀態，也就是無法生產端粒酶。</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科學家根據這些原理，科用端粒酶基因及促進細胞增殖的病毒基因培養細胞，均可使細胞不老化，讓原本只能分裂</w:t>
      </w:r>
      <w:r w:rsidRPr="00834C4C">
        <w:rPr>
          <w:rFonts w:ascii="華康楷書體 Std W5" w:eastAsia="華康楷書體 Std W5" w:hAnsi="華康楷書體 Std W5" w:cs="Arial"/>
          <w:color w:val="000000"/>
          <w:sz w:val="24"/>
          <w:szCs w:val="24"/>
        </w:rPr>
        <w:t>65</w:t>
      </w:r>
      <w:r w:rsidRPr="00834C4C">
        <w:rPr>
          <w:rFonts w:ascii="華康楷書體 Std W5" w:eastAsia="華康楷書體 Std W5" w:hAnsi="華康楷書體 Std W5" w:cs="Arial" w:hint="eastAsia"/>
          <w:color w:val="000000"/>
          <w:sz w:val="24"/>
          <w:szCs w:val="24"/>
        </w:rPr>
        <w:t>次的細胞，居然分裂了</w:t>
      </w:r>
      <w:r w:rsidRPr="00834C4C">
        <w:rPr>
          <w:rFonts w:ascii="華康楷書體 Std W5" w:eastAsia="華康楷書體 Std W5" w:hAnsi="華康楷書體 Std W5" w:cs="Arial"/>
          <w:color w:val="000000"/>
          <w:sz w:val="24"/>
          <w:szCs w:val="24"/>
        </w:rPr>
        <w:t>200</w:t>
      </w:r>
      <w:r w:rsidRPr="00834C4C">
        <w:rPr>
          <w:rFonts w:ascii="華康楷書體 Std W5" w:eastAsia="華康楷書體 Std W5" w:hAnsi="華康楷書體 Std W5" w:cs="Arial" w:hint="eastAsia"/>
          <w:color w:val="000000"/>
          <w:sz w:val="24"/>
          <w:szCs w:val="24"/>
        </w:rPr>
        <w:t>次還不老化。當然這些細胞受損了還是會死亡。但因為癌細胞是利用端粒酶，讓自己獲得無限增殖的能力，所以接著又把這些不老化細胞移殖至實驗小鼠體內，發現這些細胞並未癌化，故與癌細胞不同。這是個重要的發現，如將不老化細胞取代血管的老化細胞，則較不易罹患動脈硬化等血管疾病。不管如何，此研究對於未來醫療上的應用，定有著可觀的前景。（改編自牛頓雜誌</w:t>
      </w:r>
      <w:r w:rsidRPr="00834C4C">
        <w:rPr>
          <w:rFonts w:ascii="華康楷書體 Std W5" w:eastAsia="華康楷書體 Std W5" w:hAnsi="華康楷書體 Std W5" w:cs="Arial"/>
          <w:color w:val="000000"/>
          <w:sz w:val="24"/>
          <w:szCs w:val="24"/>
        </w:rPr>
        <w:t>227</w:t>
      </w:r>
      <w:r w:rsidRPr="00834C4C">
        <w:rPr>
          <w:rFonts w:ascii="華康楷書體 Std W5" w:eastAsia="華康楷書體 Std W5" w:hAnsi="華康楷書體 Std W5" w:cs="Arial" w:hint="eastAsia"/>
          <w:color w:val="000000"/>
          <w:sz w:val="24"/>
          <w:szCs w:val="24"/>
        </w:rPr>
        <w:t>期）</w:t>
      </w:r>
    </w:p>
    <w:p w:rsidR="003D1110" w:rsidRPr="00834C4C"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 xml:space="preserve">端粒酶上核酸序列應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AAUCCC</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AATCCC</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UUAGGG</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TTAGGG</w:t>
      </w:r>
      <w:r w:rsidRPr="00834C4C">
        <w:rPr>
          <w:rFonts w:ascii="華康楷書體 Std W5" w:eastAsia="華康楷書體 Std W5" w:hAnsi="華康楷書體 Std W5" w:cs="Arial" w:hint="eastAsia"/>
          <w:color w:val="000000"/>
          <w:sz w:val="24"/>
          <w:szCs w:val="24"/>
        </w:rPr>
        <w:t>。</w:t>
      </w:r>
      <w:r>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 xml:space="preserve">理論上癌細胞的細胞分裂次數可達幾次？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1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65</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200</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無限次。</w:t>
      </w:r>
      <w:r>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431" w:hanging="431"/>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下列關於細胞老化的敘述，何者</w:t>
      </w:r>
      <w:r w:rsidRPr="00834C4C">
        <w:rPr>
          <w:rFonts w:ascii="華康楷書體 Std W5" w:eastAsia="華康楷書體 Std W5" w:hAnsi="華康楷書體 Std W5" w:cs="Arial" w:hint="eastAsia"/>
          <w:color w:val="000000"/>
          <w:sz w:val="24"/>
          <w:szCs w:val="24"/>
          <w:u w:val="double"/>
        </w:rPr>
        <w:t>錯誤</w:t>
      </w:r>
      <w:r w:rsidRPr="00834C4C">
        <w:rPr>
          <w:rFonts w:ascii="華康楷書體 Std W5" w:eastAsia="華康楷書體 Std W5" w:hAnsi="華康楷書體 Std W5" w:cs="Arial" w:hint="eastAsia"/>
          <w:color w:val="000000"/>
          <w:sz w:val="24"/>
          <w:szCs w:val="24"/>
        </w:rPr>
        <w:t xml:space="preserve">？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細胞老化與端粒的鹼基序列長短有關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端粒酶可以延長端粒的鹼基序列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人類幾乎每一個細胞均有端粒酶基因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細胞加入端粒酶基因後即使受傷也可避免死亡。</w:t>
      </w:r>
    </w:p>
    <w:p w:rsidR="003D1110" w:rsidRDefault="003D1110" w:rsidP="003D1110">
      <w:pPr>
        <w:widowControl/>
        <w:spacing w:line="420" w:lineRule="atLeast"/>
        <w:ind w:left="370" w:hangingChars="154" w:hanging="370"/>
        <w:rPr>
          <w:rFonts w:ascii="華康楷書體 Std W7" w:eastAsia="華康楷書體 Std W7" w:hAnsi="華康楷書體 Std W7" w:cs="Arial"/>
          <w:color w:val="000000"/>
          <w:szCs w:val="24"/>
        </w:rPr>
      </w:pPr>
      <w:r>
        <w:rPr>
          <w:rFonts w:ascii="華康楷書體 Std W7" w:eastAsia="華康楷書體 Std W7" w:hAnsi="華康楷書體 Std W7" w:cs="Arial"/>
          <w:color w:val="000000"/>
          <w:szCs w:val="24"/>
        </w:rPr>
        <w:br w:type="page"/>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sidRPr="000F312C">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4</w:t>
      </w:r>
      <w:r w:rsidRPr="000F312C">
        <w:rPr>
          <w:rFonts w:ascii="華康楷書體 Std W5" w:eastAsia="華康楷書體 Std W5" w:hAnsi="華康楷書體 Std W5"/>
          <w:color w:val="000000" w:themeColor="text1"/>
        </w:rPr>
        <w:t xml:space="preserve">.　</w:t>
      </w:r>
      <w:r w:rsidRPr="000F312C">
        <w:rPr>
          <w:rFonts w:ascii="華康楷書體 Std W5" w:eastAsia="華康楷書體 Std W5" w:hAnsi="華康楷書體 Std W5"/>
          <w:color w:val="000000" w:themeColor="text1"/>
          <w:u w:val="single"/>
        </w:rPr>
        <w:t>請閱讀下列短文後，回答以下(１)～(２)題</w:t>
      </w:r>
    </w:p>
    <w:p w:rsidR="003D1110" w:rsidRDefault="003D1110" w:rsidP="003D1110">
      <w:pPr>
        <w:adjustRightInd w:val="0"/>
        <w:snapToGrid w:val="0"/>
        <w:spacing w:line="420" w:lineRule="atLeast"/>
        <w:ind w:leftChars="154" w:left="370" w:firstLineChars="213" w:firstLine="511"/>
        <w:rPr>
          <w:rFonts w:ascii="華康楷書體 Std W5" w:eastAsia="華康楷書體 Std W5" w:hAnsi="華康楷書體 Std W5"/>
          <w:color w:val="000000" w:themeColor="text1"/>
        </w:rPr>
      </w:pPr>
      <w:r w:rsidRPr="000F312C">
        <w:rPr>
          <w:rFonts w:ascii="華康楷書體 Std W5" w:eastAsia="華康楷書體 Std W5" w:hAnsi="華康楷書體 Std W5"/>
          <w:color w:val="000000" w:themeColor="text1"/>
        </w:rPr>
        <w:t>1986年</w:t>
      </w:r>
      <w:r w:rsidRPr="000F312C">
        <w:rPr>
          <w:rFonts w:ascii="華康楷書體 Std W5" w:eastAsia="華康楷書體 Std W5" w:hAnsi="華康楷書體 Std W5"/>
          <w:color w:val="000000" w:themeColor="text1"/>
          <w:u w:val="single"/>
        </w:rPr>
        <w:t>英國</w:t>
      </w:r>
      <w:r w:rsidRPr="000F312C">
        <w:rPr>
          <w:rFonts w:ascii="華康楷書體 Std W5" w:eastAsia="華康楷書體 Std W5" w:hAnsi="華康楷書體 Std W5"/>
          <w:color w:val="000000" w:themeColor="text1"/>
        </w:rPr>
        <w:t>首先發現「牛海綿狀腦病」，也就是俗稱的狂牛病。引發海綿狀腦病的機制為：「只含蛋白質成分的病原體「普恩」侵入個體，在個體體內增殖後，破壞個體腦部。」</w:t>
      </w:r>
    </w:p>
    <w:p w:rsidR="003D1110" w:rsidRDefault="003D1110" w:rsidP="003D1110">
      <w:pPr>
        <w:adjustRightInd w:val="0"/>
        <w:snapToGrid w:val="0"/>
        <w:spacing w:line="420" w:lineRule="atLeast"/>
        <w:ind w:leftChars="154" w:left="370" w:firstLineChars="213" w:firstLine="511"/>
        <w:rPr>
          <w:rFonts w:ascii="華康楷書體 Std W5" w:eastAsia="華康楷書體 Std W5" w:hAnsi="華康楷書體 Std W5"/>
          <w:color w:val="000000" w:themeColor="text1"/>
        </w:rPr>
      </w:pPr>
      <w:r w:rsidRPr="000F312C">
        <w:rPr>
          <w:rFonts w:ascii="華康楷書體 Std W5" w:eastAsia="華康楷書體 Std W5" w:hAnsi="華康楷書體 Std W5"/>
          <w:color w:val="000000" w:themeColor="text1"/>
        </w:rPr>
        <w:t>普恩蛋白的性質與我們所知的細菌、病毒等微生物迥異。這種病原體最大的特色是僅由蛋白質構成，不含DNA等遺傳物質。令人訝異的是，普恩蛋白竟為牛、人類細胞所原有。</w:t>
      </w:r>
      <w:r w:rsidRPr="000F312C">
        <w:rPr>
          <w:rFonts w:ascii="華康楷書體 Std W5" w:eastAsia="華康楷書體 Std W5" w:hAnsi="華康楷書體 Std W5"/>
          <w:color w:val="000000" w:themeColor="text1"/>
        </w:rPr>
        <w:br/>
        <w:t xml:space="preserve">　　普恩蛋白的增殖方式與細菌、病毒完全不同。目前關於普恩蛋白的增殖方式有兩種假說。普恩蛋白可分為正常型與異常型，兩種假說都認為正常普恩蛋白碰到異常普恩蛋白後，會轉變成為異常普恩蛋白。假說一：一個正常普恩蛋白與一個異常普恩蛋白結合後，會變成兩個異常的普恩蛋白；假說二：異常普恩蛋白會先聚合成團，當正常普恩蛋白與該團聚合後，也會轉變為異常普恩蛋白。這種正常轉為異常的作用發生在相同物種的普恩蛋白間，但是這種轉換現象偶爾也會出現在不同物種的普恩蛋白間，也就是說，將罹患綿羊搔癢症的綿羊體內異常普恩蛋白放進牛隻體內，牛隻體內原有的正常普恩蛋白碰到該異常普恩蛋白，也可能變成異常普恩蛋白。</w:t>
      </w:r>
      <w:r w:rsidRPr="000F312C">
        <w:rPr>
          <w:rFonts w:ascii="華康楷書體 Std W5" w:eastAsia="華康楷書體 Std W5" w:hAnsi="華康楷書體 Std W5"/>
          <w:color w:val="000000" w:themeColor="text1"/>
        </w:rPr>
        <w:br/>
        <w:t xml:space="preserve">　　</w:t>
      </w:r>
      <w:r w:rsidRPr="000F312C">
        <w:rPr>
          <w:rFonts w:ascii="華康楷書體 Std W5" w:eastAsia="華康楷書體 Std W5" w:hAnsi="華康楷書體 Std W5"/>
          <w:color w:val="000000" w:themeColor="text1"/>
          <w:u w:val="single"/>
        </w:rPr>
        <w:t>美國</w:t>
      </w:r>
      <w:r w:rsidRPr="000F312C">
        <w:rPr>
          <w:rFonts w:ascii="華康楷書體 Std W5" w:eastAsia="華康楷書體 Std W5" w:hAnsi="華康楷書體 Std W5"/>
          <w:color w:val="000000" w:themeColor="text1"/>
        </w:rPr>
        <w:t>科學家Prusiner和他的同事續又解開了普恩蛋白的化學密碼，利用此種蛋白質的基因排列順序，在基因庫裡找到對應的DNA排列順序。更令人吃驚的發現是，它們也存在正常倉鼠及正常人的細胞之中。接著證實了正常和患病兩種形式的普恩蛋白有完全相同的基因密碼。正常普恩蛋白和異常普恩蛋白其胺基酸序列一模一樣，不同之處在於立體結構，只是折疊方式不同。正常普恩蛋白會被周圍的蛋白</w:t>
      </w:r>
      <w:r w:rsidRPr="000F312C">
        <w:rPr>
          <w:rFonts w:ascii="華康楷書體 Std W5" w:eastAsia="華康楷書體 Std W5" w:hAnsi="華康楷書體 Std W5" w:hint="eastAsia"/>
          <w:color w:val="000000" w:themeColor="text1"/>
        </w:rPr>
        <w:t>酶</w:t>
      </w:r>
      <w:r w:rsidRPr="000F312C">
        <w:rPr>
          <w:rFonts w:ascii="華康楷書體 Std W5" w:eastAsia="華康楷書體 Std W5" w:hAnsi="華康楷書體 Std W5"/>
          <w:color w:val="000000" w:themeColor="text1"/>
        </w:rPr>
        <w:t>分解、消化，相對的，異常普恩蛋白則很難被蛋白</w:t>
      </w:r>
      <w:r w:rsidRPr="000F312C">
        <w:rPr>
          <w:rFonts w:ascii="華康楷書體 Std W5" w:eastAsia="華康楷書體 Std W5" w:hAnsi="華康楷書體 Std W5" w:hint="eastAsia"/>
          <w:color w:val="000000" w:themeColor="text1"/>
        </w:rPr>
        <w:t>酶</w:t>
      </w:r>
      <w:r w:rsidRPr="000F312C">
        <w:rPr>
          <w:rFonts w:ascii="華康楷書體 Std W5" w:eastAsia="華康楷書體 Std W5" w:hAnsi="華康楷書體 Std W5"/>
          <w:color w:val="000000" w:themeColor="text1"/>
        </w:rPr>
        <w:t>分解，且能抵抗熱處理、化學處理，在細胞內不被分解，而得以不斷蓄積。請依上文回答下列問題：</w:t>
      </w:r>
    </w:p>
    <w:p w:rsidR="003D1110" w:rsidRPr="000F312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sidRPr="000F312C">
        <w:rPr>
          <w:rFonts w:ascii="華康楷書體 Std W5" w:eastAsia="華康楷書體 Std W5" w:hAnsi="華康楷書體 Std W5"/>
          <w:color w:val="000000" w:themeColor="text1"/>
        </w:rPr>
        <w:t>(１)下列有關正常普恩蛋白和異常普恩蛋白的比較，何者</w:t>
      </w:r>
      <w:r w:rsidRPr="000F312C">
        <w:rPr>
          <w:rFonts w:ascii="華康楷書體 Std W5" w:eastAsia="華康楷書體 Std W5" w:hAnsi="華康楷書體 Std W5"/>
          <w:color w:val="000000" w:themeColor="text1"/>
          <w:u w:val="double"/>
        </w:rPr>
        <w:t>錯誤</w:t>
      </w:r>
      <w:r w:rsidRPr="000F312C">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Ａ)</w:t>
      </w:r>
      <w:r w:rsidRPr="000F312C">
        <w:rPr>
          <w:rFonts w:ascii="華康楷書體 Std W5" w:eastAsia="華康楷書體 Std W5" w:hAnsi="華康楷書體 Std W5"/>
          <w:color w:val="000000" w:themeColor="text1"/>
        </w:rPr>
        <w:t xml:space="preserve">蛋白質立體結構一樣　</w:t>
      </w:r>
      <w:r>
        <w:rPr>
          <w:rFonts w:ascii="華康楷書體 Std W5" w:eastAsia="華康楷書體 Std W5" w:hAnsi="華康楷書體 Std W5"/>
          <w:color w:val="000000" w:themeColor="text1"/>
        </w:rPr>
        <w:t>(Ｂ)</w:t>
      </w:r>
      <w:r w:rsidRPr="000F312C">
        <w:rPr>
          <w:rFonts w:ascii="華康楷書體 Std W5" w:eastAsia="華康楷書體 Std W5" w:hAnsi="華康楷書體 Std W5"/>
          <w:color w:val="000000" w:themeColor="text1"/>
        </w:rPr>
        <w:t xml:space="preserve">胺基酸序列一樣　</w:t>
      </w:r>
      <w:r>
        <w:rPr>
          <w:rFonts w:ascii="華康楷書體 Std W5" w:eastAsia="華康楷書體 Std W5" w:hAnsi="華康楷書體 Std W5"/>
          <w:color w:val="000000" w:themeColor="text1"/>
        </w:rPr>
        <w:t>(Ｃ)</w:t>
      </w:r>
      <w:r w:rsidRPr="000F312C">
        <w:rPr>
          <w:rFonts w:ascii="華康楷書體 Std W5" w:eastAsia="華康楷書體 Std W5" w:hAnsi="華康楷書體 Std W5"/>
          <w:color w:val="000000" w:themeColor="text1"/>
        </w:rPr>
        <w:t xml:space="preserve"> RNA序列一樣　</w:t>
      </w:r>
      <w:r>
        <w:rPr>
          <w:rFonts w:ascii="華康楷書體 Std W5" w:eastAsia="華康楷書體 Std W5" w:hAnsi="華康楷書體 Std W5"/>
          <w:color w:val="000000" w:themeColor="text1"/>
        </w:rPr>
        <w:t>(Ｄ)</w:t>
      </w:r>
      <w:r w:rsidRPr="000F312C">
        <w:rPr>
          <w:rFonts w:ascii="華康楷書體 Std W5" w:eastAsia="華康楷書體 Std W5" w:hAnsi="華康楷書體 Std W5"/>
          <w:color w:val="000000" w:themeColor="text1"/>
        </w:rPr>
        <w:t>基因序列一樣</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0F312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sidRPr="000F312C">
        <w:rPr>
          <w:rFonts w:ascii="華康楷書體 Std W5" w:eastAsia="華康楷書體 Std W5" w:hAnsi="華康楷書體 Std W5"/>
          <w:color w:val="000000" w:themeColor="text1"/>
        </w:rPr>
        <w:t>(２)下列有關普恩蛋白增殖的敘述，何者</w:t>
      </w:r>
      <w:r w:rsidRPr="000F312C">
        <w:rPr>
          <w:rFonts w:ascii="華康楷書體 Std W5" w:eastAsia="華康楷書體 Std W5" w:hAnsi="華康楷書體 Std W5"/>
          <w:color w:val="000000" w:themeColor="text1"/>
          <w:u w:val="double"/>
        </w:rPr>
        <w:t>錯誤</w:t>
      </w:r>
      <w:r w:rsidRPr="000F312C">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Ａ)</w:t>
      </w:r>
      <w:r w:rsidRPr="000F312C">
        <w:rPr>
          <w:rFonts w:ascii="華康楷書體 Std W5" w:eastAsia="華康楷書體 Std W5" w:hAnsi="華康楷書體 Std W5"/>
          <w:color w:val="000000" w:themeColor="text1"/>
        </w:rPr>
        <w:t xml:space="preserve">一個正常普恩蛋白與一個異常普恩蛋白結合後，會變成兩個異常的普恩蛋白　</w:t>
      </w:r>
      <w:r>
        <w:rPr>
          <w:rFonts w:ascii="華康楷書體 Std W5" w:eastAsia="華康楷書體 Std W5" w:hAnsi="華康楷書體 Std W5"/>
          <w:color w:val="000000" w:themeColor="text1"/>
        </w:rPr>
        <w:br/>
        <w:t>(Ｂ)</w:t>
      </w:r>
      <w:r w:rsidRPr="000F312C">
        <w:rPr>
          <w:rFonts w:ascii="華康楷書體 Std W5" w:eastAsia="華康楷書體 Std W5" w:hAnsi="華康楷書體 Std W5"/>
          <w:color w:val="000000" w:themeColor="text1"/>
        </w:rPr>
        <w:t xml:space="preserve">異常普恩蛋白會先聚合成團，當正常普恩蛋白與該團聚合後，也會轉變為異常普恩蛋白　</w:t>
      </w:r>
      <w:r>
        <w:rPr>
          <w:rFonts w:ascii="華康楷書體 Std W5" w:eastAsia="華康楷書體 Std W5" w:hAnsi="華康楷書體 Std W5"/>
          <w:color w:val="000000" w:themeColor="text1"/>
        </w:rPr>
        <w:t>(Ｃ)</w:t>
      </w:r>
      <w:r w:rsidRPr="000F312C">
        <w:rPr>
          <w:rFonts w:ascii="華康楷書體 Std W5" w:eastAsia="華康楷書體 Std W5" w:hAnsi="華康楷書體 Std W5"/>
          <w:color w:val="000000" w:themeColor="text1"/>
        </w:rPr>
        <w:t xml:space="preserve">普恩蛋白在人體內本來就存在，故可能是自然產生異常普恩蛋白　</w:t>
      </w:r>
      <w:r>
        <w:rPr>
          <w:rFonts w:ascii="華康楷書體 Std W5" w:eastAsia="華康楷書體 Std W5" w:hAnsi="華康楷書體 Std W5"/>
          <w:color w:val="000000" w:themeColor="text1"/>
        </w:rPr>
        <w:br/>
        <w:t>(Ｄ)</w:t>
      </w:r>
      <w:r w:rsidRPr="000F312C">
        <w:rPr>
          <w:rFonts w:ascii="華康楷書體 Std W5" w:eastAsia="華康楷書體 Std W5" w:hAnsi="華康楷書體 Std W5"/>
          <w:color w:val="000000" w:themeColor="text1"/>
        </w:rPr>
        <w:t>異常的普恩蛋白含有特殊的反轉錄</w:t>
      </w:r>
      <w:r w:rsidRPr="000F312C">
        <w:rPr>
          <w:rFonts w:ascii="華康楷書體 Std W5" w:eastAsia="華康楷書體 Std W5" w:hAnsi="華康楷書體 Std W5" w:hint="eastAsia"/>
          <w:color w:val="000000" w:themeColor="text1"/>
        </w:rPr>
        <w:t>酶</w:t>
      </w:r>
      <w:r w:rsidRPr="000F312C">
        <w:rPr>
          <w:rFonts w:ascii="華康楷書體 Std W5" w:eastAsia="華康楷書體 Std W5" w:hAnsi="華康楷書體 Std W5"/>
          <w:color w:val="000000" w:themeColor="text1"/>
        </w:rPr>
        <w:t>，能自行大量複製，在個體內增殖</w:t>
      </w:r>
    </w:p>
    <w:p w:rsidR="003D1110"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0F312C"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Default="003D1110" w:rsidP="003D1110">
      <w:pPr>
        <w:widowControl/>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br w:type="page"/>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5</w:t>
      </w:r>
      <w:r w:rsidRPr="000F312C">
        <w:rPr>
          <w:rFonts w:ascii="華康楷書體 Std W5" w:eastAsia="華康楷書體 Std W5" w:hAnsi="華康楷書體 Std W5"/>
          <w:color w:val="000000" w:themeColor="text1"/>
        </w:rPr>
        <w:t>.</w:t>
      </w:r>
      <w:r>
        <w:rPr>
          <w:rFonts w:ascii="華康楷書體 Std W5" w:eastAsia="華康楷書體 Std W5" w:hAnsi="華康楷書體 Std W5"/>
          <w:color w:val="000000" w:themeColor="text1"/>
        </w:rPr>
        <w:t xml:space="preserve"> </w:t>
      </w:r>
      <w:r w:rsidRPr="000F312C">
        <w:rPr>
          <w:rFonts w:ascii="華康楷書體 Std W5" w:eastAsia="華康楷書體 Std W5" w:hAnsi="華康楷書體 Std W5"/>
          <w:color w:val="000000" w:themeColor="text1"/>
        </w:rPr>
        <w:t>轉譯作用可將RNA上的鹼基序列翻譯成相對應的胺基酸序列，以下是進行轉譯時的遺傳密碼表，每三個含氮鹼基為一個密碼子，其中AUG是起始密碼子，轉譯必須由此密碼子開始，同時此密碼子也對應到胺基酸Met，而Stop則代表此密碼子為終止密碼子，可使轉譯結束，但不對應到任何胺基酸。請根據此遺傳密碼表回答第</w:t>
      </w:r>
      <w:r w:rsidRPr="000F312C">
        <w:rPr>
          <w:rFonts w:ascii="華康楷書體 Std W5" w:eastAsia="華康楷書體 Std W5" w:hAnsi="華康楷書體 Std W5" w:hint="eastAsia"/>
          <w:color w:val="000000" w:themeColor="text1"/>
        </w:rPr>
        <w:t>1</w:t>
      </w:r>
      <w:r w:rsidRPr="000F312C">
        <w:rPr>
          <w:rFonts w:ascii="華康楷書體 Std W5" w:eastAsia="華康楷書體 Std W5" w:hAnsi="華康楷書體 Std W5"/>
          <w:color w:val="000000" w:themeColor="text1"/>
        </w:rPr>
        <w:t>.～</w:t>
      </w:r>
      <w:r w:rsidRPr="000F312C">
        <w:rPr>
          <w:rFonts w:ascii="華康楷書體 Std W5" w:eastAsia="華康楷書體 Std W5" w:hAnsi="華康楷書體 Std W5" w:hint="eastAsia"/>
          <w:color w:val="000000" w:themeColor="text1"/>
        </w:rPr>
        <w:t>2</w:t>
      </w:r>
      <w:r w:rsidRPr="000F312C">
        <w:rPr>
          <w:rFonts w:ascii="華康楷書體 Std W5" w:eastAsia="華康楷書體 Std W5" w:hAnsi="華康楷書體 Std W5"/>
          <w:color w:val="000000" w:themeColor="text1"/>
        </w:rPr>
        <w:t>.題</w:t>
      </w:r>
      <w:r w:rsidRPr="000F312C">
        <w:rPr>
          <w:rFonts w:ascii="華康楷書體 Std W5" w:eastAsia="華康楷書體 Std W5" w:hAnsi="華康楷書體 Std W5" w:hint="eastAsia"/>
          <w:color w:val="000000" w:themeColor="text1"/>
        </w:rPr>
        <w:br/>
      </w:r>
      <w:r w:rsidR="00C77A8E" w:rsidRPr="000F312C">
        <w:rPr>
          <w:rFonts w:ascii="華康楷書體 Std W5" w:eastAsia="華康楷書體 Std W5" w:hAnsi="華康楷書體 Std W5"/>
          <w:noProof/>
          <w:color w:val="000000" w:themeColor="text1"/>
        </w:rPr>
        <w:object w:dxaOrig="6030" w:dyaOrig="5955">
          <v:shape id="_x0000_i1052" type="#_x0000_t75" alt="" style="width:301.8pt;height:298.2pt;mso-width-percent:0;mso-height-percent:0;mso-width-percent:0;mso-height-percent:0" o:ole="">
            <v:imagedata r:id="rId320" o:title=""/>
          </v:shape>
          <o:OLEObject Type="Embed" ProgID="Word.Picture.8" ShapeID="_x0000_i1052" DrawAspect="Content" ObjectID="_1779355015" r:id="rId321"/>
        </w:object>
      </w:r>
    </w:p>
    <w:p w:rsidR="003D1110" w:rsidRPr="000F312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s="Arial" w:hint="eastAsia"/>
          <w:color w:val="000000"/>
          <w:szCs w:val="24"/>
        </w:rPr>
        <w:t xml:space="preserve"> </w:t>
      </w:r>
      <w:r w:rsidRPr="000F312C">
        <w:rPr>
          <w:rFonts w:ascii="華康楷書體 Std W5" w:eastAsia="華康楷書體 Std W5" w:hAnsi="華康楷書體 Std W5" w:hint="eastAsia"/>
          <w:color w:val="000000" w:themeColor="text1"/>
        </w:rPr>
        <w:t>(１)</w:t>
      </w:r>
      <w:r w:rsidRPr="000F312C">
        <w:rPr>
          <w:rFonts w:ascii="華康楷書體 Std W5" w:eastAsia="華康楷書體 Std W5" w:hAnsi="華康楷書體 Std W5"/>
          <w:color w:val="000000" w:themeColor="text1"/>
        </w:rPr>
        <w:t>關於轉譯，請選出正確的選項？（單選）</w:t>
      </w:r>
      <w:r w:rsidRPr="000F312C">
        <w:rPr>
          <w:rFonts w:ascii="華康楷書體 Std W5" w:eastAsia="華康楷書體 Std W5" w:hAnsi="華康楷書體 Std W5" w:hint="eastAsia"/>
          <w:color w:val="000000" w:themeColor="text1"/>
        </w:rPr>
        <w:t xml:space="preserve">　</w:t>
      </w:r>
      <w:r>
        <w:rPr>
          <w:rFonts w:ascii="華康楷書體 Std W5" w:eastAsia="華康楷書體 Std W5" w:hAnsi="華康楷書體 Std W5"/>
          <w:color w:val="000000" w:themeColor="text1"/>
        </w:rPr>
        <w:br/>
        <w:t>(Ａ)</w:t>
      </w:r>
      <w:r w:rsidRPr="000F312C">
        <w:rPr>
          <w:rFonts w:ascii="華康楷書體 Std W5" w:eastAsia="華康楷書體 Std W5" w:hAnsi="華康楷書體 Std W5"/>
          <w:color w:val="000000" w:themeColor="text1"/>
        </w:rPr>
        <w:t>每一種胺基酸，只會對應到一種密碼子</w:t>
      </w:r>
      <w:r w:rsidRPr="000F312C">
        <w:rPr>
          <w:rFonts w:ascii="華康楷書體 Std W5" w:eastAsia="華康楷書體 Std W5" w:hAnsi="華康楷書體 Std W5" w:hint="eastAsia"/>
          <w:color w:val="000000" w:themeColor="text1"/>
        </w:rPr>
        <w:t xml:space="preserve">　</w:t>
      </w:r>
      <w:r>
        <w:rPr>
          <w:rFonts w:ascii="華康楷書體 Std W5" w:eastAsia="華康楷書體 Std W5" w:hAnsi="華康楷書體 Std W5"/>
          <w:color w:val="000000" w:themeColor="text1"/>
        </w:rPr>
        <w:br/>
        <w:t>(Ｂ)</w:t>
      </w:r>
      <w:r w:rsidRPr="000F312C">
        <w:rPr>
          <w:rFonts w:ascii="華康楷書體 Std W5" w:eastAsia="華康楷書體 Std W5" w:hAnsi="華康楷書體 Std W5"/>
          <w:color w:val="000000" w:themeColor="text1"/>
        </w:rPr>
        <w:t>若有一胺基酸鏈由50個胺基酸所構成，則轉譯出此胺基酸的RNA至少包含156個含氮鹼基（含起始、終止密碼子）</w:t>
      </w:r>
      <w:r w:rsidRPr="000F312C">
        <w:rPr>
          <w:rFonts w:ascii="華康楷書體 Std W5" w:eastAsia="華康楷書體 Std W5" w:hAnsi="華康楷書體 Std W5" w:hint="eastAsia"/>
          <w:color w:val="000000" w:themeColor="text1"/>
        </w:rPr>
        <w:t xml:space="preserve">　</w:t>
      </w:r>
      <w:r>
        <w:rPr>
          <w:rFonts w:ascii="華康楷書體 Std W5" w:eastAsia="華康楷書體 Std W5" w:hAnsi="華康楷書體 Std W5"/>
          <w:color w:val="000000" w:themeColor="text1"/>
        </w:rPr>
        <w:br/>
        <w:t>(Ｃ)</w:t>
      </w:r>
      <w:r w:rsidRPr="000F312C">
        <w:rPr>
          <w:rFonts w:ascii="華康楷書體 Std W5" w:eastAsia="華康楷書體 Std W5" w:hAnsi="華康楷書體 Std W5"/>
          <w:color w:val="000000" w:themeColor="text1"/>
        </w:rPr>
        <w:t>若DNA發生突變，使RNA上某一個密碼子AGA變成CGA，轉譯的結果仍然不變</w:t>
      </w:r>
      <w:r w:rsidRPr="000F312C">
        <w:rPr>
          <w:rFonts w:ascii="華康楷書體 Std W5" w:eastAsia="華康楷書體 Std W5" w:hAnsi="華康楷書體 Std W5" w:hint="eastAsia"/>
          <w:color w:val="000000" w:themeColor="text1"/>
        </w:rPr>
        <w:t xml:space="preserve">　</w:t>
      </w:r>
      <w:r>
        <w:rPr>
          <w:rFonts w:ascii="華康楷書體 Std W5" w:eastAsia="華康楷書體 Std W5" w:hAnsi="華康楷書體 Std W5"/>
          <w:color w:val="000000" w:themeColor="text1"/>
        </w:rPr>
        <w:br/>
        <w:t>(Ｄ)</w:t>
      </w:r>
      <w:r w:rsidRPr="000F312C">
        <w:rPr>
          <w:rFonts w:ascii="華康楷書體 Std W5" w:eastAsia="華康楷書體 Std W5" w:hAnsi="華康楷書體 Std W5"/>
          <w:color w:val="000000" w:themeColor="text1"/>
        </w:rPr>
        <w:t xml:space="preserve"> 64個密碼子中，有4個不會對應到胺基酸</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0F312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s="Arial" w:hint="eastAsia"/>
          <w:color w:val="000000"/>
          <w:szCs w:val="24"/>
        </w:rPr>
        <w:t xml:space="preserve"> </w:t>
      </w:r>
      <w:r w:rsidRPr="000F312C">
        <w:rPr>
          <w:rFonts w:ascii="華康楷書體 Std W5" w:eastAsia="華康楷書體 Std W5" w:hAnsi="華康楷書體 Std W5" w:hint="eastAsia"/>
          <w:color w:val="000000" w:themeColor="text1"/>
        </w:rPr>
        <w:t>(２)</w:t>
      </w:r>
      <w:r w:rsidRPr="000F312C">
        <w:rPr>
          <w:rFonts w:ascii="華康楷書體 Std W5" w:eastAsia="華康楷書體 Std W5" w:hAnsi="華康楷書體 Std W5"/>
          <w:color w:val="000000" w:themeColor="text1"/>
        </w:rPr>
        <w:t>若有一段RNA序列為AUGCUCACUUCGUAG，請問此序列轉譯出來的胺基酸序列為何？（單選）</w:t>
      </w:r>
      <w:r w:rsidRPr="000F312C">
        <w:rPr>
          <w:rFonts w:ascii="華康楷書體 Std W5" w:eastAsia="華康楷書體 Std W5" w:hAnsi="華康楷書體 Std W5" w:hint="eastAsia"/>
          <w:color w:val="000000" w:themeColor="text1"/>
        </w:rPr>
        <w:t xml:space="preserve">　</w:t>
      </w:r>
      <w:r>
        <w:rPr>
          <w:rFonts w:ascii="華康楷書體 Std W5" w:eastAsia="華康楷書體 Std W5" w:hAnsi="華康楷書體 Std W5"/>
          <w:color w:val="000000" w:themeColor="text1"/>
        </w:rPr>
        <w:br/>
        <w:t>(Ａ)</w:t>
      </w:r>
      <w:r w:rsidRPr="000F312C">
        <w:rPr>
          <w:rFonts w:ascii="華康楷書體 Std W5" w:eastAsia="華康楷書體 Std W5" w:hAnsi="華康楷書體 Std W5"/>
          <w:color w:val="000000" w:themeColor="text1"/>
        </w:rPr>
        <w:t xml:space="preserve"> ILe-Ala-Gly-Asp-Ser</w:t>
      </w:r>
      <w:r w:rsidRPr="000F312C">
        <w:rPr>
          <w:rFonts w:ascii="華康楷書體 Std W5" w:eastAsia="華康楷書體 Std W5" w:hAnsi="華康楷書體 Std W5" w:hint="eastAsia"/>
          <w:color w:val="000000" w:themeColor="text1"/>
        </w:rPr>
        <w:t xml:space="preserve">　</w:t>
      </w:r>
      <w:r>
        <w:rPr>
          <w:rFonts w:ascii="華康楷書體 Std W5" w:eastAsia="華康楷書體 Std W5" w:hAnsi="華康楷書體 Std W5"/>
          <w:color w:val="000000" w:themeColor="text1"/>
        </w:rPr>
        <w:tab/>
        <w:t>(Ｂ)</w:t>
      </w:r>
      <w:r w:rsidRPr="000F312C">
        <w:rPr>
          <w:rFonts w:ascii="華康楷書體 Std W5" w:eastAsia="華康楷書體 Std W5" w:hAnsi="華康楷書體 Std W5"/>
          <w:color w:val="000000" w:themeColor="text1"/>
        </w:rPr>
        <w:t xml:space="preserve"> Met-Leu-Thr-Ser</w:t>
      </w:r>
      <w:r w:rsidRPr="000F312C">
        <w:rPr>
          <w:rFonts w:ascii="華康楷書體 Std W5" w:eastAsia="華康楷書體 Std W5" w:hAnsi="華康楷書體 Std W5" w:hint="eastAsia"/>
          <w:color w:val="000000" w:themeColor="text1"/>
        </w:rPr>
        <w:t xml:space="preserve">　</w:t>
      </w:r>
      <w:r>
        <w:rPr>
          <w:rFonts w:ascii="華康楷書體 Std W5" w:eastAsia="華康楷書體 Std W5" w:hAnsi="華康楷書體 Std W5"/>
          <w:color w:val="000000" w:themeColor="text1"/>
        </w:rPr>
        <w:br/>
        <w:t>(Ｃ)</w:t>
      </w:r>
      <w:r w:rsidRPr="000F312C">
        <w:rPr>
          <w:rFonts w:ascii="華康楷書體 Std W5" w:eastAsia="華康楷書體 Std W5" w:hAnsi="華康楷書體 Std W5"/>
          <w:color w:val="000000" w:themeColor="text1"/>
        </w:rPr>
        <w:t xml:space="preserve"> Met-Thr-Gln-Arg-Asn</w:t>
      </w:r>
      <w:r w:rsidRPr="000F312C">
        <w:rPr>
          <w:rFonts w:ascii="華康楷書體 Std W5" w:eastAsia="華康楷書體 Std W5" w:hAnsi="華康楷書體 Std W5" w:hint="eastAsia"/>
          <w:color w:val="000000" w:themeColor="text1"/>
        </w:rPr>
        <w:t xml:space="preserve">　</w:t>
      </w:r>
      <w:r>
        <w:rPr>
          <w:rFonts w:ascii="華康楷書體 Std W5" w:eastAsia="華康楷書體 Std W5" w:hAnsi="華康楷書體 Std W5"/>
          <w:color w:val="000000" w:themeColor="text1"/>
        </w:rPr>
        <w:tab/>
        <w:t>(Ｄ)</w:t>
      </w:r>
      <w:r w:rsidRPr="000F312C">
        <w:rPr>
          <w:rFonts w:ascii="華康楷書體 Std W5" w:eastAsia="華康楷書體 Std W5" w:hAnsi="華康楷書體 Std W5"/>
          <w:color w:val="000000" w:themeColor="text1"/>
        </w:rPr>
        <w:t xml:space="preserve"> ILe-Ala-His-Pro</w:t>
      </w:r>
    </w:p>
    <w:p w:rsidR="003D1110"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0F312C" w:rsidRDefault="003D1110" w:rsidP="003D1110">
      <w:pPr>
        <w:pStyle w:val="TIT1"/>
        <w:adjustRightInd w:val="0"/>
        <w:snapToGrid w:val="0"/>
        <w:spacing w:beforeLines="0" w:before="0" w:line="420" w:lineRule="atLeast"/>
        <w:ind w:left="431" w:hanging="431"/>
        <w:rPr>
          <w:rFonts w:ascii="華康楷書體 Std W5" w:eastAsia="華康楷書體 Std W5" w:hAnsi="華康楷書體 Std W5" w:cs="Arial"/>
          <w:color w:val="000000" w:themeColor="text1"/>
          <w:sz w:val="24"/>
          <w:szCs w:val="24"/>
        </w:rPr>
      </w:pPr>
    </w:p>
    <w:p w:rsidR="003D1110" w:rsidRPr="000F312C" w:rsidRDefault="003D1110" w:rsidP="003D1110">
      <w:pPr>
        <w:widowControl/>
        <w:adjustRightInd w:val="0"/>
        <w:snapToGrid w:val="0"/>
        <w:spacing w:line="420" w:lineRule="atLeast"/>
        <w:ind w:left="370" w:hangingChars="154" w:hanging="370"/>
        <w:rPr>
          <w:rFonts w:ascii="華康楷書體 Std W5" w:eastAsia="華康楷書體 Std W5" w:hAnsi="華康楷書體 Std W5" w:cs="Arial"/>
          <w:color w:val="000000" w:themeColor="text1"/>
          <w:spacing w:val="20"/>
          <w:kern w:val="0"/>
          <w:szCs w:val="24"/>
        </w:rPr>
      </w:pPr>
      <w:r w:rsidRPr="000F312C">
        <w:rPr>
          <w:rFonts w:ascii="華康楷書體 Std W5" w:eastAsia="華康楷書體 Std W5" w:hAnsi="華康楷書體 Std W5" w:cs="Arial"/>
          <w:color w:val="000000" w:themeColor="text1"/>
          <w:szCs w:val="24"/>
        </w:rPr>
        <w:br w:type="page"/>
      </w:r>
    </w:p>
    <w:p w:rsidR="003D1110" w:rsidRDefault="003D1110" w:rsidP="003D1110">
      <w:pPr>
        <w:pStyle w:val="TIT1"/>
        <w:spacing w:beforeLines="0" w:before="0" w:line="420" w:lineRule="atLeast"/>
        <w:ind w:left="364" w:hangingChars="130" w:hanging="364"/>
        <w:rPr>
          <w:rFonts w:ascii="華康楷書體 Std W7" w:eastAsia="華康楷書體 Std W7" w:hAnsi="華康楷書體 Std W7" w:cs="Arial"/>
          <w:color w:val="000000"/>
          <w:sz w:val="24"/>
          <w:szCs w:val="24"/>
        </w:rPr>
      </w:pPr>
    </w:p>
    <w:p w:rsidR="003D1110" w:rsidRDefault="003D1110" w:rsidP="003D1110">
      <w:pPr>
        <w:pStyle w:val="TIT1"/>
        <w:spacing w:beforeLines="0" w:before="0" w:line="420" w:lineRule="atLeast"/>
        <w:ind w:left="338" w:hangingChars="130" w:hanging="338"/>
        <w:rPr>
          <w:rFonts w:ascii="華康楷書體 Std W7" w:eastAsia="華康楷書體 Std W7" w:hAnsi="華康楷書體 Std W7" w:cs="Arial"/>
          <w:color w:val="000000"/>
          <w:sz w:val="24"/>
          <w:szCs w:val="24"/>
        </w:rPr>
      </w:pPr>
      <w:r>
        <w:rPr>
          <w:rFonts w:ascii="華康楷書體 Std W5" w:eastAsia="華康楷書體 Std W5" w:hAnsi="華康楷書體 Std W5" w:hint="eastAsia"/>
          <w:noProof/>
          <w:color w:val="000000"/>
          <w:sz w:val="26"/>
          <w:szCs w:val="26"/>
        </w:rPr>
        <mc:AlternateContent>
          <mc:Choice Requires="wps">
            <w:drawing>
              <wp:anchor distT="0" distB="0" distL="114300" distR="114300" simplePos="0" relativeHeight="252161536" behindDoc="0" locked="0" layoutInCell="1" allowOverlap="1" wp14:anchorId="622015E5" wp14:editId="03F4D7B9">
                <wp:simplePos x="0" y="0"/>
                <wp:positionH relativeFrom="page">
                  <wp:align>center</wp:align>
                </wp:positionH>
                <wp:positionV relativeFrom="bottomMargin">
                  <wp:posOffset>-5382895</wp:posOffset>
                </wp:positionV>
                <wp:extent cx="6480000" cy="5562000"/>
                <wp:effectExtent l="0" t="0" r="0" b="635"/>
                <wp:wrapNone/>
                <wp:docPr id="2274" name="文字方塊 2274"/>
                <wp:cNvGraphicFramePr/>
                <a:graphic xmlns:a="http://schemas.openxmlformats.org/drawingml/2006/main">
                  <a:graphicData uri="http://schemas.microsoft.com/office/word/2010/wordprocessingShape">
                    <wps:wsp>
                      <wps:cNvSpPr txBox="1"/>
                      <wps:spPr>
                        <a:xfrm>
                          <a:off x="0" y="0"/>
                          <a:ext cx="6480000" cy="55620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15"/>
                              <w:gridCol w:w="1917"/>
                              <w:gridCol w:w="1917"/>
                              <w:gridCol w:w="1916"/>
                              <w:gridCol w:w="1917"/>
                            </w:tblGrid>
                            <w:tr w:rsidR="002B4F66" w:rsidRPr="009C1EB6" w:rsidTr="003D1110">
                              <w:tc>
                                <w:tcPr>
                                  <w:tcW w:w="1915" w:type="dxa"/>
                                  <w:tcBorders>
                                    <w:top w:val="single" w:sz="18" w:space="0" w:color="auto"/>
                                    <w:left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7" w:type="dxa"/>
                                  <w:tcBorders>
                                    <w:top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7" w:type="dxa"/>
                                  <w:tcBorders>
                                    <w:top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6" w:type="dxa"/>
                                  <w:tcBorders>
                                    <w:top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7" w:type="dxa"/>
                                  <w:tcBorders>
                                    <w:top w:val="single" w:sz="18" w:space="0" w:color="auto"/>
                                    <w:bottom w:val="single" w:sz="4" w:space="0" w:color="auto"/>
                                    <w:right w:val="single" w:sz="18"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C</w:t>
                                  </w:r>
                                </w:p>
                              </w:tc>
                            </w:tr>
                            <w:tr w:rsidR="002B4F66" w:rsidRPr="009C1EB6" w:rsidTr="003D1110">
                              <w:tc>
                                <w:tcPr>
                                  <w:tcW w:w="1915" w:type="dxa"/>
                                  <w:tcBorders>
                                    <w:top w:val="single" w:sz="4" w:space="0" w:color="auto"/>
                                    <w:left w:val="single" w:sz="18" w:space="0" w:color="auto"/>
                                    <w:bottom w:val="single" w:sz="4" w:space="0" w:color="auto"/>
                                  </w:tcBorders>
                                </w:tcPr>
                                <w:p w:rsidR="002B4F66"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7" w:type="dxa"/>
                                  <w:tcBorders>
                                    <w:top w:val="single" w:sz="4" w:space="0" w:color="auto"/>
                                    <w:bottom w:val="single" w:sz="4" w:space="0" w:color="auto"/>
                                  </w:tcBorders>
                                </w:tcPr>
                                <w:p w:rsidR="002B4F66"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7" w:type="dxa"/>
                                  <w:tcBorders>
                                    <w:top w:val="single" w:sz="4" w:space="0" w:color="auto"/>
                                    <w:bottom w:val="single" w:sz="4" w:space="0" w:color="auto"/>
                                  </w:tcBorders>
                                </w:tcPr>
                                <w:p w:rsidR="002B4F66"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6" w:type="dxa"/>
                                  <w:tcBorders>
                                    <w:top w:val="single" w:sz="4" w:space="0" w:color="auto"/>
                                    <w:bottom w:val="single" w:sz="4" w:space="0" w:color="auto"/>
                                  </w:tcBorders>
                                </w:tcPr>
                                <w:p w:rsidR="002B4F66"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7" w:type="dxa"/>
                                  <w:tcBorders>
                                    <w:top w:val="single" w:sz="4" w:space="0" w:color="auto"/>
                                    <w:bottom w:val="single" w:sz="4" w:space="0" w:color="auto"/>
                                    <w:right w:val="single" w:sz="18" w:space="0" w:color="auto"/>
                                  </w:tcBorders>
                                </w:tcPr>
                                <w:p w:rsidR="002B4F66"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A</w:t>
                                  </w:r>
                                </w:p>
                              </w:tc>
                            </w:tr>
                            <w:tr w:rsidR="002B4F66" w:rsidRPr="009C1EB6" w:rsidTr="003D1110">
                              <w:tc>
                                <w:tcPr>
                                  <w:tcW w:w="1915" w:type="dxa"/>
                                  <w:tcBorders>
                                    <w:top w:val="single" w:sz="4" w:space="0" w:color="auto"/>
                                    <w:left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D</w:t>
                                  </w:r>
                                </w:p>
                              </w:tc>
                              <w:tc>
                                <w:tcPr>
                                  <w:tcW w:w="1916"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Borders>
                                    <w:top w:val="single" w:sz="4" w:space="0" w:color="auto"/>
                                    <w:bottom w:val="single" w:sz="4" w:space="0" w:color="auto"/>
                                    <w:right w:val="single" w:sz="18"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C</w:t>
                                  </w:r>
                                </w:p>
                              </w:tc>
                            </w:tr>
                            <w:tr w:rsidR="002B4F66" w:rsidRPr="009C1EB6" w:rsidTr="003D1110">
                              <w:tc>
                                <w:tcPr>
                                  <w:tcW w:w="1915" w:type="dxa"/>
                                  <w:tcBorders>
                                    <w:top w:val="single" w:sz="4" w:space="0" w:color="auto"/>
                                    <w:left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7"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B</w:t>
                                  </w:r>
                                </w:p>
                              </w:tc>
                              <w:tc>
                                <w:tcPr>
                                  <w:tcW w:w="1916"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Borders>
                                    <w:top w:val="single" w:sz="4" w:space="0" w:color="auto"/>
                                    <w:bottom w:val="single" w:sz="4" w:space="0" w:color="auto"/>
                                    <w:right w:val="single" w:sz="18"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D</w:t>
                                  </w:r>
                                </w:p>
                              </w:tc>
                            </w:tr>
                            <w:tr w:rsidR="002B4F66" w:rsidRPr="009C1EB6" w:rsidTr="003D1110">
                              <w:tc>
                                <w:tcPr>
                                  <w:tcW w:w="1915" w:type="dxa"/>
                                  <w:tcBorders>
                                    <w:top w:val="single" w:sz="4" w:space="0" w:color="auto"/>
                                    <w:left w:val="single" w:sz="18" w:space="0" w:color="auto"/>
                                    <w:bottom w:val="single" w:sz="18"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Borders>
                                    <w:top w:val="single" w:sz="4" w:space="0" w:color="auto"/>
                                    <w:bottom w:val="single" w:sz="18" w:space="0" w:color="auto"/>
                                  </w:tcBorders>
                                  <w:shd w:val="clear" w:color="auto" w:fill="FFFFFF" w:themeFill="background1"/>
                                </w:tcPr>
                                <w:p w:rsidR="002B4F66" w:rsidRPr="000911A2"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Borders>
                                    <w:top w:val="single" w:sz="4" w:space="0" w:color="auto"/>
                                    <w:bottom w:val="single" w:sz="18" w:space="0" w:color="auto"/>
                                  </w:tcBorders>
                                  <w:shd w:val="clear" w:color="auto" w:fill="FFFFFF" w:themeFill="background1"/>
                                </w:tcPr>
                                <w:p w:rsidR="002B4F66" w:rsidRPr="000911A2"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A</w:t>
                                  </w:r>
                                </w:p>
                              </w:tc>
                              <w:tc>
                                <w:tcPr>
                                  <w:tcW w:w="1916" w:type="dxa"/>
                                  <w:tcBorders>
                                    <w:top w:val="single" w:sz="4" w:space="0" w:color="auto"/>
                                    <w:bottom w:val="single" w:sz="18" w:space="0" w:color="auto"/>
                                    <w:right w:val="nil"/>
                                  </w:tcBorders>
                                  <w:shd w:val="clear" w:color="auto" w:fill="FFFFFF" w:themeFill="background1"/>
                                </w:tcPr>
                                <w:p w:rsidR="002B4F66" w:rsidRPr="000911A2"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D</w:t>
                                  </w:r>
                                </w:p>
                              </w:tc>
                              <w:tc>
                                <w:tcPr>
                                  <w:tcW w:w="1917" w:type="dxa"/>
                                  <w:tcBorders>
                                    <w:top w:val="single" w:sz="4" w:space="0" w:color="auto"/>
                                    <w:left w:val="nil"/>
                                    <w:bottom w:val="single" w:sz="18" w:space="0" w:color="auto"/>
                                    <w:right w:val="single" w:sz="18" w:space="0" w:color="auto"/>
                                  </w:tcBorders>
                                  <w:shd w:val="clear" w:color="auto" w:fill="FFFFFF" w:themeFill="background1"/>
                                </w:tcPr>
                                <w:p w:rsidR="002B4F66" w:rsidRPr="000911A2" w:rsidRDefault="002B4F66" w:rsidP="003D1110">
                                  <w:pPr>
                                    <w:adjustRightInd w:val="0"/>
                                    <w:snapToGrid w:val="0"/>
                                    <w:spacing w:line="420" w:lineRule="atLeast"/>
                                    <w:ind w:left="480"/>
                                    <w:jc w:val="both"/>
                                    <w:rPr>
                                      <w:rFonts w:ascii="News702 BT" w:hAnsi="News702 BT"/>
                                      <w:szCs w:val="24"/>
                                    </w:rPr>
                                  </w:pP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49"/>
                              <w:gridCol w:w="1853"/>
                              <w:gridCol w:w="1886"/>
                              <w:gridCol w:w="2041"/>
                              <w:gridCol w:w="1853"/>
                            </w:tblGrid>
                            <w:tr w:rsidR="002B4F66" w:rsidRPr="009C1EB6" w:rsidTr="003D1110">
                              <w:tc>
                                <w:tcPr>
                                  <w:tcW w:w="1949" w:type="dxa"/>
                                  <w:tcBorders>
                                    <w:top w:val="single" w:sz="18" w:space="0" w:color="auto"/>
                                    <w:left w:val="single" w:sz="18"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C</w:t>
                                  </w:r>
                                </w:p>
                              </w:tc>
                              <w:tc>
                                <w:tcPr>
                                  <w:tcW w:w="1853" w:type="dxa"/>
                                  <w:tcBorders>
                                    <w:top w:val="single" w:sz="18"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ABE</w:t>
                                  </w:r>
                                </w:p>
                              </w:tc>
                              <w:tc>
                                <w:tcPr>
                                  <w:tcW w:w="1886" w:type="dxa"/>
                                  <w:tcBorders>
                                    <w:top w:val="single" w:sz="18"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ADE</w:t>
                                  </w:r>
                                </w:p>
                              </w:tc>
                              <w:tc>
                                <w:tcPr>
                                  <w:tcW w:w="2041" w:type="dxa"/>
                                  <w:tcBorders>
                                    <w:top w:val="single" w:sz="18"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E</w:t>
                                  </w:r>
                                </w:p>
                              </w:tc>
                              <w:tc>
                                <w:tcPr>
                                  <w:tcW w:w="1853" w:type="dxa"/>
                                  <w:tcBorders>
                                    <w:top w:val="single" w:sz="18" w:space="0" w:color="auto"/>
                                    <w:bottom w:val="single" w:sz="4" w:space="0" w:color="auto"/>
                                    <w:right w:val="single" w:sz="18"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ABC</w:t>
                                  </w:r>
                                </w:p>
                              </w:tc>
                            </w:tr>
                            <w:tr w:rsidR="002B4F66" w:rsidRPr="009C1EB6" w:rsidTr="003D1110">
                              <w:tc>
                                <w:tcPr>
                                  <w:tcW w:w="1949" w:type="dxa"/>
                                  <w:tcBorders>
                                    <w:top w:val="single" w:sz="4" w:space="0" w:color="auto"/>
                                    <w:left w:val="single" w:sz="18"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ABCD</w:t>
                                  </w:r>
                                </w:p>
                              </w:tc>
                              <w:tc>
                                <w:tcPr>
                                  <w:tcW w:w="1853"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CD</w:t>
                                  </w:r>
                                </w:p>
                              </w:tc>
                              <w:tc>
                                <w:tcPr>
                                  <w:tcW w:w="1886"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D</w:t>
                                  </w:r>
                                </w:p>
                              </w:tc>
                              <w:tc>
                                <w:tcPr>
                                  <w:tcW w:w="2041"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CDE</w:t>
                                  </w:r>
                                </w:p>
                              </w:tc>
                              <w:tc>
                                <w:tcPr>
                                  <w:tcW w:w="1853" w:type="dxa"/>
                                  <w:tcBorders>
                                    <w:top w:val="single" w:sz="4" w:space="0" w:color="auto"/>
                                    <w:bottom w:val="single" w:sz="4" w:space="0" w:color="auto"/>
                                    <w:right w:val="single" w:sz="18"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CE</w:t>
                                  </w:r>
                                </w:p>
                              </w:tc>
                            </w:tr>
                            <w:tr w:rsidR="002B4F66" w:rsidRPr="009C1EB6" w:rsidTr="003D1110">
                              <w:tc>
                                <w:tcPr>
                                  <w:tcW w:w="1949" w:type="dxa"/>
                                  <w:tcBorders>
                                    <w:top w:val="single" w:sz="4" w:space="0" w:color="auto"/>
                                    <w:left w:val="single" w:sz="18"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CD</w:t>
                                  </w:r>
                                </w:p>
                              </w:tc>
                              <w:tc>
                                <w:tcPr>
                                  <w:tcW w:w="1853" w:type="dxa"/>
                                  <w:tcBorders>
                                    <w:top w:val="single" w:sz="4"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C</w:t>
                                  </w:r>
                                </w:p>
                              </w:tc>
                              <w:tc>
                                <w:tcPr>
                                  <w:tcW w:w="1886" w:type="dxa"/>
                                  <w:tcBorders>
                                    <w:top w:val="single" w:sz="4"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D</w:t>
                                  </w:r>
                                </w:p>
                              </w:tc>
                              <w:tc>
                                <w:tcPr>
                                  <w:tcW w:w="2041" w:type="dxa"/>
                                  <w:tcBorders>
                                    <w:top w:val="single" w:sz="4"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DE</w:t>
                                  </w:r>
                                </w:p>
                              </w:tc>
                              <w:tc>
                                <w:tcPr>
                                  <w:tcW w:w="1853" w:type="dxa"/>
                                  <w:tcBorders>
                                    <w:top w:val="single" w:sz="4" w:space="0" w:color="auto"/>
                                    <w:bottom w:val="single" w:sz="4" w:space="0" w:color="auto"/>
                                    <w:right w:val="single" w:sz="18"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E</w:t>
                                  </w:r>
                                </w:p>
                              </w:tc>
                            </w:tr>
                            <w:tr w:rsidR="002B4F66" w:rsidRPr="009C1EB6" w:rsidTr="003D1110">
                              <w:tc>
                                <w:tcPr>
                                  <w:tcW w:w="1949" w:type="dxa"/>
                                  <w:tcBorders>
                                    <w:top w:val="single" w:sz="4" w:space="0" w:color="auto"/>
                                    <w:left w:val="single" w:sz="18"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D</w:t>
                                  </w:r>
                                </w:p>
                              </w:tc>
                              <w:tc>
                                <w:tcPr>
                                  <w:tcW w:w="1853"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CDE</w:t>
                                  </w:r>
                                </w:p>
                              </w:tc>
                              <w:tc>
                                <w:tcPr>
                                  <w:tcW w:w="1886"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CDE</w:t>
                                  </w:r>
                                </w:p>
                              </w:tc>
                              <w:tc>
                                <w:tcPr>
                                  <w:tcW w:w="2041"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BE</w:t>
                                  </w:r>
                                </w:p>
                              </w:tc>
                              <w:tc>
                                <w:tcPr>
                                  <w:tcW w:w="1853" w:type="dxa"/>
                                  <w:tcBorders>
                                    <w:top w:val="single" w:sz="4" w:space="0" w:color="auto"/>
                                    <w:bottom w:val="single" w:sz="4" w:space="0" w:color="auto"/>
                                    <w:right w:val="single" w:sz="18"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CD</w:t>
                                  </w:r>
                                </w:p>
                              </w:tc>
                            </w:tr>
                            <w:tr w:rsidR="002B4F66" w:rsidRPr="009C1EB6" w:rsidTr="003D1110">
                              <w:tc>
                                <w:tcPr>
                                  <w:tcW w:w="1949" w:type="dxa"/>
                                  <w:tcBorders>
                                    <w:top w:val="single" w:sz="4" w:space="0" w:color="auto"/>
                                    <w:left w:val="single" w:sz="18" w:space="0" w:color="auto"/>
                                    <w:bottom w:val="single" w:sz="18"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E</w:t>
                                  </w:r>
                                </w:p>
                              </w:tc>
                              <w:tc>
                                <w:tcPr>
                                  <w:tcW w:w="1853" w:type="dxa"/>
                                  <w:tcBorders>
                                    <w:top w:val="single" w:sz="4" w:space="0" w:color="auto"/>
                                    <w:bottom w:val="single" w:sz="18" w:space="0" w:color="auto"/>
                                    <w:right w:val="nil"/>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E</w:t>
                                  </w:r>
                                </w:p>
                              </w:tc>
                              <w:tc>
                                <w:tcPr>
                                  <w:tcW w:w="1886" w:type="dxa"/>
                                  <w:tcBorders>
                                    <w:top w:val="single" w:sz="4" w:space="0" w:color="auto"/>
                                    <w:left w:val="nil"/>
                                    <w:bottom w:val="single" w:sz="18" w:space="0" w:color="auto"/>
                                    <w:right w:val="nil"/>
                                  </w:tcBorders>
                                </w:tcPr>
                                <w:p w:rsidR="002B4F66" w:rsidRDefault="002B4F66" w:rsidP="003D1110">
                                  <w:pPr>
                                    <w:adjustRightInd w:val="0"/>
                                    <w:snapToGrid w:val="0"/>
                                    <w:spacing w:line="420" w:lineRule="atLeast"/>
                                    <w:ind w:left="480"/>
                                    <w:jc w:val="both"/>
                                    <w:rPr>
                                      <w:rFonts w:ascii="News702 BT" w:hAnsi="News702 BT"/>
                                      <w:szCs w:val="24"/>
                                    </w:rPr>
                                  </w:pPr>
                                </w:p>
                              </w:tc>
                              <w:tc>
                                <w:tcPr>
                                  <w:tcW w:w="2041" w:type="dxa"/>
                                  <w:tcBorders>
                                    <w:top w:val="single" w:sz="4" w:space="0" w:color="auto"/>
                                    <w:left w:val="nil"/>
                                    <w:bottom w:val="single" w:sz="18" w:space="0" w:color="auto"/>
                                    <w:right w:val="nil"/>
                                  </w:tcBorders>
                                </w:tcPr>
                                <w:p w:rsidR="002B4F66" w:rsidRDefault="002B4F66" w:rsidP="003D1110">
                                  <w:pPr>
                                    <w:adjustRightInd w:val="0"/>
                                    <w:snapToGrid w:val="0"/>
                                    <w:spacing w:line="420" w:lineRule="atLeast"/>
                                    <w:ind w:left="480"/>
                                    <w:jc w:val="both"/>
                                    <w:rPr>
                                      <w:rFonts w:ascii="News702 BT" w:hAnsi="News702 BT"/>
                                      <w:szCs w:val="24"/>
                                    </w:rPr>
                                  </w:pPr>
                                </w:p>
                              </w:tc>
                              <w:tc>
                                <w:tcPr>
                                  <w:tcW w:w="1853" w:type="dxa"/>
                                  <w:tcBorders>
                                    <w:top w:val="single" w:sz="4" w:space="0" w:color="auto"/>
                                    <w:left w:val="nil"/>
                                    <w:bottom w:val="single" w:sz="18" w:space="0" w:color="auto"/>
                                    <w:right w:val="single" w:sz="18" w:space="0" w:color="auto"/>
                                  </w:tcBorders>
                                </w:tcPr>
                                <w:p w:rsidR="002B4F66" w:rsidRDefault="002B4F66" w:rsidP="003D1110">
                                  <w:pPr>
                                    <w:adjustRightInd w:val="0"/>
                                    <w:snapToGrid w:val="0"/>
                                    <w:spacing w:line="420" w:lineRule="atLeast"/>
                                    <w:ind w:left="480"/>
                                    <w:jc w:val="both"/>
                                    <w:rPr>
                                      <w:rFonts w:ascii="News702 BT" w:hAnsi="News702 BT"/>
                                      <w:szCs w:val="24"/>
                                    </w:rPr>
                                  </w:pP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Pr>
                                <w:rFonts w:ascii="華康楷書體 Std W7" w:eastAsia="華康楷書體 Std W7" w:hAnsi="華康楷書體 Std W7" w:hint="eastAsia"/>
                                <w:b/>
                                <w:spacing w:val="0"/>
                                <w:sz w:val="28"/>
                                <w:szCs w:val="28"/>
                              </w:rPr>
                              <w:t>三、閱讀素養題</w:t>
                            </w:r>
                          </w:p>
                          <w:tbl>
                            <w:tblPr>
                              <w:tblW w:w="4992" w:type="pct"/>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791"/>
                              <w:gridCol w:w="4791"/>
                            </w:tblGrid>
                            <w:tr w:rsidR="002B4F66" w:rsidRPr="00006700" w:rsidTr="003D1110">
                              <w:tc>
                                <w:tcPr>
                                  <w:tcW w:w="2500" w:type="pct"/>
                                </w:tcPr>
                                <w:p w:rsidR="002B4F66" w:rsidRPr="00963059" w:rsidRDefault="002B4F66" w:rsidP="003B7459">
                                  <w:pPr>
                                    <w:numPr>
                                      <w:ilvl w:val="0"/>
                                      <w:numId w:val="20"/>
                                    </w:numPr>
                                    <w:adjustRightInd w:val="0"/>
                                    <w:snapToGrid w:val="0"/>
                                    <w:spacing w:line="420" w:lineRule="atLeast"/>
                                    <w:jc w:val="both"/>
                                    <w:rPr>
                                      <w:rFonts w:ascii="News702 BT" w:hAnsi="News702 BT"/>
                                      <w:szCs w:val="24"/>
                                    </w:rPr>
                                  </w:pPr>
                                  <w:r>
                                    <w:rPr>
                                      <w:rFonts w:ascii="News702 BT" w:hAnsi="News702 BT"/>
                                      <w:szCs w:val="24"/>
                                    </w:rPr>
                                    <w:t>C</w:t>
                                  </w:r>
                                </w:p>
                              </w:tc>
                              <w:tc>
                                <w:tcPr>
                                  <w:tcW w:w="2500" w:type="pct"/>
                                </w:tcPr>
                                <w:p w:rsidR="002B4F66" w:rsidRPr="00A1483C" w:rsidRDefault="002B4F66" w:rsidP="003B7459">
                                  <w:pPr>
                                    <w:pStyle w:val="af1"/>
                                    <w:numPr>
                                      <w:ilvl w:val="0"/>
                                      <w:numId w:val="20"/>
                                    </w:numPr>
                                    <w:adjustRightInd w:val="0"/>
                                    <w:snapToGrid w:val="0"/>
                                    <w:spacing w:line="420" w:lineRule="atLeast"/>
                                    <w:ind w:leftChars="0"/>
                                    <w:jc w:val="both"/>
                                    <w:rPr>
                                      <w:rFonts w:ascii="News702 BT" w:hAnsi="News702 BT"/>
                                    </w:rPr>
                                  </w:pPr>
                                  <w:r>
                                    <w:rPr>
                                      <w:rFonts w:ascii="News702 BT" w:hAnsi="News702 BT" w:hint="eastAsia"/>
                                    </w:rPr>
                                    <w:t>(</w:t>
                                  </w:r>
                                  <w:r>
                                    <w:rPr>
                                      <w:rFonts w:ascii="News702 BT" w:hAnsi="News702 BT"/>
                                    </w:rPr>
                                    <w:t>1</w:t>
                                  </w:r>
                                  <w:r>
                                    <w:rPr>
                                      <w:rFonts w:ascii="News702 BT" w:hAnsi="News702 BT" w:hint="eastAsia"/>
                                    </w:rPr>
                                    <w:t>)</w:t>
                                  </w:r>
                                  <w:r>
                                    <w:rPr>
                                      <w:rFonts w:ascii="News702 BT" w:hAnsi="News702 BT"/>
                                    </w:rPr>
                                    <w:t>B</w:t>
                                  </w:r>
                                  <w:r w:rsidRPr="00963059">
                                    <w:rPr>
                                      <w:rFonts w:ascii="News702 BT" w:hAnsi="News702 BT" w:hint="eastAsia"/>
                                    </w:rPr>
                                    <w:t>；</w:t>
                                  </w:r>
                                  <w:r>
                                    <w:rPr>
                                      <w:rFonts w:ascii="News702 BT" w:hAnsi="News702 BT"/>
                                    </w:rPr>
                                    <w:t>(2)D</w:t>
                                  </w:r>
                                  <w:r w:rsidRPr="00963059">
                                    <w:rPr>
                                      <w:rFonts w:ascii="News702 BT" w:hAnsi="News702 BT" w:hint="eastAsia"/>
                                    </w:rPr>
                                    <w:t>；</w:t>
                                  </w:r>
                                  <w:r>
                                    <w:rPr>
                                      <w:rFonts w:ascii="News702 BT" w:hAnsi="News702 BT"/>
                                    </w:rPr>
                                    <w:t>(3)B</w:t>
                                  </w:r>
                                  <w:r w:rsidRPr="00963059">
                                    <w:rPr>
                                      <w:rFonts w:ascii="News702 BT" w:hAnsi="News702 BT" w:hint="eastAsia"/>
                                    </w:rPr>
                                    <w:t>；</w:t>
                                  </w:r>
                                  <w:r>
                                    <w:rPr>
                                      <w:rFonts w:ascii="News702 BT" w:hAnsi="News702 BT"/>
                                    </w:rPr>
                                    <w:t>(4)B</w:t>
                                  </w:r>
                                </w:p>
                              </w:tc>
                            </w:tr>
                            <w:tr w:rsidR="002B4F66" w:rsidRPr="00006700" w:rsidTr="003D1110">
                              <w:tc>
                                <w:tcPr>
                                  <w:tcW w:w="2500" w:type="pct"/>
                                </w:tcPr>
                                <w:p w:rsidR="002B4F66" w:rsidRDefault="002B4F66" w:rsidP="003B7459">
                                  <w:pPr>
                                    <w:numPr>
                                      <w:ilvl w:val="0"/>
                                      <w:numId w:val="20"/>
                                    </w:numPr>
                                    <w:adjustRightInd w:val="0"/>
                                    <w:snapToGrid w:val="0"/>
                                    <w:spacing w:line="420" w:lineRule="atLeast"/>
                                    <w:jc w:val="both"/>
                                    <w:rPr>
                                      <w:rFonts w:ascii="News702 BT" w:hAnsi="News702 BT"/>
                                      <w:szCs w:val="24"/>
                                    </w:rPr>
                                  </w:pPr>
                                  <w:r>
                                    <w:rPr>
                                      <w:rFonts w:ascii="News702 BT" w:hAnsi="News702 BT" w:hint="eastAsia"/>
                                    </w:rPr>
                                    <w:t>(</w:t>
                                  </w:r>
                                  <w:r>
                                    <w:rPr>
                                      <w:rFonts w:ascii="News702 BT" w:hAnsi="News702 BT"/>
                                    </w:rPr>
                                    <w:t>1</w:t>
                                  </w:r>
                                  <w:r>
                                    <w:rPr>
                                      <w:rFonts w:ascii="News702 BT" w:hAnsi="News702 BT" w:hint="eastAsia"/>
                                    </w:rPr>
                                    <w:t>)</w:t>
                                  </w:r>
                                  <w:r>
                                    <w:rPr>
                                      <w:rFonts w:ascii="News702 BT" w:hAnsi="News702 BT"/>
                                      <w:szCs w:val="24"/>
                                    </w:rPr>
                                    <w:t>A</w:t>
                                  </w:r>
                                  <w:r w:rsidRPr="00963059">
                                    <w:rPr>
                                      <w:rFonts w:ascii="News702 BT" w:hAnsi="News702 BT" w:hint="eastAsia"/>
                                      <w:szCs w:val="24"/>
                                    </w:rPr>
                                    <w:t>；</w:t>
                                  </w:r>
                                  <w:r>
                                    <w:rPr>
                                      <w:rFonts w:ascii="News702 BT" w:hAnsi="News702 BT" w:hint="eastAsia"/>
                                    </w:rPr>
                                    <w:t>(</w:t>
                                  </w:r>
                                  <w:r>
                                    <w:rPr>
                                      <w:rFonts w:ascii="News702 BT" w:hAnsi="News702 BT"/>
                                    </w:rPr>
                                    <w:t>2</w:t>
                                  </w:r>
                                  <w:r>
                                    <w:rPr>
                                      <w:rFonts w:ascii="News702 BT" w:hAnsi="News702 BT" w:hint="eastAsia"/>
                                    </w:rPr>
                                    <w:t>)</w:t>
                                  </w:r>
                                  <w:r>
                                    <w:rPr>
                                      <w:rFonts w:ascii="News702 BT" w:hAnsi="News702 BT"/>
                                    </w:rPr>
                                    <w:t>D</w:t>
                                  </w:r>
                                  <w:r w:rsidRPr="00963059">
                                    <w:rPr>
                                      <w:rFonts w:ascii="News702 BT" w:hAnsi="News702 BT" w:hint="eastAsia"/>
                                      <w:szCs w:val="24"/>
                                    </w:rPr>
                                    <w:t>；</w:t>
                                  </w:r>
                                  <w:r>
                                    <w:rPr>
                                      <w:rFonts w:ascii="News702 BT" w:hAnsi="News702 BT" w:hint="eastAsia"/>
                                    </w:rPr>
                                    <w:t>(</w:t>
                                  </w:r>
                                  <w:r>
                                    <w:rPr>
                                      <w:rFonts w:ascii="News702 BT" w:hAnsi="News702 BT"/>
                                    </w:rPr>
                                    <w:t>3</w:t>
                                  </w:r>
                                  <w:r>
                                    <w:rPr>
                                      <w:rFonts w:ascii="News702 BT" w:hAnsi="News702 BT" w:hint="eastAsia"/>
                                    </w:rPr>
                                    <w:t>)</w:t>
                                  </w:r>
                                  <w:r>
                                    <w:rPr>
                                      <w:rFonts w:ascii="News702 BT" w:hAnsi="News702 BT"/>
                                      <w:szCs w:val="24"/>
                                    </w:rPr>
                                    <w:t>D</w:t>
                                  </w:r>
                                </w:p>
                              </w:tc>
                              <w:tc>
                                <w:tcPr>
                                  <w:tcW w:w="2500" w:type="pct"/>
                                </w:tcPr>
                                <w:p w:rsidR="002B4F66" w:rsidRPr="005251CC" w:rsidRDefault="002B4F66" w:rsidP="003B7459">
                                  <w:pPr>
                                    <w:pStyle w:val="af1"/>
                                    <w:numPr>
                                      <w:ilvl w:val="0"/>
                                      <w:numId w:val="20"/>
                                    </w:numPr>
                                    <w:adjustRightInd w:val="0"/>
                                    <w:snapToGrid w:val="0"/>
                                    <w:spacing w:line="420" w:lineRule="atLeast"/>
                                    <w:ind w:leftChars="0"/>
                                    <w:jc w:val="both"/>
                                    <w:rPr>
                                      <w:rFonts w:ascii="News702 BT" w:hAnsi="News702 BT"/>
                                    </w:rPr>
                                  </w:pPr>
                                  <w:r>
                                    <w:rPr>
                                      <w:rFonts w:ascii="News702 BT" w:hAnsi="News702 BT" w:hint="eastAsia"/>
                                    </w:rPr>
                                    <w:t>(</w:t>
                                  </w:r>
                                  <w:r>
                                    <w:rPr>
                                      <w:rFonts w:ascii="News702 BT" w:hAnsi="News702 BT"/>
                                    </w:rPr>
                                    <w:t>1</w:t>
                                  </w:r>
                                  <w:r>
                                    <w:rPr>
                                      <w:rFonts w:ascii="News702 BT" w:hAnsi="News702 BT" w:hint="eastAsia"/>
                                    </w:rPr>
                                    <w:t>)</w:t>
                                  </w:r>
                                  <w:r>
                                    <w:rPr>
                                      <w:rFonts w:ascii="News702 BT" w:hAnsi="News702 BT"/>
                                    </w:rPr>
                                    <w:t>A</w:t>
                                  </w:r>
                                  <w:r w:rsidRPr="00963059">
                                    <w:rPr>
                                      <w:rFonts w:ascii="News702 BT" w:hAnsi="News702 BT" w:hint="eastAsia"/>
                                    </w:rPr>
                                    <w:t>；</w:t>
                                  </w:r>
                                  <w:r>
                                    <w:rPr>
                                      <w:rFonts w:ascii="News702 BT" w:hAnsi="News702 BT" w:hint="eastAsia"/>
                                    </w:rPr>
                                    <w:t>(</w:t>
                                  </w:r>
                                  <w:r>
                                    <w:rPr>
                                      <w:rFonts w:ascii="News702 BT" w:hAnsi="News702 BT"/>
                                    </w:rPr>
                                    <w:t>2</w:t>
                                  </w:r>
                                  <w:r>
                                    <w:rPr>
                                      <w:rFonts w:ascii="News702 BT" w:hAnsi="News702 BT" w:hint="eastAsia"/>
                                    </w:rPr>
                                    <w:t>)</w:t>
                                  </w:r>
                                  <w:r>
                                    <w:rPr>
                                      <w:rFonts w:ascii="News702 BT" w:hAnsi="News702 BT"/>
                                    </w:rPr>
                                    <w:t>D</w:t>
                                  </w:r>
                                  <w:r w:rsidRPr="00963059">
                                    <w:rPr>
                                      <w:rFonts w:ascii="News702 BT" w:hAnsi="News702 BT" w:hint="eastAsia"/>
                                    </w:rPr>
                                    <w:t>；</w:t>
                                  </w:r>
                                </w:p>
                              </w:tc>
                            </w:tr>
                            <w:tr w:rsidR="002B4F66" w:rsidRPr="00006700" w:rsidTr="003D1110">
                              <w:tc>
                                <w:tcPr>
                                  <w:tcW w:w="5000" w:type="pct"/>
                                  <w:gridSpan w:val="2"/>
                                </w:tcPr>
                                <w:p w:rsidR="002B4F66" w:rsidRPr="005251CC" w:rsidRDefault="002B4F66" w:rsidP="003B7459">
                                  <w:pPr>
                                    <w:pStyle w:val="af1"/>
                                    <w:numPr>
                                      <w:ilvl w:val="0"/>
                                      <w:numId w:val="20"/>
                                    </w:numPr>
                                    <w:adjustRightInd w:val="0"/>
                                    <w:snapToGrid w:val="0"/>
                                    <w:spacing w:line="420" w:lineRule="atLeast"/>
                                    <w:ind w:leftChars="0"/>
                                    <w:jc w:val="both"/>
                                    <w:rPr>
                                      <w:rFonts w:ascii="News702 BT" w:hAnsi="News702 BT"/>
                                    </w:rPr>
                                  </w:pPr>
                                  <w:r>
                                    <w:rPr>
                                      <w:rFonts w:ascii="News702 BT" w:hAnsi="News702 BT" w:hint="eastAsia"/>
                                    </w:rPr>
                                    <w:t>(</w:t>
                                  </w:r>
                                  <w:r>
                                    <w:rPr>
                                      <w:rFonts w:ascii="News702 BT" w:hAnsi="News702 BT"/>
                                    </w:rPr>
                                    <w:t>1</w:t>
                                  </w:r>
                                  <w:r>
                                    <w:rPr>
                                      <w:rFonts w:ascii="News702 BT" w:hAnsi="News702 BT" w:hint="eastAsia"/>
                                    </w:rPr>
                                    <w:t>)</w:t>
                                  </w:r>
                                  <w:r>
                                    <w:rPr>
                                      <w:rFonts w:ascii="News702 BT" w:hAnsi="News702 BT"/>
                                    </w:rPr>
                                    <w:t>C</w:t>
                                  </w:r>
                                  <w:r w:rsidRPr="00963059">
                                    <w:rPr>
                                      <w:rFonts w:ascii="News702 BT" w:hAnsi="News702 BT" w:hint="eastAsia"/>
                                    </w:rPr>
                                    <w:t>；</w:t>
                                  </w:r>
                                  <w:r>
                                    <w:rPr>
                                      <w:rFonts w:ascii="News702 BT" w:hAnsi="News702 BT" w:hint="eastAsia"/>
                                    </w:rPr>
                                    <w:t>(</w:t>
                                  </w:r>
                                  <w:r>
                                    <w:rPr>
                                      <w:rFonts w:ascii="News702 BT" w:hAnsi="News702 BT"/>
                                    </w:rPr>
                                    <w:t>2</w:t>
                                  </w:r>
                                  <w:r>
                                    <w:rPr>
                                      <w:rFonts w:ascii="News702 BT" w:hAnsi="News702 BT" w:hint="eastAsia"/>
                                    </w:rPr>
                                    <w:t>)</w:t>
                                  </w:r>
                                  <w:r>
                                    <w:rPr>
                                      <w:rFonts w:ascii="News702 BT" w:hAnsi="News702 BT"/>
                                    </w:rPr>
                                    <w:t>B</w:t>
                                  </w:r>
                                  <w:r w:rsidRPr="00963059">
                                    <w:rPr>
                                      <w:rFonts w:ascii="News702 BT" w:hAnsi="News702 BT" w:hint="eastAsia"/>
                                    </w:rPr>
                                    <w:t>；</w:t>
                                  </w:r>
                                </w:p>
                              </w:tc>
                            </w:tr>
                          </w:tbl>
                          <w:p w:rsidR="002B4F66" w:rsidRDefault="002B4F66" w:rsidP="003D1110">
                            <w:pPr>
                              <w:pStyle w:val="TIT1"/>
                              <w:adjustRightInd w:val="0"/>
                              <w:snapToGrid w:val="0"/>
                              <w:spacing w:beforeLines="0" w:before="0" w:line="420" w:lineRule="atLeast"/>
                              <w:ind w:left="0" w:firstLineChars="0" w:firstLine="0"/>
                            </w:pPr>
                          </w:p>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22015E5" id="文字方塊 2274" o:spid="_x0000_s1506" type="#_x0000_t202" style="position:absolute;left:0;text-align:left;margin-left:0;margin-top:-423.85pt;width:510.25pt;height:437.95pt;z-index:252161536;visibility:visible;mso-wrap-style:square;mso-width-percent:0;mso-height-percent:0;mso-wrap-distance-left:9pt;mso-wrap-distance-top:0;mso-wrap-distance-right:9pt;mso-wrap-distance-bottom:0;mso-position-horizontal:center;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" filled="f" stroked="f" strokeweight=".5pt">
                <v:textbox style="mso-fit-shape-to-text:t"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15"/>
                        <w:gridCol w:w="1917"/>
                        <w:gridCol w:w="1917"/>
                        <w:gridCol w:w="1916"/>
                        <w:gridCol w:w="1917"/>
                      </w:tblGrid>
                      <w:tr w:rsidR="002B4F66" w:rsidRPr="009C1EB6" w:rsidTr="003D1110">
                        <w:tc>
                          <w:tcPr>
                            <w:tcW w:w="1915" w:type="dxa"/>
                            <w:tcBorders>
                              <w:top w:val="single" w:sz="18" w:space="0" w:color="auto"/>
                              <w:left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7" w:type="dxa"/>
                            <w:tcBorders>
                              <w:top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7" w:type="dxa"/>
                            <w:tcBorders>
                              <w:top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6" w:type="dxa"/>
                            <w:tcBorders>
                              <w:top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7" w:type="dxa"/>
                            <w:tcBorders>
                              <w:top w:val="single" w:sz="18" w:space="0" w:color="auto"/>
                              <w:bottom w:val="single" w:sz="4" w:space="0" w:color="auto"/>
                              <w:right w:val="single" w:sz="18"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C</w:t>
                            </w:r>
                          </w:p>
                        </w:tc>
                      </w:tr>
                      <w:tr w:rsidR="002B4F66" w:rsidRPr="009C1EB6" w:rsidTr="003D1110">
                        <w:tc>
                          <w:tcPr>
                            <w:tcW w:w="1915" w:type="dxa"/>
                            <w:tcBorders>
                              <w:top w:val="single" w:sz="4" w:space="0" w:color="auto"/>
                              <w:left w:val="single" w:sz="18" w:space="0" w:color="auto"/>
                              <w:bottom w:val="single" w:sz="4" w:space="0" w:color="auto"/>
                            </w:tcBorders>
                          </w:tcPr>
                          <w:p w:rsidR="002B4F66"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7" w:type="dxa"/>
                            <w:tcBorders>
                              <w:top w:val="single" w:sz="4" w:space="0" w:color="auto"/>
                              <w:bottom w:val="single" w:sz="4" w:space="0" w:color="auto"/>
                            </w:tcBorders>
                          </w:tcPr>
                          <w:p w:rsidR="002B4F66"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7" w:type="dxa"/>
                            <w:tcBorders>
                              <w:top w:val="single" w:sz="4" w:space="0" w:color="auto"/>
                              <w:bottom w:val="single" w:sz="4" w:space="0" w:color="auto"/>
                            </w:tcBorders>
                          </w:tcPr>
                          <w:p w:rsidR="002B4F66"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6" w:type="dxa"/>
                            <w:tcBorders>
                              <w:top w:val="single" w:sz="4" w:space="0" w:color="auto"/>
                              <w:bottom w:val="single" w:sz="4" w:space="0" w:color="auto"/>
                            </w:tcBorders>
                          </w:tcPr>
                          <w:p w:rsidR="002B4F66"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7" w:type="dxa"/>
                            <w:tcBorders>
                              <w:top w:val="single" w:sz="4" w:space="0" w:color="auto"/>
                              <w:bottom w:val="single" w:sz="4" w:space="0" w:color="auto"/>
                              <w:right w:val="single" w:sz="18" w:space="0" w:color="auto"/>
                            </w:tcBorders>
                          </w:tcPr>
                          <w:p w:rsidR="002B4F66"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A</w:t>
                            </w:r>
                          </w:p>
                        </w:tc>
                      </w:tr>
                      <w:tr w:rsidR="002B4F66" w:rsidRPr="009C1EB6" w:rsidTr="003D1110">
                        <w:tc>
                          <w:tcPr>
                            <w:tcW w:w="1915" w:type="dxa"/>
                            <w:tcBorders>
                              <w:top w:val="single" w:sz="4" w:space="0" w:color="auto"/>
                              <w:left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D</w:t>
                            </w:r>
                          </w:p>
                        </w:tc>
                        <w:tc>
                          <w:tcPr>
                            <w:tcW w:w="1916"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Borders>
                              <w:top w:val="single" w:sz="4" w:space="0" w:color="auto"/>
                              <w:bottom w:val="single" w:sz="4" w:space="0" w:color="auto"/>
                              <w:right w:val="single" w:sz="18"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C</w:t>
                            </w:r>
                          </w:p>
                        </w:tc>
                      </w:tr>
                      <w:tr w:rsidR="002B4F66" w:rsidRPr="009C1EB6" w:rsidTr="003D1110">
                        <w:tc>
                          <w:tcPr>
                            <w:tcW w:w="1915" w:type="dxa"/>
                            <w:tcBorders>
                              <w:top w:val="single" w:sz="4" w:space="0" w:color="auto"/>
                              <w:left w:val="single" w:sz="18"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7"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B</w:t>
                            </w:r>
                          </w:p>
                        </w:tc>
                        <w:tc>
                          <w:tcPr>
                            <w:tcW w:w="1916" w:type="dxa"/>
                            <w:tcBorders>
                              <w:top w:val="single" w:sz="4" w:space="0" w:color="auto"/>
                              <w:bottom w:val="single" w:sz="4"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Borders>
                              <w:top w:val="single" w:sz="4" w:space="0" w:color="auto"/>
                              <w:bottom w:val="single" w:sz="4" w:space="0" w:color="auto"/>
                              <w:right w:val="single" w:sz="18"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D</w:t>
                            </w:r>
                          </w:p>
                        </w:tc>
                      </w:tr>
                      <w:tr w:rsidR="002B4F66" w:rsidRPr="009C1EB6" w:rsidTr="003D1110">
                        <w:tc>
                          <w:tcPr>
                            <w:tcW w:w="1915" w:type="dxa"/>
                            <w:tcBorders>
                              <w:top w:val="single" w:sz="4" w:space="0" w:color="auto"/>
                              <w:left w:val="single" w:sz="18" w:space="0" w:color="auto"/>
                              <w:bottom w:val="single" w:sz="18" w:space="0" w:color="auto"/>
                            </w:tcBorders>
                          </w:tcPr>
                          <w:p w:rsidR="002B4F66" w:rsidRPr="00963059"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Borders>
                              <w:top w:val="single" w:sz="4" w:space="0" w:color="auto"/>
                              <w:bottom w:val="single" w:sz="18" w:space="0" w:color="auto"/>
                            </w:tcBorders>
                            <w:shd w:val="clear" w:color="auto" w:fill="FFFFFF" w:themeFill="background1"/>
                          </w:tcPr>
                          <w:p w:rsidR="002B4F66" w:rsidRPr="000911A2"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Borders>
                              <w:top w:val="single" w:sz="4" w:space="0" w:color="auto"/>
                              <w:bottom w:val="single" w:sz="18" w:space="0" w:color="auto"/>
                            </w:tcBorders>
                            <w:shd w:val="clear" w:color="auto" w:fill="FFFFFF" w:themeFill="background1"/>
                          </w:tcPr>
                          <w:p w:rsidR="002B4F66" w:rsidRPr="000911A2"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A</w:t>
                            </w:r>
                          </w:p>
                        </w:tc>
                        <w:tc>
                          <w:tcPr>
                            <w:tcW w:w="1916" w:type="dxa"/>
                            <w:tcBorders>
                              <w:top w:val="single" w:sz="4" w:space="0" w:color="auto"/>
                              <w:bottom w:val="single" w:sz="18" w:space="0" w:color="auto"/>
                              <w:right w:val="nil"/>
                            </w:tcBorders>
                            <w:shd w:val="clear" w:color="auto" w:fill="FFFFFF" w:themeFill="background1"/>
                          </w:tcPr>
                          <w:p w:rsidR="002B4F66" w:rsidRPr="000911A2" w:rsidRDefault="002B4F66" w:rsidP="003B7459">
                            <w:pPr>
                              <w:numPr>
                                <w:ilvl w:val="0"/>
                                <w:numId w:val="18"/>
                              </w:numPr>
                              <w:adjustRightInd w:val="0"/>
                              <w:snapToGrid w:val="0"/>
                              <w:spacing w:line="420" w:lineRule="atLeast"/>
                              <w:jc w:val="both"/>
                              <w:rPr>
                                <w:rFonts w:ascii="News702 BT" w:hAnsi="News702 BT"/>
                                <w:szCs w:val="24"/>
                              </w:rPr>
                            </w:pPr>
                            <w:r>
                              <w:rPr>
                                <w:rFonts w:ascii="News702 BT" w:hAnsi="News702 BT"/>
                                <w:szCs w:val="24"/>
                              </w:rPr>
                              <w:t>D</w:t>
                            </w:r>
                          </w:p>
                        </w:tc>
                        <w:tc>
                          <w:tcPr>
                            <w:tcW w:w="1917" w:type="dxa"/>
                            <w:tcBorders>
                              <w:top w:val="single" w:sz="4" w:space="0" w:color="auto"/>
                              <w:left w:val="nil"/>
                              <w:bottom w:val="single" w:sz="18" w:space="0" w:color="auto"/>
                              <w:right w:val="single" w:sz="18" w:space="0" w:color="auto"/>
                            </w:tcBorders>
                            <w:shd w:val="clear" w:color="auto" w:fill="FFFFFF" w:themeFill="background1"/>
                          </w:tcPr>
                          <w:p w:rsidR="002B4F66" w:rsidRPr="000911A2" w:rsidRDefault="002B4F66" w:rsidP="003D1110">
                            <w:pPr>
                              <w:adjustRightInd w:val="0"/>
                              <w:snapToGrid w:val="0"/>
                              <w:spacing w:line="420" w:lineRule="atLeast"/>
                              <w:ind w:left="480"/>
                              <w:jc w:val="both"/>
                              <w:rPr>
                                <w:rFonts w:ascii="News702 BT" w:hAnsi="News702 BT"/>
                                <w:szCs w:val="24"/>
                              </w:rPr>
                            </w:pP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49"/>
                        <w:gridCol w:w="1853"/>
                        <w:gridCol w:w="1886"/>
                        <w:gridCol w:w="2041"/>
                        <w:gridCol w:w="1853"/>
                      </w:tblGrid>
                      <w:tr w:rsidR="002B4F66" w:rsidRPr="009C1EB6" w:rsidTr="003D1110">
                        <w:tc>
                          <w:tcPr>
                            <w:tcW w:w="1949" w:type="dxa"/>
                            <w:tcBorders>
                              <w:top w:val="single" w:sz="18" w:space="0" w:color="auto"/>
                              <w:left w:val="single" w:sz="18"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C</w:t>
                            </w:r>
                          </w:p>
                        </w:tc>
                        <w:tc>
                          <w:tcPr>
                            <w:tcW w:w="1853" w:type="dxa"/>
                            <w:tcBorders>
                              <w:top w:val="single" w:sz="18"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ABE</w:t>
                            </w:r>
                          </w:p>
                        </w:tc>
                        <w:tc>
                          <w:tcPr>
                            <w:tcW w:w="1886" w:type="dxa"/>
                            <w:tcBorders>
                              <w:top w:val="single" w:sz="18"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ADE</w:t>
                            </w:r>
                          </w:p>
                        </w:tc>
                        <w:tc>
                          <w:tcPr>
                            <w:tcW w:w="2041" w:type="dxa"/>
                            <w:tcBorders>
                              <w:top w:val="single" w:sz="18"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E</w:t>
                            </w:r>
                          </w:p>
                        </w:tc>
                        <w:tc>
                          <w:tcPr>
                            <w:tcW w:w="1853" w:type="dxa"/>
                            <w:tcBorders>
                              <w:top w:val="single" w:sz="18" w:space="0" w:color="auto"/>
                              <w:bottom w:val="single" w:sz="4" w:space="0" w:color="auto"/>
                              <w:right w:val="single" w:sz="18"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ABC</w:t>
                            </w:r>
                          </w:p>
                        </w:tc>
                      </w:tr>
                      <w:tr w:rsidR="002B4F66" w:rsidRPr="009C1EB6" w:rsidTr="003D1110">
                        <w:tc>
                          <w:tcPr>
                            <w:tcW w:w="1949" w:type="dxa"/>
                            <w:tcBorders>
                              <w:top w:val="single" w:sz="4" w:space="0" w:color="auto"/>
                              <w:left w:val="single" w:sz="18"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ABCD</w:t>
                            </w:r>
                          </w:p>
                        </w:tc>
                        <w:tc>
                          <w:tcPr>
                            <w:tcW w:w="1853"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CD</w:t>
                            </w:r>
                          </w:p>
                        </w:tc>
                        <w:tc>
                          <w:tcPr>
                            <w:tcW w:w="1886"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D</w:t>
                            </w:r>
                          </w:p>
                        </w:tc>
                        <w:tc>
                          <w:tcPr>
                            <w:tcW w:w="2041"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CDE</w:t>
                            </w:r>
                          </w:p>
                        </w:tc>
                        <w:tc>
                          <w:tcPr>
                            <w:tcW w:w="1853" w:type="dxa"/>
                            <w:tcBorders>
                              <w:top w:val="single" w:sz="4" w:space="0" w:color="auto"/>
                              <w:bottom w:val="single" w:sz="4" w:space="0" w:color="auto"/>
                              <w:right w:val="single" w:sz="18"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hint="eastAsia"/>
                                <w:szCs w:val="24"/>
                              </w:rPr>
                              <w:t>BCE</w:t>
                            </w:r>
                          </w:p>
                        </w:tc>
                      </w:tr>
                      <w:tr w:rsidR="002B4F66" w:rsidRPr="009C1EB6" w:rsidTr="003D1110">
                        <w:tc>
                          <w:tcPr>
                            <w:tcW w:w="1949" w:type="dxa"/>
                            <w:tcBorders>
                              <w:top w:val="single" w:sz="4" w:space="0" w:color="auto"/>
                              <w:left w:val="single" w:sz="18"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CD</w:t>
                            </w:r>
                          </w:p>
                        </w:tc>
                        <w:tc>
                          <w:tcPr>
                            <w:tcW w:w="1853" w:type="dxa"/>
                            <w:tcBorders>
                              <w:top w:val="single" w:sz="4"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C</w:t>
                            </w:r>
                          </w:p>
                        </w:tc>
                        <w:tc>
                          <w:tcPr>
                            <w:tcW w:w="1886" w:type="dxa"/>
                            <w:tcBorders>
                              <w:top w:val="single" w:sz="4"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D</w:t>
                            </w:r>
                          </w:p>
                        </w:tc>
                        <w:tc>
                          <w:tcPr>
                            <w:tcW w:w="2041" w:type="dxa"/>
                            <w:tcBorders>
                              <w:top w:val="single" w:sz="4" w:space="0" w:color="auto"/>
                              <w:bottom w:val="single" w:sz="4"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DE</w:t>
                            </w:r>
                          </w:p>
                        </w:tc>
                        <w:tc>
                          <w:tcPr>
                            <w:tcW w:w="1853" w:type="dxa"/>
                            <w:tcBorders>
                              <w:top w:val="single" w:sz="4" w:space="0" w:color="auto"/>
                              <w:bottom w:val="single" w:sz="4" w:space="0" w:color="auto"/>
                              <w:right w:val="single" w:sz="18" w:space="0" w:color="auto"/>
                            </w:tcBorders>
                          </w:tcPr>
                          <w:p w:rsidR="002B4F66" w:rsidRPr="00963059"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E</w:t>
                            </w:r>
                          </w:p>
                        </w:tc>
                      </w:tr>
                      <w:tr w:rsidR="002B4F66" w:rsidRPr="009C1EB6" w:rsidTr="003D1110">
                        <w:tc>
                          <w:tcPr>
                            <w:tcW w:w="1949" w:type="dxa"/>
                            <w:tcBorders>
                              <w:top w:val="single" w:sz="4" w:space="0" w:color="auto"/>
                              <w:left w:val="single" w:sz="18"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D</w:t>
                            </w:r>
                          </w:p>
                        </w:tc>
                        <w:tc>
                          <w:tcPr>
                            <w:tcW w:w="1853"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CDE</w:t>
                            </w:r>
                          </w:p>
                        </w:tc>
                        <w:tc>
                          <w:tcPr>
                            <w:tcW w:w="1886"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CDE</w:t>
                            </w:r>
                          </w:p>
                        </w:tc>
                        <w:tc>
                          <w:tcPr>
                            <w:tcW w:w="2041" w:type="dxa"/>
                            <w:tcBorders>
                              <w:top w:val="single" w:sz="4" w:space="0" w:color="auto"/>
                              <w:bottom w:val="single" w:sz="4"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BE</w:t>
                            </w:r>
                          </w:p>
                        </w:tc>
                        <w:tc>
                          <w:tcPr>
                            <w:tcW w:w="1853" w:type="dxa"/>
                            <w:tcBorders>
                              <w:top w:val="single" w:sz="4" w:space="0" w:color="auto"/>
                              <w:bottom w:val="single" w:sz="4" w:space="0" w:color="auto"/>
                              <w:right w:val="single" w:sz="18"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CD</w:t>
                            </w:r>
                          </w:p>
                        </w:tc>
                      </w:tr>
                      <w:tr w:rsidR="002B4F66" w:rsidRPr="009C1EB6" w:rsidTr="003D1110">
                        <w:tc>
                          <w:tcPr>
                            <w:tcW w:w="1949" w:type="dxa"/>
                            <w:tcBorders>
                              <w:top w:val="single" w:sz="4" w:space="0" w:color="auto"/>
                              <w:left w:val="single" w:sz="18" w:space="0" w:color="auto"/>
                              <w:bottom w:val="single" w:sz="18" w:space="0" w:color="auto"/>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BE</w:t>
                            </w:r>
                          </w:p>
                        </w:tc>
                        <w:tc>
                          <w:tcPr>
                            <w:tcW w:w="1853" w:type="dxa"/>
                            <w:tcBorders>
                              <w:top w:val="single" w:sz="4" w:space="0" w:color="auto"/>
                              <w:bottom w:val="single" w:sz="18" w:space="0" w:color="auto"/>
                              <w:right w:val="nil"/>
                            </w:tcBorders>
                          </w:tcPr>
                          <w:p w:rsidR="002B4F66" w:rsidRDefault="002B4F66" w:rsidP="003B7459">
                            <w:pPr>
                              <w:numPr>
                                <w:ilvl w:val="0"/>
                                <w:numId w:val="19"/>
                              </w:numPr>
                              <w:adjustRightInd w:val="0"/>
                              <w:snapToGrid w:val="0"/>
                              <w:spacing w:line="420" w:lineRule="atLeast"/>
                              <w:jc w:val="both"/>
                              <w:rPr>
                                <w:rFonts w:ascii="News702 BT" w:hAnsi="News702 BT"/>
                                <w:szCs w:val="24"/>
                              </w:rPr>
                            </w:pPr>
                            <w:r>
                              <w:rPr>
                                <w:rFonts w:ascii="News702 BT" w:hAnsi="News702 BT"/>
                                <w:szCs w:val="24"/>
                              </w:rPr>
                              <w:t>AE</w:t>
                            </w:r>
                          </w:p>
                        </w:tc>
                        <w:tc>
                          <w:tcPr>
                            <w:tcW w:w="1886" w:type="dxa"/>
                            <w:tcBorders>
                              <w:top w:val="single" w:sz="4" w:space="0" w:color="auto"/>
                              <w:left w:val="nil"/>
                              <w:bottom w:val="single" w:sz="18" w:space="0" w:color="auto"/>
                              <w:right w:val="nil"/>
                            </w:tcBorders>
                          </w:tcPr>
                          <w:p w:rsidR="002B4F66" w:rsidRDefault="002B4F66" w:rsidP="003D1110">
                            <w:pPr>
                              <w:adjustRightInd w:val="0"/>
                              <w:snapToGrid w:val="0"/>
                              <w:spacing w:line="420" w:lineRule="atLeast"/>
                              <w:ind w:left="480"/>
                              <w:jc w:val="both"/>
                              <w:rPr>
                                <w:rFonts w:ascii="News702 BT" w:hAnsi="News702 BT"/>
                                <w:szCs w:val="24"/>
                              </w:rPr>
                            </w:pPr>
                          </w:p>
                        </w:tc>
                        <w:tc>
                          <w:tcPr>
                            <w:tcW w:w="2041" w:type="dxa"/>
                            <w:tcBorders>
                              <w:top w:val="single" w:sz="4" w:space="0" w:color="auto"/>
                              <w:left w:val="nil"/>
                              <w:bottom w:val="single" w:sz="18" w:space="0" w:color="auto"/>
                              <w:right w:val="nil"/>
                            </w:tcBorders>
                          </w:tcPr>
                          <w:p w:rsidR="002B4F66" w:rsidRDefault="002B4F66" w:rsidP="003D1110">
                            <w:pPr>
                              <w:adjustRightInd w:val="0"/>
                              <w:snapToGrid w:val="0"/>
                              <w:spacing w:line="420" w:lineRule="atLeast"/>
                              <w:ind w:left="480"/>
                              <w:jc w:val="both"/>
                              <w:rPr>
                                <w:rFonts w:ascii="News702 BT" w:hAnsi="News702 BT"/>
                                <w:szCs w:val="24"/>
                              </w:rPr>
                            </w:pPr>
                          </w:p>
                        </w:tc>
                        <w:tc>
                          <w:tcPr>
                            <w:tcW w:w="1853" w:type="dxa"/>
                            <w:tcBorders>
                              <w:top w:val="single" w:sz="4" w:space="0" w:color="auto"/>
                              <w:left w:val="nil"/>
                              <w:bottom w:val="single" w:sz="18" w:space="0" w:color="auto"/>
                              <w:right w:val="single" w:sz="18" w:space="0" w:color="auto"/>
                            </w:tcBorders>
                          </w:tcPr>
                          <w:p w:rsidR="002B4F66" w:rsidRDefault="002B4F66" w:rsidP="003D1110">
                            <w:pPr>
                              <w:adjustRightInd w:val="0"/>
                              <w:snapToGrid w:val="0"/>
                              <w:spacing w:line="420" w:lineRule="atLeast"/>
                              <w:ind w:left="480"/>
                              <w:jc w:val="both"/>
                              <w:rPr>
                                <w:rFonts w:ascii="News702 BT" w:hAnsi="News702 BT"/>
                                <w:szCs w:val="24"/>
                              </w:rPr>
                            </w:pP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Pr>
                          <w:rFonts w:ascii="華康楷書體 Std W7" w:eastAsia="華康楷書體 Std W7" w:hAnsi="華康楷書體 Std W7" w:hint="eastAsia"/>
                          <w:b/>
                          <w:spacing w:val="0"/>
                          <w:sz w:val="28"/>
                          <w:szCs w:val="28"/>
                        </w:rPr>
                        <w:t>三、閱讀素養題</w:t>
                      </w:r>
                    </w:p>
                    <w:tbl>
                      <w:tblPr>
                        <w:tblW w:w="4992" w:type="pct"/>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791"/>
                        <w:gridCol w:w="4791"/>
                      </w:tblGrid>
                      <w:tr w:rsidR="002B4F66" w:rsidRPr="00006700" w:rsidTr="003D1110">
                        <w:tc>
                          <w:tcPr>
                            <w:tcW w:w="2500" w:type="pct"/>
                          </w:tcPr>
                          <w:p w:rsidR="002B4F66" w:rsidRPr="00963059" w:rsidRDefault="002B4F66" w:rsidP="003B7459">
                            <w:pPr>
                              <w:numPr>
                                <w:ilvl w:val="0"/>
                                <w:numId w:val="20"/>
                              </w:numPr>
                              <w:adjustRightInd w:val="0"/>
                              <w:snapToGrid w:val="0"/>
                              <w:spacing w:line="420" w:lineRule="atLeast"/>
                              <w:jc w:val="both"/>
                              <w:rPr>
                                <w:rFonts w:ascii="News702 BT" w:hAnsi="News702 BT"/>
                                <w:szCs w:val="24"/>
                              </w:rPr>
                            </w:pPr>
                            <w:r>
                              <w:rPr>
                                <w:rFonts w:ascii="News702 BT" w:hAnsi="News702 BT"/>
                                <w:szCs w:val="24"/>
                              </w:rPr>
                              <w:t>C</w:t>
                            </w:r>
                          </w:p>
                        </w:tc>
                        <w:tc>
                          <w:tcPr>
                            <w:tcW w:w="2500" w:type="pct"/>
                          </w:tcPr>
                          <w:p w:rsidR="002B4F66" w:rsidRPr="00A1483C" w:rsidRDefault="002B4F66" w:rsidP="003B7459">
                            <w:pPr>
                              <w:pStyle w:val="af1"/>
                              <w:numPr>
                                <w:ilvl w:val="0"/>
                                <w:numId w:val="20"/>
                              </w:numPr>
                              <w:adjustRightInd w:val="0"/>
                              <w:snapToGrid w:val="0"/>
                              <w:spacing w:line="420" w:lineRule="atLeast"/>
                              <w:ind w:leftChars="0"/>
                              <w:jc w:val="both"/>
                              <w:rPr>
                                <w:rFonts w:ascii="News702 BT" w:hAnsi="News702 BT"/>
                              </w:rPr>
                            </w:pPr>
                            <w:r>
                              <w:rPr>
                                <w:rFonts w:ascii="News702 BT" w:hAnsi="News702 BT" w:hint="eastAsia"/>
                              </w:rPr>
                              <w:t>(</w:t>
                            </w:r>
                            <w:r>
                              <w:rPr>
                                <w:rFonts w:ascii="News702 BT" w:hAnsi="News702 BT"/>
                              </w:rPr>
                              <w:t>1</w:t>
                            </w:r>
                            <w:r>
                              <w:rPr>
                                <w:rFonts w:ascii="News702 BT" w:hAnsi="News702 BT" w:hint="eastAsia"/>
                              </w:rPr>
                              <w:t>)</w:t>
                            </w:r>
                            <w:r>
                              <w:rPr>
                                <w:rFonts w:ascii="News702 BT" w:hAnsi="News702 BT"/>
                              </w:rPr>
                              <w:t>B</w:t>
                            </w:r>
                            <w:r w:rsidRPr="00963059">
                              <w:rPr>
                                <w:rFonts w:ascii="News702 BT" w:hAnsi="News702 BT" w:hint="eastAsia"/>
                              </w:rPr>
                              <w:t>；</w:t>
                            </w:r>
                            <w:r>
                              <w:rPr>
                                <w:rFonts w:ascii="News702 BT" w:hAnsi="News702 BT"/>
                              </w:rPr>
                              <w:t>(2)D</w:t>
                            </w:r>
                            <w:r w:rsidRPr="00963059">
                              <w:rPr>
                                <w:rFonts w:ascii="News702 BT" w:hAnsi="News702 BT" w:hint="eastAsia"/>
                              </w:rPr>
                              <w:t>；</w:t>
                            </w:r>
                            <w:r>
                              <w:rPr>
                                <w:rFonts w:ascii="News702 BT" w:hAnsi="News702 BT"/>
                              </w:rPr>
                              <w:t>(3)B</w:t>
                            </w:r>
                            <w:r w:rsidRPr="00963059">
                              <w:rPr>
                                <w:rFonts w:ascii="News702 BT" w:hAnsi="News702 BT" w:hint="eastAsia"/>
                              </w:rPr>
                              <w:t>；</w:t>
                            </w:r>
                            <w:r>
                              <w:rPr>
                                <w:rFonts w:ascii="News702 BT" w:hAnsi="News702 BT"/>
                              </w:rPr>
                              <w:t>(4)B</w:t>
                            </w:r>
                          </w:p>
                        </w:tc>
                      </w:tr>
                      <w:tr w:rsidR="002B4F66" w:rsidRPr="00006700" w:rsidTr="003D1110">
                        <w:tc>
                          <w:tcPr>
                            <w:tcW w:w="2500" w:type="pct"/>
                          </w:tcPr>
                          <w:p w:rsidR="002B4F66" w:rsidRDefault="002B4F66" w:rsidP="003B7459">
                            <w:pPr>
                              <w:numPr>
                                <w:ilvl w:val="0"/>
                                <w:numId w:val="20"/>
                              </w:numPr>
                              <w:adjustRightInd w:val="0"/>
                              <w:snapToGrid w:val="0"/>
                              <w:spacing w:line="420" w:lineRule="atLeast"/>
                              <w:jc w:val="both"/>
                              <w:rPr>
                                <w:rFonts w:ascii="News702 BT" w:hAnsi="News702 BT"/>
                                <w:szCs w:val="24"/>
                              </w:rPr>
                            </w:pPr>
                            <w:r>
                              <w:rPr>
                                <w:rFonts w:ascii="News702 BT" w:hAnsi="News702 BT" w:hint="eastAsia"/>
                              </w:rPr>
                              <w:t>(</w:t>
                            </w:r>
                            <w:r>
                              <w:rPr>
                                <w:rFonts w:ascii="News702 BT" w:hAnsi="News702 BT"/>
                              </w:rPr>
                              <w:t>1</w:t>
                            </w:r>
                            <w:r>
                              <w:rPr>
                                <w:rFonts w:ascii="News702 BT" w:hAnsi="News702 BT" w:hint="eastAsia"/>
                              </w:rPr>
                              <w:t>)</w:t>
                            </w:r>
                            <w:r>
                              <w:rPr>
                                <w:rFonts w:ascii="News702 BT" w:hAnsi="News702 BT"/>
                                <w:szCs w:val="24"/>
                              </w:rPr>
                              <w:t>A</w:t>
                            </w:r>
                            <w:r w:rsidRPr="00963059">
                              <w:rPr>
                                <w:rFonts w:ascii="News702 BT" w:hAnsi="News702 BT" w:hint="eastAsia"/>
                                <w:szCs w:val="24"/>
                              </w:rPr>
                              <w:t>；</w:t>
                            </w:r>
                            <w:r>
                              <w:rPr>
                                <w:rFonts w:ascii="News702 BT" w:hAnsi="News702 BT" w:hint="eastAsia"/>
                              </w:rPr>
                              <w:t>(</w:t>
                            </w:r>
                            <w:r>
                              <w:rPr>
                                <w:rFonts w:ascii="News702 BT" w:hAnsi="News702 BT"/>
                              </w:rPr>
                              <w:t>2</w:t>
                            </w:r>
                            <w:r>
                              <w:rPr>
                                <w:rFonts w:ascii="News702 BT" w:hAnsi="News702 BT" w:hint="eastAsia"/>
                              </w:rPr>
                              <w:t>)</w:t>
                            </w:r>
                            <w:r>
                              <w:rPr>
                                <w:rFonts w:ascii="News702 BT" w:hAnsi="News702 BT"/>
                              </w:rPr>
                              <w:t>D</w:t>
                            </w:r>
                            <w:r w:rsidRPr="00963059">
                              <w:rPr>
                                <w:rFonts w:ascii="News702 BT" w:hAnsi="News702 BT" w:hint="eastAsia"/>
                                <w:szCs w:val="24"/>
                              </w:rPr>
                              <w:t>；</w:t>
                            </w:r>
                            <w:r>
                              <w:rPr>
                                <w:rFonts w:ascii="News702 BT" w:hAnsi="News702 BT" w:hint="eastAsia"/>
                              </w:rPr>
                              <w:t>(</w:t>
                            </w:r>
                            <w:r>
                              <w:rPr>
                                <w:rFonts w:ascii="News702 BT" w:hAnsi="News702 BT"/>
                              </w:rPr>
                              <w:t>3</w:t>
                            </w:r>
                            <w:r>
                              <w:rPr>
                                <w:rFonts w:ascii="News702 BT" w:hAnsi="News702 BT" w:hint="eastAsia"/>
                              </w:rPr>
                              <w:t>)</w:t>
                            </w:r>
                            <w:r>
                              <w:rPr>
                                <w:rFonts w:ascii="News702 BT" w:hAnsi="News702 BT"/>
                                <w:szCs w:val="24"/>
                              </w:rPr>
                              <w:t>D</w:t>
                            </w:r>
                          </w:p>
                        </w:tc>
                        <w:tc>
                          <w:tcPr>
                            <w:tcW w:w="2500" w:type="pct"/>
                          </w:tcPr>
                          <w:p w:rsidR="002B4F66" w:rsidRPr="005251CC" w:rsidRDefault="002B4F66" w:rsidP="003B7459">
                            <w:pPr>
                              <w:pStyle w:val="af1"/>
                              <w:numPr>
                                <w:ilvl w:val="0"/>
                                <w:numId w:val="20"/>
                              </w:numPr>
                              <w:adjustRightInd w:val="0"/>
                              <w:snapToGrid w:val="0"/>
                              <w:spacing w:line="420" w:lineRule="atLeast"/>
                              <w:ind w:leftChars="0"/>
                              <w:jc w:val="both"/>
                              <w:rPr>
                                <w:rFonts w:ascii="News702 BT" w:hAnsi="News702 BT"/>
                              </w:rPr>
                            </w:pPr>
                            <w:r>
                              <w:rPr>
                                <w:rFonts w:ascii="News702 BT" w:hAnsi="News702 BT" w:hint="eastAsia"/>
                              </w:rPr>
                              <w:t>(</w:t>
                            </w:r>
                            <w:r>
                              <w:rPr>
                                <w:rFonts w:ascii="News702 BT" w:hAnsi="News702 BT"/>
                              </w:rPr>
                              <w:t>1</w:t>
                            </w:r>
                            <w:r>
                              <w:rPr>
                                <w:rFonts w:ascii="News702 BT" w:hAnsi="News702 BT" w:hint="eastAsia"/>
                              </w:rPr>
                              <w:t>)</w:t>
                            </w:r>
                            <w:r>
                              <w:rPr>
                                <w:rFonts w:ascii="News702 BT" w:hAnsi="News702 BT"/>
                              </w:rPr>
                              <w:t>A</w:t>
                            </w:r>
                            <w:r w:rsidRPr="00963059">
                              <w:rPr>
                                <w:rFonts w:ascii="News702 BT" w:hAnsi="News702 BT" w:hint="eastAsia"/>
                              </w:rPr>
                              <w:t>；</w:t>
                            </w:r>
                            <w:r>
                              <w:rPr>
                                <w:rFonts w:ascii="News702 BT" w:hAnsi="News702 BT" w:hint="eastAsia"/>
                              </w:rPr>
                              <w:t>(</w:t>
                            </w:r>
                            <w:r>
                              <w:rPr>
                                <w:rFonts w:ascii="News702 BT" w:hAnsi="News702 BT"/>
                              </w:rPr>
                              <w:t>2</w:t>
                            </w:r>
                            <w:r>
                              <w:rPr>
                                <w:rFonts w:ascii="News702 BT" w:hAnsi="News702 BT" w:hint="eastAsia"/>
                              </w:rPr>
                              <w:t>)</w:t>
                            </w:r>
                            <w:r>
                              <w:rPr>
                                <w:rFonts w:ascii="News702 BT" w:hAnsi="News702 BT"/>
                              </w:rPr>
                              <w:t>D</w:t>
                            </w:r>
                            <w:r w:rsidRPr="00963059">
                              <w:rPr>
                                <w:rFonts w:ascii="News702 BT" w:hAnsi="News702 BT" w:hint="eastAsia"/>
                              </w:rPr>
                              <w:t>；</w:t>
                            </w:r>
                          </w:p>
                        </w:tc>
                      </w:tr>
                      <w:tr w:rsidR="002B4F66" w:rsidRPr="00006700" w:rsidTr="003D1110">
                        <w:tc>
                          <w:tcPr>
                            <w:tcW w:w="5000" w:type="pct"/>
                            <w:gridSpan w:val="2"/>
                          </w:tcPr>
                          <w:p w:rsidR="002B4F66" w:rsidRPr="005251CC" w:rsidRDefault="002B4F66" w:rsidP="003B7459">
                            <w:pPr>
                              <w:pStyle w:val="af1"/>
                              <w:numPr>
                                <w:ilvl w:val="0"/>
                                <w:numId w:val="20"/>
                              </w:numPr>
                              <w:adjustRightInd w:val="0"/>
                              <w:snapToGrid w:val="0"/>
                              <w:spacing w:line="420" w:lineRule="atLeast"/>
                              <w:ind w:leftChars="0"/>
                              <w:jc w:val="both"/>
                              <w:rPr>
                                <w:rFonts w:ascii="News702 BT" w:hAnsi="News702 BT"/>
                              </w:rPr>
                            </w:pPr>
                            <w:r>
                              <w:rPr>
                                <w:rFonts w:ascii="News702 BT" w:hAnsi="News702 BT" w:hint="eastAsia"/>
                              </w:rPr>
                              <w:t>(</w:t>
                            </w:r>
                            <w:r>
                              <w:rPr>
                                <w:rFonts w:ascii="News702 BT" w:hAnsi="News702 BT"/>
                              </w:rPr>
                              <w:t>1</w:t>
                            </w:r>
                            <w:r>
                              <w:rPr>
                                <w:rFonts w:ascii="News702 BT" w:hAnsi="News702 BT" w:hint="eastAsia"/>
                              </w:rPr>
                              <w:t>)</w:t>
                            </w:r>
                            <w:r>
                              <w:rPr>
                                <w:rFonts w:ascii="News702 BT" w:hAnsi="News702 BT"/>
                              </w:rPr>
                              <w:t>C</w:t>
                            </w:r>
                            <w:r w:rsidRPr="00963059">
                              <w:rPr>
                                <w:rFonts w:ascii="News702 BT" w:hAnsi="News702 BT" w:hint="eastAsia"/>
                              </w:rPr>
                              <w:t>；</w:t>
                            </w:r>
                            <w:r>
                              <w:rPr>
                                <w:rFonts w:ascii="News702 BT" w:hAnsi="News702 BT" w:hint="eastAsia"/>
                              </w:rPr>
                              <w:t>(</w:t>
                            </w:r>
                            <w:r>
                              <w:rPr>
                                <w:rFonts w:ascii="News702 BT" w:hAnsi="News702 BT"/>
                              </w:rPr>
                              <w:t>2</w:t>
                            </w:r>
                            <w:r>
                              <w:rPr>
                                <w:rFonts w:ascii="News702 BT" w:hAnsi="News702 BT" w:hint="eastAsia"/>
                              </w:rPr>
                              <w:t>)</w:t>
                            </w:r>
                            <w:r>
                              <w:rPr>
                                <w:rFonts w:ascii="News702 BT" w:hAnsi="News702 BT"/>
                              </w:rPr>
                              <w:t>B</w:t>
                            </w:r>
                            <w:r w:rsidRPr="00963059">
                              <w:rPr>
                                <w:rFonts w:ascii="News702 BT" w:hAnsi="News702 BT" w:hint="eastAsia"/>
                              </w:rPr>
                              <w:t>；</w:t>
                            </w:r>
                          </w:p>
                        </w:tc>
                      </w:tr>
                    </w:tbl>
                    <w:p w:rsidR="002B4F66" w:rsidRDefault="002B4F66" w:rsidP="003D1110">
                      <w:pPr>
                        <w:pStyle w:val="TIT1"/>
                        <w:adjustRightInd w:val="0"/>
                        <w:snapToGrid w:val="0"/>
                        <w:spacing w:beforeLines="0" w:before="0" w:line="420" w:lineRule="atLeast"/>
                        <w:ind w:left="0" w:firstLineChars="0" w:firstLine="0"/>
                      </w:pPr>
                    </w:p>
                  </w:txbxContent>
                </v:textbox>
                <w10:wrap anchorx="page" anchory="margin"/>
              </v:shape>
            </w:pict>
          </mc:Fallback>
        </mc:AlternateContent>
      </w:r>
    </w:p>
    <w:p w:rsidR="003D1110" w:rsidRDefault="003D1110" w:rsidP="003D1110">
      <w:pPr>
        <w:pStyle w:val="TIT1"/>
        <w:spacing w:beforeLines="0" w:before="0" w:line="420" w:lineRule="atLeast"/>
        <w:ind w:left="364" w:hangingChars="130" w:hanging="364"/>
        <w:rPr>
          <w:rFonts w:ascii="華康楷書體 Std W7" w:eastAsia="華康楷書體 Std W7" w:hAnsi="華康楷書體 Std W7" w:cs="Arial"/>
          <w:color w:val="000000"/>
          <w:sz w:val="24"/>
          <w:szCs w:val="24"/>
        </w:rPr>
      </w:pPr>
    </w:p>
    <w:p w:rsidR="003D1110" w:rsidRDefault="003D1110" w:rsidP="003D1110">
      <w:pPr>
        <w:pStyle w:val="TIT1"/>
        <w:spacing w:beforeLines="0" w:before="0" w:line="420" w:lineRule="atLeast"/>
        <w:ind w:left="364" w:hangingChars="130" w:hanging="364"/>
        <w:rPr>
          <w:rFonts w:ascii="華康楷書體 Std W7" w:eastAsia="華康楷書體 Std W7" w:hAnsi="華康楷書體 Std W7" w:cs="Arial"/>
          <w:color w:val="000000"/>
          <w:sz w:val="24"/>
          <w:szCs w:val="24"/>
        </w:rPr>
      </w:pPr>
    </w:p>
    <w:p w:rsidR="003D1110" w:rsidRDefault="003D1110" w:rsidP="003D1110">
      <w:pPr>
        <w:pStyle w:val="TIT1"/>
        <w:spacing w:beforeLines="0" w:before="0" w:line="420" w:lineRule="atLeast"/>
        <w:ind w:left="364" w:hangingChars="130" w:hanging="364"/>
        <w:rPr>
          <w:rFonts w:ascii="華康楷書體 Std W7" w:eastAsia="華康楷書體 Std W7" w:hAnsi="華康楷書體 Std W7" w:cs="Arial"/>
          <w:color w:val="000000"/>
          <w:sz w:val="24"/>
          <w:szCs w:val="24"/>
        </w:rPr>
      </w:pPr>
    </w:p>
    <w:p w:rsidR="003D1110" w:rsidRDefault="003D1110" w:rsidP="003D1110">
      <w:pPr>
        <w:pStyle w:val="TIT1"/>
        <w:spacing w:beforeLines="0" w:before="0" w:line="420" w:lineRule="atLeast"/>
        <w:ind w:left="364" w:hangingChars="130" w:hanging="364"/>
        <w:rPr>
          <w:rFonts w:ascii="華康楷書體 Std W7" w:eastAsia="華康楷書體 Std W7" w:hAnsi="華康楷書體 Std W7" w:cs="Arial"/>
          <w:color w:val="000000"/>
          <w:sz w:val="24"/>
          <w:szCs w:val="24"/>
        </w:rPr>
      </w:pPr>
    </w:p>
    <w:p w:rsidR="003D1110" w:rsidRDefault="003D1110" w:rsidP="003D1110">
      <w:pPr>
        <w:pStyle w:val="TIT1"/>
        <w:spacing w:beforeLines="0" w:before="0" w:line="420" w:lineRule="atLeast"/>
        <w:ind w:left="364" w:hangingChars="130" w:hanging="364"/>
        <w:rPr>
          <w:rFonts w:ascii="華康楷書體 Std W7" w:eastAsia="華康楷書體 Std W7" w:hAnsi="華康楷書體 Std W7" w:cs="Arial"/>
          <w:color w:val="000000"/>
          <w:sz w:val="24"/>
          <w:szCs w:val="24"/>
        </w:rPr>
      </w:pPr>
    </w:p>
    <w:p w:rsidR="003D1110" w:rsidRDefault="003D1110" w:rsidP="003D1110">
      <w:pPr>
        <w:pStyle w:val="TIT1"/>
        <w:spacing w:beforeLines="0" w:before="0" w:line="420" w:lineRule="atLeast"/>
        <w:ind w:left="364" w:hangingChars="130" w:hanging="364"/>
        <w:rPr>
          <w:rFonts w:ascii="華康楷書體 Std W7" w:eastAsia="華康楷書體 Std W7" w:hAnsi="華康楷書體 Std W7" w:cs="Arial"/>
          <w:color w:val="000000"/>
          <w:sz w:val="24"/>
          <w:szCs w:val="24"/>
        </w:rPr>
      </w:pPr>
    </w:p>
    <w:p w:rsidR="003D1110" w:rsidRDefault="003D1110" w:rsidP="003D1110">
      <w:pPr>
        <w:pStyle w:val="TIT1"/>
        <w:spacing w:beforeLines="0" w:before="0" w:line="420" w:lineRule="atLeast"/>
        <w:ind w:left="364" w:hangingChars="130" w:hanging="364"/>
        <w:rPr>
          <w:rFonts w:ascii="華康楷書體 Std W7" w:eastAsia="華康楷書體 Std W7" w:hAnsi="華康楷書體 Std W7" w:cs="Arial"/>
          <w:color w:val="000000"/>
          <w:sz w:val="24"/>
          <w:szCs w:val="24"/>
        </w:rPr>
      </w:pPr>
    </w:p>
    <w:p w:rsidR="003D1110" w:rsidRDefault="003D1110" w:rsidP="003D1110">
      <w:pPr>
        <w:pStyle w:val="TIT1"/>
        <w:spacing w:beforeLines="0" w:before="0" w:line="420" w:lineRule="atLeast"/>
        <w:ind w:left="364" w:hangingChars="130" w:hanging="364"/>
        <w:rPr>
          <w:rFonts w:ascii="華康楷書體 Std W7" w:eastAsia="華康楷書體 Std W7" w:hAnsi="華康楷書體 Std W7" w:cs="Arial"/>
          <w:color w:val="000000"/>
          <w:sz w:val="24"/>
          <w:szCs w:val="24"/>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widowControl/>
        <w:rPr>
          <w:rFonts w:ascii="華康辦公用具篇" w:eastAsia="華康唐風隸 Std W9" w:hAnsi="華康辦公用具篇"/>
          <w:color w:val="000000"/>
          <w:sz w:val="30"/>
          <w:szCs w:val="30"/>
        </w:rPr>
      </w:pPr>
      <w:r>
        <w:rPr>
          <w:rFonts w:ascii="華康辦公用具篇" w:eastAsia="華康唐風隸 Std W9" w:hAnsi="華康辦公用具篇"/>
          <w:color w:val="000000"/>
          <w:sz w:val="30"/>
          <w:szCs w:val="30"/>
        </w:rPr>
        <w:br w:type="page"/>
      </w:r>
    </w:p>
    <w:p w:rsidR="003D1110" w:rsidRDefault="003D1110" w:rsidP="003D1110">
      <w:pPr>
        <w:spacing w:line="420" w:lineRule="atLeast"/>
        <w:rPr>
          <w:rFonts w:ascii="華康辦公用具篇" w:eastAsia="華康唐風隸 Std W9" w:hAnsi="華康辦公用具篇"/>
          <w:color w:val="000000"/>
          <w:sz w:val="30"/>
          <w:szCs w:val="30"/>
        </w:rPr>
        <w:sectPr w:rsidR="003D1110" w:rsidSect="00042100">
          <w:headerReference w:type="even" r:id="rId322"/>
          <w:headerReference w:type="default" r:id="rId323"/>
          <w:pgSz w:w="11906" w:h="16838" w:code="9"/>
          <w:pgMar w:top="851" w:right="851" w:bottom="851" w:left="851" w:header="851" w:footer="850" w:gutter="0"/>
          <w:cols w:sep="1" w:space="425"/>
          <w:docGrid w:type="linesAndChars" w:linePitch="360"/>
        </w:sectPr>
      </w:pPr>
    </w:p>
    <w:p w:rsidR="003D1110" w:rsidRDefault="003D1110" w:rsidP="003D1110">
      <w:pPr>
        <w:pStyle w:val="aff"/>
      </w:pPr>
      <w:bookmarkStart w:id="775" w:name="_Toc74215071"/>
      <w:bookmarkStart w:id="776" w:name="_Toc75385896"/>
      <w:bookmarkStart w:id="777" w:name="_Toc80801596"/>
      <w:r>
        <w:rPr>
          <w:rFonts w:ascii="華康唐風隸 Std W9" w:eastAsia="華康唐風隸 Std W9" w:hAnsi="華康唐風隸 Std W9" w:hint="eastAsia"/>
        </w:rPr>
        <w:sym w:font="Wingdings" w:char="F0DC"/>
      </w:r>
      <w:r w:rsidRPr="0018378A">
        <w:rPr>
          <w:rFonts w:hint="eastAsia"/>
        </w:rPr>
        <w:t>專論</w:t>
      </w:r>
      <w:r>
        <w:rPr>
          <w:rFonts w:hint="eastAsia"/>
        </w:rPr>
        <w:t>四</w:t>
      </w:r>
      <w:r w:rsidRPr="0018378A">
        <w:rPr>
          <w:rFonts w:hint="eastAsia"/>
        </w:rPr>
        <w:t>：</w:t>
      </w:r>
      <w:r>
        <w:rPr>
          <w:rFonts w:hint="eastAsia"/>
        </w:rPr>
        <w:t>基因轉殖技術與應用</w:t>
      </w:r>
      <w:bookmarkEnd w:id="775"/>
      <w:bookmarkEnd w:id="776"/>
      <w:bookmarkEnd w:id="777"/>
    </w:p>
    <w:p w:rsidR="003D1110" w:rsidRPr="007C308B" w:rsidRDefault="003D1110" w:rsidP="003D1110">
      <w:pPr>
        <w:pStyle w:val="aff1"/>
      </w:pPr>
      <w:r w:rsidRPr="00A01AFB">
        <w:rPr>
          <w:rFonts w:hint="eastAsia"/>
        </w:rPr>
        <w:t xml:space="preserve"> </w:t>
      </w:r>
      <w:r>
        <w:rPr>
          <w:rFonts w:hint="eastAsia"/>
        </w:rPr>
        <w:t>一</w:t>
      </w:r>
      <w:r w:rsidRPr="00A01AFB">
        <w:rPr>
          <w:rFonts w:hint="eastAsia"/>
        </w:rPr>
        <w:t>、</w:t>
      </w:r>
      <w:r w:rsidRPr="00AC793D">
        <w:rPr>
          <w:rFonts w:hint="eastAsia"/>
          <w:shd w:val="clear" w:color="auto" w:fill="auto"/>
        </w:rPr>
        <w:t xml:space="preserve"> 定義 </w:t>
      </w:r>
    </w:p>
    <w:p w:rsidR="003D1110" w:rsidRDefault="003D1110" w:rsidP="003D1110">
      <w:pPr>
        <w:pStyle w:val="21"/>
      </w:pPr>
      <w:r w:rsidRPr="006012F9">
        <w:rPr>
          <w:rFonts w:hint="eastAsia"/>
        </w:rPr>
        <w:t>將特定</w:t>
      </w:r>
      <w:r>
        <w:rPr>
          <w:rFonts w:hint="eastAsia"/>
        </w:rPr>
        <w:t>外源</w:t>
      </w:r>
      <w:r w:rsidRPr="006012F9">
        <w:rPr>
          <w:rFonts w:hint="eastAsia"/>
        </w:rPr>
        <w:t>基因轉殖至目標生物內，使</w:t>
      </w:r>
      <w:r>
        <w:rPr>
          <w:rFonts w:hint="eastAsia"/>
        </w:rPr>
        <w:t>此</w:t>
      </w:r>
      <w:r w:rsidRPr="006012F9">
        <w:rPr>
          <w:rFonts w:hint="eastAsia"/>
        </w:rPr>
        <w:t>特定基因能在生物內表現，</w:t>
      </w:r>
      <w:r>
        <w:br/>
      </w:r>
      <w:r w:rsidRPr="006012F9">
        <w:rPr>
          <w:rFonts w:hint="eastAsia"/>
        </w:rPr>
        <w:t>轉殖成功的生物稱為</w:t>
      </w:r>
      <w:r w:rsidRPr="00522527">
        <w:rPr>
          <w:rFonts w:hint="eastAsia"/>
          <w:color w:val="FEFEFE"/>
          <w:u w:val="single" w:color="000000" w:themeColor="text1"/>
        </w:rPr>
        <w:t xml:space="preserve">   基改   </w:t>
      </w:r>
      <w:r>
        <w:rPr>
          <w:rFonts w:hint="eastAsia"/>
        </w:rPr>
        <w:t>生物</w:t>
      </w:r>
      <w:r w:rsidRPr="006012F9">
        <w:rPr>
          <w:rFonts w:hint="eastAsia"/>
        </w:rPr>
        <w:t>。</w:t>
      </w:r>
    </w:p>
    <w:p w:rsidR="003D1110" w:rsidRDefault="003D1110" w:rsidP="003D1110">
      <w:pPr>
        <w:pStyle w:val="aff1"/>
      </w:pPr>
      <w:r w:rsidRPr="006012F9">
        <w:rPr>
          <w:rFonts w:hint="eastAsia"/>
        </w:rPr>
        <w:t xml:space="preserve"> 二、</w:t>
      </w:r>
      <w:r w:rsidRPr="00AC793D">
        <w:rPr>
          <w:rFonts w:hint="eastAsia"/>
          <w:shd w:val="clear" w:color="auto" w:fill="auto"/>
        </w:rPr>
        <w:t xml:space="preserve"> 重組DNA </w:t>
      </w:r>
    </w:p>
    <w:p w:rsidR="003D1110" w:rsidRPr="003218B5" w:rsidRDefault="003D1110" w:rsidP="003D1110">
      <w:pPr>
        <w:pStyle w:val="aff3"/>
        <w:spacing w:after="108"/>
      </w:pPr>
      <w:r w:rsidRPr="003218B5">
        <w:rPr>
          <w:rFonts w:hint="eastAsia"/>
        </w:rPr>
        <w:t>(一</w:t>
      </w:r>
      <w:r w:rsidRPr="003218B5">
        <w:t>)</w:t>
      </w:r>
      <w:r w:rsidRPr="003218B5">
        <w:rPr>
          <w:rFonts w:hint="eastAsia"/>
        </w:rPr>
        <w:t>實驗步驟</w:t>
      </w:r>
    </w:p>
    <w:p w:rsidR="003D1110" w:rsidRDefault="003D1110" w:rsidP="003D1110">
      <w:pPr>
        <w:spacing w:line="420" w:lineRule="atLeast"/>
        <w:rPr>
          <w:rFonts w:ascii="Times New Roman" w:eastAsia="華康圓體 Std W5" w:hAnsi="Times New Roman"/>
          <w:sz w:val="28"/>
          <w:szCs w:val="28"/>
        </w:rPr>
      </w:pPr>
      <w:r w:rsidRPr="003218B5">
        <w:rPr>
          <w:rFonts w:ascii="華康楷書體 Std W7" w:eastAsia="華康楷書體 Std W7" w:hAnsi="華康楷書體 Std W7"/>
          <w:noProof/>
          <w:sz w:val="30"/>
          <w:szCs w:val="30"/>
        </w:rPr>
        <mc:AlternateContent>
          <mc:Choice Requires="wpg">
            <w:drawing>
              <wp:anchor distT="0" distB="0" distL="114300" distR="114300" simplePos="0" relativeHeight="252114432" behindDoc="0" locked="0" layoutInCell="1" allowOverlap="1" wp14:anchorId="63048C67" wp14:editId="408B2E19">
                <wp:simplePos x="0" y="0"/>
                <wp:positionH relativeFrom="column">
                  <wp:posOffset>636762</wp:posOffset>
                </wp:positionH>
                <wp:positionV relativeFrom="paragraph">
                  <wp:posOffset>213237</wp:posOffset>
                </wp:positionV>
                <wp:extent cx="4825365" cy="4586748"/>
                <wp:effectExtent l="0" t="0" r="0" b="4445"/>
                <wp:wrapNone/>
                <wp:docPr id="116" name="Group 8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5365" cy="4586748"/>
                          <a:chOff x="2436" y="5759"/>
                          <a:chExt cx="7599" cy="6539"/>
                        </a:xfrm>
                      </wpg:grpSpPr>
                      <pic:pic xmlns:pic="http://schemas.openxmlformats.org/drawingml/2006/picture">
                        <pic:nvPicPr>
                          <pic:cNvPr id="117" name="圖片 9" descr="2-4-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2655" y="5812"/>
                            <a:ext cx="7380" cy="6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8" name="矩形 128"/>
                        <wps:cNvSpPr>
                          <a:spLocks noChangeArrowheads="1"/>
                        </wps:cNvSpPr>
                        <wps:spPr bwMode="auto">
                          <a:xfrm>
                            <a:off x="5097" y="7504"/>
                            <a:ext cx="1030" cy="360"/>
                          </a:xfrm>
                          <a:prstGeom prst="rect">
                            <a:avLst/>
                          </a:prstGeom>
                          <a:solidFill>
                            <a:srgbClr val="FFFFFF"/>
                          </a:solidFill>
                          <a:ln w="9525" algn="ctr">
                            <a:solidFill>
                              <a:srgbClr val="FFFFFF"/>
                            </a:solidFill>
                            <a:miter lim="800000"/>
                            <a:headEnd/>
                            <a:tailEnd/>
                          </a:ln>
                        </wps:spPr>
                        <wps:bodyPr rot="0" vert="horz" wrap="square" lIns="91440" tIns="45720" rIns="91440" bIns="45720" anchor="ctr" anchorCtr="0" upright="1">
                          <a:noAutofit/>
                        </wps:bodyPr>
                      </wps:wsp>
                      <wps:wsp>
                        <wps:cNvPr id="119" name="矩形 131"/>
                        <wps:cNvSpPr>
                          <a:spLocks noChangeArrowheads="1"/>
                        </wps:cNvSpPr>
                        <wps:spPr bwMode="auto">
                          <a:xfrm>
                            <a:off x="5174" y="8040"/>
                            <a:ext cx="2340" cy="540"/>
                          </a:xfrm>
                          <a:prstGeom prst="rect">
                            <a:avLst/>
                          </a:prstGeom>
                          <a:solidFill>
                            <a:srgbClr val="FFFFFF"/>
                          </a:solidFill>
                          <a:ln w="9525" algn="ctr">
                            <a:solidFill>
                              <a:srgbClr val="FFFFFF"/>
                            </a:solidFill>
                            <a:miter lim="800000"/>
                            <a:headEnd/>
                            <a:tailEnd/>
                          </a:ln>
                        </wps:spPr>
                        <wps:bodyPr rot="0" vert="horz" wrap="square" lIns="91440" tIns="45720" rIns="91440" bIns="45720" anchor="ctr" anchorCtr="0" upright="1">
                          <a:noAutofit/>
                        </wps:bodyPr>
                      </wps:wsp>
                      <wps:wsp>
                        <wps:cNvPr id="120" name="矩形 132"/>
                        <wps:cNvSpPr>
                          <a:spLocks noChangeArrowheads="1"/>
                        </wps:cNvSpPr>
                        <wps:spPr bwMode="auto">
                          <a:xfrm>
                            <a:off x="8083" y="7023"/>
                            <a:ext cx="1260" cy="322"/>
                          </a:xfrm>
                          <a:prstGeom prst="rect">
                            <a:avLst/>
                          </a:prstGeom>
                          <a:solidFill>
                            <a:srgbClr val="FFFFFF"/>
                          </a:solidFill>
                          <a:ln w="9525" algn="ctr">
                            <a:solidFill>
                              <a:srgbClr val="FFFFFF"/>
                            </a:solidFill>
                            <a:miter lim="800000"/>
                            <a:headEnd/>
                            <a:tailEnd/>
                          </a:ln>
                        </wps:spPr>
                        <wps:bodyPr rot="0" vert="horz" wrap="square" lIns="91440" tIns="45720" rIns="91440" bIns="45720" anchor="ctr" anchorCtr="0" upright="1">
                          <a:noAutofit/>
                        </wps:bodyPr>
                      </wps:wsp>
                      <wps:wsp>
                        <wps:cNvPr id="121" name="矩形 133"/>
                        <wps:cNvSpPr>
                          <a:spLocks noChangeArrowheads="1"/>
                        </wps:cNvSpPr>
                        <wps:spPr bwMode="auto">
                          <a:xfrm>
                            <a:off x="8081" y="7804"/>
                            <a:ext cx="1800" cy="360"/>
                          </a:xfrm>
                          <a:prstGeom prst="rect">
                            <a:avLst/>
                          </a:prstGeom>
                          <a:solidFill>
                            <a:srgbClr val="FFFFFF"/>
                          </a:solidFill>
                          <a:ln w="9525" algn="ctr">
                            <a:solidFill>
                              <a:srgbClr val="FFFFFF"/>
                            </a:solidFill>
                            <a:miter lim="800000"/>
                            <a:headEnd/>
                            <a:tailEnd/>
                          </a:ln>
                        </wps:spPr>
                        <wps:bodyPr rot="0" vert="horz" wrap="square" lIns="91440" tIns="45720" rIns="91440" bIns="45720" anchor="ctr" anchorCtr="0" upright="1">
                          <a:noAutofit/>
                        </wps:bodyPr>
                      </wps:wsp>
                      <wps:wsp>
                        <wps:cNvPr id="122" name="矩形 134"/>
                        <wps:cNvSpPr>
                          <a:spLocks noChangeArrowheads="1"/>
                        </wps:cNvSpPr>
                        <wps:spPr bwMode="auto">
                          <a:xfrm>
                            <a:off x="6479" y="9053"/>
                            <a:ext cx="2160" cy="540"/>
                          </a:xfrm>
                          <a:prstGeom prst="rect">
                            <a:avLst/>
                          </a:prstGeom>
                          <a:solidFill>
                            <a:srgbClr val="FFFFFF"/>
                          </a:solidFill>
                          <a:ln w="9525" algn="ctr">
                            <a:solidFill>
                              <a:srgbClr val="FFFFFF"/>
                            </a:solidFill>
                            <a:miter lim="800000"/>
                            <a:headEnd/>
                            <a:tailEnd/>
                          </a:ln>
                        </wps:spPr>
                        <wps:bodyPr rot="0" vert="horz" wrap="square" lIns="91440" tIns="45720" rIns="91440" bIns="45720" anchor="ctr" anchorCtr="0" upright="1">
                          <a:noAutofit/>
                        </wps:bodyPr>
                      </wps:wsp>
                      <wps:wsp>
                        <wps:cNvPr id="123" name="矩形 136"/>
                        <wps:cNvSpPr>
                          <a:spLocks noChangeArrowheads="1"/>
                        </wps:cNvSpPr>
                        <wps:spPr bwMode="auto">
                          <a:xfrm>
                            <a:off x="6528" y="10187"/>
                            <a:ext cx="2520" cy="281"/>
                          </a:xfrm>
                          <a:prstGeom prst="rect">
                            <a:avLst/>
                          </a:prstGeom>
                          <a:solidFill>
                            <a:srgbClr val="FFFFFF"/>
                          </a:solidFill>
                          <a:ln w="9525" algn="ctr">
                            <a:solidFill>
                              <a:srgbClr val="FFFFFF"/>
                            </a:solidFill>
                            <a:miter lim="800000"/>
                            <a:headEnd/>
                            <a:tailEnd/>
                          </a:ln>
                        </wps:spPr>
                        <wps:bodyPr rot="0" vert="horz" wrap="square" lIns="91440" tIns="45720" rIns="91440" bIns="45720" anchor="ctr" anchorCtr="0" upright="1">
                          <a:noAutofit/>
                        </wps:bodyPr>
                      </wps:wsp>
                      <wps:wsp>
                        <wps:cNvPr id="124" name="矩形圖說文字 138"/>
                        <wps:cNvSpPr>
                          <a:spLocks noChangeArrowheads="1"/>
                        </wps:cNvSpPr>
                        <wps:spPr bwMode="auto">
                          <a:xfrm>
                            <a:off x="2539" y="6248"/>
                            <a:ext cx="1570" cy="540"/>
                          </a:xfrm>
                          <a:prstGeom prst="wedgeRectCallout">
                            <a:avLst>
                              <a:gd name="adj1" fmla="val -19870"/>
                              <a:gd name="adj2" fmla="val 41111"/>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wps:spPr>
                        <wps:txbx>
                          <w:txbxContent>
                            <w:p w:rsidR="002B4F66" w:rsidRPr="00B108F5" w:rsidRDefault="002B4F66" w:rsidP="003D1110">
                              <w:pPr>
                                <w:jc w:val="center"/>
                                <w:rPr>
                                  <w:rFonts w:ascii="華康楷書體 Std W5" w:eastAsia="華康楷書體 Std W5" w:hAnsi="華康楷書體 Std W5" w:cs="華康圓體 Std W5"/>
                                  <w:color w:val="000000"/>
                                </w:rPr>
                              </w:pPr>
                              <w:r w:rsidRPr="00B108F5">
                                <w:rPr>
                                  <w:rFonts w:ascii="華康楷書體 Std W5" w:eastAsia="華康楷書體 Std W5" w:hAnsi="華康楷書體 Std W5" w:cs="華康圓體 Std W5" w:hint="eastAsia"/>
                                  <w:color w:val="000000"/>
                                </w:rPr>
                                <w:t>胰島素基因</w:t>
                              </w:r>
                            </w:p>
                            <w:p w:rsidR="002B4F66" w:rsidRPr="006D5087" w:rsidRDefault="002B4F66" w:rsidP="003D1110">
                              <w:pPr>
                                <w:rPr>
                                  <w:rFonts w:ascii="華康唐風隸 Std W5" w:eastAsia="華康唐風隸 Std W5" w:hAnsi="華康唐風隸 Std W5"/>
                                </w:rPr>
                              </w:pPr>
                              <w:r w:rsidRPr="006D5087">
                                <w:rPr>
                                  <w:rFonts w:ascii="華康唐風隸 Std W5" w:eastAsia="華康唐風隸 Std W5" w:hAnsi="華康唐風隸 Std W5"/>
                                </w:rPr>
                                <w:t xml:space="preserve"> </w:t>
                              </w:r>
                            </w:p>
                            <w:p w:rsidR="002B4F66" w:rsidRPr="006D5087" w:rsidRDefault="002B4F66" w:rsidP="003D1110">
                              <w:pPr>
                                <w:jc w:val="center"/>
                                <w:rPr>
                                  <w:rFonts w:ascii="華康唐風隸 Std W5" w:eastAsia="華康唐風隸 Std W5" w:hAnsi="華康唐風隸 Std W5"/>
                                </w:rPr>
                              </w:pPr>
                            </w:p>
                          </w:txbxContent>
                        </wps:txbx>
                        <wps:bodyPr rot="0" vert="horz" wrap="square" lIns="91440" tIns="45720" rIns="91440" bIns="45720" anchor="ctr" anchorCtr="0" upright="1">
                          <a:noAutofit/>
                        </wps:bodyPr>
                      </wps:wsp>
                      <wps:wsp>
                        <wps:cNvPr id="125" name="矩形圖說文字 139"/>
                        <wps:cNvSpPr>
                          <a:spLocks noChangeArrowheads="1"/>
                        </wps:cNvSpPr>
                        <wps:spPr bwMode="auto">
                          <a:xfrm>
                            <a:off x="2436" y="5759"/>
                            <a:ext cx="1620" cy="540"/>
                          </a:xfrm>
                          <a:prstGeom prst="wedgeRectCallout">
                            <a:avLst>
                              <a:gd name="adj1" fmla="val 41792"/>
                              <a:gd name="adj2" fmla="val 18889"/>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wps:spPr>
                        <wps:txbx>
                          <w:txbxContent>
                            <w:p w:rsidR="002B4F66" w:rsidRPr="00B108F5" w:rsidRDefault="002B4F66" w:rsidP="003D1110">
                              <w:pPr>
                                <w:jc w:val="center"/>
                                <w:rPr>
                                  <w:rFonts w:ascii="華康楷書體 Std W5" w:eastAsia="華康楷書體 Std W5" w:hAnsi="華康楷書體 Std W5" w:cs="華康圓體 Std W5"/>
                                  <w:color w:val="000000"/>
                                </w:rPr>
                              </w:pPr>
                              <w:r w:rsidRPr="00B108F5">
                                <w:rPr>
                                  <w:rFonts w:ascii="華康楷書體 Std W5" w:eastAsia="華康楷書體 Std W5" w:hAnsi="華康楷書體 Std W5" w:cs="華康圓體 Std W5" w:hint="eastAsia"/>
                                  <w:color w:val="000000"/>
                                </w:rPr>
                                <w:t>人類細胞</w:t>
                              </w:r>
                            </w:p>
                            <w:p w:rsidR="002B4F66" w:rsidRPr="006D5087" w:rsidRDefault="002B4F66" w:rsidP="003D1110">
                              <w:pPr>
                                <w:rPr>
                                  <w:rFonts w:ascii="華康唐風隸 Std W5" w:eastAsia="華康唐風隸 Std W5" w:hAnsi="華康唐風隸 Std W5"/>
                                </w:rPr>
                              </w:pPr>
                              <w:r w:rsidRPr="006D5087">
                                <w:rPr>
                                  <w:rFonts w:ascii="華康唐風隸 Std W5" w:eastAsia="華康唐風隸 Std W5" w:hAnsi="華康唐風隸 Std W5"/>
                                </w:rPr>
                                <w:t xml:space="preserve"> </w:t>
                              </w:r>
                            </w:p>
                            <w:p w:rsidR="002B4F66" w:rsidRPr="006D5087" w:rsidRDefault="002B4F66" w:rsidP="003D1110">
                              <w:pPr>
                                <w:jc w:val="center"/>
                                <w:rPr>
                                  <w:rFonts w:ascii="華康唐風隸 Std W5" w:eastAsia="華康唐風隸 Std W5" w:hAnsi="華康唐風隸 Std W5"/>
                                </w:rPr>
                              </w:pPr>
                            </w:p>
                          </w:txbxContent>
                        </wps:txbx>
                        <wps:bodyPr rot="0" vert="horz" wrap="square" lIns="91440" tIns="45720" rIns="91440" bIns="45720" anchor="ctr" anchorCtr="0" upright="1">
                          <a:noAutofit/>
                        </wps:bodyPr>
                      </wps:wsp>
                      <wps:wsp>
                        <wps:cNvPr id="126" name="矩形圖說文字 140"/>
                        <wps:cNvSpPr>
                          <a:spLocks noChangeArrowheads="1"/>
                        </wps:cNvSpPr>
                        <wps:spPr bwMode="auto">
                          <a:xfrm>
                            <a:off x="5997" y="6273"/>
                            <a:ext cx="900" cy="540"/>
                          </a:xfrm>
                          <a:prstGeom prst="wedgeRectCallout">
                            <a:avLst>
                              <a:gd name="adj1" fmla="val 44667"/>
                              <a:gd name="adj2" fmla="val 41111"/>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wps:spPr>
                        <wps:txbx>
                          <w:txbxContent>
                            <w:p w:rsidR="002B4F66" w:rsidRPr="00B108F5" w:rsidRDefault="002B4F66" w:rsidP="003D1110">
                              <w:pPr>
                                <w:jc w:val="center"/>
                                <w:rPr>
                                  <w:rFonts w:ascii="華康楷書體 Std W5" w:eastAsia="華康楷書體 Std W5" w:hAnsi="華康楷書體 Std W5" w:cs="華康圓體 Std W5"/>
                                  <w:color w:val="000000"/>
                                </w:rPr>
                              </w:pPr>
                              <w:r w:rsidRPr="00B108F5">
                                <w:rPr>
                                  <w:rFonts w:ascii="華康楷書體 Std W5" w:eastAsia="華康楷書體 Std W5" w:hAnsi="華康楷書體 Std W5" w:cs="華康圓體 Std W5" w:hint="eastAsia"/>
                                  <w:color w:val="000000"/>
                                </w:rPr>
                                <w:t>質體</w:t>
                              </w:r>
                            </w:p>
                            <w:p w:rsidR="002B4F66" w:rsidRPr="006D5087" w:rsidRDefault="002B4F66" w:rsidP="003D1110">
                              <w:pPr>
                                <w:rPr>
                                  <w:rFonts w:ascii="華康唐風隸 Std W5" w:eastAsia="華康唐風隸 Std W5" w:hAnsi="華康唐風隸 Std W5"/>
                                </w:rPr>
                              </w:pPr>
                              <w:r w:rsidRPr="006D5087">
                                <w:rPr>
                                  <w:rFonts w:ascii="華康唐風隸 Std W5" w:eastAsia="華康唐風隸 Std W5" w:hAnsi="華康唐風隸 Std W5"/>
                                </w:rPr>
                                <w:t xml:space="preserve"> </w:t>
                              </w:r>
                            </w:p>
                            <w:p w:rsidR="002B4F66" w:rsidRPr="006D5087" w:rsidRDefault="002B4F66" w:rsidP="003D1110">
                              <w:pPr>
                                <w:jc w:val="center"/>
                                <w:rPr>
                                  <w:rFonts w:ascii="華康唐風隸 Std W5" w:eastAsia="華康唐風隸 Std W5" w:hAnsi="華康唐風隸 Std W5"/>
                                </w:rPr>
                              </w:pPr>
                            </w:p>
                          </w:txbxContent>
                        </wps:txbx>
                        <wps:bodyPr rot="0" vert="horz" wrap="square" lIns="91440" tIns="45720" rIns="91440" bIns="45720" anchor="ctr" anchorCtr="0" upright="1">
                          <a:noAutofit/>
                        </wps:bodyPr>
                      </wps:wsp>
                      <wps:wsp>
                        <wps:cNvPr id="127" name="矩形圖說文字 141"/>
                        <wps:cNvSpPr>
                          <a:spLocks noChangeArrowheads="1"/>
                        </wps:cNvSpPr>
                        <wps:spPr bwMode="auto">
                          <a:xfrm>
                            <a:off x="8983" y="6290"/>
                            <a:ext cx="924" cy="540"/>
                          </a:xfrm>
                          <a:prstGeom prst="wedgeRectCallout">
                            <a:avLst>
                              <a:gd name="adj1" fmla="val 51625"/>
                              <a:gd name="adj2" fmla="val 27222"/>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wps:spPr>
                        <wps:txbx>
                          <w:txbxContent>
                            <w:p w:rsidR="002B4F66" w:rsidRPr="00B108F5" w:rsidRDefault="002B4F66" w:rsidP="003D1110">
                              <w:pPr>
                                <w:jc w:val="center"/>
                                <w:rPr>
                                  <w:rFonts w:ascii="華康楷書體 Std W5" w:eastAsia="華康楷書體 Std W5" w:hAnsi="華康楷書體 Std W5" w:cs="華康圓體 Std W5"/>
                                  <w:color w:val="000000"/>
                                </w:rPr>
                              </w:pPr>
                              <w:r w:rsidRPr="00B108F5">
                                <w:rPr>
                                  <w:rFonts w:ascii="華康楷書體 Std W5" w:eastAsia="華康楷書體 Std W5" w:hAnsi="華康楷書體 Std W5" w:cs="華康圓體 Std W5" w:hint="eastAsia"/>
                                  <w:color w:val="000000"/>
                                </w:rPr>
                                <w:t>細菌</w:t>
                              </w:r>
                            </w:p>
                            <w:p w:rsidR="002B4F66" w:rsidRPr="006D5087" w:rsidRDefault="002B4F66" w:rsidP="003D1110">
                              <w:pPr>
                                <w:rPr>
                                  <w:rFonts w:ascii="華康唐風隸 Std W5" w:eastAsia="華康唐風隸 Std W5" w:hAnsi="華康唐風隸 Std W5"/>
                                </w:rPr>
                              </w:pPr>
                              <w:r w:rsidRPr="006D5087">
                                <w:rPr>
                                  <w:rFonts w:ascii="華康唐風隸 Std W5" w:eastAsia="華康唐風隸 Std W5" w:hAnsi="華康唐風隸 Std W5"/>
                                </w:rPr>
                                <w:t xml:space="preserve"> </w:t>
                              </w:r>
                            </w:p>
                            <w:p w:rsidR="002B4F66" w:rsidRPr="006D5087" w:rsidRDefault="002B4F66" w:rsidP="003D1110">
                              <w:pPr>
                                <w:jc w:val="center"/>
                                <w:rPr>
                                  <w:rFonts w:ascii="華康唐風隸 Std W5" w:eastAsia="華康唐風隸 Std W5" w:hAnsi="華康唐風隸 Std W5"/>
                                </w:rPr>
                              </w:pPr>
                            </w:p>
                          </w:txbxContent>
                        </wps:txbx>
                        <wps:bodyPr rot="0" vert="horz" wrap="square" lIns="91440" tIns="45720" rIns="91440" bIns="45720" anchor="ctr" anchorCtr="0" upright="1">
                          <a:noAutofit/>
                        </wps:bodyPr>
                      </wps:wsp>
                      <wps:wsp>
                        <wps:cNvPr id="128" name="矩形圖說文字 142"/>
                        <wps:cNvSpPr>
                          <a:spLocks noChangeArrowheads="1"/>
                        </wps:cNvSpPr>
                        <wps:spPr bwMode="auto">
                          <a:xfrm>
                            <a:off x="5448" y="11758"/>
                            <a:ext cx="1620" cy="540"/>
                          </a:xfrm>
                          <a:prstGeom prst="wedgeRectCallout">
                            <a:avLst>
                              <a:gd name="adj1" fmla="val -20833"/>
                              <a:gd name="adj2" fmla="val 41069"/>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wps:spPr>
                        <wps:txbx>
                          <w:txbxContent>
                            <w:p w:rsidR="002B4F66" w:rsidRPr="00B108F5" w:rsidRDefault="002B4F66" w:rsidP="003D1110">
                              <w:pPr>
                                <w:jc w:val="center"/>
                                <w:rPr>
                                  <w:rFonts w:ascii="華康楷書體 Std W5" w:eastAsia="華康楷書體 Std W5" w:hAnsi="華康楷書體 Std W5" w:cs="華康圓體 Std W5"/>
                                  <w:color w:val="000000"/>
                                </w:rPr>
                              </w:pPr>
                              <w:r w:rsidRPr="00B108F5">
                                <w:rPr>
                                  <w:rFonts w:ascii="華康楷書體 Std W5" w:eastAsia="華康楷書體 Std W5" w:hAnsi="華康楷書體 Std W5" w:cs="華康圓體 Std W5" w:hint="eastAsia"/>
                                  <w:color w:val="000000"/>
                                </w:rPr>
                                <w:t>胰島素</w:t>
                              </w:r>
                            </w:p>
                            <w:p w:rsidR="002B4F66" w:rsidRPr="006D5087" w:rsidRDefault="002B4F66" w:rsidP="003D1110">
                              <w:pPr>
                                <w:rPr>
                                  <w:rFonts w:ascii="華康唐風隸 Std W5" w:eastAsia="華康唐風隸 Std W5" w:hAnsi="華康唐風隸 Std W5"/>
                                </w:rPr>
                              </w:pPr>
                              <w:r w:rsidRPr="006D5087">
                                <w:rPr>
                                  <w:rFonts w:ascii="華康唐風隸 Std W5" w:eastAsia="華康唐風隸 Std W5" w:hAnsi="華康唐風隸 Std W5"/>
                                </w:rPr>
                                <w:t xml:space="preserve"> </w:t>
                              </w:r>
                            </w:p>
                            <w:p w:rsidR="002B4F66" w:rsidRPr="006D5087" w:rsidRDefault="002B4F66" w:rsidP="003D1110">
                              <w:pPr>
                                <w:jc w:val="center"/>
                                <w:rPr>
                                  <w:rFonts w:ascii="華康唐風隸 Std W5" w:eastAsia="華康唐風隸 Std W5" w:hAnsi="華康唐風隸 Std W5"/>
                                </w:rPr>
                              </w:pPr>
                            </w:p>
                          </w:txbxContent>
                        </wps:txbx>
                        <wps:bodyPr rot="0" vert="horz" wrap="square" lIns="91440" tIns="45720" rIns="91440" bIns="45720" anchor="ctr" anchorCtr="0" upright="1">
                          <a:noAutofit/>
                        </wps:bodyPr>
                      </wps:wsp>
                      <wps:wsp>
                        <wps:cNvPr id="130" name="矩形 131"/>
                        <wps:cNvSpPr>
                          <a:spLocks noChangeArrowheads="1"/>
                        </wps:cNvSpPr>
                        <wps:spPr bwMode="auto">
                          <a:xfrm>
                            <a:off x="2655" y="7766"/>
                            <a:ext cx="1881" cy="540"/>
                          </a:xfrm>
                          <a:prstGeom prst="rect">
                            <a:avLst/>
                          </a:prstGeom>
                          <a:solidFill>
                            <a:srgbClr val="FFFFFF"/>
                          </a:solidFill>
                          <a:ln w="9525" algn="ctr">
                            <a:solidFill>
                              <a:srgbClr val="FFFFFF"/>
                            </a:solidFill>
                            <a:miter lim="800000"/>
                            <a:headEnd/>
                            <a:tailEnd/>
                          </a:ln>
                        </wps:spPr>
                        <wps:bodyPr rot="0" vert="horz" wrap="square" lIns="91440" tIns="45720" rIns="91440" bIns="45720" anchor="ctr" anchorCtr="0" upright="1">
                          <a:noAutofit/>
                        </wps:bodyPr>
                      </wps:wsp>
                      <wps:wsp>
                        <wps:cNvPr id="131" name="矩形 131"/>
                        <wps:cNvSpPr>
                          <a:spLocks noChangeArrowheads="1"/>
                        </wps:cNvSpPr>
                        <wps:spPr bwMode="auto">
                          <a:xfrm>
                            <a:off x="3310" y="9647"/>
                            <a:ext cx="2340" cy="540"/>
                          </a:xfrm>
                          <a:prstGeom prst="rect">
                            <a:avLst/>
                          </a:prstGeom>
                          <a:solidFill>
                            <a:srgbClr val="FFFFFF"/>
                          </a:solidFill>
                          <a:ln w="9525" algn="ctr">
                            <a:solidFill>
                              <a:srgbClr val="FFFFFF"/>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048C67" id="Group 8340" o:spid="_x0000_s1507" style="position:absolute;margin-left:50.15pt;margin-top:16.8pt;width:379.95pt;height:361.15pt;z-index:252114432;mso-position-horizontal-relative:text;mso-position-vertical-relative:text" coordorigin="2436,5759" coordsize="7599,653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">
                <v:shape id="圖片 9" o:spid="_x0000_s1508" type="#_x0000_t75" alt="2-4-3" style="position:absolute;left:2655;top:5812;width:7380;height:618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">
                  <v:imagedata r:id="rId325" o:title="2-4-3"/>
                </v:shape>
                <v:rect id="矩形 128" o:spid="_x0000_s1509" style="position:absolute;left:5097;top:7504;width:1030;height:3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" strokecolor="white"/>
                <v:rect id="矩形 131" o:spid="_x0000_s1510" style="position:absolute;left:5174;top:8040;width:2340;height:5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" strokecolor="white"/>
                <v:rect id="矩形 132" o:spid="_x0000_s1511" style="position:absolute;left:8083;top:7023;width:1260;height:32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" strokecolor="white"/>
                <v:rect id="矩形 133" o:spid="_x0000_s1512" style="position:absolute;left:8081;top:7804;width:1800;height:3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" strokecolor="white"/>
                <v:rect id="矩形 134" o:spid="_x0000_s1513" style="position:absolute;left:6479;top:9053;width:2160;height:5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" strokecolor="white"/>
                <v:rect id="矩形 136" o:spid="_x0000_s1514" style="position:absolute;left:6528;top:10187;width:2520;height:28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" strokecolor="white"/>
                <v:shape id="矩形圖說文字 138" o:spid="_x0000_s1515" type="#_x0000_t61" style="position:absolute;left:2539;top:6248;width:1570;height:5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" adj="6508,19680" stroked="f">
                  <v:textbox>
                    <w:txbxContent>
                      <w:p w:rsidR="002B4F66" w:rsidRPr="00B108F5" w:rsidRDefault="002B4F66" w:rsidP="003D1110">
                        <w:pPr>
                          <w:jc w:val="center"/>
                          <w:rPr>
                            <w:rFonts w:ascii="華康楷書體 Std W5" w:eastAsia="華康楷書體 Std W5" w:hAnsi="華康楷書體 Std W5" w:cs="華康圓體 Std W5"/>
                            <w:color w:val="000000"/>
                          </w:rPr>
                        </w:pPr>
                        <w:r w:rsidRPr="00B108F5">
                          <w:rPr>
                            <w:rFonts w:ascii="華康楷書體 Std W5" w:eastAsia="華康楷書體 Std W5" w:hAnsi="華康楷書體 Std W5" w:cs="華康圓體 Std W5" w:hint="eastAsia"/>
                            <w:color w:val="000000"/>
                          </w:rPr>
                          <w:t>胰島素基因</w:t>
                        </w:r>
                      </w:p>
                      <w:p w:rsidR="002B4F66" w:rsidRPr="006D5087" w:rsidRDefault="002B4F66" w:rsidP="003D1110">
                        <w:pPr>
                          <w:rPr>
                            <w:rFonts w:ascii="華康唐風隸 Std W5" w:eastAsia="華康唐風隸 Std W5" w:hAnsi="華康唐風隸 Std W5"/>
                          </w:rPr>
                        </w:pPr>
                        <w:r w:rsidRPr="006D5087">
                          <w:rPr>
                            <w:rFonts w:ascii="華康唐風隸 Std W5" w:eastAsia="華康唐風隸 Std W5" w:hAnsi="華康唐風隸 Std W5"/>
                          </w:rPr>
                          <w:t xml:space="preserve"> </w:t>
                        </w:r>
                      </w:p>
                      <w:p w:rsidR="002B4F66" w:rsidRPr="006D5087" w:rsidRDefault="002B4F66" w:rsidP="003D1110">
                        <w:pPr>
                          <w:jc w:val="center"/>
                          <w:rPr>
                            <w:rFonts w:ascii="華康唐風隸 Std W5" w:eastAsia="華康唐風隸 Std W5" w:hAnsi="華康唐風隸 Std W5"/>
                          </w:rPr>
                        </w:pPr>
                      </w:p>
                    </w:txbxContent>
                  </v:textbox>
                </v:shape>
                <v:shape id="矩形圖說文字 139" o:spid="_x0000_s1516" type="#_x0000_t61" style="position:absolute;left:2436;top:5759;width:1620;height:5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" adj="19827,14880" stroked="f">
                  <v:textbox>
                    <w:txbxContent>
                      <w:p w:rsidR="002B4F66" w:rsidRPr="00B108F5" w:rsidRDefault="002B4F66" w:rsidP="003D1110">
                        <w:pPr>
                          <w:jc w:val="center"/>
                          <w:rPr>
                            <w:rFonts w:ascii="華康楷書體 Std W5" w:eastAsia="華康楷書體 Std W5" w:hAnsi="華康楷書體 Std W5" w:cs="華康圓體 Std W5"/>
                            <w:color w:val="000000"/>
                          </w:rPr>
                        </w:pPr>
                        <w:r w:rsidRPr="00B108F5">
                          <w:rPr>
                            <w:rFonts w:ascii="華康楷書體 Std W5" w:eastAsia="華康楷書體 Std W5" w:hAnsi="華康楷書體 Std W5" w:cs="華康圓體 Std W5" w:hint="eastAsia"/>
                            <w:color w:val="000000"/>
                          </w:rPr>
                          <w:t>人類細胞</w:t>
                        </w:r>
                      </w:p>
                      <w:p w:rsidR="002B4F66" w:rsidRPr="006D5087" w:rsidRDefault="002B4F66" w:rsidP="003D1110">
                        <w:pPr>
                          <w:rPr>
                            <w:rFonts w:ascii="華康唐風隸 Std W5" w:eastAsia="華康唐風隸 Std W5" w:hAnsi="華康唐風隸 Std W5"/>
                          </w:rPr>
                        </w:pPr>
                        <w:r w:rsidRPr="006D5087">
                          <w:rPr>
                            <w:rFonts w:ascii="華康唐風隸 Std W5" w:eastAsia="華康唐風隸 Std W5" w:hAnsi="華康唐風隸 Std W5"/>
                          </w:rPr>
                          <w:t xml:space="preserve"> </w:t>
                        </w:r>
                      </w:p>
                      <w:p w:rsidR="002B4F66" w:rsidRPr="006D5087" w:rsidRDefault="002B4F66" w:rsidP="003D1110">
                        <w:pPr>
                          <w:jc w:val="center"/>
                          <w:rPr>
                            <w:rFonts w:ascii="華康唐風隸 Std W5" w:eastAsia="華康唐風隸 Std W5" w:hAnsi="華康唐風隸 Std W5"/>
                          </w:rPr>
                        </w:pPr>
                      </w:p>
                    </w:txbxContent>
                  </v:textbox>
                </v:shape>
                <v:shape id="矩形圖說文字 140" o:spid="_x0000_s1517" type="#_x0000_t61" style="position:absolute;left:5997;top:6273;width:900;height:5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" adj="20448,19680" stroked="f">
                  <v:textbox>
                    <w:txbxContent>
                      <w:p w:rsidR="002B4F66" w:rsidRPr="00B108F5" w:rsidRDefault="002B4F66" w:rsidP="003D1110">
                        <w:pPr>
                          <w:jc w:val="center"/>
                          <w:rPr>
                            <w:rFonts w:ascii="華康楷書體 Std W5" w:eastAsia="華康楷書體 Std W5" w:hAnsi="華康楷書體 Std W5" w:cs="華康圓體 Std W5"/>
                            <w:color w:val="000000"/>
                          </w:rPr>
                        </w:pPr>
                        <w:r w:rsidRPr="00B108F5">
                          <w:rPr>
                            <w:rFonts w:ascii="華康楷書體 Std W5" w:eastAsia="華康楷書體 Std W5" w:hAnsi="華康楷書體 Std W5" w:cs="華康圓體 Std W5" w:hint="eastAsia"/>
                            <w:color w:val="000000"/>
                          </w:rPr>
                          <w:t>質體</w:t>
                        </w:r>
                      </w:p>
                      <w:p w:rsidR="002B4F66" w:rsidRPr="006D5087" w:rsidRDefault="002B4F66" w:rsidP="003D1110">
                        <w:pPr>
                          <w:rPr>
                            <w:rFonts w:ascii="華康唐風隸 Std W5" w:eastAsia="華康唐風隸 Std W5" w:hAnsi="華康唐風隸 Std W5"/>
                          </w:rPr>
                        </w:pPr>
                        <w:r w:rsidRPr="006D5087">
                          <w:rPr>
                            <w:rFonts w:ascii="華康唐風隸 Std W5" w:eastAsia="華康唐風隸 Std W5" w:hAnsi="華康唐風隸 Std W5"/>
                          </w:rPr>
                          <w:t xml:space="preserve"> </w:t>
                        </w:r>
                      </w:p>
                      <w:p w:rsidR="002B4F66" w:rsidRPr="006D5087" w:rsidRDefault="002B4F66" w:rsidP="003D1110">
                        <w:pPr>
                          <w:jc w:val="center"/>
                          <w:rPr>
                            <w:rFonts w:ascii="華康唐風隸 Std W5" w:eastAsia="華康唐風隸 Std W5" w:hAnsi="華康唐風隸 Std W5"/>
                          </w:rPr>
                        </w:pPr>
                      </w:p>
                    </w:txbxContent>
                  </v:textbox>
                </v:shape>
                <v:shape id="矩形圖說文字 141" o:spid="_x0000_s1518" type="#_x0000_t61" style="position:absolute;left:8983;top:6290;width:924;height:5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" adj="21951,16680" stroked="f">
                  <v:textbox>
                    <w:txbxContent>
                      <w:p w:rsidR="002B4F66" w:rsidRPr="00B108F5" w:rsidRDefault="002B4F66" w:rsidP="003D1110">
                        <w:pPr>
                          <w:jc w:val="center"/>
                          <w:rPr>
                            <w:rFonts w:ascii="華康楷書體 Std W5" w:eastAsia="華康楷書體 Std W5" w:hAnsi="華康楷書體 Std W5" w:cs="華康圓體 Std W5"/>
                            <w:color w:val="000000"/>
                          </w:rPr>
                        </w:pPr>
                        <w:r w:rsidRPr="00B108F5">
                          <w:rPr>
                            <w:rFonts w:ascii="華康楷書體 Std W5" w:eastAsia="華康楷書體 Std W5" w:hAnsi="華康楷書體 Std W5" w:cs="華康圓體 Std W5" w:hint="eastAsia"/>
                            <w:color w:val="000000"/>
                          </w:rPr>
                          <w:t>細菌</w:t>
                        </w:r>
                      </w:p>
                      <w:p w:rsidR="002B4F66" w:rsidRPr="006D5087" w:rsidRDefault="002B4F66" w:rsidP="003D1110">
                        <w:pPr>
                          <w:rPr>
                            <w:rFonts w:ascii="華康唐風隸 Std W5" w:eastAsia="華康唐風隸 Std W5" w:hAnsi="華康唐風隸 Std W5"/>
                          </w:rPr>
                        </w:pPr>
                        <w:r w:rsidRPr="006D5087">
                          <w:rPr>
                            <w:rFonts w:ascii="華康唐風隸 Std W5" w:eastAsia="華康唐風隸 Std W5" w:hAnsi="華康唐風隸 Std W5"/>
                          </w:rPr>
                          <w:t xml:space="preserve"> </w:t>
                        </w:r>
                      </w:p>
                      <w:p w:rsidR="002B4F66" w:rsidRPr="006D5087" w:rsidRDefault="002B4F66" w:rsidP="003D1110">
                        <w:pPr>
                          <w:jc w:val="center"/>
                          <w:rPr>
                            <w:rFonts w:ascii="華康唐風隸 Std W5" w:eastAsia="華康唐風隸 Std W5" w:hAnsi="華康唐風隸 Std W5"/>
                          </w:rPr>
                        </w:pPr>
                      </w:p>
                    </w:txbxContent>
                  </v:textbox>
                </v:shape>
                <v:shape id="矩形圖說文字 142" o:spid="_x0000_s1519" type="#_x0000_t61" style="position:absolute;left:5448;top:11758;width:1620;height:5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" adj="6300,19671" stroked="f">
                  <v:textbox>
                    <w:txbxContent>
                      <w:p w:rsidR="002B4F66" w:rsidRPr="00B108F5" w:rsidRDefault="002B4F66" w:rsidP="003D1110">
                        <w:pPr>
                          <w:jc w:val="center"/>
                          <w:rPr>
                            <w:rFonts w:ascii="華康楷書體 Std W5" w:eastAsia="華康楷書體 Std W5" w:hAnsi="華康楷書體 Std W5" w:cs="華康圓體 Std W5"/>
                            <w:color w:val="000000"/>
                          </w:rPr>
                        </w:pPr>
                        <w:r w:rsidRPr="00B108F5">
                          <w:rPr>
                            <w:rFonts w:ascii="華康楷書體 Std W5" w:eastAsia="華康楷書體 Std W5" w:hAnsi="華康楷書體 Std W5" w:cs="華康圓體 Std W5" w:hint="eastAsia"/>
                            <w:color w:val="000000"/>
                          </w:rPr>
                          <w:t>胰島素</w:t>
                        </w:r>
                      </w:p>
                      <w:p w:rsidR="002B4F66" w:rsidRPr="006D5087" w:rsidRDefault="002B4F66" w:rsidP="003D1110">
                        <w:pPr>
                          <w:rPr>
                            <w:rFonts w:ascii="華康唐風隸 Std W5" w:eastAsia="華康唐風隸 Std W5" w:hAnsi="華康唐風隸 Std W5"/>
                          </w:rPr>
                        </w:pPr>
                        <w:r w:rsidRPr="006D5087">
                          <w:rPr>
                            <w:rFonts w:ascii="華康唐風隸 Std W5" w:eastAsia="華康唐風隸 Std W5" w:hAnsi="華康唐風隸 Std W5"/>
                          </w:rPr>
                          <w:t xml:space="preserve"> </w:t>
                        </w:r>
                      </w:p>
                      <w:p w:rsidR="002B4F66" w:rsidRPr="006D5087" w:rsidRDefault="002B4F66" w:rsidP="003D1110">
                        <w:pPr>
                          <w:jc w:val="center"/>
                          <w:rPr>
                            <w:rFonts w:ascii="華康唐風隸 Std W5" w:eastAsia="華康唐風隸 Std W5" w:hAnsi="華康唐風隸 Std W5"/>
                          </w:rPr>
                        </w:pPr>
                      </w:p>
                    </w:txbxContent>
                  </v:textbox>
                </v:shape>
                <v:rect id="矩形 131" o:spid="_x0000_s1520" style="position:absolute;left:2655;top:7766;width:1881;height:5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" strokecolor="white"/>
                <v:rect id="矩形 131" o:spid="_x0000_s1521" style="position:absolute;left:3310;top:9647;width:2340;height:5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" strokecolor="white"/>
              </v:group>
            </w:pict>
          </mc:Fallback>
        </mc:AlternateContent>
      </w:r>
      <w:r>
        <w:rPr>
          <w:rFonts w:ascii="華康楷書體 Std W7" w:eastAsia="華康楷書體 Std W7" w:hAnsi="華康楷書體 Std W7"/>
          <w:noProof/>
          <w:sz w:val="30"/>
          <w:szCs w:val="30"/>
        </w:rPr>
        <mc:AlternateContent>
          <mc:Choice Requires="wps">
            <w:drawing>
              <wp:anchor distT="0" distB="0" distL="114300" distR="114300" simplePos="0" relativeHeight="252115456" behindDoc="0" locked="0" layoutInCell="1" allowOverlap="1" wp14:anchorId="36745764" wp14:editId="284956CB">
                <wp:simplePos x="0" y="0"/>
                <wp:positionH relativeFrom="margin">
                  <wp:align>center</wp:align>
                </wp:positionH>
                <wp:positionV relativeFrom="paragraph">
                  <wp:posOffset>36256</wp:posOffset>
                </wp:positionV>
                <wp:extent cx="5535561" cy="4881717"/>
                <wp:effectExtent l="0" t="0" r="27305" b="14605"/>
                <wp:wrapNone/>
                <wp:docPr id="9515" name="圓角矩形 9515"/>
                <wp:cNvGraphicFramePr/>
                <a:graphic xmlns:a="http://schemas.openxmlformats.org/drawingml/2006/main">
                  <a:graphicData uri="http://schemas.microsoft.com/office/word/2010/wordprocessingShape">
                    <wps:wsp>
                      <wps:cNvSpPr/>
                      <wps:spPr>
                        <a:xfrm>
                          <a:off x="0" y="0"/>
                          <a:ext cx="5535561" cy="4881717"/>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F690C3E" id="圓角矩形 9515" o:spid="_x0000_s1026" style="position:absolute;margin-left:0;margin-top:2.85pt;width:435.85pt;height:384.4pt;z-index:25211545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" filled="f" strokecolor="black [3213]" strokeweight="1pt">
                <v:stroke joinstyle="miter"/>
                <w10:wrap anchorx="margin"/>
              </v:roundrect>
            </w:pict>
          </mc:Fallback>
        </mc:AlternateContent>
      </w: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spacing w:line="420" w:lineRule="atLeast"/>
        <w:rPr>
          <w:rFonts w:ascii="Times New Roman" w:eastAsia="華康圓體 Std W5" w:hAnsi="Times New Roman"/>
          <w:sz w:val="28"/>
          <w:szCs w:val="28"/>
        </w:rPr>
      </w:pPr>
    </w:p>
    <w:p w:rsidR="003D1110" w:rsidRDefault="003D1110" w:rsidP="003D1110">
      <w:pPr>
        <w:widowControl/>
        <w:rPr>
          <w:rFonts w:ascii="華康楷書體 Std W7" w:eastAsia="華康楷書體 Std W7" w:hAnsi="華康楷書體 Std W7"/>
          <w:sz w:val="30"/>
          <w:szCs w:val="30"/>
        </w:rPr>
      </w:pPr>
      <w:r>
        <w:rPr>
          <w:rFonts w:ascii="華康楷書體 Std W7" w:eastAsia="華康楷書體 Std W7" w:hAnsi="華康楷書體 Std W7"/>
          <w:sz w:val="30"/>
          <w:szCs w:val="30"/>
        </w:rPr>
        <w:br w:type="page"/>
      </w:r>
    </w:p>
    <w:p w:rsidR="003D1110" w:rsidRDefault="003D1110" w:rsidP="003D1110">
      <w:pPr>
        <w:pStyle w:val="aff3"/>
        <w:spacing w:after="108"/>
      </w:pPr>
      <w:r w:rsidRPr="003218B5">
        <w:rPr>
          <w:rFonts w:hint="eastAsia"/>
        </w:rPr>
        <w:t>(</w:t>
      </w:r>
      <w:r>
        <w:rPr>
          <w:rFonts w:hint="eastAsia"/>
        </w:rPr>
        <w:t>二</w:t>
      </w:r>
      <w:r w:rsidRPr="003218B5">
        <w:t>)</w:t>
      </w:r>
      <w:r>
        <w:rPr>
          <w:rFonts w:hint="eastAsia"/>
        </w:rPr>
        <w:t>常見名詞解釋</w:t>
      </w:r>
    </w:p>
    <w:p w:rsidR="003D1110" w:rsidRPr="004647FB" w:rsidRDefault="003D1110" w:rsidP="003D1110">
      <w:pPr>
        <w:pStyle w:val="11"/>
        <w:ind w:left="818" w:right="480" w:hanging="338"/>
      </w:pPr>
      <w:r w:rsidRPr="004647FB">
        <w:rPr>
          <w:rFonts w:hint="eastAsia"/>
        </w:rPr>
        <w:t>1. 外源基因</w:t>
      </w:r>
      <w:r w:rsidRPr="004647FB">
        <w:br/>
      </w:r>
      <w:r w:rsidRPr="004647FB">
        <w:rPr>
          <w:rFonts w:hint="eastAsia"/>
        </w:rPr>
        <w:t>非基轉生物擁有的基因，大多來自其他生物或人為合成，</w:t>
      </w:r>
      <w:r>
        <w:br/>
      </w:r>
      <w:r w:rsidRPr="004647FB">
        <w:rPr>
          <w:rFonts w:hint="eastAsia"/>
        </w:rPr>
        <w:t>亦稱之為</w:t>
      </w:r>
      <w:r w:rsidRPr="004647FB">
        <w:t>_________</w:t>
      </w:r>
      <w:r w:rsidRPr="004647FB">
        <w:rPr>
          <w:rFonts w:hint="eastAsia"/>
        </w:rPr>
        <w:t>______。</w:t>
      </w:r>
    </w:p>
    <w:p w:rsidR="003D1110" w:rsidRPr="004647FB" w:rsidRDefault="003D1110" w:rsidP="003D1110">
      <w:pPr>
        <w:pStyle w:val="11"/>
        <w:ind w:left="818" w:right="480" w:hanging="338"/>
      </w:pPr>
    </w:p>
    <w:p w:rsidR="003D1110" w:rsidRPr="004647FB" w:rsidRDefault="003D1110" w:rsidP="003D1110">
      <w:pPr>
        <w:pStyle w:val="11"/>
        <w:ind w:left="818" w:right="480" w:hanging="338"/>
      </w:pPr>
      <w:r w:rsidRPr="004647FB">
        <w:rPr>
          <w:rFonts w:hint="eastAsia"/>
        </w:rPr>
        <w:t>2. 載體</w:t>
      </w:r>
      <w:r>
        <w:br/>
      </w:r>
      <w:r>
        <w:rPr>
          <w:rFonts w:hint="eastAsia"/>
        </w:rPr>
        <w:t>負責將外源基因帶入生物體的媒介。</w:t>
      </w:r>
      <w:r>
        <w:br/>
      </w:r>
      <w:r>
        <w:rPr>
          <w:rFonts w:hint="eastAsia"/>
        </w:rPr>
        <w:t>常用的載體包含病毒、農桿菌、細菌的質體等。</w:t>
      </w:r>
    </w:p>
    <w:p w:rsidR="003D1110" w:rsidRPr="004647FB" w:rsidRDefault="003D1110" w:rsidP="003D1110">
      <w:pPr>
        <w:pStyle w:val="11"/>
        <w:ind w:left="818" w:right="480" w:hanging="338"/>
      </w:pPr>
    </w:p>
    <w:p w:rsidR="003D1110" w:rsidRDefault="003D1110" w:rsidP="003D1110">
      <w:pPr>
        <w:pStyle w:val="11"/>
        <w:ind w:left="818" w:right="480" w:hanging="338"/>
      </w:pPr>
      <w:r w:rsidRPr="004647FB">
        <w:rPr>
          <w:rFonts w:hint="eastAsia"/>
        </w:rPr>
        <w:t>3. 限制酶</w:t>
      </w:r>
      <w:r>
        <w:br/>
      </w:r>
      <w:r>
        <w:rPr>
          <w:rFonts w:hint="eastAsia"/>
        </w:rPr>
        <w:t>能辨識並切割DNA特定部位，被切割的DNA會具有黏著端，</w:t>
      </w:r>
      <w:r>
        <w:br/>
      </w:r>
      <w:r>
        <w:rPr>
          <w:rFonts w:hint="eastAsia"/>
        </w:rPr>
        <w:t>黏著端可與互補配對的黏著端接合。</w:t>
      </w:r>
    </w:p>
    <w:p w:rsidR="003D1110" w:rsidRPr="004647FB" w:rsidRDefault="003D1110" w:rsidP="003D1110">
      <w:pPr>
        <w:pStyle w:val="11"/>
        <w:ind w:left="818" w:right="480" w:hanging="338"/>
      </w:pPr>
    </w:p>
    <w:p w:rsidR="003D1110" w:rsidRPr="004647FB" w:rsidRDefault="003D1110" w:rsidP="003D1110">
      <w:pPr>
        <w:pStyle w:val="11"/>
        <w:ind w:left="818" w:right="480" w:hanging="338"/>
      </w:pPr>
      <w:r w:rsidRPr="004647FB">
        <w:rPr>
          <w:rFonts w:hint="eastAsia"/>
        </w:rPr>
        <w:t>4. DNA連接酶</w:t>
      </w:r>
      <w:r>
        <w:br/>
      </w:r>
      <w:r>
        <w:rPr>
          <w:rFonts w:hint="eastAsia"/>
        </w:rPr>
        <w:t>可將兩段被切割的DNA連結，DNA連接酶不具有專一性。</w:t>
      </w:r>
    </w:p>
    <w:p w:rsidR="003D1110" w:rsidRPr="004647FB" w:rsidRDefault="003D1110" w:rsidP="003D1110">
      <w:pPr>
        <w:pStyle w:val="11"/>
        <w:ind w:left="818" w:right="480" w:hanging="338"/>
      </w:pPr>
    </w:p>
    <w:p w:rsidR="003D1110" w:rsidRPr="004647FB" w:rsidRDefault="003D1110" w:rsidP="003D1110">
      <w:pPr>
        <w:pStyle w:val="11"/>
        <w:ind w:left="818" w:right="480" w:hanging="338"/>
      </w:pPr>
      <w:r w:rsidRPr="004647FB">
        <w:rPr>
          <w:rFonts w:hint="eastAsia"/>
        </w:rPr>
        <w:t>5. 報導基因</w:t>
      </w:r>
      <w:r>
        <w:br/>
      </w:r>
      <w:r>
        <w:rPr>
          <w:rFonts w:hint="eastAsia"/>
        </w:rPr>
        <w:t>通常位於外源基因附近或是細菌質體上，可以簡易的幫助實驗者判斷</w:t>
      </w:r>
      <w:r>
        <w:br/>
      </w:r>
      <w:r>
        <w:rPr>
          <w:rFonts w:hint="eastAsia"/>
        </w:rPr>
        <w:t>基因轉殖是否成功。</w:t>
      </w:r>
    </w:p>
    <w:p w:rsidR="003D1110" w:rsidRPr="00AC6104" w:rsidRDefault="003D1110" w:rsidP="003D1110">
      <w:pPr>
        <w:spacing w:line="420" w:lineRule="atLeast"/>
        <w:rPr>
          <w:rFonts w:ascii="Times New Roman" w:eastAsia="華康圓體 Std W5" w:hAnsi="Times New Roman"/>
          <w:sz w:val="28"/>
          <w:szCs w:val="28"/>
        </w:rPr>
      </w:pPr>
    </w:p>
    <w:p w:rsidR="003D1110" w:rsidRPr="00CE7493" w:rsidRDefault="003D1110" w:rsidP="003D1110">
      <w:pPr>
        <w:pStyle w:val="aff1"/>
        <w:rPr>
          <w:rFonts w:eastAsia="華康圓體 Std W5"/>
          <w:b/>
          <w:sz w:val="36"/>
          <w:szCs w:val="36"/>
        </w:rPr>
      </w:pPr>
      <w:r w:rsidRPr="00AC6104">
        <w:rPr>
          <w:rFonts w:hint="eastAsia"/>
        </w:rPr>
        <w:t xml:space="preserve"> 三、</w:t>
      </w:r>
      <w:r w:rsidRPr="00AC793D">
        <w:rPr>
          <w:rFonts w:hint="eastAsia"/>
          <w:shd w:val="clear" w:color="auto" w:fill="auto"/>
        </w:rPr>
        <w:t xml:space="preserve"> 基因轉殖生物(GMO) </w:t>
      </w:r>
    </w:p>
    <w:p w:rsidR="003D1110" w:rsidRPr="00AC6104" w:rsidRDefault="003D1110" w:rsidP="003D1110">
      <w:pPr>
        <w:pStyle w:val="11"/>
        <w:ind w:left="818" w:right="480" w:hanging="338"/>
      </w:pPr>
      <w:r w:rsidRPr="00AC6104">
        <w:rPr>
          <w:rFonts w:hint="eastAsia"/>
        </w:rPr>
        <w:t>1.基因轉殖動物：酷比豬、能產生降鈣素和人類乳球蛋白的兔子、能產生</w:t>
      </w:r>
      <w:r>
        <w:br/>
      </w:r>
      <w:r w:rsidRPr="00AC6104">
        <w:rPr>
          <w:rFonts w:hint="eastAsia"/>
        </w:rPr>
        <w:t>人類凝血因子/乳鐵素/血纖維蛋白酶的乳汁的牛和羊</w:t>
      </w:r>
      <w:r>
        <w:rPr>
          <w:rFonts w:hint="eastAsia"/>
        </w:rPr>
        <w:t>。</w:t>
      </w:r>
    </w:p>
    <w:p w:rsidR="003D1110" w:rsidRPr="00AC6104" w:rsidRDefault="003D1110" w:rsidP="003D1110">
      <w:pPr>
        <w:pStyle w:val="11"/>
        <w:ind w:left="818" w:right="480" w:hanging="338"/>
      </w:pPr>
    </w:p>
    <w:p w:rsidR="003D1110" w:rsidRPr="00AC6104" w:rsidRDefault="003D1110" w:rsidP="003D1110">
      <w:pPr>
        <w:pStyle w:val="11"/>
        <w:ind w:left="818" w:right="480" w:hanging="338"/>
      </w:pPr>
      <w:r w:rsidRPr="00AC6104">
        <w:rPr>
          <w:rFonts w:hint="eastAsia"/>
        </w:rPr>
        <w:t>2.基因轉殖植物：基改大豆、基改玉米、超級植物(抗蟲、抗病、抗旱、</w:t>
      </w:r>
      <w:r>
        <w:br/>
      </w:r>
      <w:r w:rsidRPr="00AC6104">
        <w:rPr>
          <w:rFonts w:hint="eastAsia"/>
        </w:rPr>
        <w:t>抗寒、抗殺草劑)、種子富含胡蘿蔔素的黃金米、含螢光基因的菸草</w:t>
      </w:r>
      <w:r>
        <w:rPr>
          <w:rFonts w:hint="eastAsia"/>
        </w:rPr>
        <w:t>。</w:t>
      </w:r>
    </w:p>
    <w:p w:rsidR="003D1110" w:rsidRPr="00AC6104" w:rsidRDefault="003D1110" w:rsidP="003D1110">
      <w:pPr>
        <w:pStyle w:val="11"/>
        <w:ind w:left="818" w:right="480" w:hanging="338"/>
      </w:pPr>
    </w:p>
    <w:p w:rsidR="003D1110" w:rsidRPr="00AC6104" w:rsidRDefault="003D1110" w:rsidP="003D1110">
      <w:pPr>
        <w:pStyle w:val="11"/>
        <w:ind w:left="818" w:right="480" w:hanging="338"/>
      </w:pPr>
      <w:r w:rsidRPr="00AC6104">
        <w:rPr>
          <w:rFonts w:hint="eastAsia"/>
        </w:rPr>
        <w:t>3.基因轉殖細菌：能產生胰島素/生長素/紅血球生成素的大腸桿菌、能產生</w:t>
      </w:r>
      <w:r>
        <w:br/>
      </w:r>
      <w:r w:rsidRPr="00AC6104">
        <w:rPr>
          <w:rFonts w:hint="eastAsia"/>
        </w:rPr>
        <w:t>B肝病毒表面抗原的</w:t>
      </w:r>
      <w:r w:rsidR="00F01F7E">
        <w:rPr>
          <w:rFonts w:hint="eastAsia"/>
        </w:rPr>
        <w:t>大腸桿</w:t>
      </w:r>
      <w:r w:rsidRPr="00AC6104">
        <w:rPr>
          <w:rFonts w:hint="eastAsia"/>
        </w:rPr>
        <w:t>菌、能產生分解油汙酵素的細菌、能製造生</w:t>
      </w:r>
      <w:r>
        <w:br/>
      </w:r>
      <w:r w:rsidRPr="00AC6104">
        <w:rPr>
          <w:rFonts w:hint="eastAsia"/>
        </w:rPr>
        <w:t>質燃料的細菌</w:t>
      </w:r>
      <w:r>
        <w:rPr>
          <w:rFonts w:hint="eastAsia"/>
        </w:rPr>
        <w:t>。</w:t>
      </w:r>
    </w:p>
    <w:p w:rsidR="003D1110" w:rsidRPr="00AC6104" w:rsidRDefault="003D1110" w:rsidP="003D1110">
      <w:pPr>
        <w:pStyle w:val="11"/>
        <w:ind w:left="818" w:right="480" w:hanging="338"/>
      </w:pPr>
    </w:p>
    <w:p w:rsidR="003D1110" w:rsidRDefault="003D1110" w:rsidP="003D1110">
      <w:pPr>
        <w:spacing w:line="420" w:lineRule="atLeast"/>
        <w:jc w:val="both"/>
        <w:rPr>
          <w:rFonts w:ascii="華康唐風隸 Std W9" w:eastAsia="華康唐風隸 Std W9" w:hAnsi="華康唐風隸 Std W9"/>
          <w:sz w:val="30"/>
          <w:szCs w:val="30"/>
        </w:rPr>
      </w:pPr>
    </w:p>
    <w:p w:rsidR="003D1110" w:rsidRPr="007C308B" w:rsidRDefault="003D1110" w:rsidP="003D1110">
      <w:pPr>
        <w:pStyle w:val="aff1"/>
      </w:pPr>
      <w:r w:rsidRPr="00A01AFB">
        <w:rPr>
          <w:rFonts w:hint="eastAsia"/>
        </w:rPr>
        <w:t xml:space="preserve"> </w:t>
      </w:r>
      <w:r>
        <w:rPr>
          <w:rFonts w:hint="eastAsia"/>
        </w:rPr>
        <w:t>四</w:t>
      </w:r>
      <w:r w:rsidRPr="00A01AFB">
        <w:rPr>
          <w:rFonts w:hint="eastAsia"/>
        </w:rPr>
        <w:t>、</w:t>
      </w:r>
      <w:r w:rsidRPr="00AC793D">
        <w:rPr>
          <w:rFonts w:hint="eastAsia"/>
          <w:shd w:val="clear" w:color="auto" w:fill="auto"/>
        </w:rPr>
        <w:t xml:space="preserve"> 實驗室常用的基轉方法(補充資料) </w:t>
      </w:r>
    </w:p>
    <w:p w:rsidR="003D1110" w:rsidRPr="00743950" w:rsidRDefault="003D1110" w:rsidP="003D1110">
      <w:pPr>
        <w:pStyle w:val="aff3"/>
        <w:spacing w:after="108"/>
      </w:pPr>
      <w:r>
        <w:rPr>
          <w:rFonts w:hint="eastAsia"/>
        </w:rPr>
        <w:t>(一)</w:t>
      </w:r>
      <w:r w:rsidRPr="00743950">
        <w:t>載體（vector）</w:t>
      </w:r>
    </w:p>
    <w:p w:rsidR="003D1110" w:rsidRDefault="003D1110" w:rsidP="003D1110">
      <w:pPr>
        <w:pStyle w:val="11"/>
        <w:ind w:left="818" w:right="480" w:hanging="338"/>
      </w:pPr>
      <w:r>
        <w:rPr>
          <w:rFonts w:hint="eastAsia"/>
        </w:rPr>
        <w:t>1</w:t>
      </w:r>
      <w:r>
        <w:t xml:space="preserve">. </w:t>
      </w:r>
      <w:r>
        <w:rPr>
          <w:rFonts w:hint="eastAsia"/>
        </w:rPr>
        <w:t>定義</w:t>
      </w:r>
    </w:p>
    <w:p w:rsidR="003D1110" w:rsidRDefault="003D1110" w:rsidP="003D1110">
      <w:pPr>
        <w:pStyle w:val="21"/>
      </w:pPr>
      <w:r w:rsidRPr="00743950">
        <w:t>用於基因轉殖的轉移感染技術，是一種可攜帶DNA、RNA或蛋白質片段進入宿主細胞進行複製的媒介物質。</w:t>
      </w:r>
    </w:p>
    <w:p w:rsidR="003D1110" w:rsidRDefault="003D1110" w:rsidP="003D1110">
      <w:pPr>
        <w:pStyle w:val="21"/>
      </w:pPr>
    </w:p>
    <w:p w:rsidR="003D1110" w:rsidRPr="00743950" w:rsidRDefault="003D1110" w:rsidP="003D1110">
      <w:pPr>
        <w:pStyle w:val="11"/>
        <w:ind w:left="818" w:right="480" w:hanging="338"/>
      </w:pPr>
      <w:r>
        <w:rPr>
          <w:rFonts w:hint="eastAsia"/>
        </w:rPr>
        <w:t>2</w:t>
      </w:r>
      <w:r>
        <w:t xml:space="preserve">. </w:t>
      </w:r>
      <w:r w:rsidRPr="00743950">
        <w:t>載體的條件</w:t>
      </w:r>
    </w:p>
    <w:p w:rsidR="003D1110" w:rsidRDefault="003D1110" w:rsidP="003D1110">
      <w:pPr>
        <w:pStyle w:val="21"/>
      </w:pPr>
      <w:r w:rsidRPr="00743950">
        <w:t>容易製備、能存活於宿主細胞裡並大量複製。沒有強烈的副作用，不會引起腫瘤的產生。有多個限制</w:t>
      </w:r>
      <w:r>
        <w:rPr>
          <w:rFonts w:hint="eastAsia"/>
        </w:rPr>
        <w:t>酶</w:t>
      </w:r>
      <w:r w:rsidRPr="00743950">
        <w:t>切點與標記基因，可以準確地傳送基因到指定的專一性標的細胞、準確地插在特定的染色體位置。</w:t>
      </w:r>
      <w:r w:rsidRPr="00743950">
        <w:br/>
      </w:r>
      <w:r>
        <w:t>載體種類大致上有三大類</w:t>
      </w:r>
      <w:r>
        <w:rPr>
          <w:rFonts w:hint="eastAsia"/>
        </w:rPr>
        <w:t>：</w:t>
      </w:r>
    </w:p>
    <w:p w:rsidR="003D1110" w:rsidRPr="00F676BB" w:rsidRDefault="003D1110" w:rsidP="003D1110">
      <w:pPr>
        <w:pStyle w:val="12"/>
        <w:ind w:left="1112" w:right="480" w:hanging="320"/>
      </w:pPr>
      <w:r>
        <w:rPr>
          <w:rFonts w:hint="eastAsia"/>
        </w:rPr>
        <w:t>(1)</w:t>
      </w:r>
      <w:r w:rsidRPr="00F676BB">
        <w:t>細菌的質體。</w:t>
      </w:r>
      <w:r w:rsidRPr="00F676BB">
        <w:br/>
      </w:r>
      <w:r w:rsidRPr="00F676BB">
        <w:rPr>
          <w:rFonts w:hint="eastAsia"/>
        </w:rPr>
        <w:t>即前面教的策略。</w:t>
      </w:r>
    </w:p>
    <w:p w:rsidR="003D1110" w:rsidRPr="00F676BB" w:rsidRDefault="003D1110" w:rsidP="003D1110">
      <w:pPr>
        <w:pStyle w:val="11"/>
        <w:ind w:left="818" w:right="480" w:hanging="338"/>
      </w:pPr>
    </w:p>
    <w:p w:rsidR="003D1110" w:rsidRPr="00F676BB" w:rsidRDefault="003D1110" w:rsidP="003D1110">
      <w:pPr>
        <w:pStyle w:val="12"/>
        <w:ind w:left="1112" w:right="480" w:hanging="320"/>
      </w:pPr>
      <w:r>
        <w:t>(2)</w:t>
      </w:r>
      <w:r w:rsidRPr="00F676BB">
        <w:rPr>
          <w:rFonts w:hint="eastAsia"/>
        </w:rPr>
        <w:t>細菌與</w:t>
      </w:r>
      <w:r w:rsidRPr="00F676BB">
        <w:t>病毒。</w:t>
      </w:r>
      <w:r>
        <w:rPr>
          <w:rFonts w:ascii="Cambria" w:hAnsi="Cambria" w:cs="Cambria"/>
        </w:rPr>
        <w:br/>
      </w:r>
      <w:r w:rsidRPr="00F676BB">
        <w:rPr>
          <w:rFonts w:hint="eastAsia"/>
        </w:rPr>
        <w:t>宿主為</w:t>
      </w:r>
      <w:r w:rsidRPr="00F676BB">
        <w:t>動物時</w:t>
      </w:r>
      <w:r w:rsidRPr="00F676BB">
        <w:rPr>
          <w:rFonts w:hint="eastAsia"/>
        </w:rPr>
        <w:t>，</w:t>
      </w:r>
      <w:r w:rsidRPr="00F676BB">
        <w:t>使用的是動物病毒中的反轉錄病毒或腺病毒</w:t>
      </w:r>
      <w:r w:rsidRPr="00F676BB">
        <w:rPr>
          <w:rFonts w:hint="eastAsia"/>
        </w:rPr>
        <w:t>。</w:t>
      </w:r>
      <w:r w:rsidRPr="00F676BB">
        <w:br/>
      </w:r>
      <w:r w:rsidRPr="00F676BB">
        <w:rPr>
          <w:rFonts w:hint="eastAsia"/>
        </w:rPr>
        <w:t>宿主為</w:t>
      </w:r>
      <w:r w:rsidRPr="00F676BB">
        <w:t>植物時</w:t>
      </w:r>
      <w:r w:rsidRPr="00F676BB">
        <w:rPr>
          <w:rFonts w:hint="eastAsia"/>
        </w:rPr>
        <w:t>，</w:t>
      </w:r>
      <w:r w:rsidRPr="00F676BB">
        <w:t>則使用能感染植物的農桿菌。</w:t>
      </w:r>
      <w:r w:rsidRPr="00F676BB">
        <w:br/>
      </w:r>
      <w:r w:rsidRPr="00F676BB">
        <w:rPr>
          <w:rFonts w:hint="eastAsia"/>
        </w:rPr>
        <w:t>宿主為細菌時，使用經過改造的噬菌體。</w:t>
      </w:r>
    </w:p>
    <w:p w:rsidR="003D1110" w:rsidRPr="00F676BB" w:rsidRDefault="003D1110" w:rsidP="003D1110">
      <w:pPr>
        <w:pStyle w:val="12"/>
        <w:ind w:left="1112" w:right="480" w:hanging="320"/>
      </w:pPr>
      <w:r w:rsidRPr="00743950">
        <w:br w:type="page"/>
      </w:r>
      <w:r>
        <w:t>(3)</w:t>
      </w:r>
      <w:r w:rsidRPr="00743950">
        <w:t>非病毒載體</w:t>
      </w:r>
    </w:p>
    <w:p w:rsidR="003D1110" w:rsidRPr="00743950" w:rsidRDefault="00C77A8E" w:rsidP="003D1110">
      <w:pPr>
        <w:pStyle w:val="15"/>
        <w:ind w:right="480" w:hanging="320"/>
      </w:pPr>
      <w:r>
        <w:object w:dxaOrig="1440" w:dyaOrig="1440">
          <v:shape id="_x0000_s2074" type="#_x0000_t75" alt="" style="position:absolute;left:0;text-align:left;margin-left:208.8pt;margin-top:172.7pt;width:76.25pt;height:12.8pt;z-index:252174848;mso-wrap-edited:f;mso-width-percent:0;mso-height-percent:0;mso-position-horizontal-relative:text;mso-position-vertical-relative:text;mso-width-percent:0;mso-height-percent:0">
            <v:imagedata r:id="rId326" o:title=""/>
          </v:shape>
          <o:OLEObject Type="Embed" ProgID="Equation.DSMT4" ShapeID="_x0000_s2074" DrawAspect="Content" ObjectID="_1779355042" r:id="rId327"/>
        </w:object>
      </w:r>
      <w:r>
        <w:object w:dxaOrig="1440" w:dyaOrig="1440">
          <v:shape id="_x0000_s2073" type="#_x0000_t75" alt="" style="position:absolute;left:0;text-align:left;margin-left:167.4pt;margin-top:140.15pt;width:53.15pt;height:12.8pt;z-index:252173824;mso-wrap-edited:f;mso-width-percent:0;mso-height-percent:0;mso-position-horizontal-relative:text;mso-position-vertical-relative:text;mso-width-percent:0;mso-height-percent:0">
            <v:imagedata r:id="rId328" o:title=""/>
          </v:shape>
          <o:OLEObject Type="Embed" ProgID="Equation.DSMT4" ShapeID="_x0000_s2073" DrawAspect="Content" ObjectID="_1779355041" r:id="rId329"/>
        </w:object>
      </w:r>
      <w:r>
        <w:object w:dxaOrig="1440" w:dyaOrig="1440">
          <v:shape id="_x0000_s2072" type="#_x0000_t75" alt="" style="position:absolute;left:0;text-align:left;margin-left:167.4pt;margin-top:98.2pt;width:40.1pt;height:12.8pt;z-index:252172800;mso-wrap-edited:f;mso-width-percent:0;mso-height-percent:0;mso-position-horizontal-relative:text;mso-position-vertical-relative:text;mso-width-percent:0;mso-height-percent:0">
            <v:imagedata r:id="rId330" o:title=""/>
          </v:shape>
          <o:OLEObject Type="Embed" ProgID="Equation.DSMT4" ShapeID="_x0000_s2072" DrawAspect="Content" ObjectID="_1779355040" r:id="rId331"/>
        </w:object>
      </w:r>
      <w:r w:rsidR="003D1110">
        <w:rPr>
          <w:rFonts w:hint="eastAsia"/>
        </w:rPr>
        <w:t>①</w:t>
      </w:r>
      <w:r w:rsidR="003D1110" w:rsidRPr="00743950">
        <w:rPr>
          <w:noProof/>
        </w:rPr>
        <w:drawing>
          <wp:anchor distT="0" distB="0" distL="114300" distR="114300" simplePos="0" relativeHeight="252118528" behindDoc="0" locked="0" layoutInCell="1" allowOverlap="1" wp14:anchorId="20937DD1" wp14:editId="554E8D1F">
            <wp:simplePos x="0" y="0"/>
            <wp:positionH relativeFrom="margin">
              <wp:align>center</wp:align>
            </wp:positionH>
            <wp:positionV relativeFrom="paragraph">
              <wp:posOffset>1181938</wp:posOffset>
            </wp:positionV>
            <wp:extent cx="5347335" cy="1997075"/>
            <wp:effectExtent l="0" t="0" r="5715" b="3175"/>
            <wp:wrapSquare wrapText="bothSides"/>
            <wp:docPr id="181" name="圖片 181" descr="Image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24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347335" cy="1997075"/>
                    </a:xfrm>
                    <a:prstGeom prst="rect">
                      <a:avLst/>
                    </a:prstGeom>
                    <a:noFill/>
                    <a:ln>
                      <a:noFill/>
                    </a:ln>
                  </pic:spPr>
                </pic:pic>
              </a:graphicData>
            </a:graphic>
            <wp14:sizeRelH relativeFrom="page">
              <wp14:pctWidth>0</wp14:pctWidth>
            </wp14:sizeRelH>
            <wp14:sizeRelV relativeFrom="page">
              <wp14:pctHeight>0</wp14:pctHeight>
            </wp14:sizeRelV>
          </wp:anchor>
        </w:drawing>
      </w:r>
      <w:r w:rsidR="003D1110" w:rsidRPr="00743950">
        <w:rPr>
          <w:rFonts w:hint="eastAsia"/>
        </w:rPr>
        <w:t>微脂體(</w:t>
      </w:r>
      <w:r w:rsidR="003D1110" w:rsidRPr="00743950">
        <w:t>脂小體</w:t>
      </w:r>
      <w:r w:rsidR="003D1110" w:rsidRPr="00743950">
        <w:rPr>
          <w:rFonts w:hint="eastAsia"/>
        </w:rPr>
        <w:t>)</w:t>
      </w:r>
      <w:r w:rsidR="003D1110" w:rsidRPr="00743950">
        <w:t>：</w:t>
      </w:r>
      <w:r w:rsidR="003D1110" w:rsidRPr="00743950">
        <w:br/>
        <w:t xml:space="preserve">由一層或多層的脂質雙層所構成的同心球體， </w:t>
      </w:r>
      <w:r w:rsidR="003D1110" w:rsidRPr="00743950">
        <w:rPr>
          <w:rFonts w:hint="eastAsia"/>
        </w:rPr>
        <w:t>藉由</w:t>
      </w:r>
      <w:r w:rsidR="003D1110" w:rsidRPr="00743950">
        <w:t>膜的融合</w:t>
      </w:r>
      <w:r w:rsidR="003D1110" w:rsidRPr="00743950">
        <w:rPr>
          <w:rFonts w:hint="eastAsia"/>
        </w:rPr>
        <w:t>將</w:t>
      </w:r>
      <w:r w:rsidR="003D1110" w:rsidRPr="00743950">
        <w:t>DNA</w:t>
      </w:r>
      <w:r w:rsidR="003D1110" w:rsidRPr="00743950">
        <w:rPr>
          <w:rFonts w:hint="eastAsia"/>
        </w:rPr>
        <w:t>送</w:t>
      </w:r>
      <w:r w:rsidR="003D1110" w:rsidRPr="00743950">
        <w:t>入細胞</w:t>
      </w:r>
      <w:r w:rsidR="003D1110" w:rsidRPr="00743950">
        <w:rPr>
          <w:rFonts w:hint="eastAsia"/>
        </w:rPr>
        <w:t>，</w:t>
      </w:r>
      <w:r w:rsidR="003D1110" w:rsidRPr="00743950">
        <w:t>缺點是效益不佳，需重複注射。</w:t>
      </w:r>
      <w:r w:rsidR="003D1110" w:rsidRPr="00743950">
        <w:br/>
      </w:r>
      <w:r w:rsidR="003D1110" w:rsidRPr="00743950">
        <w:rPr>
          <w:rFonts w:hint="eastAsia"/>
        </w:rPr>
        <w:t>(</w:t>
      </w:r>
      <w:r w:rsidR="003D1110" w:rsidRPr="00743950">
        <w:t xml:space="preserve"> </w:t>
      </w:r>
      <w:r w:rsidR="003D1110" w:rsidRPr="00743950">
        <w:rPr>
          <w:rFonts w:hint="eastAsia"/>
        </w:rPr>
        <w:t>註</w:t>
      </w:r>
      <w:r w:rsidR="003D1110" w:rsidRPr="00743950">
        <w:t>：DNA不會嵌入</w:t>
      </w:r>
      <w:r w:rsidR="003D1110" w:rsidRPr="00743950">
        <w:rPr>
          <w:rFonts w:hint="eastAsia"/>
        </w:rPr>
        <w:t>宿主</w:t>
      </w:r>
      <w:r w:rsidR="003D1110" w:rsidRPr="00743950">
        <w:t>細胞的染色體上</w:t>
      </w:r>
      <w:r w:rsidR="003D1110" w:rsidRPr="00743950">
        <w:rPr>
          <w:rFonts w:hint="eastAsia"/>
        </w:rPr>
        <w:t>)</w:t>
      </w:r>
      <w:r w:rsidR="003D1110" w:rsidRPr="00743950">
        <w:t>。</w:t>
      </w:r>
      <w:r w:rsidR="003D1110" w:rsidRPr="00743950">
        <w:br/>
      </w: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Pr="00743950" w:rsidRDefault="003D1110" w:rsidP="003D1110">
      <w:pPr>
        <w:pStyle w:val="15"/>
        <w:ind w:right="480" w:hanging="320"/>
      </w:pPr>
      <w:r>
        <w:rPr>
          <w:rFonts w:hint="eastAsia"/>
        </w:rPr>
        <w:t>②</w:t>
      </w:r>
      <w:r w:rsidRPr="00743950">
        <w:t>電穿孔：</w:t>
      </w:r>
      <w:r w:rsidRPr="00743950">
        <w:br/>
      </w:r>
      <w:r w:rsidRPr="00743950">
        <w:rPr>
          <w:rFonts w:hint="eastAsia"/>
        </w:rPr>
        <w:t>讓DNA附著於細胞外，並利用</w:t>
      </w:r>
      <w:r w:rsidRPr="00743950">
        <w:t>電場</w:t>
      </w:r>
      <w:r w:rsidRPr="00743950">
        <w:rPr>
          <w:rFonts w:hint="eastAsia"/>
        </w:rPr>
        <w:t>，使</w:t>
      </w:r>
      <w:r w:rsidRPr="00743950">
        <w:t>細胞膜形成暫時性孔洞</w:t>
      </w:r>
      <w:r w:rsidRPr="00743950">
        <w:rPr>
          <w:rFonts w:hint="eastAsia"/>
        </w:rPr>
        <w:t>(</w:t>
      </w:r>
      <w:r w:rsidRPr="00743950">
        <w:t>細胞膜通透性增加</w:t>
      </w:r>
      <w:r w:rsidRPr="00743950">
        <w:rPr>
          <w:rFonts w:hint="eastAsia"/>
        </w:rPr>
        <w:t>)</w:t>
      </w:r>
      <w:r w:rsidRPr="00743950">
        <w:t>，讓</w:t>
      </w:r>
      <w:r w:rsidRPr="00743950">
        <w:rPr>
          <w:rFonts w:hint="eastAsia"/>
        </w:rPr>
        <w:t>目標</w:t>
      </w:r>
      <w:r w:rsidRPr="00743950">
        <w:t>DNA進入細胞內。</w:t>
      </w:r>
      <w:r w:rsidRPr="00743950">
        <w:br/>
      </w:r>
      <w:r w:rsidRPr="00743950">
        <w:rPr>
          <w:rFonts w:hint="eastAsia"/>
        </w:rPr>
        <w:t>優點為</w:t>
      </w:r>
      <w:r w:rsidRPr="00743950">
        <w:t>操作方便、快速</w:t>
      </w:r>
      <w:r w:rsidRPr="00743950">
        <w:rPr>
          <w:rFonts w:hint="eastAsia"/>
        </w:rPr>
        <w:t>，</w:t>
      </w:r>
      <w:r w:rsidRPr="00743950">
        <w:t>但操作須有一定經驗，電壓過高會電死細胞，</w:t>
      </w:r>
      <w:r w:rsidRPr="00743950">
        <w:rPr>
          <w:rFonts w:hint="eastAsia"/>
        </w:rPr>
        <w:t>過</w:t>
      </w:r>
      <w:r w:rsidRPr="00743950">
        <w:t>低則ＤＮＡ不易進入。</w:t>
      </w:r>
    </w:p>
    <w:p w:rsidR="003D1110" w:rsidRPr="0074395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r w:rsidRPr="00743950">
        <w:rPr>
          <w:rFonts w:ascii="華康楷書體 Std W7" w:eastAsia="華康楷書體 Std W7" w:hAnsi="華康楷書體 Std W7"/>
          <w:noProof/>
          <w:sz w:val="26"/>
          <w:szCs w:val="26"/>
        </w:rPr>
        <w:drawing>
          <wp:anchor distT="0" distB="0" distL="114300" distR="114300" simplePos="0" relativeHeight="252117504" behindDoc="0" locked="0" layoutInCell="1" allowOverlap="1" wp14:anchorId="4188C211" wp14:editId="3689DDEB">
            <wp:simplePos x="0" y="0"/>
            <wp:positionH relativeFrom="column">
              <wp:posOffset>-16510</wp:posOffset>
            </wp:positionH>
            <wp:positionV relativeFrom="paragraph">
              <wp:posOffset>41275</wp:posOffset>
            </wp:positionV>
            <wp:extent cx="6115050" cy="1924050"/>
            <wp:effectExtent l="0" t="0" r="0" b="0"/>
            <wp:wrapNone/>
            <wp:docPr id="185" name="圖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0"/>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6115050" cy="1924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1110" w:rsidRDefault="00C77A8E" w:rsidP="003D1110">
      <w:pPr>
        <w:snapToGrid w:val="0"/>
        <w:spacing w:line="420" w:lineRule="atLeast"/>
        <w:ind w:leftChars="619" w:left="1849" w:hanging="363"/>
        <w:rPr>
          <w:rFonts w:ascii="華康楷書體 Std W7" w:eastAsia="華康楷書體 Std W7" w:hAnsi="華康楷書體 Std W7"/>
          <w:sz w:val="26"/>
          <w:szCs w:val="26"/>
        </w:rPr>
      </w:pPr>
      <w:r>
        <w:rPr>
          <w:rFonts w:ascii="華康楷書體 Std W7" w:eastAsia="華康楷書體 Std W7" w:hAnsi="華康楷書體 Std W7"/>
          <w:sz w:val="26"/>
          <w:szCs w:val="26"/>
        </w:rPr>
        <w:object w:dxaOrig="1440" w:dyaOrig="1440">
          <v:shape id="_x0000_s2071" type="#_x0000_t75" alt="" style="position:absolute;left:0;text-align:left;margin-left:230.85pt;margin-top:17.8pt;width:27.1pt;height:12.8pt;z-index:252175872;mso-wrap-edited:f;mso-width-percent:0;mso-height-percent:0;mso-position-horizontal-relative:text;mso-position-vertical-relative:text;mso-width-percent:0;mso-height-percent:0">
            <v:imagedata r:id="rId334" o:title=""/>
          </v:shape>
          <o:OLEObject Type="Embed" ProgID="Equation.DSMT4" ShapeID="_x0000_s2071" DrawAspect="Content" ObjectID="_1779355039" r:id="rId335"/>
        </w:object>
      </w:r>
      <w:r w:rsidR="003D1110" w:rsidRPr="00743950">
        <w:rPr>
          <w:rFonts w:ascii="華康楷書體 Std W7" w:eastAsia="華康楷書體 Std W7" w:hAnsi="華康楷書體 Std W7"/>
          <w:sz w:val="26"/>
          <w:szCs w:val="26"/>
        </w:rPr>
        <w:br w:type="page"/>
      </w:r>
    </w:p>
    <w:p w:rsidR="003D1110" w:rsidRDefault="003D1110" w:rsidP="003D1110">
      <w:pPr>
        <w:snapToGrid w:val="0"/>
        <w:spacing w:line="420" w:lineRule="atLeast"/>
        <w:ind w:leftChars="619" w:left="1849" w:hanging="363"/>
        <w:rPr>
          <w:rFonts w:ascii="華康楷書體 Std W7" w:eastAsia="華康楷書體 Std W7" w:hAnsi="華康楷書體 Std W7"/>
          <w:sz w:val="26"/>
          <w:szCs w:val="26"/>
        </w:rPr>
      </w:pPr>
    </w:p>
    <w:p w:rsidR="003D1110" w:rsidRPr="00743950" w:rsidRDefault="003D1110" w:rsidP="003D1110">
      <w:pPr>
        <w:pStyle w:val="15"/>
        <w:ind w:right="480" w:hanging="320"/>
      </w:pPr>
      <w:r>
        <w:rPr>
          <w:rFonts w:hint="eastAsia"/>
        </w:rPr>
        <w:t>③</w:t>
      </w:r>
      <w:r w:rsidRPr="00743950">
        <w:t>顯微注射：</w:t>
      </w:r>
      <w:r w:rsidRPr="00743950">
        <w:br/>
      </w:r>
      <w:r w:rsidRPr="00743950">
        <w:rPr>
          <w:rFonts w:hint="eastAsia"/>
        </w:rPr>
        <w:t>利</w:t>
      </w:r>
      <w:r w:rsidRPr="00743950">
        <w:t>用</w:t>
      </w:r>
      <w:r w:rsidRPr="00743950">
        <w:rPr>
          <w:rFonts w:hint="eastAsia"/>
        </w:rPr>
        <w:t>負</w:t>
      </w:r>
      <w:r w:rsidRPr="00743950">
        <w:t>壓將細胞</w:t>
      </w:r>
      <w:r w:rsidRPr="00743950">
        <w:rPr>
          <w:rFonts w:hint="eastAsia"/>
        </w:rPr>
        <w:t>固定在</w:t>
      </w:r>
      <w:r w:rsidRPr="00743950">
        <w:t>極細的針頭</w:t>
      </w:r>
      <w:r w:rsidRPr="00743950">
        <w:rPr>
          <w:rFonts w:hint="eastAsia"/>
        </w:rPr>
        <w:t>上</w:t>
      </w:r>
      <w:r w:rsidRPr="00743950">
        <w:t>，再使用微量吸管尖</w:t>
      </w:r>
      <w:r w:rsidRPr="00743950">
        <w:rPr>
          <w:rFonts w:hint="eastAsia"/>
        </w:rPr>
        <w:t>(</w:t>
      </w:r>
      <w:r w:rsidRPr="00743950">
        <w:t>pipette tip</w:t>
      </w:r>
      <w:r w:rsidRPr="00743950">
        <w:rPr>
          <w:rFonts w:hint="eastAsia"/>
        </w:rPr>
        <w:t>)</w:t>
      </w:r>
      <w:r w:rsidRPr="00743950">
        <w:t>直接注入ＤＮＡ到細胞中</w:t>
      </w:r>
      <w:r w:rsidRPr="00743950">
        <w:rPr>
          <w:rFonts w:hint="eastAsia"/>
        </w:rPr>
        <w:t>(或直接注入細胞核</w:t>
      </w:r>
      <w:r w:rsidRPr="00743950">
        <w:t>)。</w:t>
      </w:r>
      <w:r w:rsidRPr="00743950">
        <w:br/>
      </w:r>
      <w:r w:rsidRPr="00743950">
        <w:rPr>
          <w:rFonts w:hint="eastAsia"/>
        </w:rPr>
        <w:t>優點為</w:t>
      </w:r>
      <w:r w:rsidRPr="00743950">
        <w:t>效率</w:t>
      </w:r>
      <w:r w:rsidRPr="00743950">
        <w:rPr>
          <w:rFonts w:hint="eastAsia"/>
        </w:rPr>
        <w:t>高</w:t>
      </w:r>
      <w:r w:rsidRPr="00743950">
        <w:t>且可控制注射量與部位，但</w:t>
      </w:r>
      <w:r w:rsidRPr="00743950">
        <w:rPr>
          <w:rFonts w:hint="eastAsia"/>
        </w:rPr>
        <w:t>器材較為</w:t>
      </w:r>
      <w:r w:rsidRPr="00743950">
        <w:t>昂貴</w:t>
      </w:r>
      <w:r w:rsidRPr="00743950">
        <w:rPr>
          <w:rFonts w:hint="eastAsia"/>
        </w:rPr>
        <w:t>，並</w:t>
      </w:r>
      <w:r w:rsidRPr="00743950">
        <w:t>且可能傷害細胞</w:t>
      </w:r>
      <w:r w:rsidRPr="00743950">
        <w:rPr>
          <w:rFonts w:hint="eastAsia"/>
        </w:rPr>
        <w:t>，需由熟練的</w:t>
      </w:r>
      <w:r w:rsidRPr="00743950">
        <w:t>技術人員操</w:t>
      </w:r>
      <w:r w:rsidRPr="00743950">
        <w:rPr>
          <w:rFonts w:hint="eastAsia"/>
        </w:rPr>
        <w:t>作</w:t>
      </w:r>
      <w:r w:rsidRPr="00743950">
        <w:t>。</w:t>
      </w:r>
    </w:p>
    <w:p w:rsidR="003D1110" w:rsidRDefault="00C77A8E" w:rsidP="003D1110">
      <w:pPr>
        <w:snapToGrid w:val="0"/>
        <w:spacing w:line="420" w:lineRule="atLeast"/>
        <w:ind w:leftChars="619" w:left="1849" w:hanging="363"/>
        <w:jc w:val="both"/>
        <w:rPr>
          <w:rFonts w:ascii="華康楷書體 Std W7" w:eastAsia="華康楷書體 Std W7" w:hAnsi="華康楷書體 Std W7"/>
          <w:sz w:val="26"/>
          <w:szCs w:val="26"/>
        </w:rPr>
      </w:pPr>
      <w:r>
        <w:object w:dxaOrig="1440" w:dyaOrig="1440">
          <v:shape id="_x0000_s2070" type="#_x0000_t75" alt="" style="position:absolute;left:0;text-align:left;margin-left:325pt;margin-top:27.45pt;width:64.25pt;height:12.8pt;z-index:252176896;mso-wrap-edited:f;mso-width-percent:0;mso-height-percent:0;mso-position-horizontal-relative:text;mso-position-vertical-relative:text;mso-width-percent:0;mso-height-percent:0">
            <v:imagedata r:id="rId336" o:title=""/>
          </v:shape>
          <o:OLEObject Type="Embed" ProgID="Equation.DSMT4" ShapeID="_x0000_s2070" DrawAspect="Content" ObjectID="_1779355038" r:id="rId337"/>
        </w:object>
      </w:r>
      <w:r w:rsidR="003D1110" w:rsidRPr="00743950">
        <w:rPr>
          <w:noProof/>
        </w:rPr>
        <w:drawing>
          <wp:inline distT="0" distB="0" distL="0" distR="0" wp14:anchorId="62134EBF" wp14:editId="19C0CF14">
            <wp:extent cx="3818255" cy="2070100"/>
            <wp:effectExtent l="0" t="0" r="0" b="6350"/>
            <wp:docPr id="180" name="圖片 180" descr="Cell_Injection_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ell_Injection_Preview"/>
                    <pic:cNvPicPr>
                      <a:picLocks noChangeAspect="1" noChangeArrowheads="1"/>
                    </pic:cNvPicPr>
                  </pic:nvPicPr>
                  <pic:blipFill>
                    <a:blip r:embed="rId338">
                      <a:lum bright="-20000" contrast="40000"/>
                      <a:grayscl/>
                      <a:extLst>
                        <a:ext uri="{28A0092B-C50C-407E-A947-70E740481C1C}">
                          <a14:useLocalDpi xmlns:a14="http://schemas.microsoft.com/office/drawing/2010/main" val="0"/>
                        </a:ext>
                      </a:extLst>
                    </a:blip>
                    <a:srcRect t="13481" r="17308" b="6740"/>
                    <a:stretch>
                      <a:fillRect/>
                    </a:stretch>
                  </pic:blipFill>
                  <pic:spPr bwMode="auto">
                    <a:xfrm>
                      <a:off x="0" y="0"/>
                      <a:ext cx="3818255" cy="2070100"/>
                    </a:xfrm>
                    <a:prstGeom prst="rect">
                      <a:avLst/>
                    </a:prstGeom>
                    <a:noFill/>
                    <a:ln>
                      <a:noFill/>
                    </a:ln>
                  </pic:spPr>
                </pic:pic>
              </a:graphicData>
            </a:graphic>
          </wp:inline>
        </w:drawing>
      </w:r>
    </w:p>
    <w:p w:rsidR="003D1110" w:rsidRDefault="003D1110" w:rsidP="003D1110">
      <w:pPr>
        <w:pStyle w:val="12"/>
        <w:ind w:left="1112" w:right="480" w:hanging="320"/>
      </w:pPr>
    </w:p>
    <w:p w:rsidR="003D1110" w:rsidRPr="00743950" w:rsidRDefault="003D1110" w:rsidP="003D1110">
      <w:pPr>
        <w:pStyle w:val="15"/>
        <w:ind w:right="480" w:hanging="320"/>
      </w:pPr>
      <w:r>
        <w:rPr>
          <w:rFonts w:hint="eastAsia"/>
        </w:rPr>
        <w:t>④</w:t>
      </w:r>
      <w:r w:rsidRPr="00743950">
        <w:t>基因槍：</w:t>
      </w:r>
      <w:r w:rsidRPr="00743950">
        <w:br/>
      </w:r>
      <w:r w:rsidRPr="00743950">
        <w:rPr>
          <w:rFonts w:hint="eastAsia"/>
        </w:rPr>
        <w:t>將目標基因固定於金屬微粒</w:t>
      </w:r>
      <w:r w:rsidRPr="00743950">
        <w:t>(</w:t>
      </w:r>
      <w:r w:rsidRPr="00743950">
        <w:rPr>
          <w:rFonts w:hint="eastAsia"/>
        </w:rPr>
        <w:t>金或鎢</w:t>
      </w:r>
      <w:r w:rsidRPr="00743950">
        <w:t>)，</w:t>
      </w:r>
      <w:r w:rsidRPr="00743950">
        <w:rPr>
          <w:rFonts w:hint="eastAsia"/>
        </w:rPr>
        <w:t>再以高壓氦氣為動力</w:t>
      </w:r>
      <w:r w:rsidRPr="00743950">
        <w:t>，將金屬微粒打入細胞內，適用於大多細胞，甚至用於粒線體及葉綠體，此方法</w:t>
      </w:r>
      <w:r w:rsidRPr="00743950">
        <w:rPr>
          <w:rFonts w:hint="eastAsia"/>
        </w:rPr>
        <w:t>的優點</w:t>
      </w:r>
      <w:r w:rsidRPr="00743950">
        <w:t>為簡單、快速</w:t>
      </w:r>
      <w:r w:rsidRPr="00743950">
        <w:rPr>
          <w:rFonts w:hint="eastAsia"/>
        </w:rPr>
        <w:t>，</w:t>
      </w:r>
      <w:r w:rsidRPr="00743950">
        <w:t>但基因槍較易造成細胞死亡</w:t>
      </w:r>
      <w:r w:rsidRPr="00743950">
        <w:rPr>
          <w:rFonts w:hint="eastAsia"/>
        </w:rPr>
        <w:t>，且較無法控制其打入的部位</w:t>
      </w:r>
      <w:r w:rsidRPr="00743950">
        <w:t>。</w:t>
      </w: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r>
        <w:rPr>
          <w:rFonts w:ascii="華康楷書體 Std W7" w:eastAsia="華康楷書體 Std W7" w:hAnsi="華康楷書體 Std W7"/>
          <w:noProof/>
          <w:sz w:val="26"/>
          <w:szCs w:val="26"/>
        </w:rPr>
        <mc:AlternateContent>
          <mc:Choice Requires="wpg">
            <w:drawing>
              <wp:anchor distT="0" distB="0" distL="114300" distR="114300" simplePos="0" relativeHeight="252116480" behindDoc="0" locked="0" layoutInCell="1" allowOverlap="1" wp14:anchorId="14D4F601" wp14:editId="48EE3FA2">
                <wp:simplePos x="0" y="0"/>
                <wp:positionH relativeFrom="column">
                  <wp:posOffset>213241</wp:posOffset>
                </wp:positionH>
                <wp:positionV relativeFrom="paragraph">
                  <wp:posOffset>127398</wp:posOffset>
                </wp:positionV>
                <wp:extent cx="6112510" cy="1515745"/>
                <wp:effectExtent l="0" t="0" r="2540" b="8255"/>
                <wp:wrapNone/>
                <wp:docPr id="188" name="群組 188"/>
                <wp:cNvGraphicFramePr/>
                <a:graphic xmlns:a="http://schemas.openxmlformats.org/drawingml/2006/main">
                  <a:graphicData uri="http://schemas.microsoft.com/office/word/2010/wordprocessingGroup">
                    <wpg:wgp>
                      <wpg:cNvGrpSpPr/>
                      <wpg:grpSpPr>
                        <a:xfrm>
                          <a:off x="0" y="0"/>
                          <a:ext cx="6112510" cy="1515745"/>
                          <a:chOff x="0" y="0"/>
                          <a:chExt cx="6112510" cy="1515745"/>
                        </a:xfrm>
                      </wpg:grpSpPr>
                      <pic:pic xmlns:pic="http://schemas.openxmlformats.org/drawingml/2006/picture">
                        <pic:nvPicPr>
                          <pic:cNvPr id="182" name="圖片 182" descr="OSC_Microbio_12_01_GeneGun"/>
                          <pic:cNvPicPr>
                            <a:picLocks noChangeAspect="1"/>
                          </pic:cNvPicPr>
                        </pic:nvPicPr>
                        <pic:blipFill>
                          <a:blip r:embed="rId339">
                            <a:lum bright="-20000" contrast="40000"/>
                            <a:grayscl/>
                            <a:extLst>
                              <a:ext uri="{28A0092B-C50C-407E-A947-70E740481C1C}">
                                <a14:useLocalDpi xmlns:a14="http://schemas.microsoft.com/office/drawing/2010/main" val="0"/>
                              </a:ext>
                            </a:extLst>
                          </a:blip>
                          <a:srcRect/>
                          <a:stretch>
                            <a:fillRect/>
                          </a:stretch>
                        </pic:blipFill>
                        <pic:spPr bwMode="auto">
                          <a:xfrm>
                            <a:off x="0" y="0"/>
                            <a:ext cx="6112510" cy="1515745"/>
                          </a:xfrm>
                          <a:prstGeom prst="rect">
                            <a:avLst/>
                          </a:prstGeom>
                          <a:noFill/>
                          <a:ln>
                            <a:noFill/>
                          </a:ln>
                        </pic:spPr>
                      </pic:pic>
                      <wps:wsp>
                        <wps:cNvPr id="183" name="直線單箭頭接點 183"/>
                        <wps:cNvCnPr>
                          <a:cxnSpLocks noChangeShapeType="1"/>
                        </wps:cNvCnPr>
                        <wps:spPr bwMode="auto">
                          <a:xfrm flipV="1">
                            <a:off x="1411833" y="629107"/>
                            <a:ext cx="100965" cy="24828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anchor>
            </w:drawing>
          </mc:Choice>
          <mc:Fallback>
            <w:pict>
              <v:group w14:anchorId="57CCAAE9" id="群組 188" o:spid="_x0000_s1026" style="position:absolute;margin-left:16.8pt;margin-top:10.05pt;width:481.3pt;height:119.35pt;z-index:252116480" coordsize="61125,151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fy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">
                <v:shape id="圖片 182" o:spid="_x0000_s1027" type="#_x0000_t75" alt="OSC_Microbio_12_01_GeneGun" style="position:absolute;width:61125;height:15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">
                  <v:imagedata r:id="rId340" o:title="OSC_Microbio_12_01_GeneGun" gain="109227f" blacklevel="-6554f" grayscale="t"/>
                  <v:path arrowok="t"/>
                </v:shape>
                <v:shape id="直線單箭頭接點 183" o:spid="_x0000_s1028" type="#_x0000_t32" style="position:absolute;left:14118;top:6291;width:1009;height:24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"/>
              </v:group>
            </w:pict>
          </mc:Fallback>
        </mc:AlternateContent>
      </w:r>
    </w:p>
    <w:p w:rsidR="003D1110" w:rsidRDefault="00C77A8E" w:rsidP="003D1110">
      <w:pPr>
        <w:snapToGrid w:val="0"/>
        <w:spacing w:line="420" w:lineRule="atLeast"/>
        <w:ind w:leftChars="619" w:left="1849" w:hanging="363"/>
        <w:jc w:val="both"/>
        <w:rPr>
          <w:rFonts w:ascii="華康楷書體 Std W7" w:eastAsia="華康楷書體 Std W7" w:hAnsi="華康楷書體 Std W7"/>
          <w:sz w:val="26"/>
          <w:szCs w:val="26"/>
        </w:rPr>
      </w:pPr>
      <w:r>
        <w:rPr>
          <w:rFonts w:ascii="華康楷書體 Std W7" w:eastAsia="華康楷書體 Std W7" w:hAnsi="華康楷書體 Std W7"/>
          <w:noProof/>
          <w:sz w:val="26"/>
          <w:szCs w:val="26"/>
        </w:rPr>
        <w:object w:dxaOrig="1440" w:dyaOrig="1440">
          <v:group id="_x0000_s2067" alt="" style="position:absolute;left:0;text-align:left;margin-left:19.1pt;margin-top:20pt;width:239.3pt;height:49.8pt;z-index:252177920" coordorigin="1133,11715" coordsize="4786,996">
            <v:shape id="_x0000_s2068" type="#_x0000_t75" alt="" style="position:absolute;left:1133;top:11715;width:562;height:629">
              <v:imagedata r:id="rId341" o:title=""/>
            </v:shape>
            <v:shape id="_x0000_s2069" type="#_x0000_t75" alt="" style="position:absolute;left:2888;top:12455;width:3031;height:256">
              <v:imagedata r:id="rId342" o:title=""/>
            </v:shape>
          </v:group>
          <o:OLEObject Type="Embed" ProgID="Equation.DSMT4" ShapeID="_x0000_s2068" DrawAspect="Content" ObjectID="_1779355036" r:id="rId343"/>
          <o:OLEObject Type="Embed" ProgID="Equation.DSMT4" ShapeID="_x0000_s2069" DrawAspect="Content" ObjectID="_1779355037" r:id="rId344"/>
        </w:object>
      </w: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r w:rsidRPr="00743950">
        <w:rPr>
          <w:rFonts w:ascii="華康楷書體 Std W7" w:eastAsia="華康楷書體 Std W7" w:hAnsi="華康楷書體 Std W7"/>
          <w:sz w:val="26"/>
          <w:szCs w:val="26"/>
        </w:rPr>
        <w:br w:type="page"/>
      </w:r>
    </w:p>
    <w:p w:rsidR="003D1110" w:rsidRDefault="003D1110" w:rsidP="003D1110">
      <w:pPr>
        <w:pStyle w:val="aff3"/>
        <w:spacing w:after="108"/>
      </w:pPr>
      <w:r>
        <w:rPr>
          <w:rFonts w:hint="eastAsia"/>
        </w:rPr>
        <w:t>(二</w:t>
      </w:r>
      <w:r>
        <w:t>)</w:t>
      </w:r>
      <w:r>
        <w:rPr>
          <w:rFonts w:hint="eastAsia"/>
        </w:rPr>
        <w:t xml:space="preserve"> 限制酶(</w:t>
      </w:r>
      <w:r>
        <w:t>Restriction enzyme)</w:t>
      </w:r>
    </w:p>
    <w:p w:rsidR="003D1110" w:rsidRDefault="003D1110" w:rsidP="003D1110">
      <w:pPr>
        <w:pStyle w:val="11"/>
        <w:ind w:left="818" w:right="480" w:hanging="338"/>
      </w:pPr>
      <w:r>
        <w:rPr>
          <w:rFonts w:hint="eastAsia"/>
        </w:rPr>
        <w:t>1</w:t>
      </w:r>
      <w:r>
        <w:t>.</w:t>
      </w:r>
      <w:r>
        <w:rPr>
          <w:rFonts w:hint="eastAsia"/>
        </w:rPr>
        <w:t xml:space="preserve"> 來由</w:t>
      </w:r>
    </w:p>
    <w:p w:rsidR="003D1110" w:rsidRDefault="003D1110" w:rsidP="003D1110">
      <w:pPr>
        <w:pStyle w:val="21"/>
        <w:rPr>
          <w:shd w:val="clear" w:color="auto" w:fill="FFFFFF"/>
        </w:rPr>
      </w:pPr>
      <w:r>
        <w:rPr>
          <w:shd w:val="clear" w:color="auto" w:fill="FFFFFF"/>
        </w:rPr>
        <w:t>此類酶最早發現於某些品系的</w:t>
      </w:r>
      <w:r w:rsidRPr="000A52C6">
        <w:rPr>
          <w:shd w:val="clear" w:color="auto" w:fill="FFFFFF"/>
        </w:rPr>
        <w:t>大腸桿菌</w:t>
      </w:r>
      <w:r>
        <w:rPr>
          <w:shd w:val="clear" w:color="auto" w:fill="FFFFFF"/>
        </w:rPr>
        <w:t>體內，這些品系能夠「限制」</w:t>
      </w:r>
      <w:r w:rsidRPr="000A52C6">
        <w:rPr>
          <w:shd w:val="clear" w:color="auto" w:fill="FFFFFF"/>
        </w:rPr>
        <w:t>噬菌體</w:t>
      </w:r>
      <w:r>
        <w:rPr>
          <w:shd w:val="clear" w:color="auto" w:fill="FFFFFF"/>
        </w:rPr>
        <w:t>對其感染，因此</w:t>
      </w:r>
      <w:r>
        <w:rPr>
          <w:rFonts w:hint="eastAsia"/>
          <w:shd w:val="clear" w:color="auto" w:fill="FFFFFF"/>
        </w:rPr>
        <w:t>將這些可辨認</w:t>
      </w:r>
      <w:r>
        <w:rPr>
          <w:shd w:val="clear" w:color="auto" w:fill="FFFFFF"/>
        </w:rPr>
        <w:t>病毒特定DNA</w:t>
      </w:r>
      <w:r>
        <w:rPr>
          <w:rFonts w:hint="eastAsia"/>
          <w:shd w:val="clear" w:color="auto" w:fill="FFFFFF"/>
        </w:rPr>
        <w:t>的酶稱為限制酶</w:t>
      </w:r>
      <w:r>
        <w:rPr>
          <w:shd w:val="clear" w:color="auto" w:fill="FFFFFF"/>
        </w:rPr>
        <w:t>。</w:t>
      </w:r>
    </w:p>
    <w:p w:rsidR="003D1110" w:rsidRDefault="003D1110" w:rsidP="003D1110">
      <w:pPr>
        <w:pStyle w:val="21"/>
        <w:rPr>
          <w:shd w:val="clear" w:color="auto" w:fill="FFFFFF"/>
        </w:rPr>
      </w:pPr>
      <w:r>
        <w:rPr>
          <w:rFonts w:hint="eastAsia"/>
          <w:noProof/>
        </w:rPr>
        <mc:AlternateContent>
          <mc:Choice Requires="wpg">
            <w:drawing>
              <wp:anchor distT="0" distB="0" distL="114300" distR="114300" simplePos="0" relativeHeight="252140032" behindDoc="0" locked="0" layoutInCell="1" allowOverlap="1" wp14:anchorId="770BF753" wp14:editId="211C2450">
                <wp:simplePos x="0" y="0"/>
                <wp:positionH relativeFrom="column">
                  <wp:posOffset>4532351</wp:posOffset>
                </wp:positionH>
                <wp:positionV relativeFrom="paragraph">
                  <wp:posOffset>102870</wp:posOffset>
                </wp:positionV>
                <wp:extent cx="1296069" cy="985282"/>
                <wp:effectExtent l="0" t="0" r="0" b="5715"/>
                <wp:wrapNone/>
                <wp:docPr id="41" name="群組 41"/>
                <wp:cNvGraphicFramePr/>
                <a:graphic xmlns:a="http://schemas.openxmlformats.org/drawingml/2006/main">
                  <a:graphicData uri="http://schemas.microsoft.com/office/word/2010/wordprocessingGroup">
                    <wpg:wgp>
                      <wpg:cNvGrpSpPr/>
                      <wpg:grpSpPr>
                        <a:xfrm>
                          <a:off x="0" y="0"/>
                          <a:ext cx="1296069" cy="985282"/>
                          <a:chOff x="0" y="0"/>
                          <a:chExt cx="1296237" cy="985485"/>
                        </a:xfrm>
                      </wpg:grpSpPr>
                      <wps:wsp>
                        <wps:cNvPr id="29" name="文字方塊 29"/>
                        <wps:cNvSpPr txBox="1"/>
                        <wps:spPr>
                          <a:xfrm>
                            <a:off x="0" y="0"/>
                            <a:ext cx="1296237" cy="985485"/>
                          </a:xfrm>
                          <a:prstGeom prst="rect">
                            <a:avLst/>
                          </a:prstGeom>
                          <a:noFill/>
                          <a:ln w="6350">
                            <a:noFill/>
                          </a:ln>
                        </wps:spPr>
                        <wps:txb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sz w:val="30"/>
                                  <w:szCs w:val="30"/>
                                </w:rPr>
                                <w:t>G</w:t>
                              </w:r>
                              <w:r w:rsidRPr="00626F93">
                                <w:rPr>
                                  <w:rFonts w:ascii="華康楷書體 Std W5" w:eastAsia="華康楷書體 Std W5" w:hAnsi="華康楷書體 Std W5"/>
                                  <w:sz w:val="30"/>
                                  <w:szCs w:val="30"/>
                                </w:rPr>
                                <w:t xml:space="preserve"> A A T T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sz w:val="30"/>
                                  <w:szCs w:val="30"/>
                                </w:rPr>
                                <w:t>C T T A A 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 name="群組 33"/>
                        <wpg:cNvGrpSpPr/>
                        <wpg:grpSpPr>
                          <a:xfrm>
                            <a:off x="256233" y="165798"/>
                            <a:ext cx="742950" cy="652982"/>
                            <a:chOff x="0" y="0"/>
                            <a:chExt cx="663192" cy="935248"/>
                          </a:xfrm>
                        </wpg:grpSpPr>
                        <wps:wsp>
                          <wps:cNvPr id="30" name="直線接點 30"/>
                          <wps:cNvCnPr/>
                          <wps:spPr>
                            <a:xfrm>
                              <a:off x="0" y="0"/>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31" name="直線接點 31"/>
                          <wps:cNvCnPr/>
                          <wps:spPr>
                            <a:xfrm>
                              <a:off x="663192" y="467248"/>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32" name="直線接點 32"/>
                          <wps:cNvCnPr/>
                          <wps:spPr>
                            <a:xfrm>
                              <a:off x="0" y="467248"/>
                              <a:ext cx="663192" cy="747"/>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770BF753" id="群組 41" o:spid="_x0000_s1522" style="position:absolute;left:0;text-align:left;margin-left:356.9pt;margin-top:8.1pt;width:102.05pt;height:77.6pt;z-index:252140032;mso-position-horizontal-relative:text;mso-position-vertical-relative:text" coordsize="12962,985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">
                <v:shape id="文字方塊 29" o:spid="_x0000_s1523" type="#_x0000_t202" style="position:absolute;width:12962;height:98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" filled="f" stroked="f" strokeweight=".5pt">
                  <v:textbo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sz w:val="30"/>
                            <w:szCs w:val="30"/>
                          </w:rPr>
                          <w:t>G</w:t>
                        </w:r>
                        <w:r w:rsidRPr="00626F93">
                          <w:rPr>
                            <w:rFonts w:ascii="華康楷書體 Std W5" w:eastAsia="華康楷書體 Std W5" w:hAnsi="華康楷書體 Std W5"/>
                            <w:sz w:val="30"/>
                            <w:szCs w:val="30"/>
                          </w:rPr>
                          <w:t xml:space="preserve"> A A T T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sz w:val="30"/>
                            <w:szCs w:val="30"/>
                          </w:rPr>
                          <w:t>C T T A A G</w:t>
                        </w:r>
                      </w:p>
                    </w:txbxContent>
                  </v:textbox>
                </v:shape>
                <v:group id="群組 33" o:spid="_x0000_s1524" style="position:absolute;left:2562;top:1657;width:7429;height:6530" coordsize="6631,93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">
                  <v:line id="直線接點 30" o:spid="_x0000_s1525" style="position:absolute;visibility:visible;mso-wrap-style:square" from="0,0" to="0,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" strokecolor="#a5a5a5 [2092]" strokeweight="2pt">
                    <v:stroke dashstyle="1 1" joinstyle="miter"/>
                  </v:line>
                  <v:line id="直線接點 31" o:spid="_x0000_s1526" style="position:absolute;visibility:visible;mso-wrap-style:square" from="6631,4672" to="6631,93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" strokecolor="#a5a5a5 [2092]" strokeweight="2pt">
                    <v:stroke dashstyle="1 1" joinstyle="miter"/>
                  </v:line>
                  <v:line id="直線接點 32" o:spid="_x0000_s1527" style="position:absolute;visibility:visible;mso-wrap-style:square" from="0,4672" to="6631,46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" strokecolor="#a5a5a5 [2092]" strokeweight="2pt">
                    <v:stroke dashstyle="1 1" joinstyle="miter"/>
                  </v:line>
                </v:group>
              </v:group>
            </w:pict>
          </mc:Fallback>
        </mc:AlternateContent>
      </w:r>
    </w:p>
    <w:p w:rsidR="003D1110" w:rsidRDefault="003D1110" w:rsidP="003D1110">
      <w:pPr>
        <w:pStyle w:val="21"/>
        <w:rPr>
          <w:shd w:val="clear" w:color="auto" w:fill="FFFFFF"/>
        </w:rPr>
      </w:pPr>
      <w:r>
        <w:rPr>
          <w:rFonts w:hint="eastAsia"/>
          <w:shd w:val="clear" w:color="auto" w:fill="FFFFFF"/>
        </w:rPr>
        <w:t>2</w:t>
      </w:r>
      <w:r>
        <w:rPr>
          <w:shd w:val="clear" w:color="auto" w:fill="FFFFFF"/>
        </w:rPr>
        <w:t xml:space="preserve">. </w:t>
      </w:r>
      <w:r>
        <w:rPr>
          <w:rFonts w:hint="eastAsia"/>
          <w:shd w:val="clear" w:color="auto" w:fill="FFFFFF"/>
        </w:rPr>
        <w:t>常用限制酶種類</w:t>
      </w:r>
    </w:p>
    <w:p w:rsidR="003D1110" w:rsidRDefault="003D1110" w:rsidP="003D1110">
      <w:pPr>
        <w:pStyle w:val="12"/>
        <w:ind w:left="1112" w:right="480" w:hanging="320"/>
        <w:rPr>
          <w:shd w:val="clear" w:color="auto" w:fill="FFFFFF"/>
        </w:rPr>
      </w:pPr>
      <w:r>
        <w:rPr>
          <w:rFonts w:hint="eastAsia"/>
          <w:shd w:val="clear" w:color="auto" w:fill="FFFFFF"/>
        </w:rPr>
        <w:t>(</w:t>
      </w:r>
      <w:r>
        <w:rPr>
          <w:shd w:val="clear" w:color="auto" w:fill="FFFFFF"/>
        </w:rPr>
        <w:t>1)</w:t>
      </w:r>
      <w:r>
        <w:rPr>
          <w:rFonts w:hint="eastAsia"/>
          <w:shd w:val="clear" w:color="auto" w:fill="FFFFFF"/>
        </w:rPr>
        <w:t>黏接末端型</w:t>
      </w:r>
    </w:p>
    <w:p w:rsidR="003D1110" w:rsidRDefault="003D1110" w:rsidP="003D1110">
      <w:pPr>
        <w:pStyle w:val="15"/>
        <w:ind w:right="480" w:hanging="320"/>
        <w:rPr>
          <w:shd w:val="clear" w:color="auto" w:fill="FFFFFF"/>
        </w:rPr>
      </w:pPr>
      <w:r>
        <w:rPr>
          <w:rFonts w:hint="eastAsia"/>
          <w:shd w:val="clear" w:color="auto" w:fill="FFFFFF"/>
        </w:rPr>
        <w:t>切割後末端會有黏接端，專一性較佳。</w:t>
      </w:r>
    </w:p>
    <w:p w:rsidR="003D1110" w:rsidRDefault="003D1110" w:rsidP="003D1110">
      <w:pPr>
        <w:pStyle w:val="12"/>
        <w:ind w:leftChars="0" w:left="0" w:right="480" w:firstLineChars="0" w:firstLine="0"/>
        <w:rPr>
          <w:shd w:val="clear" w:color="auto" w:fill="FFFFFF"/>
        </w:rPr>
      </w:pPr>
      <w:r>
        <w:rPr>
          <w:rFonts w:hint="eastAsia"/>
          <w:noProof/>
        </w:rPr>
        <mc:AlternateContent>
          <mc:Choice Requires="wpg">
            <w:drawing>
              <wp:anchor distT="0" distB="0" distL="114300" distR="114300" simplePos="0" relativeHeight="252141056" behindDoc="0" locked="0" layoutInCell="1" allowOverlap="1" wp14:anchorId="4FA9DFF6" wp14:editId="4301C479">
                <wp:simplePos x="0" y="0"/>
                <wp:positionH relativeFrom="column">
                  <wp:posOffset>4522400</wp:posOffset>
                </wp:positionH>
                <wp:positionV relativeFrom="paragraph">
                  <wp:posOffset>20236</wp:posOffset>
                </wp:positionV>
                <wp:extent cx="1326382" cy="954740"/>
                <wp:effectExtent l="0" t="0" r="0" b="0"/>
                <wp:wrapNone/>
                <wp:docPr id="164" name="群組 164"/>
                <wp:cNvGraphicFramePr/>
                <a:graphic xmlns:a="http://schemas.openxmlformats.org/drawingml/2006/main">
                  <a:graphicData uri="http://schemas.microsoft.com/office/word/2010/wordprocessingGroup">
                    <wpg:wgp>
                      <wpg:cNvGrpSpPr/>
                      <wpg:grpSpPr>
                        <a:xfrm>
                          <a:off x="0" y="0"/>
                          <a:ext cx="1326382" cy="954740"/>
                          <a:chOff x="0" y="0"/>
                          <a:chExt cx="1326382" cy="954740"/>
                        </a:xfrm>
                      </wpg:grpSpPr>
                      <wps:wsp>
                        <wps:cNvPr id="107" name="文字方塊 107"/>
                        <wps:cNvSpPr txBox="1"/>
                        <wps:spPr>
                          <a:xfrm>
                            <a:off x="0" y="0"/>
                            <a:ext cx="1326382" cy="954740"/>
                          </a:xfrm>
                          <a:prstGeom prst="rect">
                            <a:avLst/>
                          </a:prstGeom>
                          <a:noFill/>
                          <a:ln w="6350">
                            <a:noFill/>
                          </a:ln>
                        </wps:spPr>
                        <wps:txbx>
                          <w:txbxContent>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sz w:val="30"/>
                                  <w:szCs w:val="30"/>
                                </w:rPr>
                                <w:t>C C C</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ab/>
                                <w:t>G</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G</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G</w:t>
                              </w:r>
                            </w:p>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sz w:val="30"/>
                                  <w:szCs w:val="30"/>
                                </w:rPr>
                                <w:t xml:space="preserve">G G G </w:t>
                              </w:r>
                              <w:r>
                                <w:rPr>
                                  <w:rFonts w:ascii="華康楷書體 Std W5" w:eastAsia="華康楷書體 Std W5" w:hAnsi="華康楷書體 Std W5"/>
                                  <w:sz w:val="30"/>
                                  <w:szCs w:val="30"/>
                                </w:rPr>
                                <w:tab/>
                                <w:t xml:space="preserve">C </w:t>
                              </w:r>
                              <w:r>
                                <w:rPr>
                                  <w:rFonts w:ascii="華康楷書體 Std W5" w:eastAsia="華康楷書體 Std W5" w:hAnsi="華康楷書體 Std W5" w:hint="eastAsia"/>
                                  <w:sz w:val="30"/>
                                  <w:szCs w:val="30"/>
                                </w:rPr>
                                <w:t>C</w:t>
                              </w:r>
                              <w:r>
                                <w:rPr>
                                  <w:rFonts w:ascii="華康楷書體 Std W5" w:eastAsia="華康楷書體 Std W5" w:hAnsi="華康楷書體 Std W5"/>
                                  <w:sz w:val="30"/>
                                  <w:szCs w:val="30"/>
                                </w:rPr>
                                <w:t xml:space="preserve"> </w:t>
                              </w:r>
                              <w:r>
                                <w:rPr>
                                  <w:rFonts w:ascii="華康楷書體 Std W5" w:eastAsia="華康楷書體 Std W5" w:hAnsi="華康楷書體 Std W5" w:hint="eastAsia"/>
                                  <w:sz w:val="30"/>
                                  <w:szCs w:val="3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直線接點 109"/>
                        <wps:cNvCnPr/>
                        <wps:spPr>
                          <a:xfrm>
                            <a:off x="643095" y="70339"/>
                            <a:ext cx="0" cy="813435"/>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w14:anchorId="4FA9DFF6" id="群組 164" o:spid="_x0000_s1528" style="position:absolute;margin-left:356.1pt;margin-top:1.6pt;width:104.45pt;height:75.2pt;z-index:252141056;mso-position-horizontal-relative:text;mso-position-vertical-relative:text;mso-width-relative:margin" coordsize="13263,954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">
                <v:shape id="文字方塊 107" o:spid="_x0000_s1529" type="#_x0000_t202" style="position:absolute;width:13263;height:95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" filled="f" stroked="f" strokeweight=".5pt">
                  <v:textbox>
                    <w:txbxContent>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sz w:val="30"/>
                            <w:szCs w:val="30"/>
                          </w:rPr>
                          <w:t>C C C</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ab/>
                          <w:t>G</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G</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G</w:t>
                        </w:r>
                      </w:p>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sz w:val="30"/>
                            <w:szCs w:val="30"/>
                          </w:rPr>
                          <w:t xml:space="preserve">G G G </w:t>
                        </w:r>
                        <w:r>
                          <w:rPr>
                            <w:rFonts w:ascii="華康楷書體 Std W5" w:eastAsia="華康楷書體 Std W5" w:hAnsi="華康楷書體 Std W5"/>
                            <w:sz w:val="30"/>
                            <w:szCs w:val="30"/>
                          </w:rPr>
                          <w:tab/>
                          <w:t xml:space="preserve">C </w:t>
                        </w:r>
                        <w:r>
                          <w:rPr>
                            <w:rFonts w:ascii="華康楷書體 Std W5" w:eastAsia="華康楷書體 Std W5" w:hAnsi="華康楷書體 Std W5" w:hint="eastAsia"/>
                            <w:sz w:val="30"/>
                            <w:szCs w:val="30"/>
                          </w:rPr>
                          <w:t>C</w:t>
                        </w:r>
                        <w:r>
                          <w:rPr>
                            <w:rFonts w:ascii="華康楷書體 Std W5" w:eastAsia="華康楷書體 Std W5" w:hAnsi="華康楷書體 Std W5"/>
                            <w:sz w:val="30"/>
                            <w:szCs w:val="30"/>
                          </w:rPr>
                          <w:t xml:space="preserve"> </w:t>
                        </w:r>
                        <w:r>
                          <w:rPr>
                            <w:rFonts w:ascii="華康楷書體 Std W5" w:eastAsia="華康楷書體 Std W5" w:hAnsi="華康楷書體 Std W5" w:hint="eastAsia"/>
                            <w:sz w:val="30"/>
                            <w:szCs w:val="30"/>
                          </w:rPr>
                          <w:t>C</w:t>
                        </w:r>
                      </w:p>
                    </w:txbxContent>
                  </v:textbox>
                </v:shape>
                <v:line id="直線接點 109" o:spid="_x0000_s1530" style="position:absolute;visibility:visible;mso-wrap-style:square" from="6430,703" to="6430,88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" strokecolor="#a5a5a5 [2092]" strokeweight="2pt">
                  <v:stroke dashstyle="1 1" joinstyle="miter"/>
                </v:line>
              </v:group>
            </w:pict>
          </mc:Fallback>
        </mc:AlternateContent>
      </w:r>
    </w:p>
    <w:p w:rsidR="003D1110" w:rsidRDefault="003D1110" w:rsidP="003D1110">
      <w:pPr>
        <w:pStyle w:val="12"/>
        <w:ind w:left="1112" w:right="480" w:hanging="320"/>
        <w:rPr>
          <w:shd w:val="clear" w:color="auto" w:fill="FFFFFF"/>
        </w:rPr>
      </w:pPr>
      <w:r>
        <w:rPr>
          <w:rFonts w:hint="eastAsia"/>
          <w:shd w:val="clear" w:color="auto" w:fill="FFFFFF"/>
        </w:rPr>
        <w:t>(</w:t>
      </w:r>
      <w:r>
        <w:rPr>
          <w:shd w:val="clear" w:color="auto" w:fill="FFFFFF"/>
        </w:rPr>
        <w:t>2)</w:t>
      </w:r>
      <w:r>
        <w:rPr>
          <w:rFonts w:hint="eastAsia"/>
          <w:shd w:val="clear" w:color="auto" w:fill="FFFFFF"/>
        </w:rPr>
        <w:t>平滑末端型</w:t>
      </w:r>
    </w:p>
    <w:p w:rsidR="003D1110" w:rsidRDefault="003D1110" w:rsidP="003D1110">
      <w:pPr>
        <w:pStyle w:val="15"/>
        <w:ind w:right="480" w:hanging="320"/>
        <w:rPr>
          <w:shd w:val="clear" w:color="auto" w:fill="FFFFFF"/>
        </w:rPr>
      </w:pPr>
      <w:r>
        <w:rPr>
          <w:rFonts w:hint="eastAsia"/>
          <w:shd w:val="clear" w:color="auto" w:fill="FFFFFF"/>
        </w:rPr>
        <w:t>切割後為平滑端。</w:t>
      </w:r>
    </w:p>
    <w:p w:rsidR="003D1110" w:rsidRDefault="003D1110" w:rsidP="003D1110">
      <w:pPr>
        <w:pStyle w:val="12"/>
        <w:ind w:left="1112" w:right="480" w:hanging="320"/>
        <w:rPr>
          <w:shd w:val="clear" w:color="auto" w:fill="FFFFFF"/>
        </w:rPr>
      </w:pPr>
    </w:p>
    <w:p w:rsidR="003D1110" w:rsidRDefault="003D1110" w:rsidP="003D1110">
      <w:pPr>
        <w:pStyle w:val="21"/>
        <w:rPr>
          <w:shd w:val="clear" w:color="auto" w:fill="FFFFFF"/>
        </w:rPr>
      </w:pPr>
    </w:p>
    <w:p w:rsidR="003D1110" w:rsidRDefault="003D1110" w:rsidP="003D1110">
      <w:pPr>
        <w:pStyle w:val="21"/>
        <w:rPr>
          <w:shd w:val="clear" w:color="auto" w:fill="FFFFFF"/>
        </w:rPr>
      </w:pPr>
      <w:r>
        <w:rPr>
          <w:noProof/>
        </w:rPr>
        <mc:AlternateContent>
          <mc:Choice Requires="wpg">
            <w:drawing>
              <wp:anchor distT="0" distB="0" distL="114300" distR="114300" simplePos="0" relativeHeight="252142080" behindDoc="0" locked="0" layoutInCell="1" allowOverlap="1" wp14:anchorId="35DB2336" wp14:editId="32E28C82">
                <wp:simplePos x="0" y="0"/>
                <wp:positionH relativeFrom="column">
                  <wp:posOffset>2169050</wp:posOffset>
                </wp:positionH>
                <wp:positionV relativeFrom="paragraph">
                  <wp:posOffset>70561</wp:posOffset>
                </wp:positionV>
                <wp:extent cx="2999432" cy="1970224"/>
                <wp:effectExtent l="0" t="0" r="0" b="0"/>
                <wp:wrapNone/>
                <wp:docPr id="165" name="群組 165"/>
                <wp:cNvGraphicFramePr/>
                <a:graphic xmlns:a="http://schemas.openxmlformats.org/drawingml/2006/main">
                  <a:graphicData uri="http://schemas.microsoft.com/office/word/2010/wordprocessingGroup">
                    <wpg:wgp>
                      <wpg:cNvGrpSpPr/>
                      <wpg:grpSpPr>
                        <a:xfrm>
                          <a:off x="0" y="0"/>
                          <a:ext cx="2999432" cy="1970224"/>
                          <a:chOff x="0" y="0"/>
                          <a:chExt cx="2999432" cy="1970224"/>
                        </a:xfrm>
                      </wpg:grpSpPr>
                      <wpg:grpSp>
                        <wpg:cNvPr id="262" name="群組 262"/>
                        <wpg:cNvGrpSpPr/>
                        <wpg:grpSpPr>
                          <a:xfrm>
                            <a:off x="0" y="557684"/>
                            <a:ext cx="1296237" cy="985485"/>
                            <a:chOff x="0" y="0"/>
                            <a:chExt cx="1296237" cy="985485"/>
                          </a:xfrm>
                        </wpg:grpSpPr>
                        <wps:wsp>
                          <wps:cNvPr id="263" name="文字方塊 263"/>
                          <wps:cNvSpPr txBox="1"/>
                          <wps:spPr>
                            <a:xfrm>
                              <a:off x="0" y="0"/>
                              <a:ext cx="1296237" cy="985485"/>
                            </a:xfrm>
                            <a:prstGeom prst="rect">
                              <a:avLst/>
                            </a:prstGeom>
                            <a:noFill/>
                            <a:ln w="6350">
                              <a:noFill/>
                            </a:ln>
                          </wps:spPr>
                          <wps:txb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sz w:val="30"/>
                                    <w:szCs w:val="30"/>
                                  </w:rPr>
                                  <w:t>G</w:t>
                                </w:r>
                                <w:r w:rsidRPr="00626F93">
                                  <w:rPr>
                                    <w:rFonts w:ascii="華康楷書體 Std W5" w:eastAsia="華康楷書體 Std W5" w:hAnsi="華康楷書體 Std W5"/>
                                    <w:sz w:val="30"/>
                                    <w:szCs w:val="30"/>
                                  </w:rPr>
                                  <w:t xml:space="preserve"> A A T T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sz w:val="30"/>
                                    <w:szCs w:val="30"/>
                                  </w:rPr>
                                  <w:t>C T T A A 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5" name="群組 265"/>
                          <wpg:cNvGrpSpPr/>
                          <wpg:grpSpPr>
                            <a:xfrm>
                              <a:off x="256233" y="165798"/>
                              <a:ext cx="742950" cy="652982"/>
                              <a:chOff x="0" y="0"/>
                              <a:chExt cx="663192" cy="935248"/>
                            </a:xfrm>
                          </wpg:grpSpPr>
                          <wps:wsp>
                            <wps:cNvPr id="276" name="直線接點 276"/>
                            <wps:cNvCnPr/>
                            <wps:spPr>
                              <a:xfrm>
                                <a:off x="0" y="0"/>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283" name="直線接點 283"/>
                            <wps:cNvCnPr/>
                            <wps:spPr>
                              <a:xfrm>
                                <a:off x="663192" y="467248"/>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284" name="直線接點 284"/>
                            <wps:cNvCnPr/>
                            <wps:spPr>
                              <a:xfrm>
                                <a:off x="0" y="467248"/>
                                <a:ext cx="663192" cy="747"/>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g:grpSp>
                      </wpg:grpSp>
                      <wpg:grpSp>
                        <wpg:cNvPr id="285" name="群組 285"/>
                        <wpg:cNvGrpSpPr/>
                        <wpg:grpSpPr>
                          <a:xfrm>
                            <a:off x="1622809" y="0"/>
                            <a:ext cx="1296237" cy="985485"/>
                            <a:chOff x="0" y="0"/>
                            <a:chExt cx="1296237" cy="985485"/>
                          </a:xfrm>
                        </wpg:grpSpPr>
                        <wps:wsp>
                          <wps:cNvPr id="286" name="文字方塊 286"/>
                          <wps:cNvSpPr txBox="1"/>
                          <wps:spPr>
                            <a:xfrm>
                              <a:off x="0" y="0"/>
                              <a:ext cx="1296237" cy="985485"/>
                            </a:xfrm>
                            <a:prstGeom prst="rect">
                              <a:avLst/>
                            </a:prstGeom>
                            <a:noFill/>
                            <a:ln w="6350">
                              <a:noFill/>
                            </a:ln>
                          </wps:spPr>
                          <wps:txb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color w:val="FFFFFF" w:themeColor="background1"/>
                                    <w:sz w:val="30"/>
                                    <w:szCs w:val="30"/>
                                  </w:rPr>
                                  <w:t>G</w:t>
                                </w:r>
                                <w:r w:rsidRPr="00626F93">
                                  <w:rPr>
                                    <w:rFonts w:ascii="華康楷書體 Std W5" w:eastAsia="華康楷書體 Std W5" w:hAnsi="華康楷書體 Std W5"/>
                                    <w:sz w:val="30"/>
                                    <w:szCs w:val="30"/>
                                  </w:rPr>
                                  <w:t xml:space="preserve"> A A T T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color w:val="FFFFFF" w:themeColor="background1"/>
                                    <w:sz w:val="30"/>
                                    <w:szCs w:val="30"/>
                                  </w:rPr>
                                  <w:t>C T T A A</w:t>
                                </w:r>
                                <w:r w:rsidRPr="00626F93">
                                  <w:rPr>
                                    <w:rFonts w:ascii="華康楷書體 Std W5" w:eastAsia="華康楷書體 Std W5" w:hAnsi="華康楷書體 Std W5"/>
                                    <w:sz w:val="30"/>
                                    <w:szCs w:val="30"/>
                                  </w:rPr>
                                  <w:t xml:space="preserve"> 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7" name="群組 287"/>
                          <wpg:cNvGrpSpPr/>
                          <wpg:grpSpPr>
                            <a:xfrm>
                              <a:off x="256233" y="165798"/>
                              <a:ext cx="742950" cy="652982"/>
                              <a:chOff x="0" y="0"/>
                              <a:chExt cx="663192" cy="935248"/>
                            </a:xfrm>
                          </wpg:grpSpPr>
                          <wps:wsp>
                            <wps:cNvPr id="288" name="直線接點 288"/>
                            <wps:cNvCnPr/>
                            <wps:spPr>
                              <a:xfrm>
                                <a:off x="0" y="0"/>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289" name="直線接點 289"/>
                            <wps:cNvCnPr/>
                            <wps:spPr>
                              <a:xfrm>
                                <a:off x="663192" y="467248"/>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290" name="直線接點 290"/>
                            <wps:cNvCnPr/>
                            <wps:spPr>
                              <a:xfrm>
                                <a:off x="0" y="467248"/>
                                <a:ext cx="663192" cy="747"/>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g:grpSp>
                      </wpg:grpSp>
                      <wpg:grpSp>
                        <wpg:cNvPr id="291" name="群組 291"/>
                        <wpg:cNvGrpSpPr/>
                        <wpg:grpSpPr>
                          <a:xfrm>
                            <a:off x="1703195" y="984739"/>
                            <a:ext cx="1296237" cy="985485"/>
                            <a:chOff x="0" y="0"/>
                            <a:chExt cx="1296237" cy="985485"/>
                          </a:xfrm>
                        </wpg:grpSpPr>
                        <wps:wsp>
                          <wps:cNvPr id="292" name="文字方塊 292"/>
                          <wps:cNvSpPr txBox="1"/>
                          <wps:spPr>
                            <a:xfrm>
                              <a:off x="0" y="0"/>
                              <a:ext cx="1296237" cy="985485"/>
                            </a:xfrm>
                            <a:prstGeom prst="rect">
                              <a:avLst/>
                            </a:prstGeom>
                            <a:noFill/>
                            <a:ln w="6350">
                              <a:noFill/>
                            </a:ln>
                          </wps:spPr>
                          <wps:txb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sz w:val="30"/>
                                    <w:szCs w:val="30"/>
                                  </w:rPr>
                                  <w:t>G</w:t>
                                </w:r>
                                <w:r w:rsidRPr="00626F93">
                                  <w:rPr>
                                    <w:rFonts w:ascii="華康楷書體 Std W5" w:eastAsia="華康楷書體 Std W5" w:hAnsi="華康楷書體 Std W5"/>
                                    <w:sz w:val="30"/>
                                    <w:szCs w:val="30"/>
                                  </w:rPr>
                                  <w:t xml:space="preserve"> </w:t>
                                </w:r>
                                <w:r w:rsidRPr="00626F93">
                                  <w:rPr>
                                    <w:rFonts w:ascii="華康楷書體 Std W5" w:eastAsia="華康楷書體 Std W5" w:hAnsi="華康楷書體 Std W5"/>
                                    <w:color w:val="FFFFFF" w:themeColor="background1"/>
                                    <w:sz w:val="30"/>
                                    <w:szCs w:val="30"/>
                                  </w:rPr>
                                  <w:t>A A T T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sz w:val="30"/>
                                    <w:szCs w:val="30"/>
                                  </w:rPr>
                                  <w:t xml:space="preserve">C T T A A </w:t>
                                </w:r>
                                <w:r w:rsidRPr="00626F93">
                                  <w:rPr>
                                    <w:rFonts w:ascii="華康楷書體 Std W5" w:eastAsia="華康楷書體 Std W5" w:hAnsi="華康楷書體 Std W5"/>
                                    <w:color w:val="FFFFFF" w:themeColor="background1"/>
                                    <w:sz w:val="30"/>
                                    <w:szCs w:val="30"/>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3" name="群組 293"/>
                          <wpg:cNvGrpSpPr/>
                          <wpg:grpSpPr>
                            <a:xfrm>
                              <a:off x="256233" y="165798"/>
                              <a:ext cx="742950" cy="652982"/>
                              <a:chOff x="0" y="0"/>
                              <a:chExt cx="663192" cy="935248"/>
                            </a:xfrm>
                          </wpg:grpSpPr>
                          <wps:wsp>
                            <wps:cNvPr id="295" name="直線接點 295"/>
                            <wps:cNvCnPr/>
                            <wps:spPr>
                              <a:xfrm>
                                <a:off x="0" y="0"/>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296" name="直線接點 296"/>
                            <wps:cNvCnPr/>
                            <wps:spPr>
                              <a:xfrm>
                                <a:off x="663192" y="467248"/>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297" name="直線接點 297"/>
                            <wps:cNvCnPr/>
                            <wps:spPr>
                              <a:xfrm>
                                <a:off x="0" y="467248"/>
                                <a:ext cx="663192" cy="747"/>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g:grpSp>
                      </wpg:grpSp>
                      <wps:wsp>
                        <wps:cNvPr id="299" name="直線單箭頭接點 299"/>
                        <wps:cNvCnPr/>
                        <wps:spPr>
                          <a:xfrm flipV="1">
                            <a:off x="1296237" y="537587"/>
                            <a:ext cx="432079" cy="2813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8" name="直線單箭頭接點 308"/>
                        <wps:cNvCnPr/>
                        <wps:spPr>
                          <a:xfrm>
                            <a:off x="1296237" y="1311310"/>
                            <a:ext cx="432079" cy="2813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5DB2336" id="群組 165" o:spid="_x0000_s1531" style="position:absolute;left:0;text-align:left;margin-left:170.8pt;margin-top:5.55pt;width:236.2pt;height:155.15pt;z-index:252142080;mso-position-horizontal-relative:text;mso-position-vertical-relative:text" coordsize="29994,197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">
                <v:group id="群組 262" o:spid="_x0000_s1532" style="position:absolute;top:5576;width:12962;height:9855" coordsize="12962,98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">
                  <v:shape id="文字方塊 263" o:spid="_x0000_s1533" type="#_x0000_t202" style="position:absolute;width:12962;height:98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" filled="f" stroked="f" strokeweight=".5pt">
                    <v:textbo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sz w:val="30"/>
                              <w:szCs w:val="30"/>
                            </w:rPr>
                            <w:t>G</w:t>
                          </w:r>
                          <w:r w:rsidRPr="00626F93">
                            <w:rPr>
                              <w:rFonts w:ascii="華康楷書體 Std W5" w:eastAsia="華康楷書體 Std W5" w:hAnsi="華康楷書體 Std W5"/>
                              <w:sz w:val="30"/>
                              <w:szCs w:val="30"/>
                            </w:rPr>
                            <w:t xml:space="preserve"> A A T T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sz w:val="30"/>
                              <w:szCs w:val="30"/>
                            </w:rPr>
                            <w:t>C T T A A G</w:t>
                          </w:r>
                        </w:p>
                      </w:txbxContent>
                    </v:textbox>
                  </v:shape>
                  <v:group id="群組 265" o:spid="_x0000_s1534" style="position:absolute;left:2562;top:1657;width:7429;height:6530" coordsize="6631,93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">
                    <v:line id="直線接點 276" o:spid="_x0000_s1535" style="position:absolute;visibility:visible;mso-wrap-style:square" from="0,0" to="0,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" strokecolor="#a5a5a5 [2092]" strokeweight="2pt">
                      <v:stroke dashstyle="1 1" joinstyle="miter"/>
                    </v:line>
                    <v:line id="直線接點 283" o:spid="_x0000_s1536" style="position:absolute;visibility:visible;mso-wrap-style:square" from="6631,4672" to="6631,93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" strokecolor="#a5a5a5 [2092]" strokeweight="2pt">
                      <v:stroke dashstyle="1 1" joinstyle="miter"/>
                    </v:line>
                    <v:line id="直線接點 284" o:spid="_x0000_s1537" style="position:absolute;visibility:visible;mso-wrap-style:square" from="0,4672" to="6631,46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" strokecolor="#a5a5a5 [2092]" strokeweight="2pt">
                      <v:stroke dashstyle="1 1" joinstyle="miter"/>
                    </v:line>
                  </v:group>
                </v:group>
                <v:group id="群組 285" o:spid="_x0000_s1538" style="position:absolute;left:16228;width:12962;height:9854" coordsize="12962,98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">
                  <v:shape id="文字方塊 286" o:spid="_x0000_s1539" type="#_x0000_t202" style="position:absolute;width:12962;height:98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" filled="f" stroked="f" strokeweight=".5pt">
                    <v:textbo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color w:val="FFFFFF" w:themeColor="background1"/>
                              <w:sz w:val="30"/>
                              <w:szCs w:val="30"/>
                            </w:rPr>
                            <w:t>G</w:t>
                          </w:r>
                          <w:r w:rsidRPr="00626F93">
                            <w:rPr>
                              <w:rFonts w:ascii="華康楷書體 Std W5" w:eastAsia="華康楷書體 Std W5" w:hAnsi="華康楷書體 Std W5"/>
                              <w:sz w:val="30"/>
                              <w:szCs w:val="30"/>
                            </w:rPr>
                            <w:t xml:space="preserve"> A A T T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color w:val="FFFFFF" w:themeColor="background1"/>
                              <w:sz w:val="30"/>
                              <w:szCs w:val="30"/>
                            </w:rPr>
                            <w:t>C T T A A</w:t>
                          </w:r>
                          <w:r w:rsidRPr="00626F93">
                            <w:rPr>
                              <w:rFonts w:ascii="華康楷書體 Std W5" w:eastAsia="華康楷書體 Std W5" w:hAnsi="華康楷書體 Std W5"/>
                              <w:sz w:val="30"/>
                              <w:szCs w:val="30"/>
                            </w:rPr>
                            <w:t xml:space="preserve"> G</w:t>
                          </w:r>
                        </w:p>
                      </w:txbxContent>
                    </v:textbox>
                  </v:shape>
                  <v:group id="群組 287" o:spid="_x0000_s1540" style="position:absolute;left:2562;top:1657;width:7429;height:6530" coordsize="6631,93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">
                    <v:line id="直線接點 288" o:spid="_x0000_s1541" style="position:absolute;visibility:visible;mso-wrap-style:square" from="0,0" to="0,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" strokecolor="#a5a5a5 [2092]" strokeweight="2pt">
                      <v:stroke dashstyle="1 1" joinstyle="miter"/>
                    </v:line>
                    <v:line id="直線接點 289" o:spid="_x0000_s1542" style="position:absolute;visibility:visible;mso-wrap-style:square" from="6631,4672" to="6631,93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" strokecolor="#a5a5a5 [2092]" strokeweight="2pt">
                      <v:stroke dashstyle="1 1" joinstyle="miter"/>
                    </v:line>
                    <v:line id="直線接點 290" o:spid="_x0000_s1543" style="position:absolute;visibility:visible;mso-wrap-style:square" from="0,4672" to="6631,46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" strokecolor="#a5a5a5 [2092]" strokeweight="2pt">
                      <v:stroke dashstyle="1 1" joinstyle="miter"/>
                    </v:line>
                  </v:group>
                </v:group>
                <v:group id="群組 291" o:spid="_x0000_s1544" style="position:absolute;left:17031;top:9847;width:12963;height:9855" coordsize="12962,98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">
                  <v:shape id="文字方塊 292" o:spid="_x0000_s1545" type="#_x0000_t202" style="position:absolute;width:12962;height:98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" filled="f" stroked="f" strokeweight=".5pt">
                    <v:textbo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sz w:val="30"/>
                              <w:szCs w:val="30"/>
                            </w:rPr>
                            <w:t>G</w:t>
                          </w:r>
                          <w:r w:rsidRPr="00626F93">
                            <w:rPr>
                              <w:rFonts w:ascii="華康楷書體 Std W5" w:eastAsia="華康楷書體 Std W5" w:hAnsi="華康楷書體 Std W5"/>
                              <w:sz w:val="30"/>
                              <w:szCs w:val="30"/>
                            </w:rPr>
                            <w:t xml:space="preserve"> </w:t>
                          </w:r>
                          <w:r w:rsidRPr="00626F93">
                            <w:rPr>
                              <w:rFonts w:ascii="華康楷書體 Std W5" w:eastAsia="華康楷書體 Std W5" w:hAnsi="華康楷書體 Std W5"/>
                              <w:color w:val="FFFFFF" w:themeColor="background1"/>
                              <w:sz w:val="30"/>
                              <w:szCs w:val="30"/>
                            </w:rPr>
                            <w:t>A A T T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sz w:val="30"/>
                              <w:szCs w:val="30"/>
                            </w:rPr>
                            <w:t xml:space="preserve">C T T A A </w:t>
                          </w:r>
                          <w:r w:rsidRPr="00626F93">
                            <w:rPr>
                              <w:rFonts w:ascii="華康楷書體 Std W5" w:eastAsia="華康楷書體 Std W5" w:hAnsi="華康楷書體 Std W5"/>
                              <w:color w:val="FFFFFF" w:themeColor="background1"/>
                              <w:sz w:val="30"/>
                              <w:szCs w:val="30"/>
                            </w:rPr>
                            <w:t>G</w:t>
                          </w:r>
                        </w:p>
                      </w:txbxContent>
                    </v:textbox>
                  </v:shape>
                  <v:group id="群組 293" o:spid="_x0000_s1546" style="position:absolute;left:2562;top:1657;width:7429;height:6530" coordsize="6631,93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Za1NyQAAAOE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">
                    <v:line id="直線接點 295" o:spid="_x0000_s1547" style="position:absolute;visibility:visible;mso-wrap-style:square" from="0,0" to="0,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" strokecolor="#a5a5a5 [2092]" strokeweight="2pt">
                      <v:stroke dashstyle="1 1" joinstyle="miter"/>
                    </v:line>
                    <v:line id="直線接點 296" o:spid="_x0000_s1548" style="position:absolute;visibility:visible;mso-wrap-style:square" from="6631,4672" to="6631,93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" strokecolor="#a5a5a5 [2092]" strokeweight="2pt">
                      <v:stroke dashstyle="1 1" joinstyle="miter"/>
                    </v:line>
                    <v:line id="直線接點 297" o:spid="_x0000_s1549" style="position:absolute;visibility:visible;mso-wrap-style:square" from="0,4672" to="6631,46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" strokecolor="#a5a5a5 [2092]" strokeweight="2pt">
                      <v:stroke dashstyle="1 1" joinstyle="miter"/>
                    </v:line>
                  </v:group>
                </v:group>
                <v:shape id="直線單箭頭接點 299" o:spid="_x0000_s1550" type="#_x0000_t32" style="position:absolute;left:12962;top:5375;width:4321;height:2814;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" strokecolor="black [3200]" strokeweight=".5pt">
                  <v:stroke endarrow="block" joinstyle="miter"/>
                </v:shape>
                <v:shape id="直線單箭頭接點 308" o:spid="_x0000_s1551" type="#_x0000_t32" style="position:absolute;left:12962;top:13113;width:4321;height:281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" strokecolor="black [3200]" strokeweight=".5pt">
                  <v:stroke endarrow="block" joinstyle="miter"/>
                </v:shape>
              </v:group>
            </w:pict>
          </mc:Fallback>
        </mc:AlternateContent>
      </w:r>
      <w:r>
        <w:rPr>
          <w:rFonts w:hint="eastAsia"/>
          <w:shd w:val="clear" w:color="auto" w:fill="FFFFFF"/>
        </w:rPr>
        <w:t>3</w:t>
      </w:r>
      <w:r>
        <w:rPr>
          <w:shd w:val="clear" w:color="auto" w:fill="FFFFFF"/>
        </w:rPr>
        <w:t xml:space="preserve">. </w:t>
      </w:r>
      <w:r>
        <w:rPr>
          <w:rFonts w:hint="eastAsia"/>
          <w:shd w:val="clear" w:color="auto" w:fill="FFFFFF"/>
        </w:rPr>
        <w:t>實驗室常用限制酶</w:t>
      </w:r>
    </w:p>
    <w:p w:rsidR="003D1110" w:rsidRDefault="003D1110" w:rsidP="003D1110">
      <w:pPr>
        <w:pStyle w:val="21"/>
        <w:rPr>
          <w:shd w:val="clear" w:color="auto" w:fill="FFFFFF"/>
        </w:rPr>
      </w:pPr>
      <w:r>
        <w:rPr>
          <w:rFonts w:hint="eastAsia"/>
          <w:shd w:val="clear" w:color="auto" w:fill="FFFFFF"/>
        </w:rPr>
        <w:t>(</w:t>
      </w:r>
      <w:r>
        <w:rPr>
          <w:shd w:val="clear" w:color="auto" w:fill="FFFFFF"/>
        </w:rPr>
        <w:t>1)</w:t>
      </w:r>
      <w:r>
        <w:rPr>
          <w:rFonts w:hint="eastAsia"/>
          <w:shd w:val="clear" w:color="auto" w:fill="FFFFFF"/>
        </w:rPr>
        <w:t>E</w:t>
      </w:r>
      <w:r>
        <w:rPr>
          <w:shd w:val="clear" w:color="auto" w:fill="FFFFFF"/>
        </w:rPr>
        <w:t>coR1</w:t>
      </w:r>
      <w:r>
        <w:rPr>
          <w:rFonts w:hint="eastAsia"/>
          <w:shd w:val="clear" w:color="auto" w:fill="FFFFFF"/>
        </w:rPr>
        <w:t xml:space="preserve"> 來自大腸桿菌</w:t>
      </w:r>
    </w:p>
    <w:p w:rsidR="003D1110" w:rsidRDefault="003D1110" w:rsidP="003D1110">
      <w:pPr>
        <w:pStyle w:val="21"/>
        <w:rPr>
          <w:shd w:val="clear" w:color="auto" w:fill="FFFFFF"/>
        </w:rPr>
      </w:pPr>
    </w:p>
    <w:p w:rsidR="003D1110" w:rsidRDefault="003D1110" w:rsidP="003D1110">
      <w:pPr>
        <w:pStyle w:val="21"/>
        <w:rPr>
          <w:shd w:val="clear" w:color="auto" w:fill="FFFFFF"/>
        </w:rPr>
      </w:pPr>
    </w:p>
    <w:p w:rsidR="003D1110" w:rsidRDefault="003D1110" w:rsidP="003D1110">
      <w:pPr>
        <w:pStyle w:val="21"/>
        <w:rPr>
          <w:shd w:val="clear" w:color="auto" w:fill="FFFFFF"/>
        </w:rPr>
      </w:pPr>
    </w:p>
    <w:p w:rsidR="003D1110" w:rsidRDefault="003D1110" w:rsidP="003D1110">
      <w:pPr>
        <w:pStyle w:val="21"/>
        <w:rPr>
          <w:shd w:val="clear" w:color="auto" w:fill="FFFFFF"/>
        </w:rPr>
      </w:pPr>
      <w:r>
        <w:rPr>
          <w:noProof/>
        </w:rPr>
        <mc:AlternateContent>
          <mc:Choice Requires="wpg">
            <w:drawing>
              <wp:anchor distT="0" distB="0" distL="114300" distR="114300" simplePos="0" relativeHeight="252143104" behindDoc="0" locked="0" layoutInCell="1" allowOverlap="1" wp14:anchorId="3835326A" wp14:editId="6BDBE884">
                <wp:simplePos x="0" y="0"/>
                <wp:positionH relativeFrom="column">
                  <wp:posOffset>2168415</wp:posOffset>
                </wp:positionH>
                <wp:positionV relativeFrom="paragraph">
                  <wp:posOffset>614121</wp:posOffset>
                </wp:positionV>
                <wp:extent cx="2999432" cy="1970224"/>
                <wp:effectExtent l="0" t="0" r="0" b="0"/>
                <wp:wrapNone/>
                <wp:docPr id="329" name="群組 329"/>
                <wp:cNvGraphicFramePr/>
                <a:graphic xmlns:a="http://schemas.openxmlformats.org/drawingml/2006/main">
                  <a:graphicData uri="http://schemas.microsoft.com/office/word/2010/wordprocessingGroup">
                    <wpg:wgp>
                      <wpg:cNvGrpSpPr/>
                      <wpg:grpSpPr>
                        <a:xfrm>
                          <a:off x="0" y="0"/>
                          <a:ext cx="2999432" cy="1970224"/>
                          <a:chOff x="0" y="0"/>
                          <a:chExt cx="2999432" cy="1970224"/>
                        </a:xfrm>
                      </wpg:grpSpPr>
                      <wpg:grpSp>
                        <wpg:cNvPr id="330" name="群組 330"/>
                        <wpg:cNvGrpSpPr/>
                        <wpg:grpSpPr>
                          <a:xfrm>
                            <a:off x="0" y="557684"/>
                            <a:ext cx="1296237" cy="985485"/>
                            <a:chOff x="0" y="0"/>
                            <a:chExt cx="1296237" cy="985485"/>
                          </a:xfrm>
                        </wpg:grpSpPr>
                        <wps:wsp>
                          <wps:cNvPr id="335" name="文字方塊 335"/>
                          <wps:cNvSpPr txBox="1"/>
                          <wps:spPr>
                            <a:xfrm>
                              <a:off x="0" y="0"/>
                              <a:ext cx="1296237" cy="985485"/>
                            </a:xfrm>
                            <a:prstGeom prst="rect">
                              <a:avLst/>
                            </a:prstGeom>
                            <a:noFill/>
                            <a:ln w="6350">
                              <a:noFill/>
                            </a:ln>
                          </wps:spPr>
                          <wps:txb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sz w:val="30"/>
                                    <w:szCs w:val="30"/>
                                  </w:rPr>
                                  <w:t>G</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G</w:t>
                                </w:r>
                                <w:r w:rsidRPr="00626F93">
                                  <w:rPr>
                                    <w:rFonts w:ascii="華康楷書體 Std W5" w:eastAsia="華康楷書體 Std W5" w:hAnsi="華康楷書體 Std W5"/>
                                    <w:sz w:val="30"/>
                                    <w:szCs w:val="30"/>
                                  </w:rPr>
                                  <w:t xml:space="preserve"> A T </w:t>
                                </w:r>
                                <w:r>
                                  <w:rPr>
                                    <w:rFonts w:ascii="華康楷書體 Std W5" w:eastAsia="華康楷書體 Std W5" w:hAnsi="華康楷書體 Std W5"/>
                                    <w:sz w:val="30"/>
                                    <w:szCs w:val="30"/>
                                  </w:rPr>
                                  <w:t>C</w:t>
                                </w:r>
                                <w:r w:rsidRPr="00626F93">
                                  <w:rPr>
                                    <w:rFonts w:ascii="華康楷書體 Std W5" w:eastAsia="華康楷書體 Std W5" w:hAnsi="華康楷書體 Std W5"/>
                                    <w:sz w:val="30"/>
                                    <w:szCs w:val="30"/>
                                  </w:rPr>
                                  <w:t xml:space="preserve">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sz w:val="30"/>
                                    <w:szCs w:val="30"/>
                                  </w:rPr>
                                  <w:t xml:space="preserve">C </w:t>
                                </w:r>
                                <w:r>
                                  <w:rPr>
                                    <w:rFonts w:ascii="華康楷書體 Std W5" w:eastAsia="華康楷書體 Std W5" w:hAnsi="華康楷書體 Std W5"/>
                                    <w:sz w:val="30"/>
                                    <w:szCs w:val="30"/>
                                  </w:rPr>
                                  <w:t>C</w:t>
                                </w:r>
                                <w:r w:rsidRPr="00626F93">
                                  <w:rPr>
                                    <w:rFonts w:ascii="華康楷書體 Std W5" w:eastAsia="華康楷書體 Std W5" w:hAnsi="華康楷書體 Std W5"/>
                                    <w:sz w:val="30"/>
                                    <w:szCs w:val="30"/>
                                  </w:rPr>
                                  <w:t xml:space="preserve"> T A </w:t>
                                </w:r>
                                <w:r>
                                  <w:rPr>
                                    <w:rFonts w:ascii="華康楷書體 Std W5" w:eastAsia="華康楷書體 Std W5" w:hAnsi="華康楷書體 Std W5"/>
                                    <w:sz w:val="30"/>
                                    <w:szCs w:val="30"/>
                                  </w:rPr>
                                  <w:t>G</w:t>
                                </w:r>
                                <w:r w:rsidRPr="00626F93">
                                  <w:rPr>
                                    <w:rFonts w:ascii="華康楷書體 Std W5" w:eastAsia="華康楷書體 Std W5" w:hAnsi="華康楷書體 Std W5"/>
                                    <w:sz w:val="30"/>
                                    <w:szCs w:val="30"/>
                                  </w:rPr>
                                  <w:t xml:space="preserve"> 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6" name="群組 336"/>
                          <wpg:cNvGrpSpPr/>
                          <wpg:grpSpPr>
                            <a:xfrm>
                              <a:off x="256233" y="165798"/>
                              <a:ext cx="742950" cy="652982"/>
                              <a:chOff x="0" y="0"/>
                              <a:chExt cx="663192" cy="935248"/>
                            </a:xfrm>
                          </wpg:grpSpPr>
                          <wps:wsp>
                            <wps:cNvPr id="339" name="直線接點 339"/>
                            <wps:cNvCnPr/>
                            <wps:spPr>
                              <a:xfrm>
                                <a:off x="0" y="0"/>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340" name="直線接點 340"/>
                            <wps:cNvCnPr/>
                            <wps:spPr>
                              <a:xfrm>
                                <a:off x="663192" y="467248"/>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341" name="直線接點 341"/>
                            <wps:cNvCnPr/>
                            <wps:spPr>
                              <a:xfrm>
                                <a:off x="0" y="467248"/>
                                <a:ext cx="663192" cy="747"/>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g:grpSp>
                      </wpg:grpSp>
                      <wpg:grpSp>
                        <wpg:cNvPr id="348" name="群組 348"/>
                        <wpg:cNvGrpSpPr/>
                        <wpg:grpSpPr>
                          <a:xfrm>
                            <a:off x="1622809" y="0"/>
                            <a:ext cx="1296237" cy="985485"/>
                            <a:chOff x="0" y="0"/>
                            <a:chExt cx="1296237" cy="985485"/>
                          </a:xfrm>
                        </wpg:grpSpPr>
                        <wps:wsp>
                          <wps:cNvPr id="350" name="文字方塊 350"/>
                          <wps:cNvSpPr txBox="1"/>
                          <wps:spPr>
                            <a:xfrm>
                              <a:off x="0" y="0"/>
                              <a:ext cx="1296237" cy="985485"/>
                            </a:xfrm>
                            <a:prstGeom prst="rect">
                              <a:avLst/>
                            </a:prstGeom>
                            <a:noFill/>
                            <a:ln w="6350">
                              <a:noFill/>
                            </a:ln>
                          </wps:spPr>
                          <wps:txb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color w:val="FFFFFF" w:themeColor="background1"/>
                                    <w:sz w:val="30"/>
                                    <w:szCs w:val="30"/>
                                  </w:rPr>
                                  <w:t>G</w:t>
                                </w:r>
                                <w:r>
                                  <w:rPr>
                                    <w:rFonts w:ascii="華康楷書體 Std W5" w:eastAsia="華康楷書體 Std W5" w:hAnsi="華康楷書體 Std W5"/>
                                    <w:sz w:val="30"/>
                                    <w:szCs w:val="30"/>
                                  </w:rPr>
                                  <w:t xml:space="preserve"> G</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A</w:t>
                                </w:r>
                                <w:r w:rsidRPr="00626F93">
                                  <w:rPr>
                                    <w:rFonts w:ascii="華康楷書體 Std W5" w:eastAsia="華康楷書體 Std W5" w:hAnsi="華康楷書體 Std W5"/>
                                    <w:sz w:val="30"/>
                                    <w:szCs w:val="30"/>
                                  </w:rPr>
                                  <w:t xml:space="preserve"> T </w:t>
                                </w:r>
                                <w:r>
                                  <w:rPr>
                                    <w:rFonts w:ascii="華康楷書體 Std W5" w:eastAsia="華康楷書體 Std W5" w:hAnsi="華康楷書體 Std W5"/>
                                    <w:sz w:val="30"/>
                                    <w:szCs w:val="30"/>
                                  </w:rPr>
                                  <w:t>C</w:t>
                                </w:r>
                                <w:r w:rsidRPr="00626F93">
                                  <w:rPr>
                                    <w:rFonts w:ascii="華康楷書體 Std W5" w:eastAsia="華康楷書體 Std W5" w:hAnsi="華康楷書體 Std W5"/>
                                    <w:sz w:val="30"/>
                                    <w:szCs w:val="30"/>
                                  </w:rPr>
                                  <w:t xml:space="preserve">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color w:val="FFFFFF" w:themeColor="background1"/>
                                    <w:sz w:val="30"/>
                                    <w:szCs w:val="30"/>
                                  </w:rPr>
                                  <w:t>C T T A A</w:t>
                                </w:r>
                                <w:r w:rsidRPr="00626F93">
                                  <w:rPr>
                                    <w:rFonts w:ascii="華康楷書體 Std W5" w:eastAsia="華康楷書體 Std W5" w:hAnsi="華康楷書體 Std W5"/>
                                    <w:sz w:val="30"/>
                                    <w:szCs w:val="30"/>
                                  </w:rPr>
                                  <w:t xml:space="preserve"> 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55" name="群組 355"/>
                          <wpg:cNvGrpSpPr/>
                          <wpg:grpSpPr>
                            <a:xfrm>
                              <a:off x="256233" y="165798"/>
                              <a:ext cx="742950" cy="652982"/>
                              <a:chOff x="0" y="0"/>
                              <a:chExt cx="663192" cy="935248"/>
                            </a:xfrm>
                          </wpg:grpSpPr>
                          <wps:wsp>
                            <wps:cNvPr id="356" name="直線接點 356"/>
                            <wps:cNvCnPr/>
                            <wps:spPr>
                              <a:xfrm>
                                <a:off x="0" y="0"/>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358" name="直線接點 358"/>
                            <wps:cNvCnPr/>
                            <wps:spPr>
                              <a:xfrm>
                                <a:off x="663192" y="467248"/>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360" name="直線接點 360"/>
                            <wps:cNvCnPr/>
                            <wps:spPr>
                              <a:xfrm>
                                <a:off x="0" y="467248"/>
                                <a:ext cx="663192" cy="747"/>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g:grpSp>
                      </wpg:grpSp>
                      <wpg:grpSp>
                        <wpg:cNvPr id="365" name="群組 365"/>
                        <wpg:cNvGrpSpPr/>
                        <wpg:grpSpPr>
                          <a:xfrm>
                            <a:off x="1703195" y="984739"/>
                            <a:ext cx="1296237" cy="985485"/>
                            <a:chOff x="0" y="0"/>
                            <a:chExt cx="1296237" cy="985485"/>
                          </a:xfrm>
                        </wpg:grpSpPr>
                        <wps:wsp>
                          <wps:cNvPr id="366" name="文字方塊 366"/>
                          <wps:cNvSpPr txBox="1"/>
                          <wps:spPr>
                            <a:xfrm>
                              <a:off x="0" y="0"/>
                              <a:ext cx="1296237" cy="985485"/>
                            </a:xfrm>
                            <a:prstGeom prst="rect">
                              <a:avLst/>
                            </a:prstGeom>
                            <a:noFill/>
                            <a:ln w="6350">
                              <a:noFill/>
                            </a:ln>
                          </wps:spPr>
                          <wps:txb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sz w:val="30"/>
                                    <w:szCs w:val="30"/>
                                  </w:rPr>
                                  <w:t>G</w:t>
                                </w:r>
                                <w:r w:rsidRPr="00626F93">
                                  <w:rPr>
                                    <w:rFonts w:ascii="華康楷書體 Std W5" w:eastAsia="華康楷書體 Std W5" w:hAnsi="華康楷書體 Std W5"/>
                                    <w:sz w:val="30"/>
                                    <w:szCs w:val="30"/>
                                  </w:rPr>
                                  <w:t xml:space="preserve"> </w:t>
                                </w:r>
                                <w:r w:rsidRPr="00626F93">
                                  <w:rPr>
                                    <w:rFonts w:ascii="華康楷書體 Std W5" w:eastAsia="華康楷書體 Std W5" w:hAnsi="華康楷書體 Std W5"/>
                                    <w:color w:val="FFFFFF" w:themeColor="background1"/>
                                    <w:sz w:val="30"/>
                                    <w:szCs w:val="30"/>
                                  </w:rPr>
                                  <w:t>A A T T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sz w:val="30"/>
                                    <w:szCs w:val="30"/>
                                  </w:rPr>
                                  <w:t xml:space="preserve">C </w:t>
                                </w:r>
                                <w:r>
                                  <w:rPr>
                                    <w:rFonts w:ascii="華康楷書體 Std W5" w:eastAsia="華康楷書體 Std W5" w:hAnsi="華康楷書體 Std W5"/>
                                    <w:sz w:val="30"/>
                                    <w:szCs w:val="30"/>
                                  </w:rPr>
                                  <w:t>C</w:t>
                                </w:r>
                                <w:r w:rsidRPr="00626F93">
                                  <w:rPr>
                                    <w:rFonts w:ascii="華康楷書體 Std W5" w:eastAsia="華康楷書體 Std W5" w:hAnsi="華康楷書體 Std W5"/>
                                    <w:sz w:val="30"/>
                                    <w:szCs w:val="30"/>
                                  </w:rPr>
                                  <w:t xml:space="preserve"> T A </w:t>
                                </w:r>
                                <w:r>
                                  <w:rPr>
                                    <w:rFonts w:ascii="華康楷書體 Std W5" w:eastAsia="華康楷書體 Std W5" w:hAnsi="華康楷書體 Std W5"/>
                                    <w:sz w:val="30"/>
                                    <w:szCs w:val="30"/>
                                  </w:rPr>
                                  <w:t>G</w:t>
                                </w:r>
                                <w:r w:rsidRPr="00626F93">
                                  <w:rPr>
                                    <w:rFonts w:ascii="華康楷書體 Std W5" w:eastAsia="華康楷書體 Std W5" w:hAnsi="華康楷書體 Std W5"/>
                                    <w:sz w:val="30"/>
                                    <w:szCs w:val="30"/>
                                  </w:rPr>
                                  <w:t xml:space="preserve"> </w:t>
                                </w:r>
                                <w:r w:rsidRPr="00626F93">
                                  <w:rPr>
                                    <w:rFonts w:ascii="華康楷書體 Std W5" w:eastAsia="華康楷書體 Std W5" w:hAnsi="華康楷書體 Std W5"/>
                                    <w:color w:val="FFFFFF" w:themeColor="background1"/>
                                    <w:sz w:val="30"/>
                                    <w:szCs w:val="30"/>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71" name="群組 371"/>
                          <wpg:cNvGrpSpPr/>
                          <wpg:grpSpPr>
                            <a:xfrm>
                              <a:off x="256233" y="165798"/>
                              <a:ext cx="742950" cy="652982"/>
                              <a:chOff x="0" y="0"/>
                              <a:chExt cx="663192" cy="935248"/>
                            </a:xfrm>
                          </wpg:grpSpPr>
                          <wps:wsp>
                            <wps:cNvPr id="372" name="直線接點 372"/>
                            <wps:cNvCnPr/>
                            <wps:spPr>
                              <a:xfrm>
                                <a:off x="0" y="0"/>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472" name="直線接點 472"/>
                            <wps:cNvCnPr/>
                            <wps:spPr>
                              <a:xfrm>
                                <a:off x="663192" y="467248"/>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474" name="直線接點 474"/>
                            <wps:cNvCnPr/>
                            <wps:spPr>
                              <a:xfrm>
                                <a:off x="0" y="467248"/>
                                <a:ext cx="663192" cy="747"/>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g:grpSp>
                      </wpg:grpSp>
                      <wps:wsp>
                        <wps:cNvPr id="576" name="直線單箭頭接點 576"/>
                        <wps:cNvCnPr/>
                        <wps:spPr>
                          <a:xfrm flipV="1">
                            <a:off x="1296237" y="537587"/>
                            <a:ext cx="432079" cy="2813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7" name="直線單箭頭接點 577"/>
                        <wps:cNvCnPr/>
                        <wps:spPr>
                          <a:xfrm>
                            <a:off x="1296237" y="1311310"/>
                            <a:ext cx="432079" cy="2813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835326A" id="群組 329" o:spid="_x0000_s1552" style="position:absolute;left:0;text-align:left;margin-left:170.75pt;margin-top:48.35pt;width:236.2pt;height:155.15pt;z-index:252143104;mso-position-horizontal-relative:text;mso-position-vertical-relative:text" coordsize="29994,197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">
                <v:group id="群組 330" o:spid="_x0000_s1553" style="position:absolute;top:5576;width:12962;height:9855" coordsize="12962,98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">
                  <v:shape id="文字方塊 335" o:spid="_x0000_s1554" type="#_x0000_t202" style="position:absolute;width:12962;height:98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" filled="f" stroked="f" strokeweight=".5pt">
                    <v:textbo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sz w:val="30"/>
                              <w:szCs w:val="30"/>
                            </w:rPr>
                            <w:t>G</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G</w:t>
                          </w:r>
                          <w:r w:rsidRPr="00626F93">
                            <w:rPr>
                              <w:rFonts w:ascii="華康楷書體 Std W5" w:eastAsia="華康楷書體 Std W5" w:hAnsi="華康楷書體 Std W5"/>
                              <w:sz w:val="30"/>
                              <w:szCs w:val="30"/>
                            </w:rPr>
                            <w:t xml:space="preserve"> A T </w:t>
                          </w:r>
                          <w:r>
                            <w:rPr>
                              <w:rFonts w:ascii="華康楷書體 Std W5" w:eastAsia="華康楷書體 Std W5" w:hAnsi="華康楷書體 Std W5"/>
                              <w:sz w:val="30"/>
                              <w:szCs w:val="30"/>
                            </w:rPr>
                            <w:t>C</w:t>
                          </w:r>
                          <w:r w:rsidRPr="00626F93">
                            <w:rPr>
                              <w:rFonts w:ascii="華康楷書體 Std W5" w:eastAsia="華康楷書體 Std W5" w:hAnsi="華康楷書體 Std W5"/>
                              <w:sz w:val="30"/>
                              <w:szCs w:val="30"/>
                            </w:rPr>
                            <w:t xml:space="preserve">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sz w:val="30"/>
                              <w:szCs w:val="30"/>
                            </w:rPr>
                            <w:t xml:space="preserve">C </w:t>
                          </w:r>
                          <w:r>
                            <w:rPr>
                              <w:rFonts w:ascii="華康楷書體 Std W5" w:eastAsia="華康楷書體 Std W5" w:hAnsi="華康楷書體 Std W5"/>
                              <w:sz w:val="30"/>
                              <w:szCs w:val="30"/>
                            </w:rPr>
                            <w:t>C</w:t>
                          </w:r>
                          <w:r w:rsidRPr="00626F93">
                            <w:rPr>
                              <w:rFonts w:ascii="華康楷書體 Std W5" w:eastAsia="華康楷書體 Std W5" w:hAnsi="華康楷書體 Std W5"/>
                              <w:sz w:val="30"/>
                              <w:szCs w:val="30"/>
                            </w:rPr>
                            <w:t xml:space="preserve"> T A </w:t>
                          </w:r>
                          <w:r>
                            <w:rPr>
                              <w:rFonts w:ascii="華康楷書體 Std W5" w:eastAsia="華康楷書體 Std W5" w:hAnsi="華康楷書體 Std W5"/>
                              <w:sz w:val="30"/>
                              <w:szCs w:val="30"/>
                            </w:rPr>
                            <w:t>G</w:t>
                          </w:r>
                          <w:r w:rsidRPr="00626F93">
                            <w:rPr>
                              <w:rFonts w:ascii="華康楷書體 Std W5" w:eastAsia="華康楷書體 Std W5" w:hAnsi="華康楷書體 Std W5"/>
                              <w:sz w:val="30"/>
                              <w:szCs w:val="30"/>
                            </w:rPr>
                            <w:t xml:space="preserve"> G</w:t>
                          </w:r>
                        </w:p>
                      </w:txbxContent>
                    </v:textbox>
                  </v:shape>
                  <v:group id="群組 336" o:spid="_x0000_s1555" style="position:absolute;left:2562;top:1657;width:7429;height:6530" coordsize="6631,93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">
                    <v:line id="直線接點 339" o:spid="_x0000_s1556" style="position:absolute;visibility:visible;mso-wrap-style:square" from="0,0" to="0,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" strokecolor="#a5a5a5 [2092]" strokeweight="2pt">
                      <v:stroke dashstyle="1 1" joinstyle="miter"/>
                    </v:line>
                    <v:line id="直線接點 340" o:spid="_x0000_s1557" style="position:absolute;visibility:visible;mso-wrap-style:square" from="6631,4672" to="6631,93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" strokecolor="#a5a5a5 [2092]" strokeweight="2pt">
                      <v:stroke dashstyle="1 1" joinstyle="miter"/>
                    </v:line>
                    <v:line id="直線接點 341" o:spid="_x0000_s1558" style="position:absolute;visibility:visible;mso-wrap-style:square" from="0,4672" to="6631,46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" strokecolor="#a5a5a5 [2092]" strokeweight="2pt">
                      <v:stroke dashstyle="1 1" joinstyle="miter"/>
                    </v:line>
                  </v:group>
                </v:group>
                <v:group id="群組 348" o:spid="_x0000_s1559" style="position:absolute;left:16228;width:12962;height:9854" coordsize="12962,98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">
                  <v:shape id="文字方塊 350" o:spid="_x0000_s1560" type="#_x0000_t202" style="position:absolute;width:12962;height:98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" filled="f" stroked="f" strokeweight=".5pt">
                    <v:textbo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color w:val="FFFFFF" w:themeColor="background1"/>
                              <w:sz w:val="30"/>
                              <w:szCs w:val="30"/>
                            </w:rPr>
                            <w:t>G</w:t>
                          </w:r>
                          <w:r>
                            <w:rPr>
                              <w:rFonts w:ascii="華康楷書體 Std W5" w:eastAsia="華康楷書體 Std W5" w:hAnsi="華康楷書體 Std W5"/>
                              <w:sz w:val="30"/>
                              <w:szCs w:val="30"/>
                            </w:rPr>
                            <w:t xml:space="preserve"> G</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A</w:t>
                          </w:r>
                          <w:r w:rsidRPr="00626F93">
                            <w:rPr>
                              <w:rFonts w:ascii="華康楷書體 Std W5" w:eastAsia="華康楷書體 Std W5" w:hAnsi="華康楷書體 Std W5"/>
                              <w:sz w:val="30"/>
                              <w:szCs w:val="30"/>
                            </w:rPr>
                            <w:t xml:space="preserve"> T </w:t>
                          </w:r>
                          <w:r>
                            <w:rPr>
                              <w:rFonts w:ascii="華康楷書體 Std W5" w:eastAsia="華康楷書體 Std W5" w:hAnsi="華康楷書體 Std W5"/>
                              <w:sz w:val="30"/>
                              <w:szCs w:val="30"/>
                            </w:rPr>
                            <w:t>C</w:t>
                          </w:r>
                          <w:r w:rsidRPr="00626F93">
                            <w:rPr>
                              <w:rFonts w:ascii="華康楷書體 Std W5" w:eastAsia="華康楷書體 Std W5" w:hAnsi="華康楷書體 Std W5"/>
                              <w:sz w:val="30"/>
                              <w:szCs w:val="30"/>
                            </w:rPr>
                            <w:t xml:space="preserve">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color w:val="FFFFFF" w:themeColor="background1"/>
                              <w:sz w:val="30"/>
                              <w:szCs w:val="30"/>
                            </w:rPr>
                            <w:t>C T T A A</w:t>
                          </w:r>
                          <w:r w:rsidRPr="00626F93">
                            <w:rPr>
                              <w:rFonts w:ascii="華康楷書體 Std W5" w:eastAsia="華康楷書體 Std W5" w:hAnsi="華康楷書體 Std W5"/>
                              <w:sz w:val="30"/>
                              <w:szCs w:val="30"/>
                            </w:rPr>
                            <w:t xml:space="preserve"> G</w:t>
                          </w:r>
                        </w:p>
                      </w:txbxContent>
                    </v:textbox>
                  </v:shape>
                  <v:group id="群組 355" o:spid="_x0000_s1561" style="position:absolute;left:2562;top:1657;width:7429;height:6530" coordsize="6631,93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">
                    <v:line id="直線接點 356" o:spid="_x0000_s1562" style="position:absolute;visibility:visible;mso-wrap-style:square" from="0,0" to="0,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" strokecolor="#a5a5a5 [2092]" strokeweight="2pt">
                      <v:stroke dashstyle="1 1" joinstyle="miter"/>
                    </v:line>
                    <v:line id="直線接點 358" o:spid="_x0000_s1563" style="position:absolute;visibility:visible;mso-wrap-style:square" from="6631,4672" to="6631,93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" strokecolor="#a5a5a5 [2092]" strokeweight="2pt">
                      <v:stroke dashstyle="1 1" joinstyle="miter"/>
                    </v:line>
                    <v:line id="直線接點 360" o:spid="_x0000_s1564" style="position:absolute;visibility:visible;mso-wrap-style:square" from="0,4672" to="6631,46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" strokecolor="#a5a5a5 [2092]" strokeweight="2pt">
                      <v:stroke dashstyle="1 1" joinstyle="miter"/>
                    </v:line>
                  </v:group>
                </v:group>
                <v:group id="群組 365" o:spid="_x0000_s1565" style="position:absolute;left:17031;top:9847;width:12963;height:9855" coordsize="12962,98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">
                  <v:shape id="文字方塊 366" o:spid="_x0000_s1566" type="#_x0000_t202" style="position:absolute;width:12962;height:98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" filled="f" stroked="f" strokeweight=".5pt">
                    <v:textbo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sz w:val="30"/>
                              <w:szCs w:val="30"/>
                            </w:rPr>
                            <w:t>G</w:t>
                          </w:r>
                          <w:r w:rsidRPr="00626F93">
                            <w:rPr>
                              <w:rFonts w:ascii="華康楷書體 Std W5" w:eastAsia="華康楷書體 Std W5" w:hAnsi="華康楷書體 Std W5"/>
                              <w:sz w:val="30"/>
                              <w:szCs w:val="30"/>
                            </w:rPr>
                            <w:t xml:space="preserve"> </w:t>
                          </w:r>
                          <w:r w:rsidRPr="00626F93">
                            <w:rPr>
                              <w:rFonts w:ascii="華康楷書體 Std W5" w:eastAsia="華康楷書體 Std W5" w:hAnsi="華康楷書體 Std W5"/>
                              <w:color w:val="FFFFFF" w:themeColor="background1"/>
                              <w:sz w:val="30"/>
                              <w:szCs w:val="30"/>
                            </w:rPr>
                            <w:t>A A T T C</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sz w:val="30"/>
                              <w:szCs w:val="30"/>
                            </w:rPr>
                            <w:t xml:space="preserve">C </w:t>
                          </w:r>
                          <w:r>
                            <w:rPr>
                              <w:rFonts w:ascii="華康楷書體 Std W5" w:eastAsia="華康楷書體 Std W5" w:hAnsi="華康楷書體 Std W5"/>
                              <w:sz w:val="30"/>
                              <w:szCs w:val="30"/>
                            </w:rPr>
                            <w:t>C</w:t>
                          </w:r>
                          <w:r w:rsidRPr="00626F93">
                            <w:rPr>
                              <w:rFonts w:ascii="華康楷書體 Std W5" w:eastAsia="華康楷書體 Std W5" w:hAnsi="華康楷書體 Std W5"/>
                              <w:sz w:val="30"/>
                              <w:szCs w:val="30"/>
                            </w:rPr>
                            <w:t xml:space="preserve"> T A </w:t>
                          </w:r>
                          <w:r>
                            <w:rPr>
                              <w:rFonts w:ascii="華康楷書體 Std W5" w:eastAsia="華康楷書體 Std W5" w:hAnsi="華康楷書體 Std W5"/>
                              <w:sz w:val="30"/>
                              <w:szCs w:val="30"/>
                            </w:rPr>
                            <w:t>G</w:t>
                          </w:r>
                          <w:r w:rsidRPr="00626F93">
                            <w:rPr>
                              <w:rFonts w:ascii="華康楷書體 Std W5" w:eastAsia="華康楷書體 Std W5" w:hAnsi="華康楷書體 Std W5"/>
                              <w:sz w:val="30"/>
                              <w:szCs w:val="30"/>
                            </w:rPr>
                            <w:t xml:space="preserve"> </w:t>
                          </w:r>
                          <w:r w:rsidRPr="00626F93">
                            <w:rPr>
                              <w:rFonts w:ascii="華康楷書體 Std W5" w:eastAsia="華康楷書體 Std W5" w:hAnsi="華康楷書體 Std W5"/>
                              <w:color w:val="FFFFFF" w:themeColor="background1"/>
                              <w:sz w:val="30"/>
                              <w:szCs w:val="30"/>
                            </w:rPr>
                            <w:t>G</w:t>
                          </w:r>
                        </w:p>
                      </w:txbxContent>
                    </v:textbox>
                  </v:shape>
                  <v:group id="群組 371" o:spid="_x0000_s1567" style="position:absolute;left:2562;top:1657;width:7429;height:6530" coordsize="6631,93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">
                    <v:line id="直線接點 372" o:spid="_x0000_s1568" style="position:absolute;visibility:visible;mso-wrap-style:square" from="0,0" to="0,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" strokecolor="#a5a5a5 [2092]" strokeweight="2pt">
                      <v:stroke dashstyle="1 1" joinstyle="miter"/>
                    </v:line>
                    <v:line id="直線接點 472" o:spid="_x0000_s1569" style="position:absolute;visibility:visible;mso-wrap-style:square" from="6631,4672" to="6631,93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" strokecolor="#a5a5a5 [2092]" strokeweight="2pt">
                      <v:stroke dashstyle="1 1" joinstyle="miter"/>
                    </v:line>
                    <v:line id="直線接點 474" o:spid="_x0000_s1570" style="position:absolute;visibility:visible;mso-wrap-style:square" from="0,4672" to="6631,46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" strokecolor="#a5a5a5 [2092]" strokeweight="2pt">
                      <v:stroke dashstyle="1 1" joinstyle="miter"/>
                    </v:line>
                  </v:group>
                </v:group>
                <v:shape id="直線單箭頭接點 576" o:spid="_x0000_s1571" type="#_x0000_t32" style="position:absolute;left:12962;top:5375;width:4321;height:2814;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" strokecolor="black [3200]" strokeweight=".5pt">
                  <v:stroke endarrow="block" joinstyle="miter"/>
                </v:shape>
                <v:shape id="直線單箭頭接點 577" o:spid="_x0000_s1572" type="#_x0000_t32" style="position:absolute;left:12962;top:13113;width:4321;height:281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" strokecolor="black [3200]" strokeweight=".5pt">
                  <v:stroke endarrow="block" joinstyle="miter"/>
                </v:shape>
              </v:group>
            </w:pict>
          </mc:Fallback>
        </mc:AlternateContent>
      </w:r>
      <w:r>
        <w:rPr>
          <w:shd w:val="clear" w:color="auto" w:fill="FFFFFF"/>
        </w:rPr>
        <w:br/>
      </w:r>
      <w:r>
        <w:rPr>
          <w:shd w:val="clear" w:color="auto" w:fill="FFFFFF"/>
        </w:rPr>
        <w:br/>
      </w:r>
    </w:p>
    <w:p w:rsidR="003D1110" w:rsidRDefault="003D1110" w:rsidP="003D1110">
      <w:pPr>
        <w:pStyle w:val="21"/>
        <w:rPr>
          <w:shd w:val="clear" w:color="auto" w:fill="FFFFFF"/>
        </w:rPr>
      </w:pPr>
      <w:r>
        <w:rPr>
          <w:rFonts w:hint="eastAsia"/>
          <w:shd w:val="clear" w:color="auto" w:fill="FFFFFF"/>
        </w:rPr>
        <w:t>(</w:t>
      </w:r>
      <w:r>
        <w:rPr>
          <w:shd w:val="clear" w:color="auto" w:fill="FFFFFF"/>
        </w:rPr>
        <w:t xml:space="preserve">2) </w:t>
      </w:r>
      <w:r>
        <w:rPr>
          <w:rFonts w:hint="eastAsia"/>
          <w:shd w:val="clear" w:color="auto" w:fill="FFFFFF"/>
        </w:rPr>
        <w:t>Ba</w:t>
      </w:r>
      <w:r>
        <w:rPr>
          <w:shd w:val="clear" w:color="auto" w:fill="FFFFFF"/>
        </w:rPr>
        <w:t>m</w:t>
      </w:r>
      <w:r>
        <w:rPr>
          <w:rFonts w:hint="eastAsia"/>
          <w:shd w:val="clear" w:color="auto" w:fill="FFFFFF"/>
        </w:rPr>
        <w:t>H</w:t>
      </w:r>
      <w:r>
        <w:rPr>
          <w:shd w:val="clear" w:color="auto" w:fill="FFFFFF"/>
        </w:rPr>
        <w:t>1</w:t>
      </w:r>
      <w:r>
        <w:rPr>
          <w:rFonts w:hint="eastAsia"/>
          <w:shd w:val="clear" w:color="auto" w:fill="FFFFFF"/>
        </w:rPr>
        <w:t xml:space="preserve"> 來自芽孢桿菌</w:t>
      </w:r>
    </w:p>
    <w:p w:rsidR="003D1110" w:rsidRDefault="003D1110" w:rsidP="003D1110">
      <w:pPr>
        <w:pStyle w:val="21"/>
        <w:rPr>
          <w:shd w:val="clear" w:color="auto" w:fill="FFFFFF"/>
        </w:rPr>
      </w:pPr>
    </w:p>
    <w:p w:rsidR="003D1110" w:rsidRDefault="003D1110" w:rsidP="003D1110">
      <w:pPr>
        <w:pStyle w:val="21"/>
        <w:rPr>
          <w:shd w:val="clear" w:color="auto" w:fill="FFFFFF"/>
        </w:rPr>
      </w:pPr>
    </w:p>
    <w:p w:rsidR="003D1110" w:rsidRDefault="003D1110" w:rsidP="003D1110">
      <w:pPr>
        <w:pStyle w:val="21"/>
        <w:rPr>
          <w:shd w:val="clear" w:color="auto" w:fill="FFFFFF"/>
        </w:rPr>
      </w:pPr>
      <w:r>
        <w:rPr>
          <w:shd w:val="clear" w:color="auto" w:fill="FFFFFF"/>
        </w:rPr>
        <w:br/>
      </w:r>
      <w:r>
        <w:rPr>
          <w:shd w:val="clear" w:color="auto" w:fill="FFFFFF"/>
        </w:rPr>
        <w:br/>
      </w:r>
    </w:p>
    <w:p w:rsidR="003D1110" w:rsidRDefault="003D1110" w:rsidP="003D1110">
      <w:pPr>
        <w:pStyle w:val="21"/>
        <w:rPr>
          <w:shd w:val="clear" w:color="auto" w:fill="FFFFFF"/>
        </w:rPr>
      </w:pPr>
      <w:r>
        <w:rPr>
          <w:noProof/>
        </w:rPr>
        <mc:AlternateContent>
          <mc:Choice Requires="wpg">
            <w:drawing>
              <wp:anchor distT="0" distB="0" distL="114300" distR="114300" simplePos="0" relativeHeight="252144128" behindDoc="0" locked="0" layoutInCell="1" allowOverlap="1" wp14:anchorId="6E741240" wp14:editId="75ED1CA7">
                <wp:simplePos x="0" y="0"/>
                <wp:positionH relativeFrom="column">
                  <wp:posOffset>2168548</wp:posOffset>
                </wp:positionH>
                <wp:positionV relativeFrom="paragraph">
                  <wp:posOffset>91654</wp:posOffset>
                </wp:positionV>
                <wp:extent cx="2999432" cy="1970224"/>
                <wp:effectExtent l="0" t="0" r="0" b="0"/>
                <wp:wrapNone/>
                <wp:docPr id="578" name="群組 578"/>
                <wp:cNvGraphicFramePr/>
                <a:graphic xmlns:a="http://schemas.openxmlformats.org/drawingml/2006/main">
                  <a:graphicData uri="http://schemas.microsoft.com/office/word/2010/wordprocessingGroup">
                    <wpg:wgp>
                      <wpg:cNvGrpSpPr/>
                      <wpg:grpSpPr>
                        <a:xfrm>
                          <a:off x="0" y="0"/>
                          <a:ext cx="2999432" cy="1970224"/>
                          <a:chOff x="0" y="0"/>
                          <a:chExt cx="2999432" cy="1970224"/>
                        </a:xfrm>
                      </wpg:grpSpPr>
                      <wpg:grpSp>
                        <wpg:cNvPr id="580" name="群組 580"/>
                        <wpg:cNvGrpSpPr/>
                        <wpg:grpSpPr>
                          <a:xfrm>
                            <a:off x="0" y="557684"/>
                            <a:ext cx="1296237" cy="985485"/>
                            <a:chOff x="0" y="0"/>
                            <a:chExt cx="1296237" cy="985485"/>
                          </a:xfrm>
                        </wpg:grpSpPr>
                        <wps:wsp>
                          <wps:cNvPr id="581" name="文字方塊 581"/>
                          <wps:cNvSpPr txBox="1"/>
                          <wps:spPr>
                            <a:xfrm>
                              <a:off x="0" y="0"/>
                              <a:ext cx="1296237" cy="985485"/>
                            </a:xfrm>
                            <a:prstGeom prst="rect">
                              <a:avLst/>
                            </a:prstGeom>
                            <a:noFill/>
                            <a:ln w="6350">
                              <a:noFill/>
                            </a:ln>
                          </wps:spPr>
                          <wps:txbx>
                            <w:txbxContent>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sz w:val="30"/>
                                    <w:szCs w:val="30"/>
                                  </w:rPr>
                                  <w:t>T C G A</w:t>
                                </w:r>
                              </w:p>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sz w:val="30"/>
                                    <w:szCs w:val="30"/>
                                  </w:rPr>
                                  <w:t>A G C 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82" name="群組 582"/>
                          <wpg:cNvGrpSpPr/>
                          <wpg:grpSpPr>
                            <a:xfrm>
                              <a:off x="256205" y="165798"/>
                              <a:ext cx="389482" cy="652982"/>
                              <a:chOff x="-25" y="0"/>
                              <a:chExt cx="347670" cy="935248"/>
                            </a:xfrm>
                          </wpg:grpSpPr>
                          <wps:wsp>
                            <wps:cNvPr id="589" name="直線接點 589"/>
                            <wps:cNvCnPr/>
                            <wps:spPr>
                              <a:xfrm>
                                <a:off x="0" y="0"/>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590" name="直線接點 590"/>
                            <wps:cNvCnPr/>
                            <wps:spPr>
                              <a:xfrm>
                                <a:off x="347645" y="467247"/>
                                <a:ext cx="0" cy="468001"/>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591" name="直線接點 591"/>
                            <wps:cNvCnPr/>
                            <wps:spPr>
                              <a:xfrm>
                                <a:off x="-25" y="466901"/>
                                <a:ext cx="347607" cy="753"/>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g:grpSp>
                      </wpg:grpSp>
                      <wpg:grpSp>
                        <wpg:cNvPr id="592" name="群組 592"/>
                        <wpg:cNvGrpSpPr/>
                        <wpg:grpSpPr>
                          <a:xfrm>
                            <a:off x="1622809" y="0"/>
                            <a:ext cx="1296237" cy="985485"/>
                            <a:chOff x="0" y="0"/>
                            <a:chExt cx="1296237" cy="985485"/>
                          </a:xfrm>
                        </wpg:grpSpPr>
                        <wps:wsp>
                          <wps:cNvPr id="593" name="文字方塊 593"/>
                          <wps:cNvSpPr txBox="1"/>
                          <wps:spPr>
                            <a:xfrm>
                              <a:off x="0" y="0"/>
                              <a:ext cx="1296237" cy="985485"/>
                            </a:xfrm>
                            <a:prstGeom prst="rect">
                              <a:avLst/>
                            </a:prstGeom>
                            <a:noFill/>
                            <a:ln w="6350">
                              <a:noFill/>
                            </a:ln>
                          </wps:spPr>
                          <wps:txb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color w:val="FFFFFF" w:themeColor="background1"/>
                                    <w:sz w:val="30"/>
                                    <w:szCs w:val="30"/>
                                  </w:rPr>
                                  <w:t>G</w:t>
                                </w:r>
                                <w:r w:rsidRPr="00626F93">
                                  <w:rPr>
                                    <w:rFonts w:ascii="華康楷書體 Std W5" w:eastAsia="華康楷書體 Std W5" w:hAnsi="華康楷書體 Std W5"/>
                                    <w:sz w:val="30"/>
                                    <w:szCs w:val="30"/>
                                  </w:rPr>
                                  <w:t xml:space="preserve"> </w:t>
                                </w:r>
                                <w:r w:rsidRPr="00FB4CB8">
                                  <w:rPr>
                                    <w:rFonts w:ascii="華康楷書體 Std W5" w:eastAsia="華康楷書體 Std W5" w:hAnsi="華康楷書體 Std W5"/>
                                    <w:color w:val="FFFFFF" w:themeColor="background1"/>
                                    <w:sz w:val="30"/>
                                    <w:szCs w:val="30"/>
                                  </w:rPr>
                                  <w:t>A A</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C G A</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color w:val="FFFFFF" w:themeColor="background1"/>
                                    <w:sz w:val="30"/>
                                    <w:szCs w:val="30"/>
                                  </w:rPr>
                                  <w:t>C T T A A</w:t>
                                </w:r>
                                <w:r>
                                  <w:rPr>
                                    <w:rFonts w:ascii="華康楷書體 Std W5" w:eastAsia="華康楷書體 Std W5" w:hAnsi="華康楷書體 Std W5"/>
                                    <w:sz w:val="30"/>
                                    <w:szCs w:val="30"/>
                                  </w:rPr>
                                  <w:t xml:space="preserve"> 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94" name="群組 594"/>
                          <wpg:cNvGrpSpPr/>
                          <wpg:grpSpPr>
                            <a:xfrm>
                              <a:off x="638340" y="165798"/>
                              <a:ext cx="360844" cy="652982"/>
                              <a:chOff x="341086" y="0"/>
                              <a:chExt cx="322106" cy="935248"/>
                            </a:xfrm>
                          </wpg:grpSpPr>
                          <wps:wsp>
                            <wps:cNvPr id="595" name="直線接點 595"/>
                            <wps:cNvCnPr/>
                            <wps:spPr>
                              <a:xfrm>
                                <a:off x="341306" y="0"/>
                                <a:ext cx="0" cy="468001"/>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596" name="直線接點 596"/>
                            <wps:cNvCnPr/>
                            <wps:spPr>
                              <a:xfrm>
                                <a:off x="663192" y="467248"/>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597" name="直線接點 597"/>
                            <wps:cNvCnPr/>
                            <wps:spPr>
                              <a:xfrm>
                                <a:off x="341086" y="467085"/>
                                <a:ext cx="321851" cy="748"/>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g:grpSp>
                      </wpg:grpSp>
                      <wpg:grpSp>
                        <wpg:cNvPr id="598" name="群組 598"/>
                        <wpg:cNvGrpSpPr/>
                        <wpg:grpSpPr>
                          <a:xfrm>
                            <a:off x="1703195" y="984739"/>
                            <a:ext cx="1296237" cy="985485"/>
                            <a:chOff x="0" y="0"/>
                            <a:chExt cx="1296237" cy="985485"/>
                          </a:xfrm>
                        </wpg:grpSpPr>
                        <wps:wsp>
                          <wps:cNvPr id="599" name="文字方塊 599"/>
                          <wps:cNvSpPr txBox="1"/>
                          <wps:spPr>
                            <a:xfrm>
                              <a:off x="0" y="0"/>
                              <a:ext cx="1296237" cy="985485"/>
                            </a:xfrm>
                            <a:prstGeom prst="rect">
                              <a:avLst/>
                            </a:prstGeom>
                            <a:noFill/>
                            <a:ln w="6350">
                              <a:noFill/>
                            </a:ln>
                          </wps:spPr>
                          <wps:txbx>
                            <w:txbxContent>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hint="eastAsia"/>
                                    <w:sz w:val="30"/>
                                    <w:szCs w:val="30"/>
                                  </w:rPr>
                                  <w:t>T</w:t>
                                </w:r>
                                <w:r w:rsidRPr="00626F93">
                                  <w:rPr>
                                    <w:rFonts w:ascii="華康楷書體 Std W5" w:eastAsia="華康楷書體 Std W5" w:hAnsi="華康楷書體 Std W5"/>
                                    <w:sz w:val="30"/>
                                    <w:szCs w:val="30"/>
                                  </w:rPr>
                                  <w:t xml:space="preserve"> </w:t>
                                </w:r>
                                <w:r w:rsidRPr="00626F93">
                                  <w:rPr>
                                    <w:rFonts w:ascii="華康楷書體 Std W5" w:eastAsia="華康楷書體 Std W5" w:hAnsi="華康楷書體 Std W5"/>
                                    <w:color w:val="FFFFFF" w:themeColor="background1"/>
                                    <w:sz w:val="30"/>
                                    <w:szCs w:val="30"/>
                                  </w:rPr>
                                  <w:t>A A T T C</w:t>
                                </w:r>
                              </w:p>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sz w:val="30"/>
                                    <w:szCs w:val="30"/>
                                  </w:rPr>
                                  <w:t>A G C</w:t>
                                </w:r>
                                <w:r w:rsidRPr="00626F93">
                                  <w:rPr>
                                    <w:rFonts w:ascii="華康楷書體 Std W5" w:eastAsia="華康楷書體 Std W5" w:hAnsi="華康楷書體 Std W5"/>
                                    <w:sz w:val="30"/>
                                    <w:szCs w:val="30"/>
                                  </w:rPr>
                                  <w:t xml:space="preserve"> </w:t>
                                </w:r>
                                <w:r w:rsidRPr="00626F93">
                                  <w:rPr>
                                    <w:rFonts w:ascii="華康楷書體 Std W5" w:eastAsia="華康楷書體 Std W5" w:hAnsi="華康楷書體 Std W5"/>
                                    <w:color w:val="FFFFFF" w:themeColor="background1"/>
                                    <w:sz w:val="30"/>
                                    <w:szCs w:val="30"/>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08" name="群組 608"/>
                          <wpg:cNvGrpSpPr/>
                          <wpg:grpSpPr>
                            <a:xfrm>
                              <a:off x="256019" y="165798"/>
                              <a:ext cx="368025" cy="652982"/>
                              <a:chOff x="-191" y="0"/>
                              <a:chExt cx="328516" cy="935248"/>
                            </a:xfrm>
                          </wpg:grpSpPr>
                          <wps:wsp>
                            <wps:cNvPr id="609" name="直線接點 609"/>
                            <wps:cNvCnPr/>
                            <wps:spPr>
                              <a:xfrm>
                                <a:off x="0" y="0"/>
                                <a:ext cx="0" cy="468000"/>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613" name="直線接點 613"/>
                            <wps:cNvCnPr/>
                            <wps:spPr>
                              <a:xfrm>
                                <a:off x="328325" y="467247"/>
                                <a:ext cx="0" cy="468001"/>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s:wsp>
                            <wps:cNvPr id="614" name="直線接點 614"/>
                            <wps:cNvCnPr/>
                            <wps:spPr>
                              <a:xfrm>
                                <a:off x="-191" y="466760"/>
                                <a:ext cx="328290" cy="753"/>
                              </a:xfrm>
                              <a:prstGeom prst="line">
                                <a:avLst/>
                              </a:prstGeom>
                              <a:ln w="25400">
                                <a:solidFill>
                                  <a:schemeClr val="bg1">
                                    <a:lumMod val="65000"/>
                                  </a:schemeClr>
                                </a:solidFill>
                                <a:prstDash val="sysDot"/>
                              </a:ln>
                            </wps:spPr>
                            <wps:style>
                              <a:lnRef idx="1">
                                <a:schemeClr val="dk1"/>
                              </a:lnRef>
                              <a:fillRef idx="0">
                                <a:schemeClr val="dk1"/>
                              </a:fillRef>
                              <a:effectRef idx="0">
                                <a:schemeClr val="dk1"/>
                              </a:effectRef>
                              <a:fontRef idx="minor">
                                <a:schemeClr val="tx1"/>
                              </a:fontRef>
                            </wps:style>
                            <wps:bodyPr/>
                          </wps:wsp>
                        </wpg:grpSp>
                      </wpg:grpSp>
                      <wps:wsp>
                        <wps:cNvPr id="615" name="直線單箭頭接點 615"/>
                        <wps:cNvCnPr/>
                        <wps:spPr>
                          <a:xfrm flipV="1">
                            <a:off x="1296237" y="537587"/>
                            <a:ext cx="432079" cy="2813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6" name="直線單箭頭接點 616"/>
                        <wps:cNvCnPr/>
                        <wps:spPr>
                          <a:xfrm>
                            <a:off x="1296237" y="1311310"/>
                            <a:ext cx="432079" cy="2813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E741240" id="群組 578" o:spid="_x0000_s1573" style="position:absolute;left:0;text-align:left;margin-left:170.75pt;margin-top:7.2pt;width:236.2pt;height:155.15pt;z-index:252144128;mso-position-horizontal-relative:text;mso-position-vertical-relative:text" coordsize="29994,197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">
                <v:group id="群組 580" o:spid="_x0000_s1574" style="position:absolute;top:5576;width:12962;height:9855" coordsize="12962,98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">
                  <v:shape id="文字方塊 581" o:spid="_x0000_s1575" type="#_x0000_t202" style="position:absolute;width:12962;height:98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" filled="f" stroked="f" strokeweight=".5pt">
                    <v:textbox>
                      <w:txbxContent>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sz w:val="30"/>
                              <w:szCs w:val="30"/>
                            </w:rPr>
                            <w:t>T C G A</w:t>
                          </w:r>
                        </w:p>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sz w:val="30"/>
                              <w:szCs w:val="30"/>
                            </w:rPr>
                            <w:t>A G C T</w:t>
                          </w:r>
                        </w:p>
                      </w:txbxContent>
                    </v:textbox>
                  </v:shape>
                  <v:group id="群組 582" o:spid="_x0000_s1576" style="position:absolute;left:2562;top:1657;width:3894;height:6530" coordorigin="" coordsize="3476,93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">
                    <v:line id="直線接點 589" o:spid="_x0000_s1577" style="position:absolute;visibility:visible;mso-wrap-style:square" from="0,0" to="0,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" strokecolor="#a5a5a5 [2092]" strokeweight="2pt">
                      <v:stroke dashstyle="1 1" joinstyle="miter"/>
                    </v:line>
                    <v:line id="直線接點 590" o:spid="_x0000_s1578" style="position:absolute;visibility:visible;mso-wrap-style:square" from="3476,4672" to="3476,93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" strokecolor="#a5a5a5 [2092]" strokeweight="2pt">
                      <v:stroke dashstyle="1 1" joinstyle="miter"/>
                    </v:line>
                    <v:line id="直線接點 591" o:spid="_x0000_s1579" style="position:absolute;visibility:visible;mso-wrap-style:square" from="0,4669" to="3475,46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" strokecolor="#a5a5a5 [2092]" strokeweight="2pt">
                      <v:stroke dashstyle="1 1" joinstyle="miter"/>
                    </v:line>
                  </v:group>
                </v:group>
                <v:group id="群組 592" o:spid="_x0000_s1580" style="position:absolute;left:16228;width:12962;height:9854" coordsize="12962,98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">
                  <v:shape id="文字方塊 593" o:spid="_x0000_s1581" type="#_x0000_t202" style="position:absolute;width:12962;height:98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" filled="f" stroked="f" strokeweight=".5pt">
                    <v:textbox>
                      <w:txbxContent>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hint="eastAsia"/>
                              <w:color w:val="FFFFFF" w:themeColor="background1"/>
                              <w:sz w:val="30"/>
                              <w:szCs w:val="30"/>
                            </w:rPr>
                            <w:t>G</w:t>
                          </w:r>
                          <w:r w:rsidRPr="00626F93">
                            <w:rPr>
                              <w:rFonts w:ascii="華康楷書體 Std W5" w:eastAsia="華康楷書體 Std W5" w:hAnsi="華康楷書體 Std W5"/>
                              <w:sz w:val="30"/>
                              <w:szCs w:val="30"/>
                            </w:rPr>
                            <w:t xml:space="preserve"> </w:t>
                          </w:r>
                          <w:r w:rsidRPr="00FB4CB8">
                            <w:rPr>
                              <w:rFonts w:ascii="華康楷書體 Std W5" w:eastAsia="華康楷書體 Std W5" w:hAnsi="華康楷書體 Std W5"/>
                              <w:color w:val="FFFFFF" w:themeColor="background1"/>
                              <w:sz w:val="30"/>
                              <w:szCs w:val="30"/>
                            </w:rPr>
                            <w:t>A A</w:t>
                          </w:r>
                          <w:r w:rsidRPr="00626F93">
                            <w:rPr>
                              <w:rFonts w:ascii="華康楷書體 Std W5" w:eastAsia="華康楷書體 Std W5" w:hAnsi="華康楷書體 Std W5"/>
                              <w:sz w:val="30"/>
                              <w:szCs w:val="30"/>
                            </w:rPr>
                            <w:t xml:space="preserve"> </w:t>
                          </w:r>
                          <w:r>
                            <w:rPr>
                              <w:rFonts w:ascii="華康楷書體 Std W5" w:eastAsia="華康楷書體 Std W5" w:hAnsi="華康楷書體 Std W5"/>
                              <w:sz w:val="30"/>
                              <w:szCs w:val="30"/>
                            </w:rPr>
                            <w:t>C G A</w:t>
                          </w:r>
                        </w:p>
                        <w:p w:rsidR="002B4F66" w:rsidRPr="00626F93" w:rsidRDefault="002B4F66" w:rsidP="003D1110">
                          <w:pPr>
                            <w:rPr>
                              <w:rFonts w:ascii="華康楷書體 Std W5" w:eastAsia="華康楷書體 Std W5" w:hAnsi="華康楷書體 Std W5"/>
                              <w:sz w:val="30"/>
                              <w:szCs w:val="30"/>
                            </w:rPr>
                          </w:pPr>
                          <w:r w:rsidRPr="00626F93">
                            <w:rPr>
                              <w:rFonts w:ascii="華康楷書體 Std W5" w:eastAsia="華康楷書體 Std W5" w:hAnsi="華康楷書體 Std W5"/>
                              <w:color w:val="FFFFFF" w:themeColor="background1"/>
                              <w:sz w:val="30"/>
                              <w:szCs w:val="30"/>
                            </w:rPr>
                            <w:t>C T T A A</w:t>
                          </w:r>
                          <w:r>
                            <w:rPr>
                              <w:rFonts w:ascii="華康楷書體 Std W5" w:eastAsia="華康楷書體 Std W5" w:hAnsi="華康楷書體 Std W5"/>
                              <w:sz w:val="30"/>
                              <w:szCs w:val="30"/>
                            </w:rPr>
                            <w:t xml:space="preserve"> T</w:t>
                          </w:r>
                        </w:p>
                      </w:txbxContent>
                    </v:textbox>
                  </v:shape>
                  <v:group id="群組 594" o:spid="_x0000_s1582" style="position:absolute;left:6383;top:1657;width:3608;height:6530" coordorigin="3410" coordsize="3221,93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">
                    <v:line id="直線接點 595" o:spid="_x0000_s1583" style="position:absolute;visibility:visible;mso-wrap-style:square" from="3413,0" to="3413,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" strokecolor="#a5a5a5 [2092]" strokeweight="2pt">
                      <v:stroke dashstyle="1 1" joinstyle="miter"/>
                    </v:line>
                    <v:line id="直線接點 596" o:spid="_x0000_s1584" style="position:absolute;visibility:visible;mso-wrap-style:square" from="6631,4672" to="6631,93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" strokecolor="#a5a5a5 [2092]" strokeweight="2pt">
                      <v:stroke dashstyle="1 1" joinstyle="miter"/>
                    </v:line>
                    <v:line id="直線接點 597" o:spid="_x0000_s1585" style="position:absolute;visibility:visible;mso-wrap-style:square" from="3410,4670" to="6629,46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" strokecolor="#a5a5a5 [2092]" strokeweight="2pt">
                      <v:stroke dashstyle="1 1" joinstyle="miter"/>
                    </v:line>
                  </v:group>
                </v:group>
                <v:group id="群組 598" o:spid="_x0000_s1586" style="position:absolute;left:17031;top:9847;width:12963;height:9855" coordsize="12962,98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">
                  <v:shape id="文字方塊 599" o:spid="_x0000_s1587" type="#_x0000_t202" style="position:absolute;width:12962;height:98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" filled="f" stroked="f" strokeweight=".5pt">
                    <v:textbox>
                      <w:txbxContent>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hint="eastAsia"/>
                              <w:sz w:val="30"/>
                              <w:szCs w:val="30"/>
                            </w:rPr>
                            <w:t>T</w:t>
                          </w:r>
                          <w:r w:rsidRPr="00626F93">
                            <w:rPr>
                              <w:rFonts w:ascii="華康楷書體 Std W5" w:eastAsia="華康楷書體 Std W5" w:hAnsi="華康楷書體 Std W5"/>
                              <w:sz w:val="30"/>
                              <w:szCs w:val="30"/>
                            </w:rPr>
                            <w:t xml:space="preserve"> </w:t>
                          </w:r>
                          <w:r w:rsidRPr="00626F93">
                            <w:rPr>
                              <w:rFonts w:ascii="華康楷書體 Std W5" w:eastAsia="華康楷書體 Std W5" w:hAnsi="華康楷書體 Std W5"/>
                              <w:color w:val="FFFFFF" w:themeColor="background1"/>
                              <w:sz w:val="30"/>
                              <w:szCs w:val="30"/>
                            </w:rPr>
                            <w:t>A A T T C</w:t>
                          </w:r>
                        </w:p>
                        <w:p w:rsidR="002B4F66" w:rsidRPr="00626F93" w:rsidRDefault="002B4F66" w:rsidP="003D1110">
                          <w:pPr>
                            <w:rPr>
                              <w:rFonts w:ascii="華康楷書體 Std W5" w:eastAsia="華康楷書體 Std W5" w:hAnsi="華康楷書體 Std W5"/>
                              <w:sz w:val="30"/>
                              <w:szCs w:val="30"/>
                            </w:rPr>
                          </w:pPr>
                          <w:r>
                            <w:rPr>
                              <w:rFonts w:ascii="華康楷書體 Std W5" w:eastAsia="華康楷書體 Std W5" w:hAnsi="華康楷書體 Std W5"/>
                              <w:sz w:val="30"/>
                              <w:szCs w:val="30"/>
                            </w:rPr>
                            <w:t>A G C</w:t>
                          </w:r>
                          <w:r w:rsidRPr="00626F93">
                            <w:rPr>
                              <w:rFonts w:ascii="華康楷書體 Std W5" w:eastAsia="華康楷書體 Std W5" w:hAnsi="華康楷書體 Std W5"/>
                              <w:sz w:val="30"/>
                              <w:szCs w:val="30"/>
                            </w:rPr>
                            <w:t xml:space="preserve"> </w:t>
                          </w:r>
                          <w:r w:rsidRPr="00626F93">
                            <w:rPr>
                              <w:rFonts w:ascii="華康楷書體 Std W5" w:eastAsia="華康楷書體 Std W5" w:hAnsi="華康楷書體 Std W5"/>
                              <w:color w:val="FFFFFF" w:themeColor="background1"/>
                              <w:sz w:val="30"/>
                              <w:szCs w:val="30"/>
                            </w:rPr>
                            <w:t>G</w:t>
                          </w:r>
                        </w:p>
                      </w:txbxContent>
                    </v:textbox>
                  </v:shape>
                  <v:group id="群組 608" o:spid="_x0000_s1588" style="position:absolute;left:2560;top:1657;width:3680;height:6530" coordorigin="-1" coordsize="3285,93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">
                    <v:line id="直線接點 609" o:spid="_x0000_s1589" style="position:absolute;visibility:visible;mso-wrap-style:square" from="0,0" to="0,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" strokecolor="#a5a5a5 [2092]" strokeweight="2pt">
                      <v:stroke dashstyle="1 1" joinstyle="miter"/>
                    </v:line>
                    <v:line id="直線接點 613" o:spid="_x0000_s1590" style="position:absolute;visibility:visible;mso-wrap-style:square" from="3283,4672" to="3283,93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" strokecolor="#a5a5a5 [2092]" strokeweight="2pt">
                      <v:stroke dashstyle="1 1" joinstyle="miter"/>
                    </v:line>
                    <v:line id="直線接點 614" o:spid="_x0000_s1591" style="position:absolute;visibility:visible;mso-wrap-style:square" from="-1,4667" to="3280,46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" strokecolor="#a5a5a5 [2092]" strokeweight="2pt">
                      <v:stroke dashstyle="1 1" joinstyle="miter"/>
                    </v:line>
                  </v:group>
                </v:group>
                <v:shape id="直線單箭頭接點 615" o:spid="_x0000_s1592" type="#_x0000_t32" style="position:absolute;left:12962;top:5375;width:4321;height:2814;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" strokecolor="black [3200]" strokeweight=".5pt">
                  <v:stroke endarrow="block" joinstyle="miter"/>
                </v:shape>
                <v:shape id="直線單箭頭接點 616" o:spid="_x0000_s1593" type="#_x0000_t32" style="position:absolute;left:12962;top:13113;width:4321;height:281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" strokecolor="black [3200]" strokeweight=".5pt">
                  <v:stroke endarrow="block" joinstyle="miter"/>
                </v:shape>
              </v:group>
            </w:pict>
          </mc:Fallback>
        </mc:AlternateContent>
      </w:r>
    </w:p>
    <w:p w:rsidR="003D1110" w:rsidRDefault="003D1110" w:rsidP="003D1110">
      <w:pPr>
        <w:pStyle w:val="21"/>
        <w:rPr>
          <w:shd w:val="clear" w:color="auto" w:fill="FFFFFF"/>
        </w:rPr>
      </w:pPr>
      <w:r>
        <w:rPr>
          <w:rFonts w:hint="eastAsia"/>
          <w:shd w:val="clear" w:color="auto" w:fill="FFFFFF"/>
        </w:rPr>
        <w:t>(</w:t>
      </w:r>
      <w:r>
        <w:rPr>
          <w:shd w:val="clear" w:color="auto" w:fill="FFFFFF"/>
        </w:rPr>
        <w:t xml:space="preserve">3)Taq1 </w:t>
      </w:r>
      <w:r>
        <w:rPr>
          <w:rFonts w:hint="eastAsia"/>
          <w:shd w:val="clear" w:color="auto" w:fill="FFFFFF"/>
        </w:rPr>
        <w:t>來自水生棲熱菌</w:t>
      </w:r>
    </w:p>
    <w:p w:rsidR="003D1110" w:rsidRDefault="003D1110" w:rsidP="003D1110">
      <w:pPr>
        <w:pStyle w:val="21"/>
        <w:rPr>
          <w:shd w:val="clear" w:color="auto" w:fill="FFFFFF"/>
        </w:rPr>
      </w:pPr>
    </w:p>
    <w:p w:rsidR="003D1110" w:rsidRDefault="003D1110" w:rsidP="003D1110">
      <w:pPr>
        <w:pStyle w:val="21"/>
        <w:rPr>
          <w:shd w:val="clear" w:color="auto" w:fill="FFFFFF"/>
        </w:rPr>
      </w:pPr>
    </w:p>
    <w:p w:rsidR="003D1110" w:rsidRDefault="003D1110" w:rsidP="003D1110">
      <w:pPr>
        <w:pStyle w:val="21"/>
        <w:rPr>
          <w:shd w:val="clear" w:color="auto" w:fill="FFFFFF"/>
        </w:rPr>
      </w:pPr>
    </w:p>
    <w:p w:rsidR="003D1110" w:rsidRDefault="003D1110" w:rsidP="003D1110">
      <w:pPr>
        <w:pStyle w:val="21"/>
        <w:rPr>
          <w:shd w:val="clear" w:color="auto" w:fill="FFFFFF"/>
        </w:rPr>
      </w:pPr>
    </w:p>
    <w:p w:rsidR="003D1110" w:rsidRDefault="003D1110" w:rsidP="003D1110">
      <w:pPr>
        <w:widowControl/>
        <w:rPr>
          <w:rFonts w:ascii="華康楷書體 Std W5" w:eastAsia="華康楷書體 Std W5" w:hAnsi="華康新篆體 Std W5" w:cstheme="majorBidi"/>
          <w:sz w:val="30"/>
          <w:szCs w:val="30"/>
          <w:shd w:val="clear" w:color="auto" w:fill="FFFFFF"/>
        </w:rPr>
      </w:pPr>
      <w:r>
        <w:rPr>
          <w:shd w:val="clear" w:color="auto" w:fill="FFFFFF"/>
        </w:rPr>
        <w:br w:type="page"/>
      </w:r>
    </w:p>
    <w:p w:rsidR="003D1110" w:rsidRPr="00484149" w:rsidRDefault="003D1110" w:rsidP="003D1110">
      <w:pPr>
        <w:pStyle w:val="aff3"/>
        <w:spacing w:after="108"/>
        <w:rPr>
          <w:rStyle w:val="22"/>
        </w:rPr>
      </w:pPr>
      <w:r>
        <w:rPr>
          <w:rFonts w:hint="eastAsia"/>
          <w:shd w:val="clear" w:color="auto" w:fill="FFFFFF"/>
        </w:rPr>
        <w:t xml:space="preserve">(三) </w:t>
      </w:r>
      <w:r>
        <w:rPr>
          <w:shd w:val="clear" w:color="auto" w:fill="FFFFFF"/>
        </w:rPr>
        <w:t>CRISPR/Cas9</w:t>
      </w:r>
      <w:r>
        <w:rPr>
          <w:shd w:val="clear" w:color="auto" w:fill="FFFFFF"/>
        </w:rPr>
        <w:br/>
      </w:r>
      <w:r w:rsidRPr="00484149">
        <w:rPr>
          <w:rStyle w:val="22"/>
        </w:rPr>
        <w:t>(Clustered Regularly Interspaced Short Palindromic Repeats/CRISPR-associated proteins)</w:t>
      </w:r>
    </w:p>
    <w:p w:rsidR="003D1110" w:rsidRDefault="003D1110" w:rsidP="003D1110">
      <w:pPr>
        <w:pStyle w:val="21"/>
        <w:rPr>
          <w:shd w:val="clear" w:color="auto" w:fill="FFFFFF"/>
        </w:rPr>
      </w:pPr>
      <w:r>
        <w:rPr>
          <w:rFonts w:hint="eastAsia"/>
          <w:shd w:val="clear" w:color="auto" w:fill="FFFFFF"/>
        </w:rPr>
        <w:t>1</w:t>
      </w:r>
      <w:r>
        <w:rPr>
          <w:shd w:val="clear" w:color="auto" w:fill="FFFFFF"/>
        </w:rPr>
        <w:t xml:space="preserve">. </w:t>
      </w:r>
      <w:r>
        <w:rPr>
          <w:rFonts w:hint="eastAsia"/>
          <w:shd w:val="clear" w:color="auto" w:fill="FFFFFF"/>
        </w:rPr>
        <w:t>簡介</w:t>
      </w:r>
    </w:p>
    <w:p w:rsidR="003D1110" w:rsidRDefault="003D1110" w:rsidP="003D1110">
      <w:pPr>
        <w:pStyle w:val="21"/>
        <w:rPr>
          <w:shd w:val="clear" w:color="auto" w:fill="FFFFFF"/>
        </w:rPr>
      </w:pPr>
      <w:r>
        <w:rPr>
          <w:rFonts w:hint="eastAsia"/>
          <w:shd w:val="clear" w:color="auto" w:fill="FFFFFF"/>
        </w:rPr>
        <w:t>1987年，由日本科學家在大腸桿菌的基因體發現的古怪規律序列，後來發現為細菌後天免疫系統的一種，以消滅外來的植體或病毒，並在自身基因組中留下一段外來基因片段作為記憶，下次再遇到相同病毒時，便可再次切除。</w:t>
      </w:r>
    </w:p>
    <w:p w:rsidR="003D1110" w:rsidRDefault="003D1110" w:rsidP="003D1110">
      <w:pPr>
        <w:pStyle w:val="21"/>
        <w:rPr>
          <w:shd w:val="clear" w:color="auto" w:fill="FFFFFF"/>
        </w:rPr>
      </w:pPr>
      <w:r>
        <w:rPr>
          <w:rFonts w:hint="eastAsia"/>
          <w:shd w:val="clear" w:color="auto" w:fill="FFFFFF"/>
        </w:rPr>
        <w:t>2</w:t>
      </w:r>
      <w:r>
        <w:rPr>
          <w:shd w:val="clear" w:color="auto" w:fill="FFFFFF"/>
        </w:rPr>
        <w:t>012</w:t>
      </w:r>
      <w:r>
        <w:rPr>
          <w:rFonts w:hint="eastAsia"/>
          <w:shd w:val="clear" w:color="auto" w:fill="FFFFFF"/>
        </w:rPr>
        <w:t>年，C</w:t>
      </w:r>
      <w:r>
        <w:rPr>
          <w:shd w:val="clear" w:color="auto" w:fill="FFFFFF"/>
        </w:rPr>
        <w:t>RISPR</w:t>
      </w:r>
      <w:r>
        <w:rPr>
          <w:rFonts w:hint="eastAsia"/>
          <w:shd w:val="clear" w:color="auto" w:fill="FFFFFF"/>
        </w:rPr>
        <w:t>因為其方便的特性，被廣泛用於實驗中，C</w:t>
      </w:r>
      <w:r>
        <w:rPr>
          <w:shd w:val="clear" w:color="auto" w:fill="FFFFFF"/>
        </w:rPr>
        <w:t>as9</w:t>
      </w:r>
      <w:r>
        <w:rPr>
          <w:rFonts w:hint="eastAsia"/>
          <w:shd w:val="clear" w:color="auto" w:fill="FFFFFF"/>
        </w:rPr>
        <w:t>為系統中第一個被廣泛應用的CRISPR核酸酶，其次是Cp</w:t>
      </w:r>
      <w:r>
        <w:rPr>
          <w:shd w:val="clear" w:color="auto" w:fill="FFFFFF"/>
        </w:rPr>
        <w:t>f1</w:t>
      </w:r>
      <w:r>
        <w:rPr>
          <w:rFonts w:hint="eastAsia"/>
          <w:shd w:val="clear" w:color="auto" w:fill="FFFFFF"/>
        </w:rPr>
        <w:t>。</w:t>
      </w:r>
    </w:p>
    <w:p w:rsidR="003D1110" w:rsidRDefault="003D1110" w:rsidP="003D1110">
      <w:pPr>
        <w:pStyle w:val="21"/>
        <w:rPr>
          <w:shd w:val="clear" w:color="auto" w:fill="FFFFFF"/>
        </w:rPr>
      </w:pPr>
    </w:p>
    <w:p w:rsidR="003D1110" w:rsidRDefault="003D1110" w:rsidP="003D1110">
      <w:pPr>
        <w:pStyle w:val="11"/>
        <w:ind w:left="818" w:right="480" w:hanging="338"/>
        <w:rPr>
          <w:shd w:val="clear" w:color="auto" w:fill="FFFFFF"/>
        </w:rPr>
      </w:pPr>
      <w:r>
        <w:rPr>
          <w:rFonts w:hint="eastAsia"/>
          <w:shd w:val="clear" w:color="auto" w:fill="FFFFFF"/>
        </w:rPr>
        <w:t>2</w:t>
      </w:r>
      <w:r>
        <w:rPr>
          <w:shd w:val="clear" w:color="auto" w:fill="FFFFFF"/>
        </w:rPr>
        <w:t>. Cas9</w:t>
      </w:r>
      <w:r>
        <w:rPr>
          <w:rFonts w:hint="eastAsia"/>
          <w:shd w:val="clear" w:color="auto" w:fill="FFFFFF"/>
        </w:rPr>
        <w:t>作用步驟</w:t>
      </w:r>
    </w:p>
    <w:p w:rsidR="003D1110" w:rsidRDefault="003D1110" w:rsidP="003D1110">
      <w:pPr>
        <w:pStyle w:val="12"/>
        <w:ind w:left="1112" w:right="480" w:hanging="320"/>
        <w:rPr>
          <w:shd w:val="clear" w:color="auto" w:fill="FFFFFF"/>
        </w:rPr>
      </w:pPr>
      <w:r>
        <w:rPr>
          <w:rFonts w:hint="eastAsia"/>
          <w:shd w:val="clear" w:color="auto" w:fill="FFFFFF"/>
        </w:rPr>
        <w:t>(</w:t>
      </w:r>
      <w:r>
        <w:rPr>
          <w:shd w:val="clear" w:color="auto" w:fill="FFFFFF"/>
        </w:rPr>
        <w:t>1)</w:t>
      </w:r>
      <w:r>
        <w:rPr>
          <w:rFonts w:hint="eastAsia"/>
          <w:shd w:val="clear" w:color="auto" w:fill="FFFFFF"/>
        </w:rPr>
        <w:t>先選取一段欲切割的D</w:t>
      </w:r>
      <w:r>
        <w:rPr>
          <w:shd w:val="clear" w:color="auto" w:fill="FFFFFF"/>
        </w:rPr>
        <w:t>NA</w:t>
      </w:r>
      <w:r>
        <w:rPr>
          <w:rFonts w:hint="eastAsia"/>
          <w:shd w:val="clear" w:color="auto" w:fill="FFFFFF"/>
        </w:rPr>
        <w:t>序列，並以此段DNA作為模板，製作出嚮導R</w:t>
      </w:r>
      <w:r>
        <w:rPr>
          <w:shd w:val="clear" w:color="auto" w:fill="FFFFFF"/>
        </w:rPr>
        <w:t>NA</w:t>
      </w:r>
      <w:r>
        <w:rPr>
          <w:shd w:val="clear" w:color="auto" w:fill="FFFFFF"/>
        </w:rPr>
        <w:br/>
        <w:t>(</w:t>
      </w:r>
      <w:r>
        <w:rPr>
          <w:rFonts w:hint="eastAsia"/>
          <w:shd w:val="clear" w:color="auto" w:fill="FFFFFF"/>
        </w:rPr>
        <w:t>簡稱g</w:t>
      </w:r>
      <w:r>
        <w:rPr>
          <w:shd w:val="clear" w:color="auto" w:fill="FFFFFF"/>
        </w:rPr>
        <w:t>RNA)</w:t>
      </w:r>
      <w:r>
        <w:rPr>
          <w:rFonts w:hint="eastAsia"/>
          <w:shd w:val="clear" w:color="auto" w:fill="FFFFFF"/>
        </w:rPr>
        <w:t>。</w:t>
      </w:r>
    </w:p>
    <w:p w:rsidR="003D1110" w:rsidRDefault="003D1110" w:rsidP="003D1110">
      <w:pPr>
        <w:pStyle w:val="12"/>
        <w:ind w:left="1112" w:right="480" w:hanging="320"/>
        <w:rPr>
          <w:shd w:val="clear" w:color="auto" w:fill="FFFFFF"/>
        </w:rPr>
      </w:pPr>
      <w:r>
        <w:rPr>
          <w:noProof/>
        </w:rPr>
        <mc:AlternateContent>
          <mc:Choice Requires="wpg">
            <w:drawing>
              <wp:anchor distT="0" distB="0" distL="114300" distR="114300" simplePos="0" relativeHeight="252145152" behindDoc="0" locked="0" layoutInCell="1" allowOverlap="1" wp14:anchorId="2471392B" wp14:editId="26AADBE6">
                <wp:simplePos x="0" y="0"/>
                <wp:positionH relativeFrom="column">
                  <wp:posOffset>3637013</wp:posOffset>
                </wp:positionH>
                <wp:positionV relativeFrom="paragraph">
                  <wp:posOffset>452087</wp:posOffset>
                </wp:positionV>
                <wp:extent cx="2618072" cy="1457165"/>
                <wp:effectExtent l="0" t="0" r="11430" b="10160"/>
                <wp:wrapNone/>
                <wp:docPr id="8460" name="群組 8460"/>
                <wp:cNvGraphicFramePr/>
                <a:graphic xmlns:a="http://schemas.openxmlformats.org/drawingml/2006/main">
                  <a:graphicData uri="http://schemas.microsoft.com/office/word/2010/wordprocessingGroup">
                    <wpg:wgp>
                      <wpg:cNvGrpSpPr/>
                      <wpg:grpSpPr>
                        <a:xfrm>
                          <a:off x="0" y="0"/>
                          <a:ext cx="2618072" cy="1457165"/>
                          <a:chOff x="0" y="0"/>
                          <a:chExt cx="2618072" cy="1457165"/>
                        </a:xfrm>
                      </wpg:grpSpPr>
                      <wpg:grpSp>
                        <wpg:cNvPr id="660" name="群組 660"/>
                        <wpg:cNvGrpSpPr/>
                        <wpg:grpSpPr>
                          <a:xfrm>
                            <a:off x="0" y="399448"/>
                            <a:ext cx="1054735" cy="663381"/>
                            <a:chOff x="0" y="0"/>
                            <a:chExt cx="1054735" cy="663381"/>
                          </a:xfrm>
                        </wpg:grpSpPr>
                        <wpg:grpSp>
                          <wpg:cNvPr id="630" name="群組 630"/>
                          <wpg:cNvGrpSpPr/>
                          <wpg:grpSpPr>
                            <a:xfrm>
                              <a:off x="0" y="94421"/>
                              <a:ext cx="1054735" cy="568960"/>
                              <a:chOff x="0" y="0"/>
                              <a:chExt cx="1055088" cy="569381"/>
                            </a:xfrm>
                          </wpg:grpSpPr>
                          <wps:wsp>
                            <wps:cNvPr id="621" name="手繪多邊形 621"/>
                            <wps:cNvSpPr/>
                            <wps:spPr>
                              <a:xfrm>
                                <a:off x="0" y="327259"/>
                                <a:ext cx="435428" cy="90076"/>
                              </a:xfrm>
                              <a:custGeom>
                                <a:avLst/>
                                <a:gdLst>
                                  <a:gd name="connsiteX0" fmla="*/ 0 w 435428"/>
                                  <a:gd name="connsiteY0" fmla="*/ 60960 h 90076"/>
                                  <a:gd name="connsiteX1" fmla="*/ 110308 w 435428"/>
                                  <a:gd name="connsiteY1" fmla="*/ 60960 h 90076"/>
                                  <a:gd name="connsiteX2" fmla="*/ 211908 w 435428"/>
                                  <a:gd name="connsiteY2" fmla="*/ 84183 h 90076"/>
                                  <a:gd name="connsiteX3" fmla="*/ 269965 w 435428"/>
                                  <a:gd name="connsiteY3" fmla="*/ 89988 h 90076"/>
                                  <a:gd name="connsiteX4" fmla="*/ 357051 w 435428"/>
                                  <a:gd name="connsiteY4" fmla="*/ 81280 h 90076"/>
                                  <a:gd name="connsiteX5" fmla="*/ 400594 w 435428"/>
                                  <a:gd name="connsiteY5" fmla="*/ 49348 h 90076"/>
                                  <a:gd name="connsiteX6" fmla="*/ 435428 w 435428"/>
                                  <a:gd name="connsiteY6" fmla="*/ 0 h 90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5428" h="90076">
                                    <a:moveTo>
                                      <a:pt x="0" y="60960"/>
                                    </a:moveTo>
                                    <a:cubicBezTo>
                                      <a:pt x="37495" y="59024"/>
                                      <a:pt x="74990" y="57089"/>
                                      <a:pt x="110308" y="60960"/>
                                    </a:cubicBezTo>
                                    <a:cubicBezTo>
                                      <a:pt x="145626" y="64831"/>
                                      <a:pt x="185299" y="79345"/>
                                      <a:pt x="211908" y="84183"/>
                                    </a:cubicBezTo>
                                    <a:cubicBezTo>
                                      <a:pt x="238518" y="89021"/>
                                      <a:pt x="245775" y="90472"/>
                                      <a:pt x="269965" y="89988"/>
                                    </a:cubicBezTo>
                                    <a:cubicBezTo>
                                      <a:pt x="294155" y="89504"/>
                                      <a:pt x="335279" y="88053"/>
                                      <a:pt x="357051" y="81280"/>
                                    </a:cubicBezTo>
                                    <a:cubicBezTo>
                                      <a:pt x="378823" y="74507"/>
                                      <a:pt x="387531" y="62895"/>
                                      <a:pt x="400594" y="49348"/>
                                    </a:cubicBezTo>
                                    <a:cubicBezTo>
                                      <a:pt x="413657" y="35801"/>
                                      <a:pt x="424542" y="17900"/>
                                      <a:pt x="435428" y="0"/>
                                    </a:cubicBezTo>
                                  </a:path>
                                </a:pathLst>
                              </a:cu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4" name="手繪多邊形 624"/>
                            <wps:cNvSpPr/>
                            <wps:spPr>
                              <a:xfrm>
                                <a:off x="433137" y="0"/>
                                <a:ext cx="621951" cy="569381"/>
                              </a:xfrm>
                              <a:custGeom>
                                <a:avLst/>
                                <a:gdLst>
                                  <a:gd name="connsiteX0" fmla="*/ 458651 w 621439"/>
                                  <a:gd name="connsiteY0" fmla="*/ 23410 h 569381"/>
                                  <a:gd name="connsiteX1" fmla="*/ 391885 w 621439"/>
                                  <a:gd name="connsiteY1" fmla="*/ 5993 h 569381"/>
                                  <a:gd name="connsiteX2" fmla="*/ 301897 w 621439"/>
                                  <a:gd name="connsiteY2" fmla="*/ 187 h 569381"/>
                                  <a:gd name="connsiteX3" fmla="*/ 226422 w 621439"/>
                                  <a:gd name="connsiteY3" fmla="*/ 11798 h 569381"/>
                                  <a:gd name="connsiteX4" fmla="*/ 162560 w 621439"/>
                                  <a:gd name="connsiteY4" fmla="*/ 37924 h 569381"/>
                                  <a:gd name="connsiteX5" fmla="*/ 101600 w 621439"/>
                                  <a:gd name="connsiteY5" fmla="*/ 78564 h 569381"/>
                                  <a:gd name="connsiteX6" fmla="*/ 55154 w 621439"/>
                                  <a:gd name="connsiteY6" fmla="*/ 122107 h 569381"/>
                                  <a:gd name="connsiteX7" fmla="*/ 31931 w 621439"/>
                                  <a:gd name="connsiteY7" fmla="*/ 197581 h 569381"/>
                                  <a:gd name="connsiteX8" fmla="*/ 5805 w 621439"/>
                                  <a:gd name="connsiteY8" fmla="*/ 273056 h 569381"/>
                                  <a:gd name="connsiteX9" fmla="*/ 5805 w 621439"/>
                                  <a:gd name="connsiteY9" fmla="*/ 342724 h 569381"/>
                                  <a:gd name="connsiteX10" fmla="*/ 34834 w 621439"/>
                                  <a:gd name="connsiteY10" fmla="*/ 426907 h 569381"/>
                                  <a:gd name="connsiteX11" fmla="*/ 133531 w 621439"/>
                                  <a:gd name="connsiteY11" fmla="*/ 484964 h 569381"/>
                                  <a:gd name="connsiteX12" fmla="*/ 232228 w 621439"/>
                                  <a:gd name="connsiteY12" fmla="*/ 473353 h 569381"/>
                                  <a:gd name="connsiteX13" fmla="*/ 339634 w 621439"/>
                                  <a:gd name="connsiteY13" fmla="*/ 409490 h 569381"/>
                                  <a:gd name="connsiteX14" fmla="*/ 386080 w 621439"/>
                                  <a:gd name="connsiteY14" fmla="*/ 377558 h 569381"/>
                                  <a:gd name="connsiteX15" fmla="*/ 458651 w 621439"/>
                                  <a:gd name="connsiteY15" fmla="*/ 354336 h 569381"/>
                                  <a:gd name="connsiteX16" fmla="*/ 551542 w 621439"/>
                                  <a:gd name="connsiteY16" fmla="*/ 363044 h 569381"/>
                                  <a:gd name="connsiteX17" fmla="*/ 600891 w 621439"/>
                                  <a:gd name="connsiteY17" fmla="*/ 418198 h 569381"/>
                                  <a:gd name="connsiteX18" fmla="*/ 621211 w 621439"/>
                                  <a:gd name="connsiteY18" fmla="*/ 482061 h 569381"/>
                                  <a:gd name="connsiteX19" fmla="*/ 589280 w 621439"/>
                                  <a:gd name="connsiteY19" fmla="*/ 531410 h 569381"/>
                                  <a:gd name="connsiteX20" fmla="*/ 513805 w 621439"/>
                                  <a:gd name="connsiteY20" fmla="*/ 569147 h 569381"/>
                                  <a:gd name="connsiteX21" fmla="*/ 403497 w 621439"/>
                                  <a:gd name="connsiteY21" fmla="*/ 543021 h 569381"/>
                                  <a:gd name="connsiteX22" fmla="*/ 336731 w 621439"/>
                                  <a:gd name="connsiteY22" fmla="*/ 461741 h 569381"/>
                                  <a:gd name="connsiteX23" fmla="*/ 290285 w 621439"/>
                                  <a:gd name="connsiteY23" fmla="*/ 377558 h 569381"/>
                                  <a:gd name="connsiteX24" fmla="*/ 261257 w 621439"/>
                                  <a:gd name="connsiteY24" fmla="*/ 316598 h 569381"/>
                                  <a:gd name="connsiteX25" fmla="*/ 188685 w 621439"/>
                                  <a:gd name="connsiteY25" fmla="*/ 275958 h 569381"/>
                                  <a:gd name="connsiteX26" fmla="*/ 78377 w 621439"/>
                                  <a:gd name="connsiteY26" fmla="*/ 287570 h 569381"/>
                                  <a:gd name="connsiteX27" fmla="*/ 0 w 621439"/>
                                  <a:gd name="connsiteY27" fmla="*/ 331113 h 569381"/>
                                  <a:gd name="connsiteX0" fmla="*/ 458651 w 621439"/>
                                  <a:gd name="connsiteY0" fmla="*/ 23410 h 569381"/>
                                  <a:gd name="connsiteX1" fmla="*/ 391885 w 621439"/>
                                  <a:gd name="connsiteY1" fmla="*/ 5993 h 569381"/>
                                  <a:gd name="connsiteX2" fmla="*/ 301897 w 621439"/>
                                  <a:gd name="connsiteY2" fmla="*/ 187 h 569381"/>
                                  <a:gd name="connsiteX3" fmla="*/ 226422 w 621439"/>
                                  <a:gd name="connsiteY3" fmla="*/ 11798 h 569381"/>
                                  <a:gd name="connsiteX4" fmla="*/ 162560 w 621439"/>
                                  <a:gd name="connsiteY4" fmla="*/ 37924 h 569381"/>
                                  <a:gd name="connsiteX5" fmla="*/ 101600 w 621439"/>
                                  <a:gd name="connsiteY5" fmla="*/ 78564 h 569381"/>
                                  <a:gd name="connsiteX6" fmla="*/ 60964 w 621439"/>
                                  <a:gd name="connsiteY6" fmla="*/ 127918 h 569381"/>
                                  <a:gd name="connsiteX7" fmla="*/ 31931 w 621439"/>
                                  <a:gd name="connsiteY7" fmla="*/ 197581 h 569381"/>
                                  <a:gd name="connsiteX8" fmla="*/ 5805 w 621439"/>
                                  <a:gd name="connsiteY8" fmla="*/ 273056 h 569381"/>
                                  <a:gd name="connsiteX9" fmla="*/ 5805 w 621439"/>
                                  <a:gd name="connsiteY9" fmla="*/ 342724 h 569381"/>
                                  <a:gd name="connsiteX10" fmla="*/ 34834 w 621439"/>
                                  <a:gd name="connsiteY10" fmla="*/ 426907 h 569381"/>
                                  <a:gd name="connsiteX11" fmla="*/ 133531 w 621439"/>
                                  <a:gd name="connsiteY11" fmla="*/ 484964 h 569381"/>
                                  <a:gd name="connsiteX12" fmla="*/ 232228 w 621439"/>
                                  <a:gd name="connsiteY12" fmla="*/ 473353 h 569381"/>
                                  <a:gd name="connsiteX13" fmla="*/ 339634 w 621439"/>
                                  <a:gd name="connsiteY13" fmla="*/ 409490 h 569381"/>
                                  <a:gd name="connsiteX14" fmla="*/ 386080 w 621439"/>
                                  <a:gd name="connsiteY14" fmla="*/ 377558 h 569381"/>
                                  <a:gd name="connsiteX15" fmla="*/ 458651 w 621439"/>
                                  <a:gd name="connsiteY15" fmla="*/ 354336 h 569381"/>
                                  <a:gd name="connsiteX16" fmla="*/ 551542 w 621439"/>
                                  <a:gd name="connsiteY16" fmla="*/ 363044 h 569381"/>
                                  <a:gd name="connsiteX17" fmla="*/ 600891 w 621439"/>
                                  <a:gd name="connsiteY17" fmla="*/ 418198 h 569381"/>
                                  <a:gd name="connsiteX18" fmla="*/ 621211 w 621439"/>
                                  <a:gd name="connsiteY18" fmla="*/ 482061 h 569381"/>
                                  <a:gd name="connsiteX19" fmla="*/ 589280 w 621439"/>
                                  <a:gd name="connsiteY19" fmla="*/ 531410 h 569381"/>
                                  <a:gd name="connsiteX20" fmla="*/ 513805 w 621439"/>
                                  <a:gd name="connsiteY20" fmla="*/ 569147 h 569381"/>
                                  <a:gd name="connsiteX21" fmla="*/ 403497 w 621439"/>
                                  <a:gd name="connsiteY21" fmla="*/ 543021 h 569381"/>
                                  <a:gd name="connsiteX22" fmla="*/ 336731 w 621439"/>
                                  <a:gd name="connsiteY22" fmla="*/ 461741 h 569381"/>
                                  <a:gd name="connsiteX23" fmla="*/ 290285 w 621439"/>
                                  <a:gd name="connsiteY23" fmla="*/ 377558 h 569381"/>
                                  <a:gd name="connsiteX24" fmla="*/ 261257 w 621439"/>
                                  <a:gd name="connsiteY24" fmla="*/ 316598 h 569381"/>
                                  <a:gd name="connsiteX25" fmla="*/ 188685 w 621439"/>
                                  <a:gd name="connsiteY25" fmla="*/ 275958 h 569381"/>
                                  <a:gd name="connsiteX26" fmla="*/ 78377 w 621439"/>
                                  <a:gd name="connsiteY26" fmla="*/ 287570 h 569381"/>
                                  <a:gd name="connsiteX27" fmla="*/ 0 w 621439"/>
                                  <a:gd name="connsiteY27" fmla="*/ 331113 h 569381"/>
                                  <a:gd name="connsiteX0" fmla="*/ 458651 w 621951"/>
                                  <a:gd name="connsiteY0" fmla="*/ 23410 h 569381"/>
                                  <a:gd name="connsiteX1" fmla="*/ 391885 w 621951"/>
                                  <a:gd name="connsiteY1" fmla="*/ 5993 h 569381"/>
                                  <a:gd name="connsiteX2" fmla="*/ 301897 w 621951"/>
                                  <a:gd name="connsiteY2" fmla="*/ 187 h 569381"/>
                                  <a:gd name="connsiteX3" fmla="*/ 226422 w 621951"/>
                                  <a:gd name="connsiteY3" fmla="*/ 11798 h 569381"/>
                                  <a:gd name="connsiteX4" fmla="*/ 162560 w 621951"/>
                                  <a:gd name="connsiteY4" fmla="*/ 37924 h 569381"/>
                                  <a:gd name="connsiteX5" fmla="*/ 101600 w 621951"/>
                                  <a:gd name="connsiteY5" fmla="*/ 78564 h 569381"/>
                                  <a:gd name="connsiteX6" fmla="*/ 60964 w 621951"/>
                                  <a:gd name="connsiteY6" fmla="*/ 127918 h 569381"/>
                                  <a:gd name="connsiteX7" fmla="*/ 31931 w 621951"/>
                                  <a:gd name="connsiteY7" fmla="*/ 197581 h 569381"/>
                                  <a:gd name="connsiteX8" fmla="*/ 5805 w 621951"/>
                                  <a:gd name="connsiteY8" fmla="*/ 273056 h 569381"/>
                                  <a:gd name="connsiteX9" fmla="*/ 5805 w 621951"/>
                                  <a:gd name="connsiteY9" fmla="*/ 342724 h 569381"/>
                                  <a:gd name="connsiteX10" fmla="*/ 34834 w 621951"/>
                                  <a:gd name="connsiteY10" fmla="*/ 426907 h 569381"/>
                                  <a:gd name="connsiteX11" fmla="*/ 133531 w 621951"/>
                                  <a:gd name="connsiteY11" fmla="*/ 484964 h 569381"/>
                                  <a:gd name="connsiteX12" fmla="*/ 232228 w 621951"/>
                                  <a:gd name="connsiteY12" fmla="*/ 473353 h 569381"/>
                                  <a:gd name="connsiteX13" fmla="*/ 339634 w 621951"/>
                                  <a:gd name="connsiteY13" fmla="*/ 409490 h 569381"/>
                                  <a:gd name="connsiteX14" fmla="*/ 386080 w 621951"/>
                                  <a:gd name="connsiteY14" fmla="*/ 377558 h 569381"/>
                                  <a:gd name="connsiteX15" fmla="*/ 458651 w 621951"/>
                                  <a:gd name="connsiteY15" fmla="*/ 354336 h 569381"/>
                                  <a:gd name="connsiteX16" fmla="*/ 551542 w 621951"/>
                                  <a:gd name="connsiteY16" fmla="*/ 363044 h 569381"/>
                                  <a:gd name="connsiteX17" fmla="*/ 606701 w 621951"/>
                                  <a:gd name="connsiteY17" fmla="*/ 417867 h 569381"/>
                                  <a:gd name="connsiteX18" fmla="*/ 621211 w 621951"/>
                                  <a:gd name="connsiteY18" fmla="*/ 482061 h 569381"/>
                                  <a:gd name="connsiteX19" fmla="*/ 589280 w 621951"/>
                                  <a:gd name="connsiteY19" fmla="*/ 531410 h 569381"/>
                                  <a:gd name="connsiteX20" fmla="*/ 513805 w 621951"/>
                                  <a:gd name="connsiteY20" fmla="*/ 569147 h 569381"/>
                                  <a:gd name="connsiteX21" fmla="*/ 403497 w 621951"/>
                                  <a:gd name="connsiteY21" fmla="*/ 543021 h 569381"/>
                                  <a:gd name="connsiteX22" fmla="*/ 336731 w 621951"/>
                                  <a:gd name="connsiteY22" fmla="*/ 461741 h 569381"/>
                                  <a:gd name="connsiteX23" fmla="*/ 290285 w 621951"/>
                                  <a:gd name="connsiteY23" fmla="*/ 377558 h 569381"/>
                                  <a:gd name="connsiteX24" fmla="*/ 261257 w 621951"/>
                                  <a:gd name="connsiteY24" fmla="*/ 316598 h 569381"/>
                                  <a:gd name="connsiteX25" fmla="*/ 188685 w 621951"/>
                                  <a:gd name="connsiteY25" fmla="*/ 275958 h 569381"/>
                                  <a:gd name="connsiteX26" fmla="*/ 78377 w 621951"/>
                                  <a:gd name="connsiteY26" fmla="*/ 287570 h 569381"/>
                                  <a:gd name="connsiteX27" fmla="*/ 0 w 621951"/>
                                  <a:gd name="connsiteY27" fmla="*/ 331113 h 569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621951" h="569381">
                                    <a:moveTo>
                                      <a:pt x="458651" y="23410"/>
                                    </a:moveTo>
                                    <a:cubicBezTo>
                                      <a:pt x="438331" y="16636"/>
                                      <a:pt x="418011" y="9863"/>
                                      <a:pt x="391885" y="5993"/>
                                    </a:cubicBezTo>
                                    <a:cubicBezTo>
                                      <a:pt x="365759" y="2123"/>
                                      <a:pt x="329474" y="-781"/>
                                      <a:pt x="301897" y="187"/>
                                    </a:cubicBezTo>
                                    <a:cubicBezTo>
                                      <a:pt x="274320" y="1154"/>
                                      <a:pt x="249645" y="5509"/>
                                      <a:pt x="226422" y="11798"/>
                                    </a:cubicBezTo>
                                    <a:cubicBezTo>
                                      <a:pt x="203199" y="18087"/>
                                      <a:pt x="183364" y="26796"/>
                                      <a:pt x="162560" y="37924"/>
                                    </a:cubicBezTo>
                                    <a:cubicBezTo>
                                      <a:pt x="141756" y="49052"/>
                                      <a:pt x="118533" y="63565"/>
                                      <a:pt x="101600" y="78564"/>
                                    </a:cubicBezTo>
                                    <a:cubicBezTo>
                                      <a:pt x="84667" y="93563"/>
                                      <a:pt x="72575" y="108082"/>
                                      <a:pt x="60964" y="127918"/>
                                    </a:cubicBezTo>
                                    <a:cubicBezTo>
                                      <a:pt x="49353" y="147754"/>
                                      <a:pt x="41124" y="173391"/>
                                      <a:pt x="31931" y="197581"/>
                                    </a:cubicBezTo>
                                    <a:cubicBezTo>
                                      <a:pt x="22738" y="221771"/>
                                      <a:pt x="10159" y="248866"/>
                                      <a:pt x="5805" y="273056"/>
                                    </a:cubicBezTo>
                                    <a:cubicBezTo>
                                      <a:pt x="1451" y="297246"/>
                                      <a:pt x="967" y="317082"/>
                                      <a:pt x="5805" y="342724"/>
                                    </a:cubicBezTo>
                                    <a:cubicBezTo>
                                      <a:pt x="10643" y="368366"/>
                                      <a:pt x="13546" y="403200"/>
                                      <a:pt x="34834" y="426907"/>
                                    </a:cubicBezTo>
                                    <a:cubicBezTo>
                                      <a:pt x="56122" y="450614"/>
                                      <a:pt x="100632" y="477223"/>
                                      <a:pt x="133531" y="484964"/>
                                    </a:cubicBezTo>
                                    <a:cubicBezTo>
                                      <a:pt x="166430" y="492705"/>
                                      <a:pt x="197878" y="485932"/>
                                      <a:pt x="232228" y="473353"/>
                                    </a:cubicBezTo>
                                    <a:cubicBezTo>
                                      <a:pt x="266578" y="460774"/>
                                      <a:pt x="313992" y="425456"/>
                                      <a:pt x="339634" y="409490"/>
                                    </a:cubicBezTo>
                                    <a:cubicBezTo>
                                      <a:pt x="365276" y="393524"/>
                                      <a:pt x="366244" y="386750"/>
                                      <a:pt x="386080" y="377558"/>
                                    </a:cubicBezTo>
                                    <a:cubicBezTo>
                                      <a:pt x="405916" y="368366"/>
                                      <a:pt x="431074" y="356755"/>
                                      <a:pt x="458651" y="354336"/>
                                    </a:cubicBezTo>
                                    <a:cubicBezTo>
                                      <a:pt x="486228" y="351917"/>
                                      <a:pt x="526867" y="352456"/>
                                      <a:pt x="551542" y="363044"/>
                                    </a:cubicBezTo>
                                    <a:cubicBezTo>
                                      <a:pt x="576217" y="373632"/>
                                      <a:pt x="595090" y="398031"/>
                                      <a:pt x="606701" y="417867"/>
                                    </a:cubicBezTo>
                                    <a:cubicBezTo>
                                      <a:pt x="618312" y="437703"/>
                                      <a:pt x="624115" y="463137"/>
                                      <a:pt x="621211" y="482061"/>
                                    </a:cubicBezTo>
                                    <a:cubicBezTo>
                                      <a:pt x="618307" y="500985"/>
                                      <a:pt x="607181" y="516896"/>
                                      <a:pt x="589280" y="531410"/>
                                    </a:cubicBezTo>
                                    <a:cubicBezTo>
                                      <a:pt x="571379" y="545924"/>
                                      <a:pt x="544769" y="567212"/>
                                      <a:pt x="513805" y="569147"/>
                                    </a:cubicBezTo>
                                    <a:cubicBezTo>
                                      <a:pt x="482841" y="571082"/>
                                      <a:pt x="433009" y="560922"/>
                                      <a:pt x="403497" y="543021"/>
                                    </a:cubicBezTo>
                                    <a:cubicBezTo>
                                      <a:pt x="373985" y="525120"/>
                                      <a:pt x="355600" y="489318"/>
                                      <a:pt x="336731" y="461741"/>
                                    </a:cubicBezTo>
                                    <a:cubicBezTo>
                                      <a:pt x="317862" y="434164"/>
                                      <a:pt x="302864" y="401748"/>
                                      <a:pt x="290285" y="377558"/>
                                    </a:cubicBezTo>
                                    <a:cubicBezTo>
                                      <a:pt x="277706" y="353368"/>
                                      <a:pt x="278190" y="333531"/>
                                      <a:pt x="261257" y="316598"/>
                                    </a:cubicBezTo>
                                    <a:cubicBezTo>
                                      <a:pt x="244324" y="299665"/>
                                      <a:pt x="219165" y="280796"/>
                                      <a:pt x="188685" y="275958"/>
                                    </a:cubicBezTo>
                                    <a:cubicBezTo>
                                      <a:pt x="158205" y="271120"/>
                                      <a:pt x="109824" y="278378"/>
                                      <a:pt x="78377" y="287570"/>
                                    </a:cubicBezTo>
                                    <a:cubicBezTo>
                                      <a:pt x="46930" y="296762"/>
                                      <a:pt x="23465" y="313937"/>
                                      <a:pt x="0" y="331113"/>
                                    </a:cubicBezTo>
                                  </a:path>
                                </a:pathLst>
                              </a:custGeom>
                              <a:noFill/>
                              <a:ln w="25400">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5" name="直線接點 625"/>
                          <wps:cNvCnPr/>
                          <wps:spPr>
                            <a:xfrm flipH="1">
                              <a:off x="824948" y="0"/>
                              <a:ext cx="13335" cy="8763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34" name="直線接點 634"/>
                          <wps:cNvCnPr/>
                          <wps:spPr>
                            <a:xfrm flipH="1">
                              <a:off x="755374" y="0"/>
                              <a:ext cx="13335" cy="8763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35" name="直線接點 635"/>
                          <wps:cNvCnPr/>
                          <wps:spPr>
                            <a:xfrm>
                              <a:off x="670892" y="14908"/>
                              <a:ext cx="17780" cy="7112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36" name="直線接點 636"/>
                          <wps:cNvCnPr/>
                          <wps:spPr>
                            <a:xfrm>
                              <a:off x="586409" y="49695"/>
                              <a:ext cx="28575" cy="6540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37" name="直線接點 637"/>
                          <wps:cNvCnPr/>
                          <wps:spPr>
                            <a:xfrm>
                              <a:off x="501927" y="109330"/>
                              <a:ext cx="40005" cy="4699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38" name="直線接點 638"/>
                          <wps:cNvCnPr/>
                          <wps:spPr>
                            <a:xfrm>
                              <a:off x="447261" y="168965"/>
                              <a:ext cx="44450" cy="4127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39" name="直線接點 639"/>
                          <wps:cNvCnPr/>
                          <wps:spPr>
                            <a:xfrm>
                              <a:off x="397566" y="253447"/>
                              <a:ext cx="69215" cy="2984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7374" name="直線接點 7374"/>
                          <wps:cNvCnPr/>
                          <wps:spPr>
                            <a:xfrm>
                              <a:off x="372718" y="332960"/>
                              <a:ext cx="73025" cy="2222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7378" name="直線接點 7378"/>
                          <wps:cNvCnPr/>
                          <wps:spPr>
                            <a:xfrm>
                              <a:off x="482048" y="402534"/>
                              <a:ext cx="8255" cy="6159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7382" name="直線接點 7382"/>
                          <wps:cNvCnPr/>
                          <wps:spPr>
                            <a:xfrm>
                              <a:off x="496957" y="482047"/>
                              <a:ext cx="4445" cy="6858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7383" name="直線接點 7383"/>
                          <wps:cNvCnPr/>
                          <wps:spPr>
                            <a:xfrm>
                              <a:off x="536713" y="382656"/>
                              <a:ext cx="8255" cy="8445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7384" name="直線接點 7384"/>
                          <wps:cNvCnPr/>
                          <wps:spPr>
                            <a:xfrm>
                              <a:off x="551622" y="487017"/>
                              <a:ext cx="8255" cy="8445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7385" name="直線接點 7385"/>
                          <wps:cNvCnPr/>
                          <wps:spPr>
                            <a:xfrm>
                              <a:off x="601318" y="372717"/>
                              <a:ext cx="8255" cy="8445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7386" name="直線接點 7386"/>
                          <wps:cNvCnPr/>
                          <wps:spPr>
                            <a:xfrm>
                              <a:off x="621196" y="487017"/>
                              <a:ext cx="8255" cy="8445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7432" name="直線接點 7432"/>
                          <wps:cNvCnPr/>
                          <wps:spPr>
                            <a:xfrm>
                              <a:off x="660953" y="382656"/>
                              <a:ext cx="11430" cy="7810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40" name="直線接點 640"/>
                          <wps:cNvCnPr/>
                          <wps:spPr>
                            <a:xfrm>
                              <a:off x="675861" y="482047"/>
                              <a:ext cx="11430" cy="7810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41" name="直線接點 641"/>
                          <wps:cNvCnPr/>
                          <wps:spPr>
                            <a:xfrm>
                              <a:off x="819979" y="472108"/>
                              <a:ext cx="7620" cy="6604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42" name="直線接點 642"/>
                          <wps:cNvCnPr/>
                          <wps:spPr>
                            <a:xfrm>
                              <a:off x="829918" y="571500"/>
                              <a:ext cx="7620" cy="6604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44" name="直線接點 644"/>
                          <wps:cNvCnPr/>
                          <wps:spPr>
                            <a:xfrm>
                              <a:off x="879613" y="566530"/>
                              <a:ext cx="8890" cy="8191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45" name="直線接點 645"/>
                          <wps:cNvCnPr/>
                          <wps:spPr>
                            <a:xfrm>
                              <a:off x="874644" y="457200"/>
                              <a:ext cx="8890" cy="8191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46" name="直線接點 646"/>
                          <wps:cNvCnPr/>
                          <wps:spPr>
                            <a:xfrm>
                              <a:off x="944218" y="576469"/>
                              <a:ext cx="8890" cy="8191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47" name="直線接點 647"/>
                          <wps:cNvCnPr/>
                          <wps:spPr>
                            <a:xfrm>
                              <a:off x="983974" y="457200"/>
                              <a:ext cx="5715" cy="6921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48" name="直線接點 648"/>
                          <wps:cNvCnPr/>
                          <wps:spPr>
                            <a:xfrm>
                              <a:off x="934279" y="447260"/>
                              <a:ext cx="8890" cy="8191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49" name="直線接點 649"/>
                          <wps:cNvCnPr/>
                          <wps:spPr>
                            <a:xfrm>
                              <a:off x="998883" y="566530"/>
                              <a:ext cx="5715" cy="6921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50" name="直線接點 650"/>
                          <wps:cNvCnPr/>
                          <wps:spPr>
                            <a:xfrm>
                              <a:off x="337931" y="422413"/>
                              <a:ext cx="73025" cy="22225"/>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51" name="直線接點 651"/>
                          <wps:cNvCnPr/>
                          <wps:spPr>
                            <a:xfrm>
                              <a:off x="303144" y="437321"/>
                              <a:ext cx="33020" cy="60325"/>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52" name="直線接點 652"/>
                          <wps:cNvCnPr/>
                          <wps:spPr>
                            <a:xfrm>
                              <a:off x="253448" y="437321"/>
                              <a:ext cx="6350" cy="6731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53" name="直線接點 653"/>
                          <wps:cNvCnPr/>
                          <wps:spPr>
                            <a:xfrm>
                              <a:off x="193813" y="422413"/>
                              <a:ext cx="0" cy="7493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54" name="直線接點 654"/>
                          <wps:cNvCnPr/>
                          <wps:spPr>
                            <a:xfrm flipH="1">
                              <a:off x="89453" y="397565"/>
                              <a:ext cx="28575" cy="84455"/>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55" name="直線接點 655"/>
                          <wps:cNvCnPr/>
                          <wps:spPr>
                            <a:xfrm flipH="1">
                              <a:off x="24848" y="402534"/>
                              <a:ext cx="5722" cy="76444"/>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7595" name="手繪多邊形 7595"/>
                        <wps:cNvSpPr/>
                        <wps:spPr>
                          <a:xfrm>
                            <a:off x="1515979" y="0"/>
                            <a:ext cx="1102093" cy="1135434"/>
                          </a:xfrm>
                          <a:custGeom>
                            <a:avLst/>
                            <a:gdLst>
                              <a:gd name="connsiteX0" fmla="*/ 2357751 w 4096888"/>
                              <a:gd name="connsiteY0" fmla="*/ 3081855 h 3669980"/>
                              <a:gd name="connsiteX1" fmla="*/ 1963115 w 4096888"/>
                              <a:gd name="connsiteY1" fmla="*/ 3437990 h 3669980"/>
                              <a:gd name="connsiteX2" fmla="*/ 1221970 w 4096888"/>
                              <a:gd name="connsiteY2" fmla="*/ 3668996 h 3669980"/>
                              <a:gd name="connsiteX3" fmla="*/ 278694 w 4096888"/>
                              <a:gd name="connsiteY3" fmla="*/ 3351363 h 3669980"/>
                              <a:gd name="connsiteX4" fmla="*/ 18812 w 4096888"/>
                              <a:gd name="connsiteY4" fmla="*/ 2581342 h 3669980"/>
                              <a:gd name="connsiteX5" fmla="*/ 124690 w 4096888"/>
                              <a:gd name="connsiteY5" fmla="*/ 1743944 h 3669980"/>
                              <a:gd name="connsiteX6" fmla="*/ 952462 w 4096888"/>
                              <a:gd name="connsiteY6" fmla="*/ 1532188 h 3669980"/>
                              <a:gd name="connsiteX7" fmla="*/ 1828361 w 4096888"/>
                              <a:gd name="connsiteY7" fmla="*/ 1445561 h 3669980"/>
                              <a:gd name="connsiteX8" fmla="*/ 2367376 w 4096888"/>
                              <a:gd name="connsiteY8" fmla="*/ 868045 h 3669980"/>
                              <a:gd name="connsiteX9" fmla="*/ 2463629 w 4096888"/>
                              <a:gd name="connsiteY9" fmla="*/ 309779 h 3669980"/>
                              <a:gd name="connsiteX10" fmla="*/ 2617633 w 4096888"/>
                              <a:gd name="connsiteY10" fmla="*/ 78773 h 3669980"/>
                              <a:gd name="connsiteX11" fmla="*/ 2790888 w 4096888"/>
                              <a:gd name="connsiteY11" fmla="*/ 21022 h 3669980"/>
                              <a:gd name="connsiteX12" fmla="*/ 3070020 w 4096888"/>
                              <a:gd name="connsiteY12" fmla="*/ 30647 h 3669980"/>
                              <a:gd name="connsiteX13" fmla="*/ 3310652 w 4096888"/>
                              <a:gd name="connsiteY13" fmla="*/ 367531 h 3669980"/>
                              <a:gd name="connsiteX14" fmla="*/ 3522408 w 4096888"/>
                              <a:gd name="connsiteY14" fmla="*/ 560036 h 3669980"/>
                              <a:gd name="connsiteX15" fmla="*/ 3753414 w 4096888"/>
                              <a:gd name="connsiteY15" fmla="*/ 665914 h 3669980"/>
                              <a:gd name="connsiteX16" fmla="*/ 4032547 w 4096888"/>
                              <a:gd name="connsiteY16" fmla="*/ 925796 h 3669980"/>
                              <a:gd name="connsiteX17" fmla="*/ 4061422 w 4096888"/>
                              <a:gd name="connsiteY17" fmla="*/ 1522563 h 3669980"/>
                              <a:gd name="connsiteX18" fmla="*/ 3609035 w 4096888"/>
                              <a:gd name="connsiteY18" fmla="*/ 1849822 h 3669980"/>
                              <a:gd name="connsiteX19" fmla="*/ 3166273 w 4096888"/>
                              <a:gd name="connsiteY19" fmla="*/ 1955699 h 3669980"/>
                              <a:gd name="connsiteX20" fmla="*/ 2848639 w 4096888"/>
                              <a:gd name="connsiteY20" fmla="*/ 2071203 h 3669980"/>
                              <a:gd name="connsiteX21" fmla="*/ 2713886 w 4096888"/>
                              <a:gd name="connsiteY21" fmla="*/ 2359961 h 3669980"/>
                              <a:gd name="connsiteX22" fmla="*/ 2357751 w 4096888"/>
                              <a:gd name="connsiteY22" fmla="*/ 3081855 h 3669980"/>
                              <a:gd name="connsiteX0" fmla="*/ 2357751 w 4096888"/>
                              <a:gd name="connsiteY0" fmla="*/ 3092600 h 3680725"/>
                              <a:gd name="connsiteX1" fmla="*/ 1963115 w 4096888"/>
                              <a:gd name="connsiteY1" fmla="*/ 3448735 h 3680725"/>
                              <a:gd name="connsiteX2" fmla="*/ 1221970 w 4096888"/>
                              <a:gd name="connsiteY2" fmla="*/ 3679741 h 3680725"/>
                              <a:gd name="connsiteX3" fmla="*/ 278694 w 4096888"/>
                              <a:gd name="connsiteY3" fmla="*/ 3362108 h 3680725"/>
                              <a:gd name="connsiteX4" fmla="*/ 18812 w 4096888"/>
                              <a:gd name="connsiteY4" fmla="*/ 2592087 h 3680725"/>
                              <a:gd name="connsiteX5" fmla="*/ 124690 w 4096888"/>
                              <a:gd name="connsiteY5" fmla="*/ 1754689 h 3680725"/>
                              <a:gd name="connsiteX6" fmla="*/ 952462 w 4096888"/>
                              <a:gd name="connsiteY6" fmla="*/ 1542933 h 3680725"/>
                              <a:gd name="connsiteX7" fmla="*/ 1828361 w 4096888"/>
                              <a:gd name="connsiteY7" fmla="*/ 1456306 h 3680725"/>
                              <a:gd name="connsiteX8" fmla="*/ 2367376 w 4096888"/>
                              <a:gd name="connsiteY8" fmla="*/ 878790 h 3680725"/>
                              <a:gd name="connsiteX9" fmla="*/ 2463629 w 4096888"/>
                              <a:gd name="connsiteY9" fmla="*/ 320524 h 3680725"/>
                              <a:gd name="connsiteX10" fmla="*/ 2617633 w 4096888"/>
                              <a:gd name="connsiteY10" fmla="*/ 89518 h 3680725"/>
                              <a:gd name="connsiteX11" fmla="*/ 2795571 w 4096888"/>
                              <a:gd name="connsiteY11" fmla="*/ 10745 h 3680725"/>
                              <a:gd name="connsiteX12" fmla="*/ 3070020 w 4096888"/>
                              <a:gd name="connsiteY12" fmla="*/ 41392 h 3680725"/>
                              <a:gd name="connsiteX13" fmla="*/ 3310652 w 4096888"/>
                              <a:gd name="connsiteY13" fmla="*/ 378276 h 3680725"/>
                              <a:gd name="connsiteX14" fmla="*/ 3522408 w 4096888"/>
                              <a:gd name="connsiteY14" fmla="*/ 570781 h 3680725"/>
                              <a:gd name="connsiteX15" fmla="*/ 3753414 w 4096888"/>
                              <a:gd name="connsiteY15" fmla="*/ 676659 h 3680725"/>
                              <a:gd name="connsiteX16" fmla="*/ 4032547 w 4096888"/>
                              <a:gd name="connsiteY16" fmla="*/ 936541 h 3680725"/>
                              <a:gd name="connsiteX17" fmla="*/ 4061422 w 4096888"/>
                              <a:gd name="connsiteY17" fmla="*/ 1533308 h 3680725"/>
                              <a:gd name="connsiteX18" fmla="*/ 3609035 w 4096888"/>
                              <a:gd name="connsiteY18" fmla="*/ 1860567 h 3680725"/>
                              <a:gd name="connsiteX19" fmla="*/ 3166273 w 4096888"/>
                              <a:gd name="connsiteY19" fmla="*/ 1966444 h 3680725"/>
                              <a:gd name="connsiteX20" fmla="*/ 2848639 w 4096888"/>
                              <a:gd name="connsiteY20" fmla="*/ 2081948 h 3680725"/>
                              <a:gd name="connsiteX21" fmla="*/ 2713886 w 4096888"/>
                              <a:gd name="connsiteY21" fmla="*/ 2370706 h 3680725"/>
                              <a:gd name="connsiteX22" fmla="*/ 2357751 w 4096888"/>
                              <a:gd name="connsiteY22" fmla="*/ 3092600 h 3680725"/>
                              <a:gd name="connsiteX0" fmla="*/ 2357751 w 4096888"/>
                              <a:gd name="connsiteY0" fmla="*/ 3089157 h 3677282"/>
                              <a:gd name="connsiteX1" fmla="*/ 1963115 w 4096888"/>
                              <a:gd name="connsiteY1" fmla="*/ 3445292 h 3677282"/>
                              <a:gd name="connsiteX2" fmla="*/ 1221970 w 4096888"/>
                              <a:gd name="connsiteY2" fmla="*/ 3676298 h 3677282"/>
                              <a:gd name="connsiteX3" fmla="*/ 278694 w 4096888"/>
                              <a:gd name="connsiteY3" fmla="*/ 3358665 h 3677282"/>
                              <a:gd name="connsiteX4" fmla="*/ 18812 w 4096888"/>
                              <a:gd name="connsiteY4" fmla="*/ 2588644 h 3677282"/>
                              <a:gd name="connsiteX5" fmla="*/ 124690 w 4096888"/>
                              <a:gd name="connsiteY5" fmla="*/ 1751246 h 3677282"/>
                              <a:gd name="connsiteX6" fmla="*/ 952462 w 4096888"/>
                              <a:gd name="connsiteY6" fmla="*/ 1539490 h 3677282"/>
                              <a:gd name="connsiteX7" fmla="*/ 1828361 w 4096888"/>
                              <a:gd name="connsiteY7" fmla="*/ 1452863 h 3677282"/>
                              <a:gd name="connsiteX8" fmla="*/ 2367376 w 4096888"/>
                              <a:gd name="connsiteY8" fmla="*/ 875347 h 3677282"/>
                              <a:gd name="connsiteX9" fmla="*/ 2463629 w 4096888"/>
                              <a:gd name="connsiteY9" fmla="*/ 317081 h 3677282"/>
                              <a:gd name="connsiteX10" fmla="*/ 2617633 w 4096888"/>
                              <a:gd name="connsiteY10" fmla="*/ 86075 h 3677282"/>
                              <a:gd name="connsiteX11" fmla="*/ 2795571 w 4096888"/>
                              <a:gd name="connsiteY11" fmla="*/ 7302 h 3677282"/>
                              <a:gd name="connsiteX12" fmla="*/ 3070020 w 4096888"/>
                              <a:gd name="connsiteY12" fmla="*/ 37949 h 3677282"/>
                              <a:gd name="connsiteX13" fmla="*/ 3310652 w 4096888"/>
                              <a:gd name="connsiteY13" fmla="*/ 374833 h 3677282"/>
                              <a:gd name="connsiteX14" fmla="*/ 3522408 w 4096888"/>
                              <a:gd name="connsiteY14" fmla="*/ 567338 h 3677282"/>
                              <a:gd name="connsiteX15" fmla="*/ 3753414 w 4096888"/>
                              <a:gd name="connsiteY15" fmla="*/ 673216 h 3677282"/>
                              <a:gd name="connsiteX16" fmla="*/ 4032547 w 4096888"/>
                              <a:gd name="connsiteY16" fmla="*/ 933098 h 3677282"/>
                              <a:gd name="connsiteX17" fmla="*/ 4061422 w 4096888"/>
                              <a:gd name="connsiteY17" fmla="*/ 1529865 h 3677282"/>
                              <a:gd name="connsiteX18" fmla="*/ 3609035 w 4096888"/>
                              <a:gd name="connsiteY18" fmla="*/ 1857124 h 3677282"/>
                              <a:gd name="connsiteX19" fmla="*/ 3166273 w 4096888"/>
                              <a:gd name="connsiteY19" fmla="*/ 1963001 h 3677282"/>
                              <a:gd name="connsiteX20" fmla="*/ 2848639 w 4096888"/>
                              <a:gd name="connsiteY20" fmla="*/ 2078505 h 3677282"/>
                              <a:gd name="connsiteX21" fmla="*/ 2713886 w 4096888"/>
                              <a:gd name="connsiteY21" fmla="*/ 2367263 h 3677282"/>
                              <a:gd name="connsiteX22" fmla="*/ 2357751 w 4096888"/>
                              <a:gd name="connsiteY22" fmla="*/ 3089157 h 3677282"/>
                              <a:gd name="connsiteX0" fmla="*/ 2357751 w 4096888"/>
                              <a:gd name="connsiteY0" fmla="*/ 3096224 h 3684349"/>
                              <a:gd name="connsiteX1" fmla="*/ 1963115 w 4096888"/>
                              <a:gd name="connsiteY1" fmla="*/ 3452359 h 3684349"/>
                              <a:gd name="connsiteX2" fmla="*/ 1221970 w 4096888"/>
                              <a:gd name="connsiteY2" fmla="*/ 3683365 h 3684349"/>
                              <a:gd name="connsiteX3" fmla="*/ 278694 w 4096888"/>
                              <a:gd name="connsiteY3" fmla="*/ 3365732 h 3684349"/>
                              <a:gd name="connsiteX4" fmla="*/ 18812 w 4096888"/>
                              <a:gd name="connsiteY4" fmla="*/ 2595711 h 3684349"/>
                              <a:gd name="connsiteX5" fmla="*/ 124690 w 4096888"/>
                              <a:gd name="connsiteY5" fmla="*/ 1758313 h 3684349"/>
                              <a:gd name="connsiteX6" fmla="*/ 952462 w 4096888"/>
                              <a:gd name="connsiteY6" fmla="*/ 1546557 h 3684349"/>
                              <a:gd name="connsiteX7" fmla="*/ 1828361 w 4096888"/>
                              <a:gd name="connsiteY7" fmla="*/ 1459930 h 3684349"/>
                              <a:gd name="connsiteX8" fmla="*/ 2367376 w 4096888"/>
                              <a:gd name="connsiteY8" fmla="*/ 882414 h 3684349"/>
                              <a:gd name="connsiteX9" fmla="*/ 2463629 w 4096888"/>
                              <a:gd name="connsiteY9" fmla="*/ 324148 h 3684349"/>
                              <a:gd name="connsiteX10" fmla="*/ 2617633 w 4096888"/>
                              <a:gd name="connsiteY10" fmla="*/ 93142 h 3684349"/>
                              <a:gd name="connsiteX11" fmla="*/ 2795571 w 4096888"/>
                              <a:gd name="connsiteY11" fmla="*/ 14369 h 3684349"/>
                              <a:gd name="connsiteX12" fmla="*/ 3070020 w 4096888"/>
                              <a:gd name="connsiteY12" fmla="*/ 45016 h 3684349"/>
                              <a:gd name="connsiteX13" fmla="*/ 3310652 w 4096888"/>
                              <a:gd name="connsiteY13" fmla="*/ 381900 h 3684349"/>
                              <a:gd name="connsiteX14" fmla="*/ 3522408 w 4096888"/>
                              <a:gd name="connsiteY14" fmla="*/ 574405 h 3684349"/>
                              <a:gd name="connsiteX15" fmla="*/ 3753414 w 4096888"/>
                              <a:gd name="connsiteY15" fmla="*/ 680283 h 3684349"/>
                              <a:gd name="connsiteX16" fmla="*/ 4032547 w 4096888"/>
                              <a:gd name="connsiteY16" fmla="*/ 940165 h 3684349"/>
                              <a:gd name="connsiteX17" fmla="*/ 4061422 w 4096888"/>
                              <a:gd name="connsiteY17" fmla="*/ 1536932 h 3684349"/>
                              <a:gd name="connsiteX18" fmla="*/ 3609035 w 4096888"/>
                              <a:gd name="connsiteY18" fmla="*/ 1864191 h 3684349"/>
                              <a:gd name="connsiteX19" fmla="*/ 3166273 w 4096888"/>
                              <a:gd name="connsiteY19" fmla="*/ 1970068 h 3684349"/>
                              <a:gd name="connsiteX20" fmla="*/ 2848639 w 4096888"/>
                              <a:gd name="connsiteY20" fmla="*/ 2085572 h 3684349"/>
                              <a:gd name="connsiteX21" fmla="*/ 2713886 w 4096888"/>
                              <a:gd name="connsiteY21" fmla="*/ 2374330 h 3684349"/>
                              <a:gd name="connsiteX22" fmla="*/ 2357751 w 4096888"/>
                              <a:gd name="connsiteY22" fmla="*/ 3096224 h 3684349"/>
                              <a:gd name="connsiteX0" fmla="*/ 2357751 w 4096888"/>
                              <a:gd name="connsiteY0" fmla="*/ 3127851 h 3715976"/>
                              <a:gd name="connsiteX1" fmla="*/ 1963115 w 4096888"/>
                              <a:gd name="connsiteY1" fmla="*/ 3483986 h 3715976"/>
                              <a:gd name="connsiteX2" fmla="*/ 1221970 w 4096888"/>
                              <a:gd name="connsiteY2" fmla="*/ 3714992 h 3715976"/>
                              <a:gd name="connsiteX3" fmla="*/ 278694 w 4096888"/>
                              <a:gd name="connsiteY3" fmla="*/ 3397359 h 3715976"/>
                              <a:gd name="connsiteX4" fmla="*/ 18812 w 4096888"/>
                              <a:gd name="connsiteY4" fmla="*/ 2627338 h 3715976"/>
                              <a:gd name="connsiteX5" fmla="*/ 124690 w 4096888"/>
                              <a:gd name="connsiteY5" fmla="*/ 1789940 h 3715976"/>
                              <a:gd name="connsiteX6" fmla="*/ 952462 w 4096888"/>
                              <a:gd name="connsiteY6" fmla="*/ 1578184 h 3715976"/>
                              <a:gd name="connsiteX7" fmla="*/ 1828361 w 4096888"/>
                              <a:gd name="connsiteY7" fmla="*/ 1491557 h 3715976"/>
                              <a:gd name="connsiteX8" fmla="*/ 2367376 w 4096888"/>
                              <a:gd name="connsiteY8" fmla="*/ 914041 h 3715976"/>
                              <a:gd name="connsiteX9" fmla="*/ 2463629 w 4096888"/>
                              <a:gd name="connsiteY9" fmla="*/ 355775 h 3715976"/>
                              <a:gd name="connsiteX10" fmla="*/ 2617633 w 4096888"/>
                              <a:gd name="connsiteY10" fmla="*/ 124769 h 3715976"/>
                              <a:gd name="connsiteX11" fmla="*/ 2782879 w 4096888"/>
                              <a:gd name="connsiteY11" fmla="*/ 5723 h 3715976"/>
                              <a:gd name="connsiteX12" fmla="*/ 3070020 w 4096888"/>
                              <a:gd name="connsiteY12" fmla="*/ 76643 h 3715976"/>
                              <a:gd name="connsiteX13" fmla="*/ 3310652 w 4096888"/>
                              <a:gd name="connsiteY13" fmla="*/ 413527 h 3715976"/>
                              <a:gd name="connsiteX14" fmla="*/ 3522408 w 4096888"/>
                              <a:gd name="connsiteY14" fmla="*/ 606032 h 3715976"/>
                              <a:gd name="connsiteX15" fmla="*/ 3753414 w 4096888"/>
                              <a:gd name="connsiteY15" fmla="*/ 711910 h 3715976"/>
                              <a:gd name="connsiteX16" fmla="*/ 4032547 w 4096888"/>
                              <a:gd name="connsiteY16" fmla="*/ 971792 h 3715976"/>
                              <a:gd name="connsiteX17" fmla="*/ 4061422 w 4096888"/>
                              <a:gd name="connsiteY17" fmla="*/ 1568559 h 3715976"/>
                              <a:gd name="connsiteX18" fmla="*/ 3609035 w 4096888"/>
                              <a:gd name="connsiteY18" fmla="*/ 1895818 h 3715976"/>
                              <a:gd name="connsiteX19" fmla="*/ 3166273 w 4096888"/>
                              <a:gd name="connsiteY19" fmla="*/ 2001695 h 3715976"/>
                              <a:gd name="connsiteX20" fmla="*/ 2848639 w 4096888"/>
                              <a:gd name="connsiteY20" fmla="*/ 2117199 h 3715976"/>
                              <a:gd name="connsiteX21" fmla="*/ 2713886 w 4096888"/>
                              <a:gd name="connsiteY21" fmla="*/ 2405957 h 3715976"/>
                              <a:gd name="connsiteX22" fmla="*/ 2357751 w 4096888"/>
                              <a:gd name="connsiteY22" fmla="*/ 3127851 h 3715976"/>
                              <a:gd name="connsiteX0" fmla="*/ 2357751 w 4096888"/>
                              <a:gd name="connsiteY0" fmla="*/ 3126079 h 3714204"/>
                              <a:gd name="connsiteX1" fmla="*/ 1963115 w 4096888"/>
                              <a:gd name="connsiteY1" fmla="*/ 3482214 h 3714204"/>
                              <a:gd name="connsiteX2" fmla="*/ 1221970 w 4096888"/>
                              <a:gd name="connsiteY2" fmla="*/ 3713220 h 3714204"/>
                              <a:gd name="connsiteX3" fmla="*/ 278694 w 4096888"/>
                              <a:gd name="connsiteY3" fmla="*/ 3395587 h 3714204"/>
                              <a:gd name="connsiteX4" fmla="*/ 18812 w 4096888"/>
                              <a:gd name="connsiteY4" fmla="*/ 2625566 h 3714204"/>
                              <a:gd name="connsiteX5" fmla="*/ 124690 w 4096888"/>
                              <a:gd name="connsiteY5" fmla="*/ 1788168 h 3714204"/>
                              <a:gd name="connsiteX6" fmla="*/ 952462 w 4096888"/>
                              <a:gd name="connsiteY6" fmla="*/ 1576412 h 3714204"/>
                              <a:gd name="connsiteX7" fmla="*/ 1828361 w 4096888"/>
                              <a:gd name="connsiteY7" fmla="*/ 1489785 h 3714204"/>
                              <a:gd name="connsiteX8" fmla="*/ 2367376 w 4096888"/>
                              <a:gd name="connsiteY8" fmla="*/ 912269 h 3714204"/>
                              <a:gd name="connsiteX9" fmla="*/ 2463629 w 4096888"/>
                              <a:gd name="connsiteY9" fmla="*/ 354003 h 3714204"/>
                              <a:gd name="connsiteX10" fmla="*/ 2617633 w 4096888"/>
                              <a:gd name="connsiteY10" fmla="*/ 122997 h 3714204"/>
                              <a:gd name="connsiteX11" fmla="*/ 2782879 w 4096888"/>
                              <a:gd name="connsiteY11" fmla="*/ 3951 h 3714204"/>
                              <a:gd name="connsiteX12" fmla="*/ 3070020 w 4096888"/>
                              <a:gd name="connsiteY12" fmla="*/ 74871 h 3714204"/>
                              <a:gd name="connsiteX13" fmla="*/ 3310652 w 4096888"/>
                              <a:gd name="connsiteY13" fmla="*/ 411755 h 3714204"/>
                              <a:gd name="connsiteX14" fmla="*/ 3522408 w 4096888"/>
                              <a:gd name="connsiteY14" fmla="*/ 604260 h 3714204"/>
                              <a:gd name="connsiteX15" fmla="*/ 3753414 w 4096888"/>
                              <a:gd name="connsiteY15" fmla="*/ 710138 h 3714204"/>
                              <a:gd name="connsiteX16" fmla="*/ 4032547 w 4096888"/>
                              <a:gd name="connsiteY16" fmla="*/ 970020 h 3714204"/>
                              <a:gd name="connsiteX17" fmla="*/ 4061422 w 4096888"/>
                              <a:gd name="connsiteY17" fmla="*/ 1566787 h 3714204"/>
                              <a:gd name="connsiteX18" fmla="*/ 3609035 w 4096888"/>
                              <a:gd name="connsiteY18" fmla="*/ 1894046 h 3714204"/>
                              <a:gd name="connsiteX19" fmla="*/ 3166273 w 4096888"/>
                              <a:gd name="connsiteY19" fmla="*/ 1999923 h 3714204"/>
                              <a:gd name="connsiteX20" fmla="*/ 2848639 w 4096888"/>
                              <a:gd name="connsiteY20" fmla="*/ 2115427 h 3714204"/>
                              <a:gd name="connsiteX21" fmla="*/ 2713886 w 4096888"/>
                              <a:gd name="connsiteY21" fmla="*/ 2404185 h 3714204"/>
                              <a:gd name="connsiteX22" fmla="*/ 2357751 w 4096888"/>
                              <a:gd name="connsiteY22" fmla="*/ 3126079 h 3714204"/>
                              <a:gd name="connsiteX0" fmla="*/ 2357751 w 4096888"/>
                              <a:gd name="connsiteY0" fmla="*/ 3126078 h 3714203"/>
                              <a:gd name="connsiteX1" fmla="*/ 1963115 w 4096888"/>
                              <a:gd name="connsiteY1" fmla="*/ 3482213 h 3714203"/>
                              <a:gd name="connsiteX2" fmla="*/ 1221970 w 4096888"/>
                              <a:gd name="connsiteY2" fmla="*/ 3713219 h 3714203"/>
                              <a:gd name="connsiteX3" fmla="*/ 278694 w 4096888"/>
                              <a:gd name="connsiteY3" fmla="*/ 3395586 h 3714203"/>
                              <a:gd name="connsiteX4" fmla="*/ 18812 w 4096888"/>
                              <a:gd name="connsiteY4" fmla="*/ 2625565 h 3714203"/>
                              <a:gd name="connsiteX5" fmla="*/ 124690 w 4096888"/>
                              <a:gd name="connsiteY5" fmla="*/ 1788167 h 3714203"/>
                              <a:gd name="connsiteX6" fmla="*/ 952462 w 4096888"/>
                              <a:gd name="connsiteY6" fmla="*/ 1576411 h 3714203"/>
                              <a:gd name="connsiteX7" fmla="*/ 1828361 w 4096888"/>
                              <a:gd name="connsiteY7" fmla="*/ 1489784 h 3714203"/>
                              <a:gd name="connsiteX8" fmla="*/ 2367376 w 4096888"/>
                              <a:gd name="connsiteY8" fmla="*/ 912268 h 3714203"/>
                              <a:gd name="connsiteX9" fmla="*/ 2463629 w 4096888"/>
                              <a:gd name="connsiteY9" fmla="*/ 354002 h 3714203"/>
                              <a:gd name="connsiteX10" fmla="*/ 2617633 w 4096888"/>
                              <a:gd name="connsiteY10" fmla="*/ 122996 h 3714203"/>
                              <a:gd name="connsiteX11" fmla="*/ 2782879 w 4096888"/>
                              <a:gd name="connsiteY11" fmla="*/ 3950 h 3714203"/>
                              <a:gd name="connsiteX12" fmla="*/ 3070020 w 4096888"/>
                              <a:gd name="connsiteY12" fmla="*/ 74870 h 3714203"/>
                              <a:gd name="connsiteX13" fmla="*/ 3310652 w 4096888"/>
                              <a:gd name="connsiteY13" fmla="*/ 411754 h 3714203"/>
                              <a:gd name="connsiteX14" fmla="*/ 3648865 w 4096888"/>
                              <a:gd name="connsiteY14" fmla="*/ 505819 h 3714203"/>
                              <a:gd name="connsiteX15" fmla="*/ 3753414 w 4096888"/>
                              <a:gd name="connsiteY15" fmla="*/ 710137 h 3714203"/>
                              <a:gd name="connsiteX16" fmla="*/ 4032547 w 4096888"/>
                              <a:gd name="connsiteY16" fmla="*/ 970019 h 3714203"/>
                              <a:gd name="connsiteX17" fmla="*/ 4061422 w 4096888"/>
                              <a:gd name="connsiteY17" fmla="*/ 1566786 h 3714203"/>
                              <a:gd name="connsiteX18" fmla="*/ 3609035 w 4096888"/>
                              <a:gd name="connsiteY18" fmla="*/ 1894045 h 3714203"/>
                              <a:gd name="connsiteX19" fmla="*/ 3166273 w 4096888"/>
                              <a:gd name="connsiteY19" fmla="*/ 1999922 h 3714203"/>
                              <a:gd name="connsiteX20" fmla="*/ 2848639 w 4096888"/>
                              <a:gd name="connsiteY20" fmla="*/ 2115426 h 3714203"/>
                              <a:gd name="connsiteX21" fmla="*/ 2713886 w 4096888"/>
                              <a:gd name="connsiteY21" fmla="*/ 2404184 h 3714203"/>
                              <a:gd name="connsiteX22" fmla="*/ 2357751 w 4096888"/>
                              <a:gd name="connsiteY22" fmla="*/ 3126078 h 3714203"/>
                              <a:gd name="connsiteX0" fmla="*/ 2357751 w 4096888"/>
                              <a:gd name="connsiteY0" fmla="*/ 3125062 h 3713187"/>
                              <a:gd name="connsiteX1" fmla="*/ 1963115 w 4096888"/>
                              <a:gd name="connsiteY1" fmla="*/ 3481197 h 3713187"/>
                              <a:gd name="connsiteX2" fmla="*/ 1221970 w 4096888"/>
                              <a:gd name="connsiteY2" fmla="*/ 3712203 h 3713187"/>
                              <a:gd name="connsiteX3" fmla="*/ 278694 w 4096888"/>
                              <a:gd name="connsiteY3" fmla="*/ 3394570 h 3713187"/>
                              <a:gd name="connsiteX4" fmla="*/ 18812 w 4096888"/>
                              <a:gd name="connsiteY4" fmla="*/ 2624549 h 3713187"/>
                              <a:gd name="connsiteX5" fmla="*/ 124690 w 4096888"/>
                              <a:gd name="connsiteY5" fmla="*/ 1787151 h 3713187"/>
                              <a:gd name="connsiteX6" fmla="*/ 952462 w 4096888"/>
                              <a:gd name="connsiteY6" fmla="*/ 1575395 h 3713187"/>
                              <a:gd name="connsiteX7" fmla="*/ 1828361 w 4096888"/>
                              <a:gd name="connsiteY7" fmla="*/ 1488768 h 3713187"/>
                              <a:gd name="connsiteX8" fmla="*/ 2367376 w 4096888"/>
                              <a:gd name="connsiteY8" fmla="*/ 911252 h 3713187"/>
                              <a:gd name="connsiteX9" fmla="*/ 2463629 w 4096888"/>
                              <a:gd name="connsiteY9" fmla="*/ 352986 h 3713187"/>
                              <a:gd name="connsiteX10" fmla="*/ 2617633 w 4096888"/>
                              <a:gd name="connsiteY10" fmla="*/ 121980 h 3713187"/>
                              <a:gd name="connsiteX11" fmla="*/ 2782879 w 4096888"/>
                              <a:gd name="connsiteY11" fmla="*/ 2934 h 3713187"/>
                              <a:gd name="connsiteX12" fmla="*/ 3070020 w 4096888"/>
                              <a:gd name="connsiteY12" fmla="*/ 73854 h 3713187"/>
                              <a:gd name="connsiteX13" fmla="*/ 3371119 w 4096888"/>
                              <a:gd name="connsiteY13" fmla="*/ 334670 h 3713187"/>
                              <a:gd name="connsiteX14" fmla="*/ 3648865 w 4096888"/>
                              <a:gd name="connsiteY14" fmla="*/ 504803 h 3713187"/>
                              <a:gd name="connsiteX15" fmla="*/ 3753414 w 4096888"/>
                              <a:gd name="connsiteY15" fmla="*/ 709121 h 3713187"/>
                              <a:gd name="connsiteX16" fmla="*/ 4032547 w 4096888"/>
                              <a:gd name="connsiteY16" fmla="*/ 969003 h 3713187"/>
                              <a:gd name="connsiteX17" fmla="*/ 4061422 w 4096888"/>
                              <a:gd name="connsiteY17" fmla="*/ 1565770 h 3713187"/>
                              <a:gd name="connsiteX18" fmla="*/ 3609035 w 4096888"/>
                              <a:gd name="connsiteY18" fmla="*/ 1893029 h 3713187"/>
                              <a:gd name="connsiteX19" fmla="*/ 3166273 w 4096888"/>
                              <a:gd name="connsiteY19" fmla="*/ 1998906 h 3713187"/>
                              <a:gd name="connsiteX20" fmla="*/ 2848639 w 4096888"/>
                              <a:gd name="connsiteY20" fmla="*/ 2114410 h 3713187"/>
                              <a:gd name="connsiteX21" fmla="*/ 2713886 w 4096888"/>
                              <a:gd name="connsiteY21" fmla="*/ 2403168 h 3713187"/>
                              <a:gd name="connsiteX22" fmla="*/ 2357751 w 4096888"/>
                              <a:gd name="connsiteY22" fmla="*/ 3125062 h 3713187"/>
                              <a:gd name="connsiteX0" fmla="*/ 2357751 w 4092100"/>
                              <a:gd name="connsiteY0" fmla="*/ 3125062 h 3713187"/>
                              <a:gd name="connsiteX1" fmla="*/ 1963115 w 4092100"/>
                              <a:gd name="connsiteY1" fmla="*/ 3481197 h 3713187"/>
                              <a:gd name="connsiteX2" fmla="*/ 1221970 w 4092100"/>
                              <a:gd name="connsiteY2" fmla="*/ 3712203 h 3713187"/>
                              <a:gd name="connsiteX3" fmla="*/ 278694 w 4092100"/>
                              <a:gd name="connsiteY3" fmla="*/ 3394570 h 3713187"/>
                              <a:gd name="connsiteX4" fmla="*/ 18812 w 4092100"/>
                              <a:gd name="connsiteY4" fmla="*/ 2624549 h 3713187"/>
                              <a:gd name="connsiteX5" fmla="*/ 124690 w 4092100"/>
                              <a:gd name="connsiteY5" fmla="*/ 1787151 h 3713187"/>
                              <a:gd name="connsiteX6" fmla="*/ 952462 w 4092100"/>
                              <a:gd name="connsiteY6" fmla="*/ 1575395 h 3713187"/>
                              <a:gd name="connsiteX7" fmla="*/ 1828361 w 4092100"/>
                              <a:gd name="connsiteY7" fmla="*/ 1488768 h 3713187"/>
                              <a:gd name="connsiteX8" fmla="*/ 2367376 w 4092100"/>
                              <a:gd name="connsiteY8" fmla="*/ 911252 h 3713187"/>
                              <a:gd name="connsiteX9" fmla="*/ 2463629 w 4092100"/>
                              <a:gd name="connsiteY9" fmla="*/ 352986 h 3713187"/>
                              <a:gd name="connsiteX10" fmla="*/ 2617633 w 4092100"/>
                              <a:gd name="connsiteY10" fmla="*/ 121980 h 3713187"/>
                              <a:gd name="connsiteX11" fmla="*/ 2782879 w 4092100"/>
                              <a:gd name="connsiteY11" fmla="*/ 2934 h 3713187"/>
                              <a:gd name="connsiteX12" fmla="*/ 3070020 w 4092100"/>
                              <a:gd name="connsiteY12" fmla="*/ 73854 h 3713187"/>
                              <a:gd name="connsiteX13" fmla="*/ 3371119 w 4092100"/>
                              <a:gd name="connsiteY13" fmla="*/ 334670 h 3713187"/>
                              <a:gd name="connsiteX14" fmla="*/ 3648865 w 4092100"/>
                              <a:gd name="connsiteY14" fmla="*/ 504803 h 3713187"/>
                              <a:gd name="connsiteX15" fmla="*/ 3879870 w 4092100"/>
                              <a:gd name="connsiteY15" fmla="*/ 686744 h 3713187"/>
                              <a:gd name="connsiteX16" fmla="*/ 4032547 w 4092100"/>
                              <a:gd name="connsiteY16" fmla="*/ 969003 h 3713187"/>
                              <a:gd name="connsiteX17" fmla="*/ 4061422 w 4092100"/>
                              <a:gd name="connsiteY17" fmla="*/ 1565770 h 3713187"/>
                              <a:gd name="connsiteX18" fmla="*/ 3609035 w 4092100"/>
                              <a:gd name="connsiteY18" fmla="*/ 1893029 h 3713187"/>
                              <a:gd name="connsiteX19" fmla="*/ 3166273 w 4092100"/>
                              <a:gd name="connsiteY19" fmla="*/ 1998906 h 3713187"/>
                              <a:gd name="connsiteX20" fmla="*/ 2848639 w 4092100"/>
                              <a:gd name="connsiteY20" fmla="*/ 2114410 h 3713187"/>
                              <a:gd name="connsiteX21" fmla="*/ 2713886 w 4092100"/>
                              <a:gd name="connsiteY21" fmla="*/ 2403168 h 3713187"/>
                              <a:gd name="connsiteX22" fmla="*/ 2357751 w 4092100"/>
                              <a:gd name="connsiteY22" fmla="*/ 3125062 h 3713187"/>
                              <a:gd name="connsiteX0" fmla="*/ 2357751 w 4094114"/>
                              <a:gd name="connsiteY0" fmla="*/ 3125062 h 3713187"/>
                              <a:gd name="connsiteX1" fmla="*/ 1963115 w 4094114"/>
                              <a:gd name="connsiteY1" fmla="*/ 3481197 h 3713187"/>
                              <a:gd name="connsiteX2" fmla="*/ 1221970 w 4094114"/>
                              <a:gd name="connsiteY2" fmla="*/ 3712203 h 3713187"/>
                              <a:gd name="connsiteX3" fmla="*/ 278694 w 4094114"/>
                              <a:gd name="connsiteY3" fmla="*/ 3394570 h 3713187"/>
                              <a:gd name="connsiteX4" fmla="*/ 18812 w 4094114"/>
                              <a:gd name="connsiteY4" fmla="*/ 2624549 h 3713187"/>
                              <a:gd name="connsiteX5" fmla="*/ 124690 w 4094114"/>
                              <a:gd name="connsiteY5" fmla="*/ 1787151 h 3713187"/>
                              <a:gd name="connsiteX6" fmla="*/ 952462 w 4094114"/>
                              <a:gd name="connsiteY6" fmla="*/ 1575395 h 3713187"/>
                              <a:gd name="connsiteX7" fmla="*/ 1828361 w 4094114"/>
                              <a:gd name="connsiteY7" fmla="*/ 1488768 h 3713187"/>
                              <a:gd name="connsiteX8" fmla="*/ 2367376 w 4094114"/>
                              <a:gd name="connsiteY8" fmla="*/ 911252 h 3713187"/>
                              <a:gd name="connsiteX9" fmla="*/ 2463629 w 4094114"/>
                              <a:gd name="connsiteY9" fmla="*/ 352986 h 3713187"/>
                              <a:gd name="connsiteX10" fmla="*/ 2617633 w 4094114"/>
                              <a:gd name="connsiteY10" fmla="*/ 121980 h 3713187"/>
                              <a:gd name="connsiteX11" fmla="*/ 2782879 w 4094114"/>
                              <a:gd name="connsiteY11" fmla="*/ 2934 h 3713187"/>
                              <a:gd name="connsiteX12" fmla="*/ 3070020 w 4094114"/>
                              <a:gd name="connsiteY12" fmla="*/ 73854 h 3713187"/>
                              <a:gd name="connsiteX13" fmla="*/ 3371119 w 4094114"/>
                              <a:gd name="connsiteY13" fmla="*/ 334670 h 3713187"/>
                              <a:gd name="connsiteX14" fmla="*/ 3648865 w 4094114"/>
                              <a:gd name="connsiteY14" fmla="*/ 504803 h 3713187"/>
                              <a:gd name="connsiteX15" fmla="*/ 3879870 w 4094114"/>
                              <a:gd name="connsiteY15" fmla="*/ 686744 h 3713187"/>
                              <a:gd name="connsiteX16" fmla="*/ 4032547 w 4094114"/>
                              <a:gd name="connsiteY16" fmla="*/ 969003 h 3713187"/>
                              <a:gd name="connsiteX17" fmla="*/ 4061422 w 4094114"/>
                              <a:gd name="connsiteY17" fmla="*/ 1565770 h 3713187"/>
                              <a:gd name="connsiteX18" fmla="*/ 3609035 w 4094114"/>
                              <a:gd name="connsiteY18" fmla="*/ 1893029 h 3713187"/>
                              <a:gd name="connsiteX19" fmla="*/ 3166273 w 4094114"/>
                              <a:gd name="connsiteY19" fmla="*/ 1998906 h 3713187"/>
                              <a:gd name="connsiteX20" fmla="*/ 2848639 w 4094114"/>
                              <a:gd name="connsiteY20" fmla="*/ 2114410 h 3713187"/>
                              <a:gd name="connsiteX21" fmla="*/ 2713886 w 4094114"/>
                              <a:gd name="connsiteY21" fmla="*/ 2403168 h 3713187"/>
                              <a:gd name="connsiteX22" fmla="*/ 2357751 w 4094114"/>
                              <a:gd name="connsiteY22" fmla="*/ 3125062 h 371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094114" h="3713187">
                                <a:moveTo>
                                  <a:pt x="2357751" y="3125062"/>
                                </a:moveTo>
                                <a:cubicBezTo>
                                  <a:pt x="2232623" y="3304733"/>
                                  <a:pt x="2152412" y="3383340"/>
                                  <a:pt x="1963115" y="3481197"/>
                                </a:cubicBezTo>
                                <a:cubicBezTo>
                                  <a:pt x="1773818" y="3579054"/>
                                  <a:pt x="1502707" y="3726641"/>
                                  <a:pt x="1221970" y="3712203"/>
                                </a:cubicBezTo>
                                <a:cubicBezTo>
                                  <a:pt x="941233" y="3697765"/>
                                  <a:pt x="479220" y="3575846"/>
                                  <a:pt x="278694" y="3394570"/>
                                </a:cubicBezTo>
                                <a:cubicBezTo>
                                  <a:pt x="78168" y="3213294"/>
                                  <a:pt x="44479" y="2892452"/>
                                  <a:pt x="18812" y="2624549"/>
                                </a:cubicBezTo>
                                <a:cubicBezTo>
                                  <a:pt x="-6855" y="2356646"/>
                                  <a:pt x="-30918" y="1962010"/>
                                  <a:pt x="124690" y="1787151"/>
                                </a:cubicBezTo>
                                <a:cubicBezTo>
                                  <a:pt x="280298" y="1612292"/>
                                  <a:pt x="668517" y="1625125"/>
                                  <a:pt x="952462" y="1575395"/>
                                </a:cubicBezTo>
                                <a:cubicBezTo>
                                  <a:pt x="1236407" y="1525664"/>
                                  <a:pt x="1592542" y="1599458"/>
                                  <a:pt x="1828361" y="1488768"/>
                                </a:cubicBezTo>
                                <a:cubicBezTo>
                                  <a:pt x="2064180" y="1378078"/>
                                  <a:pt x="2261498" y="1100549"/>
                                  <a:pt x="2367376" y="911252"/>
                                </a:cubicBezTo>
                                <a:cubicBezTo>
                                  <a:pt x="2473254" y="721955"/>
                                  <a:pt x="2421920" y="484531"/>
                                  <a:pt x="2463629" y="352986"/>
                                </a:cubicBezTo>
                                <a:cubicBezTo>
                                  <a:pt x="2505338" y="221441"/>
                                  <a:pt x="2564425" y="180322"/>
                                  <a:pt x="2617633" y="121980"/>
                                </a:cubicBezTo>
                                <a:cubicBezTo>
                                  <a:pt x="2670841" y="63638"/>
                                  <a:pt x="2726215" y="15428"/>
                                  <a:pt x="2782879" y="2934"/>
                                </a:cubicBezTo>
                                <a:cubicBezTo>
                                  <a:pt x="2839543" y="-9560"/>
                                  <a:pt x="2971980" y="18565"/>
                                  <a:pt x="3070020" y="73854"/>
                                </a:cubicBezTo>
                                <a:cubicBezTo>
                                  <a:pt x="3168060" y="129143"/>
                                  <a:pt x="3274645" y="262845"/>
                                  <a:pt x="3371119" y="334670"/>
                                </a:cubicBezTo>
                                <a:cubicBezTo>
                                  <a:pt x="3467593" y="406495"/>
                                  <a:pt x="3564073" y="446124"/>
                                  <a:pt x="3648865" y="504803"/>
                                </a:cubicBezTo>
                                <a:cubicBezTo>
                                  <a:pt x="3733657" y="563482"/>
                                  <a:pt x="3815923" y="609377"/>
                                  <a:pt x="3879870" y="686744"/>
                                </a:cubicBezTo>
                                <a:cubicBezTo>
                                  <a:pt x="3943817" y="764111"/>
                                  <a:pt x="3992922" y="849352"/>
                                  <a:pt x="4032547" y="969003"/>
                                </a:cubicBezTo>
                                <a:cubicBezTo>
                                  <a:pt x="4072172" y="1088654"/>
                                  <a:pt x="4132007" y="1411766"/>
                                  <a:pt x="4061422" y="1565770"/>
                                </a:cubicBezTo>
                                <a:cubicBezTo>
                                  <a:pt x="3990837" y="1719774"/>
                                  <a:pt x="3758226" y="1820840"/>
                                  <a:pt x="3609035" y="1893029"/>
                                </a:cubicBezTo>
                                <a:cubicBezTo>
                                  <a:pt x="3459844" y="1965218"/>
                                  <a:pt x="3293006" y="1962009"/>
                                  <a:pt x="3166273" y="1998906"/>
                                </a:cubicBezTo>
                                <a:cubicBezTo>
                                  <a:pt x="3039540" y="2035803"/>
                                  <a:pt x="2924037" y="2047033"/>
                                  <a:pt x="2848639" y="2114410"/>
                                </a:cubicBezTo>
                                <a:cubicBezTo>
                                  <a:pt x="2773241" y="2181787"/>
                                  <a:pt x="2795701" y="2234726"/>
                                  <a:pt x="2713886" y="2403168"/>
                                </a:cubicBezTo>
                                <a:cubicBezTo>
                                  <a:pt x="2632071" y="2571610"/>
                                  <a:pt x="2482879" y="2945391"/>
                                  <a:pt x="2357751" y="3125062"/>
                                </a:cubicBezTo>
                                <a:close/>
                              </a:path>
                            </a:pathLst>
                          </a:custGeom>
                          <a:gradFill flip="none" rotWithShape="1">
                            <a:gsLst>
                              <a:gs pos="0">
                                <a:schemeClr val="bg1">
                                  <a:lumMod val="85000"/>
                                  <a:shade val="30000"/>
                                  <a:satMod val="115000"/>
                                </a:schemeClr>
                              </a:gs>
                              <a:gs pos="41000">
                                <a:schemeClr val="bg1">
                                  <a:lumMod val="85000"/>
                                  <a:shade val="67500"/>
                                  <a:satMod val="115000"/>
                                  <a:alpha val="12000"/>
                                </a:schemeClr>
                              </a:gs>
                              <a:gs pos="100000">
                                <a:schemeClr val="bg1">
                                  <a:lumMod val="85000"/>
                                  <a:shade val="100000"/>
                                  <a:satMod val="115000"/>
                                </a:schemeClr>
                              </a:gs>
                            </a:gsLst>
                            <a:path path="circle">
                              <a:fillToRect r="100000" b="100000"/>
                            </a:path>
                            <a:tileRect l="-100000" t="-100000"/>
                          </a:gra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455" name="群組 8455"/>
                        <wpg:cNvGrpSpPr/>
                        <wpg:grpSpPr>
                          <a:xfrm>
                            <a:off x="380198" y="1145406"/>
                            <a:ext cx="1925834" cy="311759"/>
                            <a:chOff x="0" y="0"/>
                            <a:chExt cx="1925834" cy="311759"/>
                          </a:xfrm>
                        </wpg:grpSpPr>
                        <wps:wsp>
                          <wps:cNvPr id="8344" name="文字方塊 8344"/>
                          <wps:cNvSpPr txBox="1"/>
                          <wps:spPr>
                            <a:xfrm>
                              <a:off x="0" y="0"/>
                              <a:ext cx="480940" cy="306950"/>
                            </a:xfrm>
                            <a:prstGeom prst="rect">
                              <a:avLst/>
                            </a:prstGeom>
                            <a:noFill/>
                            <a:ln w="6350">
                              <a:solidFill>
                                <a:schemeClr val="tx1"/>
                              </a:solidFill>
                            </a:ln>
                          </wps:spPr>
                          <wps:txbx>
                            <w:txbxContent>
                              <w:p w:rsidR="002B4F66" w:rsidRPr="00201CA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gRNA</w:t>
                                </w:r>
                              </w:p>
                            </w:txbxContent>
                          </wps:txbx>
                          <wps:bodyPr rot="0" spcFirstLastPara="0" vertOverflow="overflow" horzOverflow="overflow" vert="horz" wrap="none" lIns="36000" tIns="36000" rIns="36000" bIns="36000" numCol="1" spcCol="0" rtlCol="0" fromWordArt="0" anchor="t" anchorCtr="0" forceAA="0" compatLnSpc="1">
                            <a:prstTxWarp prst="textNoShape">
                              <a:avLst/>
                            </a:prstTxWarp>
                            <a:spAutoFit/>
                          </wps:bodyPr>
                        </wps:wsp>
                        <wps:wsp>
                          <wps:cNvPr id="8358" name="文字方塊 8358"/>
                          <wps:cNvSpPr txBox="1"/>
                          <wps:spPr>
                            <a:xfrm>
                              <a:off x="1188354" y="4809"/>
                              <a:ext cx="737480" cy="306950"/>
                            </a:xfrm>
                            <a:prstGeom prst="rect">
                              <a:avLst/>
                            </a:prstGeom>
                            <a:noFill/>
                            <a:ln w="6350">
                              <a:solidFill>
                                <a:schemeClr val="tx1"/>
                              </a:solidFill>
                            </a:ln>
                          </wps:spPr>
                          <wps:txbx>
                            <w:txbxContent>
                              <w:p w:rsidR="002B4F66" w:rsidRPr="00201CA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Cas9蛋白</w:t>
                                </w:r>
                              </w:p>
                            </w:txbxContent>
                          </wps:txbx>
                          <wps:bodyPr rot="0" spcFirstLastPara="0" vertOverflow="overflow" horzOverflow="overflow" vert="horz" wrap="none" lIns="36000" tIns="36000" rIns="36000" bIns="36000" numCol="1" spcCol="0" rtlCol="0" fromWordArt="0" anchor="t" anchorCtr="0" forceAA="0" compatLnSpc="1">
                            <a:prstTxWarp prst="textNoShape">
                              <a:avLst/>
                            </a:prstTxWarp>
                            <a:spAutoFit/>
                          </wps:bodyPr>
                        </wps:wsp>
                      </wpg:grpSp>
                    </wpg:wgp>
                  </a:graphicData>
                </a:graphic>
              </wp:anchor>
            </w:drawing>
          </mc:Choice>
          <mc:Fallback>
            <w:pict>
              <v:group w14:anchorId="2471392B" id="群組 8460" o:spid="_x0000_s1594" style="position:absolute;left:0;text-align:left;margin-left:286.4pt;margin-top:35.6pt;width:206.15pt;height:114.75pt;z-index:252145152;mso-position-horizontal-relative:text;mso-position-vertical-relative:text" coordsize="26180,1457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">
                <v:group id="群組 660" o:spid="_x0000_s1595" style="position:absolute;top:3994;width:10547;height:6634" coordsize="10547,66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">
                  <v:group id="群組 630" o:spid="_x0000_s1596" style="position:absolute;top:944;width:10547;height:5689" coordsize="10550,569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">
                    <v:shape id="手繪多邊形 621" o:spid="_x0000_s1597" style="position:absolute;top:3272;width:4354;height:901;visibility:visible;mso-wrap-style:square;v-text-anchor:middle" coordsize="435428,900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" path="m,60960v37495,-1936,74990,-3871,110308,c145626,64831,185299,79345,211908,84183v26610,4838,33867,6289,58057,5805c294155,89504,335279,88053,357051,81280v21772,-6773,30480,-18385,43543,-31932c413657,35801,424542,17900,435428,e" filled="f" strokecolor="red" strokeweight="2pt">
                      <v:stroke joinstyle="miter"/>
                      <v:path arrowok="t" o:connecttype="custom" o:connectlocs="0,60960;110308,60960;211908,84183;269965,89988;357051,81280;400594,49348;435428,0" o:connectangles="0,0,0,0,0,0,0"/>
                    </v:shape>
                    <v:shape id="手繪多邊形 624" o:spid="_x0000_s1598" style="position:absolute;left:4331;width:6219;height:5693;visibility:visible;mso-wrap-style:square;v-text-anchor:middle" coordsize="621951,5693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" path="m458651,23410c438331,16636,418011,9863,391885,5993,365759,2123,329474,-781,301897,187v-27577,967,-52252,5322,-75475,11611c203199,18087,183364,26796,162560,37924,141756,49052,118533,63565,101600,78564,84667,93563,72575,108082,60964,127918,49353,147754,41124,173391,31931,197581,22738,221771,10159,248866,5805,273056v-4354,24190,-4838,44026,,69668c10643,368366,13546,403200,34834,426907v21288,23707,65798,50316,98697,58057c166430,492705,197878,485932,232228,473353v34350,-12579,81764,-47897,107406,-63863c365276,393524,366244,386750,386080,377558v19836,-9192,44994,-20803,72571,-23222c486228,351917,526867,352456,551542,363044v24675,10588,43548,34987,55159,54823c618312,437703,624115,463137,621211,482061v-2904,18924,-14030,34835,-31931,49349c571379,545924,544769,567212,513805,569147v-30964,1935,-80796,-8225,-110308,-26126c373985,525120,355600,489318,336731,461741,317862,434164,302864,401748,290285,377558,277706,353368,278190,333531,261257,316598,244324,299665,219165,280796,188685,275958v-30480,-4838,-78861,2420,-110308,11612c46930,296762,23465,313937,,331113e" filled="f" strokecolor="#002060" strokeweight="2pt">
                      <v:stroke joinstyle="miter"/>
                      <v:path arrowok="t" o:connecttype="custom" o:connectlocs="458651,23410;391885,5993;301897,187;226422,11798;162560,37924;101600,78564;60964,127918;31931,197581;5805,273056;5805,342724;34834,426907;133531,484964;232228,473353;339634,409490;386080,377558;458651,354336;551542,363044;606701,417867;621211,482061;589280,531410;513805,569147;403497,543021;336731,461741;290285,377558;261257,316598;188685,275958;78377,287570;0,331113" o:connectangles="0,0,0,0,0,0,0,0,0,0,0,0,0,0,0,0,0,0,0,0,0,0,0,0,0,0,0,0"/>
                    </v:shape>
                  </v:group>
                  <v:line id="直線接點 625" o:spid="_x0000_s1599" style="position:absolute;flip:x;visibility:visible;mso-wrap-style:square" from="8249,0" to="8382,8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" strokecolor="#002060" strokeweight="2pt">
                    <v:stroke joinstyle="miter"/>
                  </v:line>
                  <v:line id="直線接點 634" o:spid="_x0000_s1600" style="position:absolute;flip:x;visibility:visible;mso-wrap-style:square" from="7553,0" to="7687,8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" strokecolor="#002060" strokeweight="2pt">
                    <v:stroke joinstyle="miter"/>
                  </v:line>
                  <v:line id="直線接點 635" o:spid="_x0000_s1601" style="position:absolute;visibility:visible;mso-wrap-style:square" from="6708,149" to="6886,8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" strokecolor="#002060" strokeweight="2pt">
                    <v:stroke joinstyle="miter"/>
                  </v:line>
                  <v:line id="直線接點 636" o:spid="_x0000_s1602" style="position:absolute;visibility:visible;mso-wrap-style:square" from="5864,496" to="6149,11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" strokecolor="#002060" strokeweight="2pt">
                    <v:stroke joinstyle="miter"/>
                  </v:line>
                  <v:line id="直線接點 637" o:spid="_x0000_s1603" style="position:absolute;visibility:visible;mso-wrap-style:square" from="5019,1093" to="5419,15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" strokecolor="#002060" strokeweight="2pt">
                    <v:stroke joinstyle="miter"/>
                  </v:line>
                  <v:line id="直線接點 638" o:spid="_x0000_s1604" style="position:absolute;visibility:visible;mso-wrap-style:square" from="4472,1689" to="4917,21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" strokecolor="#002060" strokeweight="2pt">
                    <v:stroke joinstyle="miter"/>
                  </v:line>
                  <v:line id="直線接點 639" o:spid="_x0000_s1605" style="position:absolute;visibility:visible;mso-wrap-style:square" from="3975,2534" to="4667,28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" strokecolor="#002060" strokeweight="2pt">
                    <v:stroke joinstyle="miter"/>
                  </v:line>
                  <v:line id="直線接點 7374" o:spid="_x0000_s1606" style="position:absolute;visibility:visible;mso-wrap-style:square" from="3727,3329" to="4457,35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" strokecolor="#002060" strokeweight="2pt">
                    <v:stroke joinstyle="miter"/>
                  </v:line>
                  <v:line id="直線接點 7378" o:spid="_x0000_s1607" style="position:absolute;visibility:visible;mso-wrap-style:square" from="4820,4025" to="4903,464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" strokecolor="#002060" strokeweight="2pt">
                    <v:stroke joinstyle="miter"/>
                  </v:line>
                  <v:line id="直線接點 7382" o:spid="_x0000_s1608" style="position:absolute;visibility:visible;mso-wrap-style:square" from="4969,4820" to="5014,55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" strokecolor="#002060" strokeweight="2pt">
                    <v:stroke joinstyle="miter"/>
                  </v:line>
                  <v:line id="直線接點 7383" o:spid="_x0000_s1609" style="position:absolute;visibility:visible;mso-wrap-style:square" from="5367,3826" to="5449,467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" strokecolor="#002060" strokeweight="2pt">
                    <v:stroke joinstyle="miter"/>
                  </v:line>
                  <v:line id="直線接點 7384" o:spid="_x0000_s1610" style="position:absolute;visibility:visible;mso-wrap-style:square" from="5516,4870" to="5598,571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" strokecolor="#002060" strokeweight="2pt">
                    <v:stroke joinstyle="miter"/>
                  </v:line>
                  <v:line id="直線接點 7385" o:spid="_x0000_s1611" style="position:absolute;visibility:visible;mso-wrap-style:square" from="6013,3727" to="6095,457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" strokecolor="#002060" strokeweight="2pt">
                    <v:stroke joinstyle="miter"/>
                  </v:line>
                  <v:line id="直線接點 7386" o:spid="_x0000_s1612" style="position:absolute;visibility:visible;mso-wrap-style:square" from="6211,4870" to="6294,571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" strokecolor="#002060" strokeweight="2pt">
                    <v:stroke joinstyle="miter"/>
                  </v:line>
                  <v:line id="直線接點 7432" o:spid="_x0000_s1613" style="position:absolute;visibility:visible;mso-wrap-style:square" from="6609,3826" to="6723,46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" strokecolor="#002060" strokeweight="2pt">
                    <v:stroke joinstyle="miter"/>
                  </v:line>
                  <v:line id="直線接點 640" o:spid="_x0000_s1614" style="position:absolute;visibility:visible;mso-wrap-style:square" from="6758,4820" to="6872,5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" strokecolor="#002060" strokeweight="2pt">
                    <v:stroke joinstyle="miter"/>
                  </v:line>
                  <v:line id="直線接點 641" o:spid="_x0000_s1615" style="position:absolute;visibility:visible;mso-wrap-style:square" from="8199,4721" to="8275,538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" strokecolor="#002060" strokeweight="2pt">
                    <v:stroke joinstyle="miter"/>
                  </v:line>
                  <v:line id="直線接點 642" o:spid="_x0000_s1616" style="position:absolute;visibility:visible;mso-wrap-style:square" from="8299,5715" to="8375,63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" strokecolor="#002060" strokeweight="2pt">
                    <v:stroke joinstyle="miter"/>
                  </v:line>
                  <v:line id="直線接點 644" o:spid="_x0000_s1617" style="position:absolute;visibility:visible;mso-wrap-style:square" from="8796,5665" to="8885,648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" strokecolor="#002060" strokeweight="2pt">
                    <v:stroke joinstyle="miter"/>
                  </v:line>
                  <v:line id="直線接點 645" o:spid="_x0000_s1618" style="position:absolute;visibility:visible;mso-wrap-style:square" from="8746,4572" to="8835,53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" strokecolor="#002060" strokeweight="2pt">
                    <v:stroke joinstyle="miter"/>
                  </v:line>
                  <v:line id="直線接點 646" o:spid="_x0000_s1619" style="position:absolute;visibility:visible;mso-wrap-style:square" from="9442,5764" to="9531,65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" strokecolor="#002060" strokeweight="2pt">
                    <v:stroke joinstyle="miter"/>
                  </v:line>
                  <v:line id="直線接點 647" o:spid="_x0000_s1620" style="position:absolute;visibility:visible;mso-wrap-style:square" from="9839,4572" to="9896,52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" strokecolor="#002060" strokeweight="2pt">
                    <v:stroke joinstyle="miter"/>
                  </v:line>
                  <v:line id="直線接點 648" o:spid="_x0000_s1621" style="position:absolute;visibility:visible;mso-wrap-style:square" from="9342,4472" to="9431,52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" strokecolor="#002060" strokeweight="2pt">
                    <v:stroke joinstyle="miter"/>
                  </v:line>
                  <v:line id="直線接點 649" o:spid="_x0000_s1622" style="position:absolute;visibility:visible;mso-wrap-style:square" from="9988,5665" to="10045,63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" strokecolor="#002060" strokeweight="2pt">
                    <v:stroke joinstyle="miter"/>
                  </v:line>
                  <v:line id="直線接點 650" o:spid="_x0000_s1623" style="position:absolute;visibility:visible;mso-wrap-style:square" from="3379,4224" to="4109,44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" strokecolor="red" strokeweight="2pt">
                    <v:stroke joinstyle="miter"/>
                  </v:line>
                  <v:line id="直線接點 651" o:spid="_x0000_s1624" style="position:absolute;visibility:visible;mso-wrap-style:square" from="3031,4373" to="3361,49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" strokecolor="red" strokeweight="2pt">
                    <v:stroke joinstyle="miter"/>
                  </v:line>
                  <v:line id="直線接點 652" o:spid="_x0000_s1625" style="position:absolute;visibility:visible;mso-wrap-style:square" from="2534,4373" to="2597,50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" strokecolor="red" strokeweight="2pt">
                    <v:stroke joinstyle="miter"/>
                  </v:line>
                  <v:line id="直線接點 653" o:spid="_x0000_s1626" style="position:absolute;visibility:visible;mso-wrap-style:square" from="1938,4224" to="1938,49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" strokecolor="red" strokeweight="2pt">
                    <v:stroke joinstyle="miter"/>
                  </v:line>
                  <v:line id="直線接點 654" o:spid="_x0000_s1627" style="position:absolute;flip:x;visibility:visible;mso-wrap-style:square" from="894,3975" to="1180,48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" strokecolor="red" strokeweight="2pt">
                    <v:stroke joinstyle="miter"/>
                  </v:line>
                  <v:line id="直線接點 655" o:spid="_x0000_s1628" style="position:absolute;flip:x;visibility:visible;mso-wrap-style:square" from="248,4025" to="305,47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" strokecolor="red" strokeweight="2pt">
                    <v:stroke joinstyle="miter"/>
                  </v:line>
                </v:group>
                <v:shape id="手繪多邊形 7595" o:spid="_x0000_s1629" style="position:absolute;left:15159;width:11021;height:11354;visibility:visible;mso-wrap-style:square;v-text-anchor:middle" coordsize="4094114,37131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" path="m2357751,3125062v-125128,179671,-205339,258278,-394636,356135c1773818,3579054,1502707,3726641,1221970,3712203,941233,3697765,479220,3575846,278694,3394570,78168,3213294,44479,2892452,18812,2624549,-6855,2356646,-30918,1962010,124690,1787151,280298,1612292,668517,1625125,952462,1575395v283945,-49731,640080,24063,875899,-86627c2064180,1378078,2261498,1100549,2367376,911252v105878,-189297,54544,-426721,96253,-558266c2505338,221441,2564425,180322,2617633,121980,2670841,63638,2726215,15428,2782879,2934v56664,-12494,189101,15631,287141,70920c3168060,129143,3274645,262845,3371119,334670v96474,71825,192954,111454,277746,170133c3733657,563482,3815923,609377,3879870,686744v63947,77367,113052,162608,152677,282259c4072172,1088654,4132007,1411766,4061422,1565770v-70585,154004,-303196,255070,-452387,327259c3459844,1965218,3293006,1962009,3166273,1998906v-126733,36897,-242236,48127,-317634,115504c2773241,2181787,2795701,2234726,2713886,2403168v-81815,168442,-231007,542223,-356135,721894xe" fillcolor="#d8d8d8 [2732]" strokecolor="#7f7f7f [1612]" strokeweight="1pt">
                  <v:fill color2="#d8d8d8 [2732]" rotate="t" colors="0 #7e7e7e;26870f #b6b6b6;1 #d9d9d9" focus="100%" type="gradientRadial"/>
                  <v:stroke joinstyle="miter"/>
                  <v:path arrowok="t" o:connecttype="custom" o:connectlocs="634682,955595;528450,1064495;328942,1135133;75022,1038006;5064,802546;33565,546483;256393,481731;492176,455242;637273,278646;663183,107938;704640,37300;749122,897;826418,22583;907470,102337;982237,154361;1044421,209995;1085520,296306;1093293,478788;971515,578858;852328,611234;766824,646553;730550,734851;634682,955595" o:connectangles="0,0,0,0,0,0,0,0,0,0,0,0,0,0,0,0,0,0,0,0,0,0,0"/>
                </v:shape>
                <v:group id="群組 8455" o:spid="_x0000_s1630" style="position:absolute;left:3801;top:11454;width:19259;height:3117" coordsize="19258,311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">
                  <v:shape id="文字方塊 8344" o:spid="_x0000_s1631" type="#_x0000_t202" style="position:absolute;width:4809;height:306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" filled="f" strokecolor="black [3213]" strokeweight=".5pt">
                    <v:textbox style="mso-fit-shape-to-text:t" inset="1mm,1mm,1mm,1mm">
                      <w:txbxContent>
                        <w:p w:rsidR="002B4F66" w:rsidRPr="00201CA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gRNA</w:t>
                          </w:r>
                        </w:p>
                      </w:txbxContent>
                    </v:textbox>
                  </v:shape>
                  <v:shape id="文字方塊 8358" o:spid="_x0000_s1632" type="#_x0000_t202" style="position:absolute;left:11883;top:48;width:7375;height:306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" filled="f" strokecolor="black [3213]" strokeweight=".5pt">
                    <v:textbox style="mso-fit-shape-to-text:t" inset="1mm,1mm,1mm,1mm">
                      <w:txbxContent>
                        <w:p w:rsidR="002B4F66" w:rsidRPr="00201CA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Cas9蛋白</w:t>
                          </w:r>
                        </w:p>
                      </w:txbxContent>
                    </v:textbox>
                  </v:shape>
                </v:group>
              </v:group>
            </w:pict>
          </mc:Fallback>
        </mc:AlternateContent>
      </w:r>
      <w:r>
        <w:rPr>
          <w:rFonts w:hint="eastAsia"/>
          <w:shd w:val="clear" w:color="auto" w:fill="FFFFFF"/>
        </w:rPr>
        <w:t>(</w:t>
      </w:r>
      <w:r>
        <w:rPr>
          <w:shd w:val="clear" w:color="auto" w:fill="FFFFFF"/>
        </w:rPr>
        <w:t>2)</w:t>
      </w:r>
      <w:r>
        <w:rPr>
          <w:rFonts w:hint="eastAsia"/>
          <w:shd w:val="clear" w:color="auto" w:fill="FFFFFF"/>
        </w:rPr>
        <w:t>將C</w:t>
      </w:r>
      <w:r>
        <w:rPr>
          <w:shd w:val="clear" w:color="auto" w:fill="FFFFFF"/>
        </w:rPr>
        <w:t>as9</w:t>
      </w:r>
      <w:r>
        <w:rPr>
          <w:rFonts w:hint="eastAsia"/>
          <w:shd w:val="clear" w:color="auto" w:fill="FFFFFF"/>
        </w:rPr>
        <w:t>與g</w:t>
      </w:r>
      <w:r>
        <w:rPr>
          <w:shd w:val="clear" w:color="auto" w:fill="FFFFFF"/>
        </w:rPr>
        <w:t>RNA</w:t>
      </w:r>
      <w:r>
        <w:rPr>
          <w:rFonts w:hint="eastAsia"/>
          <w:shd w:val="clear" w:color="auto" w:fill="FFFFFF"/>
        </w:rPr>
        <w:t>蛋白以電擊的方式送入細胞內，Ca</w:t>
      </w:r>
      <w:r>
        <w:rPr>
          <w:shd w:val="clear" w:color="auto" w:fill="FFFFFF"/>
        </w:rPr>
        <w:t>s9</w:t>
      </w:r>
      <w:r>
        <w:rPr>
          <w:rFonts w:hint="eastAsia"/>
          <w:shd w:val="clear" w:color="auto" w:fill="FFFFFF"/>
        </w:rPr>
        <w:t>蛋白與g</w:t>
      </w:r>
      <w:r>
        <w:rPr>
          <w:shd w:val="clear" w:color="auto" w:fill="FFFFFF"/>
        </w:rPr>
        <w:t>RNA</w:t>
      </w:r>
      <w:r>
        <w:rPr>
          <w:rFonts w:hint="eastAsia"/>
          <w:shd w:val="clear" w:color="auto" w:fill="FFFFFF"/>
        </w:rPr>
        <w:t>結合後，依照gR</w:t>
      </w:r>
      <w:r>
        <w:rPr>
          <w:shd w:val="clear" w:color="auto" w:fill="FFFFFF"/>
        </w:rPr>
        <w:t>NA</w:t>
      </w:r>
      <w:r>
        <w:rPr>
          <w:shd w:val="clear" w:color="auto" w:fill="FFFFFF"/>
        </w:rPr>
        <w:br/>
      </w:r>
      <w:r>
        <w:rPr>
          <w:rFonts w:hint="eastAsia"/>
          <w:shd w:val="clear" w:color="auto" w:fill="FFFFFF"/>
        </w:rPr>
        <w:t>上的序列辨識出欲切割的D</w:t>
      </w:r>
      <w:r>
        <w:rPr>
          <w:shd w:val="clear" w:color="auto" w:fill="FFFFFF"/>
        </w:rPr>
        <w:t>NA</w:t>
      </w:r>
      <w:r>
        <w:rPr>
          <w:rFonts w:hint="eastAsia"/>
          <w:shd w:val="clear" w:color="auto" w:fill="FFFFFF"/>
        </w:rPr>
        <w:t>序列。</w:t>
      </w:r>
    </w:p>
    <w:p w:rsidR="003D1110" w:rsidRDefault="003D1110" w:rsidP="003D1110">
      <w:pPr>
        <w:pStyle w:val="12"/>
        <w:ind w:left="1112" w:right="480" w:hanging="320"/>
        <w:rPr>
          <w:shd w:val="clear" w:color="auto" w:fill="FFFFFF"/>
        </w:rPr>
      </w:pPr>
      <w:r>
        <w:rPr>
          <w:rFonts w:hint="eastAsia"/>
          <w:shd w:val="clear" w:color="auto" w:fill="FFFFFF"/>
        </w:rPr>
        <w:t>(</w:t>
      </w:r>
      <w:r>
        <w:rPr>
          <w:shd w:val="clear" w:color="auto" w:fill="FFFFFF"/>
        </w:rPr>
        <w:t>3)</w:t>
      </w:r>
      <w:r>
        <w:rPr>
          <w:rFonts w:hint="eastAsia"/>
          <w:shd w:val="clear" w:color="auto" w:fill="FFFFFF"/>
        </w:rPr>
        <w:t>DNA被切割後引發DNA的修補機制。</w:t>
      </w:r>
    </w:p>
    <w:p w:rsidR="003D1110" w:rsidRDefault="003D1110" w:rsidP="003D1110">
      <w:pPr>
        <w:pStyle w:val="12"/>
        <w:ind w:left="1112" w:right="480" w:hanging="320"/>
        <w:rPr>
          <w:shd w:val="clear" w:color="auto" w:fill="FFFFFF"/>
        </w:rPr>
      </w:pPr>
      <w:r>
        <w:rPr>
          <w:rFonts w:hint="eastAsia"/>
          <w:shd w:val="clear" w:color="auto" w:fill="FFFFFF"/>
        </w:rPr>
        <w:t>(</w:t>
      </w:r>
      <w:r>
        <w:rPr>
          <w:shd w:val="clear" w:color="auto" w:fill="FFFFFF"/>
        </w:rPr>
        <w:t>4)</w:t>
      </w:r>
      <w:r>
        <w:rPr>
          <w:rFonts w:hint="eastAsia"/>
          <w:shd w:val="clear" w:color="auto" w:fill="FFFFFF"/>
        </w:rPr>
        <w:t>為了修補DNA，細胞可能會</w:t>
      </w:r>
      <w:r>
        <w:rPr>
          <w:shd w:val="clear" w:color="auto" w:fill="FFFFFF"/>
        </w:rPr>
        <w:br/>
      </w:r>
      <w:r>
        <w:rPr>
          <w:rFonts w:hint="eastAsia"/>
          <w:shd w:val="clear" w:color="auto" w:fill="FFFFFF"/>
        </w:rPr>
        <w:t>①剔除被切割片段；</w:t>
      </w:r>
      <w:r>
        <w:rPr>
          <w:shd w:val="clear" w:color="auto" w:fill="FFFFFF"/>
        </w:rPr>
        <w:br/>
      </w:r>
      <w:r>
        <w:rPr>
          <w:rFonts w:hint="eastAsia"/>
          <w:shd w:val="clear" w:color="auto" w:fill="FFFFFF"/>
        </w:rPr>
        <w:t>②將切口補回；</w:t>
      </w:r>
      <w:r>
        <w:rPr>
          <w:shd w:val="clear" w:color="auto" w:fill="FFFFFF"/>
        </w:rPr>
        <w:br/>
      </w:r>
      <w:r>
        <w:rPr>
          <w:rFonts w:hint="eastAsia"/>
          <w:shd w:val="clear" w:color="auto" w:fill="FFFFFF"/>
        </w:rPr>
        <w:t>③將切口補回時，額外導入外來基因片段。</w:t>
      </w:r>
    </w:p>
    <w:p w:rsidR="003D1110" w:rsidRDefault="003D1110" w:rsidP="003D1110">
      <w:pPr>
        <w:pStyle w:val="12"/>
        <w:ind w:left="1112" w:right="480" w:hanging="320"/>
      </w:pPr>
      <w:r>
        <w:rPr>
          <w:noProof/>
        </w:rPr>
        <mc:AlternateContent>
          <mc:Choice Requires="wpg">
            <w:drawing>
              <wp:anchor distT="0" distB="0" distL="114300" distR="114300" simplePos="0" relativeHeight="252146176" behindDoc="0" locked="0" layoutInCell="1" allowOverlap="1" wp14:anchorId="03C2BFA7" wp14:editId="613F2CE0">
                <wp:simplePos x="0" y="0"/>
                <wp:positionH relativeFrom="column">
                  <wp:posOffset>941705</wp:posOffset>
                </wp:positionH>
                <wp:positionV relativeFrom="paragraph">
                  <wp:posOffset>66082</wp:posOffset>
                </wp:positionV>
                <wp:extent cx="4673065" cy="2512194"/>
                <wp:effectExtent l="0" t="0" r="13335" b="21590"/>
                <wp:wrapNone/>
                <wp:docPr id="1858" name="群組 1858"/>
                <wp:cNvGraphicFramePr/>
                <a:graphic xmlns:a="http://schemas.openxmlformats.org/drawingml/2006/main">
                  <a:graphicData uri="http://schemas.microsoft.com/office/word/2010/wordprocessingGroup">
                    <wpg:wgp>
                      <wpg:cNvGrpSpPr/>
                      <wpg:grpSpPr>
                        <a:xfrm>
                          <a:off x="0" y="0"/>
                          <a:ext cx="4673065" cy="2512194"/>
                          <a:chOff x="0" y="0"/>
                          <a:chExt cx="4466122" cy="2748013"/>
                        </a:xfrm>
                      </wpg:grpSpPr>
                      <wpg:grpSp>
                        <wpg:cNvPr id="8467" name="群組 8467"/>
                        <wpg:cNvGrpSpPr/>
                        <wpg:grpSpPr>
                          <a:xfrm>
                            <a:off x="0" y="0"/>
                            <a:ext cx="4466122" cy="2748013"/>
                            <a:chOff x="0" y="0"/>
                            <a:chExt cx="4466122" cy="2748013"/>
                          </a:xfrm>
                        </wpg:grpSpPr>
                        <wps:wsp>
                          <wps:cNvPr id="8199" name="圓角矩形 8199"/>
                          <wps:cNvSpPr/>
                          <wps:spPr>
                            <a:xfrm>
                              <a:off x="0" y="0"/>
                              <a:ext cx="4466122" cy="2748013"/>
                            </a:xfrm>
                            <a:prstGeom prst="roundRect">
                              <a:avLst/>
                            </a:prstGeom>
                            <a:gradFill flip="none" rotWithShape="1">
                              <a:gsLst>
                                <a:gs pos="0">
                                  <a:schemeClr val="accent6">
                                    <a:lumMod val="5000"/>
                                    <a:lumOff val="95000"/>
                                  </a:schemeClr>
                                </a:gs>
                                <a:gs pos="27000">
                                  <a:schemeClr val="accent6">
                                    <a:lumMod val="45000"/>
                                    <a:lumOff val="55000"/>
                                    <a:alpha val="7000"/>
                                  </a:schemeClr>
                                </a:gs>
                                <a:gs pos="73000">
                                  <a:schemeClr val="accent6">
                                    <a:lumMod val="45000"/>
                                    <a:lumOff val="55000"/>
                                    <a:alpha val="0"/>
                                  </a:schemeClr>
                                </a:gs>
                                <a:gs pos="100000">
                                  <a:schemeClr val="accent6">
                                    <a:lumMod val="30000"/>
                                    <a:lumOff val="70000"/>
                                    <a:alpha val="51000"/>
                                  </a:schemeClr>
                                </a:gs>
                              </a:gsLst>
                              <a:lin ang="5400000" scaled="1"/>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67" name="群組 767"/>
                          <wpg:cNvGrpSpPr/>
                          <wpg:grpSpPr>
                            <a:xfrm>
                              <a:off x="736333" y="250257"/>
                              <a:ext cx="3283585" cy="2193925"/>
                              <a:chOff x="0" y="-43206"/>
                              <a:chExt cx="5181769" cy="3713187"/>
                            </a:xfrm>
                          </wpg:grpSpPr>
                          <wpg:grpSp>
                            <wpg:cNvPr id="752" name="群組 752"/>
                            <wpg:cNvGrpSpPr/>
                            <wpg:grpSpPr>
                              <a:xfrm>
                                <a:off x="1405289" y="226194"/>
                                <a:ext cx="3378950" cy="2148686"/>
                                <a:chOff x="0" y="0"/>
                                <a:chExt cx="3378950" cy="2148686"/>
                              </a:xfrm>
                            </wpg:grpSpPr>
                            <wpg:grpSp>
                              <wpg:cNvPr id="7508" name="群組 7508"/>
                              <wpg:cNvGrpSpPr/>
                              <wpg:grpSpPr>
                                <a:xfrm>
                                  <a:off x="0" y="0"/>
                                  <a:ext cx="3378950" cy="2148686"/>
                                  <a:chOff x="0" y="0"/>
                                  <a:chExt cx="3378950" cy="2148686"/>
                                </a:xfrm>
                              </wpg:grpSpPr>
                              <wps:wsp>
                                <wps:cNvPr id="628" name="手繪多邊形 628"/>
                                <wps:cNvSpPr/>
                                <wps:spPr>
                                  <a:xfrm>
                                    <a:off x="0" y="1598956"/>
                                    <a:ext cx="2356131" cy="549730"/>
                                  </a:xfrm>
                                  <a:custGeom>
                                    <a:avLst/>
                                    <a:gdLst>
                                      <a:gd name="connsiteX0" fmla="*/ 0 w 435428"/>
                                      <a:gd name="connsiteY0" fmla="*/ 60960 h 90076"/>
                                      <a:gd name="connsiteX1" fmla="*/ 110308 w 435428"/>
                                      <a:gd name="connsiteY1" fmla="*/ 60960 h 90076"/>
                                      <a:gd name="connsiteX2" fmla="*/ 211908 w 435428"/>
                                      <a:gd name="connsiteY2" fmla="*/ 84183 h 90076"/>
                                      <a:gd name="connsiteX3" fmla="*/ 269965 w 435428"/>
                                      <a:gd name="connsiteY3" fmla="*/ 89988 h 90076"/>
                                      <a:gd name="connsiteX4" fmla="*/ 357051 w 435428"/>
                                      <a:gd name="connsiteY4" fmla="*/ 81280 h 90076"/>
                                      <a:gd name="connsiteX5" fmla="*/ 400594 w 435428"/>
                                      <a:gd name="connsiteY5" fmla="*/ 49348 h 90076"/>
                                      <a:gd name="connsiteX6" fmla="*/ 435428 w 435428"/>
                                      <a:gd name="connsiteY6" fmla="*/ 0 h 90076"/>
                                      <a:gd name="connsiteX0" fmla="*/ 0 w 435428"/>
                                      <a:gd name="connsiteY0" fmla="*/ 60960 h 90076"/>
                                      <a:gd name="connsiteX1" fmla="*/ 211908 w 435428"/>
                                      <a:gd name="connsiteY1" fmla="*/ 84183 h 90076"/>
                                      <a:gd name="connsiteX2" fmla="*/ 269965 w 435428"/>
                                      <a:gd name="connsiteY2" fmla="*/ 89988 h 90076"/>
                                      <a:gd name="connsiteX3" fmla="*/ 357051 w 435428"/>
                                      <a:gd name="connsiteY3" fmla="*/ 81280 h 90076"/>
                                      <a:gd name="connsiteX4" fmla="*/ 400594 w 435428"/>
                                      <a:gd name="connsiteY4" fmla="*/ 49348 h 90076"/>
                                      <a:gd name="connsiteX5" fmla="*/ 435428 w 435428"/>
                                      <a:gd name="connsiteY5" fmla="*/ 0 h 90076"/>
                                      <a:gd name="connsiteX0" fmla="*/ 0 w 435428"/>
                                      <a:gd name="connsiteY0" fmla="*/ 60960 h 89988"/>
                                      <a:gd name="connsiteX1" fmla="*/ 269965 w 435428"/>
                                      <a:gd name="connsiteY1" fmla="*/ 89988 h 89988"/>
                                      <a:gd name="connsiteX2" fmla="*/ 357051 w 435428"/>
                                      <a:gd name="connsiteY2" fmla="*/ 81280 h 89988"/>
                                      <a:gd name="connsiteX3" fmla="*/ 400594 w 435428"/>
                                      <a:gd name="connsiteY3" fmla="*/ 49348 h 89988"/>
                                      <a:gd name="connsiteX4" fmla="*/ 435428 w 435428"/>
                                      <a:gd name="connsiteY4" fmla="*/ 0 h 89988"/>
                                      <a:gd name="connsiteX0" fmla="*/ 0 w 435428"/>
                                      <a:gd name="connsiteY0" fmla="*/ 60960 h 81280"/>
                                      <a:gd name="connsiteX1" fmla="*/ 357051 w 435428"/>
                                      <a:gd name="connsiteY1" fmla="*/ 81280 h 81280"/>
                                      <a:gd name="connsiteX2" fmla="*/ 400594 w 435428"/>
                                      <a:gd name="connsiteY2" fmla="*/ 49348 h 81280"/>
                                      <a:gd name="connsiteX3" fmla="*/ 435428 w 435428"/>
                                      <a:gd name="connsiteY3" fmla="*/ 0 h 81280"/>
                                      <a:gd name="connsiteX0" fmla="*/ 0 w 435428"/>
                                      <a:gd name="connsiteY0" fmla="*/ 60960 h 60960"/>
                                      <a:gd name="connsiteX1" fmla="*/ 400594 w 435428"/>
                                      <a:gd name="connsiteY1" fmla="*/ 49348 h 60960"/>
                                      <a:gd name="connsiteX2" fmla="*/ 435428 w 435428"/>
                                      <a:gd name="connsiteY2" fmla="*/ 0 h 60960"/>
                                      <a:gd name="connsiteX0" fmla="*/ 0 w 435428"/>
                                      <a:gd name="connsiteY0" fmla="*/ 60960 h 65628"/>
                                      <a:gd name="connsiteX1" fmla="*/ 358050 w 435428"/>
                                      <a:gd name="connsiteY1" fmla="*/ 65628 h 65628"/>
                                      <a:gd name="connsiteX2" fmla="*/ 435428 w 435428"/>
                                      <a:gd name="connsiteY2" fmla="*/ 0 h 65628"/>
                                      <a:gd name="connsiteX0" fmla="*/ 0 w 435428"/>
                                      <a:gd name="connsiteY0" fmla="*/ 60960 h 60960"/>
                                      <a:gd name="connsiteX1" fmla="*/ 349541 w 435428"/>
                                      <a:gd name="connsiteY1" fmla="*/ 60656 h 60960"/>
                                      <a:gd name="connsiteX2" fmla="*/ 435428 w 435428"/>
                                      <a:gd name="connsiteY2" fmla="*/ 0 h 60960"/>
                                      <a:gd name="connsiteX0" fmla="*/ 0 w 435428"/>
                                      <a:gd name="connsiteY0" fmla="*/ 60960 h 77692"/>
                                      <a:gd name="connsiteX1" fmla="*/ 311251 w 435428"/>
                                      <a:gd name="connsiteY1" fmla="*/ 77692 h 77692"/>
                                      <a:gd name="connsiteX2" fmla="*/ 435428 w 435428"/>
                                      <a:gd name="connsiteY2" fmla="*/ 0 h 77692"/>
                                      <a:gd name="connsiteX0" fmla="*/ 0 w 435428"/>
                                      <a:gd name="connsiteY0" fmla="*/ 60960 h 77692"/>
                                      <a:gd name="connsiteX1" fmla="*/ 311251 w 435428"/>
                                      <a:gd name="connsiteY1" fmla="*/ 77692 h 77692"/>
                                      <a:gd name="connsiteX2" fmla="*/ 435428 w 435428"/>
                                      <a:gd name="connsiteY2" fmla="*/ 0 h 77692"/>
                                      <a:gd name="connsiteX0" fmla="*/ 0 w 435428"/>
                                      <a:gd name="connsiteY0" fmla="*/ 60960 h 77692"/>
                                      <a:gd name="connsiteX1" fmla="*/ 311251 w 435428"/>
                                      <a:gd name="connsiteY1" fmla="*/ 77692 h 77692"/>
                                      <a:gd name="connsiteX2" fmla="*/ 435428 w 435428"/>
                                      <a:gd name="connsiteY2" fmla="*/ 0 h 77692"/>
                                      <a:gd name="connsiteX0" fmla="*/ 0 w 435428"/>
                                      <a:gd name="connsiteY0" fmla="*/ 60960 h 84304"/>
                                      <a:gd name="connsiteX1" fmla="*/ 311251 w 435428"/>
                                      <a:gd name="connsiteY1" fmla="*/ 77692 h 84304"/>
                                      <a:gd name="connsiteX2" fmla="*/ 435428 w 435428"/>
                                      <a:gd name="connsiteY2" fmla="*/ 0 h 84304"/>
                                      <a:gd name="connsiteX0" fmla="*/ 0 w 643896"/>
                                      <a:gd name="connsiteY0" fmla="*/ 84304 h 90586"/>
                                      <a:gd name="connsiteX1" fmla="*/ 519719 w 643896"/>
                                      <a:gd name="connsiteY1" fmla="*/ 77692 h 90586"/>
                                      <a:gd name="connsiteX2" fmla="*/ 643896 w 643896"/>
                                      <a:gd name="connsiteY2" fmla="*/ 0 h 90586"/>
                                      <a:gd name="connsiteX0" fmla="*/ 0 w 643896"/>
                                      <a:gd name="connsiteY0" fmla="*/ 84304 h 86697"/>
                                      <a:gd name="connsiteX1" fmla="*/ 519719 w 643896"/>
                                      <a:gd name="connsiteY1" fmla="*/ 77692 h 86697"/>
                                      <a:gd name="connsiteX2" fmla="*/ 643896 w 643896"/>
                                      <a:gd name="connsiteY2" fmla="*/ 0 h 86697"/>
                                      <a:gd name="connsiteX0" fmla="*/ 0 w 643896"/>
                                      <a:gd name="connsiteY0" fmla="*/ 84304 h 89104"/>
                                      <a:gd name="connsiteX1" fmla="*/ 519719 w 643896"/>
                                      <a:gd name="connsiteY1" fmla="*/ 77692 h 89104"/>
                                      <a:gd name="connsiteX2" fmla="*/ 643896 w 643896"/>
                                      <a:gd name="connsiteY2" fmla="*/ 0 h 89104"/>
                                      <a:gd name="connsiteX0" fmla="*/ 0 w 643896"/>
                                      <a:gd name="connsiteY0" fmla="*/ 84304 h 84839"/>
                                      <a:gd name="connsiteX1" fmla="*/ 519719 w 643896"/>
                                      <a:gd name="connsiteY1" fmla="*/ 77692 h 84839"/>
                                      <a:gd name="connsiteX2" fmla="*/ 643896 w 643896"/>
                                      <a:gd name="connsiteY2" fmla="*/ 0 h 84839"/>
                                      <a:gd name="connsiteX0" fmla="*/ 0 w 643896"/>
                                      <a:gd name="connsiteY0" fmla="*/ 84304 h 84839"/>
                                      <a:gd name="connsiteX1" fmla="*/ 519719 w 643896"/>
                                      <a:gd name="connsiteY1" fmla="*/ 77692 h 84839"/>
                                      <a:gd name="connsiteX2" fmla="*/ 643896 w 643896"/>
                                      <a:gd name="connsiteY2" fmla="*/ 0 h 84839"/>
                                      <a:gd name="connsiteX0" fmla="*/ 0 w 643896"/>
                                      <a:gd name="connsiteY0" fmla="*/ 84304 h 84839"/>
                                      <a:gd name="connsiteX1" fmla="*/ 519719 w 643896"/>
                                      <a:gd name="connsiteY1" fmla="*/ 77692 h 84839"/>
                                      <a:gd name="connsiteX2" fmla="*/ 643896 w 643896"/>
                                      <a:gd name="connsiteY2" fmla="*/ 0 h 84839"/>
                                      <a:gd name="connsiteX0" fmla="*/ 0 w 692134"/>
                                      <a:gd name="connsiteY0" fmla="*/ 298571 h 299106"/>
                                      <a:gd name="connsiteX1" fmla="*/ 519719 w 692134"/>
                                      <a:gd name="connsiteY1" fmla="*/ 291959 h 299106"/>
                                      <a:gd name="connsiteX2" fmla="*/ 692134 w 692134"/>
                                      <a:gd name="connsiteY2" fmla="*/ 0 h 299106"/>
                                      <a:gd name="connsiteX0" fmla="*/ 0 w 727064"/>
                                      <a:gd name="connsiteY0" fmla="*/ 611619 h 612154"/>
                                      <a:gd name="connsiteX1" fmla="*/ 519719 w 727064"/>
                                      <a:gd name="connsiteY1" fmla="*/ 605007 h 612154"/>
                                      <a:gd name="connsiteX2" fmla="*/ 727064 w 727064"/>
                                      <a:gd name="connsiteY2" fmla="*/ 0 h 612154"/>
                                      <a:gd name="connsiteX0" fmla="*/ 0 w 727064"/>
                                      <a:gd name="connsiteY0" fmla="*/ 611619 h 612154"/>
                                      <a:gd name="connsiteX1" fmla="*/ 519719 w 727064"/>
                                      <a:gd name="connsiteY1" fmla="*/ 605007 h 612154"/>
                                      <a:gd name="connsiteX2" fmla="*/ 641401 w 727064"/>
                                      <a:gd name="connsiteY2" fmla="*/ 338622 h 612154"/>
                                      <a:gd name="connsiteX3" fmla="*/ 727064 w 727064"/>
                                      <a:gd name="connsiteY3" fmla="*/ 0 h 612154"/>
                                      <a:gd name="connsiteX0" fmla="*/ 0 w 727064"/>
                                      <a:gd name="connsiteY0" fmla="*/ 611619 h 612154"/>
                                      <a:gd name="connsiteX1" fmla="*/ 519719 w 727064"/>
                                      <a:gd name="connsiteY1" fmla="*/ 605007 h 612154"/>
                                      <a:gd name="connsiteX2" fmla="*/ 673819 w 727064"/>
                                      <a:gd name="connsiteY2" fmla="*/ 381282 h 612154"/>
                                      <a:gd name="connsiteX3" fmla="*/ 727064 w 727064"/>
                                      <a:gd name="connsiteY3" fmla="*/ 0 h 612154"/>
                                      <a:gd name="connsiteX0" fmla="*/ 0 w 727064"/>
                                      <a:gd name="connsiteY0" fmla="*/ 611619 h 612154"/>
                                      <a:gd name="connsiteX1" fmla="*/ 519719 w 727064"/>
                                      <a:gd name="connsiteY1" fmla="*/ 605007 h 612154"/>
                                      <a:gd name="connsiteX2" fmla="*/ 673819 w 727064"/>
                                      <a:gd name="connsiteY2" fmla="*/ 381282 h 612154"/>
                                      <a:gd name="connsiteX3" fmla="*/ 727064 w 727064"/>
                                      <a:gd name="connsiteY3" fmla="*/ 0 h 612154"/>
                                      <a:gd name="connsiteX0" fmla="*/ 0 w 727064"/>
                                      <a:gd name="connsiteY0" fmla="*/ 611619 h 612154"/>
                                      <a:gd name="connsiteX1" fmla="*/ 519719 w 727064"/>
                                      <a:gd name="connsiteY1" fmla="*/ 605007 h 612154"/>
                                      <a:gd name="connsiteX2" fmla="*/ 673819 w 727064"/>
                                      <a:gd name="connsiteY2" fmla="*/ 381282 h 612154"/>
                                      <a:gd name="connsiteX3" fmla="*/ 727064 w 727064"/>
                                      <a:gd name="connsiteY3" fmla="*/ 0 h 612154"/>
                                      <a:gd name="connsiteX0" fmla="*/ 0 w 727064"/>
                                      <a:gd name="connsiteY0" fmla="*/ 611619 h 612154"/>
                                      <a:gd name="connsiteX1" fmla="*/ 519719 w 727064"/>
                                      <a:gd name="connsiteY1" fmla="*/ 605007 h 612154"/>
                                      <a:gd name="connsiteX2" fmla="*/ 673819 w 727064"/>
                                      <a:gd name="connsiteY2" fmla="*/ 381282 h 612154"/>
                                      <a:gd name="connsiteX3" fmla="*/ 727064 w 727064"/>
                                      <a:gd name="connsiteY3" fmla="*/ 0 h 612154"/>
                                      <a:gd name="connsiteX0" fmla="*/ 0 w 727064"/>
                                      <a:gd name="connsiteY0" fmla="*/ 611619 h 612154"/>
                                      <a:gd name="connsiteX1" fmla="*/ 519719 w 727064"/>
                                      <a:gd name="connsiteY1" fmla="*/ 605007 h 612154"/>
                                      <a:gd name="connsiteX2" fmla="*/ 673819 w 727064"/>
                                      <a:gd name="connsiteY2" fmla="*/ 381282 h 612154"/>
                                      <a:gd name="connsiteX3" fmla="*/ 727064 w 727064"/>
                                      <a:gd name="connsiteY3" fmla="*/ 0 h 612154"/>
                                    </a:gdLst>
                                    <a:ahLst/>
                                    <a:cxnLst>
                                      <a:cxn ang="0">
                                        <a:pos x="connsiteX0" y="connsiteY0"/>
                                      </a:cxn>
                                      <a:cxn ang="0">
                                        <a:pos x="connsiteX1" y="connsiteY1"/>
                                      </a:cxn>
                                      <a:cxn ang="0">
                                        <a:pos x="connsiteX2" y="connsiteY2"/>
                                      </a:cxn>
                                      <a:cxn ang="0">
                                        <a:pos x="connsiteX3" y="connsiteY3"/>
                                      </a:cxn>
                                    </a:cxnLst>
                                    <a:rect l="l" t="t" r="r" b="b"/>
                                    <a:pathLst>
                                      <a:path w="727064" h="612154">
                                        <a:moveTo>
                                          <a:pt x="0" y="611619"/>
                                        </a:moveTo>
                                        <a:cubicBezTo>
                                          <a:pt x="125025" y="612937"/>
                                          <a:pt x="424479" y="612208"/>
                                          <a:pt x="519719" y="605007"/>
                                        </a:cubicBezTo>
                                        <a:cubicBezTo>
                                          <a:pt x="626619" y="559508"/>
                                          <a:pt x="634631" y="501075"/>
                                          <a:pt x="673819" y="381282"/>
                                        </a:cubicBezTo>
                                        <a:cubicBezTo>
                                          <a:pt x="708376" y="256749"/>
                                          <a:pt x="712787" y="56437"/>
                                          <a:pt x="727064" y="0"/>
                                        </a:cubicBezTo>
                                      </a:path>
                                    </a:pathLst>
                                  </a:cu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01" name="群組 701"/>
                                <wpg:cNvGrpSpPr/>
                                <wpg:grpSpPr>
                                  <a:xfrm rot="17285374" flipV="1">
                                    <a:off x="1814978" y="298595"/>
                                    <a:ext cx="1862568" cy="1265377"/>
                                    <a:chOff x="0" y="0"/>
                                    <a:chExt cx="681286" cy="662527"/>
                                  </a:xfrm>
                                </wpg:grpSpPr>
                                <wps:wsp>
                                  <wps:cNvPr id="629" name="手繪多邊形 629"/>
                                  <wps:cNvSpPr/>
                                  <wps:spPr>
                                    <a:xfrm>
                                      <a:off x="59543" y="93567"/>
                                      <a:ext cx="621743" cy="568960"/>
                                    </a:xfrm>
                                    <a:custGeom>
                                      <a:avLst/>
                                      <a:gdLst>
                                        <a:gd name="connsiteX0" fmla="*/ 458651 w 621439"/>
                                        <a:gd name="connsiteY0" fmla="*/ 23410 h 569381"/>
                                        <a:gd name="connsiteX1" fmla="*/ 391885 w 621439"/>
                                        <a:gd name="connsiteY1" fmla="*/ 5993 h 569381"/>
                                        <a:gd name="connsiteX2" fmla="*/ 301897 w 621439"/>
                                        <a:gd name="connsiteY2" fmla="*/ 187 h 569381"/>
                                        <a:gd name="connsiteX3" fmla="*/ 226422 w 621439"/>
                                        <a:gd name="connsiteY3" fmla="*/ 11798 h 569381"/>
                                        <a:gd name="connsiteX4" fmla="*/ 162560 w 621439"/>
                                        <a:gd name="connsiteY4" fmla="*/ 37924 h 569381"/>
                                        <a:gd name="connsiteX5" fmla="*/ 101600 w 621439"/>
                                        <a:gd name="connsiteY5" fmla="*/ 78564 h 569381"/>
                                        <a:gd name="connsiteX6" fmla="*/ 55154 w 621439"/>
                                        <a:gd name="connsiteY6" fmla="*/ 122107 h 569381"/>
                                        <a:gd name="connsiteX7" fmla="*/ 31931 w 621439"/>
                                        <a:gd name="connsiteY7" fmla="*/ 197581 h 569381"/>
                                        <a:gd name="connsiteX8" fmla="*/ 5805 w 621439"/>
                                        <a:gd name="connsiteY8" fmla="*/ 273056 h 569381"/>
                                        <a:gd name="connsiteX9" fmla="*/ 5805 w 621439"/>
                                        <a:gd name="connsiteY9" fmla="*/ 342724 h 569381"/>
                                        <a:gd name="connsiteX10" fmla="*/ 34834 w 621439"/>
                                        <a:gd name="connsiteY10" fmla="*/ 426907 h 569381"/>
                                        <a:gd name="connsiteX11" fmla="*/ 133531 w 621439"/>
                                        <a:gd name="connsiteY11" fmla="*/ 484964 h 569381"/>
                                        <a:gd name="connsiteX12" fmla="*/ 232228 w 621439"/>
                                        <a:gd name="connsiteY12" fmla="*/ 473353 h 569381"/>
                                        <a:gd name="connsiteX13" fmla="*/ 339634 w 621439"/>
                                        <a:gd name="connsiteY13" fmla="*/ 409490 h 569381"/>
                                        <a:gd name="connsiteX14" fmla="*/ 386080 w 621439"/>
                                        <a:gd name="connsiteY14" fmla="*/ 377558 h 569381"/>
                                        <a:gd name="connsiteX15" fmla="*/ 458651 w 621439"/>
                                        <a:gd name="connsiteY15" fmla="*/ 354336 h 569381"/>
                                        <a:gd name="connsiteX16" fmla="*/ 551542 w 621439"/>
                                        <a:gd name="connsiteY16" fmla="*/ 363044 h 569381"/>
                                        <a:gd name="connsiteX17" fmla="*/ 600891 w 621439"/>
                                        <a:gd name="connsiteY17" fmla="*/ 418198 h 569381"/>
                                        <a:gd name="connsiteX18" fmla="*/ 621211 w 621439"/>
                                        <a:gd name="connsiteY18" fmla="*/ 482061 h 569381"/>
                                        <a:gd name="connsiteX19" fmla="*/ 589280 w 621439"/>
                                        <a:gd name="connsiteY19" fmla="*/ 531410 h 569381"/>
                                        <a:gd name="connsiteX20" fmla="*/ 513805 w 621439"/>
                                        <a:gd name="connsiteY20" fmla="*/ 569147 h 569381"/>
                                        <a:gd name="connsiteX21" fmla="*/ 403497 w 621439"/>
                                        <a:gd name="connsiteY21" fmla="*/ 543021 h 569381"/>
                                        <a:gd name="connsiteX22" fmla="*/ 336731 w 621439"/>
                                        <a:gd name="connsiteY22" fmla="*/ 461741 h 569381"/>
                                        <a:gd name="connsiteX23" fmla="*/ 290285 w 621439"/>
                                        <a:gd name="connsiteY23" fmla="*/ 377558 h 569381"/>
                                        <a:gd name="connsiteX24" fmla="*/ 261257 w 621439"/>
                                        <a:gd name="connsiteY24" fmla="*/ 316598 h 569381"/>
                                        <a:gd name="connsiteX25" fmla="*/ 188685 w 621439"/>
                                        <a:gd name="connsiteY25" fmla="*/ 275958 h 569381"/>
                                        <a:gd name="connsiteX26" fmla="*/ 78377 w 621439"/>
                                        <a:gd name="connsiteY26" fmla="*/ 287570 h 569381"/>
                                        <a:gd name="connsiteX27" fmla="*/ 0 w 621439"/>
                                        <a:gd name="connsiteY27" fmla="*/ 331113 h 569381"/>
                                        <a:gd name="connsiteX0" fmla="*/ 458651 w 621439"/>
                                        <a:gd name="connsiteY0" fmla="*/ 23410 h 569381"/>
                                        <a:gd name="connsiteX1" fmla="*/ 391885 w 621439"/>
                                        <a:gd name="connsiteY1" fmla="*/ 5993 h 569381"/>
                                        <a:gd name="connsiteX2" fmla="*/ 301897 w 621439"/>
                                        <a:gd name="connsiteY2" fmla="*/ 187 h 569381"/>
                                        <a:gd name="connsiteX3" fmla="*/ 226422 w 621439"/>
                                        <a:gd name="connsiteY3" fmla="*/ 11798 h 569381"/>
                                        <a:gd name="connsiteX4" fmla="*/ 162560 w 621439"/>
                                        <a:gd name="connsiteY4" fmla="*/ 37924 h 569381"/>
                                        <a:gd name="connsiteX5" fmla="*/ 101600 w 621439"/>
                                        <a:gd name="connsiteY5" fmla="*/ 78564 h 569381"/>
                                        <a:gd name="connsiteX6" fmla="*/ 60964 w 621439"/>
                                        <a:gd name="connsiteY6" fmla="*/ 127918 h 569381"/>
                                        <a:gd name="connsiteX7" fmla="*/ 31931 w 621439"/>
                                        <a:gd name="connsiteY7" fmla="*/ 197581 h 569381"/>
                                        <a:gd name="connsiteX8" fmla="*/ 5805 w 621439"/>
                                        <a:gd name="connsiteY8" fmla="*/ 273056 h 569381"/>
                                        <a:gd name="connsiteX9" fmla="*/ 5805 w 621439"/>
                                        <a:gd name="connsiteY9" fmla="*/ 342724 h 569381"/>
                                        <a:gd name="connsiteX10" fmla="*/ 34834 w 621439"/>
                                        <a:gd name="connsiteY10" fmla="*/ 426907 h 569381"/>
                                        <a:gd name="connsiteX11" fmla="*/ 133531 w 621439"/>
                                        <a:gd name="connsiteY11" fmla="*/ 484964 h 569381"/>
                                        <a:gd name="connsiteX12" fmla="*/ 232228 w 621439"/>
                                        <a:gd name="connsiteY12" fmla="*/ 473353 h 569381"/>
                                        <a:gd name="connsiteX13" fmla="*/ 339634 w 621439"/>
                                        <a:gd name="connsiteY13" fmla="*/ 409490 h 569381"/>
                                        <a:gd name="connsiteX14" fmla="*/ 386080 w 621439"/>
                                        <a:gd name="connsiteY14" fmla="*/ 377558 h 569381"/>
                                        <a:gd name="connsiteX15" fmla="*/ 458651 w 621439"/>
                                        <a:gd name="connsiteY15" fmla="*/ 354336 h 569381"/>
                                        <a:gd name="connsiteX16" fmla="*/ 551542 w 621439"/>
                                        <a:gd name="connsiteY16" fmla="*/ 363044 h 569381"/>
                                        <a:gd name="connsiteX17" fmla="*/ 600891 w 621439"/>
                                        <a:gd name="connsiteY17" fmla="*/ 418198 h 569381"/>
                                        <a:gd name="connsiteX18" fmla="*/ 621211 w 621439"/>
                                        <a:gd name="connsiteY18" fmla="*/ 482061 h 569381"/>
                                        <a:gd name="connsiteX19" fmla="*/ 589280 w 621439"/>
                                        <a:gd name="connsiteY19" fmla="*/ 531410 h 569381"/>
                                        <a:gd name="connsiteX20" fmla="*/ 513805 w 621439"/>
                                        <a:gd name="connsiteY20" fmla="*/ 569147 h 569381"/>
                                        <a:gd name="connsiteX21" fmla="*/ 403497 w 621439"/>
                                        <a:gd name="connsiteY21" fmla="*/ 543021 h 569381"/>
                                        <a:gd name="connsiteX22" fmla="*/ 336731 w 621439"/>
                                        <a:gd name="connsiteY22" fmla="*/ 461741 h 569381"/>
                                        <a:gd name="connsiteX23" fmla="*/ 290285 w 621439"/>
                                        <a:gd name="connsiteY23" fmla="*/ 377558 h 569381"/>
                                        <a:gd name="connsiteX24" fmla="*/ 261257 w 621439"/>
                                        <a:gd name="connsiteY24" fmla="*/ 316598 h 569381"/>
                                        <a:gd name="connsiteX25" fmla="*/ 188685 w 621439"/>
                                        <a:gd name="connsiteY25" fmla="*/ 275958 h 569381"/>
                                        <a:gd name="connsiteX26" fmla="*/ 78377 w 621439"/>
                                        <a:gd name="connsiteY26" fmla="*/ 287570 h 569381"/>
                                        <a:gd name="connsiteX27" fmla="*/ 0 w 621439"/>
                                        <a:gd name="connsiteY27" fmla="*/ 331113 h 569381"/>
                                        <a:gd name="connsiteX0" fmla="*/ 458651 w 621951"/>
                                        <a:gd name="connsiteY0" fmla="*/ 23410 h 569381"/>
                                        <a:gd name="connsiteX1" fmla="*/ 391885 w 621951"/>
                                        <a:gd name="connsiteY1" fmla="*/ 5993 h 569381"/>
                                        <a:gd name="connsiteX2" fmla="*/ 301897 w 621951"/>
                                        <a:gd name="connsiteY2" fmla="*/ 187 h 569381"/>
                                        <a:gd name="connsiteX3" fmla="*/ 226422 w 621951"/>
                                        <a:gd name="connsiteY3" fmla="*/ 11798 h 569381"/>
                                        <a:gd name="connsiteX4" fmla="*/ 162560 w 621951"/>
                                        <a:gd name="connsiteY4" fmla="*/ 37924 h 569381"/>
                                        <a:gd name="connsiteX5" fmla="*/ 101600 w 621951"/>
                                        <a:gd name="connsiteY5" fmla="*/ 78564 h 569381"/>
                                        <a:gd name="connsiteX6" fmla="*/ 60964 w 621951"/>
                                        <a:gd name="connsiteY6" fmla="*/ 127918 h 569381"/>
                                        <a:gd name="connsiteX7" fmla="*/ 31931 w 621951"/>
                                        <a:gd name="connsiteY7" fmla="*/ 197581 h 569381"/>
                                        <a:gd name="connsiteX8" fmla="*/ 5805 w 621951"/>
                                        <a:gd name="connsiteY8" fmla="*/ 273056 h 569381"/>
                                        <a:gd name="connsiteX9" fmla="*/ 5805 w 621951"/>
                                        <a:gd name="connsiteY9" fmla="*/ 342724 h 569381"/>
                                        <a:gd name="connsiteX10" fmla="*/ 34834 w 621951"/>
                                        <a:gd name="connsiteY10" fmla="*/ 426907 h 569381"/>
                                        <a:gd name="connsiteX11" fmla="*/ 133531 w 621951"/>
                                        <a:gd name="connsiteY11" fmla="*/ 484964 h 569381"/>
                                        <a:gd name="connsiteX12" fmla="*/ 232228 w 621951"/>
                                        <a:gd name="connsiteY12" fmla="*/ 473353 h 569381"/>
                                        <a:gd name="connsiteX13" fmla="*/ 339634 w 621951"/>
                                        <a:gd name="connsiteY13" fmla="*/ 409490 h 569381"/>
                                        <a:gd name="connsiteX14" fmla="*/ 386080 w 621951"/>
                                        <a:gd name="connsiteY14" fmla="*/ 377558 h 569381"/>
                                        <a:gd name="connsiteX15" fmla="*/ 458651 w 621951"/>
                                        <a:gd name="connsiteY15" fmla="*/ 354336 h 569381"/>
                                        <a:gd name="connsiteX16" fmla="*/ 551542 w 621951"/>
                                        <a:gd name="connsiteY16" fmla="*/ 363044 h 569381"/>
                                        <a:gd name="connsiteX17" fmla="*/ 606701 w 621951"/>
                                        <a:gd name="connsiteY17" fmla="*/ 417867 h 569381"/>
                                        <a:gd name="connsiteX18" fmla="*/ 621211 w 621951"/>
                                        <a:gd name="connsiteY18" fmla="*/ 482061 h 569381"/>
                                        <a:gd name="connsiteX19" fmla="*/ 589280 w 621951"/>
                                        <a:gd name="connsiteY19" fmla="*/ 531410 h 569381"/>
                                        <a:gd name="connsiteX20" fmla="*/ 513805 w 621951"/>
                                        <a:gd name="connsiteY20" fmla="*/ 569147 h 569381"/>
                                        <a:gd name="connsiteX21" fmla="*/ 403497 w 621951"/>
                                        <a:gd name="connsiteY21" fmla="*/ 543021 h 569381"/>
                                        <a:gd name="connsiteX22" fmla="*/ 336731 w 621951"/>
                                        <a:gd name="connsiteY22" fmla="*/ 461741 h 569381"/>
                                        <a:gd name="connsiteX23" fmla="*/ 290285 w 621951"/>
                                        <a:gd name="connsiteY23" fmla="*/ 377558 h 569381"/>
                                        <a:gd name="connsiteX24" fmla="*/ 261257 w 621951"/>
                                        <a:gd name="connsiteY24" fmla="*/ 316598 h 569381"/>
                                        <a:gd name="connsiteX25" fmla="*/ 188685 w 621951"/>
                                        <a:gd name="connsiteY25" fmla="*/ 275958 h 569381"/>
                                        <a:gd name="connsiteX26" fmla="*/ 78377 w 621951"/>
                                        <a:gd name="connsiteY26" fmla="*/ 287570 h 569381"/>
                                        <a:gd name="connsiteX27" fmla="*/ 0 w 621951"/>
                                        <a:gd name="connsiteY27" fmla="*/ 331113 h 569381"/>
                                        <a:gd name="connsiteX0" fmla="*/ 458651 w 621951"/>
                                        <a:gd name="connsiteY0" fmla="*/ 23410 h 569381"/>
                                        <a:gd name="connsiteX1" fmla="*/ 391885 w 621951"/>
                                        <a:gd name="connsiteY1" fmla="*/ 5993 h 569381"/>
                                        <a:gd name="connsiteX2" fmla="*/ 301897 w 621951"/>
                                        <a:gd name="connsiteY2" fmla="*/ 187 h 569381"/>
                                        <a:gd name="connsiteX3" fmla="*/ 226422 w 621951"/>
                                        <a:gd name="connsiteY3" fmla="*/ 11798 h 569381"/>
                                        <a:gd name="connsiteX4" fmla="*/ 162560 w 621951"/>
                                        <a:gd name="connsiteY4" fmla="*/ 37924 h 569381"/>
                                        <a:gd name="connsiteX5" fmla="*/ 101600 w 621951"/>
                                        <a:gd name="connsiteY5" fmla="*/ 78564 h 569381"/>
                                        <a:gd name="connsiteX6" fmla="*/ 60964 w 621951"/>
                                        <a:gd name="connsiteY6" fmla="*/ 127918 h 569381"/>
                                        <a:gd name="connsiteX7" fmla="*/ 31931 w 621951"/>
                                        <a:gd name="connsiteY7" fmla="*/ 197581 h 569381"/>
                                        <a:gd name="connsiteX8" fmla="*/ 5805 w 621951"/>
                                        <a:gd name="connsiteY8" fmla="*/ 273056 h 569381"/>
                                        <a:gd name="connsiteX9" fmla="*/ 5805 w 621951"/>
                                        <a:gd name="connsiteY9" fmla="*/ 342724 h 569381"/>
                                        <a:gd name="connsiteX10" fmla="*/ 34834 w 621951"/>
                                        <a:gd name="connsiteY10" fmla="*/ 426907 h 569381"/>
                                        <a:gd name="connsiteX11" fmla="*/ 133531 w 621951"/>
                                        <a:gd name="connsiteY11" fmla="*/ 484964 h 569381"/>
                                        <a:gd name="connsiteX12" fmla="*/ 232228 w 621951"/>
                                        <a:gd name="connsiteY12" fmla="*/ 473353 h 569381"/>
                                        <a:gd name="connsiteX13" fmla="*/ 339634 w 621951"/>
                                        <a:gd name="connsiteY13" fmla="*/ 409490 h 569381"/>
                                        <a:gd name="connsiteX14" fmla="*/ 386080 w 621951"/>
                                        <a:gd name="connsiteY14" fmla="*/ 377558 h 569381"/>
                                        <a:gd name="connsiteX15" fmla="*/ 438682 w 621951"/>
                                        <a:gd name="connsiteY15" fmla="*/ 357387 h 569381"/>
                                        <a:gd name="connsiteX16" fmla="*/ 551542 w 621951"/>
                                        <a:gd name="connsiteY16" fmla="*/ 363044 h 569381"/>
                                        <a:gd name="connsiteX17" fmla="*/ 606701 w 621951"/>
                                        <a:gd name="connsiteY17" fmla="*/ 417867 h 569381"/>
                                        <a:gd name="connsiteX18" fmla="*/ 621211 w 621951"/>
                                        <a:gd name="connsiteY18" fmla="*/ 482061 h 569381"/>
                                        <a:gd name="connsiteX19" fmla="*/ 589280 w 621951"/>
                                        <a:gd name="connsiteY19" fmla="*/ 531410 h 569381"/>
                                        <a:gd name="connsiteX20" fmla="*/ 513805 w 621951"/>
                                        <a:gd name="connsiteY20" fmla="*/ 569147 h 569381"/>
                                        <a:gd name="connsiteX21" fmla="*/ 403497 w 621951"/>
                                        <a:gd name="connsiteY21" fmla="*/ 543021 h 569381"/>
                                        <a:gd name="connsiteX22" fmla="*/ 336731 w 621951"/>
                                        <a:gd name="connsiteY22" fmla="*/ 461741 h 569381"/>
                                        <a:gd name="connsiteX23" fmla="*/ 290285 w 621951"/>
                                        <a:gd name="connsiteY23" fmla="*/ 377558 h 569381"/>
                                        <a:gd name="connsiteX24" fmla="*/ 261257 w 621951"/>
                                        <a:gd name="connsiteY24" fmla="*/ 316598 h 569381"/>
                                        <a:gd name="connsiteX25" fmla="*/ 188685 w 621951"/>
                                        <a:gd name="connsiteY25" fmla="*/ 275958 h 569381"/>
                                        <a:gd name="connsiteX26" fmla="*/ 78377 w 621951"/>
                                        <a:gd name="connsiteY26" fmla="*/ 287570 h 569381"/>
                                        <a:gd name="connsiteX27" fmla="*/ 0 w 621951"/>
                                        <a:gd name="connsiteY27" fmla="*/ 331113 h 569381"/>
                                        <a:gd name="connsiteX0" fmla="*/ 458651 w 621951"/>
                                        <a:gd name="connsiteY0" fmla="*/ 23410 h 569381"/>
                                        <a:gd name="connsiteX1" fmla="*/ 391885 w 621951"/>
                                        <a:gd name="connsiteY1" fmla="*/ 5993 h 569381"/>
                                        <a:gd name="connsiteX2" fmla="*/ 301897 w 621951"/>
                                        <a:gd name="connsiteY2" fmla="*/ 187 h 569381"/>
                                        <a:gd name="connsiteX3" fmla="*/ 226422 w 621951"/>
                                        <a:gd name="connsiteY3" fmla="*/ 11798 h 569381"/>
                                        <a:gd name="connsiteX4" fmla="*/ 162560 w 621951"/>
                                        <a:gd name="connsiteY4" fmla="*/ 37924 h 569381"/>
                                        <a:gd name="connsiteX5" fmla="*/ 101600 w 621951"/>
                                        <a:gd name="connsiteY5" fmla="*/ 78564 h 569381"/>
                                        <a:gd name="connsiteX6" fmla="*/ 60964 w 621951"/>
                                        <a:gd name="connsiteY6" fmla="*/ 127918 h 569381"/>
                                        <a:gd name="connsiteX7" fmla="*/ 31931 w 621951"/>
                                        <a:gd name="connsiteY7" fmla="*/ 197581 h 569381"/>
                                        <a:gd name="connsiteX8" fmla="*/ 5805 w 621951"/>
                                        <a:gd name="connsiteY8" fmla="*/ 273056 h 569381"/>
                                        <a:gd name="connsiteX9" fmla="*/ 5805 w 621951"/>
                                        <a:gd name="connsiteY9" fmla="*/ 342724 h 569381"/>
                                        <a:gd name="connsiteX10" fmla="*/ 34834 w 621951"/>
                                        <a:gd name="connsiteY10" fmla="*/ 426907 h 569381"/>
                                        <a:gd name="connsiteX11" fmla="*/ 133531 w 621951"/>
                                        <a:gd name="connsiteY11" fmla="*/ 484964 h 569381"/>
                                        <a:gd name="connsiteX12" fmla="*/ 232228 w 621951"/>
                                        <a:gd name="connsiteY12" fmla="*/ 473353 h 569381"/>
                                        <a:gd name="connsiteX13" fmla="*/ 339634 w 621951"/>
                                        <a:gd name="connsiteY13" fmla="*/ 409490 h 569381"/>
                                        <a:gd name="connsiteX14" fmla="*/ 386080 w 621951"/>
                                        <a:gd name="connsiteY14" fmla="*/ 377558 h 569381"/>
                                        <a:gd name="connsiteX15" fmla="*/ 438682 w 621951"/>
                                        <a:gd name="connsiteY15" fmla="*/ 357387 h 569381"/>
                                        <a:gd name="connsiteX16" fmla="*/ 551542 w 621951"/>
                                        <a:gd name="connsiteY16" fmla="*/ 363044 h 569381"/>
                                        <a:gd name="connsiteX17" fmla="*/ 606701 w 621951"/>
                                        <a:gd name="connsiteY17" fmla="*/ 417867 h 569381"/>
                                        <a:gd name="connsiteX18" fmla="*/ 621211 w 621951"/>
                                        <a:gd name="connsiteY18" fmla="*/ 482061 h 569381"/>
                                        <a:gd name="connsiteX19" fmla="*/ 589280 w 621951"/>
                                        <a:gd name="connsiteY19" fmla="*/ 531410 h 569381"/>
                                        <a:gd name="connsiteX20" fmla="*/ 513805 w 621951"/>
                                        <a:gd name="connsiteY20" fmla="*/ 569147 h 569381"/>
                                        <a:gd name="connsiteX21" fmla="*/ 403497 w 621951"/>
                                        <a:gd name="connsiteY21" fmla="*/ 543021 h 569381"/>
                                        <a:gd name="connsiteX22" fmla="*/ 336731 w 621951"/>
                                        <a:gd name="connsiteY22" fmla="*/ 461741 h 569381"/>
                                        <a:gd name="connsiteX23" fmla="*/ 290285 w 621951"/>
                                        <a:gd name="connsiteY23" fmla="*/ 377558 h 569381"/>
                                        <a:gd name="connsiteX24" fmla="*/ 261257 w 621951"/>
                                        <a:gd name="connsiteY24" fmla="*/ 316598 h 569381"/>
                                        <a:gd name="connsiteX25" fmla="*/ 188685 w 621951"/>
                                        <a:gd name="connsiteY25" fmla="*/ 275958 h 569381"/>
                                        <a:gd name="connsiteX26" fmla="*/ 78377 w 621951"/>
                                        <a:gd name="connsiteY26" fmla="*/ 287570 h 569381"/>
                                        <a:gd name="connsiteX27" fmla="*/ 0 w 621951"/>
                                        <a:gd name="connsiteY27" fmla="*/ 331113 h 569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621951" h="569381">
                                          <a:moveTo>
                                            <a:pt x="458651" y="23410"/>
                                          </a:moveTo>
                                          <a:cubicBezTo>
                                            <a:pt x="438331" y="16636"/>
                                            <a:pt x="418011" y="9863"/>
                                            <a:pt x="391885" y="5993"/>
                                          </a:cubicBezTo>
                                          <a:cubicBezTo>
                                            <a:pt x="365759" y="2123"/>
                                            <a:pt x="329474" y="-781"/>
                                            <a:pt x="301897" y="187"/>
                                          </a:cubicBezTo>
                                          <a:cubicBezTo>
                                            <a:pt x="274320" y="1154"/>
                                            <a:pt x="249645" y="5509"/>
                                            <a:pt x="226422" y="11798"/>
                                          </a:cubicBezTo>
                                          <a:cubicBezTo>
                                            <a:pt x="203199" y="18087"/>
                                            <a:pt x="183364" y="26796"/>
                                            <a:pt x="162560" y="37924"/>
                                          </a:cubicBezTo>
                                          <a:cubicBezTo>
                                            <a:pt x="141756" y="49052"/>
                                            <a:pt x="118533" y="63565"/>
                                            <a:pt x="101600" y="78564"/>
                                          </a:cubicBezTo>
                                          <a:cubicBezTo>
                                            <a:pt x="84667" y="93563"/>
                                            <a:pt x="72575" y="108082"/>
                                            <a:pt x="60964" y="127918"/>
                                          </a:cubicBezTo>
                                          <a:cubicBezTo>
                                            <a:pt x="49353" y="147754"/>
                                            <a:pt x="41124" y="173391"/>
                                            <a:pt x="31931" y="197581"/>
                                          </a:cubicBezTo>
                                          <a:cubicBezTo>
                                            <a:pt x="22738" y="221771"/>
                                            <a:pt x="10159" y="248866"/>
                                            <a:pt x="5805" y="273056"/>
                                          </a:cubicBezTo>
                                          <a:cubicBezTo>
                                            <a:pt x="1451" y="297246"/>
                                            <a:pt x="967" y="317082"/>
                                            <a:pt x="5805" y="342724"/>
                                          </a:cubicBezTo>
                                          <a:cubicBezTo>
                                            <a:pt x="10643" y="368366"/>
                                            <a:pt x="13546" y="403200"/>
                                            <a:pt x="34834" y="426907"/>
                                          </a:cubicBezTo>
                                          <a:cubicBezTo>
                                            <a:pt x="56122" y="450614"/>
                                            <a:pt x="100632" y="477223"/>
                                            <a:pt x="133531" y="484964"/>
                                          </a:cubicBezTo>
                                          <a:cubicBezTo>
                                            <a:pt x="166430" y="492705"/>
                                            <a:pt x="197878" y="485932"/>
                                            <a:pt x="232228" y="473353"/>
                                          </a:cubicBezTo>
                                          <a:cubicBezTo>
                                            <a:pt x="266578" y="460774"/>
                                            <a:pt x="313992" y="425456"/>
                                            <a:pt x="339634" y="409490"/>
                                          </a:cubicBezTo>
                                          <a:cubicBezTo>
                                            <a:pt x="365276" y="393524"/>
                                            <a:pt x="369572" y="386242"/>
                                            <a:pt x="386080" y="377558"/>
                                          </a:cubicBezTo>
                                          <a:cubicBezTo>
                                            <a:pt x="402588" y="368874"/>
                                            <a:pt x="409556" y="366313"/>
                                            <a:pt x="438682" y="357387"/>
                                          </a:cubicBezTo>
                                          <a:cubicBezTo>
                                            <a:pt x="467808" y="348461"/>
                                            <a:pt x="523539" y="352964"/>
                                            <a:pt x="551542" y="363044"/>
                                          </a:cubicBezTo>
                                          <a:cubicBezTo>
                                            <a:pt x="579545" y="373124"/>
                                            <a:pt x="595090" y="398031"/>
                                            <a:pt x="606701" y="417867"/>
                                          </a:cubicBezTo>
                                          <a:cubicBezTo>
                                            <a:pt x="618312" y="437703"/>
                                            <a:pt x="624115" y="463137"/>
                                            <a:pt x="621211" y="482061"/>
                                          </a:cubicBezTo>
                                          <a:cubicBezTo>
                                            <a:pt x="618307" y="500985"/>
                                            <a:pt x="607181" y="516896"/>
                                            <a:pt x="589280" y="531410"/>
                                          </a:cubicBezTo>
                                          <a:cubicBezTo>
                                            <a:pt x="571379" y="545924"/>
                                            <a:pt x="544769" y="567212"/>
                                            <a:pt x="513805" y="569147"/>
                                          </a:cubicBezTo>
                                          <a:cubicBezTo>
                                            <a:pt x="482841" y="571082"/>
                                            <a:pt x="433009" y="560922"/>
                                            <a:pt x="403497" y="543021"/>
                                          </a:cubicBezTo>
                                          <a:cubicBezTo>
                                            <a:pt x="373985" y="525120"/>
                                            <a:pt x="355600" y="489318"/>
                                            <a:pt x="336731" y="461741"/>
                                          </a:cubicBezTo>
                                          <a:cubicBezTo>
                                            <a:pt x="317862" y="434164"/>
                                            <a:pt x="302864" y="401748"/>
                                            <a:pt x="290285" y="377558"/>
                                          </a:cubicBezTo>
                                          <a:cubicBezTo>
                                            <a:pt x="277706" y="353368"/>
                                            <a:pt x="278190" y="333531"/>
                                            <a:pt x="261257" y="316598"/>
                                          </a:cubicBezTo>
                                          <a:cubicBezTo>
                                            <a:pt x="244324" y="299665"/>
                                            <a:pt x="219165" y="280796"/>
                                            <a:pt x="188685" y="275958"/>
                                          </a:cubicBezTo>
                                          <a:cubicBezTo>
                                            <a:pt x="158205" y="271120"/>
                                            <a:pt x="109824" y="278378"/>
                                            <a:pt x="78377" y="287570"/>
                                          </a:cubicBezTo>
                                          <a:cubicBezTo>
                                            <a:pt x="46930" y="296762"/>
                                            <a:pt x="23465" y="313937"/>
                                            <a:pt x="0" y="331113"/>
                                          </a:cubicBezTo>
                                        </a:path>
                                      </a:pathLst>
                                    </a:custGeom>
                                    <a:noFill/>
                                    <a:ln w="25400">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24" name="直線接點 7424"/>
                                  <wps:cNvCnPr/>
                                  <wps:spPr>
                                    <a:xfrm flipH="1">
                                      <a:off x="451657" y="5420"/>
                                      <a:ext cx="13335" cy="8763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7472" name="直線接點 7472"/>
                                  <wps:cNvCnPr/>
                                  <wps:spPr>
                                    <a:xfrm flipH="1">
                                      <a:off x="382772" y="0"/>
                                      <a:ext cx="13335" cy="8763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43" name="直線接點 643"/>
                                  <wps:cNvCnPr/>
                                  <wps:spPr>
                                    <a:xfrm>
                                      <a:off x="296164" y="21390"/>
                                      <a:ext cx="17780" cy="7112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56" name="直線接點 656"/>
                                  <wps:cNvCnPr/>
                                  <wps:spPr>
                                    <a:xfrm>
                                      <a:off x="214778" y="48910"/>
                                      <a:ext cx="28575" cy="6540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57" name="直線接點 657"/>
                                  <wps:cNvCnPr/>
                                  <wps:spPr>
                                    <a:xfrm>
                                      <a:off x="132361" y="112036"/>
                                      <a:ext cx="40005" cy="4699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58" name="直線接點 658"/>
                                  <wps:cNvCnPr/>
                                  <wps:spPr>
                                    <a:xfrm>
                                      <a:off x="77588" y="169411"/>
                                      <a:ext cx="44450" cy="4127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59" name="直線接點 659"/>
                                  <wps:cNvCnPr/>
                                  <wps:spPr>
                                    <a:xfrm>
                                      <a:off x="25518" y="253055"/>
                                      <a:ext cx="69215" cy="2984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61" name="直線接點 661"/>
                                  <wps:cNvCnPr/>
                                  <wps:spPr>
                                    <a:xfrm>
                                      <a:off x="0" y="331736"/>
                                      <a:ext cx="73025" cy="2222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62" name="直線接點 662"/>
                                  <wps:cNvCnPr/>
                                  <wps:spPr>
                                    <a:xfrm>
                                      <a:off x="112385" y="394323"/>
                                      <a:ext cx="8255" cy="6159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63" name="直線接點 663"/>
                                  <wps:cNvCnPr/>
                                  <wps:spPr>
                                    <a:xfrm>
                                      <a:off x="125464" y="482718"/>
                                      <a:ext cx="4445" cy="6858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64" name="直線接點 664"/>
                                  <wps:cNvCnPr/>
                                  <wps:spPr>
                                    <a:xfrm>
                                      <a:off x="164258" y="380604"/>
                                      <a:ext cx="8255" cy="8445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65" name="直線接點 665"/>
                                  <wps:cNvCnPr/>
                                  <wps:spPr>
                                    <a:xfrm>
                                      <a:off x="178627" y="486971"/>
                                      <a:ext cx="8255" cy="8445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66" name="直線接點 666"/>
                                  <wps:cNvCnPr/>
                                  <wps:spPr>
                                    <a:xfrm>
                                      <a:off x="229663" y="372140"/>
                                      <a:ext cx="8255" cy="8445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67" name="直線接點 667"/>
                                  <wps:cNvCnPr/>
                                  <wps:spPr>
                                    <a:xfrm>
                                      <a:off x="248802" y="486971"/>
                                      <a:ext cx="8255" cy="8445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85" name="直線接點 685"/>
                                  <wps:cNvCnPr/>
                                  <wps:spPr>
                                    <a:xfrm>
                                      <a:off x="289206" y="382772"/>
                                      <a:ext cx="11430" cy="7810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86" name="直線接點 686"/>
                                  <wps:cNvCnPr/>
                                  <wps:spPr>
                                    <a:xfrm>
                                      <a:off x="304091" y="482718"/>
                                      <a:ext cx="11430" cy="7810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88" name="直線接點 688"/>
                                  <wps:cNvCnPr>
                                    <a:stCxn id="629" idx="14"/>
                                    <a:endCxn id="629" idx="21"/>
                                  </wps:cNvCnPr>
                                  <wps:spPr>
                                    <a:xfrm rot="17285374" flipH="1">
                                      <a:off x="379323" y="526527"/>
                                      <a:ext cx="149753" cy="5398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89" name="直線接點 689"/>
                                  <wps:cNvCnPr>
                                    <a:stCxn id="629" idx="15"/>
                                  </wps:cNvCnPr>
                                  <wps:spPr>
                                    <a:xfrm rot="17285374" flipH="1">
                                      <a:off x="413837" y="521084"/>
                                      <a:ext cx="185964" cy="62677"/>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91" name="直線接點 691"/>
                                  <wps:cNvCnPr/>
                                  <wps:spPr>
                                    <a:xfrm rot="17285374" flipH="1">
                                      <a:off x="476817" y="522310"/>
                                      <a:ext cx="191560" cy="63007"/>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92" name="直線接點 692"/>
                                  <wps:cNvCnPr/>
                                  <wps:spPr>
                                    <a:xfrm>
                                      <a:off x="612436" y="457200"/>
                                      <a:ext cx="5715" cy="69215"/>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94" name="直線接點 694"/>
                                  <wps:cNvCnPr>
                                    <a:stCxn id="629" idx="16"/>
                                  </wps:cNvCnPr>
                                  <wps:spPr>
                                    <a:xfrm rot="17285374" flipH="1">
                                      <a:off x="540283" y="515912"/>
                                      <a:ext cx="161215" cy="59411"/>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g:grpSp>
                            </wpg:grpSp>
                            <wpg:grpSp>
                              <wpg:cNvPr id="751" name="群組 751"/>
                              <wpg:cNvGrpSpPr/>
                              <wpg:grpSpPr>
                                <a:xfrm>
                                  <a:off x="103585" y="1934765"/>
                                  <a:ext cx="1708547" cy="202963"/>
                                  <a:chOff x="0" y="-3573"/>
                                  <a:chExt cx="1708547" cy="202963"/>
                                </a:xfrm>
                              </wpg:grpSpPr>
                              <wps:wsp>
                                <wps:cNvPr id="738" name="直線接點 738"/>
                                <wps:cNvCnPr/>
                                <wps:spPr>
                                  <a:xfrm>
                                    <a:off x="0" y="0"/>
                                    <a:ext cx="0" cy="19939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41" name="直線接點 741"/>
                                <wps:cNvCnPr/>
                                <wps:spPr>
                                  <a:xfrm>
                                    <a:off x="189309" y="0"/>
                                    <a:ext cx="0" cy="19939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42" name="直線接點 742"/>
                                <wps:cNvCnPr/>
                                <wps:spPr>
                                  <a:xfrm>
                                    <a:off x="378618" y="0"/>
                                    <a:ext cx="0" cy="19939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43" name="直線接點 743"/>
                                <wps:cNvCnPr/>
                                <wps:spPr>
                                  <a:xfrm>
                                    <a:off x="569118" y="0"/>
                                    <a:ext cx="0" cy="19939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44" name="直線接點 744"/>
                                <wps:cNvCnPr/>
                                <wps:spPr>
                                  <a:xfrm>
                                    <a:off x="758428" y="0"/>
                                    <a:ext cx="0" cy="19939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45" name="直線接點 745"/>
                                <wps:cNvCnPr/>
                                <wps:spPr>
                                  <a:xfrm>
                                    <a:off x="948928" y="0"/>
                                    <a:ext cx="0" cy="19939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46" name="直線接點 746"/>
                                <wps:cNvCnPr/>
                                <wps:spPr>
                                  <a:xfrm>
                                    <a:off x="1138237" y="0"/>
                                    <a:ext cx="0" cy="19939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47" name="直線接點 747"/>
                                <wps:cNvCnPr/>
                                <wps:spPr>
                                  <a:xfrm>
                                    <a:off x="1328737" y="0"/>
                                    <a:ext cx="0" cy="19939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48" name="直線接點 748"/>
                                <wps:cNvCnPr/>
                                <wps:spPr>
                                  <a:xfrm>
                                    <a:off x="1708547" y="-3573"/>
                                    <a:ext cx="0" cy="19939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49" name="直線接點 749"/>
                                <wps:cNvCnPr/>
                                <wps:spPr>
                                  <a:xfrm>
                                    <a:off x="1518047" y="0"/>
                                    <a:ext cx="0" cy="19939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g:grpSp>
                          <wpg:grpSp>
                            <wpg:cNvPr id="766" name="群組 766"/>
                            <wpg:cNvGrpSpPr/>
                            <wpg:grpSpPr>
                              <a:xfrm>
                                <a:off x="0" y="-43206"/>
                                <a:ext cx="5181769" cy="3713187"/>
                                <a:chOff x="0" y="-43206"/>
                                <a:chExt cx="5181769" cy="3713187"/>
                              </a:xfrm>
                            </wpg:grpSpPr>
                            <wps:wsp>
                              <wps:cNvPr id="765" name="手繪多邊形 765"/>
                              <wps:cNvSpPr/>
                              <wps:spPr>
                                <a:xfrm>
                                  <a:off x="1087655" y="-43206"/>
                                  <a:ext cx="4094114" cy="3713187"/>
                                </a:xfrm>
                                <a:custGeom>
                                  <a:avLst/>
                                  <a:gdLst>
                                    <a:gd name="connsiteX0" fmla="*/ 2357751 w 4096888"/>
                                    <a:gd name="connsiteY0" fmla="*/ 3081855 h 3669980"/>
                                    <a:gd name="connsiteX1" fmla="*/ 1963115 w 4096888"/>
                                    <a:gd name="connsiteY1" fmla="*/ 3437990 h 3669980"/>
                                    <a:gd name="connsiteX2" fmla="*/ 1221970 w 4096888"/>
                                    <a:gd name="connsiteY2" fmla="*/ 3668996 h 3669980"/>
                                    <a:gd name="connsiteX3" fmla="*/ 278694 w 4096888"/>
                                    <a:gd name="connsiteY3" fmla="*/ 3351363 h 3669980"/>
                                    <a:gd name="connsiteX4" fmla="*/ 18812 w 4096888"/>
                                    <a:gd name="connsiteY4" fmla="*/ 2581342 h 3669980"/>
                                    <a:gd name="connsiteX5" fmla="*/ 124690 w 4096888"/>
                                    <a:gd name="connsiteY5" fmla="*/ 1743944 h 3669980"/>
                                    <a:gd name="connsiteX6" fmla="*/ 952462 w 4096888"/>
                                    <a:gd name="connsiteY6" fmla="*/ 1532188 h 3669980"/>
                                    <a:gd name="connsiteX7" fmla="*/ 1828361 w 4096888"/>
                                    <a:gd name="connsiteY7" fmla="*/ 1445561 h 3669980"/>
                                    <a:gd name="connsiteX8" fmla="*/ 2367376 w 4096888"/>
                                    <a:gd name="connsiteY8" fmla="*/ 868045 h 3669980"/>
                                    <a:gd name="connsiteX9" fmla="*/ 2463629 w 4096888"/>
                                    <a:gd name="connsiteY9" fmla="*/ 309779 h 3669980"/>
                                    <a:gd name="connsiteX10" fmla="*/ 2617633 w 4096888"/>
                                    <a:gd name="connsiteY10" fmla="*/ 78773 h 3669980"/>
                                    <a:gd name="connsiteX11" fmla="*/ 2790888 w 4096888"/>
                                    <a:gd name="connsiteY11" fmla="*/ 21022 h 3669980"/>
                                    <a:gd name="connsiteX12" fmla="*/ 3070020 w 4096888"/>
                                    <a:gd name="connsiteY12" fmla="*/ 30647 h 3669980"/>
                                    <a:gd name="connsiteX13" fmla="*/ 3310652 w 4096888"/>
                                    <a:gd name="connsiteY13" fmla="*/ 367531 h 3669980"/>
                                    <a:gd name="connsiteX14" fmla="*/ 3522408 w 4096888"/>
                                    <a:gd name="connsiteY14" fmla="*/ 560036 h 3669980"/>
                                    <a:gd name="connsiteX15" fmla="*/ 3753414 w 4096888"/>
                                    <a:gd name="connsiteY15" fmla="*/ 665914 h 3669980"/>
                                    <a:gd name="connsiteX16" fmla="*/ 4032547 w 4096888"/>
                                    <a:gd name="connsiteY16" fmla="*/ 925796 h 3669980"/>
                                    <a:gd name="connsiteX17" fmla="*/ 4061422 w 4096888"/>
                                    <a:gd name="connsiteY17" fmla="*/ 1522563 h 3669980"/>
                                    <a:gd name="connsiteX18" fmla="*/ 3609035 w 4096888"/>
                                    <a:gd name="connsiteY18" fmla="*/ 1849822 h 3669980"/>
                                    <a:gd name="connsiteX19" fmla="*/ 3166273 w 4096888"/>
                                    <a:gd name="connsiteY19" fmla="*/ 1955699 h 3669980"/>
                                    <a:gd name="connsiteX20" fmla="*/ 2848639 w 4096888"/>
                                    <a:gd name="connsiteY20" fmla="*/ 2071203 h 3669980"/>
                                    <a:gd name="connsiteX21" fmla="*/ 2713886 w 4096888"/>
                                    <a:gd name="connsiteY21" fmla="*/ 2359961 h 3669980"/>
                                    <a:gd name="connsiteX22" fmla="*/ 2357751 w 4096888"/>
                                    <a:gd name="connsiteY22" fmla="*/ 3081855 h 3669980"/>
                                    <a:gd name="connsiteX0" fmla="*/ 2357751 w 4096888"/>
                                    <a:gd name="connsiteY0" fmla="*/ 3092600 h 3680725"/>
                                    <a:gd name="connsiteX1" fmla="*/ 1963115 w 4096888"/>
                                    <a:gd name="connsiteY1" fmla="*/ 3448735 h 3680725"/>
                                    <a:gd name="connsiteX2" fmla="*/ 1221970 w 4096888"/>
                                    <a:gd name="connsiteY2" fmla="*/ 3679741 h 3680725"/>
                                    <a:gd name="connsiteX3" fmla="*/ 278694 w 4096888"/>
                                    <a:gd name="connsiteY3" fmla="*/ 3362108 h 3680725"/>
                                    <a:gd name="connsiteX4" fmla="*/ 18812 w 4096888"/>
                                    <a:gd name="connsiteY4" fmla="*/ 2592087 h 3680725"/>
                                    <a:gd name="connsiteX5" fmla="*/ 124690 w 4096888"/>
                                    <a:gd name="connsiteY5" fmla="*/ 1754689 h 3680725"/>
                                    <a:gd name="connsiteX6" fmla="*/ 952462 w 4096888"/>
                                    <a:gd name="connsiteY6" fmla="*/ 1542933 h 3680725"/>
                                    <a:gd name="connsiteX7" fmla="*/ 1828361 w 4096888"/>
                                    <a:gd name="connsiteY7" fmla="*/ 1456306 h 3680725"/>
                                    <a:gd name="connsiteX8" fmla="*/ 2367376 w 4096888"/>
                                    <a:gd name="connsiteY8" fmla="*/ 878790 h 3680725"/>
                                    <a:gd name="connsiteX9" fmla="*/ 2463629 w 4096888"/>
                                    <a:gd name="connsiteY9" fmla="*/ 320524 h 3680725"/>
                                    <a:gd name="connsiteX10" fmla="*/ 2617633 w 4096888"/>
                                    <a:gd name="connsiteY10" fmla="*/ 89518 h 3680725"/>
                                    <a:gd name="connsiteX11" fmla="*/ 2795571 w 4096888"/>
                                    <a:gd name="connsiteY11" fmla="*/ 10745 h 3680725"/>
                                    <a:gd name="connsiteX12" fmla="*/ 3070020 w 4096888"/>
                                    <a:gd name="connsiteY12" fmla="*/ 41392 h 3680725"/>
                                    <a:gd name="connsiteX13" fmla="*/ 3310652 w 4096888"/>
                                    <a:gd name="connsiteY13" fmla="*/ 378276 h 3680725"/>
                                    <a:gd name="connsiteX14" fmla="*/ 3522408 w 4096888"/>
                                    <a:gd name="connsiteY14" fmla="*/ 570781 h 3680725"/>
                                    <a:gd name="connsiteX15" fmla="*/ 3753414 w 4096888"/>
                                    <a:gd name="connsiteY15" fmla="*/ 676659 h 3680725"/>
                                    <a:gd name="connsiteX16" fmla="*/ 4032547 w 4096888"/>
                                    <a:gd name="connsiteY16" fmla="*/ 936541 h 3680725"/>
                                    <a:gd name="connsiteX17" fmla="*/ 4061422 w 4096888"/>
                                    <a:gd name="connsiteY17" fmla="*/ 1533308 h 3680725"/>
                                    <a:gd name="connsiteX18" fmla="*/ 3609035 w 4096888"/>
                                    <a:gd name="connsiteY18" fmla="*/ 1860567 h 3680725"/>
                                    <a:gd name="connsiteX19" fmla="*/ 3166273 w 4096888"/>
                                    <a:gd name="connsiteY19" fmla="*/ 1966444 h 3680725"/>
                                    <a:gd name="connsiteX20" fmla="*/ 2848639 w 4096888"/>
                                    <a:gd name="connsiteY20" fmla="*/ 2081948 h 3680725"/>
                                    <a:gd name="connsiteX21" fmla="*/ 2713886 w 4096888"/>
                                    <a:gd name="connsiteY21" fmla="*/ 2370706 h 3680725"/>
                                    <a:gd name="connsiteX22" fmla="*/ 2357751 w 4096888"/>
                                    <a:gd name="connsiteY22" fmla="*/ 3092600 h 3680725"/>
                                    <a:gd name="connsiteX0" fmla="*/ 2357751 w 4096888"/>
                                    <a:gd name="connsiteY0" fmla="*/ 3089157 h 3677282"/>
                                    <a:gd name="connsiteX1" fmla="*/ 1963115 w 4096888"/>
                                    <a:gd name="connsiteY1" fmla="*/ 3445292 h 3677282"/>
                                    <a:gd name="connsiteX2" fmla="*/ 1221970 w 4096888"/>
                                    <a:gd name="connsiteY2" fmla="*/ 3676298 h 3677282"/>
                                    <a:gd name="connsiteX3" fmla="*/ 278694 w 4096888"/>
                                    <a:gd name="connsiteY3" fmla="*/ 3358665 h 3677282"/>
                                    <a:gd name="connsiteX4" fmla="*/ 18812 w 4096888"/>
                                    <a:gd name="connsiteY4" fmla="*/ 2588644 h 3677282"/>
                                    <a:gd name="connsiteX5" fmla="*/ 124690 w 4096888"/>
                                    <a:gd name="connsiteY5" fmla="*/ 1751246 h 3677282"/>
                                    <a:gd name="connsiteX6" fmla="*/ 952462 w 4096888"/>
                                    <a:gd name="connsiteY6" fmla="*/ 1539490 h 3677282"/>
                                    <a:gd name="connsiteX7" fmla="*/ 1828361 w 4096888"/>
                                    <a:gd name="connsiteY7" fmla="*/ 1452863 h 3677282"/>
                                    <a:gd name="connsiteX8" fmla="*/ 2367376 w 4096888"/>
                                    <a:gd name="connsiteY8" fmla="*/ 875347 h 3677282"/>
                                    <a:gd name="connsiteX9" fmla="*/ 2463629 w 4096888"/>
                                    <a:gd name="connsiteY9" fmla="*/ 317081 h 3677282"/>
                                    <a:gd name="connsiteX10" fmla="*/ 2617633 w 4096888"/>
                                    <a:gd name="connsiteY10" fmla="*/ 86075 h 3677282"/>
                                    <a:gd name="connsiteX11" fmla="*/ 2795571 w 4096888"/>
                                    <a:gd name="connsiteY11" fmla="*/ 7302 h 3677282"/>
                                    <a:gd name="connsiteX12" fmla="*/ 3070020 w 4096888"/>
                                    <a:gd name="connsiteY12" fmla="*/ 37949 h 3677282"/>
                                    <a:gd name="connsiteX13" fmla="*/ 3310652 w 4096888"/>
                                    <a:gd name="connsiteY13" fmla="*/ 374833 h 3677282"/>
                                    <a:gd name="connsiteX14" fmla="*/ 3522408 w 4096888"/>
                                    <a:gd name="connsiteY14" fmla="*/ 567338 h 3677282"/>
                                    <a:gd name="connsiteX15" fmla="*/ 3753414 w 4096888"/>
                                    <a:gd name="connsiteY15" fmla="*/ 673216 h 3677282"/>
                                    <a:gd name="connsiteX16" fmla="*/ 4032547 w 4096888"/>
                                    <a:gd name="connsiteY16" fmla="*/ 933098 h 3677282"/>
                                    <a:gd name="connsiteX17" fmla="*/ 4061422 w 4096888"/>
                                    <a:gd name="connsiteY17" fmla="*/ 1529865 h 3677282"/>
                                    <a:gd name="connsiteX18" fmla="*/ 3609035 w 4096888"/>
                                    <a:gd name="connsiteY18" fmla="*/ 1857124 h 3677282"/>
                                    <a:gd name="connsiteX19" fmla="*/ 3166273 w 4096888"/>
                                    <a:gd name="connsiteY19" fmla="*/ 1963001 h 3677282"/>
                                    <a:gd name="connsiteX20" fmla="*/ 2848639 w 4096888"/>
                                    <a:gd name="connsiteY20" fmla="*/ 2078505 h 3677282"/>
                                    <a:gd name="connsiteX21" fmla="*/ 2713886 w 4096888"/>
                                    <a:gd name="connsiteY21" fmla="*/ 2367263 h 3677282"/>
                                    <a:gd name="connsiteX22" fmla="*/ 2357751 w 4096888"/>
                                    <a:gd name="connsiteY22" fmla="*/ 3089157 h 3677282"/>
                                    <a:gd name="connsiteX0" fmla="*/ 2357751 w 4096888"/>
                                    <a:gd name="connsiteY0" fmla="*/ 3096224 h 3684349"/>
                                    <a:gd name="connsiteX1" fmla="*/ 1963115 w 4096888"/>
                                    <a:gd name="connsiteY1" fmla="*/ 3452359 h 3684349"/>
                                    <a:gd name="connsiteX2" fmla="*/ 1221970 w 4096888"/>
                                    <a:gd name="connsiteY2" fmla="*/ 3683365 h 3684349"/>
                                    <a:gd name="connsiteX3" fmla="*/ 278694 w 4096888"/>
                                    <a:gd name="connsiteY3" fmla="*/ 3365732 h 3684349"/>
                                    <a:gd name="connsiteX4" fmla="*/ 18812 w 4096888"/>
                                    <a:gd name="connsiteY4" fmla="*/ 2595711 h 3684349"/>
                                    <a:gd name="connsiteX5" fmla="*/ 124690 w 4096888"/>
                                    <a:gd name="connsiteY5" fmla="*/ 1758313 h 3684349"/>
                                    <a:gd name="connsiteX6" fmla="*/ 952462 w 4096888"/>
                                    <a:gd name="connsiteY6" fmla="*/ 1546557 h 3684349"/>
                                    <a:gd name="connsiteX7" fmla="*/ 1828361 w 4096888"/>
                                    <a:gd name="connsiteY7" fmla="*/ 1459930 h 3684349"/>
                                    <a:gd name="connsiteX8" fmla="*/ 2367376 w 4096888"/>
                                    <a:gd name="connsiteY8" fmla="*/ 882414 h 3684349"/>
                                    <a:gd name="connsiteX9" fmla="*/ 2463629 w 4096888"/>
                                    <a:gd name="connsiteY9" fmla="*/ 324148 h 3684349"/>
                                    <a:gd name="connsiteX10" fmla="*/ 2617633 w 4096888"/>
                                    <a:gd name="connsiteY10" fmla="*/ 93142 h 3684349"/>
                                    <a:gd name="connsiteX11" fmla="*/ 2795571 w 4096888"/>
                                    <a:gd name="connsiteY11" fmla="*/ 14369 h 3684349"/>
                                    <a:gd name="connsiteX12" fmla="*/ 3070020 w 4096888"/>
                                    <a:gd name="connsiteY12" fmla="*/ 45016 h 3684349"/>
                                    <a:gd name="connsiteX13" fmla="*/ 3310652 w 4096888"/>
                                    <a:gd name="connsiteY13" fmla="*/ 381900 h 3684349"/>
                                    <a:gd name="connsiteX14" fmla="*/ 3522408 w 4096888"/>
                                    <a:gd name="connsiteY14" fmla="*/ 574405 h 3684349"/>
                                    <a:gd name="connsiteX15" fmla="*/ 3753414 w 4096888"/>
                                    <a:gd name="connsiteY15" fmla="*/ 680283 h 3684349"/>
                                    <a:gd name="connsiteX16" fmla="*/ 4032547 w 4096888"/>
                                    <a:gd name="connsiteY16" fmla="*/ 940165 h 3684349"/>
                                    <a:gd name="connsiteX17" fmla="*/ 4061422 w 4096888"/>
                                    <a:gd name="connsiteY17" fmla="*/ 1536932 h 3684349"/>
                                    <a:gd name="connsiteX18" fmla="*/ 3609035 w 4096888"/>
                                    <a:gd name="connsiteY18" fmla="*/ 1864191 h 3684349"/>
                                    <a:gd name="connsiteX19" fmla="*/ 3166273 w 4096888"/>
                                    <a:gd name="connsiteY19" fmla="*/ 1970068 h 3684349"/>
                                    <a:gd name="connsiteX20" fmla="*/ 2848639 w 4096888"/>
                                    <a:gd name="connsiteY20" fmla="*/ 2085572 h 3684349"/>
                                    <a:gd name="connsiteX21" fmla="*/ 2713886 w 4096888"/>
                                    <a:gd name="connsiteY21" fmla="*/ 2374330 h 3684349"/>
                                    <a:gd name="connsiteX22" fmla="*/ 2357751 w 4096888"/>
                                    <a:gd name="connsiteY22" fmla="*/ 3096224 h 3684349"/>
                                    <a:gd name="connsiteX0" fmla="*/ 2357751 w 4096888"/>
                                    <a:gd name="connsiteY0" fmla="*/ 3127851 h 3715976"/>
                                    <a:gd name="connsiteX1" fmla="*/ 1963115 w 4096888"/>
                                    <a:gd name="connsiteY1" fmla="*/ 3483986 h 3715976"/>
                                    <a:gd name="connsiteX2" fmla="*/ 1221970 w 4096888"/>
                                    <a:gd name="connsiteY2" fmla="*/ 3714992 h 3715976"/>
                                    <a:gd name="connsiteX3" fmla="*/ 278694 w 4096888"/>
                                    <a:gd name="connsiteY3" fmla="*/ 3397359 h 3715976"/>
                                    <a:gd name="connsiteX4" fmla="*/ 18812 w 4096888"/>
                                    <a:gd name="connsiteY4" fmla="*/ 2627338 h 3715976"/>
                                    <a:gd name="connsiteX5" fmla="*/ 124690 w 4096888"/>
                                    <a:gd name="connsiteY5" fmla="*/ 1789940 h 3715976"/>
                                    <a:gd name="connsiteX6" fmla="*/ 952462 w 4096888"/>
                                    <a:gd name="connsiteY6" fmla="*/ 1578184 h 3715976"/>
                                    <a:gd name="connsiteX7" fmla="*/ 1828361 w 4096888"/>
                                    <a:gd name="connsiteY7" fmla="*/ 1491557 h 3715976"/>
                                    <a:gd name="connsiteX8" fmla="*/ 2367376 w 4096888"/>
                                    <a:gd name="connsiteY8" fmla="*/ 914041 h 3715976"/>
                                    <a:gd name="connsiteX9" fmla="*/ 2463629 w 4096888"/>
                                    <a:gd name="connsiteY9" fmla="*/ 355775 h 3715976"/>
                                    <a:gd name="connsiteX10" fmla="*/ 2617633 w 4096888"/>
                                    <a:gd name="connsiteY10" fmla="*/ 124769 h 3715976"/>
                                    <a:gd name="connsiteX11" fmla="*/ 2782879 w 4096888"/>
                                    <a:gd name="connsiteY11" fmla="*/ 5723 h 3715976"/>
                                    <a:gd name="connsiteX12" fmla="*/ 3070020 w 4096888"/>
                                    <a:gd name="connsiteY12" fmla="*/ 76643 h 3715976"/>
                                    <a:gd name="connsiteX13" fmla="*/ 3310652 w 4096888"/>
                                    <a:gd name="connsiteY13" fmla="*/ 413527 h 3715976"/>
                                    <a:gd name="connsiteX14" fmla="*/ 3522408 w 4096888"/>
                                    <a:gd name="connsiteY14" fmla="*/ 606032 h 3715976"/>
                                    <a:gd name="connsiteX15" fmla="*/ 3753414 w 4096888"/>
                                    <a:gd name="connsiteY15" fmla="*/ 711910 h 3715976"/>
                                    <a:gd name="connsiteX16" fmla="*/ 4032547 w 4096888"/>
                                    <a:gd name="connsiteY16" fmla="*/ 971792 h 3715976"/>
                                    <a:gd name="connsiteX17" fmla="*/ 4061422 w 4096888"/>
                                    <a:gd name="connsiteY17" fmla="*/ 1568559 h 3715976"/>
                                    <a:gd name="connsiteX18" fmla="*/ 3609035 w 4096888"/>
                                    <a:gd name="connsiteY18" fmla="*/ 1895818 h 3715976"/>
                                    <a:gd name="connsiteX19" fmla="*/ 3166273 w 4096888"/>
                                    <a:gd name="connsiteY19" fmla="*/ 2001695 h 3715976"/>
                                    <a:gd name="connsiteX20" fmla="*/ 2848639 w 4096888"/>
                                    <a:gd name="connsiteY20" fmla="*/ 2117199 h 3715976"/>
                                    <a:gd name="connsiteX21" fmla="*/ 2713886 w 4096888"/>
                                    <a:gd name="connsiteY21" fmla="*/ 2405957 h 3715976"/>
                                    <a:gd name="connsiteX22" fmla="*/ 2357751 w 4096888"/>
                                    <a:gd name="connsiteY22" fmla="*/ 3127851 h 3715976"/>
                                    <a:gd name="connsiteX0" fmla="*/ 2357751 w 4096888"/>
                                    <a:gd name="connsiteY0" fmla="*/ 3126079 h 3714204"/>
                                    <a:gd name="connsiteX1" fmla="*/ 1963115 w 4096888"/>
                                    <a:gd name="connsiteY1" fmla="*/ 3482214 h 3714204"/>
                                    <a:gd name="connsiteX2" fmla="*/ 1221970 w 4096888"/>
                                    <a:gd name="connsiteY2" fmla="*/ 3713220 h 3714204"/>
                                    <a:gd name="connsiteX3" fmla="*/ 278694 w 4096888"/>
                                    <a:gd name="connsiteY3" fmla="*/ 3395587 h 3714204"/>
                                    <a:gd name="connsiteX4" fmla="*/ 18812 w 4096888"/>
                                    <a:gd name="connsiteY4" fmla="*/ 2625566 h 3714204"/>
                                    <a:gd name="connsiteX5" fmla="*/ 124690 w 4096888"/>
                                    <a:gd name="connsiteY5" fmla="*/ 1788168 h 3714204"/>
                                    <a:gd name="connsiteX6" fmla="*/ 952462 w 4096888"/>
                                    <a:gd name="connsiteY6" fmla="*/ 1576412 h 3714204"/>
                                    <a:gd name="connsiteX7" fmla="*/ 1828361 w 4096888"/>
                                    <a:gd name="connsiteY7" fmla="*/ 1489785 h 3714204"/>
                                    <a:gd name="connsiteX8" fmla="*/ 2367376 w 4096888"/>
                                    <a:gd name="connsiteY8" fmla="*/ 912269 h 3714204"/>
                                    <a:gd name="connsiteX9" fmla="*/ 2463629 w 4096888"/>
                                    <a:gd name="connsiteY9" fmla="*/ 354003 h 3714204"/>
                                    <a:gd name="connsiteX10" fmla="*/ 2617633 w 4096888"/>
                                    <a:gd name="connsiteY10" fmla="*/ 122997 h 3714204"/>
                                    <a:gd name="connsiteX11" fmla="*/ 2782879 w 4096888"/>
                                    <a:gd name="connsiteY11" fmla="*/ 3951 h 3714204"/>
                                    <a:gd name="connsiteX12" fmla="*/ 3070020 w 4096888"/>
                                    <a:gd name="connsiteY12" fmla="*/ 74871 h 3714204"/>
                                    <a:gd name="connsiteX13" fmla="*/ 3310652 w 4096888"/>
                                    <a:gd name="connsiteY13" fmla="*/ 411755 h 3714204"/>
                                    <a:gd name="connsiteX14" fmla="*/ 3522408 w 4096888"/>
                                    <a:gd name="connsiteY14" fmla="*/ 604260 h 3714204"/>
                                    <a:gd name="connsiteX15" fmla="*/ 3753414 w 4096888"/>
                                    <a:gd name="connsiteY15" fmla="*/ 710138 h 3714204"/>
                                    <a:gd name="connsiteX16" fmla="*/ 4032547 w 4096888"/>
                                    <a:gd name="connsiteY16" fmla="*/ 970020 h 3714204"/>
                                    <a:gd name="connsiteX17" fmla="*/ 4061422 w 4096888"/>
                                    <a:gd name="connsiteY17" fmla="*/ 1566787 h 3714204"/>
                                    <a:gd name="connsiteX18" fmla="*/ 3609035 w 4096888"/>
                                    <a:gd name="connsiteY18" fmla="*/ 1894046 h 3714204"/>
                                    <a:gd name="connsiteX19" fmla="*/ 3166273 w 4096888"/>
                                    <a:gd name="connsiteY19" fmla="*/ 1999923 h 3714204"/>
                                    <a:gd name="connsiteX20" fmla="*/ 2848639 w 4096888"/>
                                    <a:gd name="connsiteY20" fmla="*/ 2115427 h 3714204"/>
                                    <a:gd name="connsiteX21" fmla="*/ 2713886 w 4096888"/>
                                    <a:gd name="connsiteY21" fmla="*/ 2404185 h 3714204"/>
                                    <a:gd name="connsiteX22" fmla="*/ 2357751 w 4096888"/>
                                    <a:gd name="connsiteY22" fmla="*/ 3126079 h 3714204"/>
                                    <a:gd name="connsiteX0" fmla="*/ 2357751 w 4096888"/>
                                    <a:gd name="connsiteY0" fmla="*/ 3126078 h 3714203"/>
                                    <a:gd name="connsiteX1" fmla="*/ 1963115 w 4096888"/>
                                    <a:gd name="connsiteY1" fmla="*/ 3482213 h 3714203"/>
                                    <a:gd name="connsiteX2" fmla="*/ 1221970 w 4096888"/>
                                    <a:gd name="connsiteY2" fmla="*/ 3713219 h 3714203"/>
                                    <a:gd name="connsiteX3" fmla="*/ 278694 w 4096888"/>
                                    <a:gd name="connsiteY3" fmla="*/ 3395586 h 3714203"/>
                                    <a:gd name="connsiteX4" fmla="*/ 18812 w 4096888"/>
                                    <a:gd name="connsiteY4" fmla="*/ 2625565 h 3714203"/>
                                    <a:gd name="connsiteX5" fmla="*/ 124690 w 4096888"/>
                                    <a:gd name="connsiteY5" fmla="*/ 1788167 h 3714203"/>
                                    <a:gd name="connsiteX6" fmla="*/ 952462 w 4096888"/>
                                    <a:gd name="connsiteY6" fmla="*/ 1576411 h 3714203"/>
                                    <a:gd name="connsiteX7" fmla="*/ 1828361 w 4096888"/>
                                    <a:gd name="connsiteY7" fmla="*/ 1489784 h 3714203"/>
                                    <a:gd name="connsiteX8" fmla="*/ 2367376 w 4096888"/>
                                    <a:gd name="connsiteY8" fmla="*/ 912268 h 3714203"/>
                                    <a:gd name="connsiteX9" fmla="*/ 2463629 w 4096888"/>
                                    <a:gd name="connsiteY9" fmla="*/ 354002 h 3714203"/>
                                    <a:gd name="connsiteX10" fmla="*/ 2617633 w 4096888"/>
                                    <a:gd name="connsiteY10" fmla="*/ 122996 h 3714203"/>
                                    <a:gd name="connsiteX11" fmla="*/ 2782879 w 4096888"/>
                                    <a:gd name="connsiteY11" fmla="*/ 3950 h 3714203"/>
                                    <a:gd name="connsiteX12" fmla="*/ 3070020 w 4096888"/>
                                    <a:gd name="connsiteY12" fmla="*/ 74870 h 3714203"/>
                                    <a:gd name="connsiteX13" fmla="*/ 3310652 w 4096888"/>
                                    <a:gd name="connsiteY13" fmla="*/ 411754 h 3714203"/>
                                    <a:gd name="connsiteX14" fmla="*/ 3648865 w 4096888"/>
                                    <a:gd name="connsiteY14" fmla="*/ 505819 h 3714203"/>
                                    <a:gd name="connsiteX15" fmla="*/ 3753414 w 4096888"/>
                                    <a:gd name="connsiteY15" fmla="*/ 710137 h 3714203"/>
                                    <a:gd name="connsiteX16" fmla="*/ 4032547 w 4096888"/>
                                    <a:gd name="connsiteY16" fmla="*/ 970019 h 3714203"/>
                                    <a:gd name="connsiteX17" fmla="*/ 4061422 w 4096888"/>
                                    <a:gd name="connsiteY17" fmla="*/ 1566786 h 3714203"/>
                                    <a:gd name="connsiteX18" fmla="*/ 3609035 w 4096888"/>
                                    <a:gd name="connsiteY18" fmla="*/ 1894045 h 3714203"/>
                                    <a:gd name="connsiteX19" fmla="*/ 3166273 w 4096888"/>
                                    <a:gd name="connsiteY19" fmla="*/ 1999922 h 3714203"/>
                                    <a:gd name="connsiteX20" fmla="*/ 2848639 w 4096888"/>
                                    <a:gd name="connsiteY20" fmla="*/ 2115426 h 3714203"/>
                                    <a:gd name="connsiteX21" fmla="*/ 2713886 w 4096888"/>
                                    <a:gd name="connsiteY21" fmla="*/ 2404184 h 3714203"/>
                                    <a:gd name="connsiteX22" fmla="*/ 2357751 w 4096888"/>
                                    <a:gd name="connsiteY22" fmla="*/ 3126078 h 3714203"/>
                                    <a:gd name="connsiteX0" fmla="*/ 2357751 w 4096888"/>
                                    <a:gd name="connsiteY0" fmla="*/ 3125062 h 3713187"/>
                                    <a:gd name="connsiteX1" fmla="*/ 1963115 w 4096888"/>
                                    <a:gd name="connsiteY1" fmla="*/ 3481197 h 3713187"/>
                                    <a:gd name="connsiteX2" fmla="*/ 1221970 w 4096888"/>
                                    <a:gd name="connsiteY2" fmla="*/ 3712203 h 3713187"/>
                                    <a:gd name="connsiteX3" fmla="*/ 278694 w 4096888"/>
                                    <a:gd name="connsiteY3" fmla="*/ 3394570 h 3713187"/>
                                    <a:gd name="connsiteX4" fmla="*/ 18812 w 4096888"/>
                                    <a:gd name="connsiteY4" fmla="*/ 2624549 h 3713187"/>
                                    <a:gd name="connsiteX5" fmla="*/ 124690 w 4096888"/>
                                    <a:gd name="connsiteY5" fmla="*/ 1787151 h 3713187"/>
                                    <a:gd name="connsiteX6" fmla="*/ 952462 w 4096888"/>
                                    <a:gd name="connsiteY6" fmla="*/ 1575395 h 3713187"/>
                                    <a:gd name="connsiteX7" fmla="*/ 1828361 w 4096888"/>
                                    <a:gd name="connsiteY7" fmla="*/ 1488768 h 3713187"/>
                                    <a:gd name="connsiteX8" fmla="*/ 2367376 w 4096888"/>
                                    <a:gd name="connsiteY8" fmla="*/ 911252 h 3713187"/>
                                    <a:gd name="connsiteX9" fmla="*/ 2463629 w 4096888"/>
                                    <a:gd name="connsiteY9" fmla="*/ 352986 h 3713187"/>
                                    <a:gd name="connsiteX10" fmla="*/ 2617633 w 4096888"/>
                                    <a:gd name="connsiteY10" fmla="*/ 121980 h 3713187"/>
                                    <a:gd name="connsiteX11" fmla="*/ 2782879 w 4096888"/>
                                    <a:gd name="connsiteY11" fmla="*/ 2934 h 3713187"/>
                                    <a:gd name="connsiteX12" fmla="*/ 3070020 w 4096888"/>
                                    <a:gd name="connsiteY12" fmla="*/ 73854 h 3713187"/>
                                    <a:gd name="connsiteX13" fmla="*/ 3371119 w 4096888"/>
                                    <a:gd name="connsiteY13" fmla="*/ 334670 h 3713187"/>
                                    <a:gd name="connsiteX14" fmla="*/ 3648865 w 4096888"/>
                                    <a:gd name="connsiteY14" fmla="*/ 504803 h 3713187"/>
                                    <a:gd name="connsiteX15" fmla="*/ 3753414 w 4096888"/>
                                    <a:gd name="connsiteY15" fmla="*/ 709121 h 3713187"/>
                                    <a:gd name="connsiteX16" fmla="*/ 4032547 w 4096888"/>
                                    <a:gd name="connsiteY16" fmla="*/ 969003 h 3713187"/>
                                    <a:gd name="connsiteX17" fmla="*/ 4061422 w 4096888"/>
                                    <a:gd name="connsiteY17" fmla="*/ 1565770 h 3713187"/>
                                    <a:gd name="connsiteX18" fmla="*/ 3609035 w 4096888"/>
                                    <a:gd name="connsiteY18" fmla="*/ 1893029 h 3713187"/>
                                    <a:gd name="connsiteX19" fmla="*/ 3166273 w 4096888"/>
                                    <a:gd name="connsiteY19" fmla="*/ 1998906 h 3713187"/>
                                    <a:gd name="connsiteX20" fmla="*/ 2848639 w 4096888"/>
                                    <a:gd name="connsiteY20" fmla="*/ 2114410 h 3713187"/>
                                    <a:gd name="connsiteX21" fmla="*/ 2713886 w 4096888"/>
                                    <a:gd name="connsiteY21" fmla="*/ 2403168 h 3713187"/>
                                    <a:gd name="connsiteX22" fmla="*/ 2357751 w 4096888"/>
                                    <a:gd name="connsiteY22" fmla="*/ 3125062 h 3713187"/>
                                    <a:gd name="connsiteX0" fmla="*/ 2357751 w 4092100"/>
                                    <a:gd name="connsiteY0" fmla="*/ 3125062 h 3713187"/>
                                    <a:gd name="connsiteX1" fmla="*/ 1963115 w 4092100"/>
                                    <a:gd name="connsiteY1" fmla="*/ 3481197 h 3713187"/>
                                    <a:gd name="connsiteX2" fmla="*/ 1221970 w 4092100"/>
                                    <a:gd name="connsiteY2" fmla="*/ 3712203 h 3713187"/>
                                    <a:gd name="connsiteX3" fmla="*/ 278694 w 4092100"/>
                                    <a:gd name="connsiteY3" fmla="*/ 3394570 h 3713187"/>
                                    <a:gd name="connsiteX4" fmla="*/ 18812 w 4092100"/>
                                    <a:gd name="connsiteY4" fmla="*/ 2624549 h 3713187"/>
                                    <a:gd name="connsiteX5" fmla="*/ 124690 w 4092100"/>
                                    <a:gd name="connsiteY5" fmla="*/ 1787151 h 3713187"/>
                                    <a:gd name="connsiteX6" fmla="*/ 952462 w 4092100"/>
                                    <a:gd name="connsiteY6" fmla="*/ 1575395 h 3713187"/>
                                    <a:gd name="connsiteX7" fmla="*/ 1828361 w 4092100"/>
                                    <a:gd name="connsiteY7" fmla="*/ 1488768 h 3713187"/>
                                    <a:gd name="connsiteX8" fmla="*/ 2367376 w 4092100"/>
                                    <a:gd name="connsiteY8" fmla="*/ 911252 h 3713187"/>
                                    <a:gd name="connsiteX9" fmla="*/ 2463629 w 4092100"/>
                                    <a:gd name="connsiteY9" fmla="*/ 352986 h 3713187"/>
                                    <a:gd name="connsiteX10" fmla="*/ 2617633 w 4092100"/>
                                    <a:gd name="connsiteY10" fmla="*/ 121980 h 3713187"/>
                                    <a:gd name="connsiteX11" fmla="*/ 2782879 w 4092100"/>
                                    <a:gd name="connsiteY11" fmla="*/ 2934 h 3713187"/>
                                    <a:gd name="connsiteX12" fmla="*/ 3070020 w 4092100"/>
                                    <a:gd name="connsiteY12" fmla="*/ 73854 h 3713187"/>
                                    <a:gd name="connsiteX13" fmla="*/ 3371119 w 4092100"/>
                                    <a:gd name="connsiteY13" fmla="*/ 334670 h 3713187"/>
                                    <a:gd name="connsiteX14" fmla="*/ 3648865 w 4092100"/>
                                    <a:gd name="connsiteY14" fmla="*/ 504803 h 3713187"/>
                                    <a:gd name="connsiteX15" fmla="*/ 3879870 w 4092100"/>
                                    <a:gd name="connsiteY15" fmla="*/ 686744 h 3713187"/>
                                    <a:gd name="connsiteX16" fmla="*/ 4032547 w 4092100"/>
                                    <a:gd name="connsiteY16" fmla="*/ 969003 h 3713187"/>
                                    <a:gd name="connsiteX17" fmla="*/ 4061422 w 4092100"/>
                                    <a:gd name="connsiteY17" fmla="*/ 1565770 h 3713187"/>
                                    <a:gd name="connsiteX18" fmla="*/ 3609035 w 4092100"/>
                                    <a:gd name="connsiteY18" fmla="*/ 1893029 h 3713187"/>
                                    <a:gd name="connsiteX19" fmla="*/ 3166273 w 4092100"/>
                                    <a:gd name="connsiteY19" fmla="*/ 1998906 h 3713187"/>
                                    <a:gd name="connsiteX20" fmla="*/ 2848639 w 4092100"/>
                                    <a:gd name="connsiteY20" fmla="*/ 2114410 h 3713187"/>
                                    <a:gd name="connsiteX21" fmla="*/ 2713886 w 4092100"/>
                                    <a:gd name="connsiteY21" fmla="*/ 2403168 h 3713187"/>
                                    <a:gd name="connsiteX22" fmla="*/ 2357751 w 4092100"/>
                                    <a:gd name="connsiteY22" fmla="*/ 3125062 h 3713187"/>
                                    <a:gd name="connsiteX0" fmla="*/ 2357751 w 4094114"/>
                                    <a:gd name="connsiteY0" fmla="*/ 3125062 h 3713187"/>
                                    <a:gd name="connsiteX1" fmla="*/ 1963115 w 4094114"/>
                                    <a:gd name="connsiteY1" fmla="*/ 3481197 h 3713187"/>
                                    <a:gd name="connsiteX2" fmla="*/ 1221970 w 4094114"/>
                                    <a:gd name="connsiteY2" fmla="*/ 3712203 h 3713187"/>
                                    <a:gd name="connsiteX3" fmla="*/ 278694 w 4094114"/>
                                    <a:gd name="connsiteY3" fmla="*/ 3394570 h 3713187"/>
                                    <a:gd name="connsiteX4" fmla="*/ 18812 w 4094114"/>
                                    <a:gd name="connsiteY4" fmla="*/ 2624549 h 3713187"/>
                                    <a:gd name="connsiteX5" fmla="*/ 124690 w 4094114"/>
                                    <a:gd name="connsiteY5" fmla="*/ 1787151 h 3713187"/>
                                    <a:gd name="connsiteX6" fmla="*/ 952462 w 4094114"/>
                                    <a:gd name="connsiteY6" fmla="*/ 1575395 h 3713187"/>
                                    <a:gd name="connsiteX7" fmla="*/ 1828361 w 4094114"/>
                                    <a:gd name="connsiteY7" fmla="*/ 1488768 h 3713187"/>
                                    <a:gd name="connsiteX8" fmla="*/ 2367376 w 4094114"/>
                                    <a:gd name="connsiteY8" fmla="*/ 911252 h 3713187"/>
                                    <a:gd name="connsiteX9" fmla="*/ 2463629 w 4094114"/>
                                    <a:gd name="connsiteY9" fmla="*/ 352986 h 3713187"/>
                                    <a:gd name="connsiteX10" fmla="*/ 2617633 w 4094114"/>
                                    <a:gd name="connsiteY10" fmla="*/ 121980 h 3713187"/>
                                    <a:gd name="connsiteX11" fmla="*/ 2782879 w 4094114"/>
                                    <a:gd name="connsiteY11" fmla="*/ 2934 h 3713187"/>
                                    <a:gd name="connsiteX12" fmla="*/ 3070020 w 4094114"/>
                                    <a:gd name="connsiteY12" fmla="*/ 73854 h 3713187"/>
                                    <a:gd name="connsiteX13" fmla="*/ 3371119 w 4094114"/>
                                    <a:gd name="connsiteY13" fmla="*/ 334670 h 3713187"/>
                                    <a:gd name="connsiteX14" fmla="*/ 3648865 w 4094114"/>
                                    <a:gd name="connsiteY14" fmla="*/ 504803 h 3713187"/>
                                    <a:gd name="connsiteX15" fmla="*/ 3879870 w 4094114"/>
                                    <a:gd name="connsiteY15" fmla="*/ 686744 h 3713187"/>
                                    <a:gd name="connsiteX16" fmla="*/ 4032547 w 4094114"/>
                                    <a:gd name="connsiteY16" fmla="*/ 969003 h 3713187"/>
                                    <a:gd name="connsiteX17" fmla="*/ 4061422 w 4094114"/>
                                    <a:gd name="connsiteY17" fmla="*/ 1565770 h 3713187"/>
                                    <a:gd name="connsiteX18" fmla="*/ 3609035 w 4094114"/>
                                    <a:gd name="connsiteY18" fmla="*/ 1893029 h 3713187"/>
                                    <a:gd name="connsiteX19" fmla="*/ 3166273 w 4094114"/>
                                    <a:gd name="connsiteY19" fmla="*/ 1998906 h 3713187"/>
                                    <a:gd name="connsiteX20" fmla="*/ 2848639 w 4094114"/>
                                    <a:gd name="connsiteY20" fmla="*/ 2114410 h 3713187"/>
                                    <a:gd name="connsiteX21" fmla="*/ 2713886 w 4094114"/>
                                    <a:gd name="connsiteY21" fmla="*/ 2403168 h 3713187"/>
                                    <a:gd name="connsiteX22" fmla="*/ 2357751 w 4094114"/>
                                    <a:gd name="connsiteY22" fmla="*/ 3125062 h 371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094114" h="3713187">
                                      <a:moveTo>
                                        <a:pt x="2357751" y="3125062"/>
                                      </a:moveTo>
                                      <a:cubicBezTo>
                                        <a:pt x="2232623" y="3304733"/>
                                        <a:pt x="2152412" y="3383340"/>
                                        <a:pt x="1963115" y="3481197"/>
                                      </a:cubicBezTo>
                                      <a:cubicBezTo>
                                        <a:pt x="1773818" y="3579054"/>
                                        <a:pt x="1502707" y="3726641"/>
                                        <a:pt x="1221970" y="3712203"/>
                                      </a:cubicBezTo>
                                      <a:cubicBezTo>
                                        <a:pt x="941233" y="3697765"/>
                                        <a:pt x="479220" y="3575846"/>
                                        <a:pt x="278694" y="3394570"/>
                                      </a:cubicBezTo>
                                      <a:cubicBezTo>
                                        <a:pt x="78168" y="3213294"/>
                                        <a:pt x="44479" y="2892452"/>
                                        <a:pt x="18812" y="2624549"/>
                                      </a:cubicBezTo>
                                      <a:cubicBezTo>
                                        <a:pt x="-6855" y="2356646"/>
                                        <a:pt x="-30918" y="1962010"/>
                                        <a:pt x="124690" y="1787151"/>
                                      </a:cubicBezTo>
                                      <a:cubicBezTo>
                                        <a:pt x="280298" y="1612292"/>
                                        <a:pt x="668517" y="1625125"/>
                                        <a:pt x="952462" y="1575395"/>
                                      </a:cubicBezTo>
                                      <a:cubicBezTo>
                                        <a:pt x="1236407" y="1525664"/>
                                        <a:pt x="1592542" y="1599458"/>
                                        <a:pt x="1828361" y="1488768"/>
                                      </a:cubicBezTo>
                                      <a:cubicBezTo>
                                        <a:pt x="2064180" y="1378078"/>
                                        <a:pt x="2261498" y="1100549"/>
                                        <a:pt x="2367376" y="911252"/>
                                      </a:cubicBezTo>
                                      <a:cubicBezTo>
                                        <a:pt x="2473254" y="721955"/>
                                        <a:pt x="2421920" y="484531"/>
                                        <a:pt x="2463629" y="352986"/>
                                      </a:cubicBezTo>
                                      <a:cubicBezTo>
                                        <a:pt x="2505338" y="221441"/>
                                        <a:pt x="2564425" y="180322"/>
                                        <a:pt x="2617633" y="121980"/>
                                      </a:cubicBezTo>
                                      <a:cubicBezTo>
                                        <a:pt x="2670841" y="63638"/>
                                        <a:pt x="2726215" y="15428"/>
                                        <a:pt x="2782879" y="2934"/>
                                      </a:cubicBezTo>
                                      <a:cubicBezTo>
                                        <a:pt x="2839543" y="-9560"/>
                                        <a:pt x="2971980" y="18565"/>
                                        <a:pt x="3070020" y="73854"/>
                                      </a:cubicBezTo>
                                      <a:cubicBezTo>
                                        <a:pt x="3168060" y="129143"/>
                                        <a:pt x="3274645" y="262845"/>
                                        <a:pt x="3371119" y="334670"/>
                                      </a:cubicBezTo>
                                      <a:cubicBezTo>
                                        <a:pt x="3467593" y="406495"/>
                                        <a:pt x="3564073" y="446124"/>
                                        <a:pt x="3648865" y="504803"/>
                                      </a:cubicBezTo>
                                      <a:cubicBezTo>
                                        <a:pt x="3733657" y="563482"/>
                                        <a:pt x="3815923" y="609377"/>
                                        <a:pt x="3879870" y="686744"/>
                                      </a:cubicBezTo>
                                      <a:cubicBezTo>
                                        <a:pt x="3943817" y="764111"/>
                                        <a:pt x="3992922" y="849352"/>
                                        <a:pt x="4032547" y="969003"/>
                                      </a:cubicBezTo>
                                      <a:cubicBezTo>
                                        <a:pt x="4072172" y="1088654"/>
                                        <a:pt x="4132007" y="1411766"/>
                                        <a:pt x="4061422" y="1565770"/>
                                      </a:cubicBezTo>
                                      <a:cubicBezTo>
                                        <a:pt x="3990837" y="1719774"/>
                                        <a:pt x="3758226" y="1820840"/>
                                        <a:pt x="3609035" y="1893029"/>
                                      </a:cubicBezTo>
                                      <a:cubicBezTo>
                                        <a:pt x="3459844" y="1965218"/>
                                        <a:pt x="3293006" y="1962009"/>
                                        <a:pt x="3166273" y="1998906"/>
                                      </a:cubicBezTo>
                                      <a:cubicBezTo>
                                        <a:pt x="3039540" y="2035803"/>
                                        <a:pt x="2924037" y="2047033"/>
                                        <a:pt x="2848639" y="2114410"/>
                                      </a:cubicBezTo>
                                      <a:cubicBezTo>
                                        <a:pt x="2773241" y="2181787"/>
                                        <a:pt x="2795701" y="2234726"/>
                                        <a:pt x="2713886" y="2403168"/>
                                      </a:cubicBezTo>
                                      <a:cubicBezTo>
                                        <a:pt x="2632071" y="2571610"/>
                                        <a:pt x="2482879" y="2945391"/>
                                        <a:pt x="2357751" y="3125062"/>
                                      </a:cubicBezTo>
                                      <a:close/>
                                    </a:path>
                                  </a:pathLst>
                                </a:custGeom>
                                <a:gradFill flip="none" rotWithShape="1">
                                  <a:gsLst>
                                    <a:gs pos="0">
                                      <a:schemeClr val="bg1">
                                        <a:lumMod val="85000"/>
                                        <a:shade val="30000"/>
                                        <a:satMod val="115000"/>
                                      </a:schemeClr>
                                    </a:gs>
                                    <a:gs pos="41000">
                                      <a:schemeClr val="bg1">
                                        <a:lumMod val="85000"/>
                                        <a:shade val="67500"/>
                                        <a:satMod val="115000"/>
                                        <a:alpha val="12000"/>
                                      </a:schemeClr>
                                    </a:gs>
                                    <a:gs pos="100000">
                                      <a:schemeClr val="bg1">
                                        <a:lumMod val="85000"/>
                                        <a:shade val="100000"/>
                                        <a:satMod val="115000"/>
                                      </a:schemeClr>
                                    </a:gs>
                                  </a:gsLst>
                                  <a:path path="circle">
                                    <a:fillToRect r="100000" b="100000"/>
                                  </a:path>
                                  <a:tileRect l="-100000" t="-100000"/>
                                </a:gra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6" name="群組 106"/>
                              <wpg:cNvGrpSpPr/>
                              <wpg:grpSpPr>
                                <a:xfrm>
                                  <a:off x="0" y="1867301"/>
                                  <a:ext cx="3413760" cy="811530"/>
                                  <a:chOff x="0" y="0"/>
                                  <a:chExt cx="3414105" cy="812073"/>
                                </a:xfrm>
                              </wpg:grpSpPr>
                              <wps:wsp>
                                <wps:cNvPr id="35" name="手繪多邊形 35"/>
                                <wps:cNvSpPr/>
                                <wps:spPr>
                                  <a:xfrm>
                                    <a:off x="0" y="0"/>
                                    <a:ext cx="3414105" cy="812073"/>
                                  </a:xfrm>
                                  <a:custGeom>
                                    <a:avLst/>
                                    <a:gdLst>
                                      <a:gd name="connsiteX0" fmla="*/ 0 w 3560209"/>
                                      <a:gd name="connsiteY0" fmla="*/ 216493 h 817954"/>
                                      <a:gd name="connsiteX1" fmla="*/ 373335 w 3560209"/>
                                      <a:gd name="connsiteY1" fmla="*/ 676399 h 817954"/>
                                      <a:gd name="connsiteX2" fmla="*/ 546476 w 3560209"/>
                                      <a:gd name="connsiteY2" fmla="*/ 790022 h 817954"/>
                                      <a:gd name="connsiteX3" fmla="*/ 665510 w 3560209"/>
                                      <a:gd name="connsiteY3" fmla="*/ 817076 h 817954"/>
                                      <a:gd name="connsiteX4" fmla="*/ 822419 w 3560209"/>
                                      <a:gd name="connsiteY4" fmla="*/ 768380 h 817954"/>
                                      <a:gd name="connsiteX5" fmla="*/ 968507 w 3560209"/>
                                      <a:gd name="connsiteY5" fmla="*/ 638524 h 817954"/>
                                      <a:gd name="connsiteX6" fmla="*/ 1098362 w 3560209"/>
                                      <a:gd name="connsiteY6" fmla="*/ 459973 h 817954"/>
                                      <a:gd name="connsiteX7" fmla="*/ 1325610 w 3560209"/>
                                      <a:gd name="connsiteY7" fmla="*/ 156976 h 817954"/>
                                      <a:gd name="connsiteX8" fmla="*/ 1520393 w 3560209"/>
                                      <a:gd name="connsiteY8" fmla="*/ 27121 h 817954"/>
                                      <a:gd name="connsiteX9" fmla="*/ 2001941 w 3560209"/>
                                      <a:gd name="connsiteY9" fmla="*/ 10889 h 817954"/>
                                      <a:gd name="connsiteX10" fmla="*/ 3240980 w 3560209"/>
                                      <a:gd name="connsiteY10" fmla="*/ 5478 h 817954"/>
                                      <a:gd name="connsiteX11" fmla="*/ 3560209 w 3560209"/>
                                      <a:gd name="connsiteY11" fmla="*/ 92048 h 817954"/>
                                      <a:gd name="connsiteX0" fmla="*/ 0 w 3560209"/>
                                      <a:gd name="connsiteY0" fmla="*/ 216493 h 817458"/>
                                      <a:gd name="connsiteX1" fmla="*/ 373335 w 3560209"/>
                                      <a:gd name="connsiteY1" fmla="*/ 676399 h 817458"/>
                                      <a:gd name="connsiteX2" fmla="*/ 519420 w 3560209"/>
                                      <a:gd name="connsiteY2" fmla="*/ 784611 h 817458"/>
                                      <a:gd name="connsiteX3" fmla="*/ 665510 w 3560209"/>
                                      <a:gd name="connsiteY3" fmla="*/ 817076 h 817458"/>
                                      <a:gd name="connsiteX4" fmla="*/ 822419 w 3560209"/>
                                      <a:gd name="connsiteY4" fmla="*/ 768380 h 817458"/>
                                      <a:gd name="connsiteX5" fmla="*/ 968507 w 3560209"/>
                                      <a:gd name="connsiteY5" fmla="*/ 638524 h 817458"/>
                                      <a:gd name="connsiteX6" fmla="*/ 1098362 w 3560209"/>
                                      <a:gd name="connsiteY6" fmla="*/ 459973 h 817458"/>
                                      <a:gd name="connsiteX7" fmla="*/ 1325610 w 3560209"/>
                                      <a:gd name="connsiteY7" fmla="*/ 156976 h 817458"/>
                                      <a:gd name="connsiteX8" fmla="*/ 1520393 w 3560209"/>
                                      <a:gd name="connsiteY8" fmla="*/ 27121 h 817458"/>
                                      <a:gd name="connsiteX9" fmla="*/ 2001941 w 3560209"/>
                                      <a:gd name="connsiteY9" fmla="*/ 10889 h 817458"/>
                                      <a:gd name="connsiteX10" fmla="*/ 3240980 w 3560209"/>
                                      <a:gd name="connsiteY10" fmla="*/ 5478 h 817458"/>
                                      <a:gd name="connsiteX11" fmla="*/ 3560209 w 3560209"/>
                                      <a:gd name="connsiteY11" fmla="*/ 92048 h 817458"/>
                                      <a:gd name="connsiteX0" fmla="*/ 0 w 3380294"/>
                                      <a:gd name="connsiteY0" fmla="*/ 211015 h 811980"/>
                                      <a:gd name="connsiteX1" fmla="*/ 373335 w 3380294"/>
                                      <a:gd name="connsiteY1" fmla="*/ 670921 h 811980"/>
                                      <a:gd name="connsiteX2" fmla="*/ 519420 w 3380294"/>
                                      <a:gd name="connsiteY2" fmla="*/ 779133 h 811980"/>
                                      <a:gd name="connsiteX3" fmla="*/ 665510 w 3380294"/>
                                      <a:gd name="connsiteY3" fmla="*/ 811598 h 811980"/>
                                      <a:gd name="connsiteX4" fmla="*/ 822419 w 3380294"/>
                                      <a:gd name="connsiteY4" fmla="*/ 762902 h 811980"/>
                                      <a:gd name="connsiteX5" fmla="*/ 968507 w 3380294"/>
                                      <a:gd name="connsiteY5" fmla="*/ 633046 h 811980"/>
                                      <a:gd name="connsiteX6" fmla="*/ 1098362 w 3380294"/>
                                      <a:gd name="connsiteY6" fmla="*/ 454495 h 811980"/>
                                      <a:gd name="connsiteX7" fmla="*/ 1325610 w 3380294"/>
                                      <a:gd name="connsiteY7" fmla="*/ 151498 h 811980"/>
                                      <a:gd name="connsiteX8" fmla="*/ 1520393 w 3380294"/>
                                      <a:gd name="connsiteY8" fmla="*/ 21643 h 811980"/>
                                      <a:gd name="connsiteX9" fmla="*/ 2001941 w 3380294"/>
                                      <a:gd name="connsiteY9" fmla="*/ 5411 h 811980"/>
                                      <a:gd name="connsiteX10" fmla="*/ 3240980 w 3380294"/>
                                      <a:gd name="connsiteY10" fmla="*/ 0 h 811980"/>
                                      <a:gd name="connsiteX11" fmla="*/ 3370815 w 3380294"/>
                                      <a:gd name="connsiteY11" fmla="*/ 48686 h 811980"/>
                                      <a:gd name="connsiteX0" fmla="*/ 0 w 3397870"/>
                                      <a:gd name="connsiteY0" fmla="*/ 211015 h 811980"/>
                                      <a:gd name="connsiteX1" fmla="*/ 373335 w 3397870"/>
                                      <a:gd name="connsiteY1" fmla="*/ 670921 h 811980"/>
                                      <a:gd name="connsiteX2" fmla="*/ 519420 w 3397870"/>
                                      <a:gd name="connsiteY2" fmla="*/ 779133 h 811980"/>
                                      <a:gd name="connsiteX3" fmla="*/ 665510 w 3397870"/>
                                      <a:gd name="connsiteY3" fmla="*/ 811598 h 811980"/>
                                      <a:gd name="connsiteX4" fmla="*/ 822419 w 3397870"/>
                                      <a:gd name="connsiteY4" fmla="*/ 762902 h 811980"/>
                                      <a:gd name="connsiteX5" fmla="*/ 968507 w 3397870"/>
                                      <a:gd name="connsiteY5" fmla="*/ 633046 h 811980"/>
                                      <a:gd name="connsiteX6" fmla="*/ 1098362 w 3397870"/>
                                      <a:gd name="connsiteY6" fmla="*/ 454495 h 811980"/>
                                      <a:gd name="connsiteX7" fmla="*/ 1325610 w 3397870"/>
                                      <a:gd name="connsiteY7" fmla="*/ 151498 h 811980"/>
                                      <a:gd name="connsiteX8" fmla="*/ 1520393 w 3397870"/>
                                      <a:gd name="connsiteY8" fmla="*/ 21643 h 811980"/>
                                      <a:gd name="connsiteX9" fmla="*/ 2001941 w 3397870"/>
                                      <a:gd name="connsiteY9" fmla="*/ 5411 h 811980"/>
                                      <a:gd name="connsiteX10" fmla="*/ 3240980 w 3397870"/>
                                      <a:gd name="connsiteY10" fmla="*/ 0 h 811980"/>
                                      <a:gd name="connsiteX11" fmla="*/ 3397870 w 3397870"/>
                                      <a:gd name="connsiteY11" fmla="*/ 54100 h 811980"/>
                                      <a:gd name="connsiteX0" fmla="*/ 0 w 3397870"/>
                                      <a:gd name="connsiteY0" fmla="*/ 211015 h 811980"/>
                                      <a:gd name="connsiteX1" fmla="*/ 373335 w 3397870"/>
                                      <a:gd name="connsiteY1" fmla="*/ 670921 h 811980"/>
                                      <a:gd name="connsiteX2" fmla="*/ 519420 w 3397870"/>
                                      <a:gd name="connsiteY2" fmla="*/ 779133 h 811980"/>
                                      <a:gd name="connsiteX3" fmla="*/ 665510 w 3397870"/>
                                      <a:gd name="connsiteY3" fmla="*/ 811598 h 811980"/>
                                      <a:gd name="connsiteX4" fmla="*/ 822419 w 3397870"/>
                                      <a:gd name="connsiteY4" fmla="*/ 762902 h 811980"/>
                                      <a:gd name="connsiteX5" fmla="*/ 968507 w 3397870"/>
                                      <a:gd name="connsiteY5" fmla="*/ 633046 h 811980"/>
                                      <a:gd name="connsiteX6" fmla="*/ 1098362 w 3397870"/>
                                      <a:gd name="connsiteY6" fmla="*/ 454495 h 811980"/>
                                      <a:gd name="connsiteX7" fmla="*/ 1325610 w 3397870"/>
                                      <a:gd name="connsiteY7" fmla="*/ 151498 h 811980"/>
                                      <a:gd name="connsiteX8" fmla="*/ 1520393 w 3397870"/>
                                      <a:gd name="connsiteY8" fmla="*/ 21643 h 811980"/>
                                      <a:gd name="connsiteX9" fmla="*/ 2001941 w 3397870"/>
                                      <a:gd name="connsiteY9" fmla="*/ 5411 h 811980"/>
                                      <a:gd name="connsiteX10" fmla="*/ 3240980 w 3397870"/>
                                      <a:gd name="connsiteY10" fmla="*/ 0 h 811980"/>
                                      <a:gd name="connsiteX11" fmla="*/ 3397870 w 3397870"/>
                                      <a:gd name="connsiteY11" fmla="*/ 54100 h 811980"/>
                                      <a:gd name="connsiteX0" fmla="*/ 0 w 3414105"/>
                                      <a:gd name="connsiteY0" fmla="*/ 214230 h 815195"/>
                                      <a:gd name="connsiteX1" fmla="*/ 373335 w 3414105"/>
                                      <a:gd name="connsiteY1" fmla="*/ 674136 h 815195"/>
                                      <a:gd name="connsiteX2" fmla="*/ 519420 w 3414105"/>
                                      <a:gd name="connsiteY2" fmla="*/ 782348 h 815195"/>
                                      <a:gd name="connsiteX3" fmla="*/ 665510 w 3414105"/>
                                      <a:gd name="connsiteY3" fmla="*/ 814813 h 815195"/>
                                      <a:gd name="connsiteX4" fmla="*/ 822419 w 3414105"/>
                                      <a:gd name="connsiteY4" fmla="*/ 766117 h 815195"/>
                                      <a:gd name="connsiteX5" fmla="*/ 968507 w 3414105"/>
                                      <a:gd name="connsiteY5" fmla="*/ 636261 h 815195"/>
                                      <a:gd name="connsiteX6" fmla="*/ 1098362 w 3414105"/>
                                      <a:gd name="connsiteY6" fmla="*/ 457710 h 815195"/>
                                      <a:gd name="connsiteX7" fmla="*/ 1325610 w 3414105"/>
                                      <a:gd name="connsiteY7" fmla="*/ 154713 h 815195"/>
                                      <a:gd name="connsiteX8" fmla="*/ 1520393 w 3414105"/>
                                      <a:gd name="connsiteY8" fmla="*/ 24858 h 815195"/>
                                      <a:gd name="connsiteX9" fmla="*/ 2001941 w 3414105"/>
                                      <a:gd name="connsiteY9" fmla="*/ 8626 h 815195"/>
                                      <a:gd name="connsiteX10" fmla="*/ 3240980 w 3414105"/>
                                      <a:gd name="connsiteY10" fmla="*/ 3215 h 815195"/>
                                      <a:gd name="connsiteX11" fmla="*/ 3414105 w 3414105"/>
                                      <a:gd name="connsiteY11" fmla="*/ 62729 h 815195"/>
                                      <a:gd name="connsiteX0" fmla="*/ 0 w 3414105"/>
                                      <a:gd name="connsiteY0" fmla="*/ 211108 h 812073"/>
                                      <a:gd name="connsiteX1" fmla="*/ 373335 w 3414105"/>
                                      <a:gd name="connsiteY1" fmla="*/ 671014 h 812073"/>
                                      <a:gd name="connsiteX2" fmla="*/ 519420 w 3414105"/>
                                      <a:gd name="connsiteY2" fmla="*/ 779226 h 812073"/>
                                      <a:gd name="connsiteX3" fmla="*/ 665510 w 3414105"/>
                                      <a:gd name="connsiteY3" fmla="*/ 811691 h 812073"/>
                                      <a:gd name="connsiteX4" fmla="*/ 822419 w 3414105"/>
                                      <a:gd name="connsiteY4" fmla="*/ 762995 h 812073"/>
                                      <a:gd name="connsiteX5" fmla="*/ 968507 w 3414105"/>
                                      <a:gd name="connsiteY5" fmla="*/ 633139 h 812073"/>
                                      <a:gd name="connsiteX6" fmla="*/ 1098362 w 3414105"/>
                                      <a:gd name="connsiteY6" fmla="*/ 454588 h 812073"/>
                                      <a:gd name="connsiteX7" fmla="*/ 1325610 w 3414105"/>
                                      <a:gd name="connsiteY7" fmla="*/ 151591 h 812073"/>
                                      <a:gd name="connsiteX8" fmla="*/ 1520393 w 3414105"/>
                                      <a:gd name="connsiteY8" fmla="*/ 21736 h 812073"/>
                                      <a:gd name="connsiteX9" fmla="*/ 2001941 w 3414105"/>
                                      <a:gd name="connsiteY9" fmla="*/ 5504 h 812073"/>
                                      <a:gd name="connsiteX10" fmla="*/ 3240980 w 3414105"/>
                                      <a:gd name="connsiteY10" fmla="*/ 93 h 812073"/>
                                      <a:gd name="connsiteX11" fmla="*/ 3414105 w 3414105"/>
                                      <a:gd name="connsiteY11" fmla="*/ 59607 h 812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14105" h="812073">
                                        <a:moveTo>
                                          <a:pt x="0" y="211108"/>
                                        </a:moveTo>
                                        <a:cubicBezTo>
                                          <a:pt x="141128" y="393267"/>
                                          <a:pt x="286765" y="576328"/>
                                          <a:pt x="373335" y="671014"/>
                                        </a:cubicBezTo>
                                        <a:cubicBezTo>
                                          <a:pt x="459905" y="765700"/>
                                          <a:pt x="470724" y="755780"/>
                                          <a:pt x="519420" y="779226"/>
                                        </a:cubicBezTo>
                                        <a:cubicBezTo>
                                          <a:pt x="568116" y="802672"/>
                                          <a:pt x="615010" y="814396"/>
                                          <a:pt x="665510" y="811691"/>
                                        </a:cubicBezTo>
                                        <a:cubicBezTo>
                                          <a:pt x="716010" y="808986"/>
                                          <a:pt x="771920" y="792754"/>
                                          <a:pt x="822419" y="762995"/>
                                        </a:cubicBezTo>
                                        <a:cubicBezTo>
                                          <a:pt x="872918" y="733236"/>
                                          <a:pt x="922516" y="684540"/>
                                          <a:pt x="968507" y="633139"/>
                                        </a:cubicBezTo>
                                        <a:cubicBezTo>
                                          <a:pt x="1014498" y="581738"/>
                                          <a:pt x="1038845" y="534846"/>
                                          <a:pt x="1098362" y="454588"/>
                                        </a:cubicBezTo>
                                        <a:cubicBezTo>
                                          <a:pt x="1157879" y="374330"/>
                                          <a:pt x="1255272" y="223733"/>
                                          <a:pt x="1325610" y="151591"/>
                                        </a:cubicBezTo>
                                        <a:cubicBezTo>
                                          <a:pt x="1395948" y="79449"/>
                                          <a:pt x="1407671" y="46084"/>
                                          <a:pt x="1520393" y="21736"/>
                                        </a:cubicBezTo>
                                        <a:cubicBezTo>
                                          <a:pt x="1633115" y="-2612"/>
                                          <a:pt x="2001941" y="5504"/>
                                          <a:pt x="2001941" y="5504"/>
                                        </a:cubicBezTo>
                                        <a:lnTo>
                                          <a:pt x="3240980" y="93"/>
                                        </a:lnTo>
                                        <a:cubicBezTo>
                                          <a:pt x="3324828" y="-1717"/>
                                          <a:pt x="3384346" y="23085"/>
                                          <a:pt x="3414105" y="59607"/>
                                        </a:cubicBezTo>
                                      </a:path>
                                    </a:pathLst>
                                  </a:custGeom>
                                  <a:noFill/>
                                  <a:ln w="25400">
                                    <a:solidFill>
                                      <a:schemeClr val="accent4">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直線接點 39"/>
                                <wps:cNvCnPr/>
                                <wps:spPr>
                                  <a:xfrm flipH="1">
                                    <a:off x="355386" y="426463"/>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0" name="直線接點 40"/>
                                <wps:cNvCnPr/>
                                <wps:spPr>
                                  <a:xfrm flipH="1">
                                    <a:off x="507146" y="426463"/>
                                    <a:ext cx="0" cy="34031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2" name="直線接點 42"/>
                                <wps:cNvCnPr/>
                                <wps:spPr>
                                  <a:xfrm flipH="1">
                                    <a:off x="658905" y="426463"/>
                                    <a:ext cx="0" cy="385194"/>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4" name="直線接點 44"/>
                                <wps:cNvCnPr/>
                                <wps:spPr>
                                  <a:xfrm flipH="1">
                                    <a:off x="816428" y="426463"/>
                                    <a:ext cx="0" cy="34031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5" name="直線接點 45"/>
                                <wps:cNvCnPr/>
                                <wps:spPr>
                                  <a:xfrm flipH="1">
                                    <a:off x="962425" y="418775"/>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6" name="直線接點 46"/>
                                <wps:cNvCnPr/>
                                <wps:spPr>
                                  <a:xfrm flipH="1">
                                    <a:off x="1329337" y="140233"/>
                                    <a:ext cx="0" cy="385194"/>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7" name="直線接點 47"/>
                                <wps:cNvCnPr/>
                                <wps:spPr>
                                  <a:xfrm flipH="1">
                                    <a:off x="1511833" y="15368"/>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8" name="直線接點 48"/>
                                <wps:cNvCnPr/>
                                <wps:spPr>
                                  <a:xfrm flipH="1">
                                    <a:off x="1707776" y="1921"/>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9" name="直線接點 49"/>
                                <wps:cNvCnPr/>
                                <wps:spPr>
                                  <a:xfrm flipH="1">
                                    <a:off x="1897956" y="1921"/>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54" name="直線接點 54"/>
                                <wps:cNvCnPr/>
                                <wps:spPr>
                                  <a:xfrm flipH="1">
                                    <a:off x="2080452"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55" name="直線接點 55"/>
                                <wps:cNvCnPr/>
                                <wps:spPr>
                                  <a:xfrm flipH="1">
                                    <a:off x="2268711"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56" name="直線接點 56"/>
                                <wps:cNvCnPr/>
                                <wps:spPr>
                                  <a:xfrm flipH="1">
                                    <a:off x="2464653" y="1921"/>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57" name="直線接點 57"/>
                                <wps:cNvCnPr/>
                                <wps:spPr>
                                  <a:xfrm flipH="1">
                                    <a:off x="2652912"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58" name="直線接點 58"/>
                                <wps:cNvCnPr/>
                                <wps:spPr>
                                  <a:xfrm flipH="1">
                                    <a:off x="2837329"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64" name="直線接點 64"/>
                                <wps:cNvCnPr/>
                                <wps:spPr>
                                  <a:xfrm flipH="1">
                                    <a:off x="3025588"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04" name="直線接點 104"/>
                                <wps:cNvCnPr/>
                                <wps:spPr>
                                  <a:xfrm flipH="1">
                                    <a:off x="3225373"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08" name="群組 108"/>
                              <wpg:cNvGrpSpPr/>
                              <wpg:grpSpPr>
                                <a:xfrm flipV="1">
                                  <a:off x="0" y="1963554"/>
                                  <a:ext cx="3413760" cy="811530"/>
                                  <a:chOff x="0" y="0"/>
                                  <a:chExt cx="3414105" cy="812073"/>
                                </a:xfrm>
                              </wpg:grpSpPr>
                              <wps:wsp>
                                <wps:cNvPr id="110" name="手繪多邊形 110"/>
                                <wps:cNvSpPr/>
                                <wps:spPr>
                                  <a:xfrm>
                                    <a:off x="0" y="0"/>
                                    <a:ext cx="3414105" cy="812073"/>
                                  </a:xfrm>
                                  <a:custGeom>
                                    <a:avLst/>
                                    <a:gdLst>
                                      <a:gd name="connsiteX0" fmla="*/ 0 w 3560209"/>
                                      <a:gd name="connsiteY0" fmla="*/ 216493 h 817954"/>
                                      <a:gd name="connsiteX1" fmla="*/ 373335 w 3560209"/>
                                      <a:gd name="connsiteY1" fmla="*/ 676399 h 817954"/>
                                      <a:gd name="connsiteX2" fmla="*/ 546476 w 3560209"/>
                                      <a:gd name="connsiteY2" fmla="*/ 790022 h 817954"/>
                                      <a:gd name="connsiteX3" fmla="*/ 665510 w 3560209"/>
                                      <a:gd name="connsiteY3" fmla="*/ 817076 h 817954"/>
                                      <a:gd name="connsiteX4" fmla="*/ 822419 w 3560209"/>
                                      <a:gd name="connsiteY4" fmla="*/ 768380 h 817954"/>
                                      <a:gd name="connsiteX5" fmla="*/ 968507 w 3560209"/>
                                      <a:gd name="connsiteY5" fmla="*/ 638524 h 817954"/>
                                      <a:gd name="connsiteX6" fmla="*/ 1098362 w 3560209"/>
                                      <a:gd name="connsiteY6" fmla="*/ 459973 h 817954"/>
                                      <a:gd name="connsiteX7" fmla="*/ 1325610 w 3560209"/>
                                      <a:gd name="connsiteY7" fmla="*/ 156976 h 817954"/>
                                      <a:gd name="connsiteX8" fmla="*/ 1520393 w 3560209"/>
                                      <a:gd name="connsiteY8" fmla="*/ 27121 h 817954"/>
                                      <a:gd name="connsiteX9" fmla="*/ 2001941 w 3560209"/>
                                      <a:gd name="connsiteY9" fmla="*/ 10889 h 817954"/>
                                      <a:gd name="connsiteX10" fmla="*/ 3240980 w 3560209"/>
                                      <a:gd name="connsiteY10" fmla="*/ 5478 h 817954"/>
                                      <a:gd name="connsiteX11" fmla="*/ 3560209 w 3560209"/>
                                      <a:gd name="connsiteY11" fmla="*/ 92048 h 817954"/>
                                      <a:gd name="connsiteX0" fmla="*/ 0 w 3560209"/>
                                      <a:gd name="connsiteY0" fmla="*/ 216493 h 817458"/>
                                      <a:gd name="connsiteX1" fmla="*/ 373335 w 3560209"/>
                                      <a:gd name="connsiteY1" fmla="*/ 676399 h 817458"/>
                                      <a:gd name="connsiteX2" fmla="*/ 519420 w 3560209"/>
                                      <a:gd name="connsiteY2" fmla="*/ 784611 h 817458"/>
                                      <a:gd name="connsiteX3" fmla="*/ 665510 w 3560209"/>
                                      <a:gd name="connsiteY3" fmla="*/ 817076 h 817458"/>
                                      <a:gd name="connsiteX4" fmla="*/ 822419 w 3560209"/>
                                      <a:gd name="connsiteY4" fmla="*/ 768380 h 817458"/>
                                      <a:gd name="connsiteX5" fmla="*/ 968507 w 3560209"/>
                                      <a:gd name="connsiteY5" fmla="*/ 638524 h 817458"/>
                                      <a:gd name="connsiteX6" fmla="*/ 1098362 w 3560209"/>
                                      <a:gd name="connsiteY6" fmla="*/ 459973 h 817458"/>
                                      <a:gd name="connsiteX7" fmla="*/ 1325610 w 3560209"/>
                                      <a:gd name="connsiteY7" fmla="*/ 156976 h 817458"/>
                                      <a:gd name="connsiteX8" fmla="*/ 1520393 w 3560209"/>
                                      <a:gd name="connsiteY8" fmla="*/ 27121 h 817458"/>
                                      <a:gd name="connsiteX9" fmla="*/ 2001941 w 3560209"/>
                                      <a:gd name="connsiteY9" fmla="*/ 10889 h 817458"/>
                                      <a:gd name="connsiteX10" fmla="*/ 3240980 w 3560209"/>
                                      <a:gd name="connsiteY10" fmla="*/ 5478 h 817458"/>
                                      <a:gd name="connsiteX11" fmla="*/ 3560209 w 3560209"/>
                                      <a:gd name="connsiteY11" fmla="*/ 92048 h 817458"/>
                                      <a:gd name="connsiteX0" fmla="*/ 0 w 3380294"/>
                                      <a:gd name="connsiteY0" fmla="*/ 211015 h 811980"/>
                                      <a:gd name="connsiteX1" fmla="*/ 373335 w 3380294"/>
                                      <a:gd name="connsiteY1" fmla="*/ 670921 h 811980"/>
                                      <a:gd name="connsiteX2" fmla="*/ 519420 w 3380294"/>
                                      <a:gd name="connsiteY2" fmla="*/ 779133 h 811980"/>
                                      <a:gd name="connsiteX3" fmla="*/ 665510 w 3380294"/>
                                      <a:gd name="connsiteY3" fmla="*/ 811598 h 811980"/>
                                      <a:gd name="connsiteX4" fmla="*/ 822419 w 3380294"/>
                                      <a:gd name="connsiteY4" fmla="*/ 762902 h 811980"/>
                                      <a:gd name="connsiteX5" fmla="*/ 968507 w 3380294"/>
                                      <a:gd name="connsiteY5" fmla="*/ 633046 h 811980"/>
                                      <a:gd name="connsiteX6" fmla="*/ 1098362 w 3380294"/>
                                      <a:gd name="connsiteY6" fmla="*/ 454495 h 811980"/>
                                      <a:gd name="connsiteX7" fmla="*/ 1325610 w 3380294"/>
                                      <a:gd name="connsiteY7" fmla="*/ 151498 h 811980"/>
                                      <a:gd name="connsiteX8" fmla="*/ 1520393 w 3380294"/>
                                      <a:gd name="connsiteY8" fmla="*/ 21643 h 811980"/>
                                      <a:gd name="connsiteX9" fmla="*/ 2001941 w 3380294"/>
                                      <a:gd name="connsiteY9" fmla="*/ 5411 h 811980"/>
                                      <a:gd name="connsiteX10" fmla="*/ 3240980 w 3380294"/>
                                      <a:gd name="connsiteY10" fmla="*/ 0 h 811980"/>
                                      <a:gd name="connsiteX11" fmla="*/ 3370815 w 3380294"/>
                                      <a:gd name="connsiteY11" fmla="*/ 48686 h 811980"/>
                                      <a:gd name="connsiteX0" fmla="*/ 0 w 3397870"/>
                                      <a:gd name="connsiteY0" fmla="*/ 211015 h 811980"/>
                                      <a:gd name="connsiteX1" fmla="*/ 373335 w 3397870"/>
                                      <a:gd name="connsiteY1" fmla="*/ 670921 h 811980"/>
                                      <a:gd name="connsiteX2" fmla="*/ 519420 w 3397870"/>
                                      <a:gd name="connsiteY2" fmla="*/ 779133 h 811980"/>
                                      <a:gd name="connsiteX3" fmla="*/ 665510 w 3397870"/>
                                      <a:gd name="connsiteY3" fmla="*/ 811598 h 811980"/>
                                      <a:gd name="connsiteX4" fmla="*/ 822419 w 3397870"/>
                                      <a:gd name="connsiteY4" fmla="*/ 762902 h 811980"/>
                                      <a:gd name="connsiteX5" fmla="*/ 968507 w 3397870"/>
                                      <a:gd name="connsiteY5" fmla="*/ 633046 h 811980"/>
                                      <a:gd name="connsiteX6" fmla="*/ 1098362 w 3397870"/>
                                      <a:gd name="connsiteY6" fmla="*/ 454495 h 811980"/>
                                      <a:gd name="connsiteX7" fmla="*/ 1325610 w 3397870"/>
                                      <a:gd name="connsiteY7" fmla="*/ 151498 h 811980"/>
                                      <a:gd name="connsiteX8" fmla="*/ 1520393 w 3397870"/>
                                      <a:gd name="connsiteY8" fmla="*/ 21643 h 811980"/>
                                      <a:gd name="connsiteX9" fmla="*/ 2001941 w 3397870"/>
                                      <a:gd name="connsiteY9" fmla="*/ 5411 h 811980"/>
                                      <a:gd name="connsiteX10" fmla="*/ 3240980 w 3397870"/>
                                      <a:gd name="connsiteY10" fmla="*/ 0 h 811980"/>
                                      <a:gd name="connsiteX11" fmla="*/ 3397870 w 3397870"/>
                                      <a:gd name="connsiteY11" fmla="*/ 54100 h 811980"/>
                                      <a:gd name="connsiteX0" fmla="*/ 0 w 3397870"/>
                                      <a:gd name="connsiteY0" fmla="*/ 211015 h 811980"/>
                                      <a:gd name="connsiteX1" fmla="*/ 373335 w 3397870"/>
                                      <a:gd name="connsiteY1" fmla="*/ 670921 h 811980"/>
                                      <a:gd name="connsiteX2" fmla="*/ 519420 w 3397870"/>
                                      <a:gd name="connsiteY2" fmla="*/ 779133 h 811980"/>
                                      <a:gd name="connsiteX3" fmla="*/ 665510 w 3397870"/>
                                      <a:gd name="connsiteY3" fmla="*/ 811598 h 811980"/>
                                      <a:gd name="connsiteX4" fmla="*/ 822419 w 3397870"/>
                                      <a:gd name="connsiteY4" fmla="*/ 762902 h 811980"/>
                                      <a:gd name="connsiteX5" fmla="*/ 968507 w 3397870"/>
                                      <a:gd name="connsiteY5" fmla="*/ 633046 h 811980"/>
                                      <a:gd name="connsiteX6" fmla="*/ 1098362 w 3397870"/>
                                      <a:gd name="connsiteY6" fmla="*/ 454495 h 811980"/>
                                      <a:gd name="connsiteX7" fmla="*/ 1325610 w 3397870"/>
                                      <a:gd name="connsiteY7" fmla="*/ 151498 h 811980"/>
                                      <a:gd name="connsiteX8" fmla="*/ 1520393 w 3397870"/>
                                      <a:gd name="connsiteY8" fmla="*/ 21643 h 811980"/>
                                      <a:gd name="connsiteX9" fmla="*/ 2001941 w 3397870"/>
                                      <a:gd name="connsiteY9" fmla="*/ 5411 h 811980"/>
                                      <a:gd name="connsiteX10" fmla="*/ 3240980 w 3397870"/>
                                      <a:gd name="connsiteY10" fmla="*/ 0 h 811980"/>
                                      <a:gd name="connsiteX11" fmla="*/ 3397870 w 3397870"/>
                                      <a:gd name="connsiteY11" fmla="*/ 54100 h 811980"/>
                                      <a:gd name="connsiteX0" fmla="*/ 0 w 3414105"/>
                                      <a:gd name="connsiteY0" fmla="*/ 214230 h 815195"/>
                                      <a:gd name="connsiteX1" fmla="*/ 373335 w 3414105"/>
                                      <a:gd name="connsiteY1" fmla="*/ 674136 h 815195"/>
                                      <a:gd name="connsiteX2" fmla="*/ 519420 w 3414105"/>
                                      <a:gd name="connsiteY2" fmla="*/ 782348 h 815195"/>
                                      <a:gd name="connsiteX3" fmla="*/ 665510 w 3414105"/>
                                      <a:gd name="connsiteY3" fmla="*/ 814813 h 815195"/>
                                      <a:gd name="connsiteX4" fmla="*/ 822419 w 3414105"/>
                                      <a:gd name="connsiteY4" fmla="*/ 766117 h 815195"/>
                                      <a:gd name="connsiteX5" fmla="*/ 968507 w 3414105"/>
                                      <a:gd name="connsiteY5" fmla="*/ 636261 h 815195"/>
                                      <a:gd name="connsiteX6" fmla="*/ 1098362 w 3414105"/>
                                      <a:gd name="connsiteY6" fmla="*/ 457710 h 815195"/>
                                      <a:gd name="connsiteX7" fmla="*/ 1325610 w 3414105"/>
                                      <a:gd name="connsiteY7" fmla="*/ 154713 h 815195"/>
                                      <a:gd name="connsiteX8" fmla="*/ 1520393 w 3414105"/>
                                      <a:gd name="connsiteY8" fmla="*/ 24858 h 815195"/>
                                      <a:gd name="connsiteX9" fmla="*/ 2001941 w 3414105"/>
                                      <a:gd name="connsiteY9" fmla="*/ 8626 h 815195"/>
                                      <a:gd name="connsiteX10" fmla="*/ 3240980 w 3414105"/>
                                      <a:gd name="connsiteY10" fmla="*/ 3215 h 815195"/>
                                      <a:gd name="connsiteX11" fmla="*/ 3414105 w 3414105"/>
                                      <a:gd name="connsiteY11" fmla="*/ 62729 h 815195"/>
                                      <a:gd name="connsiteX0" fmla="*/ 0 w 3414105"/>
                                      <a:gd name="connsiteY0" fmla="*/ 211108 h 812073"/>
                                      <a:gd name="connsiteX1" fmla="*/ 373335 w 3414105"/>
                                      <a:gd name="connsiteY1" fmla="*/ 671014 h 812073"/>
                                      <a:gd name="connsiteX2" fmla="*/ 519420 w 3414105"/>
                                      <a:gd name="connsiteY2" fmla="*/ 779226 h 812073"/>
                                      <a:gd name="connsiteX3" fmla="*/ 665510 w 3414105"/>
                                      <a:gd name="connsiteY3" fmla="*/ 811691 h 812073"/>
                                      <a:gd name="connsiteX4" fmla="*/ 822419 w 3414105"/>
                                      <a:gd name="connsiteY4" fmla="*/ 762995 h 812073"/>
                                      <a:gd name="connsiteX5" fmla="*/ 968507 w 3414105"/>
                                      <a:gd name="connsiteY5" fmla="*/ 633139 h 812073"/>
                                      <a:gd name="connsiteX6" fmla="*/ 1098362 w 3414105"/>
                                      <a:gd name="connsiteY6" fmla="*/ 454588 h 812073"/>
                                      <a:gd name="connsiteX7" fmla="*/ 1325610 w 3414105"/>
                                      <a:gd name="connsiteY7" fmla="*/ 151591 h 812073"/>
                                      <a:gd name="connsiteX8" fmla="*/ 1520393 w 3414105"/>
                                      <a:gd name="connsiteY8" fmla="*/ 21736 h 812073"/>
                                      <a:gd name="connsiteX9" fmla="*/ 2001941 w 3414105"/>
                                      <a:gd name="connsiteY9" fmla="*/ 5504 h 812073"/>
                                      <a:gd name="connsiteX10" fmla="*/ 3240980 w 3414105"/>
                                      <a:gd name="connsiteY10" fmla="*/ 93 h 812073"/>
                                      <a:gd name="connsiteX11" fmla="*/ 3414105 w 3414105"/>
                                      <a:gd name="connsiteY11" fmla="*/ 59607 h 812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14105" h="812073">
                                        <a:moveTo>
                                          <a:pt x="0" y="211108"/>
                                        </a:moveTo>
                                        <a:cubicBezTo>
                                          <a:pt x="141128" y="393267"/>
                                          <a:pt x="286765" y="576328"/>
                                          <a:pt x="373335" y="671014"/>
                                        </a:cubicBezTo>
                                        <a:cubicBezTo>
                                          <a:pt x="459905" y="765700"/>
                                          <a:pt x="470724" y="755780"/>
                                          <a:pt x="519420" y="779226"/>
                                        </a:cubicBezTo>
                                        <a:cubicBezTo>
                                          <a:pt x="568116" y="802672"/>
                                          <a:pt x="615010" y="814396"/>
                                          <a:pt x="665510" y="811691"/>
                                        </a:cubicBezTo>
                                        <a:cubicBezTo>
                                          <a:pt x="716010" y="808986"/>
                                          <a:pt x="771920" y="792754"/>
                                          <a:pt x="822419" y="762995"/>
                                        </a:cubicBezTo>
                                        <a:cubicBezTo>
                                          <a:pt x="872918" y="733236"/>
                                          <a:pt x="922516" y="684540"/>
                                          <a:pt x="968507" y="633139"/>
                                        </a:cubicBezTo>
                                        <a:cubicBezTo>
                                          <a:pt x="1014498" y="581738"/>
                                          <a:pt x="1038845" y="534846"/>
                                          <a:pt x="1098362" y="454588"/>
                                        </a:cubicBezTo>
                                        <a:cubicBezTo>
                                          <a:pt x="1157879" y="374330"/>
                                          <a:pt x="1255272" y="223733"/>
                                          <a:pt x="1325610" y="151591"/>
                                        </a:cubicBezTo>
                                        <a:cubicBezTo>
                                          <a:pt x="1395948" y="79449"/>
                                          <a:pt x="1407671" y="46084"/>
                                          <a:pt x="1520393" y="21736"/>
                                        </a:cubicBezTo>
                                        <a:cubicBezTo>
                                          <a:pt x="1633115" y="-2612"/>
                                          <a:pt x="2001941" y="5504"/>
                                          <a:pt x="2001941" y="5504"/>
                                        </a:cubicBezTo>
                                        <a:lnTo>
                                          <a:pt x="3240980" y="93"/>
                                        </a:lnTo>
                                        <a:cubicBezTo>
                                          <a:pt x="3324828" y="-1717"/>
                                          <a:pt x="3384346" y="23085"/>
                                          <a:pt x="3414105" y="59607"/>
                                        </a:cubicBezTo>
                                      </a:path>
                                    </a:pathLst>
                                  </a:custGeom>
                                  <a:noFill/>
                                  <a:ln w="25400">
                                    <a:solidFill>
                                      <a:schemeClr val="accent4">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直線接點 309"/>
                                <wps:cNvCnPr/>
                                <wps:spPr>
                                  <a:xfrm flipH="1">
                                    <a:off x="355386" y="426463"/>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16" name="直線接點 316"/>
                                <wps:cNvCnPr/>
                                <wps:spPr>
                                  <a:xfrm flipH="1">
                                    <a:off x="507146" y="426463"/>
                                    <a:ext cx="0" cy="34031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17" name="直線接點 317"/>
                                <wps:cNvCnPr/>
                                <wps:spPr>
                                  <a:xfrm flipH="1">
                                    <a:off x="658905" y="426463"/>
                                    <a:ext cx="0" cy="385194"/>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19" name="直線接點 319"/>
                                <wps:cNvCnPr/>
                                <wps:spPr>
                                  <a:xfrm flipH="1">
                                    <a:off x="816428" y="426463"/>
                                    <a:ext cx="0" cy="34031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20" name="直線接點 320"/>
                                <wps:cNvCnPr/>
                                <wps:spPr>
                                  <a:xfrm flipH="1">
                                    <a:off x="962425" y="414933"/>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21" name="直線接點 321"/>
                                <wps:cNvCnPr/>
                                <wps:spPr>
                                  <a:xfrm flipH="1">
                                    <a:off x="1329337" y="140233"/>
                                    <a:ext cx="0" cy="385194"/>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22" name="直線接點 322"/>
                                <wps:cNvCnPr/>
                                <wps:spPr>
                                  <a:xfrm flipH="1">
                                    <a:off x="1511833" y="15368"/>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23" name="直線接點 323"/>
                                <wps:cNvCnPr/>
                                <wps:spPr>
                                  <a:xfrm flipH="1">
                                    <a:off x="1707776" y="1921"/>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25" name="直線接點 325"/>
                                <wps:cNvCnPr/>
                                <wps:spPr>
                                  <a:xfrm flipH="1">
                                    <a:off x="1897956" y="1921"/>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26" name="直線接點 326"/>
                                <wps:cNvCnPr/>
                                <wps:spPr>
                                  <a:xfrm flipH="1">
                                    <a:off x="2080452"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27" name="直線接點 327"/>
                                <wps:cNvCnPr/>
                                <wps:spPr>
                                  <a:xfrm flipH="1">
                                    <a:off x="2268711"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28" name="直線接點 328"/>
                                <wps:cNvCnPr/>
                                <wps:spPr>
                                  <a:xfrm flipH="1">
                                    <a:off x="2464653" y="1921"/>
                                    <a:ext cx="0" cy="227079"/>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617" name="直線接點 617"/>
                                <wps:cNvCnPr/>
                                <wps:spPr>
                                  <a:xfrm flipH="1">
                                    <a:off x="2652912"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620" name="直線接點 620"/>
                                <wps:cNvCnPr/>
                                <wps:spPr>
                                  <a:xfrm flipH="1">
                                    <a:off x="2837329"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622" name="直線接點 622"/>
                                <wps:cNvCnPr/>
                                <wps:spPr>
                                  <a:xfrm flipH="1">
                                    <a:off x="3025588"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623" name="直線接點 623"/>
                                <wps:cNvCnPr/>
                                <wps:spPr>
                                  <a:xfrm flipH="1">
                                    <a:off x="3225373" y="1921"/>
                                    <a:ext cx="0" cy="22669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762" name="群組 762"/>
                              <wpg:cNvGrpSpPr/>
                              <wpg:grpSpPr>
                                <a:xfrm>
                                  <a:off x="3556534" y="1828800"/>
                                  <a:ext cx="1529670" cy="1035624"/>
                                  <a:chOff x="0" y="0"/>
                                  <a:chExt cx="1529670" cy="1035624"/>
                                </a:xfrm>
                              </wpg:grpSpPr>
                              <wps:wsp>
                                <wps:cNvPr id="753" name="手繪多邊形 753"/>
                                <wps:cNvSpPr/>
                                <wps:spPr>
                                  <a:xfrm>
                                    <a:off x="26935" y="0"/>
                                    <a:ext cx="1502735" cy="883933"/>
                                  </a:xfrm>
                                  <a:custGeom>
                                    <a:avLst/>
                                    <a:gdLst>
                                      <a:gd name="connsiteX0" fmla="*/ 0 w 1502735"/>
                                      <a:gd name="connsiteY0" fmla="*/ 0 h 883750"/>
                                      <a:gd name="connsiteX1" fmla="*/ 99238 w 1502735"/>
                                      <a:gd name="connsiteY1" fmla="*/ 99237 h 883750"/>
                                      <a:gd name="connsiteX2" fmla="*/ 215487 w 1502735"/>
                                      <a:gd name="connsiteY2" fmla="*/ 235334 h 883750"/>
                                      <a:gd name="connsiteX3" fmla="*/ 340242 w 1502735"/>
                                      <a:gd name="connsiteY3" fmla="*/ 482009 h 883750"/>
                                      <a:gd name="connsiteX4" fmla="*/ 484845 w 1502735"/>
                                      <a:gd name="connsiteY4" fmla="*/ 723014 h 883750"/>
                                      <a:gd name="connsiteX5" fmla="*/ 640789 w 1502735"/>
                                      <a:gd name="connsiteY5" fmla="*/ 853440 h 883750"/>
                                      <a:gd name="connsiteX6" fmla="*/ 731520 w 1502735"/>
                                      <a:gd name="connsiteY6" fmla="*/ 878958 h 883750"/>
                                      <a:gd name="connsiteX7" fmla="*/ 844934 w 1502735"/>
                                      <a:gd name="connsiteY7" fmla="*/ 870452 h 883750"/>
                                      <a:gd name="connsiteX8" fmla="*/ 1080268 w 1502735"/>
                                      <a:gd name="connsiteY8" fmla="*/ 751367 h 883750"/>
                                      <a:gd name="connsiteX9" fmla="*/ 1236212 w 1502735"/>
                                      <a:gd name="connsiteY9" fmla="*/ 584082 h 883750"/>
                                      <a:gd name="connsiteX10" fmla="*/ 1443193 w 1502735"/>
                                      <a:gd name="connsiteY10" fmla="*/ 379936 h 883750"/>
                                      <a:gd name="connsiteX11" fmla="*/ 1502735 w 1502735"/>
                                      <a:gd name="connsiteY11" fmla="*/ 334571 h 883750"/>
                                      <a:gd name="connsiteX0" fmla="*/ 0 w 1502735"/>
                                      <a:gd name="connsiteY0" fmla="*/ 0 h 883933"/>
                                      <a:gd name="connsiteX1" fmla="*/ 99238 w 1502735"/>
                                      <a:gd name="connsiteY1" fmla="*/ 99237 h 883933"/>
                                      <a:gd name="connsiteX2" fmla="*/ 215487 w 1502735"/>
                                      <a:gd name="connsiteY2" fmla="*/ 235334 h 883933"/>
                                      <a:gd name="connsiteX3" fmla="*/ 340242 w 1502735"/>
                                      <a:gd name="connsiteY3" fmla="*/ 482009 h 883933"/>
                                      <a:gd name="connsiteX4" fmla="*/ 484845 w 1502735"/>
                                      <a:gd name="connsiteY4" fmla="*/ 723014 h 883933"/>
                                      <a:gd name="connsiteX5" fmla="*/ 640789 w 1502735"/>
                                      <a:gd name="connsiteY5" fmla="*/ 853440 h 883933"/>
                                      <a:gd name="connsiteX6" fmla="*/ 731520 w 1502735"/>
                                      <a:gd name="connsiteY6" fmla="*/ 878958 h 883933"/>
                                      <a:gd name="connsiteX7" fmla="*/ 844934 w 1502735"/>
                                      <a:gd name="connsiteY7" fmla="*/ 870452 h 883933"/>
                                      <a:gd name="connsiteX8" fmla="*/ 1071036 w 1502735"/>
                                      <a:gd name="connsiteY8" fmla="*/ 748530 h 883933"/>
                                      <a:gd name="connsiteX9" fmla="*/ 1236212 w 1502735"/>
                                      <a:gd name="connsiteY9" fmla="*/ 584082 h 883933"/>
                                      <a:gd name="connsiteX10" fmla="*/ 1443193 w 1502735"/>
                                      <a:gd name="connsiteY10" fmla="*/ 379936 h 883933"/>
                                      <a:gd name="connsiteX11" fmla="*/ 1502735 w 1502735"/>
                                      <a:gd name="connsiteY11" fmla="*/ 334571 h 88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02735" h="883933">
                                        <a:moveTo>
                                          <a:pt x="0" y="0"/>
                                        </a:moveTo>
                                        <a:cubicBezTo>
                                          <a:pt x="31662" y="30007"/>
                                          <a:pt x="63324" y="60015"/>
                                          <a:pt x="99238" y="99237"/>
                                        </a:cubicBezTo>
                                        <a:cubicBezTo>
                                          <a:pt x="135152" y="138459"/>
                                          <a:pt x="175320" y="171539"/>
                                          <a:pt x="215487" y="235334"/>
                                        </a:cubicBezTo>
                                        <a:cubicBezTo>
                                          <a:pt x="255654" y="299129"/>
                                          <a:pt x="295349" y="400729"/>
                                          <a:pt x="340242" y="482009"/>
                                        </a:cubicBezTo>
                                        <a:cubicBezTo>
                                          <a:pt x="385135" y="563289"/>
                                          <a:pt x="434754" y="661109"/>
                                          <a:pt x="484845" y="723014"/>
                                        </a:cubicBezTo>
                                        <a:cubicBezTo>
                                          <a:pt x="534936" y="784919"/>
                                          <a:pt x="599677" y="827449"/>
                                          <a:pt x="640789" y="853440"/>
                                        </a:cubicBezTo>
                                        <a:cubicBezTo>
                                          <a:pt x="681901" y="879431"/>
                                          <a:pt x="697496" y="876123"/>
                                          <a:pt x="731520" y="878958"/>
                                        </a:cubicBezTo>
                                        <a:cubicBezTo>
                                          <a:pt x="765544" y="881793"/>
                                          <a:pt x="788348" y="892190"/>
                                          <a:pt x="844934" y="870452"/>
                                        </a:cubicBezTo>
                                        <a:cubicBezTo>
                                          <a:pt x="901520" y="848714"/>
                                          <a:pt x="1005823" y="796258"/>
                                          <a:pt x="1071036" y="748530"/>
                                        </a:cubicBezTo>
                                        <a:cubicBezTo>
                                          <a:pt x="1136249" y="700802"/>
                                          <a:pt x="1174186" y="645514"/>
                                          <a:pt x="1236212" y="584082"/>
                                        </a:cubicBezTo>
                                        <a:cubicBezTo>
                                          <a:pt x="1298238" y="522650"/>
                                          <a:pt x="1398773" y="421521"/>
                                          <a:pt x="1443193" y="379936"/>
                                        </a:cubicBezTo>
                                        <a:cubicBezTo>
                                          <a:pt x="1487613" y="338351"/>
                                          <a:pt x="1495174" y="336461"/>
                                          <a:pt x="1502735" y="334571"/>
                                        </a:cubicBezTo>
                                      </a:path>
                                    </a:pathLst>
                                  </a:custGeom>
                                  <a:noFill/>
                                  <a:ln w="25400">
                                    <a:solidFill>
                                      <a:schemeClr val="accent4">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4" name="手繪多邊形 754"/>
                                <wps:cNvSpPr/>
                                <wps:spPr>
                                  <a:xfrm rot="854508" flipV="1">
                                    <a:off x="0" y="151691"/>
                                    <a:ext cx="1502735" cy="883933"/>
                                  </a:xfrm>
                                  <a:custGeom>
                                    <a:avLst/>
                                    <a:gdLst>
                                      <a:gd name="connsiteX0" fmla="*/ 0 w 1502735"/>
                                      <a:gd name="connsiteY0" fmla="*/ 0 h 883750"/>
                                      <a:gd name="connsiteX1" fmla="*/ 99238 w 1502735"/>
                                      <a:gd name="connsiteY1" fmla="*/ 99237 h 883750"/>
                                      <a:gd name="connsiteX2" fmla="*/ 215487 w 1502735"/>
                                      <a:gd name="connsiteY2" fmla="*/ 235334 h 883750"/>
                                      <a:gd name="connsiteX3" fmla="*/ 340242 w 1502735"/>
                                      <a:gd name="connsiteY3" fmla="*/ 482009 h 883750"/>
                                      <a:gd name="connsiteX4" fmla="*/ 484845 w 1502735"/>
                                      <a:gd name="connsiteY4" fmla="*/ 723014 h 883750"/>
                                      <a:gd name="connsiteX5" fmla="*/ 640789 w 1502735"/>
                                      <a:gd name="connsiteY5" fmla="*/ 853440 h 883750"/>
                                      <a:gd name="connsiteX6" fmla="*/ 731520 w 1502735"/>
                                      <a:gd name="connsiteY6" fmla="*/ 878958 h 883750"/>
                                      <a:gd name="connsiteX7" fmla="*/ 844934 w 1502735"/>
                                      <a:gd name="connsiteY7" fmla="*/ 870452 h 883750"/>
                                      <a:gd name="connsiteX8" fmla="*/ 1080268 w 1502735"/>
                                      <a:gd name="connsiteY8" fmla="*/ 751367 h 883750"/>
                                      <a:gd name="connsiteX9" fmla="*/ 1236212 w 1502735"/>
                                      <a:gd name="connsiteY9" fmla="*/ 584082 h 883750"/>
                                      <a:gd name="connsiteX10" fmla="*/ 1443193 w 1502735"/>
                                      <a:gd name="connsiteY10" fmla="*/ 379936 h 883750"/>
                                      <a:gd name="connsiteX11" fmla="*/ 1502735 w 1502735"/>
                                      <a:gd name="connsiteY11" fmla="*/ 334571 h 883750"/>
                                      <a:gd name="connsiteX0" fmla="*/ 0 w 1502735"/>
                                      <a:gd name="connsiteY0" fmla="*/ 0 h 883933"/>
                                      <a:gd name="connsiteX1" fmla="*/ 99238 w 1502735"/>
                                      <a:gd name="connsiteY1" fmla="*/ 99237 h 883933"/>
                                      <a:gd name="connsiteX2" fmla="*/ 215487 w 1502735"/>
                                      <a:gd name="connsiteY2" fmla="*/ 235334 h 883933"/>
                                      <a:gd name="connsiteX3" fmla="*/ 340242 w 1502735"/>
                                      <a:gd name="connsiteY3" fmla="*/ 482009 h 883933"/>
                                      <a:gd name="connsiteX4" fmla="*/ 484845 w 1502735"/>
                                      <a:gd name="connsiteY4" fmla="*/ 723014 h 883933"/>
                                      <a:gd name="connsiteX5" fmla="*/ 640789 w 1502735"/>
                                      <a:gd name="connsiteY5" fmla="*/ 853440 h 883933"/>
                                      <a:gd name="connsiteX6" fmla="*/ 731520 w 1502735"/>
                                      <a:gd name="connsiteY6" fmla="*/ 878958 h 883933"/>
                                      <a:gd name="connsiteX7" fmla="*/ 844934 w 1502735"/>
                                      <a:gd name="connsiteY7" fmla="*/ 870452 h 883933"/>
                                      <a:gd name="connsiteX8" fmla="*/ 1071036 w 1502735"/>
                                      <a:gd name="connsiteY8" fmla="*/ 748530 h 883933"/>
                                      <a:gd name="connsiteX9" fmla="*/ 1236212 w 1502735"/>
                                      <a:gd name="connsiteY9" fmla="*/ 584082 h 883933"/>
                                      <a:gd name="connsiteX10" fmla="*/ 1443193 w 1502735"/>
                                      <a:gd name="connsiteY10" fmla="*/ 379936 h 883933"/>
                                      <a:gd name="connsiteX11" fmla="*/ 1502735 w 1502735"/>
                                      <a:gd name="connsiteY11" fmla="*/ 334571 h 88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02735" h="883933">
                                        <a:moveTo>
                                          <a:pt x="0" y="0"/>
                                        </a:moveTo>
                                        <a:cubicBezTo>
                                          <a:pt x="31662" y="30007"/>
                                          <a:pt x="63324" y="60015"/>
                                          <a:pt x="99238" y="99237"/>
                                        </a:cubicBezTo>
                                        <a:cubicBezTo>
                                          <a:pt x="135152" y="138459"/>
                                          <a:pt x="175320" y="171539"/>
                                          <a:pt x="215487" y="235334"/>
                                        </a:cubicBezTo>
                                        <a:cubicBezTo>
                                          <a:pt x="255654" y="299129"/>
                                          <a:pt x="295349" y="400729"/>
                                          <a:pt x="340242" y="482009"/>
                                        </a:cubicBezTo>
                                        <a:cubicBezTo>
                                          <a:pt x="385135" y="563289"/>
                                          <a:pt x="434754" y="661109"/>
                                          <a:pt x="484845" y="723014"/>
                                        </a:cubicBezTo>
                                        <a:cubicBezTo>
                                          <a:pt x="534936" y="784919"/>
                                          <a:pt x="599677" y="827449"/>
                                          <a:pt x="640789" y="853440"/>
                                        </a:cubicBezTo>
                                        <a:cubicBezTo>
                                          <a:pt x="681901" y="879431"/>
                                          <a:pt x="697496" y="876123"/>
                                          <a:pt x="731520" y="878958"/>
                                        </a:cubicBezTo>
                                        <a:cubicBezTo>
                                          <a:pt x="765544" y="881793"/>
                                          <a:pt x="788348" y="892190"/>
                                          <a:pt x="844934" y="870452"/>
                                        </a:cubicBezTo>
                                        <a:cubicBezTo>
                                          <a:pt x="901520" y="848714"/>
                                          <a:pt x="1005823" y="796258"/>
                                          <a:pt x="1071036" y="748530"/>
                                        </a:cubicBezTo>
                                        <a:cubicBezTo>
                                          <a:pt x="1136249" y="700802"/>
                                          <a:pt x="1174186" y="645514"/>
                                          <a:pt x="1236212" y="584082"/>
                                        </a:cubicBezTo>
                                        <a:cubicBezTo>
                                          <a:pt x="1298238" y="522650"/>
                                          <a:pt x="1398773" y="421521"/>
                                          <a:pt x="1443193" y="379936"/>
                                        </a:cubicBezTo>
                                        <a:cubicBezTo>
                                          <a:pt x="1487613" y="338351"/>
                                          <a:pt x="1495174" y="336461"/>
                                          <a:pt x="1502735" y="334571"/>
                                        </a:cubicBezTo>
                                      </a:path>
                                    </a:pathLst>
                                  </a:custGeom>
                                  <a:noFill/>
                                  <a:ln w="25400">
                                    <a:solidFill>
                                      <a:schemeClr val="accent4">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5" name="直線接點 755"/>
                                <wps:cNvCnPr/>
                                <wps:spPr>
                                  <a:xfrm flipH="1">
                                    <a:off x="85060" y="73719"/>
                                    <a:ext cx="19848" cy="128834"/>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756" name="直線接點 756"/>
                                <wps:cNvCnPr/>
                                <wps:spPr>
                                  <a:xfrm flipH="1">
                                    <a:off x="31188" y="569905"/>
                                    <a:ext cx="14948" cy="192065"/>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757" name="直線接點 757"/>
                                <wps:cNvCnPr/>
                                <wps:spPr>
                                  <a:xfrm flipH="1">
                                    <a:off x="457908" y="300547"/>
                                    <a:ext cx="48201" cy="332293"/>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758" name="直線接點 758"/>
                                <wps:cNvCnPr/>
                                <wps:spPr>
                                  <a:xfrm flipH="1">
                                    <a:off x="605346" y="188550"/>
                                    <a:ext cx="73720" cy="612158"/>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759" name="直線接點 759"/>
                                <wps:cNvCnPr/>
                                <wps:spPr>
                                  <a:xfrm flipH="1">
                                    <a:off x="742861" y="164450"/>
                                    <a:ext cx="89313" cy="721301"/>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760" name="直線接點 760"/>
                                <wps:cNvCnPr/>
                                <wps:spPr>
                                  <a:xfrm flipH="1">
                                    <a:off x="897387" y="219739"/>
                                    <a:ext cx="77559" cy="636536"/>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761" name="直線接點 761"/>
                                <wps:cNvCnPr/>
                                <wps:spPr>
                                  <a:xfrm flipH="1">
                                    <a:off x="1061838" y="340242"/>
                                    <a:ext cx="47698" cy="436643"/>
                                  </a:xfrm>
                                  <a:prstGeom prst="line">
                                    <a:avLst/>
                                  </a:prstGeom>
                                  <a:ln w="25400">
                                    <a:solidFill>
                                      <a:schemeClr val="accent4">
                                        <a:lumMod val="50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8338" name="直線單箭頭接點 8338"/>
                          <wps:cNvCnPr/>
                          <wps:spPr>
                            <a:xfrm>
                              <a:off x="2430379" y="611205"/>
                              <a:ext cx="469396" cy="725638"/>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8462" name="文字方塊 8462"/>
                          <wps:cNvSpPr txBox="1"/>
                          <wps:spPr>
                            <a:xfrm>
                              <a:off x="2252228" y="336840"/>
                              <a:ext cx="383785" cy="276470"/>
                            </a:xfrm>
                            <a:prstGeom prst="rect">
                              <a:avLst/>
                            </a:prstGeom>
                            <a:noFill/>
                            <a:ln w="6350">
                              <a:solidFill>
                                <a:prstClr val="black"/>
                              </a:solidFill>
                            </a:ln>
                          </wps:spPr>
                          <wps:txbx>
                            <w:txbxContent>
                              <w:p w:rsidR="002B4F66" w:rsidRPr="007B00B1" w:rsidRDefault="002B4F66" w:rsidP="003D1110">
                                <w:pPr>
                                  <w:adjustRightInd w:val="0"/>
                                  <w:snapToGrid w:val="0"/>
                                  <w:spacing w:line="0" w:lineRule="atLeast"/>
                                  <w:rPr>
                                    <w:rFonts w:ascii="華康楷書體 Std W5" w:eastAsia="華康楷書體 Std W5" w:hAnsi="華康楷書體 Std W5"/>
                                  </w:rPr>
                                </w:pPr>
                                <w:r w:rsidRPr="007B00B1">
                                  <w:rPr>
                                    <w:rFonts w:ascii="華康楷書體 Std W5" w:eastAsia="華康楷書體 Std W5" w:hAnsi="華康楷書體 Std W5" w:hint="eastAsia"/>
                                  </w:rPr>
                                  <w:t>切割</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g:grpSp>
                      <wps:wsp>
                        <wps:cNvPr id="8473" name="文字方塊 8473"/>
                        <wps:cNvSpPr txBox="1"/>
                        <wps:spPr>
                          <a:xfrm>
                            <a:off x="163629" y="62564"/>
                            <a:ext cx="383771" cy="276433"/>
                          </a:xfrm>
                          <a:prstGeom prst="rect">
                            <a:avLst/>
                          </a:prstGeom>
                          <a:noFill/>
                          <a:ln w="6350">
                            <a:noFill/>
                          </a:ln>
                        </wps:spPr>
                        <wps:txbx>
                          <w:txbxContent>
                            <w:p w:rsidR="002B4F66" w:rsidRPr="007B00B1"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細胞</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C2BFA7" id="群組 1858" o:spid="_x0000_s1633" style="position:absolute;left:0;text-align:left;margin-left:74.15pt;margin-top:5.2pt;width:367.95pt;height:197.8pt;z-index:252146176;mso-position-horizontal-relative:text;mso-position-vertical-relative:text;mso-width-relative:margin;mso-height-relative:margin" coordsize="44661,274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">
                <v:group id="群組 8467" o:spid="_x0000_s1634" style="position:absolute;width:44661;height:27480" coordsize="44661,274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">
                  <v:roundrect id="圓角矩形 8199" o:spid="_x0000_s1635" style="position:absolute;width:44661;height:27480;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" fillcolor="#f8fbf6 [185]" strokecolor="black [3213]" strokeweight="1pt">
                    <v:fill opacity="33423f" color2="#d4e8c6 [985]" rotate="t" colors="0 #f8fbf6;17695f #bedcaa;47841f #bedcaa;1 #d4e8c6" focus="100%" type="gradient"/>
                    <v:stroke joinstyle="miter"/>
                  </v:roundrect>
                  <v:group id="群組 767" o:spid="_x0000_s1636" style="position:absolute;left:7363;top:2502;width:32836;height:21939" coordorigin=",-432" coordsize="51817,371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">
                    <v:group id="群組 752" o:spid="_x0000_s1637" style="position:absolute;left:14052;top:2261;width:33790;height:21487" coordsize="33789,214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">
                      <v:group id="群組 7508" o:spid="_x0000_s1638" style="position:absolute;width:33789;height:21486" coordsize="33789,214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">
                        <v:shape id="手繪多邊形 628" o:spid="_x0000_s1639" style="position:absolute;top:15989;width:23561;height:5497;visibility:visible;mso-wrap-style:square;v-text-anchor:middle" coordsize="727064,6121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" path="m,611619v125025,1318,424479,589,519719,-6612c626619,559508,634631,501075,673819,381282,708376,256749,712787,56437,727064,e" filled="f" strokecolor="red" strokeweight="2pt">
                          <v:stroke joinstyle="miter"/>
                          <v:path arrowok="t" o:connecttype="custom" o:connectlocs="0,549250;1684207,543312;2183585,342401;2356131,0" o:connectangles="0,0,0,0"/>
                        </v:shape>
                        <v:group id="群組 701" o:spid="_x0000_s1640" style="position:absolute;left:18149;top:2986;width:18625;height:12654;rotation:4712722fd;flip:y" coordsize="6812,66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">
                          <v:shape id="手繪多邊形 629" o:spid="_x0000_s1641" style="position:absolute;left:595;top:935;width:6217;height:5690;visibility:visible;mso-wrap-style:square;v-text-anchor:middle" coordsize="621951,5693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" path="m458651,23410c438331,16636,418011,9863,391885,5993,365759,2123,329474,-781,301897,187v-27577,967,-52252,5322,-75475,11611c203199,18087,183364,26796,162560,37924,141756,49052,118533,63565,101600,78564,84667,93563,72575,108082,60964,127918,49353,147754,41124,173391,31931,197581,22738,221771,10159,248866,5805,273056v-4354,24190,-4838,44026,,69668c10643,368366,13546,403200,34834,426907v21288,23707,65798,50316,98697,58057c166430,492705,197878,485932,232228,473353v34350,-12579,81764,-47897,107406,-63863c365276,393524,369572,386242,386080,377558v16508,-8684,23476,-11245,52602,-20171c467808,348461,523539,352964,551542,363044v28003,10080,43548,34987,55159,54823c618312,437703,624115,463137,621211,482061v-2904,18924,-14030,34835,-31931,49349c571379,545924,544769,567212,513805,569147v-30964,1935,-80796,-8225,-110308,-26126c373985,525120,355600,489318,336731,461741,317862,434164,302864,401748,290285,377558,277706,353368,278190,333531,261257,316598,244324,299665,219165,280796,188685,275958v-30480,-4838,-78861,2420,-110308,11612c46930,296762,23465,313937,,331113e" filled="f" strokecolor="#002060" strokeweight="2pt">
                            <v:stroke joinstyle="miter"/>
                            <v:path arrowok="t" o:connecttype="custom" o:connectlocs="458498,23393;391754,5989;301796,187;226346,11789;162506,37896;101566,78506;60944,127823;31920,197435;5803,272854;5803,342471;34822,426591;133486,484605;232150,473003;339520,409187;385951,377279;438535,357123;551358,362776;606498,417558;621003,481705;589083,531017;513633,568726;403362,542619;336618,461400;290188,377279;261170,316364;188622,275754;78351,287357;0,330868" o:connectangles="0,0,0,0,0,0,0,0,0,0,0,0,0,0,0,0,0,0,0,0,0,0,0,0,0,0,0,0"/>
                          </v:shape>
                          <v:line id="直線接點 7424" o:spid="_x0000_s1642" style="position:absolute;flip:x;visibility:visible;mso-wrap-style:square" from="4516,54" to="4649,9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" strokecolor="#002060" strokeweight="2pt">
                            <v:stroke joinstyle="miter"/>
                          </v:line>
                          <v:line id="直線接點 7472" o:spid="_x0000_s1643" style="position:absolute;flip:x;visibility:visible;mso-wrap-style:square" from="3827,0" to="3961,8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" strokecolor="#002060" strokeweight="2pt">
                            <v:stroke joinstyle="miter"/>
                          </v:line>
                          <v:line id="直線接點 643" o:spid="_x0000_s1644" style="position:absolute;visibility:visible;mso-wrap-style:square" from="2961,213" to="3139,92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" strokecolor="#002060" strokeweight="2pt">
                            <v:stroke joinstyle="miter"/>
                          </v:line>
                          <v:line id="直線接點 656" o:spid="_x0000_s1645" style="position:absolute;visibility:visible;mso-wrap-style:square" from="2147,489" to="2433,114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" strokecolor="#002060" strokeweight="2pt">
                            <v:stroke joinstyle="miter"/>
                          </v:line>
                          <v:line id="直線接點 657" o:spid="_x0000_s1646" style="position:absolute;visibility:visible;mso-wrap-style:square" from="1323,1120" to="1723,15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" strokecolor="#002060" strokeweight="2pt">
                            <v:stroke joinstyle="miter"/>
                          </v:line>
                          <v:line id="直線接點 658" o:spid="_x0000_s1647" style="position:absolute;visibility:visible;mso-wrap-style:square" from="775,1694" to="1220,21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" strokecolor="#002060" strokeweight="2pt">
                            <v:stroke joinstyle="miter"/>
                          </v:line>
                          <v:line id="直線接點 659" o:spid="_x0000_s1648" style="position:absolute;visibility:visible;mso-wrap-style:square" from="255,2530" to="947,28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" strokecolor="#002060" strokeweight="2pt">
                            <v:stroke joinstyle="miter"/>
                          </v:line>
                          <v:line id="直線接點 661" o:spid="_x0000_s1649" style="position:absolute;visibility:visible;mso-wrap-style:square" from="0,3317" to="730,35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" strokecolor="#002060" strokeweight="2pt">
                            <v:stroke joinstyle="miter"/>
                          </v:line>
                          <v:line id="直線接點 662" o:spid="_x0000_s1650" style="position:absolute;visibility:visible;mso-wrap-style:square" from="1123,3943" to="1206,455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" strokecolor="#002060" strokeweight="2pt">
                            <v:stroke joinstyle="miter"/>
                          </v:line>
                          <v:line id="直線接點 663" o:spid="_x0000_s1651" style="position:absolute;visibility:visible;mso-wrap-style:square" from="1254,4827" to="1299,551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" strokecolor="#002060" strokeweight="2pt">
                            <v:stroke joinstyle="miter"/>
                          </v:line>
                          <v:line id="直線接點 664" o:spid="_x0000_s1652" style="position:absolute;visibility:visible;mso-wrap-style:square" from="1642,3806" to="1725,46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" strokecolor="#002060" strokeweight="2pt">
                            <v:stroke joinstyle="miter"/>
                          </v:line>
                          <v:line id="直線接點 665" o:spid="_x0000_s1653" style="position:absolute;visibility:visible;mso-wrap-style:square" from="1786,4869" to="1868,571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" strokecolor="#002060" strokeweight="2pt">
                            <v:stroke joinstyle="miter"/>
                          </v:line>
                          <v:line id="直線接點 666" o:spid="_x0000_s1654" style="position:absolute;visibility:visible;mso-wrap-style:square" from="2296,3721" to="2379,45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" strokecolor="#002060" strokeweight="2pt">
                            <v:stroke joinstyle="miter"/>
                          </v:line>
                          <v:line id="直線接點 667" o:spid="_x0000_s1655" style="position:absolute;visibility:visible;mso-wrap-style:square" from="2488,4869" to="2570,571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" strokecolor="#002060" strokeweight="2pt">
                            <v:stroke joinstyle="miter"/>
                          </v:line>
                          <v:line id="直線接點 685" o:spid="_x0000_s1656" style="position:absolute;visibility:visible;mso-wrap-style:square" from="2892,3827" to="3006,46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" strokecolor="#002060" strokeweight="2pt">
                            <v:stroke joinstyle="miter"/>
                          </v:line>
                          <v:line id="直線接點 686" o:spid="_x0000_s1657" style="position:absolute;visibility:visible;mso-wrap-style:square" from="3040,4827" to="3155,56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" strokecolor="#002060" strokeweight="2pt">
                            <v:stroke joinstyle="miter"/>
                          </v:line>
                          <v:line id="直線接點 688" o:spid="_x0000_s1658" style="position:absolute;rotation:4712722fd;flip:x;visibility:visible;mso-wrap-style:square" from="3793,5265" to="5290,58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" strokecolor="#002060" strokeweight="2pt">
                            <v:stroke joinstyle="miter"/>
                          </v:line>
                          <v:line id="直線接點 689" o:spid="_x0000_s1659" style="position:absolute;rotation:4712722fd;flip:x;visibility:visible;mso-wrap-style:square" from="4138,5210" to="5998,58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" strokecolor="#002060" strokeweight="2pt">
                            <v:stroke joinstyle="miter"/>
                          </v:line>
                          <v:line id="直線接點 691" o:spid="_x0000_s1660" style="position:absolute;rotation:4712722fd;flip:x;visibility:visible;mso-wrap-style:square" from="4768,5222" to="6683,585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" strokecolor="#002060" strokeweight="2pt">
                            <v:stroke joinstyle="miter"/>
                          </v:line>
                          <v:line id="直線接點 692" o:spid="_x0000_s1661" style="position:absolute;visibility:visible;mso-wrap-style:square" from="6124,4572" to="6181,52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" strokecolor="#002060" strokeweight="2pt">
                            <v:stroke joinstyle="miter"/>
                          </v:line>
                          <v:line id="直線接點 694" o:spid="_x0000_s1662" style="position:absolute;rotation:4712722fd;flip:x;visibility:visible;mso-wrap-style:square" from="5402,5159" to="7014,575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" strokecolor="#002060" strokeweight="2pt">
                            <v:stroke joinstyle="miter"/>
                          </v:line>
                        </v:group>
                      </v:group>
                      <v:group id="群組 751" o:spid="_x0000_s1663" style="position:absolute;left:1035;top:19347;width:17086;height:2030" coordorigin=",-35" coordsize="17085,202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">
                        <v:line id="直線接點 738" o:spid="_x0000_s1664" style="position:absolute;visibility:visible;mso-wrap-style:square" from="0,0" to="0,19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" strokecolor="red" strokeweight="2pt">
                          <v:stroke joinstyle="miter"/>
                        </v:line>
                        <v:line id="直線接點 741" o:spid="_x0000_s1665" style="position:absolute;visibility:visible;mso-wrap-style:square" from="1893,0" to="1893,19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" strokecolor="red" strokeweight="2pt">
                          <v:stroke joinstyle="miter"/>
                        </v:line>
                        <v:line id="直線接點 742" o:spid="_x0000_s1666" style="position:absolute;visibility:visible;mso-wrap-style:square" from="3786,0" to="3786,19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" strokecolor="red" strokeweight="2pt">
                          <v:stroke joinstyle="miter"/>
                        </v:line>
                        <v:line id="直線接點 743" o:spid="_x0000_s1667" style="position:absolute;visibility:visible;mso-wrap-style:square" from="5691,0" to="5691,19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" strokecolor="red" strokeweight="2pt">
                          <v:stroke joinstyle="miter"/>
                        </v:line>
                        <v:line id="直線接點 744" o:spid="_x0000_s1668" style="position:absolute;visibility:visible;mso-wrap-style:square" from="7584,0" to="7584,19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" strokecolor="red" strokeweight="2pt">
                          <v:stroke joinstyle="miter"/>
                        </v:line>
                        <v:line id="直線接點 745" o:spid="_x0000_s1669" style="position:absolute;visibility:visible;mso-wrap-style:square" from="9489,0" to="9489,19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" strokecolor="red" strokeweight="2pt">
                          <v:stroke joinstyle="miter"/>
                        </v:line>
                        <v:line id="直線接點 746" o:spid="_x0000_s1670" style="position:absolute;visibility:visible;mso-wrap-style:square" from="11382,0" to="11382,19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" strokecolor="red" strokeweight="2pt">
                          <v:stroke joinstyle="miter"/>
                        </v:line>
                        <v:line id="直線接點 747" o:spid="_x0000_s1671" style="position:absolute;visibility:visible;mso-wrap-style:square" from="13287,0" to="13287,19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" strokecolor="red" strokeweight="2pt">
                          <v:stroke joinstyle="miter"/>
                        </v:line>
                        <v:line id="直線接點 748" o:spid="_x0000_s1672" style="position:absolute;visibility:visible;mso-wrap-style:square" from="17085,-35" to="17085,19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" strokecolor="red" strokeweight="2pt">
                          <v:stroke joinstyle="miter"/>
                        </v:line>
                        <v:line id="直線接點 749" o:spid="_x0000_s1673" style="position:absolute;visibility:visible;mso-wrap-style:square" from="15180,0" to="15180,19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" strokecolor="red" strokeweight="2pt">
                          <v:stroke joinstyle="miter"/>
                        </v:line>
                      </v:group>
                    </v:group>
                    <v:group id="群組 766" o:spid="_x0000_s1674" style="position:absolute;top:-432;width:51817;height:37131" coordorigin=",-432" coordsize="51817,371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">
                      <v:shape id="手繪多邊形 765" o:spid="_x0000_s1675" style="position:absolute;left:10876;top:-432;width:40941;height:37131;visibility:visible;mso-wrap-style:square;v-text-anchor:middle" coordsize="4094114,37131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" path="m2357751,3125062v-125128,179671,-205339,258278,-394636,356135c1773818,3579054,1502707,3726641,1221970,3712203,941233,3697765,479220,3575846,278694,3394570,78168,3213294,44479,2892452,18812,2624549,-6855,2356646,-30918,1962010,124690,1787151,280298,1612292,668517,1625125,952462,1575395v283945,-49731,640080,24063,875899,-86627c2064180,1378078,2261498,1100549,2367376,911252v105878,-189297,54544,-426721,96253,-558266c2505338,221441,2564425,180322,2617633,121980,2670841,63638,2726215,15428,2782879,2934v56664,-12494,189101,15631,287141,70920c3168060,129143,3274645,262845,3371119,334670v96474,71825,192954,111454,277746,170133c3733657,563482,3815923,609377,3879870,686744v63947,77367,113052,162608,152677,282259c4072172,1088654,4132007,1411766,4061422,1565770v-70585,154004,-303196,255070,-452387,327259c3459844,1965218,3293006,1962009,3166273,1998906v-126733,36897,-242236,48127,-317634,115504c2773241,2181787,2795701,2234726,2713886,2403168v-81815,168442,-231007,542223,-356135,721894xe" fillcolor="#d8d8d8 [2732]" strokecolor="#7f7f7f [1612]" strokeweight="1pt">
                        <v:fill color2="#d8d8d8 [2732]" rotate="t" colors="0 #7e7e7e;26870f #b6b6b6;1 #d9d9d9" focus="100%" type="gradientRadial"/>
                        <v:stroke joinstyle="miter"/>
                        <v:path arrowok="t" o:connecttype="custom" o:connectlocs="2357751,3125062;1963115,3481197;1221970,3712203;278694,3394570;18812,2624549;124690,1787151;952462,1575395;1828361,1488768;2367376,911252;2463629,352986;2617633,121980;2782879,2934;3070020,73854;3371119,334670;3648865,504803;3879870,686744;4032547,969003;4061422,1565770;3609035,1893029;3166273,1998906;2848639,2114410;2713886,2403168;2357751,3125062" o:connectangles="0,0,0,0,0,0,0,0,0,0,0,0,0,0,0,0,0,0,0,0,0,0,0"/>
                      </v:shape>
                      <v:group id="群組 106" o:spid="_x0000_s1676" style="position:absolute;top:18673;width:34137;height:8115" coordsize="34141,8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">
                        <v:shape id="手繪多邊形 35" o:spid="_x0000_s1677" style="position:absolute;width:34141;height:8120;visibility:visible;mso-wrap-style:square;v-text-anchor:middle" coordsize="3414105,81207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" path="m,211108c141128,393267,286765,576328,373335,671014v86570,94686,97389,84766,146085,108212c568116,802672,615010,814396,665510,811691v50500,-2705,106410,-18937,156909,-48696c872918,733236,922516,684540,968507,633139v45991,-51401,70338,-98293,129855,-178551c1157879,374330,1255272,223733,1325610,151591,1395948,79449,1407671,46084,1520393,21736,1633115,-2612,2001941,5504,2001941,5504l3240980,93v83848,-1810,143366,22992,173125,59514e" filled="f" strokecolor="#7f5f00 [1607]" strokeweight="2pt">
                          <v:stroke joinstyle="miter"/>
                          <v:path arrowok="t" o:connecttype="custom" o:connectlocs="0,211108;373335,671014;519420,779226;665510,811691;822419,762995;968507,633139;1098362,454588;1325610,151591;1520393,21736;2001941,5504;3240980,93;3414105,59607" o:connectangles="0,0,0,0,0,0,0,0,0,0,0,0"/>
                        </v:shape>
                        <v:line id="直線接點 39" o:spid="_x0000_s1678" style="position:absolute;flip:x;visibility:visible;mso-wrap-style:square" from="3553,4264" to="3553,65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" strokecolor="#7f5f00 [1607]" strokeweight="2pt">
                          <v:stroke joinstyle="miter"/>
                        </v:line>
                        <v:line id="直線接點 40" o:spid="_x0000_s1679" style="position:absolute;flip:x;visibility:visible;mso-wrap-style:square" from="5071,4264" to="5071,76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" strokecolor="#7f5f00 [1607]" strokeweight="2pt">
                          <v:stroke joinstyle="miter"/>
                        </v:line>
                        <v:line id="直線接點 42" o:spid="_x0000_s1680" style="position:absolute;flip:x;visibility:visible;mso-wrap-style:square" from="6589,4264" to="6589,81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" strokecolor="#7f5f00 [1607]" strokeweight="2pt">
                          <v:stroke joinstyle="miter"/>
                        </v:line>
                        <v:line id="直線接點 44" o:spid="_x0000_s1681" style="position:absolute;flip:x;visibility:visible;mso-wrap-style:square" from="8164,4264" to="8164,76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" strokecolor="#7f5f00 [1607]" strokeweight="2pt">
                          <v:stroke joinstyle="miter"/>
                        </v:line>
                        <v:line id="直線接點 45" o:spid="_x0000_s1682" style="position:absolute;flip:x;visibility:visible;mso-wrap-style:square" from="9624,4187" to="9624,64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" strokecolor="#7f5f00 [1607]" strokeweight="2pt">
                          <v:stroke joinstyle="miter"/>
                        </v:line>
                        <v:line id="直線接點 46" o:spid="_x0000_s1683" style="position:absolute;flip:x;visibility:visible;mso-wrap-style:square" from="13293,1402" to="13293,525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" strokecolor="#7f5f00 [1607]" strokeweight="2pt">
                          <v:stroke joinstyle="miter"/>
                        </v:line>
                        <v:line id="直線接點 47" o:spid="_x0000_s1684" style="position:absolute;flip:x;visibility:visible;mso-wrap-style:square" from="15118,153" to="15118,24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" strokecolor="#7f5f00 [1607]" strokeweight="2pt">
                          <v:stroke joinstyle="miter"/>
                        </v:line>
                        <v:line id="直線接點 48" o:spid="_x0000_s1685" style="position:absolute;flip:x;visibility:visible;mso-wrap-style:square" from="17077,19" to="17077,22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" strokecolor="#7f5f00 [1607]" strokeweight="2pt">
                          <v:stroke joinstyle="miter"/>
                        </v:line>
                        <v:line id="直線接點 49" o:spid="_x0000_s1686" style="position:absolute;flip:x;visibility:visible;mso-wrap-style:square" from="18979,19" to="18979,22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" strokecolor="#7f5f00 [1607]" strokeweight="2pt">
                          <v:stroke joinstyle="miter"/>
                        </v:line>
                        <v:line id="直線接點 54" o:spid="_x0000_s1687" style="position:absolute;flip:x;visibility:visible;mso-wrap-style:square" from="20804,19" to="20804,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" strokecolor="#7f5f00 [1607]" strokeweight="2pt">
                          <v:stroke joinstyle="miter"/>
                        </v:line>
                        <v:line id="直線接點 55" o:spid="_x0000_s1688" style="position:absolute;flip:x;visibility:visible;mso-wrap-style:square" from="22687,19" to="22687,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" strokecolor="#7f5f00 [1607]" strokeweight="2pt">
                          <v:stroke joinstyle="miter"/>
                        </v:line>
                        <v:line id="直線接點 56" o:spid="_x0000_s1689" style="position:absolute;flip:x;visibility:visible;mso-wrap-style:square" from="24646,19" to="24646,22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" strokecolor="#7f5f00 [1607]" strokeweight="2pt">
                          <v:stroke joinstyle="miter"/>
                        </v:line>
                        <v:line id="直線接點 57" o:spid="_x0000_s1690" style="position:absolute;flip:x;visibility:visible;mso-wrap-style:square" from="26529,19" to="26529,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" strokecolor="#7f5f00 [1607]" strokeweight="2pt">
                          <v:stroke joinstyle="miter"/>
                        </v:line>
                        <v:line id="直線接點 58" o:spid="_x0000_s1691" style="position:absolute;flip:x;visibility:visible;mso-wrap-style:square" from="28373,19" to="28373,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" strokecolor="#7f5f00 [1607]" strokeweight="2pt">
                          <v:stroke joinstyle="miter"/>
                        </v:line>
                        <v:line id="直線接點 64" o:spid="_x0000_s1692" style="position:absolute;flip:x;visibility:visible;mso-wrap-style:square" from="30255,19" to="30255,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" strokecolor="#7f5f00 [1607]" strokeweight="2pt">
                          <v:stroke joinstyle="miter"/>
                        </v:line>
                        <v:line id="直線接點 104" o:spid="_x0000_s1693" style="position:absolute;flip:x;visibility:visible;mso-wrap-style:square" from="32253,19" to="32253,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" strokecolor="#7f5f00 [1607]" strokeweight="2pt">
                          <v:stroke joinstyle="miter"/>
                        </v:line>
                      </v:group>
                      <v:group id="群組 108" o:spid="_x0000_s1694" style="position:absolute;top:19635;width:34137;height:8115;flip:y" coordsize="34141,8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">
                        <v:shape id="手繪多邊形 110" o:spid="_x0000_s1695" style="position:absolute;width:34141;height:8120;visibility:visible;mso-wrap-style:square;v-text-anchor:middle" coordsize="3414105,81207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" path="m,211108c141128,393267,286765,576328,373335,671014v86570,94686,97389,84766,146085,108212c568116,802672,615010,814396,665510,811691v50500,-2705,106410,-18937,156909,-48696c872918,733236,922516,684540,968507,633139v45991,-51401,70338,-98293,129855,-178551c1157879,374330,1255272,223733,1325610,151591,1395948,79449,1407671,46084,1520393,21736,1633115,-2612,2001941,5504,2001941,5504l3240980,93v83848,-1810,143366,22992,173125,59514e" filled="f" strokecolor="#7f5f00 [1607]" strokeweight="2pt">
                          <v:stroke joinstyle="miter"/>
                          <v:path arrowok="t" o:connecttype="custom" o:connectlocs="0,211108;373335,671014;519420,779226;665510,811691;822419,762995;968507,633139;1098362,454588;1325610,151591;1520393,21736;2001941,5504;3240980,93;3414105,59607" o:connectangles="0,0,0,0,0,0,0,0,0,0,0,0"/>
                        </v:shape>
                        <v:line id="直線接點 309" o:spid="_x0000_s1696" style="position:absolute;flip:x;visibility:visible;mso-wrap-style:square" from="3553,4264" to="3553,65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" strokecolor="#7f5f00 [1607]" strokeweight="2pt">
                          <v:stroke joinstyle="miter"/>
                        </v:line>
                        <v:line id="直線接點 316" o:spid="_x0000_s1697" style="position:absolute;flip:x;visibility:visible;mso-wrap-style:square" from="5071,4264" to="5071,76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" strokecolor="#7f5f00 [1607]" strokeweight="2pt">
                          <v:stroke joinstyle="miter"/>
                        </v:line>
                        <v:line id="直線接點 317" o:spid="_x0000_s1698" style="position:absolute;flip:x;visibility:visible;mso-wrap-style:square" from="6589,4264" to="6589,81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" strokecolor="#7f5f00 [1607]" strokeweight="2pt">
                          <v:stroke joinstyle="miter"/>
                        </v:line>
                        <v:line id="直線接點 319" o:spid="_x0000_s1699" style="position:absolute;flip:x;visibility:visible;mso-wrap-style:square" from="8164,4264" to="8164,76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" strokecolor="#7f5f00 [1607]" strokeweight="2pt">
                          <v:stroke joinstyle="miter"/>
                        </v:line>
                        <v:line id="直線接點 320" o:spid="_x0000_s1700" style="position:absolute;flip:x;visibility:visible;mso-wrap-style:square" from="9624,4149" to="9624,64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" strokecolor="#7f5f00 [1607]" strokeweight="2pt">
                          <v:stroke joinstyle="miter"/>
                        </v:line>
                        <v:line id="直線接點 321" o:spid="_x0000_s1701" style="position:absolute;flip:x;visibility:visible;mso-wrap-style:square" from="13293,1402" to="13293,525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" strokecolor="#7f5f00 [1607]" strokeweight="2pt">
                          <v:stroke joinstyle="miter"/>
                        </v:line>
                        <v:line id="直線接點 322" o:spid="_x0000_s1702" style="position:absolute;flip:x;visibility:visible;mso-wrap-style:square" from="15118,153" to="15118,24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" strokecolor="#7f5f00 [1607]" strokeweight="2pt">
                          <v:stroke joinstyle="miter"/>
                        </v:line>
                        <v:line id="直線接點 323" o:spid="_x0000_s1703" style="position:absolute;flip:x;visibility:visible;mso-wrap-style:square" from="17077,19" to="17077,22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" strokecolor="#7f5f00 [1607]" strokeweight="2pt">
                          <v:stroke joinstyle="miter"/>
                        </v:line>
                        <v:line id="直線接點 325" o:spid="_x0000_s1704" style="position:absolute;flip:x;visibility:visible;mso-wrap-style:square" from="18979,19" to="18979,22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" strokecolor="#7f5f00 [1607]" strokeweight="2pt">
                          <v:stroke joinstyle="miter"/>
                        </v:line>
                        <v:line id="直線接點 326" o:spid="_x0000_s1705" style="position:absolute;flip:x;visibility:visible;mso-wrap-style:square" from="20804,19" to="20804,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" strokecolor="#7f5f00 [1607]" strokeweight="2pt">
                          <v:stroke joinstyle="miter"/>
                        </v:line>
                        <v:line id="直線接點 327" o:spid="_x0000_s1706" style="position:absolute;flip:x;visibility:visible;mso-wrap-style:square" from="22687,19" to="22687,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" strokecolor="#7f5f00 [1607]" strokeweight="2pt">
                          <v:stroke joinstyle="miter"/>
                        </v:line>
                        <v:line id="直線接點 328" o:spid="_x0000_s1707" style="position:absolute;flip:x;visibility:visible;mso-wrap-style:square" from="24646,19" to="24646,22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" strokecolor="#7f5f00 [1607]" strokeweight="2pt">
                          <v:stroke joinstyle="miter"/>
                        </v:line>
                        <v:line id="直線接點 617" o:spid="_x0000_s1708" style="position:absolute;flip:x;visibility:visible;mso-wrap-style:square" from="26529,19" to="26529,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" strokecolor="#7f5f00 [1607]" strokeweight="2pt">
                          <v:stroke joinstyle="miter"/>
                        </v:line>
                        <v:line id="直線接點 620" o:spid="_x0000_s1709" style="position:absolute;flip:x;visibility:visible;mso-wrap-style:square" from="28373,19" to="28373,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" strokecolor="#7f5f00 [1607]" strokeweight="2pt">
                          <v:stroke joinstyle="miter"/>
                        </v:line>
                        <v:line id="直線接點 622" o:spid="_x0000_s1710" style="position:absolute;flip:x;visibility:visible;mso-wrap-style:square" from="30255,19" to="30255,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" strokecolor="#7f5f00 [1607]" strokeweight="2pt">
                          <v:stroke joinstyle="miter"/>
                        </v:line>
                        <v:line id="直線接點 623" o:spid="_x0000_s1711" style="position:absolute;flip:x;visibility:visible;mso-wrap-style:square" from="32253,19" to="32253,2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" strokecolor="#7f5f00 [1607]" strokeweight="2pt">
                          <v:stroke joinstyle="miter"/>
                        </v:line>
                      </v:group>
                      <v:group id="群組 762" o:spid="_x0000_s1712" style="position:absolute;left:35565;top:18288;width:15297;height:10356" coordsize="15296,1035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">
                        <v:shape id="手繪多邊形 753" o:spid="_x0000_s1713" style="position:absolute;left:269;width:15027;height:8839;visibility:visible;mso-wrap-style:square;v-text-anchor:middle" coordsize="1502735,8839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" path="m,c31662,30007,63324,60015,99238,99237v35914,39222,76082,72302,116249,136097c255654,299129,295349,400729,340242,482009v44893,81280,94512,179100,144603,241005c534936,784919,599677,827449,640789,853440v41112,25991,56707,22683,90731,25518c765544,881793,788348,892190,844934,870452v56586,-21738,160889,-74194,226102,-121922c1136249,700802,1174186,645514,1236212,584082v62026,-61432,162561,-162561,206981,-204146c1487613,338351,1495174,336461,1502735,334571e" filled="f" strokecolor="#7f5f00 [1607]" strokeweight="2pt">
                          <v:stroke joinstyle="miter"/>
                          <v:path arrowok="t" o:connecttype="custom" o:connectlocs="0,0;99238,99237;215487,235334;340242,482009;484845,723014;640789,853440;731520,878958;844934,870452;1071036,748530;1236212,584082;1443193,379936;1502735,334571" o:connectangles="0,0,0,0,0,0,0,0,0,0,0,0"/>
                        </v:shape>
                        <v:shape id="手繪多邊形 754" o:spid="_x0000_s1714" style="position:absolute;top:1516;width:15027;height:8840;rotation:-933351fd;flip:y;visibility:visible;mso-wrap-style:square;v-text-anchor:middle" coordsize="1502735,8839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" path="m,c31662,30007,63324,60015,99238,99237v35914,39222,76082,72302,116249,136097c255654,299129,295349,400729,340242,482009v44893,81280,94512,179100,144603,241005c534936,784919,599677,827449,640789,853440v41112,25991,56707,22683,90731,25518c765544,881793,788348,892190,844934,870452v56586,-21738,160889,-74194,226102,-121922c1136249,700802,1174186,645514,1236212,584082v62026,-61432,162561,-162561,206981,-204146c1487613,338351,1495174,336461,1502735,334571e" filled="f" strokecolor="#7f5f00 [1607]" strokeweight="2pt">
                          <v:stroke joinstyle="miter"/>
                          <v:path arrowok="t" o:connecttype="custom" o:connectlocs="0,0;99238,99237;215487,235334;340242,482009;484845,723014;640789,853440;731520,878958;844934,870452;1071036,748530;1236212,584082;1443193,379936;1502735,334571" o:connectangles="0,0,0,0,0,0,0,0,0,0,0,0"/>
                        </v:shape>
                        <v:line id="直線接點 755" o:spid="_x0000_s1715" style="position:absolute;flip:x;visibility:visible;mso-wrap-style:square" from="850,737" to="1049,202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" strokecolor="#7f5f00 [1607]" strokeweight="2pt">
                          <v:stroke joinstyle="miter"/>
                        </v:line>
                        <v:line id="直線接點 756" o:spid="_x0000_s1716" style="position:absolute;flip:x;visibility:visible;mso-wrap-style:square" from="311,5699" to="461,76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" strokecolor="#7f5f00 [1607]" strokeweight="2pt">
                          <v:stroke joinstyle="miter"/>
                        </v:line>
                        <v:line id="直線接點 757" o:spid="_x0000_s1717" style="position:absolute;flip:x;visibility:visible;mso-wrap-style:square" from="4579,3005" to="5061,632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" strokecolor="#7f5f00 [1607]" strokeweight="2pt">
                          <v:stroke joinstyle="miter"/>
                        </v:line>
                        <v:line id="直線接點 758" o:spid="_x0000_s1718" style="position:absolute;flip:x;visibility:visible;mso-wrap-style:square" from="6053,1885" to="6790,80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" strokecolor="#7f5f00 [1607]" strokeweight="2pt">
                          <v:stroke joinstyle="miter"/>
                        </v:line>
                        <v:line id="直線接點 759" o:spid="_x0000_s1719" style="position:absolute;flip:x;visibility:visible;mso-wrap-style:square" from="7428,1644" to="8321,88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" strokecolor="#7f5f00 [1607]" strokeweight="2pt">
                          <v:stroke joinstyle="miter"/>
                        </v:line>
                        <v:line id="直線接點 760" o:spid="_x0000_s1720" style="position:absolute;flip:x;visibility:visible;mso-wrap-style:square" from="8973,2197" to="9749,85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" strokecolor="#7f5f00 [1607]" strokeweight="2pt">
                          <v:stroke joinstyle="miter"/>
                        </v:line>
                        <v:line id="直線接點 761" o:spid="_x0000_s1721" style="position:absolute;flip:x;visibility:visible;mso-wrap-style:square" from="10618,3402" to="11095,77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" strokecolor="#7f5f00 [1607]" strokeweight="2pt">
                          <v:stroke joinstyle="miter"/>
                        </v:line>
                      </v:group>
                    </v:group>
                  </v:group>
                  <v:shape id="直線單箭頭接點 8338" o:spid="_x0000_s1722" type="#_x0000_t32" style="position:absolute;left:24303;top:6112;width:4694;height:725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" strokecolor="black [3200]" strokeweight="1.5pt">
                    <v:stroke endarrow="block" joinstyle="miter"/>
                  </v:shape>
                  <v:shape id="文字方塊 8462" o:spid="_x0000_s1723" type="#_x0000_t202" style="position:absolute;left:22522;top:3368;width:3838;height:27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" filled="f" strokeweight=".5pt">
                    <v:textbox inset="1mm,1mm,1mm,1mm">
                      <w:txbxContent>
                        <w:p w:rsidR="002B4F66" w:rsidRPr="007B00B1" w:rsidRDefault="002B4F66" w:rsidP="003D1110">
                          <w:pPr>
                            <w:adjustRightInd w:val="0"/>
                            <w:snapToGrid w:val="0"/>
                            <w:spacing w:line="0" w:lineRule="atLeast"/>
                            <w:rPr>
                              <w:rFonts w:ascii="華康楷書體 Std W5" w:eastAsia="華康楷書體 Std W5" w:hAnsi="華康楷書體 Std W5"/>
                            </w:rPr>
                          </w:pPr>
                          <w:r w:rsidRPr="007B00B1">
                            <w:rPr>
                              <w:rFonts w:ascii="華康楷書體 Std W5" w:eastAsia="華康楷書體 Std W5" w:hAnsi="華康楷書體 Std W5" w:hint="eastAsia"/>
                            </w:rPr>
                            <w:t>切割</w:t>
                          </w:r>
                        </w:p>
                      </w:txbxContent>
                    </v:textbox>
                  </v:shape>
                </v:group>
                <v:shape id="文字方塊 8473" o:spid="_x0000_s1724" type="#_x0000_t202" style="position:absolute;left:1636;top:625;width:3838;height:27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" filled="f" stroked="f" strokeweight=".5pt">
                  <v:textbox inset="1mm,1mm,1mm,1mm">
                    <w:txbxContent>
                      <w:p w:rsidR="002B4F66" w:rsidRPr="007B00B1"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細胞</w:t>
                        </w:r>
                      </w:p>
                    </w:txbxContent>
                  </v:textbox>
                </v:shape>
              </v:group>
            </w:pict>
          </mc:Fallback>
        </mc:AlternateContent>
      </w:r>
    </w:p>
    <w:p w:rsidR="003D1110" w:rsidRDefault="003D1110" w:rsidP="003D1110">
      <w:pPr>
        <w:widowControl/>
      </w:pPr>
    </w:p>
    <w:p w:rsidR="003D1110" w:rsidRDefault="003D1110" w:rsidP="003D1110">
      <w:pPr>
        <w:widowControl/>
      </w:pPr>
    </w:p>
    <w:p w:rsidR="003D1110" w:rsidRDefault="003D1110" w:rsidP="003D1110">
      <w:pPr>
        <w:widowControl/>
      </w:pPr>
    </w:p>
    <w:p w:rsidR="003D1110" w:rsidRDefault="003D1110" w:rsidP="003D1110">
      <w:pPr>
        <w:widowControl/>
      </w:pPr>
    </w:p>
    <w:p w:rsidR="003D1110" w:rsidRDefault="003D1110" w:rsidP="003D1110">
      <w:pPr>
        <w:widowControl/>
      </w:pPr>
    </w:p>
    <w:p w:rsidR="003D1110" w:rsidRDefault="003D1110" w:rsidP="003D1110">
      <w:pPr>
        <w:widowControl/>
      </w:pPr>
    </w:p>
    <w:p w:rsidR="003D1110" w:rsidRDefault="003D1110" w:rsidP="003D1110">
      <w:pPr>
        <w:widowControl/>
      </w:pPr>
    </w:p>
    <w:p w:rsidR="003D1110" w:rsidRDefault="003D1110" w:rsidP="003D1110">
      <w:pPr>
        <w:widowControl/>
      </w:pPr>
    </w:p>
    <w:p w:rsidR="003D1110" w:rsidRDefault="003D1110" w:rsidP="003D1110">
      <w:pPr>
        <w:widowControl/>
      </w:pPr>
    </w:p>
    <w:p w:rsidR="003D1110" w:rsidRDefault="003D1110" w:rsidP="003D1110">
      <w:pPr>
        <w:widowControl/>
      </w:pPr>
    </w:p>
    <w:p w:rsidR="003D1110" w:rsidRPr="0067187E" w:rsidRDefault="003D1110" w:rsidP="003D1110">
      <w:pPr>
        <w:pStyle w:val="11"/>
        <w:ind w:left="818" w:right="480" w:hanging="338"/>
      </w:pPr>
      <w:r>
        <w:t>3. Cas9</w:t>
      </w:r>
      <w:r>
        <w:rPr>
          <w:rFonts w:hint="eastAsia"/>
        </w:rPr>
        <w:t>的限制</w:t>
      </w:r>
    </w:p>
    <w:p w:rsidR="003D1110" w:rsidRPr="0067187E" w:rsidRDefault="003D1110" w:rsidP="003D1110">
      <w:pPr>
        <w:pStyle w:val="21"/>
      </w:pPr>
      <w:r>
        <w:rPr>
          <w:rFonts w:hint="eastAsia"/>
        </w:rPr>
        <w:t>C</w:t>
      </w:r>
      <w:r>
        <w:t>as9</w:t>
      </w:r>
      <w:r>
        <w:rPr>
          <w:rFonts w:hint="eastAsia"/>
        </w:rPr>
        <w:t>使用起來並非百分之百正確，因為C</w:t>
      </w:r>
      <w:r>
        <w:t>as9</w:t>
      </w:r>
      <w:r>
        <w:rPr>
          <w:rFonts w:hint="eastAsia"/>
        </w:rPr>
        <w:t>僅能辨識2</w:t>
      </w:r>
      <w:r>
        <w:t>3</w:t>
      </w:r>
      <w:r>
        <w:rPr>
          <w:rFonts w:hint="eastAsia"/>
        </w:rPr>
        <w:t>個鹼基，對於較大基因體的生物(人類的基因體有</w:t>
      </w:r>
      <w:r>
        <w:t>65</w:t>
      </w:r>
      <w:r>
        <w:rPr>
          <w:rFonts w:hint="eastAsia"/>
        </w:rPr>
        <w:t>億個鹼基對)，使用時可能會意外切除到重要序列或轉殖效果不佳。</w:t>
      </w:r>
      <w:r>
        <w:rPr>
          <w:rFonts w:ascii="華康楷書體 Std W7" w:eastAsia="華康楷書體 Std W7" w:hAnsi="華康楷書體 Std W7"/>
        </w:rPr>
        <w:br w:type="page"/>
      </w:r>
    </w:p>
    <w:p w:rsidR="003D1110"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sectPr w:rsidR="003D1110" w:rsidSect="00042100">
          <w:headerReference w:type="even" r:id="rId345"/>
          <w:headerReference w:type="default" r:id="rId346"/>
          <w:pgSz w:w="11906" w:h="16838" w:code="9"/>
          <w:pgMar w:top="851" w:right="851" w:bottom="851" w:left="851" w:header="851" w:footer="850" w:gutter="0"/>
          <w:cols w:sep="1" w:space="425"/>
          <w:docGrid w:type="linesAndChars" w:linePitch="360"/>
        </w:sectPr>
      </w:pPr>
    </w:p>
    <w:p w:rsidR="003D1110" w:rsidRPr="003E217C" w:rsidRDefault="003D1110" w:rsidP="003D1110">
      <w:pPr>
        <w:snapToGrid w:val="0"/>
        <w:spacing w:line="420" w:lineRule="atLeast"/>
        <w:ind w:leftChars="619" w:left="1849" w:hanging="363"/>
        <w:jc w:val="both"/>
        <w:rPr>
          <w:rFonts w:ascii="華康楷書體 Std W7" w:eastAsia="華康楷書體 Std W7" w:hAnsi="華康楷書體 Std W7"/>
          <w:sz w:val="26"/>
          <w:szCs w:val="26"/>
        </w:rPr>
      </w:pPr>
    </w:p>
    <w:p w:rsidR="003D1110" w:rsidRPr="003166AF" w:rsidRDefault="003D1110" w:rsidP="003D1110">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 xml:space="preserve">例題 01 </w:t>
      </w:r>
    </w:p>
    <w:p w:rsidR="003D1110" w:rsidRPr="003F2E4A" w:rsidRDefault="003D1110" w:rsidP="003D1110">
      <w:pPr>
        <w:pStyle w:val="aff9"/>
      </w:pPr>
      <w:r w:rsidRPr="003F2E4A">
        <w:rPr>
          <w:rFonts w:hint="eastAsia"/>
        </w:rPr>
        <w:t>下列有關基因轉殖技術，製備重組DNA的步驟次序，何者正確？</w:t>
      </w:r>
    </w:p>
    <w:p w:rsidR="003D1110" w:rsidRPr="003F2E4A" w:rsidRDefault="003D1110" w:rsidP="003D1110">
      <w:pPr>
        <w:pStyle w:val="aff9"/>
      </w:pPr>
      <w:r w:rsidRPr="003F2E4A">
        <w:rPr>
          <w:rFonts w:hint="eastAsia"/>
        </w:rPr>
        <w:t>Ⅰ</w:t>
      </w:r>
      <w:r w:rsidRPr="003F2E4A">
        <w:t>.</w:t>
      </w:r>
      <w:r w:rsidRPr="003F2E4A">
        <w:rPr>
          <w:rFonts w:hint="eastAsia"/>
        </w:rPr>
        <w:t>取得含重組</w:t>
      </w:r>
      <w:r w:rsidRPr="003F2E4A">
        <w:t>DNA</w:t>
      </w:r>
      <w:r w:rsidRPr="003F2E4A">
        <w:rPr>
          <w:rFonts w:hint="eastAsia"/>
        </w:rPr>
        <w:t>分子之細菌</w:t>
      </w:r>
      <w:r>
        <w:tab/>
      </w:r>
      <w:r>
        <w:tab/>
      </w:r>
      <w:r>
        <w:tab/>
      </w:r>
      <w:r w:rsidRPr="003F2E4A">
        <w:rPr>
          <w:rFonts w:hint="eastAsia"/>
        </w:rPr>
        <w:t>Ⅱ</w:t>
      </w:r>
      <w:r w:rsidRPr="003F2E4A">
        <w:t>.</w:t>
      </w:r>
      <w:r w:rsidRPr="003F2E4A">
        <w:rPr>
          <w:rFonts w:hint="eastAsia"/>
        </w:rPr>
        <w:t>用限制酶切開質體</w:t>
      </w:r>
      <w:r w:rsidRPr="003F2E4A">
        <w:t>DNA</w:t>
      </w:r>
    </w:p>
    <w:p w:rsidR="003D1110" w:rsidRPr="003F2E4A" w:rsidRDefault="003D1110" w:rsidP="003D1110">
      <w:pPr>
        <w:pStyle w:val="aff9"/>
      </w:pPr>
      <w:r w:rsidRPr="003F2E4A">
        <w:rPr>
          <w:rFonts w:hint="eastAsia"/>
        </w:rPr>
        <w:t>Ⅲ.由細菌萃取質體</w:t>
      </w:r>
      <w:r>
        <w:tab/>
      </w:r>
      <w:r>
        <w:tab/>
      </w:r>
      <w:r>
        <w:tab/>
      </w:r>
      <w:r>
        <w:tab/>
      </w:r>
      <w:r>
        <w:tab/>
      </w:r>
      <w:r w:rsidRPr="003F2E4A">
        <w:rPr>
          <w:rFonts w:hint="eastAsia"/>
        </w:rPr>
        <w:t>Ⅳ.混合外源基因和載體</w:t>
      </w:r>
    </w:p>
    <w:p w:rsidR="003D1110" w:rsidRPr="003F2E4A" w:rsidRDefault="003D1110" w:rsidP="003D1110">
      <w:pPr>
        <w:pStyle w:val="aff9"/>
      </w:pPr>
      <w:r w:rsidRPr="003F2E4A">
        <w:rPr>
          <w:rFonts w:hint="eastAsia"/>
        </w:rPr>
        <w:t>Ⅴ</w:t>
      </w:r>
      <w:r w:rsidRPr="003F2E4A">
        <w:t>.</w:t>
      </w:r>
      <w:r w:rsidRPr="003F2E4A">
        <w:rPr>
          <w:rFonts w:hint="eastAsia"/>
        </w:rPr>
        <w:t>以</w:t>
      </w:r>
      <w:r w:rsidRPr="003F2E4A">
        <w:t>DNA</w:t>
      </w:r>
      <w:r w:rsidRPr="003F2E4A">
        <w:rPr>
          <w:rFonts w:hint="eastAsia"/>
        </w:rPr>
        <w:t>連接酶連接</w:t>
      </w:r>
      <w:r w:rsidRPr="003F2E4A">
        <w:t>DNA</w:t>
      </w:r>
    </w:p>
    <w:p w:rsidR="003D1110" w:rsidRPr="003F2E4A" w:rsidRDefault="003D1110" w:rsidP="003D1110">
      <w:pPr>
        <w:pStyle w:val="aff9"/>
      </w:pPr>
      <w:r>
        <w:rPr>
          <w:rFonts w:hint="eastAsia"/>
        </w:rPr>
        <w:t>(Ａ)</w:t>
      </w:r>
      <w:r w:rsidRPr="003F2E4A">
        <w:rPr>
          <w:rFonts w:hint="eastAsia"/>
        </w:rPr>
        <w:t>Ⅲ，Ⅱ，Ⅰ，Ⅳ，Ⅴ</w:t>
      </w:r>
      <w:r w:rsidRPr="003F2E4A">
        <w:rPr>
          <w:rFonts w:hint="eastAsia"/>
        </w:rPr>
        <w:tab/>
      </w:r>
      <w:r w:rsidRPr="003F2E4A">
        <w:rPr>
          <w:rFonts w:hint="eastAsia"/>
        </w:rPr>
        <w:tab/>
      </w:r>
      <w:r>
        <w:rPr>
          <w:rFonts w:hint="eastAsia"/>
        </w:rPr>
        <w:t>(Ｂ)</w:t>
      </w:r>
      <w:r w:rsidRPr="003F2E4A">
        <w:rPr>
          <w:rFonts w:hint="eastAsia"/>
        </w:rPr>
        <w:t>Ⅳ，Ⅱ，Ⅰ，Ⅲ，Ⅴ</w:t>
      </w:r>
      <w:r w:rsidRPr="003F2E4A">
        <w:rPr>
          <w:rFonts w:hint="eastAsia"/>
        </w:rPr>
        <w:tab/>
      </w:r>
      <w:r w:rsidRPr="003F2E4A">
        <w:rPr>
          <w:rFonts w:hint="eastAsia"/>
        </w:rPr>
        <w:tab/>
      </w:r>
      <w:r>
        <w:rPr>
          <w:rFonts w:hint="eastAsia"/>
        </w:rPr>
        <w:t>(Ｃ)</w:t>
      </w:r>
      <w:r w:rsidRPr="003F2E4A">
        <w:rPr>
          <w:rFonts w:hint="eastAsia"/>
        </w:rPr>
        <w:t>Ⅲ，Ⅱ，Ⅳ，Ⅴ，Ⅰ</w:t>
      </w:r>
    </w:p>
    <w:p w:rsidR="003D1110" w:rsidRPr="003F2E4A" w:rsidRDefault="003D1110" w:rsidP="003D1110">
      <w:pPr>
        <w:pStyle w:val="aff9"/>
      </w:pPr>
      <w:r>
        <w:rPr>
          <w:rFonts w:hint="eastAsia"/>
        </w:rPr>
        <w:t>(Ｄ)</w:t>
      </w:r>
      <w:r w:rsidRPr="003F2E4A">
        <w:rPr>
          <w:rFonts w:hint="eastAsia"/>
        </w:rPr>
        <w:t>Ⅳ，Ⅴ，Ⅰ，Ⅱ，Ⅲ</w:t>
      </w:r>
      <w:r w:rsidRPr="003F2E4A">
        <w:rPr>
          <w:rFonts w:hint="eastAsia"/>
        </w:rPr>
        <w:tab/>
      </w:r>
      <w:r w:rsidRPr="003F2E4A">
        <w:rPr>
          <w:rFonts w:hint="eastAsia"/>
        </w:rPr>
        <w:tab/>
      </w:r>
      <w:r>
        <w:rPr>
          <w:rFonts w:hint="eastAsia"/>
        </w:rPr>
        <w:t>(Ｅ)</w:t>
      </w:r>
      <w:r w:rsidRPr="003F2E4A">
        <w:rPr>
          <w:rFonts w:hint="eastAsia"/>
        </w:rPr>
        <w:t>Ⅴ，Ⅳ，Ⅲ，Ⅱ，Ⅰ</w:t>
      </w:r>
      <w:r w:rsidRPr="003F2E4A">
        <w:cr/>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2</w:t>
      </w:r>
      <w:r w:rsidRPr="00CD090A">
        <w:rPr>
          <w:rFonts w:ascii="華康楷書體 Std W5" w:eastAsia="華康楷書體 Std W5" w:hAnsi="華康楷書體 Std W5" w:hint="eastAsia"/>
          <w:color w:val="000000"/>
          <w:spacing w:val="20"/>
          <w:sz w:val="30"/>
          <w:szCs w:val="30"/>
        </w:rPr>
        <w:t xml:space="preserve"> </w:t>
      </w:r>
    </w:p>
    <w:p w:rsidR="003D1110" w:rsidRPr="003F2E4A" w:rsidRDefault="003D1110" w:rsidP="003D1110">
      <w:pPr>
        <w:pStyle w:val="aff9"/>
      </w:pPr>
      <w:r w:rsidRPr="003F2E4A">
        <w:rPr>
          <w:rFonts w:hint="eastAsia"/>
        </w:rPr>
        <w:t>有關重組</w:t>
      </w:r>
      <w:r w:rsidRPr="003F2E4A">
        <w:t>DNA</w:t>
      </w:r>
      <w:r w:rsidRPr="003F2E4A">
        <w:rPr>
          <w:rFonts w:hint="eastAsia"/>
        </w:rPr>
        <w:t xml:space="preserve">過程的敘述，下列何者正確？　</w:t>
      </w:r>
    </w:p>
    <w:p w:rsidR="003D1110" w:rsidRPr="003F2E4A" w:rsidRDefault="003D1110" w:rsidP="003D1110">
      <w:pPr>
        <w:pStyle w:val="aff9"/>
      </w:pPr>
      <w:r>
        <w:t>(Ａ)</w:t>
      </w:r>
      <w:r w:rsidRPr="003F2E4A">
        <w:rPr>
          <w:rFonts w:hint="eastAsia"/>
        </w:rPr>
        <w:t>將外源</w:t>
      </w:r>
      <w:r w:rsidRPr="003F2E4A">
        <w:t>DNA</w:t>
      </w:r>
      <w:r w:rsidRPr="003F2E4A">
        <w:rPr>
          <w:rFonts w:hint="eastAsia"/>
        </w:rPr>
        <w:t>與不同生物個體的</w:t>
      </w:r>
      <w:r w:rsidRPr="003F2E4A">
        <w:t>DNA</w:t>
      </w:r>
      <w:r w:rsidRPr="003F2E4A">
        <w:rPr>
          <w:rFonts w:hint="eastAsia"/>
        </w:rPr>
        <w:t xml:space="preserve">接合　</w:t>
      </w:r>
    </w:p>
    <w:p w:rsidR="003D1110" w:rsidRPr="003F2E4A" w:rsidRDefault="003D1110" w:rsidP="003D1110">
      <w:pPr>
        <w:pStyle w:val="aff9"/>
      </w:pPr>
      <w:r>
        <w:t>(Ｂ)</w:t>
      </w:r>
      <w:r w:rsidRPr="003F2E4A">
        <w:rPr>
          <w:rFonts w:hint="eastAsia"/>
        </w:rPr>
        <w:t>利用限制酵素將選取的</w:t>
      </w:r>
      <w:r w:rsidRPr="003F2E4A">
        <w:t>DNA</w:t>
      </w:r>
      <w:r w:rsidRPr="003F2E4A">
        <w:rPr>
          <w:rFonts w:hint="eastAsia"/>
        </w:rPr>
        <w:t>和載體的</w:t>
      </w:r>
      <w:r w:rsidRPr="003F2E4A">
        <w:t>DNA</w:t>
      </w:r>
      <w:r w:rsidRPr="003F2E4A">
        <w:rPr>
          <w:rFonts w:hint="eastAsia"/>
        </w:rPr>
        <w:t xml:space="preserve">在特定處切開　</w:t>
      </w:r>
    </w:p>
    <w:p w:rsidR="003D1110" w:rsidRPr="003F2E4A" w:rsidRDefault="003D1110" w:rsidP="003D1110">
      <w:pPr>
        <w:pStyle w:val="aff9"/>
      </w:pPr>
      <w:r>
        <w:t>(Ｃ)</w:t>
      </w:r>
      <w:r w:rsidRPr="003F2E4A">
        <w:rPr>
          <w:rFonts w:hint="eastAsia"/>
        </w:rPr>
        <w:t xml:space="preserve">通常會選取細菌的染色體當載體　</w:t>
      </w:r>
    </w:p>
    <w:p w:rsidR="003D1110" w:rsidRPr="003F2E4A" w:rsidRDefault="003D1110" w:rsidP="003D1110">
      <w:pPr>
        <w:pStyle w:val="aff9"/>
      </w:pPr>
      <w:r>
        <w:t>(Ｄ)</w:t>
      </w:r>
      <w:r w:rsidRPr="003F2E4A">
        <w:rPr>
          <w:rFonts w:hint="eastAsia"/>
        </w:rPr>
        <w:t>利用</w:t>
      </w:r>
      <w:r w:rsidRPr="003F2E4A">
        <w:t>DNA</w:t>
      </w:r>
      <w:r w:rsidRPr="003F2E4A">
        <w:rPr>
          <w:rFonts w:hint="eastAsia"/>
        </w:rPr>
        <w:t>聚合酶將選取的</w:t>
      </w:r>
      <w:r w:rsidRPr="003F2E4A">
        <w:t>DNA</w:t>
      </w:r>
      <w:r w:rsidRPr="003F2E4A">
        <w:rPr>
          <w:rFonts w:hint="eastAsia"/>
        </w:rPr>
        <w:t>和載體的</w:t>
      </w:r>
      <w:r w:rsidRPr="003F2E4A">
        <w:t>DNA</w:t>
      </w:r>
      <w:r w:rsidRPr="003F2E4A">
        <w:rPr>
          <w:rFonts w:hint="eastAsia"/>
        </w:rPr>
        <w:t xml:space="preserve">連接　</w:t>
      </w:r>
    </w:p>
    <w:p w:rsidR="003D1110" w:rsidRPr="003F2E4A" w:rsidRDefault="003D1110" w:rsidP="003D1110">
      <w:pPr>
        <w:pStyle w:val="aff9"/>
      </w:pPr>
      <w:r>
        <w:t>(Ｅ)</w:t>
      </w:r>
      <w:r w:rsidRPr="003F2E4A">
        <w:rPr>
          <w:rFonts w:hint="eastAsia"/>
        </w:rPr>
        <w:t>把載體嵌入細胞內，若成功便可製造基因轉殖物。</w:t>
      </w:r>
    </w:p>
    <w:p w:rsidR="003D1110" w:rsidRPr="003F2E4A" w:rsidRDefault="003D1110" w:rsidP="003D1110">
      <w:pPr>
        <w:adjustRightInd w:val="0"/>
        <w:snapToGrid w:val="0"/>
        <w:spacing w:line="420" w:lineRule="atLeast"/>
        <w:ind w:left="2"/>
        <w:rPr>
          <w:rFonts w:ascii="華康楷書體 Std W7" w:eastAsia="華康楷書體 Std W7" w:hAnsi="華康楷書體 Std W7"/>
          <w:szCs w:val="24"/>
        </w:rPr>
      </w:pP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3</w:t>
      </w:r>
      <w:r w:rsidRPr="00CD090A">
        <w:rPr>
          <w:rFonts w:ascii="華康楷書體 Std W5" w:eastAsia="華康楷書體 Std W5" w:hAnsi="華康楷書體 Std W5" w:hint="eastAsia"/>
          <w:color w:val="000000"/>
          <w:spacing w:val="20"/>
          <w:sz w:val="30"/>
          <w:szCs w:val="30"/>
        </w:rPr>
        <w:t xml:space="preserve"> </w:t>
      </w:r>
    </w:p>
    <w:p w:rsidR="003D1110" w:rsidRPr="003F2E4A" w:rsidRDefault="003D1110" w:rsidP="003D1110">
      <w:pPr>
        <w:pStyle w:val="aff9"/>
      </w:pPr>
      <w:r w:rsidRPr="003F2E4A">
        <w:rPr>
          <w:rFonts w:hint="eastAsia"/>
        </w:rPr>
        <w:t xml:space="preserve">下列有關基因工程的敘述，何者正確？　</w:t>
      </w:r>
    </w:p>
    <w:p w:rsidR="003D1110" w:rsidRPr="003F2E4A" w:rsidRDefault="003D1110" w:rsidP="003D1110">
      <w:pPr>
        <w:pStyle w:val="aff9"/>
      </w:pPr>
      <w:r>
        <w:t>(Ａ)</w:t>
      </w:r>
      <w:r w:rsidRPr="003F2E4A">
        <w:rPr>
          <w:rFonts w:hint="eastAsia"/>
        </w:rPr>
        <w:t xml:space="preserve">會分解油汙的大腸桿菌是自然的品種　</w:t>
      </w:r>
    </w:p>
    <w:p w:rsidR="003D1110" w:rsidRPr="003F2E4A" w:rsidRDefault="003D1110" w:rsidP="003D1110">
      <w:pPr>
        <w:pStyle w:val="aff9"/>
      </w:pPr>
      <w:r>
        <w:t>(Ｂ)</w:t>
      </w:r>
      <w:r w:rsidRPr="003F2E4A">
        <w:rPr>
          <w:rFonts w:hint="eastAsia"/>
        </w:rPr>
        <w:t xml:space="preserve">螢光大腸桿菌是基因轉殖細菌　</w:t>
      </w:r>
    </w:p>
    <w:p w:rsidR="003D1110" w:rsidRPr="003F2E4A" w:rsidRDefault="003D1110" w:rsidP="003D1110">
      <w:pPr>
        <w:pStyle w:val="aff9"/>
      </w:pPr>
      <w:r>
        <w:t>(Ｃ)</w:t>
      </w:r>
      <w:r w:rsidRPr="003F2E4A">
        <w:rPr>
          <w:rFonts w:hint="eastAsia"/>
        </w:rPr>
        <w:t xml:space="preserve">人類凝血因子可利用牛羊製造　</w:t>
      </w:r>
    </w:p>
    <w:p w:rsidR="003D1110" w:rsidRPr="003F2E4A" w:rsidRDefault="003D1110" w:rsidP="003D1110">
      <w:pPr>
        <w:pStyle w:val="aff9"/>
      </w:pPr>
      <w:r>
        <w:t>(Ｄ)</w:t>
      </w:r>
      <w:r w:rsidRPr="003F2E4A">
        <w:rPr>
          <w:rFonts w:hint="eastAsia"/>
        </w:rPr>
        <w:t xml:space="preserve">現在治療侏儒症的生長激素還是從死屍上取得　</w:t>
      </w:r>
    </w:p>
    <w:p w:rsidR="003D1110" w:rsidRPr="003F2E4A" w:rsidRDefault="003D1110" w:rsidP="003D1110">
      <w:pPr>
        <w:pStyle w:val="aff9"/>
      </w:pPr>
      <w:r>
        <w:t>(Ｅ)</w:t>
      </w:r>
      <w:r w:rsidRPr="003F2E4A">
        <w:rPr>
          <w:rFonts w:hint="eastAsia"/>
        </w:rPr>
        <w:t>讓滅絕的猛瑪象復活是有可能的。</w:t>
      </w:r>
    </w:p>
    <w:p w:rsidR="003D1110" w:rsidRDefault="003D1110" w:rsidP="003D1110">
      <w:pPr>
        <w:pStyle w:val="aff9"/>
      </w:pPr>
    </w:p>
    <w:p w:rsidR="003D1110" w:rsidRDefault="003D1110" w:rsidP="003D1110">
      <w:pPr>
        <w:widowControl/>
        <w:rPr>
          <w:rFonts w:ascii="華康楷書體 Std W5" w:eastAsia="華康楷書體 Std W5" w:hAnsi="華康楷書體 Std W5"/>
          <w:color w:val="000000"/>
          <w:spacing w:val="20"/>
          <w:sz w:val="30"/>
          <w:szCs w:val="30"/>
        </w:rPr>
      </w:pPr>
      <w:r>
        <w:rPr>
          <w:rFonts w:ascii="華康楷書體 Std W5" w:eastAsia="華康楷書體 Std W5" w:hAnsi="華康楷書體 Std W5"/>
          <w:color w:val="000000"/>
          <w:spacing w:val="20"/>
          <w:sz w:val="30"/>
          <w:szCs w:val="30"/>
        </w:rPr>
        <w:br w:type="page"/>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hint="eastAsia"/>
          <w:color w:val="000000"/>
          <w:spacing w:val="20"/>
          <w:sz w:val="30"/>
          <w:szCs w:val="30"/>
        </w:rPr>
        <w:t>4</w:t>
      </w:r>
      <w:r w:rsidRPr="00CD090A">
        <w:rPr>
          <w:rFonts w:ascii="華康楷書體 Std W5" w:eastAsia="華康楷書體 Std W5" w:hAnsi="華康楷書體 Std W5" w:hint="eastAsia"/>
          <w:color w:val="000000"/>
          <w:spacing w:val="20"/>
          <w:sz w:val="30"/>
          <w:szCs w:val="30"/>
        </w:rPr>
        <w:t xml:space="preserve"> </w:t>
      </w:r>
    </w:p>
    <w:p w:rsidR="003D1110" w:rsidRPr="005251CC" w:rsidRDefault="003D1110" w:rsidP="003D1110">
      <w:pPr>
        <w:pStyle w:val="aff9"/>
      </w:pPr>
      <w:r w:rsidRPr="005251CC">
        <w:t>以下哪些是基改生物不當使用所帶來的負面影響？(應選2項)</w:t>
      </w:r>
      <w:r w:rsidRPr="005251CC">
        <w:br/>
      </w:r>
      <w:r>
        <w:t>(Ａ)</w:t>
      </w:r>
      <w:r w:rsidRPr="005251CC">
        <w:t xml:space="preserve">食用基改生物使食用的人們營養過剩　</w:t>
      </w:r>
      <w:r>
        <w:tab/>
      </w:r>
      <w:r>
        <w:tab/>
        <w:t>(Ｂ)</w:t>
      </w:r>
      <w:r w:rsidRPr="005251CC">
        <w:t xml:space="preserve">汙染野外生物的基因庫，遺傳多樣性降低　</w:t>
      </w:r>
      <w:r>
        <w:br/>
        <w:t>(Ｃ)</w:t>
      </w:r>
      <w:r w:rsidRPr="005251CC">
        <w:t xml:space="preserve">基改生物在野外競爭力強，使原生物種滅絕　</w:t>
      </w:r>
      <w:r>
        <w:tab/>
        <w:t>(Ｄ)</w:t>
      </w:r>
      <w:r w:rsidRPr="005251CC">
        <w:t xml:space="preserve">基改後的生物喪失原有特性，演化成物種　</w:t>
      </w:r>
      <w:r>
        <w:t>(Ｅ)</w:t>
      </w:r>
      <w:r w:rsidRPr="005251CC">
        <w:t xml:space="preserve">基改生物使人類罹癌風險大大增加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Default="003D1110" w:rsidP="000F784D">
      <w:pPr>
        <w:adjustRightInd w:val="0"/>
        <w:snapToGrid w:val="0"/>
        <w:spacing w:line="420" w:lineRule="atLeast"/>
        <w:rPr>
          <w:rFonts w:ascii="華康楷書體 Std W5" w:eastAsia="華康楷書體 Std W5" w:hAnsi="華康楷書體 Std W5"/>
          <w:color w:val="000000" w:themeColor="text1"/>
        </w:rPr>
      </w:pPr>
    </w:p>
    <w:p w:rsidR="003D1110" w:rsidRPr="00670CCC"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hint="eastAsia"/>
          <w:color w:val="000000"/>
          <w:spacing w:val="20"/>
          <w:sz w:val="30"/>
          <w:szCs w:val="30"/>
        </w:rPr>
        <w:t>5</w:t>
      </w:r>
      <w:r w:rsidRPr="00CD090A">
        <w:rPr>
          <w:rFonts w:ascii="華康楷書體 Std W5" w:eastAsia="華康楷書體 Std W5" w:hAnsi="華康楷書體 Std W5" w:hint="eastAsia"/>
          <w:color w:val="000000"/>
          <w:spacing w:val="20"/>
          <w:sz w:val="30"/>
          <w:szCs w:val="30"/>
        </w:rPr>
        <w:t xml:space="preserve"> </w:t>
      </w:r>
    </w:p>
    <w:p w:rsidR="003D1110" w:rsidRPr="00834C4C" w:rsidRDefault="003D1110" w:rsidP="003D1110">
      <w:pPr>
        <w:pStyle w:val="aff9"/>
      </w:pPr>
      <w:r w:rsidRPr="00834C4C">
        <w:rPr>
          <w:rFonts w:hint="eastAsia"/>
        </w:rPr>
        <w:t xml:space="preserve">在遺傳工程上常以下列何者作為載體使用？　</w:t>
      </w:r>
      <w:bookmarkStart w:id="778" w:name="OP1_4163E9401D9F41C69729E1A478F1A8CC"/>
      <w:r w:rsidRPr="00834C4C">
        <w:br/>
      </w:r>
      <w:bookmarkStart w:id="779" w:name="OPTG1_4163E9401D9F41C69729E1A478F1A8CC"/>
      <w:r>
        <w:t>(Ａ)</w:t>
      </w:r>
      <w:r w:rsidRPr="00834C4C">
        <w:rPr>
          <w:rFonts w:hint="eastAsia"/>
        </w:rPr>
        <w:t xml:space="preserve">真核生物的染色體　</w:t>
      </w:r>
      <w:bookmarkStart w:id="780" w:name="OP2_4163E9401D9F41C69729E1A478F1A8CC"/>
      <w:bookmarkStart w:id="781" w:name="OPTG2_4163E9401D9F41C69729E1A478F1A8CC"/>
      <w:bookmarkEnd w:id="778"/>
      <w:bookmarkEnd w:id="779"/>
      <w:r w:rsidR="000F784D">
        <w:tab/>
      </w:r>
      <w:r w:rsidR="000F784D">
        <w:tab/>
      </w:r>
      <w:r>
        <w:t>(Ｂ)</w:t>
      </w:r>
      <w:r w:rsidRPr="00834C4C">
        <w:rPr>
          <w:rFonts w:hint="eastAsia"/>
        </w:rPr>
        <w:t xml:space="preserve">真核細胞的細胞核　</w:t>
      </w:r>
      <w:bookmarkStart w:id="782" w:name="OP3_4163E9401D9F41C69729E1A478F1A8CC"/>
      <w:bookmarkEnd w:id="780"/>
      <w:bookmarkEnd w:id="781"/>
      <w:r w:rsidRPr="00834C4C">
        <w:br/>
      </w:r>
      <w:bookmarkStart w:id="783" w:name="OPTG3_4163E9401D9F41C69729E1A478F1A8CC"/>
      <w:r>
        <w:t>(Ｃ)</w:t>
      </w:r>
      <w:r w:rsidRPr="00834C4C">
        <w:rPr>
          <w:rFonts w:hint="eastAsia"/>
        </w:rPr>
        <w:t xml:space="preserve">病毒的DNA　</w:t>
      </w:r>
      <w:bookmarkStart w:id="784" w:name="OP4_4163E9401D9F41C69729E1A478F1A8CC"/>
      <w:bookmarkStart w:id="785" w:name="OPTG4_4163E9401D9F41C69729E1A478F1A8CC"/>
      <w:bookmarkEnd w:id="782"/>
      <w:bookmarkEnd w:id="783"/>
      <w:r w:rsidR="000F784D">
        <w:tab/>
      </w:r>
      <w:r w:rsidR="000F784D">
        <w:tab/>
      </w:r>
      <w:r w:rsidR="000F784D">
        <w:tab/>
      </w:r>
      <w:r w:rsidR="000F784D">
        <w:tab/>
      </w:r>
      <w:r>
        <w:t>(Ｄ)</w:t>
      </w:r>
      <w:r w:rsidRPr="00834C4C">
        <w:rPr>
          <w:rFonts w:hint="eastAsia"/>
        </w:rPr>
        <w:t xml:space="preserve">細菌的RNA　</w:t>
      </w:r>
      <w:bookmarkStart w:id="786" w:name="OP5_4163E9401D9F41C69729E1A478F1A8CC"/>
      <w:bookmarkStart w:id="787" w:name="OPTG5_4163E9401D9F41C69729E1A478F1A8CC"/>
      <w:bookmarkEnd w:id="784"/>
      <w:bookmarkEnd w:id="785"/>
      <w:r w:rsidR="000F784D">
        <w:tab/>
      </w:r>
      <w:r w:rsidR="000F784D">
        <w:tab/>
      </w:r>
      <w:r w:rsidR="000F784D">
        <w:tab/>
      </w:r>
      <w:r>
        <w:t>(Ｅ)</w:t>
      </w:r>
      <w:r w:rsidRPr="00834C4C">
        <w:rPr>
          <w:rFonts w:hint="eastAsia"/>
        </w:rPr>
        <w:t>細菌的質體</w:t>
      </w:r>
      <w:bookmarkEnd w:id="786"/>
      <w:bookmarkEnd w:id="787"/>
      <w:r w:rsidRPr="00834C4C">
        <w:rPr>
          <w:rFonts w:hint="eastAsia"/>
        </w:rPr>
        <w:t>。</w:t>
      </w:r>
    </w:p>
    <w:p w:rsidR="003D1110" w:rsidRDefault="003D1110" w:rsidP="003D1110">
      <w:pPr>
        <w:widowControl/>
        <w:adjustRightInd w:val="0"/>
        <w:snapToGrid w:val="0"/>
        <w:spacing w:line="420" w:lineRule="atLeast"/>
        <w:ind w:left="370" w:hangingChars="154" w:hanging="370"/>
        <w:rPr>
          <w:rFonts w:ascii="華康圓體 Std W8" w:eastAsia="華康圓體 Std W8" w:hAnsi="華康圓體 Std W8"/>
          <w:szCs w:val="24"/>
        </w:rPr>
      </w:pPr>
    </w:p>
    <w:p w:rsidR="000F784D" w:rsidRDefault="000F784D" w:rsidP="003D1110">
      <w:pPr>
        <w:widowControl/>
        <w:adjustRightInd w:val="0"/>
        <w:snapToGrid w:val="0"/>
        <w:spacing w:line="420" w:lineRule="atLeast"/>
        <w:ind w:left="370" w:hangingChars="154" w:hanging="370"/>
        <w:rPr>
          <w:rFonts w:ascii="華康圓體 Std W8" w:eastAsia="華康圓體 Std W8" w:hAnsi="華康圓體 Std W8"/>
          <w:szCs w:val="24"/>
        </w:rPr>
      </w:pPr>
    </w:p>
    <w:p w:rsidR="003D1110" w:rsidRPr="000F784D" w:rsidRDefault="000F784D" w:rsidP="000F784D">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hint="eastAsia"/>
          <w:color w:val="000000"/>
          <w:spacing w:val="20"/>
          <w:sz w:val="30"/>
          <w:szCs w:val="30"/>
        </w:rPr>
        <w:t>6</w:t>
      </w:r>
      <w:r w:rsidRPr="00CD090A">
        <w:rPr>
          <w:rFonts w:ascii="華康楷書體 Std W5" w:eastAsia="華康楷書體 Std W5" w:hAnsi="華康楷書體 Std W5" w:hint="eastAsia"/>
          <w:color w:val="000000"/>
          <w:spacing w:val="20"/>
          <w:sz w:val="30"/>
          <w:szCs w:val="30"/>
        </w:rPr>
        <w:t xml:space="preserve"> </w:t>
      </w:r>
    </w:p>
    <w:p w:rsidR="000F784D" w:rsidRPr="000F784D" w:rsidRDefault="000F784D" w:rsidP="000F784D">
      <w:pPr>
        <w:pStyle w:val="aff9"/>
      </w:pPr>
      <w:r w:rsidRPr="000F784D">
        <w:rPr>
          <w:rFonts w:hAnsi="華康楷書體 Std W5" w:hint="eastAsia"/>
          <w:noProof/>
          <w:color w:val="000000"/>
          <w:spacing w:val="20"/>
          <w:sz w:val="30"/>
          <w:szCs w:val="30"/>
          <w:u w:val="single"/>
        </w:rPr>
        <mc:AlternateContent>
          <mc:Choice Requires="wps">
            <w:drawing>
              <wp:anchor distT="0" distB="0" distL="114300" distR="114300" simplePos="0" relativeHeight="252235264" behindDoc="0" locked="0" layoutInCell="1" allowOverlap="1" wp14:anchorId="4FA98AF4" wp14:editId="36449CF7">
                <wp:simplePos x="0" y="0"/>
                <wp:positionH relativeFrom="column">
                  <wp:posOffset>3841115</wp:posOffset>
                </wp:positionH>
                <wp:positionV relativeFrom="paragraph">
                  <wp:posOffset>699770</wp:posOffset>
                </wp:positionV>
                <wp:extent cx="3105150" cy="1276350"/>
                <wp:effectExtent l="0" t="0" r="0" b="0"/>
                <wp:wrapNone/>
                <wp:docPr id="2061" name="文字方塊 2061"/>
                <wp:cNvGraphicFramePr/>
                <a:graphic xmlns:a="http://schemas.openxmlformats.org/drawingml/2006/main">
                  <a:graphicData uri="http://schemas.microsoft.com/office/word/2010/wordprocessingShape">
                    <wps:wsp>
                      <wps:cNvSpPr txBox="1"/>
                      <wps:spPr>
                        <a:xfrm>
                          <a:off x="0" y="0"/>
                          <a:ext cx="3105150" cy="1276350"/>
                        </a:xfrm>
                        <a:prstGeom prst="rect">
                          <a:avLst/>
                        </a:prstGeom>
                        <a:noFill/>
                        <a:ln w="6350">
                          <a:noFill/>
                        </a:ln>
                      </wps:spPr>
                      <wps:txbx>
                        <w:txbxContent>
                          <w:tbl>
                            <w:tblPr>
                              <w:tblStyle w:val="a9"/>
                              <w:tblW w:w="0" w:type="auto"/>
                              <w:tblLook w:val="04A0" w:firstRow="1" w:lastRow="0" w:firstColumn="1" w:lastColumn="0" w:noHBand="0" w:noVBand="1"/>
                            </w:tblPr>
                            <w:tblGrid>
                              <w:gridCol w:w="1529"/>
                              <w:gridCol w:w="1529"/>
                              <w:gridCol w:w="1529"/>
                            </w:tblGrid>
                            <w:tr w:rsidR="002B4F66" w:rsidRPr="00115577" w:rsidTr="000F784D">
                              <w:trPr>
                                <w:trHeight w:val="372"/>
                              </w:trPr>
                              <w:tc>
                                <w:tcPr>
                                  <w:tcW w:w="4587" w:type="dxa"/>
                                  <w:gridSpan w:val="3"/>
                                  <w:tcBorders>
                                    <w:top w:val="nil"/>
                                    <w:left w:val="nil"/>
                                    <w:bottom w:val="single" w:sz="12" w:space="0" w:color="auto"/>
                                    <w:right w:val="nil"/>
                                  </w:tcBorders>
                                </w:tcPr>
                                <w:p w:rsidR="002B4F66" w:rsidRPr="000F784D" w:rsidRDefault="002B4F66" w:rsidP="000F784D">
                                  <w:pPr>
                                    <w:pStyle w:val="aff9"/>
                                  </w:pPr>
                                  <w:r w:rsidRPr="000F784D">
                                    <w:rPr>
                                      <w:bdr w:val="single" w:sz="4" w:space="0" w:color="auto"/>
                                    </w:rPr>
                                    <w:t>表2</w:t>
                                  </w:r>
                                </w:p>
                              </w:tc>
                            </w:tr>
                            <w:tr w:rsidR="002B4F66" w:rsidRPr="00115577" w:rsidTr="000F784D">
                              <w:trPr>
                                <w:trHeight w:val="372"/>
                              </w:trPr>
                              <w:tc>
                                <w:tcPr>
                                  <w:tcW w:w="1529" w:type="dxa"/>
                                  <w:tcBorders>
                                    <w:top w:val="single" w:sz="12" w:space="0" w:color="auto"/>
                                    <w:left w:val="single" w:sz="12" w:space="0" w:color="auto"/>
                                  </w:tcBorders>
                                </w:tcPr>
                                <w:p w:rsidR="002B4F66" w:rsidRPr="000F784D" w:rsidRDefault="002B4F66" w:rsidP="000F784D">
                                  <w:pPr>
                                    <w:pStyle w:val="aff9"/>
                                    <w:jc w:val="center"/>
                                  </w:pPr>
                                </w:p>
                              </w:tc>
                              <w:tc>
                                <w:tcPr>
                                  <w:tcW w:w="1529" w:type="dxa"/>
                                  <w:tcBorders>
                                    <w:top w:val="single" w:sz="12" w:space="0" w:color="auto"/>
                                  </w:tcBorders>
                                </w:tcPr>
                                <w:p w:rsidR="002B4F66" w:rsidRPr="000F784D" w:rsidRDefault="002B4F66" w:rsidP="000F784D">
                                  <w:pPr>
                                    <w:pStyle w:val="aff9"/>
                                    <w:jc w:val="center"/>
                                  </w:pPr>
                                  <w:r w:rsidRPr="000F784D">
                                    <w:t>試驗場池水</w:t>
                                  </w:r>
                                </w:p>
                              </w:tc>
                              <w:tc>
                                <w:tcPr>
                                  <w:tcW w:w="1529" w:type="dxa"/>
                                  <w:tcBorders>
                                    <w:top w:val="single" w:sz="12" w:space="0" w:color="auto"/>
                                    <w:right w:val="single" w:sz="12" w:space="0" w:color="auto"/>
                                  </w:tcBorders>
                                </w:tcPr>
                                <w:p w:rsidR="002B4F66" w:rsidRPr="000F784D" w:rsidRDefault="002B4F66" w:rsidP="000F784D">
                                  <w:pPr>
                                    <w:pStyle w:val="aff9"/>
                                    <w:jc w:val="center"/>
                                  </w:pPr>
                                  <w:r w:rsidRPr="000F784D">
                                    <w:t>河水</w:t>
                                  </w:r>
                                </w:p>
                              </w:tc>
                            </w:tr>
                            <w:tr w:rsidR="002B4F66" w:rsidRPr="00115577" w:rsidTr="000F784D">
                              <w:trPr>
                                <w:trHeight w:val="372"/>
                              </w:trPr>
                              <w:tc>
                                <w:tcPr>
                                  <w:tcW w:w="1529" w:type="dxa"/>
                                  <w:tcBorders>
                                    <w:left w:val="single" w:sz="12" w:space="0" w:color="auto"/>
                                  </w:tcBorders>
                                </w:tcPr>
                                <w:p w:rsidR="002B4F66" w:rsidRPr="000F784D" w:rsidRDefault="002B4F66" w:rsidP="000F784D">
                                  <w:pPr>
                                    <w:pStyle w:val="aff9"/>
                                    <w:jc w:val="center"/>
                                  </w:pPr>
                                  <w:r w:rsidRPr="000F784D">
                                    <w:t>控制組</w:t>
                                  </w:r>
                                </w:p>
                              </w:tc>
                              <w:tc>
                                <w:tcPr>
                                  <w:tcW w:w="1529" w:type="dxa"/>
                                </w:tcPr>
                                <w:p w:rsidR="002B4F66" w:rsidRPr="000F784D" w:rsidRDefault="002B4F66" w:rsidP="000F784D">
                                  <w:pPr>
                                    <w:pStyle w:val="aff9"/>
                                    <w:jc w:val="center"/>
                                  </w:pPr>
                                  <w:r w:rsidRPr="000F784D">
                                    <w:t>82 cm</w:t>
                                  </w:r>
                                </w:p>
                              </w:tc>
                              <w:tc>
                                <w:tcPr>
                                  <w:tcW w:w="1529" w:type="dxa"/>
                                  <w:tcBorders>
                                    <w:right w:val="single" w:sz="12" w:space="0" w:color="auto"/>
                                  </w:tcBorders>
                                </w:tcPr>
                                <w:p w:rsidR="002B4F66" w:rsidRPr="000F784D" w:rsidRDefault="002B4F66" w:rsidP="000F784D">
                                  <w:pPr>
                                    <w:pStyle w:val="aff9"/>
                                    <w:jc w:val="center"/>
                                  </w:pPr>
                                  <w:r w:rsidRPr="000F784D">
                                    <w:t>53 cm</w:t>
                                  </w:r>
                                </w:p>
                              </w:tc>
                            </w:tr>
                            <w:tr w:rsidR="002B4F66" w:rsidRPr="00115577" w:rsidTr="000F784D">
                              <w:trPr>
                                <w:trHeight w:val="372"/>
                              </w:trPr>
                              <w:tc>
                                <w:tcPr>
                                  <w:tcW w:w="1529" w:type="dxa"/>
                                  <w:tcBorders>
                                    <w:left w:val="single" w:sz="12" w:space="0" w:color="auto"/>
                                    <w:bottom w:val="single" w:sz="12" w:space="0" w:color="auto"/>
                                  </w:tcBorders>
                                </w:tcPr>
                                <w:p w:rsidR="002B4F66" w:rsidRPr="000F784D" w:rsidRDefault="002B4F66" w:rsidP="000F784D">
                                  <w:pPr>
                                    <w:pStyle w:val="aff9"/>
                                    <w:jc w:val="center"/>
                                  </w:pPr>
                                  <w:r w:rsidRPr="000F784D">
                                    <w:t>GH轉殖組</w:t>
                                  </w:r>
                                </w:p>
                              </w:tc>
                              <w:tc>
                                <w:tcPr>
                                  <w:tcW w:w="1529" w:type="dxa"/>
                                  <w:tcBorders>
                                    <w:bottom w:val="single" w:sz="12" w:space="0" w:color="auto"/>
                                  </w:tcBorders>
                                </w:tcPr>
                                <w:p w:rsidR="002B4F66" w:rsidRPr="000F784D" w:rsidRDefault="002B4F66" w:rsidP="000F784D">
                                  <w:pPr>
                                    <w:pStyle w:val="aff9"/>
                                    <w:jc w:val="center"/>
                                  </w:pPr>
                                  <w:r w:rsidRPr="000F784D">
                                    <w:t>166 cm</w:t>
                                  </w:r>
                                </w:p>
                              </w:tc>
                              <w:tc>
                                <w:tcPr>
                                  <w:tcW w:w="1529" w:type="dxa"/>
                                  <w:tcBorders>
                                    <w:bottom w:val="single" w:sz="12" w:space="0" w:color="auto"/>
                                    <w:right w:val="single" w:sz="12" w:space="0" w:color="auto"/>
                                  </w:tcBorders>
                                </w:tcPr>
                                <w:p w:rsidR="002B4F66" w:rsidRPr="000F784D" w:rsidRDefault="002B4F66" w:rsidP="000F784D">
                                  <w:pPr>
                                    <w:pStyle w:val="aff9"/>
                                    <w:jc w:val="center"/>
                                  </w:pPr>
                                  <w:r w:rsidRPr="000F784D">
                                    <w:t>152 cm</w:t>
                                  </w:r>
                                </w:p>
                              </w:tc>
                            </w:tr>
                          </w:tbl>
                          <w:p w:rsidR="002B4F66" w:rsidRDefault="002B4F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A98AF4" id="文字方塊 2061" o:spid="_x0000_s1725" type="#_x0000_t202" style="position:absolute;margin-left:302.45pt;margin-top:55.1pt;width:244.5pt;height:100.5pt;z-index:25223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" filled="f" stroked="f" strokeweight=".5pt">
                <v:textbox>
                  <w:txbxContent>
                    <w:tbl>
                      <w:tblPr>
                        <w:tblStyle w:val="a9"/>
                        <w:tblW w:w="0" w:type="auto"/>
                        <w:tblLook w:val="04A0" w:firstRow="1" w:lastRow="0" w:firstColumn="1" w:lastColumn="0" w:noHBand="0" w:noVBand="1"/>
                      </w:tblPr>
                      <w:tblGrid>
                        <w:gridCol w:w="1529"/>
                        <w:gridCol w:w="1529"/>
                        <w:gridCol w:w="1529"/>
                      </w:tblGrid>
                      <w:tr w:rsidR="002B4F66" w:rsidRPr="00115577" w:rsidTr="000F784D">
                        <w:trPr>
                          <w:trHeight w:val="372"/>
                        </w:trPr>
                        <w:tc>
                          <w:tcPr>
                            <w:tcW w:w="4587" w:type="dxa"/>
                            <w:gridSpan w:val="3"/>
                            <w:tcBorders>
                              <w:top w:val="nil"/>
                              <w:left w:val="nil"/>
                              <w:bottom w:val="single" w:sz="12" w:space="0" w:color="auto"/>
                              <w:right w:val="nil"/>
                            </w:tcBorders>
                          </w:tcPr>
                          <w:p w:rsidR="002B4F66" w:rsidRPr="000F784D" w:rsidRDefault="002B4F66" w:rsidP="000F784D">
                            <w:pPr>
                              <w:pStyle w:val="aff9"/>
                            </w:pPr>
                            <w:r w:rsidRPr="000F784D">
                              <w:rPr>
                                <w:bdr w:val="single" w:sz="4" w:space="0" w:color="auto"/>
                              </w:rPr>
                              <w:t>表2</w:t>
                            </w:r>
                          </w:p>
                        </w:tc>
                      </w:tr>
                      <w:tr w:rsidR="002B4F66" w:rsidRPr="00115577" w:rsidTr="000F784D">
                        <w:trPr>
                          <w:trHeight w:val="372"/>
                        </w:trPr>
                        <w:tc>
                          <w:tcPr>
                            <w:tcW w:w="1529" w:type="dxa"/>
                            <w:tcBorders>
                              <w:top w:val="single" w:sz="12" w:space="0" w:color="auto"/>
                              <w:left w:val="single" w:sz="12" w:space="0" w:color="auto"/>
                            </w:tcBorders>
                          </w:tcPr>
                          <w:p w:rsidR="002B4F66" w:rsidRPr="000F784D" w:rsidRDefault="002B4F66" w:rsidP="000F784D">
                            <w:pPr>
                              <w:pStyle w:val="aff9"/>
                              <w:jc w:val="center"/>
                            </w:pPr>
                          </w:p>
                        </w:tc>
                        <w:tc>
                          <w:tcPr>
                            <w:tcW w:w="1529" w:type="dxa"/>
                            <w:tcBorders>
                              <w:top w:val="single" w:sz="12" w:space="0" w:color="auto"/>
                            </w:tcBorders>
                          </w:tcPr>
                          <w:p w:rsidR="002B4F66" w:rsidRPr="000F784D" w:rsidRDefault="002B4F66" w:rsidP="000F784D">
                            <w:pPr>
                              <w:pStyle w:val="aff9"/>
                              <w:jc w:val="center"/>
                            </w:pPr>
                            <w:r w:rsidRPr="000F784D">
                              <w:t>試驗場池水</w:t>
                            </w:r>
                          </w:p>
                        </w:tc>
                        <w:tc>
                          <w:tcPr>
                            <w:tcW w:w="1529" w:type="dxa"/>
                            <w:tcBorders>
                              <w:top w:val="single" w:sz="12" w:space="0" w:color="auto"/>
                              <w:right w:val="single" w:sz="12" w:space="0" w:color="auto"/>
                            </w:tcBorders>
                          </w:tcPr>
                          <w:p w:rsidR="002B4F66" w:rsidRPr="000F784D" w:rsidRDefault="002B4F66" w:rsidP="000F784D">
                            <w:pPr>
                              <w:pStyle w:val="aff9"/>
                              <w:jc w:val="center"/>
                            </w:pPr>
                            <w:r w:rsidRPr="000F784D">
                              <w:t>河水</w:t>
                            </w:r>
                          </w:p>
                        </w:tc>
                      </w:tr>
                      <w:tr w:rsidR="002B4F66" w:rsidRPr="00115577" w:rsidTr="000F784D">
                        <w:trPr>
                          <w:trHeight w:val="372"/>
                        </w:trPr>
                        <w:tc>
                          <w:tcPr>
                            <w:tcW w:w="1529" w:type="dxa"/>
                            <w:tcBorders>
                              <w:left w:val="single" w:sz="12" w:space="0" w:color="auto"/>
                            </w:tcBorders>
                          </w:tcPr>
                          <w:p w:rsidR="002B4F66" w:rsidRPr="000F784D" w:rsidRDefault="002B4F66" w:rsidP="000F784D">
                            <w:pPr>
                              <w:pStyle w:val="aff9"/>
                              <w:jc w:val="center"/>
                            </w:pPr>
                            <w:r w:rsidRPr="000F784D">
                              <w:t>控制組</w:t>
                            </w:r>
                          </w:p>
                        </w:tc>
                        <w:tc>
                          <w:tcPr>
                            <w:tcW w:w="1529" w:type="dxa"/>
                          </w:tcPr>
                          <w:p w:rsidR="002B4F66" w:rsidRPr="000F784D" w:rsidRDefault="002B4F66" w:rsidP="000F784D">
                            <w:pPr>
                              <w:pStyle w:val="aff9"/>
                              <w:jc w:val="center"/>
                            </w:pPr>
                            <w:r w:rsidRPr="000F784D">
                              <w:t>82 cm</w:t>
                            </w:r>
                          </w:p>
                        </w:tc>
                        <w:tc>
                          <w:tcPr>
                            <w:tcW w:w="1529" w:type="dxa"/>
                            <w:tcBorders>
                              <w:right w:val="single" w:sz="12" w:space="0" w:color="auto"/>
                            </w:tcBorders>
                          </w:tcPr>
                          <w:p w:rsidR="002B4F66" w:rsidRPr="000F784D" w:rsidRDefault="002B4F66" w:rsidP="000F784D">
                            <w:pPr>
                              <w:pStyle w:val="aff9"/>
                              <w:jc w:val="center"/>
                            </w:pPr>
                            <w:r w:rsidRPr="000F784D">
                              <w:t>53 cm</w:t>
                            </w:r>
                          </w:p>
                        </w:tc>
                      </w:tr>
                      <w:tr w:rsidR="002B4F66" w:rsidRPr="00115577" w:rsidTr="000F784D">
                        <w:trPr>
                          <w:trHeight w:val="372"/>
                        </w:trPr>
                        <w:tc>
                          <w:tcPr>
                            <w:tcW w:w="1529" w:type="dxa"/>
                            <w:tcBorders>
                              <w:left w:val="single" w:sz="12" w:space="0" w:color="auto"/>
                              <w:bottom w:val="single" w:sz="12" w:space="0" w:color="auto"/>
                            </w:tcBorders>
                          </w:tcPr>
                          <w:p w:rsidR="002B4F66" w:rsidRPr="000F784D" w:rsidRDefault="002B4F66" w:rsidP="000F784D">
                            <w:pPr>
                              <w:pStyle w:val="aff9"/>
                              <w:jc w:val="center"/>
                            </w:pPr>
                            <w:r w:rsidRPr="000F784D">
                              <w:t>GH轉殖組</w:t>
                            </w:r>
                          </w:p>
                        </w:tc>
                        <w:tc>
                          <w:tcPr>
                            <w:tcW w:w="1529" w:type="dxa"/>
                            <w:tcBorders>
                              <w:bottom w:val="single" w:sz="12" w:space="0" w:color="auto"/>
                            </w:tcBorders>
                          </w:tcPr>
                          <w:p w:rsidR="002B4F66" w:rsidRPr="000F784D" w:rsidRDefault="002B4F66" w:rsidP="000F784D">
                            <w:pPr>
                              <w:pStyle w:val="aff9"/>
                              <w:jc w:val="center"/>
                            </w:pPr>
                            <w:r w:rsidRPr="000F784D">
                              <w:t>166 cm</w:t>
                            </w:r>
                          </w:p>
                        </w:tc>
                        <w:tc>
                          <w:tcPr>
                            <w:tcW w:w="1529" w:type="dxa"/>
                            <w:tcBorders>
                              <w:bottom w:val="single" w:sz="12" w:space="0" w:color="auto"/>
                              <w:right w:val="single" w:sz="12" w:space="0" w:color="auto"/>
                            </w:tcBorders>
                          </w:tcPr>
                          <w:p w:rsidR="002B4F66" w:rsidRPr="000F784D" w:rsidRDefault="002B4F66" w:rsidP="000F784D">
                            <w:pPr>
                              <w:pStyle w:val="aff9"/>
                              <w:jc w:val="center"/>
                            </w:pPr>
                            <w:r w:rsidRPr="000F784D">
                              <w:t>152 cm</w:t>
                            </w:r>
                          </w:p>
                        </w:tc>
                      </w:tr>
                    </w:tbl>
                    <w:p w:rsidR="002B4F66" w:rsidRDefault="002B4F66"/>
                  </w:txbxContent>
                </v:textbox>
              </v:shape>
            </w:pict>
          </mc:Fallback>
        </mc:AlternateContent>
      </w:r>
      <w:r w:rsidRPr="000F784D">
        <w:rPr>
          <w:rFonts w:hint="eastAsia"/>
          <w:u w:val="single"/>
        </w:rPr>
        <w:t>小芳</w:t>
      </w:r>
      <w:r w:rsidRPr="000F784D">
        <w:rPr>
          <w:rFonts w:hint="eastAsia"/>
        </w:rPr>
        <w:t>在實驗室學習基因轉殖的技術，他將生長激素基因（GH）殖入大西洋鮭之受精卵後，與控制組分別在試驗場之養殖池養成。另外，亦將轉殖組和控制組之魚分別飼養在由附近河流取水的養殖池中，以比較使用不同水質養殖的差別。三年後得成魚之體長如表2。</w:t>
      </w:r>
      <w:r w:rsidRPr="000F784D">
        <w:t>下列敘述哪些</w:t>
      </w:r>
      <w:r w:rsidRPr="000F784D">
        <w:rPr>
          <w:rFonts w:hint="eastAsia"/>
        </w:rPr>
        <w:t>正確</w:t>
      </w:r>
      <w:r w:rsidRPr="000F784D">
        <w:t>？</w:t>
      </w:r>
      <w:r w:rsidRPr="000F784D">
        <w:rPr>
          <w:rFonts w:hint="eastAsia"/>
        </w:rPr>
        <w:t>（</w:t>
      </w:r>
      <w:r w:rsidRPr="000F784D">
        <w:t>應選2項</w:t>
      </w:r>
      <w:r w:rsidRPr="000F784D">
        <w:rPr>
          <w:rFonts w:hint="eastAsia"/>
        </w:rPr>
        <w:t>）</w:t>
      </w:r>
      <w:r>
        <w:rPr>
          <w:rFonts w:hint="eastAsia"/>
        </w:rPr>
        <w:t>[1</w:t>
      </w:r>
      <w:r>
        <w:t>11</w:t>
      </w:r>
      <w:r>
        <w:rPr>
          <w:rFonts w:hint="eastAsia"/>
        </w:rPr>
        <w:t>學測]</w:t>
      </w:r>
    </w:p>
    <w:p w:rsidR="000F784D" w:rsidRPr="000F784D" w:rsidRDefault="000F784D" w:rsidP="000F784D">
      <w:pPr>
        <w:pStyle w:val="aff9"/>
      </w:pPr>
      <w:r w:rsidRPr="000F784D">
        <w:t>(A)控制組</w:t>
      </w:r>
      <w:r w:rsidRPr="000F784D">
        <w:rPr>
          <w:rFonts w:hint="eastAsia"/>
        </w:rPr>
        <w:t>的魚，其</w:t>
      </w:r>
      <w:r w:rsidRPr="000F784D">
        <w:t>體內並未有生長激素的分泌</w:t>
      </w:r>
    </w:p>
    <w:p w:rsidR="000F784D" w:rsidRPr="000F784D" w:rsidRDefault="000F784D" w:rsidP="000F784D">
      <w:pPr>
        <w:pStyle w:val="aff9"/>
      </w:pPr>
      <w:r w:rsidRPr="000F784D">
        <w:t>(B)GH轉殖組</w:t>
      </w:r>
      <w:r w:rsidRPr="000F784D">
        <w:rPr>
          <w:rFonts w:hint="eastAsia"/>
        </w:rPr>
        <w:t>的</w:t>
      </w:r>
      <w:r w:rsidRPr="000F784D">
        <w:t>魚</w:t>
      </w:r>
      <w:r w:rsidRPr="000F784D">
        <w:rPr>
          <w:rFonts w:hint="eastAsia"/>
        </w:rPr>
        <w:t>，其肌</w:t>
      </w:r>
      <w:r w:rsidRPr="000F784D">
        <w:t>肉</w:t>
      </w:r>
      <w:r w:rsidRPr="000F784D">
        <w:rPr>
          <w:rFonts w:hint="eastAsia"/>
        </w:rPr>
        <w:t>之密度較控制組的魚為低</w:t>
      </w:r>
    </w:p>
    <w:p w:rsidR="000F784D" w:rsidRPr="000F784D" w:rsidRDefault="000F784D" w:rsidP="000F784D">
      <w:pPr>
        <w:pStyle w:val="aff9"/>
      </w:pPr>
      <w:r w:rsidRPr="000F784D">
        <w:t>(C)</w:t>
      </w:r>
      <w:r w:rsidRPr="000F784D">
        <w:rPr>
          <w:rFonts w:hint="eastAsia"/>
        </w:rPr>
        <w:t>在</w:t>
      </w:r>
      <w:r w:rsidRPr="000F784D">
        <w:t>河水</w:t>
      </w:r>
      <w:r w:rsidRPr="000F784D">
        <w:rPr>
          <w:rFonts w:hint="eastAsia"/>
        </w:rPr>
        <w:t>中，可能較缺乏</w:t>
      </w:r>
      <w:r w:rsidRPr="000F784D">
        <w:t>大西洋鮭生長</w:t>
      </w:r>
      <w:r w:rsidRPr="000F784D">
        <w:rPr>
          <w:rFonts w:hint="eastAsia"/>
        </w:rPr>
        <w:t>所需的物質</w:t>
      </w:r>
    </w:p>
    <w:p w:rsidR="000F784D" w:rsidRPr="000F784D" w:rsidRDefault="000F784D" w:rsidP="000F784D">
      <w:pPr>
        <w:pStyle w:val="aff9"/>
      </w:pPr>
      <w:r w:rsidRPr="000F784D">
        <w:t>(D)在河水</w:t>
      </w:r>
      <w:r w:rsidRPr="000F784D">
        <w:rPr>
          <w:rFonts w:hint="eastAsia"/>
        </w:rPr>
        <w:t>中，</w:t>
      </w:r>
      <w:r w:rsidRPr="000F784D">
        <w:t>GH轉殖</w:t>
      </w:r>
      <w:r w:rsidRPr="000F784D">
        <w:rPr>
          <w:rFonts w:hint="eastAsia"/>
        </w:rPr>
        <w:t>的</w:t>
      </w:r>
      <w:r w:rsidRPr="000F784D">
        <w:t>大西洋鮭仍然會分泌高量生長激素</w:t>
      </w:r>
    </w:p>
    <w:p w:rsidR="000F784D" w:rsidRPr="000F784D" w:rsidRDefault="000F784D" w:rsidP="000F784D">
      <w:pPr>
        <w:pStyle w:val="aff9"/>
      </w:pPr>
      <w:r w:rsidRPr="000F784D">
        <w:t>(E)GH轉殖</w:t>
      </w:r>
      <w:r w:rsidRPr="000F784D">
        <w:rPr>
          <w:rFonts w:hint="eastAsia"/>
        </w:rPr>
        <w:t>的</w:t>
      </w:r>
      <w:r w:rsidRPr="000F784D">
        <w:t>大西洋鮭</w:t>
      </w:r>
      <w:r w:rsidRPr="000F784D">
        <w:rPr>
          <w:rFonts w:hint="eastAsia"/>
        </w:rPr>
        <w:t>，</w:t>
      </w:r>
      <w:r w:rsidRPr="000F784D">
        <w:t>在河水中分泌生長激素的量高於在</w:t>
      </w:r>
      <w:r w:rsidRPr="000F784D">
        <w:rPr>
          <w:rFonts w:hint="eastAsia"/>
        </w:rPr>
        <w:t>試驗場池</w:t>
      </w:r>
      <w:r w:rsidRPr="000F784D">
        <w:t>水中</w:t>
      </w:r>
    </w:p>
    <w:p w:rsidR="003D1110" w:rsidRDefault="003D1110" w:rsidP="003D1110">
      <w:pPr>
        <w:widowControl/>
        <w:rPr>
          <w:rFonts w:ascii="華康辦公用具篇" w:eastAsia="華康唐風隸 Std W9" w:hAnsi="華康辦公用具篇"/>
          <w:color w:val="000000"/>
          <w:sz w:val="30"/>
          <w:szCs w:val="30"/>
        </w:rPr>
      </w:pPr>
    </w:p>
    <w:p w:rsidR="003D1110" w:rsidRDefault="003D1110" w:rsidP="003D1110">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154368" behindDoc="0" locked="0" layoutInCell="1" allowOverlap="1" wp14:anchorId="01467FE8" wp14:editId="08A5A866">
                <wp:simplePos x="0" y="0"/>
                <wp:positionH relativeFrom="page">
                  <wp:posOffset>538163</wp:posOffset>
                </wp:positionH>
                <wp:positionV relativeFrom="bottomMargin">
                  <wp:posOffset>-971867</wp:posOffset>
                </wp:positionV>
                <wp:extent cx="6479540" cy="1149985"/>
                <wp:effectExtent l="0" t="0" r="0" b="12065"/>
                <wp:wrapNone/>
                <wp:docPr id="2259" name="文字方塊 2259"/>
                <wp:cNvGraphicFramePr/>
                <a:graphic xmlns:a="http://schemas.openxmlformats.org/drawingml/2006/main">
                  <a:graphicData uri="http://schemas.microsoft.com/office/word/2010/wordprocessingShape">
                    <wps:wsp>
                      <wps:cNvSpPr txBox="1"/>
                      <wps:spPr>
                        <a:xfrm>
                          <a:off x="0" y="0"/>
                          <a:ext cx="6479540" cy="1149985"/>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AC0A6A">
                              <w:trPr>
                                <w:trHeight w:val="340"/>
                                <w:jc w:val="center"/>
                              </w:trPr>
                              <w:tc>
                                <w:tcPr>
                                  <w:tcW w:w="1984" w:type="dxa"/>
                                  <w:shd w:val="clear" w:color="auto" w:fill="auto"/>
                                  <w:vAlign w:val="center"/>
                                </w:tcPr>
                                <w:p w:rsidR="002B4F66" w:rsidRPr="00783725" w:rsidRDefault="002B4F66" w:rsidP="000E5D08">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C</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ABE</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3. B</w:t>
                                  </w:r>
                                  <w:r>
                                    <w:rPr>
                                      <w:rFonts w:ascii="News702 BT" w:hAnsi="News702 BT"/>
                                      <w:szCs w:val="24"/>
                                    </w:rPr>
                                    <w:t>CE</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4. </w:t>
                                  </w:r>
                                  <w:r>
                                    <w:rPr>
                                      <w:rFonts w:ascii="News702 BT" w:hAnsi="News702 BT"/>
                                      <w:szCs w:val="24"/>
                                    </w:rPr>
                                    <w:t>BC</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5. </w:t>
                                  </w:r>
                                  <w:r>
                                    <w:rPr>
                                      <w:rFonts w:ascii="News702 BT" w:hAnsi="News702 BT"/>
                                      <w:szCs w:val="24"/>
                                    </w:rPr>
                                    <w:t>CE</w:t>
                                  </w:r>
                                </w:p>
                              </w:tc>
                            </w:tr>
                            <w:tr w:rsidR="002B4F66" w:rsidRPr="00783725" w:rsidTr="00AC0A6A">
                              <w:trPr>
                                <w:trHeight w:val="340"/>
                                <w:jc w:val="center"/>
                              </w:trPr>
                              <w:tc>
                                <w:tcPr>
                                  <w:tcW w:w="1984" w:type="dxa"/>
                                  <w:shd w:val="clear" w:color="auto" w:fill="auto"/>
                                  <w:vAlign w:val="center"/>
                                </w:tcPr>
                                <w:p w:rsidR="002B4F66" w:rsidRPr="000F784D" w:rsidRDefault="002B4F66" w:rsidP="000E5D08">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 xml:space="preserve">6. </w:t>
                                  </w:r>
                                  <w:r>
                                    <w:rPr>
                                      <w:rFonts w:ascii="News702 BT" w:eastAsiaTheme="minorEastAsia" w:hAnsi="News702 BT"/>
                                      <w:szCs w:val="24"/>
                                    </w:rPr>
                                    <w:t>CD</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p>
                              </w:tc>
                            </w:tr>
                          </w:tbl>
                          <w:p w:rsidR="002B4F66" w:rsidRDefault="002B4F66" w:rsidP="003D1110"/>
                        </w:txbxContent>
                      </wps:txbx>
                      <wps:bodyPr rot="0" spcFirstLastPara="0" vertOverflow="overflow" horzOverflow="overflow" vert="horz" wrap="square" lIns="180000" tIns="0" rIns="180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467FE8" id="文字方塊 2259" o:spid="_x0000_s1726" type="#_x0000_t202" style="position:absolute;margin-left:42.4pt;margin-top:-76.5pt;width:510.2pt;height:90.55pt;z-index:252154368;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" filled="f" stroked="f" strokeweight=".5pt">
                <v:textbox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AC0A6A">
                        <w:trPr>
                          <w:trHeight w:val="340"/>
                          <w:jc w:val="center"/>
                        </w:trPr>
                        <w:tc>
                          <w:tcPr>
                            <w:tcW w:w="1984" w:type="dxa"/>
                            <w:shd w:val="clear" w:color="auto" w:fill="auto"/>
                            <w:vAlign w:val="center"/>
                          </w:tcPr>
                          <w:p w:rsidR="002B4F66" w:rsidRPr="00783725" w:rsidRDefault="002B4F66" w:rsidP="000E5D08">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C</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ABE</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3. B</w:t>
                            </w:r>
                            <w:r>
                              <w:rPr>
                                <w:rFonts w:ascii="News702 BT" w:hAnsi="News702 BT"/>
                                <w:szCs w:val="24"/>
                              </w:rPr>
                              <w:t>CE</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4. </w:t>
                            </w:r>
                            <w:r>
                              <w:rPr>
                                <w:rFonts w:ascii="News702 BT" w:hAnsi="News702 BT"/>
                                <w:szCs w:val="24"/>
                              </w:rPr>
                              <w:t>BC</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5. </w:t>
                            </w:r>
                            <w:r>
                              <w:rPr>
                                <w:rFonts w:ascii="News702 BT" w:hAnsi="News702 BT"/>
                                <w:szCs w:val="24"/>
                              </w:rPr>
                              <w:t>CE</w:t>
                            </w:r>
                          </w:p>
                        </w:tc>
                      </w:tr>
                      <w:tr w:rsidR="002B4F66" w:rsidRPr="00783725" w:rsidTr="00AC0A6A">
                        <w:trPr>
                          <w:trHeight w:val="340"/>
                          <w:jc w:val="center"/>
                        </w:trPr>
                        <w:tc>
                          <w:tcPr>
                            <w:tcW w:w="1984" w:type="dxa"/>
                            <w:shd w:val="clear" w:color="auto" w:fill="auto"/>
                            <w:vAlign w:val="center"/>
                          </w:tcPr>
                          <w:p w:rsidR="002B4F66" w:rsidRPr="000F784D" w:rsidRDefault="002B4F66" w:rsidP="000E5D08">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 xml:space="preserve">6. </w:t>
                            </w:r>
                            <w:r>
                              <w:rPr>
                                <w:rFonts w:ascii="News702 BT" w:eastAsiaTheme="minorEastAsia" w:hAnsi="News702 BT"/>
                                <w:szCs w:val="24"/>
                              </w:rPr>
                              <w:t>CD</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2B4F66" w:rsidRDefault="002B4F66" w:rsidP="00C77457">
                            <w:pPr>
                              <w:adjustRightInd w:val="0"/>
                              <w:snapToGrid w:val="0"/>
                              <w:spacing w:line="420" w:lineRule="atLeast"/>
                              <w:jc w:val="both"/>
                              <w:rPr>
                                <w:rFonts w:ascii="News702 BT" w:hAnsi="News702 BT"/>
                                <w:szCs w:val="24"/>
                              </w:rPr>
                            </w:pPr>
                          </w:p>
                        </w:tc>
                      </w:tr>
                    </w:tbl>
                    <w:p w:rsidR="002B4F66" w:rsidRDefault="002B4F66" w:rsidP="003D1110"/>
                  </w:txbxContent>
                </v:textbox>
                <w10:wrap anchorx="page" anchory="margin"/>
              </v:shape>
            </w:pict>
          </mc:Fallback>
        </mc:AlternateContent>
      </w:r>
      <w:r>
        <w:rPr>
          <w:rFonts w:ascii="華康圓體 Std W8" w:eastAsia="華康圓體 Std W8" w:hAnsi="華康圓體 Std W8"/>
          <w:szCs w:val="24"/>
        </w:rPr>
        <w:br w:type="page"/>
      </w:r>
    </w:p>
    <w:p w:rsidR="003D1110" w:rsidRPr="00C33A65" w:rsidRDefault="003D1110" w:rsidP="003D1110">
      <w:pPr>
        <w:rPr>
          <w:rFonts w:ascii="華康行楷體 Std W5" w:eastAsia="華康行楷體 Std W5" w:hAnsi="華康行楷體 Std W5"/>
          <w:b/>
          <w:sz w:val="60"/>
          <w:szCs w:val="60"/>
        </w:rPr>
      </w:pPr>
      <w:r w:rsidRPr="00C33A65">
        <w:rPr>
          <w:rFonts w:ascii="華康行楷體 Std W5" w:eastAsia="華康行楷體 Std W5" w:hAnsi="華康行楷體 Std W5"/>
          <w:b/>
          <w:sz w:val="60"/>
          <w:szCs w:val="60"/>
        </w:rPr>
        <w:sym w:font="Wingdings" w:char="F0B5"/>
      </w:r>
      <w:r w:rsidRPr="00C33A65">
        <w:rPr>
          <w:rFonts w:ascii="華康行楷體 Std W5" w:eastAsia="華康行楷體 Std W5" w:hAnsi="華康行楷體 Std W5" w:hint="eastAsia"/>
          <w:b/>
          <w:sz w:val="60"/>
          <w:szCs w:val="60"/>
        </w:rPr>
        <w:t>實戰演練</w:t>
      </w: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一、單一選擇題</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 植物組織培養不需要下列哪一條件？　</w:t>
      </w:r>
      <w:bookmarkStart w:id="788" w:name="OP1_CD37B350E6024D09BEFFE23E355E08CB"/>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789" w:name="OPTG1_CD37B350E6024D09BEFFE23E355E08CB"/>
      <w:r w:rsidRPr="00834C4C">
        <w:rPr>
          <w:rFonts w:ascii="華康楷書體 Std W5" w:eastAsia="華康楷書體 Std W5" w:hAnsi="華康楷書體 Std W5" w:cs="Arial" w:hint="eastAsia"/>
          <w:color w:val="000000"/>
          <w:sz w:val="24"/>
          <w:szCs w:val="24"/>
        </w:rPr>
        <w:t xml:space="preserve">適當的養分　</w:t>
      </w:r>
      <w:bookmarkStart w:id="790" w:name="OP2_CD37B350E6024D09BEFFE23E355E08CB"/>
      <w:bookmarkEnd w:id="788"/>
      <w:bookmarkEnd w:id="789"/>
      <w:r w:rsidRPr="00834C4C">
        <w:rPr>
          <w:rFonts w:ascii="華康楷書體 Std W5" w:eastAsia="華康楷書體 Std W5" w:hAnsi="華康楷書體 Std W5" w:cs="Arial" w:hint="eastAsia"/>
          <w:color w:val="000000"/>
          <w:sz w:val="24"/>
          <w:szCs w:val="24"/>
        </w:rPr>
        <w:t>(Ｂ)</w:t>
      </w:r>
      <w:bookmarkStart w:id="791" w:name="OPTG2_CD37B350E6024D09BEFFE23E355E08CB"/>
      <w:r w:rsidRPr="00834C4C">
        <w:rPr>
          <w:rFonts w:ascii="華康楷書體 Std W5" w:eastAsia="華康楷書體 Std W5" w:hAnsi="華康楷書體 Std W5" w:cs="Arial" w:hint="eastAsia"/>
          <w:color w:val="000000"/>
          <w:sz w:val="24"/>
          <w:szCs w:val="24"/>
        </w:rPr>
        <w:t xml:space="preserve">適當的激素　</w:t>
      </w:r>
      <w:bookmarkStart w:id="792" w:name="OP3_CD37B350E6024D09BEFFE23E355E08CB"/>
      <w:bookmarkEnd w:id="790"/>
      <w:bookmarkEnd w:id="791"/>
      <w:r w:rsidRPr="00834C4C">
        <w:rPr>
          <w:rFonts w:ascii="華康楷書體 Std W5" w:eastAsia="華康楷書體 Std W5" w:hAnsi="華康楷書體 Std W5" w:cs="Arial" w:hint="eastAsia"/>
          <w:color w:val="000000"/>
          <w:sz w:val="24"/>
          <w:szCs w:val="24"/>
        </w:rPr>
        <w:t>(Ｃ)</w:t>
      </w:r>
      <w:bookmarkStart w:id="793" w:name="OPTG3_CD37B350E6024D09BEFFE23E355E08CB"/>
      <w:r w:rsidRPr="00834C4C">
        <w:rPr>
          <w:rFonts w:ascii="華康楷書體 Std W5" w:eastAsia="華康楷書體 Std W5" w:hAnsi="華康楷書體 Std W5" w:cs="Arial" w:hint="eastAsia"/>
          <w:color w:val="000000"/>
          <w:sz w:val="24"/>
          <w:szCs w:val="24"/>
        </w:rPr>
        <w:t xml:space="preserve">無菌的環境　</w:t>
      </w:r>
      <w:bookmarkStart w:id="794" w:name="OP4_CD37B350E6024D09BEFFE23E355E08CB"/>
      <w:bookmarkEnd w:id="792"/>
      <w:bookmarkEnd w:id="793"/>
      <w:r w:rsidRPr="00834C4C">
        <w:rPr>
          <w:rFonts w:ascii="華康楷書體 Std W5" w:eastAsia="華康楷書體 Std W5" w:hAnsi="華康楷書體 Std W5" w:cs="Arial" w:hint="eastAsia"/>
          <w:color w:val="000000"/>
          <w:sz w:val="24"/>
          <w:szCs w:val="24"/>
        </w:rPr>
        <w:t>(Ｄ)</w:t>
      </w:r>
      <w:bookmarkStart w:id="795" w:name="OPTG4_CD37B350E6024D09BEFFE23E355E08CB"/>
      <w:r w:rsidRPr="00834C4C">
        <w:rPr>
          <w:rFonts w:ascii="華康楷書體 Std W5" w:eastAsia="華康楷書體 Std W5" w:hAnsi="華康楷書體 Std W5" w:cs="Arial" w:hint="eastAsia"/>
          <w:color w:val="000000"/>
          <w:sz w:val="24"/>
          <w:szCs w:val="24"/>
        </w:rPr>
        <w:t>適當的載體</w:t>
      </w:r>
      <w:bookmarkEnd w:id="794"/>
      <w:bookmarkEnd w:id="795"/>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2. 目前利用基因工程技術所研發出的黃金米，主要是希望能解決未開發國家兒童因缺乏何種營養素所導致之何種問題？　</w:t>
      </w:r>
      <w:bookmarkStart w:id="796" w:name="OP1_C46604B4925F495ABB83498DFD61E526"/>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797" w:name="OPTG1_C46604B4925F495ABB83498DFD61E526"/>
      <w:r w:rsidRPr="00834C4C">
        <w:rPr>
          <w:rFonts w:ascii="華康楷書體 Std W5" w:eastAsia="華康楷書體 Std W5" w:hAnsi="華康楷書體 Std W5" w:cs="Arial" w:hint="eastAsia"/>
          <w:color w:val="000000"/>
          <w:sz w:val="24"/>
          <w:szCs w:val="24"/>
        </w:rPr>
        <w:t>維生素A、夜盲症</w:t>
      </w:r>
      <w:bookmarkStart w:id="798" w:name="OP2_C46604B4925F495ABB83498DFD61E526"/>
      <w:bookmarkEnd w:id="796"/>
      <w:bookmarkEnd w:id="797"/>
      <w:r w:rsidRPr="00834C4C">
        <w:rPr>
          <w:rFonts w:ascii="華康楷書體 Std W5" w:eastAsia="華康楷書體 Std W5" w:hAnsi="華康楷書體 Std W5" w:cs="Arial" w:hint="eastAsia"/>
          <w:color w:val="000000"/>
          <w:sz w:val="24"/>
          <w:szCs w:val="24"/>
        </w:rPr>
        <w:tab/>
        <w:t>(Ｂ)</w:t>
      </w:r>
      <w:bookmarkStart w:id="799" w:name="OPTG2_C46604B4925F495ABB83498DFD61E526"/>
      <w:r w:rsidRPr="00834C4C">
        <w:rPr>
          <w:rFonts w:ascii="華康楷書體 Std W5" w:eastAsia="華康楷書體 Std W5" w:hAnsi="華康楷書體 Std W5" w:cs="Arial" w:hint="eastAsia"/>
          <w:color w:val="000000"/>
          <w:sz w:val="24"/>
          <w:szCs w:val="24"/>
        </w:rPr>
        <w:t xml:space="preserve">鐵質、貧血症　</w:t>
      </w:r>
      <w:bookmarkStart w:id="800" w:name="OP3_C46604B4925F495ABB83498DFD61E526"/>
      <w:bookmarkEnd w:id="798"/>
      <w:bookmarkEnd w:id="799"/>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801" w:name="OPTG3_C46604B4925F495ABB83498DFD61E526"/>
      <w:r w:rsidRPr="00834C4C">
        <w:rPr>
          <w:rFonts w:ascii="華康楷書體 Std W5" w:eastAsia="華康楷書體 Std W5" w:hAnsi="華康楷書體 Std W5" w:cs="Arial" w:hint="eastAsia"/>
          <w:color w:val="000000"/>
          <w:sz w:val="24"/>
          <w:szCs w:val="24"/>
        </w:rPr>
        <w:t>鈣質、軟骨症</w:t>
      </w:r>
      <w:bookmarkStart w:id="802" w:name="OP4_C46604B4925F495ABB83498DFD61E526"/>
      <w:bookmarkEnd w:id="800"/>
      <w:bookmarkEnd w:id="801"/>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t>(Ｄ)</w:t>
      </w:r>
      <w:bookmarkStart w:id="803" w:name="OPTG4_C46604B4925F495ABB83498DFD61E526"/>
      <w:r w:rsidRPr="00834C4C">
        <w:rPr>
          <w:rFonts w:ascii="華康楷書體 Std W5" w:eastAsia="華康楷書體 Std W5" w:hAnsi="華康楷書體 Std W5" w:cs="Arial" w:hint="eastAsia"/>
          <w:color w:val="000000"/>
          <w:sz w:val="24"/>
          <w:szCs w:val="24"/>
        </w:rPr>
        <w:t>蛋白質、肌肉萎縮症</w:t>
      </w:r>
      <w:bookmarkEnd w:id="802"/>
      <w:bookmarkEnd w:id="803"/>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3. 下列關於DNA與生物科技的敘述，何者正確？　</w:t>
      </w:r>
      <w:bookmarkStart w:id="804" w:name="OP1_B5682B9EB53249A8A6EB0937663D1CC7"/>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05" w:name="OPTG1_B5682B9EB53249A8A6EB0937663D1CC7"/>
      <w:r w:rsidRPr="00834C4C">
        <w:rPr>
          <w:rFonts w:ascii="華康楷書體 Std W5" w:eastAsia="華康楷書體 Std W5" w:hAnsi="華康楷書體 Std W5" w:cs="Arial" w:hint="eastAsia"/>
          <w:color w:val="000000"/>
          <w:sz w:val="24"/>
          <w:szCs w:val="24"/>
        </w:rPr>
        <w:t xml:space="preserve">限制酶可切開DNA，是遺傳工程中重要的工具之一　</w:t>
      </w:r>
      <w:bookmarkStart w:id="806" w:name="OP2_B5682B9EB53249A8A6EB0937663D1CC7"/>
      <w:bookmarkEnd w:id="804"/>
      <w:bookmarkEnd w:id="805"/>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807" w:name="OPTG2_B5682B9EB53249A8A6EB0937663D1CC7"/>
      <w:r w:rsidRPr="00834C4C">
        <w:rPr>
          <w:rFonts w:ascii="華康楷書體 Std W5" w:eastAsia="華康楷書體 Std W5" w:hAnsi="華康楷書體 Std W5" w:cs="Arial" w:hint="eastAsia"/>
          <w:color w:val="000000"/>
          <w:sz w:val="24"/>
          <w:szCs w:val="24"/>
        </w:rPr>
        <w:t xml:space="preserve">遺傳工程靠重組DNA，其過程與蛋白質之結構原理無關　</w:t>
      </w:r>
      <w:bookmarkStart w:id="808" w:name="OP3_B5682B9EB53249A8A6EB0937663D1CC7"/>
      <w:bookmarkEnd w:id="806"/>
      <w:bookmarkEnd w:id="807"/>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809" w:name="OPTG3_B5682B9EB53249A8A6EB0937663D1CC7"/>
      <w:r w:rsidRPr="00834C4C">
        <w:rPr>
          <w:rFonts w:ascii="華康楷書體 Std W5" w:eastAsia="華康楷書體 Std W5" w:hAnsi="華康楷書體 Std W5" w:cs="Arial" w:hint="eastAsia"/>
          <w:color w:val="000000"/>
          <w:sz w:val="24"/>
          <w:szCs w:val="24"/>
        </w:rPr>
        <w:t xml:space="preserve">載體不是DNA分子，而是一種會攜帶DNA的蛋白質分子　</w:t>
      </w:r>
      <w:bookmarkStart w:id="810" w:name="OP4_B5682B9EB53249A8A6EB0937663D1CC7"/>
      <w:bookmarkEnd w:id="808"/>
      <w:bookmarkEnd w:id="809"/>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811" w:name="OPTG4_B5682B9EB53249A8A6EB0937663D1CC7"/>
      <w:r w:rsidRPr="00834C4C">
        <w:rPr>
          <w:rFonts w:ascii="華康楷書體 Std W5" w:eastAsia="華康楷書體 Std W5" w:hAnsi="華康楷書體 Std W5" w:cs="Arial" w:hint="eastAsia"/>
          <w:color w:val="000000"/>
          <w:sz w:val="24"/>
          <w:szCs w:val="24"/>
        </w:rPr>
        <w:t>桃莉羊的複製過程不經過受精，其DNA含量是合子的一半</w:t>
      </w:r>
      <w:bookmarkEnd w:id="810"/>
      <w:bookmarkEnd w:id="811"/>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36" w:hangingChars="140" w:hanging="336"/>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noProof/>
          <w:color w:val="000000"/>
          <w:sz w:val="24"/>
          <w:szCs w:val="24"/>
        </w:rPr>
        <mc:AlternateContent>
          <mc:Choice Requires="wpg">
            <w:drawing>
              <wp:anchor distT="0" distB="0" distL="114300" distR="114300" simplePos="0" relativeHeight="252126720" behindDoc="1" locked="0" layoutInCell="1" allowOverlap="1" wp14:anchorId="5639FE9C" wp14:editId="09E99CCD">
                <wp:simplePos x="0" y="0"/>
                <wp:positionH relativeFrom="column">
                  <wp:posOffset>250190</wp:posOffset>
                </wp:positionH>
                <wp:positionV relativeFrom="paragraph">
                  <wp:posOffset>378460</wp:posOffset>
                </wp:positionV>
                <wp:extent cx="4554855" cy="701040"/>
                <wp:effectExtent l="0" t="0" r="0" b="3810"/>
                <wp:wrapNone/>
                <wp:docPr id="7381" name="群組 7381"/>
                <wp:cNvGraphicFramePr/>
                <a:graphic xmlns:a="http://schemas.openxmlformats.org/drawingml/2006/main">
                  <a:graphicData uri="http://schemas.microsoft.com/office/word/2010/wordprocessingGroup">
                    <wpg:wgp>
                      <wpg:cNvGrpSpPr/>
                      <wpg:grpSpPr>
                        <a:xfrm>
                          <a:off x="0" y="0"/>
                          <a:ext cx="4554855" cy="701040"/>
                          <a:chOff x="0" y="0"/>
                          <a:chExt cx="4554855" cy="701040"/>
                        </a:xfrm>
                      </wpg:grpSpPr>
                      <pic:pic xmlns:pic="http://schemas.openxmlformats.org/drawingml/2006/picture">
                        <pic:nvPicPr>
                          <pic:cNvPr id="7380" name="圖片 7380" descr="7-2-1-1"/>
                          <pic:cNvPicPr>
                            <a:picLocks noChangeAspect="1"/>
                          </pic:cNvPicPr>
                        </pic:nvPicPr>
                        <pic:blipFill rotWithShape="1">
                          <a:blip r:embed="rId347">
                            <a:extLst>
                              <a:ext uri="{28A0092B-C50C-407E-A947-70E740481C1C}">
                                <a14:useLocalDpi xmlns:a14="http://schemas.microsoft.com/office/drawing/2010/main" val="0"/>
                              </a:ext>
                            </a:extLst>
                          </a:blip>
                          <a:srcRect b="49133"/>
                          <a:stretch/>
                        </pic:blipFill>
                        <pic:spPr bwMode="auto">
                          <a:xfrm>
                            <a:off x="0" y="30480"/>
                            <a:ext cx="2309495" cy="67056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79" name="圖片 79" descr="7-2-1-1"/>
                          <pic:cNvPicPr>
                            <a:picLocks noChangeAspect="1"/>
                          </pic:cNvPicPr>
                        </pic:nvPicPr>
                        <pic:blipFill rotWithShape="1">
                          <a:blip r:embed="rId347">
                            <a:extLst>
                              <a:ext uri="{28A0092B-C50C-407E-A947-70E740481C1C}">
                                <a14:useLocalDpi xmlns:a14="http://schemas.microsoft.com/office/drawing/2010/main" val="0"/>
                              </a:ext>
                            </a:extLst>
                          </a:blip>
                          <a:srcRect t="58959"/>
                          <a:stretch/>
                        </pic:blipFill>
                        <pic:spPr bwMode="auto">
                          <a:xfrm>
                            <a:off x="2245360" y="0"/>
                            <a:ext cx="2309495" cy="54102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47B90A65" id="群組 7381" o:spid="_x0000_s1026" style="position:absolute;margin-left:19.7pt;margin-top:29.8pt;width:358.65pt;height:55.2pt;z-index:-251189760" coordsize="45548,70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">
                <v:shape id="圖片 7380" o:spid="_x0000_s1027" type="#_x0000_t75" alt="7-2-1-1" style="position:absolute;top:304;width:23094;height:67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">
                  <v:imagedata r:id="rId348" o:title="7-2-1-1" cropbottom="32200f"/>
                  <v:path arrowok="t"/>
                </v:shape>
                <v:shape id="圖片 79" o:spid="_x0000_s1028" type="#_x0000_t75" alt="7-2-1-1" style="position:absolute;left:22453;width:23095;height:5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">
                  <v:imagedata r:id="rId348" o:title="7-2-1-1" croptop="38639f"/>
                  <v:path arrowok="t"/>
                </v:shape>
              </v:group>
            </w:pict>
          </mc:Fallback>
        </mc:AlternateContent>
      </w:r>
      <w:r w:rsidRPr="00834C4C">
        <w:rPr>
          <w:rFonts w:ascii="華康楷書體 Std W5" w:eastAsia="華康楷書體 Std W5" w:hAnsi="華康楷書體 Std W5" w:cs="Arial" w:hint="eastAsia"/>
          <w:color w:val="000000"/>
          <w:sz w:val="24"/>
          <w:szCs w:val="24"/>
        </w:rPr>
        <w:t xml:space="preserve">4. 附圖為重組　DNA　的操作過程，請問圖中酵素的名稱為何？　</w:t>
      </w:r>
      <w:bookmarkStart w:id="812" w:name="OP1_99C0452BA78D465390C3A36E24CBC0B4"/>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13" w:name="OPTG1_99C0452BA78D465390C3A36E24CBC0B4"/>
      <w:r w:rsidRPr="00834C4C">
        <w:rPr>
          <w:rFonts w:ascii="華康楷書體 Std W5" w:eastAsia="華康楷書體 Std W5" w:hAnsi="華康楷書體 Std W5" w:cs="Arial" w:hint="eastAsia"/>
          <w:color w:val="000000"/>
          <w:sz w:val="24"/>
          <w:szCs w:val="24"/>
        </w:rPr>
        <w:t xml:space="preserve">DNA限制酶　</w:t>
      </w:r>
      <w:bookmarkStart w:id="814" w:name="OP2_99C0452BA78D465390C3A36E24CBC0B4"/>
      <w:bookmarkEnd w:id="812"/>
      <w:bookmarkEnd w:id="813"/>
      <w:r w:rsidRPr="00834C4C">
        <w:rPr>
          <w:rFonts w:ascii="華康楷書體 Std W5" w:eastAsia="華康楷書體 Std W5" w:hAnsi="華康楷書體 Std W5" w:cs="Arial" w:hint="eastAsia"/>
          <w:color w:val="000000"/>
          <w:sz w:val="24"/>
          <w:szCs w:val="24"/>
        </w:rPr>
        <w:t>(Ｂ)</w:t>
      </w:r>
      <w:bookmarkStart w:id="815" w:name="OPTG2_99C0452BA78D465390C3A36E24CBC0B4"/>
      <w:r w:rsidRPr="00834C4C">
        <w:rPr>
          <w:rFonts w:ascii="華康楷書體 Std W5" w:eastAsia="華康楷書體 Std W5" w:hAnsi="華康楷書體 Std W5" w:cs="Arial" w:hint="eastAsia"/>
          <w:color w:val="000000"/>
          <w:sz w:val="24"/>
          <w:szCs w:val="24"/>
        </w:rPr>
        <w:t xml:space="preserve">DNA聚合酶　</w:t>
      </w:r>
      <w:bookmarkStart w:id="816" w:name="OP3_99C0452BA78D465390C3A36E24CBC0B4"/>
      <w:bookmarkEnd w:id="814"/>
      <w:bookmarkEnd w:id="815"/>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817" w:name="OPTG3_99C0452BA78D465390C3A36E24CBC0B4"/>
      <w:r w:rsidRPr="00834C4C">
        <w:rPr>
          <w:rFonts w:ascii="華康楷書體 Std W5" w:eastAsia="華康楷書體 Std W5" w:hAnsi="華康楷書體 Std W5" w:cs="Arial" w:hint="eastAsia"/>
          <w:color w:val="000000"/>
          <w:sz w:val="24"/>
          <w:szCs w:val="24"/>
        </w:rPr>
        <w:t xml:space="preserve">DNA連接酶　</w:t>
      </w:r>
      <w:bookmarkStart w:id="818" w:name="OP4_99C0452BA78D465390C3A36E24CBC0B4"/>
      <w:bookmarkEnd w:id="816"/>
      <w:bookmarkEnd w:id="817"/>
      <w:r w:rsidRPr="00834C4C">
        <w:rPr>
          <w:rFonts w:ascii="華康楷書體 Std W5" w:eastAsia="華康楷書體 Std W5" w:hAnsi="華康楷書體 Std W5" w:cs="Arial" w:hint="eastAsia"/>
          <w:color w:val="000000"/>
          <w:sz w:val="24"/>
          <w:szCs w:val="24"/>
        </w:rPr>
        <w:t>(Ｄ)</w:t>
      </w:r>
      <w:bookmarkStart w:id="819" w:name="OPTG4_99C0452BA78D465390C3A36E24CBC0B4"/>
      <w:r w:rsidRPr="00834C4C">
        <w:rPr>
          <w:rFonts w:ascii="華康楷書體 Std W5" w:eastAsia="華康楷書體 Std W5" w:hAnsi="華康楷書體 Std W5" w:cs="Arial" w:hint="eastAsia"/>
          <w:color w:val="000000"/>
          <w:sz w:val="24"/>
          <w:szCs w:val="24"/>
        </w:rPr>
        <w:t>RNA限制酶</w:t>
      </w:r>
      <w:bookmarkEnd w:id="818"/>
      <w:bookmarkEnd w:id="819"/>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5. 下列何者為有關「目標基因」的正確敘述？　</w:t>
      </w:r>
      <w:bookmarkStart w:id="820" w:name="OP1_AB28F4F299524C8BA37503FE3EDAEF14"/>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21" w:name="OPTG1_AB28F4F299524C8BA37503FE3EDAEF14"/>
      <w:r w:rsidRPr="00834C4C">
        <w:rPr>
          <w:rFonts w:ascii="華康楷書體 Std W5" w:eastAsia="華康楷書體 Std W5" w:hAnsi="華康楷書體 Std W5" w:cs="Arial" w:hint="eastAsia"/>
          <w:color w:val="000000"/>
          <w:sz w:val="24"/>
          <w:szCs w:val="24"/>
        </w:rPr>
        <w:t xml:space="preserve">目標基因就是噬菌體DNA　</w:t>
      </w:r>
      <w:bookmarkStart w:id="822" w:name="OP2_AB28F4F299524C8BA37503FE3EDAEF14"/>
      <w:bookmarkEnd w:id="820"/>
      <w:bookmarkEnd w:id="82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823" w:name="OPTG2_AB28F4F299524C8BA37503FE3EDAEF14"/>
      <w:r w:rsidRPr="00834C4C">
        <w:rPr>
          <w:rFonts w:ascii="華康楷書體 Std W5" w:eastAsia="華康楷書體 Std W5" w:hAnsi="華康楷書體 Std W5" w:cs="Arial" w:hint="eastAsia"/>
          <w:color w:val="000000"/>
          <w:sz w:val="24"/>
          <w:szCs w:val="24"/>
        </w:rPr>
        <w:t xml:space="preserve">目標基因可以是RNA　</w:t>
      </w:r>
      <w:bookmarkStart w:id="824" w:name="OP3_AB28F4F299524C8BA37503FE3EDAEF14"/>
      <w:bookmarkEnd w:id="822"/>
      <w:bookmarkEnd w:id="823"/>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825" w:name="OPTG3_AB28F4F299524C8BA37503FE3EDAEF14"/>
      <w:r w:rsidRPr="00834C4C">
        <w:rPr>
          <w:rFonts w:ascii="華康楷書體 Std W5" w:eastAsia="華康楷書體 Std W5" w:hAnsi="華康楷書體 Std W5" w:cs="Arial" w:hint="eastAsia"/>
          <w:color w:val="000000"/>
          <w:sz w:val="24"/>
          <w:szCs w:val="24"/>
        </w:rPr>
        <w:t xml:space="preserve">在基因轉殖老鼠的細胞中，來自螢火蟲的螢光基因為目標基因　</w:t>
      </w:r>
      <w:bookmarkStart w:id="826" w:name="OP4_AB28F4F299524C8BA37503FE3EDAEF14"/>
      <w:bookmarkEnd w:id="824"/>
      <w:bookmarkEnd w:id="825"/>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827" w:name="OPTG4_AB28F4F299524C8BA37503FE3EDAEF14"/>
      <w:r w:rsidRPr="00834C4C">
        <w:rPr>
          <w:rFonts w:ascii="華康楷書體 Std W5" w:eastAsia="華康楷書體 Std W5" w:hAnsi="華康楷書體 Std W5" w:cs="Arial" w:hint="eastAsia"/>
          <w:color w:val="000000"/>
          <w:sz w:val="24"/>
          <w:szCs w:val="24"/>
        </w:rPr>
        <w:t>目標基因獨立於載體之外</w:t>
      </w:r>
      <w:bookmarkEnd w:id="826"/>
      <w:bookmarkEnd w:id="827"/>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6. 在重組DNA</w:t>
      </w:r>
      <w:bookmarkStart w:id="828" w:name="OP1_9F42B880B9DB41818D240F4E4314C44B"/>
      <w:r w:rsidRPr="00834C4C">
        <w:rPr>
          <w:rFonts w:ascii="華康楷書體 Std W5" w:eastAsia="華康楷書體 Std W5" w:hAnsi="華康楷書體 Std W5" w:cs="Arial" w:hint="eastAsia"/>
          <w:color w:val="000000"/>
          <w:sz w:val="24"/>
          <w:szCs w:val="24"/>
        </w:rPr>
        <w:t>的過程中被用來充當載體的質體，須利用下列何種方式切割？</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29" w:name="OPTG1_9F42B880B9DB41818D240F4E4314C44B"/>
      <w:r w:rsidRPr="00834C4C">
        <w:rPr>
          <w:rFonts w:ascii="華康楷書體 Std W5" w:eastAsia="華康楷書體 Std W5" w:hAnsi="華康楷書體 Std W5" w:cs="Arial" w:hint="eastAsia"/>
          <w:color w:val="000000"/>
          <w:sz w:val="24"/>
          <w:szCs w:val="24"/>
        </w:rPr>
        <w:t xml:space="preserve">利用連接酶處理　</w:t>
      </w:r>
      <w:bookmarkStart w:id="830" w:name="OP2_9F42B880B9DB41818D240F4E4314C44B"/>
      <w:bookmarkEnd w:id="828"/>
      <w:bookmarkEnd w:id="829"/>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t>(Ｂ)</w:t>
      </w:r>
      <w:bookmarkStart w:id="831" w:name="OPTG2_9F42B880B9DB41818D240F4E4314C44B"/>
      <w:r w:rsidRPr="00834C4C">
        <w:rPr>
          <w:rFonts w:ascii="華康楷書體 Std W5" w:eastAsia="華康楷書體 Std W5" w:hAnsi="華康楷書體 Std W5" w:cs="Arial" w:hint="eastAsia"/>
          <w:color w:val="000000"/>
          <w:sz w:val="24"/>
          <w:szCs w:val="24"/>
        </w:rPr>
        <w:t xml:space="preserve">以鹼性溶液加熱處理　</w:t>
      </w:r>
      <w:bookmarkStart w:id="832" w:name="OP3_9F42B880B9DB41818D240F4E4314C44B"/>
      <w:bookmarkEnd w:id="830"/>
      <w:bookmarkEnd w:id="83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833" w:name="OPTG3_9F42B880B9DB41818D240F4E4314C44B"/>
      <w:r w:rsidRPr="00834C4C">
        <w:rPr>
          <w:rFonts w:ascii="華康楷書體 Std W5" w:eastAsia="華康楷書體 Std W5" w:hAnsi="華康楷書體 Std W5" w:cs="Arial" w:hint="eastAsia"/>
          <w:color w:val="000000"/>
          <w:sz w:val="24"/>
          <w:szCs w:val="24"/>
        </w:rPr>
        <w:t>與切割轉殖DNA相同的酵素處理</w:t>
      </w:r>
      <w:bookmarkStart w:id="834" w:name="OP4_9F42B880B9DB41818D240F4E4314C44B"/>
      <w:bookmarkEnd w:id="832"/>
      <w:bookmarkEnd w:id="833"/>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835" w:name="OPTG4_9F42B880B9DB41818D240F4E4314C44B"/>
      <w:r w:rsidRPr="00834C4C">
        <w:rPr>
          <w:rFonts w:ascii="華康楷書體 Std W5" w:eastAsia="華康楷書體 Std W5" w:hAnsi="華康楷書體 Std W5" w:cs="Arial" w:hint="eastAsia"/>
          <w:color w:val="000000"/>
          <w:sz w:val="24"/>
          <w:szCs w:val="24"/>
        </w:rPr>
        <w:t>與切割轉殖DNA互補的酵素處理</w:t>
      </w:r>
      <w:bookmarkEnd w:id="834"/>
      <w:bookmarkEnd w:id="835"/>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br w:type="page"/>
      </w:r>
      <w:r w:rsidRPr="00834C4C">
        <w:rPr>
          <w:rFonts w:ascii="華康楷書體 Std W5" w:eastAsia="華康楷書體 Std W5" w:hAnsi="華康楷書體 Std W5" w:cs="Arial" w:hint="eastAsia"/>
          <w:color w:val="000000"/>
          <w:sz w:val="24"/>
          <w:szCs w:val="24"/>
        </w:rPr>
        <w:t xml:space="preserve">7. 要使動物擁有新的特性，不能使用下列哪種方法？　</w:t>
      </w:r>
      <w:bookmarkStart w:id="836" w:name="OP1_BA88EEC284124EDD8785FC077E3E46F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37" w:name="OPTG1_BA88EEC284124EDD8785FC077E3E46F1"/>
      <w:r w:rsidRPr="00834C4C">
        <w:rPr>
          <w:rFonts w:ascii="華康楷書體 Std W5" w:eastAsia="華康楷書體 Std W5" w:hAnsi="華康楷書體 Std W5" w:cs="Arial" w:hint="eastAsia"/>
          <w:color w:val="000000"/>
          <w:sz w:val="24"/>
          <w:szCs w:val="24"/>
        </w:rPr>
        <w:t xml:space="preserve">重組　DNA　</w:t>
      </w:r>
      <w:bookmarkStart w:id="838" w:name="OP2_BA88EEC284124EDD8785FC077E3E46F1"/>
      <w:bookmarkEnd w:id="836"/>
      <w:bookmarkEnd w:id="837"/>
      <w:r w:rsidRPr="00834C4C">
        <w:rPr>
          <w:rFonts w:ascii="華康楷書體 Std W5" w:eastAsia="華康楷書體 Std W5" w:hAnsi="華康楷書體 Std W5" w:cs="Arial" w:hint="eastAsia"/>
          <w:color w:val="000000"/>
          <w:sz w:val="24"/>
          <w:szCs w:val="24"/>
        </w:rPr>
        <w:t>(Ｂ)</w:t>
      </w:r>
      <w:bookmarkStart w:id="839" w:name="OPTG2_BA88EEC284124EDD8785FC077E3E46F1"/>
      <w:r w:rsidRPr="00834C4C">
        <w:rPr>
          <w:rFonts w:ascii="華康楷書體 Std W5" w:eastAsia="華康楷書體 Std W5" w:hAnsi="華康楷書體 Std W5" w:cs="Arial" w:hint="eastAsia"/>
          <w:color w:val="000000"/>
          <w:sz w:val="24"/>
          <w:szCs w:val="24"/>
        </w:rPr>
        <w:t xml:space="preserve">細胞融合　</w:t>
      </w:r>
      <w:bookmarkStart w:id="840" w:name="OP3_BA88EEC284124EDD8785FC077E3E46F1"/>
      <w:bookmarkEnd w:id="838"/>
      <w:bookmarkEnd w:id="839"/>
      <w:r w:rsidRPr="00834C4C">
        <w:rPr>
          <w:rFonts w:ascii="華康楷書體 Std W5" w:eastAsia="華康楷書體 Std W5" w:hAnsi="華康楷書體 Std W5" w:cs="Arial" w:hint="eastAsia"/>
          <w:color w:val="000000"/>
          <w:sz w:val="24"/>
          <w:szCs w:val="24"/>
        </w:rPr>
        <w:t>(Ｃ)</w:t>
      </w:r>
      <w:bookmarkStart w:id="841" w:name="OPTG3_BA88EEC284124EDD8785FC077E3E46F1"/>
      <w:r w:rsidRPr="00834C4C">
        <w:rPr>
          <w:rFonts w:ascii="華康楷書體 Std W5" w:eastAsia="華康楷書體 Std W5" w:hAnsi="華康楷書體 Std W5" w:cs="Arial" w:hint="eastAsia"/>
          <w:color w:val="000000"/>
          <w:sz w:val="24"/>
          <w:szCs w:val="24"/>
        </w:rPr>
        <w:t xml:space="preserve">轉殖基因　</w:t>
      </w:r>
      <w:bookmarkStart w:id="842" w:name="OP4_BA88EEC284124EDD8785FC077E3E46F1"/>
      <w:bookmarkEnd w:id="840"/>
      <w:bookmarkEnd w:id="841"/>
      <w:r w:rsidRPr="00834C4C">
        <w:rPr>
          <w:rFonts w:ascii="華康楷書體 Std W5" w:eastAsia="華康楷書體 Std W5" w:hAnsi="華康楷書體 Std W5" w:cs="Arial" w:hint="eastAsia"/>
          <w:color w:val="000000"/>
          <w:sz w:val="24"/>
          <w:szCs w:val="24"/>
        </w:rPr>
        <w:t>(Ｄ)</w:t>
      </w:r>
      <w:bookmarkStart w:id="843" w:name="OPTG4_BA88EEC284124EDD8785FC077E3E46F1"/>
      <w:r w:rsidRPr="00834C4C">
        <w:rPr>
          <w:rFonts w:ascii="華康楷書體 Std W5" w:eastAsia="華康楷書體 Std W5" w:hAnsi="華康楷書體 Std W5" w:cs="Arial" w:hint="eastAsia"/>
          <w:color w:val="000000"/>
          <w:sz w:val="24"/>
          <w:szCs w:val="24"/>
        </w:rPr>
        <w:t>組織培養</w:t>
      </w:r>
      <w:bookmarkEnd w:id="842"/>
      <w:bookmarkEnd w:id="843"/>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8. 人類基因轉殖技術，成功使菸草、棉花等作物具有抗害蟲能力，關於這項技術的應用，下列何者正確？　</w:t>
      </w:r>
      <w:bookmarkStart w:id="844" w:name="OP1_3B3C28CA9B594A79959C9D5217C29C3C"/>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45" w:name="OPTG1_3B3C28CA9B594A79959C9D5217C29C3C"/>
      <w:r w:rsidRPr="00834C4C">
        <w:rPr>
          <w:rFonts w:ascii="華康楷書體 Std W5" w:eastAsia="華康楷書體 Std W5" w:hAnsi="華康楷書體 Std W5" w:cs="Arial" w:hint="eastAsia"/>
          <w:color w:val="000000"/>
          <w:sz w:val="24"/>
          <w:szCs w:val="24"/>
        </w:rPr>
        <w:t xml:space="preserve">轉殖蘇力菌的毒蛋白基因　</w:t>
      </w:r>
      <w:bookmarkStart w:id="846" w:name="OP2_3B3C28CA9B594A79959C9D5217C29C3C"/>
      <w:bookmarkEnd w:id="844"/>
      <w:bookmarkEnd w:id="845"/>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847" w:name="OPTG2_3B3C28CA9B594A79959C9D5217C29C3C"/>
      <w:r w:rsidRPr="00834C4C">
        <w:rPr>
          <w:rFonts w:ascii="華康楷書體 Std W5" w:eastAsia="華康楷書體 Std W5" w:hAnsi="華康楷書體 Std W5" w:cs="Arial" w:hint="eastAsia"/>
          <w:color w:val="000000"/>
          <w:sz w:val="24"/>
          <w:szCs w:val="24"/>
        </w:rPr>
        <w:t xml:space="preserve">昆蟲吃了含毒蛋白的作物，會因為無法繁殖後代而絕種　</w:t>
      </w:r>
      <w:bookmarkStart w:id="848" w:name="OP3_3B3C28CA9B594A79959C9D5217C29C3C"/>
      <w:bookmarkEnd w:id="846"/>
      <w:bookmarkEnd w:id="847"/>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849" w:name="OPTG3_3B3C28CA9B594A79959C9D5217C29C3C"/>
      <w:r w:rsidRPr="00834C4C">
        <w:rPr>
          <w:rFonts w:ascii="華康楷書體 Std W5" w:eastAsia="華康楷書體 Std W5" w:hAnsi="華康楷書體 Std W5" w:cs="Arial" w:hint="eastAsia"/>
          <w:color w:val="000000"/>
          <w:sz w:val="24"/>
          <w:szCs w:val="24"/>
        </w:rPr>
        <w:t xml:space="preserve">這項技術廣泛應用可使病蟲害問題一勞永逸　</w:t>
      </w:r>
      <w:bookmarkStart w:id="850" w:name="OP4_3B3C28CA9B594A79959C9D5217C29C3C"/>
      <w:bookmarkEnd w:id="848"/>
      <w:bookmarkEnd w:id="849"/>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851" w:name="OPTG4_3B3C28CA9B594A79959C9D5217C29C3C"/>
      <w:r w:rsidRPr="00834C4C">
        <w:rPr>
          <w:rFonts w:ascii="華康楷書體 Std W5" w:eastAsia="華康楷書體 Std W5" w:hAnsi="華康楷書體 Std W5" w:cs="Arial" w:hint="eastAsia"/>
          <w:color w:val="000000"/>
          <w:sz w:val="24"/>
          <w:szCs w:val="24"/>
        </w:rPr>
        <w:t>促使害蟲滅絕是這項技術的附加價值</w:t>
      </w:r>
      <w:bookmarkEnd w:id="850"/>
      <w:bookmarkEnd w:id="851"/>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9. 下列有關載體的敘述，何者</w:t>
      </w:r>
      <w:r w:rsidRPr="00834C4C">
        <w:rPr>
          <w:rFonts w:ascii="華康楷書體 Std W5" w:eastAsia="華康楷書體 Std W5" w:hAnsi="華康楷書體 Std W5" w:cs="Arial"/>
          <w:color w:val="000000"/>
          <w:sz w:val="24"/>
          <w:szCs w:val="24"/>
        </w:rPr>
        <w:t>錯誤</w:t>
      </w:r>
      <w:r w:rsidRPr="00834C4C">
        <w:rPr>
          <w:rFonts w:ascii="華康楷書體 Std W5" w:eastAsia="華康楷書體 Std W5" w:hAnsi="華康楷書體 Std W5" w:cs="Arial" w:hint="eastAsia"/>
          <w:color w:val="000000"/>
          <w:sz w:val="24"/>
          <w:szCs w:val="24"/>
        </w:rPr>
        <w:t xml:space="preserve">？　</w:t>
      </w:r>
      <w:bookmarkStart w:id="852" w:name="OP1_777E0F2CA556466DABDE6C72635D53E7"/>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53" w:name="OPTG1_777E0F2CA556466DABDE6C72635D53E7"/>
      <w:r w:rsidRPr="00834C4C">
        <w:rPr>
          <w:rFonts w:ascii="華康楷書體 Std W5" w:eastAsia="華康楷書體 Std W5" w:hAnsi="華康楷書體 Std W5" w:cs="Arial" w:hint="eastAsia"/>
          <w:color w:val="000000"/>
          <w:sz w:val="24"/>
          <w:szCs w:val="24"/>
        </w:rPr>
        <w:t xml:space="preserve">在遺傳工程上是用來攜帶　DNA　片段進入合適的宿主細胞　</w:t>
      </w:r>
      <w:bookmarkStart w:id="854" w:name="OP2_777E0F2CA556466DABDE6C72635D53E7"/>
      <w:bookmarkEnd w:id="852"/>
      <w:bookmarkEnd w:id="853"/>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855" w:name="OPTG2_777E0F2CA556466DABDE6C72635D53E7"/>
      <w:r w:rsidRPr="00834C4C">
        <w:rPr>
          <w:rFonts w:ascii="華康楷書體 Std W5" w:eastAsia="華康楷書體 Std W5" w:hAnsi="華康楷書體 Std W5" w:cs="Arial" w:hint="eastAsia"/>
          <w:color w:val="000000"/>
          <w:sz w:val="24"/>
          <w:szCs w:val="24"/>
        </w:rPr>
        <w:t xml:space="preserve">病毒的基因也可為載體　</w:t>
      </w:r>
      <w:bookmarkStart w:id="856" w:name="OP3_777E0F2CA556466DABDE6C72635D53E7"/>
      <w:bookmarkEnd w:id="854"/>
      <w:bookmarkEnd w:id="855"/>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857" w:name="OPTG3_777E0F2CA556466DABDE6C72635D53E7"/>
      <w:r w:rsidRPr="00834C4C">
        <w:rPr>
          <w:rFonts w:ascii="華康楷書體 Std W5" w:eastAsia="華康楷書體 Std W5" w:hAnsi="華康楷書體 Std W5" w:cs="Arial" w:hint="eastAsia"/>
          <w:color w:val="000000"/>
          <w:sz w:val="24"/>
          <w:szCs w:val="24"/>
        </w:rPr>
        <w:t xml:space="preserve">通常不帶任何基因　</w:t>
      </w:r>
      <w:bookmarkStart w:id="858" w:name="OP4_777E0F2CA556466DABDE6C72635D53E7"/>
      <w:bookmarkEnd w:id="856"/>
      <w:bookmarkEnd w:id="857"/>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859" w:name="OPTG4_777E0F2CA556466DABDE6C72635D53E7"/>
      <w:r w:rsidRPr="00834C4C">
        <w:rPr>
          <w:rFonts w:ascii="華康楷書體 Std W5" w:eastAsia="華康楷書體 Std W5" w:hAnsi="華康楷書體 Std W5" w:cs="Arial" w:hint="eastAsia"/>
          <w:color w:val="000000"/>
          <w:sz w:val="24"/>
          <w:szCs w:val="24"/>
        </w:rPr>
        <w:t>細菌的質體也可以為載體</w:t>
      </w:r>
      <w:bookmarkEnd w:id="858"/>
      <w:bookmarkEnd w:id="859"/>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0.下列有關基因轉殖技術的敘述，何者正確？　</w:t>
      </w:r>
      <w:bookmarkStart w:id="860" w:name="OP1_890AF99E0B904EBBBDB63B9E25E807A2"/>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61" w:name="OPTG1_890AF99E0B904EBBBDB63B9E25E807A2"/>
      <w:r w:rsidRPr="00834C4C">
        <w:rPr>
          <w:rFonts w:ascii="華康楷書體 Std W5" w:eastAsia="華康楷書體 Std W5" w:hAnsi="華康楷書體 Std W5" w:cs="Arial" w:hint="eastAsia"/>
          <w:color w:val="000000"/>
          <w:sz w:val="24"/>
          <w:szCs w:val="24"/>
        </w:rPr>
        <w:t xml:space="preserve">應用性廣，但汙染性亦高　</w:t>
      </w:r>
      <w:bookmarkStart w:id="862" w:name="OP2_890AF99E0B904EBBBDB63B9E25E807A2"/>
      <w:bookmarkEnd w:id="860"/>
      <w:bookmarkEnd w:id="86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863" w:name="OPTG2_890AF99E0B904EBBBDB63B9E25E807A2"/>
      <w:r w:rsidRPr="00834C4C">
        <w:rPr>
          <w:rFonts w:ascii="華康楷書體 Std W5" w:eastAsia="華康楷書體 Std W5" w:hAnsi="華康楷書體 Std W5" w:cs="Arial" w:hint="eastAsia"/>
          <w:color w:val="000000"/>
          <w:sz w:val="24"/>
          <w:szCs w:val="24"/>
        </w:rPr>
        <w:t xml:space="preserve">為一種技術密集、經濟效益高的新興技術　</w:t>
      </w:r>
      <w:bookmarkStart w:id="864" w:name="OP3_890AF99E0B904EBBBDB63B9E25E807A2"/>
      <w:bookmarkEnd w:id="862"/>
      <w:bookmarkEnd w:id="863"/>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865" w:name="OPTG3_890AF99E0B904EBBBDB63B9E25E807A2"/>
      <w:r w:rsidRPr="00834C4C">
        <w:rPr>
          <w:rFonts w:ascii="華康楷書體 Std W5" w:eastAsia="華康楷書體 Std W5" w:hAnsi="華康楷書體 Std W5" w:cs="Arial" w:hint="eastAsia"/>
          <w:color w:val="000000"/>
          <w:sz w:val="24"/>
          <w:szCs w:val="24"/>
        </w:rPr>
        <w:t xml:space="preserve">可培育出許多新種而無危險性　</w:t>
      </w:r>
      <w:bookmarkStart w:id="866" w:name="OP4_890AF99E0B904EBBBDB63B9E25E807A2"/>
      <w:bookmarkEnd w:id="864"/>
      <w:bookmarkEnd w:id="865"/>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867" w:name="OPTG4_890AF99E0B904EBBBDB63B9E25E807A2"/>
      <w:r w:rsidRPr="00834C4C">
        <w:rPr>
          <w:rFonts w:ascii="華康楷書體 Std W5" w:eastAsia="華康楷書體 Std W5" w:hAnsi="華康楷書體 Std W5" w:cs="Arial" w:hint="eastAsia"/>
          <w:color w:val="000000"/>
          <w:sz w:val="24"/>
          <w:szCs w:val="24"/>
        </w:rPr>
        <w:t>可加速生物演化，培育出超級生物，維持生態平衡</w:t>
      </w:r>
      <w:bookmarkEnd w:id="866"/>
      <w:bookmarkEnd w:id="867"/>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二、多重選擇題</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 遺傳工程是當今尖端的生物科技，下列有關敘述何者正確？　</w:t>
      </w:r>
      <w:bookmarkStart w:id="868" w:name="OP1_AD264C2CD8DD48E4AB9DA1589E55BF6B"/>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69" w:name="OPTG1_AD264C2CD8DD48E4AB9DA1589E55BF6B"/>
      <w:r>
        <w:rPr>
          <w:rFonts w:ascii="華康楷書體 Std W5" w:eastAsia="華康楷書體 Std W5" w:hAnsi="華康楷書體 Std W5" w:cs="Arial" w:hint="eastAsia"/>
          <w:color w:val="000000"/>
          <w:sz w:val="24"/>
          <w:szCs w:val="24"/>
        </w:rPr>
        <w:t>遺傳工程是以重組</w:t>
      </w:r>
      <w:r w:rsidRPr="00834C4C">
        <w:rPr>
          <w:rFonts w:ascii="華康楷書體 Std W5" w:eastAsia="華康楷書體 Std W5" w:hAnsi="華康楷書體 Std W5" w:cs="Arial" w:hint="eastAsia"/>
          <w:color w:val="000000"/>
          <w:sz w:val="24"/>
          <w:szCs w:val="24"/>
        </w:rPr>
        <w:t xml:space="preserve">DNA為主要操作技術　</w:t>
      </w:r>
      <w:bookmarkStart w:id="870" w:name="OP2_AD264C2CD8DD48E4AB9DA1589E55BF6B"/>
      <w:bookmarkEnd w:id="868"/>
      <w:bookmarkEnd w:id="869"/>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871" w:name="OPTG2_AD264C2CD8DD48E4AB9DA1589E55BF6B"/>
      <w:r>
        <w:rPr>
          <w:rFonts w:ascii="華康楷書體 Std W5" w:eastAsia="華康楷書體 Std W5" w:hAnsi="華康楷書體 Std W5" w:cs="Arial" w:hint="eastAsia"/>
          <w:color w:val="000000"/>
          <w:sz w:val="24"/>
          <w:szCs w:val="24"/>
        </w:rPr>
        <w:t>病毒的</w:t>
      </w:r>
      <w:r w:rsidRPr="00834C4C">
        <w:rPr>
          <w:rFonts w:ascii="華康楷書體 Std W5" w:eastAsia="華康楷書體 Std W5" w:hAnsi="華康楷書體 Std W5" w:cs="Arial" w:hint="eastAsia"/>
          <w:color w:val="000000"/>
          <w:sz w:val="24"/>
          <w:szCs w:val="24"/>
        </w:rPr>
        <w:t>DNA</w:t>
      </w:r>
      <w:r>
        <w:rPr>
          <w:rFonts w:ascii="華康楷書體 Std W5" w:eastAsia="華康楷書體 Std W5" w:hAnsi="華康楷書體 Std W5" w:cs="Arial" w:hint="eastAsia"/>
          <w:color w:val="000000"/>
          <w:sz w:val="24"/>
          <w:szCs w:val="24"/>
        </w:rPr>
        <w:t>為常用的載體，協助重組</w:t>
      </w:r>
      <w:r w:rsidRPr="00834C4C">
        <w:rPr>
          <w:rFonts w:ascii="華康楷書體 Std W5" w:eastAsia="華康楷書體 Std W5" w:hAnsi="華康楷書體 Std W5" w:cs="Arial" w:hint="eastAsia"/>
          <w:color w:val="000000"/>
          <w:sz w:val="24"/>
          <w:szCs w:val="24"/>
        </w:rPr>
        <w:t xml:space="preserve">DNA的轉殖　</w:t>
      </w:r>
      <w:bookmarkStart w:id="872" w:name="OP3_AD264C2CD8DD48E4AB9DA1589E55BF6B"/>
      <w:bookmarkEnd w:id="870"/>
      <w:bookmarkEnd w:id="87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873" w:name="OPTG3_AD264C2CD8DD48E4AB9DA1589E55BF6B"/>
      <w:r>
        <w:rPr>
          <w:rFonts w:ascii="華康楷書體 Std W5" w:eastAsia="華康楷書體 Std W5" w:hAnsi="華康楷書體 Std W5" w:cs="Arial" w:hint="eastAsia"/>
          <w:color w:val="000000"/>
          <w:sz w:val="24"/>
          <w:szCs w:val="24"/>
        </w:rPr>
        <w:t>細菌的質體被切開後，可利用酵素進行重組</w:t>
      </w:r>
      <w:r w:rsidRPr="00834C4C">
        <w:rPr>
          <w:rFonts w:ascii="華康楷書體 Std W5" w:eastAsia="華康楷書體 Std W5" w:hAnsi="華康楷書體 Std W5" w:cs="Arial" w:hint="eastAsia"/>
          <w:color w:val="000000"/>
          <w:sz w:val="24"/>
          <w:szCs w:val="24"/>
        </w:rPr>
        <w:t xml:space="preserve">DNA的黏合　</w:t>
      </w:r>
      <w:bookmarkStart w:id="874" w:name="OP4_AD264C2CD8DD48E4AB9DA1589E55BF6B"/>
      <w:bookmarkEnd w:id="872"/>
      <w:bookmarkEnd w:id="873"/>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875" w:name="OPTG4_AD264C2CD8DD48E4AB9DA1589E55BF6B"/>
      <w:r>
        <w:rPr>
          <w:rFonts w:ascii="華康楷書體 Std W5" w:eastAsia="華康楷書體 Std W5" w:hAnsi="華康楷書體 Std W5" w:cs="Arial" w:hint="eastAsia"/>
          <w:color w:val="000000"/>
          <w:sz w:val="24"/>
          <w:szCs w:val="24"/>
        </w:rPr>
        <w:t>所選用的目標基因，可以是人工合成的</w:t>
      </w:r>
      <w:r w:rsidRPr="00834C4C">
        <w:rPr>
          <w:rFonts w:ascii="華康楷書體 Std W5" w:eastAsia="華康楷書體 Std W5" w:hAnsi="華康楷書體 Std W5" w:cs="Arial" w:hint="eastAsia"/>
          <w:color w:val="000000"/>
          <w:sz w:val="24"/>
          <w:szCs w:val="24"/>
        </w:rPr>
        <w:t>DNA</w:t>
      </w:r>
      <w:bookmarkStart w:id="876" w:name="OP5_AD264C2CD8DD48E4AB9DA1589E55BF6B"/>
      <w:bookmarkEnd w:id="874"/>
      <w:bookmarkEnd w:id="875"/>
      <w:r w:rsidRPr="00834C4C">
        <w:rPr>
          <w:rFonts w:ascii="華康楷書體 Std W5" w:eastAsia="華康楷書體 Std W5" w:hAnsi="華康楷書體 Std W5" w:cs="Arial"/>
          <w:color w:val="000000"/>
          <w:sz w:val="24"/>
          <w:szCs w:val="24"/>
        </w:rPr>
        <w:br/>
        <w:t>(</w:t>
      </w:r>
      <w:r w:rsidRPr="00834C4C">
        <w:rPr>
          <w:rFonts w:ascii="華康楷書體 Std W5" w:eastAsia="華康楷書體 Std W5" w:hAnsi="華康楷書體 Std W5" w:cs="Arial" w:hint="eastAsia"/>
          <w:color w:val="000000"/>
          <w:sz w:val="24"/>
          <w:szCs w:val="24"/>
        </w:rPr>
        <w:t>Ｅ</w:t>
      </w:r>
      <w:r w:rsidRPr="00834C4C">
        <w:rPr>
          <w:rFonts w:ascii="華康楷書體 Std W5" w:eastAsia="華康楷書體 Std W5" w:hAnsi="華康楷書體 Std W5" w:cs="Arial"/>
          <w:color w:val="000000"/>
          <w:sz w:val="24"/>
          <w:szCs w:val="24"/>
        </w:rPr>
        <w:t>)</w:t>
      </w:r>
      <w:bookmarkStart w:id="877" w:name="OPTG5_AD264C2CD8DD48E4AB9DA1589E55BF6B"/>
      <w:r w:rsidRPr="00834C4C">
        <w:rPr>
          <w:rFonts w:ascii="華康楷書體 Std W5" w:eastAsia="華康楷書體 Std W5" w:hAnsi="華康楷書體 Std W5" w:cs="Arial" w:hint="eastAsia"/>
          <w:color w:val="000000"/>
          <w:sz w:val="24"/>
          <w:szCs w:val="24"/>
        </w:rPr>
        <w:t>質體在細胞內的複製受染色體的控制</w:t>
      </w:r>
      <w:bookmarkEnd w:id="876"/>
      <w:bookmarkEnd w:id="877"/>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widowControl/>
        <w:rPr>
          <w:rFonts w:ascii="華康楷書體 Std W5" w:eastAsia="華康楷書體 Std W5" w:hAnsi="華康楷書體 Std W5" w:cs="Arial"/>
          <w:color w:val="000000"/>
          <w:spacing w:val="20"/>
          <w:kern w:val="0"/>
          <w:szCs w:val="24"/>
        </w:rPr>
      </w:pPr>
      <w:r w:rsidRPr="00834C4C">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2. 下列有關質體的描述，何者正確？　</w:t>
      </w:r>
      <w:bookmarkStart w:id="878" w:name="OP1_46C5FEF7917B42EEA83F87903E50EA3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79" w:name="OPTG1_46C5FEF7917B42EEA83F87903E50EA31"/>
      <w:r w:rsidRPr="00834C4C">
        <w:rPr>
          <w:rFonts w:ascii="華康楷書體 Std W5" w:eastAsia="華康楷書體 Std W5" w:hAnsi="華康楷書體 Std W5" w:cs="Arial" w:hint="eastAsia"/>
          <w:color w:val="000000"/>
          <w:sz w:val="24"/>
          <w:szCs w:val="24"/>
        </w:rPr>
        <w:t xml:space="preserve">質體可作為載體，將動物或植物基因送入細菌體內進行複製　</w:t>
      </w:r>
      <w:bookmarkStart w:id="880" w:name="OP2_46C5FEF7917B42EEA83F87903E50EA31"/>
      <w:bookmarkEnd w:id="878"/>
      <w:bookmarkEnd w:id="879"/>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881" w:name="OPTG2_46C5FEF7917B42EEA83F87903E50EA31"/>
      <w:r w:rsidRPr="00834C4C">
        <w:rPr>
          <w:rFonts w:ascii="華康楷書體 Std W5" w:eastAsia="華康楷書體 Std W5" w:hAnsi="華康楷書體 Std W5" w:cs="Arial" w:hint="eastAsia"/>
          <w:color w:val="000000"/>
          <w:sz w:val="24"/>
          <w:szCs w:val="24"/>
        </w:rPr>
        <w:t xml:space="preserve">質體為細菌染色體外游離於細胞質之環狀DNA分子　</w:t>
      </w:r>
      <w:bookmarkStart w:id="882" w:name="OP3_46C5FEF7917B42EEA83F87903E50EA31"/>
      <w:bookmarkEnd w:id="880"/>
      <w:bookmarkEnd w:id="88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883" w:name="OPTG3_46C5FEF7917B42EEA83F87903E50EA31"/>
      <w:r w:rsidRPr="00834C4C">
        <w:rPr>
          <w:rFonts w:ascii="華康楷書體 Std W5" w:eastAsia="華康楷書體 Std W5" w:hAnsi="華康楷書體 Std W5" w:cs="Arial" w:hint="eastAsia"/>
          <w:color w:val="000000"/>
          <w:sz w:val="24"/>
          <w:szCs w:val="24"/>
        </w:rPr>
        <w:t xml:space="preserve">質體DNA不含基因，其存在與否並不影響細菌正常生理　</w:t>
      </w:r>
      <w:bookmarkStart w:id="884" w:name="OP4_46C5FEF7917B42EEA83F87903E50EA31"/>
      <w:bookmarkEnd w:id="882"/>
      <w:bookmarkEnd w:id="883"/>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885" w:name="OPTG4_46C5FEF7917B42EEA83F87903E50EA31"/>
      <w:r w:rsidRPr="00834C4C">
        <w:rPr>
          <w:rFonts w:ascii="華康楷書體 Std W5" w:eastAsia="華康楷書體 Std W5" w:hAnsi="華康楷書體 Std W5" w:cs="Arial" w:hint="eastAsia"/>
          <w:color w:val="000000"/>
          <w:sz w:val="24"/>
          <w:szCs w:val="24"/>
        </w:rPr>
        <w:t xml:space="preserve">含有質體的細菌，其子代亦含有相同的質體　</w:t>
      </w:r>
      <w:bookmarkStart w:id="886" w:name="OP5_46C5FEF7917B42EEA83F87903E50EA31"/>
      <w:bookmarkEnd w:id="884"/>
      <w:bookmarkEnd w:id="885"/>
      <w:r w:rsidRPr="00834C4C">
        <w:rPr>
          <w:rFonts w:ascii="華康楷書體 Std W5" w:eastAsia="華康楷書體 Std W5" w:hAnsi="華康楷書體 Std W5" w:cs="Arial"/>
          <w:color w:val="000000"/>
          <w:sz w:val="24"/>
          <w:szCs w:val="24"/>
        </w:rPr>
        <w:br/>
        <w:t>(</w:t>
      </w:r>
      <w:r w:rsidRPr="00834C4C">
        <w:rPr>
          <w:rFonts w:ascii="華康楷書體 Std W5" w:eastAsia="華康楷書體 Std W5" w:hAnsi="華康楷書體 Std W5" w:cs="Arial" w:hint="eastAsia"/>
          <w:color w:val="000000"/>
          <w:sz w:val="24"/>
          <w:szCs w:val="24"/>
        </w:rPr>
        <w:t>Ｅ</w:t>
      </w:r>
      <w:r w:rsidRPr="00834C4C">
        <w:rPr>
          <w:rFonts w:ascii="華康楷書體 Std W5" w:eastAsia="華康楷書體 Std W5" w:hAnsi="華康楷書體 Std W5" w:cs="Arial"/>
          <w:color w:val="000000"/>
          <w:sz w:val="24"/>
          <w:szCs w:val="24"/>
        </w:rPr>
        <w:t>)</w:t>
      </w:r>
      <w:bookmarkStart w:id="887" w:name="OPTG5_46C5FEF7917B42EEA83F87903E50EA31"/>
      <w:r w:rsidRPr="00834C4C">
        <w:rPr>
          <w:rFonts w:ascii="華康楷書體 Std W5" w:eastAsia="華康楷書體 Std W5" w:hAnsi="華康楷書體 Std W5" w:cs="Arial" w:hint="eastAsia"/>
          <w:color w:val="000000"/>
          <w:sz w:val="24"/>
          <w:szCs w:val="24"/>
        </w:rPr>
        <w:t>質體DNA必須插入細菌的DNA才能一起進行複製</w:t>
      </w:r>
      <w:bookmarkEnd w:id="886"/>
      <w:bookmarkEnd w:id="887"/>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3. 如欲利用細菌大量生產人類胰島素，則下列敘述何者正確？　</w:t>
      </w:r>
      <w:bookmarkStart w:id="888" w:name="OP1_BFA6042ADF2B4D30AFBFA8D0756397FF"/>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89" w:name="OPTG1_BFA6042ADF2B4D30AFBFA8D0756397FF"/>
      <w:r w:rsidRPr="00834C4C">
        <w:rPr>
          <w:rFonts w:ascii="華康楷書體 Std W5" w:eastAsia="華康楷書體 Std W5" w:hAnsi="華康楷書體 Std W5" w:cs="Arial" w:hint="eastAsia"/>
          <w:color w:val="000000"/>
          <w:sz w:val="24"/>
          <w:szCs w:val="24"/>
        </w:rPr>
        <w:t xml:space="preserve">需有適當載體將人類胰島素基因置入細菌　</w:t>
      </w:r>
      <w:bookmarkStart w:id="890" w:name="OP2_BFA6042ADF2B4D30AFBFA8D0756397FF"/>
      <w:bookmarkEnd w:id="888"/>
      <w:bookmarkEnd w:id="889"/>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891" w:name="OPTG2_BFA6042ADF2B4D30AFBFA8D0756397FF"/>
      <w:r w:rsidRPr="00834C4C">
        <w:rPr>
          <w:rFonts w:ascii="華康楷書體 Std W5" w:eastAsia="華康楷書體 Std W5" w:hAnsi="華康楷書體 Std W5" w:cs="Arial" w:hint="eastAsia"/>
          <w:color w:val="000000"/>
          <w:sz w:val="24"/>
          <w:szCs w:val="24"/>
        </w:rPr>
        <w:t xml:space="preserve">載體本身的複製需依賴細菌　</w:t>
      </w:r>
      <w:bookmarkStart w:id="892" w:name="OP3_BFA6042ADF2B4D30AFBFA8D0756397FF"/>
      <w:bookmarkEnd w:id="890"/>
      <w:bookmarkEnd w:id="89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893" w:name="OPTG3_BFA6042ADF2B4D30AFBFA8D0756397FF"/>
      <w:r w:rsidRPr="00834C4C">
        <w:rPr>
          <w:rFonts w:ascii="華康楷書體 Std W5" w:eastAsia="華康楷書體 Std W5" w:hAnsi="華康楷書體 Std W5" w:cs="Arial" w:hint="eastAsia"/>
          <w:color w:val="000000"/>
          <w:sz w:val="24"/>
          <w:szCs w:val="24"/>
        </w:rPr>
        <w:t xml:space="preserve">需有適當酵素對載體與人體胰島素基因進行切割與黏合　</w:t>
      </w:r>
      <w:bookmarkStart w:id="894" w:name="OP4_BFA6042ADF2B4D30AFBFA8D0756397FF"/>
      <w:bookmarkEnd w:id="892"/>
      <w:bookmarkEnd w:id="893"/>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895" w:name="OPTG4_BFA6042ADF2B4D30AFBFA8D0756397FF"/>
      <w:r w:rsidRPr="00834C4C">
        <w:rPr>
          <w:rFonts w:ascii="華康楷書體 Std W5" w:eastAsia="華康楷書體 Std W5" w:hAnsi="華康楷書體 Std W5" w:cs="Arial" w:hint="eastAsia"/>
          <w:color w:val="000000"/>
          <w:sz w:val="24"/>
          <w:szCs w:val="24"/>
        </w:rPr>
        <w:t xml:space="preserve">重組後的載體DNA，必須在細菌體內從事轉錄、轉譯以合成人類胰島素　</w:t>
      </w:r>
      <w:bookmarkStart w:id="896" w:name="OP5_BFA6042ADF2B4D30AFBFA8D0756397FF"/>
      <w:bookmarkEnd w:id="894"/>
      <w:bookmarkEnd w:id="895"/>
      <w:r w:rsidRPr="00834C4C">
        <w:rPr>
          <w:rFonts w:ascii="華康楷書體 Std W5" w:eastAsia="華康楷書體 Std W5" w:hAnsi="華康楷書體 Std W5" w:cs="Arial"/>
          <w:color w:val="000000"/>
          <w:sz w:val="24"/>
          <w:szCs w:val="24"/>
        </w:rPr>
        <w:br/>
        <w:t>(</w:t>
      </w:r>
      <w:r w:rsidRPr="00834C4C">
        <w:rPr>
          <w:rFonts w:ascii="華康楷書體 Std W5" w:eastAsia="華康楷書體 Std W5" w:hAnsi="華康楷書體 Std W5" w:cs="Arial" w:hint="eastAsia"/>
          <w:color w:val="000000"/>
          <w:sz w:val="24"/>
          <w:szCs w:val="24"/>
        </w:rPr>
        <w:t>Ｅ</w:t>
      </w:r>
      <w:r w:rsidRPr="00834C4C">
        <w:rPr>
          <w:rFonts w:ascii="華康楷書體 Std W5" w:eastAsia="華康楷書體 Std W5" w:hAnsi="華康楷書體 Std W5" w:cs="Arial"/>
          <w:color w:val="000000"/>
          <w:sz w:val="24"/>
          <w:szCs w:val="24"/>
        </w:rPr>
        <w:t>)</w:t>
      </w:r>
      <w:bookmarkStart w:id="897" w:name="OPTG5_BFA6042ADF2B4D30AFBFA8D0756397FF"/>
      <w:r w:rsidRPr="00834C4C">
        <w:rPr>
          <w:rFonts w:ascii="華康楷書體 Std W5" w:eastAsia="華康楷書體 Std W5" w:hAnsi="華康楷書體 Std W5" w:cs="Arial" w:hint="eastAsia"/>
          <w:color w:val="000000"/>
          <w:sz w:val="24"/>
          <w:szCs w:val="24"/>
        </w:rPr>
        <w:t>生產人類胰島素的遺傳工程技術也可用來生產疫苗</w:t>
      </w:r>
      <w:bookmarkEnd w:id="896"/>
      <w:bookmarkEnd w:id="897"/>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4. 下列何者屬於利用遺傳工程技術中重組DNA的作法？　</w:t>
      </w:r>
      <w:bookmarkStart w:id="898" w:name="OP1_0CDEA0C001C742C9AE60AEE5A42F1A85"/>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899" w:name="OPTG1_0CDEA0C001C742C9AE60AEE5A42F1A85"/>
      <w:r w:rsidRPr="00834C4C">
        <w:rPr>
          <w:rFonts w:ascii="華康楷書體 Std W5" w:eastAsia="華康楷書體 Std W5" w:hAnsi="華康楷書體 Std W5" w:cs="Arial" w:hint="eastAsia"/>
          <w:color w:val="000000"/>
          <w:sz w:val="24"/>
          <w:szCs w:val="24"/>
        </w:rPr>
        <w:t xml:space="preserve">以酵母菌產製乙醇　</w:t>
      </w:r>
      <w:bookmarkStart w:id="900" w:name="OP2_0CDEA0C001C742C9AE60AEE5A42F1A85"/>
      <w:bookmarkEnd w:id="898"/>
      <w:bookmarkEnd w:id="899"/>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901" w:name="OPTG2_0CDEA0C001C742C9AE60AEE5A42F1A85"/>
      <w:r w:rsidRPr="00834C4C">
        <w:rPr>
          <w:rFonts w:ascii="華康楷書體 Std W5" w:eastAsia="華康楷書體 Std W5" w:hAnsi="華康楷書體 Std W5" w:cs="Arial" w:hint="eastAsia"/>
          <w:color w:val="000000"/>
          <w:sz w:val="24"/>
          <w:szCs w:val="24"/>
        </w:rPr>
        <w:t xml:space="preserve">以青黴菌抽取青黴素　</w:t>
      </w:r>
      <w:bookmarkStart w:id="902" w:name="OP3_0CDEA0C001C742C9AE60AEE5A42F1A85"/>
      <w:bookmarkEnd w:id="900"/>
      <w:bookmarkEnd w:id="90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903" w:name="OPTG3_0CDEA0C001C742C9AE60AEE5A42F1A85"/>
      <w:r w:rsidRPr="00834C4C">
        <w:rPr>
          <w:rFonts w:ascii="華康楷書體 Std W5" w:eastAsia="華康楷書體 Std W5" w:hAnsi="華康楷書體 Std W5" w:cs="Arial" w:hint="eastAsia"/>
          <w:color w:val="000000"/>
          <w:sz w:val="24"/>
          <w:szCs w:val="24"/>
        </w:rPr>
        <w:t xml:space="preserve">以細菌產製胰島素　</w:t>
      </w:r>
      <w:bookmarkStart w:id="904" w:name="OP4_0CDEA0C001C742C9AE60AEE5A42F1A85"/>
      <w:bookmarkEnd w:id="902"/>
      <w:bookmarkEnd w:id="903"/>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905" w:name="OPTG4_0CDEA0C001C742C9AE60AEE5A42F1A85"/>
      <w:r w:rsidRPr="00834C4C">
        <w:rPr>
          <w:rFonts w:ascii="華康楷書體 Std W5" w:eastAsia="華康楷書體 Std W5" w:hAnsi="華康楷書體 Std W5" w:cs="Arial" w:hint="eastAsia"/>
          <w:color w:val="000000"/>
          <w:sz w:val="24"/>
          <w:szCs w:val="24"/>
        </w:rPr>
        <w:t xml:space="preserve">以組織培養培育蘭花苗　</w:t>
      </w:r>
      <w:bookmarkStart w:id="906" w:name="OP5_0CDEA0C001C742C9AE60AEE5A42F1A85"/>
      <w:bookmarkEnd w:id="904"/>
      <w:bookmarkEnd w:id="905"/>
      <w:r w:rsidRPr="00834C4C">
        <w:rPr>
          <w:rFonts w:ascii="華康楷書體 Std W5" w:eastAsia="華康楷書體 Std W5" w:hAnsi="華康楷書體 Std W5" w:cs="Arial"/>
          <w:color w:val="000000"/>
          <w:sz w:val="24"/>
          <w:szCs w:val="24"/>
        </w:rPr>
        <w:br/>
        <w:t>(</w:t>
      </w:r>
      <w:r w:rsidRPr="00834C4C">
        <w:rPr>
          <w:rFonts w:ascii="華康楷書體 Std W5" w:eastAsia="華康楷書體 Std W5" w:hAnsi="華康楷書體 Std W5" w:cs="Arial" w:hint="eastAsia"/>
          <w:color w:val="000000"/>
          <w:sz w:val="24"/>
          <w:szCs w:val="24"/>
        </w:rPr>
        <w:t>Ｅ</w:t>
      </w:r>
      <w:r w:rsidRPr="00834C4C">
        <w:rPr>
          <w:rFonts w:ascii="華康楷書體 Std W5" w:eastAsia="華康楷書體 Std W5" w:hAnsi="華康楷書體 Std W5" w:cs="Arial"/>
          <w:color w:val="000000"/>
          <w:sz w:val="24"/>
          <w:szCs w:val="24"/>
        </w:rPr>
        <w:t>)</w:t>
      </w:r>
      <w:bookmarkStart w:id="907" w:name="OPTG5_0CDEA0C001C742C9AE60AEE5A42F1A85"/>
      <w:r w:rsidRPr="00834C4C">
        <w:rPr>
          <w:rFonts w:ascii="華康楷書體 Std W5" w:eastAsia="華康楷書體 Std W5" w:hAnsi="華康楷書體 Std W5" w:cs="Arial" w:hint="eastAsia"/>
          <w:color w:val="000000"/>
          <w:sz w:val="24"/>
          <w:szCs w:val="24"/>
        </w:rPr>
        <w:t>以酵母菌產製B型肝炎疫苗</w:t>
      </w:r>
      <w:bookmarkEnd w:id="906"/>
      <w:bookmarkEnd w:id="907"/>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5. 下列各項哪些是近代「遺傳工程」的主要技術？　</w:t>
      </w:r>
      <w:bookmarkStart w:id="908" w:name="OP1_078882F6399C47D78953126AF0C23304"/>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909" w:name="OPTG1_078882F6399C47D78953126AF0C23304"/>
      <w:r w:rsidRPr="00834C4C">
        <w:rPr>
          <w:rFonts w:ascii="華康楷書體 Std W5" w:eastAsia="華康楷書體 Std W5" w:hAnsi="華康楷書體 Std W5" w:cs="Arial" w:hint="eastAsia"/>
          <w:color w:val="000000"/>
          <w:sz w:val="24"/>
          <w:szCs w:val="24"/>
        </w:rPr>
        <w:t xml:space="preserve">重組DNA　</w:t>
      </w:r>
      <w:bookmarkStart w:id="910" w:name="OP2_078882F6399C47D78953126AF0C23304"/>
      <w:bookmarkEnd w:id="908"/>
      <w:bookmarkEnd w:id="909"/>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t>(Ｂ)</w:t>
      </w:r>
      <w:bookmarkStart w:id="911" w:name="OPTG2_078882F6399C47D78953126AF0C23304"/>
      <w:r w:rsidRPr="00834C4C">
        <w:rPr>
          <w:rFonts w:ascii="華康楷書體 Std W5" w:eastAsia="華康楷書體 Std W5" w:hAnsi="華康楷書體 Std W5" w:cs="Arial" w:hint="eastAsia"/>
          <w:color w:val="000000"/>
          <w:sz w:val="24"/>
          <w:szCs w:val="24"/>
        </w:rPr>
        <w:t xml:space="preserve">動、植物的基因轉殖　</w:t>
      </w:r>
      <w:bookmarkStart w:id="912" w:name="OP3_078882F6399C47D78953126AF0C23304"/>
      <w:bookmarkEnd w:id="910"/>
      <w:bookmarkEnd w:id="91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913" w:name="OPTG3_078882F6399C47D78953126AF0C23304"/>
      <w:r w:rsidRPr="00834C4C">
        <w:rPr>
          <w:rFonts w:ascii="華康楷書體 Std W5" w:eastAsia="華康楷書體 Std W5" w:hAnsi="華康楷書體 Std W5" w:cs="Arial" w:hint="eastAsia"/>
          <w:color w:val="000000"/>
          <w:sz w:val="24"/>
          <w:szCs w:val="24"/>
        </w:rPr>
        <w:t xml:space="preserve">動物的複製　</w:t>
      </w:r>
      <w:bookmarkStart w:id="914" w:name="OP4_078882F6399C47D78953126AF0C23304"/>
      <w:bookmarkEnd w:id="912"/>
      <w:bookmarkEnd w:id="913"/>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t>(Ｄ)</w:t>
      </w:r>
      <w:bookmarkStart w:id="915" w:name="OPTG4_078882F6399C47D78953126AF0C23304"/>
      <w:r w:rsidRPr="00834C4C">
        <w:rPr>
          <w:rFonts w:ascii="華康楷書體 Std W5" w:eastAsia="華康楷書體 Std W5" w:hAnsi="華康楷書體 Std W5" w:cs="Arial" w:hint="eastAsia"/>
          <w:color w:val="000000"/>
          <w:sz w:val="24"/>
          <w:szCs w:val="24"/>
        </w:rPr>
        <w:t xml:space="preserve">植物的組織培養　</w:t>
      </w:r>
      <w:bookmarkStart w:id="916" w:name="OP5_078882F6399C47D78953126AF0C23304"/>
      <w:bookmarkEnd w:id="914"/>
      <w:bookmarkEnd w:id="915"/>
      <w:r w:rsidRPr="00834C4C">
        <w:rPr>
          <w:rFonts w:ascii="華康楷書體 Std W5" w:eastAsia="華康楷書體 Std W5" w:hAnsi="華康楷書體 Std W5" w:cs="Arial"/>
          <w:color w:val="000000"/>
          <w:sz w:val="24"/>
          <w:szCs w:val="24"/>
        </w:rPr>
        <w:br/>
        <w:t>(</w:t>
      </w:r>
      <w:r w:rsidRPr="00834C4C">
        <w:rPr>
          <w:rFonts w:ascii="華康楷書體 Std W5" w:eastAsia="華康楷書體 Std W5" w:hAnsi="華康楷書體 Std W5" w:cs="Arial" w:hint="eastAsia"/>
          <w:color w:val="000000"/>
          <w:sz w:val="24"/>
          <w:szCs w:val="24"/>
        </w:rPr>
        <w:t>Ｅ</w:t>
      </w:r>
      <w:r w:rsidRPr="00834C4C">
        <w:rPr>
          <w:rFonts w:ascii="華康楷書體 Std W5" w:eastAsia="華康楷書體 Std W5" w:hAnsi="華康楷書體 Std W5" w:cs="Arial"/>
          <w:color w:val="000000"/>
          <w:sz w:val="24"/>
          <w:szCs w:val="24"/>
        </w:rPr>
        <w:t>)</w:t>
      </w:r>
      <w:bookmarkStart w:id="917" w:name="OPTG5_078882F6399C47D78953126AF0C23304"/>
      <w:r w:rsidRPr="00834C4C">
        <w:rPr>
          <w:rFonts w:ascii="華康楷書體 Std W5" w:eastAsia="華康楷書體 Std W5" w:hAnsi="華康楷書體 Std W5" w:cs="Arial" w:hint="eastAsia"/>
          <w:color w:val="000000"/>
          <w:sz w:val="24"/>
          <w:szCs w:val="24"/>
        </w:rPr>
        <w:t>利用微生物產製抗生素</w:t>
      </w:r>
      <w:bookmarkEnd w:id="916"/>
      <w:bookmarkEnd w:id="917"/>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6. 下列有關重組DNA的敘述，何者正確？　</w:t>
      </w:r>
      <w:bookmarkStart w:id="918" w:name="OP1_182F0C914A9E4980AA975B9F95C44086"/>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919" w:name="OPTG1_182F0C914A9E4980AA975B9F95C44086"/>
      <w:r w:rsidRPr="00834C4C">
        <w:rPr>
          <w:rFonts w:ascii="華康楷書體 Std W5" w:eastAsia="華康楷書體 Std W5" w:hAnsi="華康楷書體 Std W5" w:cs="Arial" w:hint="eastAsia"/>
          <w:color w:val="000000"/>
          <w:sz w:val="24"/>
          <w:szCs w:val="24"/>
        </w:rPr>
        <w:t xml:space="preserve">胰島素基因在細菌內可自行獨立複製　</w:t>
      </w:r>
      <w:bookmarkStart w:id="920" w:name="OP2_182F0C914A9E4980AA975B9F95C44086"/>
      <w:bookmarkEnd w:id="918"/>
      <w:bookmarkEnd w:id="919"/>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921" w:name="OPTG2_182F0C914A9E4980AA975B9F95C44086"/>
      <w:r w:rsidRPr="00834C4C">
        <w:rPr>
          <w:rFonts w:ascii="華康楷書體 Std W5" w:eastAsia="華康楷書體 Std W5" w:hAnsi="華康楷書體 Std W5" w:cs="Arial" w:hint="eastAsia"/>
          <w:color w:val="000000"/>
          <w:sz w:val="24"/>
          <w:szCs w:val="24"/>
        </w:rPr>
        <w:t xml:space="preserve">質體的複製與染色體的複製有關　</w:t>
      </w:r>
      <w:bookmarkStart w:id="922" w:name="OP3_182F0C914A9E4980AA975B9F95C44086"/>
      <w:bookmarkEnd w:id="920"/>
      <w:bookmarkEnd w:id="92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923" w:name="OPTG3_182F0C914A9E4980AA975B9F95C44086"/>
      <w:r w:rsidRPr="00834C4C">
        <w:rPr>
          <w:rFonts w:ascii="華康楷書體 Std W5" w:eastAsia="華康楷書體 Std W5" w:hAnsi="華康楷書體 Std W5" w:cs="Arial" w:hint="eastAsia"/>
          <w:color w:val="000000"/>
          <w:sz w:val="24"/>
          <w:szCs w:val="24"/>
        </w:rPr>
        <w:t xml:space="preserve">重組DNA的技術可大量生產胰島素　</w:t>
      </w:r>
      <w:bookmarkStart w:id="924" w:name="OP4_182F0C914A9E4980AA975B9F95C44086"/>
      <w:bookmarkEnd w:id="922"/>
      <w:bookmarkEnd w:id="923"/>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925" w:name="OPTG4_182F0C914A9E4980AA975B9F95C44086"/>
      <w:r w:rsidRPr="00834C4C">
        <w:rPr>
          <w:rFonts w:ascii="華康楷書體 Std W5" w:eastAsia="華康楷書體 Std W5" w:hAnsi="華康楷書體 Std W5" w:cs="Arial" w:hint="eastAsia"/>
          <w:color w:val="000000"/>
          <w:sz w:val="24"/>
          <w:szCs w:val="24"/>
        </w:rPr>
        <w:t xml:space="preserve">質體可攜帶植物基因進入細菌　</w:t>
      </w:r>
      <w:bookmarkStart w:id="926" w:name="OP5_182F0C914A9E4980AA975B9F95C44086"/>
      <w:bookmarkEnd w:id="924"/>
      <w:bookmarkEnd w:id="925"/>
      <w:r w:rsidRPr="00834C4C">
        <w:rPr>
          <w:rFonts w:ascii="華康楷書體 Std W5" w:eastAsia="華康楷書體 Std W5" w:hAnsi="華康楷書體 Std W5" w:cs="Arial"/>
          <w:color w:val="000000"/>
          <w:sz w:val="24"/>
          <w:szCs w:val="24"/>
        </w:rPr>
        <w:br/>
        <w:t>(</w:t>
      </w:r>
      <w:r w:rsidRPr="00834C4C">
        <w:rPr>
          <w:rFonts w:ascii="華康楷書體 Std W5" w:eastAsia="華康楷書體 Std W5" w:hAnsi="華康楷書體 Std W5" w:cs="Arial" w:hint="eastAsia"/>
          <w:color w:val="000000"/>
          <w:sz w:val="24"/>
          <w:szCs w:val="24"/>
        </w:rPr>
        <w:t>Ｅ</w:t>
      </w:r>
      <w:r w:rsidRPr="00834C4C">
        <w:rPr>
          <w:rFonts w:ascii="華康楷書體 Std W5" w:eastAsia="華康楷書體 Std W5" w:hAnsi="華康楷書體 Std W5" w:cs="Arial"/>
          <w:color w:val="000000"/>
          <w:sz w:val="24"/>
          <w:szCs w:val="24"/>
        </w:rPr>
        <w:t>)</w:t>
      </w:r>
      <w:bookmarkStart w:id="927" w:name="OPTG5_182F0C914A9E4980AA975B9F95C44086"/>
      <w:r w:rsidRPr="00834C4C">
        <w:rPr>
          <w:rFonts w:ascii="華康楷書體 Std W5" w:eastAsia="華康楷書體 Std W5" w:hAnsi="華康楷書體 Std W5" w:cs="Arial" w:hint="eastAsia"/>
          <w:color w:val="000000"/>
          <w:sz w:val="24"/>
          <w:szCs w:val="24"/>
        </w:rPr>
        <w:t>切開DNA分子所用的酵素稱為核酸水解酶</w:t>
      </w:r>
      <w:bookmarkEnd w:id="926"/>
      <w:bookmarkEnd w:id="927"/>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widowControl/>
        <w:rPr>
          <w:rFonts w:ascii="華康楷書體 Std W5" w:eastAsia="華康楷書體 Std W5" w:hAnsi="華康楷書體 Std W5" w:cs="Arial"/>
          <w:color w:val="000000"/>
          <w:spacing w:val="20"/>
          <w:kern w:val="0"/>
          <w:szCs w:val="24"/>
        </w:rPr>
      </w:pPr>
      <w:r w:rsidRPr="00834C4C">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7. 生物學家以細菌為材料，進行重組DNA操作技術時，下列哪些技術正確？　</w:t>
      </w:r>
      <w:bookmarkStart w:id="928" w:name="OP1_AD7DDB25FD834465BACC1C2CA4555699"/>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929" w:name="OPTG1_AD7DDB25FD834465BACC1C2CA4555699"/>
      <w:r w:rsidRPr="00834C4C">
        <w:rPr>
          <w:rFonts w:ascii="華康楷書體 Std W5" w:eastAsia="華康楷書體 Std W5" w:hAnsi="華康楷書體 Std W5" w:cs="Arial" w:hint="eastAsia"/>
          <w:color w:val="000000"/>
          <w:sz w:val="24"/>
          <w:szCs w:val="24"/>
        </w:rPr>
        <w:t xml:space="preserve">利用紫外線，使DNA重組　</w:t>
      </w:r>
      <w:bookmarkStart w:id="930" w:name="OP2_AD7DDB25FD834465BACC1C2CA4555699"/>
      <w:bookmarkEnd w:id="928"/>
      <w:bookmarkEnd w:id="929"/>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931" w:name="OPTG2_AD7DDB25FD834465BACC1C2CA4555699"/>
      <w:r w:rsidRPr="00834C4C">
        <w:rPr>
          <w:rFonts w:ascii="華康楷書體 Std W5" w:eastAsia="華康楷書體 Std W5" w:hAnsi="華康楷書體 Std W5" w:cs="Arial" w:hint="eastAsia"/>
          <w:color w:val="000000"/>
          <w:sz w:val="24"/>
          <w:szCs w:val="24"/>
        </w:rPr>
        <w:t xml:space="preserve">載體是攜帶目標基因進入細菌的物質　</w:t>
      </w:r>
      <w:bookmarkStart w:id="932" w:name="OP3_AD7DDB25FD834465BACC1C2CA4555699"/>
      <w:bookmarkEnd w:id="930"/>
      <w:bookmarkEnd w:id="93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933" w:name="OPTG3_AD7DDB25FD834465BACC1C2CA4555699"/>
      <w:r w:rsidRPr="00834C4C">
        <w:rPr>
          <w:rFonts w:ascii="華康楷書體 Std W5" w:eastAsia="華康楷書體 Std W5" w:hAnsi="華康楷書體 Std W5" w:cs="Arial" w:hint="eastAsia"/>
          <w:color w:val="000000"/>
          <w:sz w:val="24"/>
          <w:szCs w:val="24"/>
        </w:rPr>
        <w:t xml:space="preserve">細菌的質體為環狀DNA　</w:t>
      </w:r>
      <w:bookmarkStart w:id="934" w:name="OP4_AD7DDB25FD834465BACC1C2CA4555699"/>
      <w:bookmarkEnd w:id="932"/>
      <w:bookmarkEnd w:id="933"/>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935" w:name="OPTG4_AD7DDB25FD834465BACC1C2CA4555699"/>
      <w:r w:rsidRPr="00834C4C">
        <w:rPr>
          <w:rFonts w:ascii="華康楷書體 Std W5" w:eastAsia="華康楷書體 Std W5" w:hAnsi="華康楷書體 Std W5" w:cs="Arial" w:hint="eastAsia"/>
          <w:color w:val="000000"/>
          <w:sz w:val="24"/>
          <w:szCs w:val="24"/>
        </w:rPr>
        <w:t xml:space="preserve">病毒的DNA可作載體　</w:t>
      </w:r>
      <w:bookmarkStart w:id="936" w:name="OP5_AD7DDB25FD834465BACC1C2CA4555699"/>
      <w:bookmarkEnd w:id="934"/>
      <w:bookmarkEnd w:id="935"/>
      <w:r w:rsidRPr="00834C4C">
        <w:rPr>
          <w:rFonts w:ascii="華康楷書體 Std W5" w:eastAsia="華康楷書體 Std W5" w:hAnsi="華康楷書體 Std W5" w:cs="Arial"/>
          <w:color w:val="000000"/>
          <w:sz w:val="24"/>
          <w:szCs w:val="24"/>
        </w:rPr>
        <w:br/>
        <w:t>(</w:t>
      </w:r>
      <w:r w:rsidRPr="00834C4C">
        <w:rPr>
          <w:rFonts w:ascii="華康楷書體 Std W5" w:eastAsia="華康楷書體 Std W5" w:hAnsi="華康楷書體 Std W5" w:cs="Arial" w:hint="eastAsia"/>
          <w:color w:val="000000"/>
          <w:sz w:val="24"/>
          <w:szCs w:val="24"/>
        </w:rPr>
        <w:t>Ｅ</w:t>
      </w:r>
      <w:r w:rsidRPr="00834C4C">
        <w:rPr>
          <w:rFonts w:ascii="華康楷書體 Std W5" w:eastAsia="華康楷書體 Std W5" w:hAnsi="華康楷書體 Std W5" w:cs="Arial"/>
          <w:color w:val="000000"/>
          <w:sz w:val="24"/>
          <w:szCs w:val="24"/>
        </w:rPr>
        <w:t>)</w:t>
      </w:r>
      <w:bookmarkStart w:id="937" w:name="OPTG5_AD7DDB25FD834465BACC1C2CA4555699"/>
      <w:r w:rsidRPr="00834C4C">
        <w:rPr>
          <w:rFonts w:ascii="華康楷書體 Std W5" w:eastAsia="華康楷書體 Std W5" w:hAnsi="華康楷書體 Std W5" w:cs="Arial" w:hint="eastAsia"/>
          <w:color w:val="000000"/>
          <w:sz w:val="24"/>
          <w:szCs w:val="24"/>
        </w:rPr>
        <w:t>選取的目標基因在細菌體內不能合成蛋白質</w:t>
      </w:r>
      <w:bookmarkEnd w:id="936"/>
      <w:bookmarkEnd w:id="937"/>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8. 下列選項中，哪些與生物科技的研究有密切的關係？　</w:t>
      </w:r>
      <w:bookmarkStart w:id="938" w:name="OP1_BFB46FE9353A462187D531655D404B33"/>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939" w:name="OPTG1_BFB46FE9353A462187D531655D404B33"/>
      <w:r w:rsidRPr="00834C4C">
        <w:rPr>
          <w:rFonts w:ascii="華康楷書體 Std W5" w:eastAsia="華康楷書體 Std W5" w:hAnsi="華康楷書體 Std W5" w:cs="Arial" w:hint="eastAsia"/>
          <w:color w:val="000000"/>
          <w:sz w:val="24"/>
          <w:szCs w:val="24"/>
        </w:rPr>
        <w:t xml:space="preserve">快速的改良農作物和家畜的品種　</w:t>
      </w:r>
      <w:bookmarkStart w:id="940" w:name="OP2_BFB46FE9353A462187D531655D404B33"/>
      <w:bookmarkEnd w:id="938"/>
      <w:bookmarkEnd w:id="939"/>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941" w:name="OPTG2_BFB46FE9353A462187D531655D404B33"/>
      <w:r w:rsidRPr="00834C4C">
        <w:rPr>
          <w:rFonts w:ascii="華康楷書體 Std W5" w:eastAsia="華康楷書體 Std W5" w:hAnsi="華康楷書體 Std W5" w:cs="Arial" w:hint="eastAsia"/>
          <w:color w:val="000000"/>
          <w:sz w:val="24"/>
          <w:szCs w:val="24"/>
        </w:rPr>
        <w:t xml:space="preserve">產製重要的蛋白質製劑及疫苗　</w:t>
      </w:r>
      <w:bookmarkStart w:id="942" w:name="OP3_BFB46FE9353A462187D531655D404B33"/>
      <w:bookmarkEnd w:id="940"/>
      <w:bookmarkEnd w:id="94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943" w:name="OPTG3_BFB46FE9353A462187D531655D404B33"/>
      <w:r w:rsidRPr="00834C4C">
        <w:rPr>
          <w:rFonts w:ascii="華康楷書體 Std W5" w:eastAsia="華康楷書體 Std W5" w:hAnsi="華康楷書體 Std W5" w:cs="Arial" w:hint="eastAsia"/>
          <w:color w:val="000000"/>
          <w:sz w:val="24"/>
          <w:szCs w:val="24"/>
        </w:rPr>
        <w:t xml:space="preserve">提升檢驗與診斷的效率及準確性　</w:t>
      </w:r>
      <w:bookmarkStart w:id="944" w:name="OP4_BFB46FE9353A462187D531655D404B33"/>
      <w:bookmarkEnd w:id="942"/>
      <w:bookmarkEnd w:id="943"/>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945" w:name="OPTG4_BFB46FE9353A462187D531655D404B33"/>
      <w:r w:rsidRPr="00834C4C">
        <w:rPr>
          <w:rFonts w:ascii="華康楷書體 Std W5" w:eastAsia="華康楷書體 Std W5" w:hAnsi="華康楷書體 Std W5" w:cs="Arial" w:hint="eastAsia"/>
          <w:color w:val="000000"/>
          <w:sz w:val="24"/>
          <w:szCs w:val="24"/>
        </w:rPr>
        <w:t xml:space="preserve">改良疾病的預防與治療技術　</w:t>
      </w:r>
      <w:bookmarkStart w:id="946" w:name="OP5_BFB46FE9353A462187D531655D404B33"/>
      <w:bookmarkEnd w:id="944"/>
      <w:bookmarkEnd w:id="945"/>
      <w:r w:rsidRPr="00834C4C">
        <w:rPr>
          <w:rFonts w:ascii="華康楷書體 Std W5" w:eastAsia="華康楷書體 Std W5" w:hAnsi="華康楷書體 Std W5" w:cs="Arial"/>
          <w:color w:val="000000"/>
          <w:sz w:val="24"/>
          <w:szCs w:val="24"/>
        </w:rPr>
        <w:br/>
        <w:t>(</w:t>
      </w:r>
      <w:r w:rsidRPr="00834C4C">
        <w:rPr>
          <w:rFonts w:ascii="華康楷書體 Std W5" w:eastAsia="華康楷書體 Std W5" w:hAnsi="華康楷書體 Std W5" w:cs="Arial" w:hint="eastAsia"/>
          <w:color w:val="000000"/>
          <w:sz w:val="24"/>
          <w:szCs w:val="24"/>
        </w:rPr>
        <w:t>Ｅ</w:t>
      </w:r>
      <w:r w:rsidRPr="00834C4C">
        <w:rPr>
          <w:rFonts w:ascii="華康楷書體 Std W5" w:eastAsia="華康楷書體 Std W5" w:hAnsi="華康楷書體 Std W5" w:cs="Arial"/>
          <w:color w:val="000000"/>
          <w:sz w:val="24"/>
          <w:szCs w:val="24"/>
        </w:rPr>
        <w:t>)</w:t>
      </w:r>
      <w:bookmarkStart w:id="947" w:name="OPTG5_BFB46FE9353A462187D531655D404B33"/>
      <w:r w:rsidRPr="00834C4C">
        <w:rPr>
          <w:rFonts w:ascii="華康楷書體 Std W5" w:eastAsia="華康楷書體 Std W5" w:hAnsi="華康楷書體 Std W5" w:cs="Arial" w:hint="eastAsia"/>
          <w:color w:val="000000"/>
          <w:sz w:val="24"/>
          <w:szCs w:val="24"/>
        </w:rPr>
        <w:t>使工業生產減少產製步驟及增加產量</w:t>
      </w:r>
      <w:bookmarkEnd w:id="946"/>
      <w:bookmarkEnd w:id="947"/>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9. 利用生物細胞作為製造藥物、激素和疫苗的工廠，具有下列哪些特點？　</w:t>
      </w:r>
      <w:bookmarkStart w:id="948" w:name="OP1_68315474CA774C66942BCA6C111F431D"/>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Ａ)</w:t>
      </w:r>
      <w:bookmarkStart w:id="949" w:name="OPTG1_68315474CA774C66942BCA6C111F431D"/>
      <w:r w:rsidRPr="00834C4C">
        <w:rPr>
          <w:rFonts w:ascii="華康楷書體 Std W5" w:eastAsia="華康楷書體 Std W5" w:hAnsi="華康楷書體 Std W5" w:cs="Arial" w:hint="eastAsia"/>
          <w:color w:val="000000"/>
          <w:sz w:val="24"/>
          <w:szCs w:val="24"/>
        </w:rPr>
        <w:t xml:space="preserve">大量生產較為容易　</w:t>
      </w:r>
      <w:bookmarkStart w:id="950" w:name="OP2_68315474CA774C66942BCA6C111F431D"/>
      <w:bookmarkEnd w:id="948"/>
      <w:bookmarkEnd w:id="949"/>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Ｂ)</w:t>
      </w:r>
      <w:bookmarkStart w:id="951" w:name="OPTG2_68315474CA774C66942BCA6C111F431D"/>
      <w:r w:rsidRPr="00834C4C">
        <w:rPr>
          <w:rFonts w:ascii="華康楷書體 Std W5" w:eastAsia="華康楷書體 Std W5" w:hAnsi="華康楷書體 Std W5" w:cs="Arial" w:hint="eastAsia"/>
          <w:color w:val="000000"/>
          <w:sz w:val="24"/>
          <w:szCs w:val="24"/>
        </w:rPr>
        <w:t xml:space="preserve">避免病原體汙染　</w:t>
      </w:r>
      <w:bookmarkStart w:id="952" w:name="OP3_68315474CA774C66942BCA6C111F431D"/>
      <w:bookmarkEnd w:id="950"/>
      <w:bookmarkEnd w:id="951"/>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Ｃ)</w:t>
      </w:r>
      <w:bookmarkStart w:id="953" w:name="OPTG3_68315474CA774C66942BCA6C111F431D"/>
      <w:r w:rsidRPr="00834C4C">
        <w:rPr>
          <w:rFonts w:ascii="華康楷書體 Std W5" w:eastAsia="華康楷書體 Std W5" w:hAnsi="華康楷書體 Std W5" w:cs="Arial" w:hint="eastAsia"/>
          <w:color w:val="000000"/>
          <w:sz w:val="24"/>
          <w:szCs w:val="24"/>
        </w:rPr>
        <w:t xml:space="preserve">可控制基因由原有物種進入其他物種　</w:t>
      </w:r>
      <w:bookmarkStart w:id="954" w:name="OP4_68315474CA774C66942BCA6C111F431D"/>
      <w:bookmarkEnd w:id="952"/>
      <w:bookmarkEnd w:id="953"/>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Ｄ)</w:t>
      </w:r>
      <w:bookmarkStart w:id="955" w:name="OPTG4_68315474CA774C66942BCA6C111F431D"/>
      <w:r w:rsidRPr="00834C4C">
        <w:rPr>
          <w:rFonts w:ascii="華康楷書體 Std W5" w:eastAsia="華康楷書體 Std W5" w:hAnsi="華康楷書體 Std W5" w:cs="Arial" w:hint="eastAsia"/>
          <w:color w:val="000000"/>
          <w:sz w:val="24"/>
          <w:szCs w:val="24"/>
        </w:rPr>
        <w:t xml:space="preserve">較易造成大型公司壟斷藥物、激素和疫苗的製造　</w:t>
      </w:r>
      <w:bookmarkStart w:id="956" w:name="OP5_68315474CA774C66942BCA6C111F431D"/>
      <w:bookmarkEnd w:id="954"/>
      <w:bookmarkEnd w:id="955"/>
      <w:r w:rsidRPr="00834C4C">
        <w:rPr>
          <w:rFonts w:ascii="華康楷書體 Std W5" w:eastAsia="華康楷書體 Std W5" w:hAnsi="華康楷書體 Std W5" w:cs="Arial"/>
          <w:color w:val="000000"/>
          <w:sz w:val="24"/>
          <w:szCs w:val="24"/>
        </w:rPr>
        <w:br/>
        <w:t>(</w:t>
      </w:r>
      <w:r w:rsidRPr="00834C4C">
        <w:rPr>
          <w:rFonts w:ascii="華康楷書體 Std W5" w:eastAsia="華康楷書體 Std W5" w:hAnsi="華康楷書體 Std W5" w:cs="Arial" w:hint="eastAsia"/>
          <w:color w:val="000000"/>
          <w:sz w:val="24"/>
          <w:szCs w:val="24"/>
        </w:rPr>
        <w:t>Ｅ</w:t>
      </w:r>
      <w:r w:rsidRPr="00834C4C">
        <w:rPr>
          <w:rFonts w:ascii="華康楷書體 Std W5" w:eastAsia="華康楷書體 Std W5" w:hAnsi="華康楷書體 Std W5" w:cs="Arial"/>
          <w:color w:val="000000"/>
          <w:sz w:val="24"/>
          <w:szCs w:val="24"/>
        </w:rPr>
        <w:t>)</w:t>
      </w:r>
      <w:bookmarkStart w:id="957" w:name="OPTG5_68315474CA774C66942BCA6C111F431D"/>
      <w:r w:rsidRPr="00834C4C">
        <w:rPr>
          <w:rFonts w:ascii="華康楷書體 Std W5" w:eastAsia="華康楷書體 Std W5" w:hAnsi="華康楷書體 Std W5" w:cs="Arial" w:hint="eastAsia"/>
          <w:color w:val="000000"/>
          <w:sz w:val="24"/>
          <w:szCs w:val="24"/>
        </w:rPr>
        <w:t>藥物、激素等產品的品質較穩定</w:t>
      </w:r>
      <w:bookmarkEnd w:id="956"/>
      <w:bookmarkEnd w:id="957"/>
      <w:r w:rsidRPr="00834C4C">
        <w:rPr>
          <w:rFonts w:ascii="華康楷書體 Std W5" w:eastAsia="華康楷書體 Std W5" w:hAnsi="華康楷書體 Std W5" w:cs="Arial" w:hint="eastAsia"/>
          <w:color w:val="000000"/>
          <w:sz w:val="24"/>
          <w:szCs w:val="24"/>
        </w:rPr>
        <w:t>。</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hint="eastAsia"/>
          <w:color w:val="000000" w:themeColor="text1"/>
          <w:szCs w:val="23"/>
        </w:rPr>
        <w:t>10</w:t>
      </w:r>
      <w:r>
        <w:rPr>
          <w:rFonts w:ascii="華康楷書體 Std W5" w:eastAsia="華康楷書體 Std W5" w:hAnsi="華康楷書體 Std W5"/>
          <w:color w:val="000000" w:themeColor="text1"/>
          <w:szCs w:val="23"/>
        </w:rPr>
        <w:t xml:space="preserve">. </w:t>
      </w:r>
      <w:r w:rsidRPr="005251CC">
        <w:rPr>
          <w:rFonts w:ascii="華康楷書體 Std W5" w:eastAsia="華康楷書體 Std W5" w:hAnsi="華康楷書體 Std W5" w:hint="eastAsia"/>
          <w:color w:val="000000" w:themeColor="text1"/>
          <w:szCs w:val="23"/>
        </w:rPr>
        <w:t>利用基因轉殖技術，人的胰島素基因可被轉殖進大腸桿菌，以便生產胰島素。由此可知下列有關哺乳動物與原核生物比較之推論，哪些正確？（應選</w:t>
      </w:r>
      <w:r w:rsidRPr="005251CC">
        <w:rPr>
          <w:rFonts w:ascii="華康楷書體 Std W5" w:eastAsia="華康楷書體 Std W5" w:hAnsi="華康楷書體 Std W5"/>
          <w:color w:val="000000" w:themeColor="text1"/>
          <w:szCs w:val="23"/>
        </w:rPr>
        <w:t>3</w:t>
      </w:r>
      <w:r w:rsidRPr="005251CC">
        <w:rPr>
          <w:rFonts w:ascii="華康楷書體 Std W5" w:eastAsia="華康楷書體 Std W5" w:hAnsi="華康楷書體 Std W5" w:hint="eastAsia"/>
          <w:color w:val="000000" w:themeColor="text1"/>
          <w:szCs w:val="23"/>
        </w:rPr>
        <w:t>項）</w:t>
      </w:r>
      <w:r w:rsidRPr="005251CC">
        <w:rPr>
          <w:rFonts w:ascii="華康楷書體 Std W5" w:eastAsia="華康楷書體 Std W5" w:hAnsi="華康楷書體 Std W5"/>
          <w:color w:val="000000" w:themeColor="text1"/>
          <w:szCs w:val="23"/>
        </w:rPr>
        <w:br/>
      </w:r>
      <w:r w:rsidRPr="00834C4C">
        <w:rPr>
          <w:rFonts w:ascii="華康楷書體 Std W5" w:eastAsia="華康楷書體 Std W5" w:hAnsi="華康楷書體 Std W5" w:cs="Arial" w:hint="eastAsia"/>
          <w:color w:val="000000"/>
          <w:szCs w:val="24"/>
        </w:rPr>
        <w:t>(Ａ)</w:t>
      </w:r>
      <w:r w:rsidRPr="005251CC">
        <w:rPr>
          <w:rFonts w:ascii="華康楷書體 Std W5" w:eastAsia="華康楷書體 Std W5" w:hAnsi="華康楷書體 Std W5" w:hint="eastAsia"/>
          <w:color w:val="000000" w:themeColor="text1"/>
          <w:szCs w:val="23"/>
        </w:rPr>
        <w:t>兩者的轉譯機制相似</w:t>
      </w:r>
      <w:r w:rsidRPr="005251CC">
        <w:rPr>
          <w:rFonts w:ascii="華康楷書體 Std W5" w:eastAsia="華康楷書體 Std W5" w:hAnsi="華康楷書體 Std W5"/>
          <w:color w:val="000000" w:themeColor="text1"/>
        </w:rPr>
        <w:t xml:space="preserve">　</w:t>
      </w:r>
      <w:r w:rsidRPr="00834C4C">
        <w:rPr>
          <w:rFonts w:ascii="華康楷書體 Std W5" w:eastAsia="華康楷書體 Std W5" w:hAnsi="華康楷書體 Std W5" w:cs="Arial" w:hint="eastAsia"/>
          <w:color w:val="000000"/>
          <w:szCs w:val="24"/>
        </w:rPr>
        <w:t>(Ｂ)</w:t>
      </w:r>
      <w:r w:rsidRPr="005251CC">
        <w:rPr>
          <w:rFonts w:ascii="華康楷書體 Std W5" w:eastAsia="華康楷書體 Std W5" w:hAnsi="華康楷書體 Std W5" w:hint="eastAsia"/>
          <w:color w:val="000000" w:themeColor="text1"/>
          <w:szCs w:val="23"/>
        </w:rPr>
        <w:t>兩者都會產生胰島素</w:t>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sidRPr="00834C4C">
        <w:rPr>
          <w:rFonts w:ascii="華康楷書體 Std W5" w:eastAsia="華康楷書體 Std W5" w:hAnsi="華康楷書體 Std W5" w:cs="Arial" w:hint="eastAsia"/>
          <w:color w:val="000000"/>
          <w:szCs w:val="24"/>
        </w:rPr>
        <w:t>(Ｃ)</w:t>
      </w:r>
      <w:r w:rsidRPr="005251CC">
        <w:rPr>
          <w:rFonts w:ascii="華康楷書體 Std W5" w:eastAsia="華康楷書體 Std W5" w:hAnsi="華康楷書體 Std W5" w:hint="eastAsia"/>
          <w:color w:val="000000" w:themeColor="text1"/>
          <w:szCs w:val="23"/>
        </w:rPr>
        <w:t>兩者都適用分子生物學中心法則</w:t>
      </w:r>
      <w:r w:rsidRPr="005251CC">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r>
      <w:r w:rsidRPr="00834C4C">
        <w:rPr>
          <w:rFonts w:ascii="華康楷書體 Std W5" w:eastAsia="華康楷書體 Std W5" w:hAnsi="華康楷書體 Std W5" w:cs="Arial" w:hint="eastAsia"/>
          <w:color w:val="000000"/>
          <w:szCs w:val="24"/>
        </w:rPr>
        <w:t>(Ｄ)</w:t>
      </w:r>
      <w:r w:rsidRPr="005251CC">
        <w:rPr>
          <w:rFonts w:ascii="華康楷書體 Std W5" w:eastAsia="華康楷書體 Std W5" w:hAnsi="華康楷書體 Std W5" w:hint="eastAsia"/>
          <w:color w:val="000000" w:themeColor="text1"/>
          <w:szCs w:val="23"/>
        </w:rPr>
        <w:t>兩者的細胞分裂機制相似</w:t>
      </w:r>
      <w:r w:rsidRPr="005251CC">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sidRPr="00834C4C">
        <w:rPr>
          <w:rFonts w:ascii="華康楷書體 Std W5" w:eastAsia="華康楷書體 Std W5" w:hAnsi="華康楷書體 Std W5" w:cs="Arial"/>
          <w:color w:val="000000"/>
          <w:szCs w:val="24"/>
        </w:rPr>
        <w:t>(</w:t>
      </w:r>
      <w:r w:rsidRPr="00834C4C">
        <w:rPr>
          <w:rFonts w:ascii="華康楷書體 Std W5" w:eastAsia="華康楷書體 Std W5" w:hAnsi="華康楷書體 Std W5" w:cs="Arial" w:hint="eastAsia"/>
          <w:color w:val="000000"/>
          <w:szCs w:val="24"/>
        </w:rPr>
        <w:t>Ｅ</w:t>
      </w:r>
      <w:r w:rsidRPr="00834C4C">
        <w:rPr>
          <w:rFonts w:ascii="華康楷書體 Std W5" w:eastAsia="華康楷書體 Std W5" w:hAnsi="華康楷書體 Std W5" w:cs="Arial"/>
          <w:color w:val="000000"/>
          <w:szCs w:val="24"/>
        </w:rPr>
        <w:t>)</w:t>
      </w:r>
      <w:r w:rsidRPr="005251CC">
        <w:rPr>
          <w:rFonts w:ascii="華康楷書體 Std W5" w:eastAsia="華康楷書體 Std W5" w:hAnsi="華康楷書體 Std W5" w:hint="eastAsia"/>
          <w:color w:val="000000" w:themeColor="text1"/>
          <w:szCs w:val="23"/>
        </w:rPr>
        <w:t>兩者</w:t>
      </w:r>
      <w:r w:rsidRPr="005251CC">
        <w:rPr>
          <w:rFonts w:ascii="華康楷書體 Std W5" w:eastAsia="華康楷書體 Std W5" w:hAnsi="華康楷書體 Std W5"/>
          <w:color w:val="000000" w:themeColor="text1"/>
          <w:szCs w:val="23"/>
        </w:rPr>
        <w:t>DNA</w:t>
      </w:r>
      <w:r w:rsidRPr="005251CC">
        <w:rPr>
          <w:rFonts w:ascii="華康楷書體 Std W5" w:eastAsia="華康楷書體 Std W5" w:hAnsi="華康楷書體 Std W5" w:hint="eastAsia"/>
          <w:color w:val="000000" w:themeColor="text1"/>
          <w:szCs w:val="23"/>
        </w:rPr>
        <w:t>中的核苷酸種類相同</w:t>
      </w:r>
      <w:r w:rsidRPr="005251CC">
        <w:rPr>
          <w:rFonts w:ascii="華康楷書體 Std W5" w:eastAsia="華康楷書體 Std W5" w:hAnsi="華康楷書體 Std W5"/>
          <w:color w:val="000000" w:themeColor="text1"/>
        </w:rPr>
        <w:t xml:space="preserve">　</w:t>
      </w:r>
    </w:p>
    <w:p w:rsidR="003D1110" w:rsidRDefault="003D1110" w:rsidP="003D1110">
      <w:pPr>
        <w:widowControl/>
        <w:adjustRightInd w:val="0"/>
        <w:snapToGrid w:val="0"/>
        <w:spacing w:line="420" w:lineRule="atLeast"/>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br w:type="page"/>
      </w:r>
    </w:p>
    <w:p w:rsidR="003D1110" w:rsidRPr="005251C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color w:val="000000" w:themeColor="text1"/>
          <w:sz w:val="24"/>
          <w:szCs w:val="24"/>
        </w:rPr>
      </w:pPr>
      <w:r>
        <w:rPr>
          <w:rFonts w:ascii="華康楷書體 Std W5" w:eastAsia="華康楷書體 Std W5" w:hAnsi="華康楷書體 Std W5" w:hint="eastAsia"/>
          <w:b/>
          <w:spacing w:val="0"/>
          <w:sz w:val="28"/>
          <w:szCs w:val="28"/>
        </w:rPr>
        <w:t>三</w:t>
      </w:r>
      <w:r w:rsidRPr="00834C4C">
        <w:rPr>
          <w:rFonts w:ascii="華康楷書體 Std W5" w:eastAsia="華康楷書體 Std W5" w:hAnsi="華康楷書體 Std W5" w:hint="eastAsia"/>
          <w:b/>
          <w:spacing w:val="0"/>
          <w:sz w:val="28"/>
          <w:szCs w:val="28"/>
        </w:rPr>
        <w:t>、</w:t>
      </w:r>
      <w:r>
        <w:rPr>
          <w:rFonts w:ascii="華康楷書體 Std W5" w:eastAsia="華康楷書體 Std W5" w:hAnsi="華康楷書體 Std W5" w:hint="eastAsia"/>
          <w:b/>
          <w:spacing w:val="0"/>
          <w:sz w:val="28"/>
          <w:szCs w:val="28"/>
        </w:rPr>
        <w:t>素養題</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sidRPr="005251CC">
        <w:rPr>
          <w:rFonts w:ascii="華康楷書體 Std W5" w:eastAsia="華康楷書體 Std W5" w:hAnsi="華康楷書體 Std W5"/>
          <w:color w:val="000000" w:themeColor="text1"/>
        </w:rPr>
        <w:t xml:space="preserve"> 1.　</w:t>
      </w:r>
      <w:r w:rsidRPr="005251CC">
        <w:rPr>
          <w:rFonts w:ascii="華康楷書體 Std W5" w:eastAsia="華康楷書體 Std W5" w:hAnsi="華康楷書體 Std W5"/>
          <w:color w:val="000000" w:themeColor="text1"/>
          <w:u w:val="single"/>
        </w:rPr>
        <w:t>請閱讀下列短文後，回答以下(１)～(３)題</w:t>
      </w:r>
      <w:r w:rsidRPr="005251CC">
        <w:rPr>
          <w:rFonts w:ascii="華康楷書體 Std W5" w:eastAsia="華康楷書體 Std W5" w:hAnsi="華康楷書體 Std W5" w:hint="eastAsia"/>
          <w:color w:val="000000" w:themeColor="text1"/>
        </w:rPr>
        <w:br/>
      </w:r>
      <w:r w:rsidRPr="005251CC">
        <w:rPr>
          <w:rFonts w:ascii="華康楷書體 Std W5" w:eastAsia="華康楷書體 Std W5" w:hAnsi="華康楷書體 Std W5"/>
          <w:color w:val="000000" w:themeColor="text1"/>
        </w:rPr>
        <w:t xml:space="preserve">　　蛋白質藥物的生產，可藉重組DNA技術，將載有外源基因及抗藥基因的質體送入大腸桿菌或中國倉鼠卵巢細胞內，再利用含有抗藥基因所生成抗生素的培養基來培養細菌或細胞，進而得到外源基因的表現產物，如胰島素、干擾素、溶體水解酵素等，可應用在治療人類疾病。除上述方法外，基因轉殖動物（如牛、綿羊）的乳腺亦可作為生產蛋白質藥物的表現系統。其方法為先建構一個重組DN</w:t>
      </w:r>
      <w:r w:rsidRPr="005251CC">
        <w:rPr>
          <w:rFonts w:ascii="華康楷書體 Std W5" w:eastAsia="華康楷書體 Std W5" w:hAnsi="華康楷書體 Std W5"/>
          <w:color w:val="000000" w:themeColor="text1"/>
          <w:spacing w:val="20"/>
        </w:rPr>
        <w:t>A，</w:t>
      </w:r>
      <w:r w:rsidRPr="005251CC">
        <w:rPr>
          <w:rFonts w:ascii="華康楷書體 Std W5" w:eastAsia="華康楷書體 Std W5" w:hAnsi="華康楷書體 Std W5"/>
          <w:color w:val="000000" w:themeColor="text1"/>
        </w:rPr>
        <w:t>利用顯微注射</w:t>
      </w:r>
      <w:r w:rsidRPr="005251CC">
        <w:rPr>
          <w:rFonts w:ascii="華康楷書體 Std W5" w:eastAsia="華康楷書體 Std W5" w:hAnsi="華康楷書體 Std W5"/>
          <w:color w:val="000000" w:themeColor="text1"/>
          <w:spacing w:val="20"/>
        </w:rPr>
        <w:t>法，</w:t>
      </w:r>
      <w:r w:rsidRPr="005251CC">
        <w:rPr>
          <w:rFonts w:ascii="華康楷書體 Std W5" w:eastAsia="華康楷書體 Std W5" w:hAnsi="華康楷書體 Std W5"/>
          <w:color w:val="000000" w:themeColor="text1"/>
        </w:rPr>
        <w:t>將此人類外源DNA嵌入動物受精</w:t>
      </w:r>
      <w:r w:rsidRPr="005251CC">
        <w:rPr>
          <w:rFonts w:ascii="華康楷書體 Std W5" w:eastAsia="華康楷書體 Std W5" w:hAnsi="華康楷書體 Std W5"/>
          <w:color w:val="000000" w:themeColor="text1"/>
          <w:spacing w:val="20"/>
        </w:rPr>
        <w:t>卵，</w:t>
      </w:r>
      <w:r w:rsidRPr="005251CC">
        <w:rPr>
          <w:rFonts w:ascii="華康楷書體 Std W5" w:eastAsia="華康楷書體 Std W5" w:hAnsi="華康楷書體 Std W5"/>
          <w:color w:val="000000" w:themeColor="text1"/>
        </w:rPr>
        <w:t>藉以繁殖出具轉殖基因的品</w:t>
      </w:r>
      <w:r w:rsidRPr="005251CC">
        <w:rPr>
          <w:rFonts w:ascii="華康楷書體 Std W5" w:eastAsia="華康楷書體 Std W5" w:hAnsi="華康楷書體 Std W5"/>
          <w:color w:val="000000" w:themeColor="text1"/>
          <w:spacing w:val="20"/>
        </w:rPr>
        <w:t>種。</w:t>
      </w:r>
      <w:r w:rsidRPr="005251CC">
        <w:rPr>
          <w:rFonts w:ascii="華康楷書體 Std W5" w:eastAsia="華康楷書體 Std W5" w:hAnsi="華康楷書體 Std W5"/>
          <w:color w:val="000000" w:themeColor="text1"/>
        </w:rPr>
        <w:t>此一重組DNA包含了重組蛋白質及啟動子的DNA序</w:t>
      </w:r>
      <w:r w:rsidRPr="005251CC">
        <w:rPr>
          <w:rFonts w:ascii="華康楷書體 Std W5" w:eastAsia="華康楷書體 Std W5" w:hAnsi="華康楷書體 Std W5"/>
          <w:color w:val="000000" w:themeColor="text1"/>
          <w:spacing w:val="20"/>
        </w:rPr>
        <w:t>列，</w:t>
      </w:r>
      <w:r w:rsidRPr="005251CC">
        <w:rPr>
          <w:rFonts w:ascii="華康楷書體 Std W5" w:eastAsia="華康楷書體 Std W5" w:hAnsi="華康楷書體 Std W5"/>
          <w:color w:val="000000" w:themeColor="text1"/>
        </w:rPr>
        <w:t>啟動子片段將指示轉殖動物在乳腺生產人類重組蛋白質，如乳鐵素、凝血因子、生長激素等，將這些動物大規模飼養繁殖後，可以從乳汁中萃取與純化表現的重組蛋白質，製成藥物。</w:t>
      </w:r>
      <w:r w:rsidRPr="005251CC">
        <w:rPr>
          <w:rFonts w:ascii="華康楷書體 Std W5" w:eastAsia="華康楷書體 Std W5" w:hAnsi="華康楷書體 Std W5"/>
          <w:color w:val="000000" w:themeColor="text1"/>
        </w:rPr>
        <w:br/>
        <w:t xml:space="preserve">　　上述利用大腸桿菌、中國倉鼠卵巢細胞或基因轉殖動物的乳腺生產的重組蛋白質，與人類自然產生的蛋白質有相同的胺基酸序</w:t>
      </w:r>
      <w:r w:rsidRPr="005251CC">
        <w:rPr>
          <w:rFonts w:ascii="華康楷書體 Std W5" w:eastAsia="華康楷書體 Std W5" w:hAnsi="華康楷書體 Std W5"/>
          <w:color w:val="000000" w:themeColor="text1"/>
          <w:spacing w:val="30"/>
        </w:rPr>
        <w:t>列，</w:t>
      </w:r>
      <w:r w:rsidRPr="005251CC">
        <w:rPr>
          <w:rFonts w:ascii="華康楷書體 Std W5" w:eastAsia="華康楷書體 Std W5" w:hAnsi="華康楷書體 Std W5"/>
          <w:color w:val="000000" w:themeColor="text1"/>
        </w:rPr>
        <w:t>並可避免純化自人體的產品可能帶有傳染人類疾病的風險，唯重組蛋白質的轉譯後修飾可能會有所差異。蛋白質的轉譯後修飾包括：寡醣被接到天門冬醯胺的胺基(－NH</w:t>
      </w:r>
      <w:r w:rsidRPr="005251CC">
        <w:rPr>
          <w:rFonts w:ascii="華康楷書體 Std W5" w:eastAsia="華康楷書體 Std W5" w:hAnsi="華康楷書體 Std W5"/>
          <w:color w:val="000000" w:themeColor="text1"/>
          <w:vertAlign w:val="subscript"/>
        </w:rPr>
        <w:t>2</w:t>
      </w:r>
      <w:r w:rsidRPr="005251CC">
        <w:rPr>
          <w:rFonts w:ascii="華康楷書體 Std W5" w:eastAsia="華康楷書體 Std W5" w:hAnsi="華康楷書體 Std W5"/>
          <w:color w:val="000000" w:themeColor="text1"/>
        </w:rPr>
        <w:t xml:space="preserve"> )或絲胺酸/酥胺酸側鏈(R)的羥基(－OH )、磷酸被接到絲胺酸/酥胺酸/酪胺酸側鏈的羥基、甲基及乙醯基被接到蛋白質的胺基端、半胱胺酸側鏈的硫氫基(－SH )氧化成雙硫鍵、胺基端少許胺基酸被移去、多胜</w:t>
      </w:r>
      <w:r w:rsidRPr="005251CC">
        <w:rPr>
          <w:rFonts w:ascii="華康楷書體 Std W5" w:eastAsia="華康楷書體 Std W5" w:hAnsi="華康楷書體 Std W5" w:hint="eastAsia"/>
          <w:color w:val="000000" w:themeColor="text1"/>
        </w:rPr>
        <w:t>肽</w:t>
      </w:r>
      <w:r w:rsidRPr="005251CC">
        <w:rPr>
          <w:rFonts w:ascii="華康楷書體 Std W5" w:eastAsia="華康楷書體 Std W5" w:hAnsi="華康楷書體 Std W5"/>
          <w:color w:val="000000" w:themeColor="text1"/>
        </w:rPr>
        <w:t>鏈在特殊位置被斷裂或與金屬結合等，此等轉譯後修飾的差異可能影響蛋白質的生物活性。</w:t>
      </w: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sidRPr="005251CC">
        <w:rPr>
          <w:rFonts w:ascii="華康楷書體 Std W5" w:eastAsia="華康楷書體 Std W5" w:hAnsi="華康楷書體 Std W5"/>
          <w:color w:val="000000" w:themeColor="text1"/>
        </w:rPr>
        <w:t xml:space="preserve">(１)遺傳工程使用的質體常帶有抗藥基因，其用途為何？（單選）　</w:t>
      </w:r>
      <w:r>
        <w:rPr>
          <w:rFonts w:ascii="華康楷書體 Std W5" w:eastAsia="華康楷書體 Std W5" w:hAnsi="華康楷書體 Std W5"/>
          <w:color w:val="000000" w:themeColor="text1"/>
        </w:rPr>
        <w:br/>
        <w:t>(Ａ)</w:t>
      </w:r>
      <w:r w:rsidRPr="005251CC">
        <w:rPr>
          <w:rFonts w:ascii="華康楷書體 Std W5" w:eastAsia="華康楷書體 Std W5" w:hAnsi="華康楷書體 Std W5"/>
          <w:color w:val="000000" w:themeColor="text1"/>
        </w:rPr>
        <w:t xml:space="preserve">增加轉殖基因的功能　</w:t>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t>(Ｂ)</w:t>
      </w:r>
      <w:r w:rsidRPr="005251CC">
        <w:rPr>
          <w:rFonts w:ascii="華康楷書體 Std W5" w:eastAsia="華康楷書體 Std W5" w:hAnsi="華康楷書體 Std W5"/>
          <w:color w:val="000000" w:themeColor="text1"/>
        </w:rPr>
        <w:t xml:space="preserve">增加細菌或細胞抗藥性　</w:t>
      </w:r>
      <w:r>
        <w:rPr>
          <w:rFonts w:ascii="華康楷書體 Std W5" w:eastAsia="華康楷書體 Std W5" w:hAnsi="華康楷書體 Std W5"/>
          <w:color w:val="000000" w:themeColor="text1"/>
        </w:rPr>
        <w:br/>
        <w:t>(Ｃ)</w:t>
      </w:r>
      <w:r w:rsidRPr="005251CC">
        <w:rPr>
          <w:rFonts w:ascii="華康楷書體 Std W5" w:eastAsia="華康楷書體 Std W5" w:hAnsi="華康楷書體 Std W5"/>
          <w:color w:val="000000" w:themeColor="text1"/>
        </w:rPr>
        <w:t xml:space="preserve">篩選基因轉殖成功的細菌或細胞　</w:t>
      </w:r>
      <w:r>
        <w:rPr>
          <w:rFonts w:ascii="華康楷書體 Std W5" w:eastAsia="華康楷書體 Std W5" w:hAnsi="華康楷書體 Std W5"/>
          <w:color w:val="000000" w:themeColor="text1"/>
        </w:rPr>
        <w:tab/>
        <w:t>(Ｄ)</w:t>
      </w:r>
      <w:r w:rsidRPr="005251CC">
        <w:rPr>
          <w:rFonts w:ascii="華康楷書體 Std W5" w:eastAsia="華康楷書體 Std W5" w:hAnsi="華康楷書體 Std W5"/>
          <w:color w:val="000000" w:themeColor="text1"/>
        </w:rPr>
        <w:t>促進細菌或細胞生產重組蛋白質</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sidRPr="005251CC">
        <w:rPr>
          <w:rFonts w:ascii="華康楷書體 Std W5" w:eastAsia="華康楷書體 Std W5" w:hAnsi="華康楷書體 Std W5"/>
          <w:color w:val="000000" w:themeColor="text1"/>
        </w:rPr>
        <w:t xml:space="preserve">(２)欲利用基因轉殖綿羊的乳腺生產人類的凝血因子，下列哪一種啟動子序列是最好的選擇？（單選）　</w:t>
      </w:r>
      <w:r>
        <w:rPr>
          <w:rFonts w:ascii="華康楷書體 Std W5" w:eastAsia="華康楷書體 Std W5" w:hAnsi="華康楷書體 Std W5"/>
          <w:color w:val="000000" w:themeColor="text1"/>
        </w:rPr>
        <w:br/>
        <w:t>(Ａ)</w:t>
      </w:r>
      <w:r w:rsidRPr="005251CC">
        <w:rPr>
          <w:rFonts w:ascii="華康楷書體 Std W5" w:eastAsia="華康楷書體 Std W5" w:hAnsi="華康楷書體 Std W5"/>
          <w:color w:val="000000" w:themeColor="text1"/>
        </w:rPr>
        <w:t xml:space="preserve">血紅素啟動子　</w:t>
      </w:r>
      <w:r>
        <w:rPr>
          <w:rFonts w:ascii="華康楷書體 Std W5" w:eastAsia="華康楷書體 Std W5" w:hAnsi="華康楷書體 Std W5"/>
          <w:color w:val="000000" w:themeColor="text1"/>
        </w:rPr>
        <w:t>(Ｂ)</w:t>
      </w:r>
      <w:r w:rsidRPr="005251CC">
        <w:rPr>
          <w:rFonts w:ascii="華康楷書體 Std W5" w:eastAsia="華康楷書體 Std W5" w:hAnsi="華康楷書體 Std W5"/>
          <w:color w:val="000000" w:themeColor="text1"/>
        </w:rPr>
        <w:t xml:space="preserve">乳蛋白素啟動子　</w:t>
      </w:r>
      <w:r>
        <w:rPr>
          <w:rFonts w:ascii="華康楷書體 Std W5" w:eastAsia="華康楷書體 Std W5" w:hAnsi="華康楷書體 Std W5"/>
          <w:color w:val="000000" w:themeColor="text1"/>
        </w:rPr>
        <w:t>(Ｃ)</w:t>
      </w:r>
      <w:r w:rsidRPr="005251CC">
        <w:rPr>
          <w:rFonts w:ascii="華康楷書體 Std W5" w:eastAsia="華康楷書體 Std W5" w:hAnsi="華康楷書體 Std W5"/>
          <w:color w:val="000000" w:themeColor="text1"/>
        </w:rPr>
        <w:t xml:space="preserve">凝血基因啟動子　</w:t>
      </w:r>
      <w:r>
        <w:rPr>
          <w:rFonts w:ascii="華康楷書體 Std W5" w:eastAsia="華康楷書體 Std W5" w:hAnsi="華康楷書體 Std W5"/>
          <w:color w:val="000000" w:themeColor="text1"/>
        </w:rPr>
        <w:t>(Ｄ)</w:t>
      </w:r>
      <w:r w:rsidRPr="005251CC">
        <w:rPr>
          <w:rFonts w:ascii="華康楷書體 Std W5" w:eastAsia="華康楷書體 Std W5" w:hAnsi="華康楷書體 Std W5"/>
          <w:color w:val="000000" w:themeColor="text1"/>
        </w:rPr>
        <w:t>生長激素啟動子</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sidRPr="005251CC">
        <w:rPr>
          <w:rFonts w:ascii="華康楷書體 Std W5" w:eastAsia="華康楷書體 Std W5" w:hAnsi="華康楷書體 Std W5"/>
          <w:color w:val="000000" w:themeColor="text1"/>
        </w:rPr>
        <w:t>(３)依據蛋白質轉譯後修飾的情形，推測下列哪些胺基酸有相似的性質？（應選</w:t>
      </w:r>
      <w:r w:rsidRPr="005251CC">
        <w:rPr>
          <w:rFonts w:ascii="華康楷書體 Std W5" w:eastAsia="華康楷書體 Std W5" w:hAnsi="華康楷書體 Std W5" w:hint="eastAsia"/>
          <w:color w:val="000000" w:themeColor="text1"/>
        </w:rPr>
        <w:t>2項</w:t>
      </w:r>
      <w:r w:rsidRPr="005251CC">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t>(Ａ)</w:t>
      </w:r>
      <w:r w:rsidRPr="005251CC">
        <w:rPr>
          <w:rFonts w:ascii="華康楷書體 Std W5" w:eastAsia="華康楷書體 Std W5" w:hAnsi="華康楷書體 Std W5"/>
          <w:color w:val="000000" w:themeColor="text1"/>
        </w:rPr>
        <w:t xml:space="preserve">絲胺酸　</w:t>
      </w:r>
      <w:r>
        <w:rPr>
          <w:rFonts w:ascii="華康楷書體 Std W5" w:eastAsia="華康楷書體 Std W5" w:hAnsi="華康楷書體 Std W5"/>
          <w:color w:val="000000" w:themeColor="text1"/>
        </w:rPr>
        <w:t>(Ｂ)</w:t>
      </w:r>
      <w:r w:rsidRPr="005251CC">
        <w:rPr>
          <w:rFonts w:ascii="華康楷書體 Std W5" w:eastAsia="華康楷書體 Std W5" w:hAnsi="華康楷書體 Std W5"/>
          <w:color w:val="000000" w:themeColor="text1"/>
        </w:rPr>
        <w:t xml:space="preserve">酥胺酸　</w:t>
      </w:r>
      <w:r>
        <w:rPr>
          <w:rFonts w:ascii="華康楷書體 Std W5" w:eastAsia="華康楷書體 Std W5" w:hAnsi="華康楷書體 Std W5"/>
          <w:color w:val="000000" w:themeColor="text1"/>
        </w:rPr>
        <w:t>(Ｃ)</w:t>
      </w:r>
      <w:r w:rsidRPr="005251CC">
        <w:rPr>
          <w:rFonts w:ascii="華康楷書體 Std W5" w:eastAsia="華康楷書體 Std W5" w:hAnsi="華康楷書體 Std W5"/>
          <w:color w:val="000000" w:themeColor="text1"/>
        </w:rPr>
        <w:t xml:space="preserve">酪胺酸　</w:t>
      </w:r>
      <w:r>
        <w:rPr>
          <w:rFonts w:ascii="華康楷書體 Std W5" w:eastAsia="華康楷書體 Std W5" w:hAnsi="華康楷書體 Std W5"/>
          <w:color w:val="000000" w:themeColor="text1"/>
        </w:rPr>
        <w:t>(Ｄ)</w:t>
      </w:r>
      <w:r w:rsidRPr="005251CC">
        <w:rPr>
          <w:rFonts w:ascii="華康楷書體 Std W5" w:eastAsia="華康楷書體 Std W5" w:hAnsi="華康楷書體 Std W5"/>
          <w:color w:val="000000" w:themeColor="text1"/>
        </w:rPr>
        <w:t xml:space="preserve">半胱胺酸　</w:t>
      </w:r>
      <w:r>
        <w:rPr>
          <w:rFonts w:ascii="華康楷書體 Std W5" w:eastAsia="華康楷書體 Std W5" w:hAnsi="華康楷書體 Std W5"/>
          <w:color w:val="000000" w:themeColor="text1"/>
        </w:rPr>
        <w:t>(Ｅ)</w:t>
      </w:r>
      <w:r w:rsidRPr="005251CC">
        <w:rPr>
          <w:rFonts w:ascii="華康楷書體 Std W5" w:eastAsia="華康楷書體 Std W5" w:hAnsi="華康楷書體 Std W5"/>
          <w:color w:val="000000" w:themeColor="text1"/>
        </w:rPr>
        <w:t>天門冬醯胺</w:t>
      </w:r>
    </w:p>
    <w:p w:rsidR="003D1110" w:rsidRDefault="003D1110" w:rsidP="003D1110">
      <w:pPr>
        <w:widowControl/>
        <w:adjustRightInd w:val="0"/>
        <w:snapToGrid w:val="0"/>
        <w:spacing w:line="420" w:lineRule="atLeast"/>
        <w:rPr>
          <w:rFonts w:ascii="華康楷書體 Std W5" w:eastAsia="華康楷書體 Std W5" w:hAnsi="華康楷書體 Std W5"/>
          <w:color w:val="000000" w:themeColor="text1"/>
        </w:rPr>
      </w:pP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kern w:val="0"/>
          <w:shd w:val="clear" w:color="auto" w:fill="FFFFFF"/>
        </w:rPr>
      </w:pPr>
      <w:r>
        <w:rPr>
          <w:rFonts w:ascii="華康楷書體 Std W5" w:eastAsia="華康楷書體 Std W5" w:hAnsi="華康楷書體 Std W5"/>
          <w:color w:val="000000" w:themeColor="text1"/>
        </w:rPr>
        <w:t xml:space="preserve"> </w:t>
      </w:r>
      <w:r>
        <w:rPr>
          <w:rFonts w:ascii="華康楷書體 Std W5" w:eastAsia="華康楷書體 Std W5" w:hAnsi="華康楷書體 Std W5" w:hint="eastAsia"/>
          <w:color w:val="000000" w:themeColor="text1"/>
        </w:rPr>
        <w:t>2</w:t>
      </w:r>
      <w:r w:rsidRPr="005251CC">
        <w:rPr>
          <w:rFonts w:ascii="華康楷書體 Std W5" w:eastAsia="華康楷書體 Std W5" w:hAnsi="華康楷書體 Std W5"/>
          <w:color w:val="000000" w:themeColor="text1"/>
        </w:rPr>
        <w:t>.</w:t>
      </w:r>
      <w:r w:rsidRPr="005251CC">
        <w:rPr>
          <w:rFonts w:ascii="華康楷書體 Std W5" w:eastAsia="華康楷書體 Std W5" w:hAnsi="華康楷書體 Std W5" w:hint="eastAsia"/>
          <w:color w:val="000000" w:themeColor="text1"/>
          <w:kern w:val="0"/>
          <w:shd w:val="clear" w:color="auto" w:fill="FFFFFF"/>
        </w:rPr>
        <w:t>「基因僅有A、T、C、G四種，以三個基因為一個密碼子，共有64種密碼子來形成20種胺基酸」的這段分子生物學的基礎論述正在面臨巨大的衝擊──</w:t>
      </w:r>
      <w:r w:rsidRPr="005251CC">
        <w:rPr>
          <w:rFonts w:ascii="華康楷書體 Std W5" w:eastAsia="華康楷書體 Std W5" w:hAnsi="華康楷書體 Std W5"/>
          <w:color w:val="000000" w:themeColor="text1"/>
          <w:kern w:val="0"/>
          <w:shd w:val="clear" w:color="auto" w:fill="FFFFFF"/>
        </w:rPr>
        <w:t>美國教授Floyd Romesberg在2011年</w:t>
      </w:r>
      <w:r w:rsidRPr="005251CC">
        <w:rPr>
          <w:rFonts w:ascii="華康楷書體 Std W5" w:eastAsia="華康楷書體 Std W5" w:hAnsi="華康楷書體 Std W5" w:hint="eastAsia"/>
          <w:color w:val="000000" w:themeColor="text1"/>
          <w:kern w:val="0"/>
          <w:shd w:val="clear" w:color="auto" w:fill="FFFFFF"/>
        </w:rPr>
        <w:t>合成的兩個新鹼基「X、Y」，將使DNA的「記憶體」擴大152種胺基酸的空間。</w:t>
      </w: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kern w:val="0"/>
          <w:shd w:val="clear" w:color="auto" w:fill="FFFFFF"/>
        </w:rPr>
      </w:pPr>
      <w:r w:rsidRPr="005251CC">
        <w:rPr>
          <w:rFonts w:ascii="華康楷書體 Std W5" w:eastAsia="華康楷書體 Std W5" w:hAnsi="華康楷書體 Std W5" w:hint="eastAsia"/>
          <w:color w:val="000000" w:themeColor="text1"/>
          <w:shd w:val="clear" w:color="auto" w:fill="FFFFFF"/>
        </w:rPr>
        <w:t xml:space="preserve">　　</w:t>
      </w:r>
      <w:r w:rsidRPr="005251CC">
        <w:rPr>
          <w:rFonts w:ascii="華康楷書體 Std W5" w:eastAsia="華康楷書體 Std W5" w:hAnsi="華康楷書體 Std W5" w:hint="eastAsia"/>
          <w:color w:val="000000" w:themeColor="text1"/>
          <w:kern w:val="0"/>
          <w:shd w:val="clear" w:color="auto" w:fill="FFFFFF"/>
        </w:rPr>
        <w:t>如同A配T、G配C一般，X與Y也可相互配對，但多了一對鹼基，可以讓基因排列更複雜多元。教授也成功的在試管中將</w:t>
      </w:r>
      <w:r w:rsidRPr="005251CC">
        <w:rPr>
          <w:rFonts w:ascii="華康楷書體 Std W5" w:eastAsia="華康楷書體 Std W5" w:hAnsi="華康楷書體 Std W5"/>
          <w:color w:val="000000" w:themeColor="text1"/>
          <w:kern w:val="0"/>
          <w:shd w:val="clear" w:color="auto" w:fill="FFFFFF"/>
        </w:rPr>
        <w:t>四個不同鹼基ATGC的DNA排列組合變成六個ATGCXY的複雜排列</w:t>
      </w:r>
      <w:r w:rsidRPr="005251CC">
        <w:rPr>
          <w:rFonts w:ascii="華康楷書體 Std W5" w:eastAsia="華康楷書體 Std W5" w:hAnsi="華康楷書體 Std W5" w:hint="eastAsia"/>
          <w:color w:val="000000" w:themeColor="text1"/>
          <w:kern w:val="0"/>
          <w:shd w:val="clear" w:color="auto" w:fill="FFFFFF"/>
        </w:rPr>
        <w:t>，依照分子生物學的中心法則，可以預料其能轉譯的胺基酸也會增加，這將給新的功能蛋白、美容產品甚至是醫藥療程更大的空間，人工合成的胺基酸也將有自己的密碼子</w:t>
      </w:r>
      <w:r w:rsidRPr="005251CC">
        <w:rPr>
          <w:rFonts w:ascii="華康楷書體 Std W5" w:eastAsia="華康楷書體 Std W5" w:hAnsi="華康楷書體 Std W5"/>
          <w:color w:val="000000" w:themeColor="text1"/>
          <w:kern w:val="0"/>
          <w:shd w:val="clear" w:color="auto" w:fill="FFFFFF"/>
        </w:rPr>
        <w:t>。</w:t>
      </w: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kern w:val="0"/>
          <w:shd w:val="clear" w:color="auto" w:fill="FFFFFF"/>
        </w:rPr>
      </w:pPr>
      <w:r w:rsidRPr="005251CC">
        <w:rPr>
          <w:rFonts w:ascii="華康楷書體 Std W5" w:eastAsia="華康楷書體 Std W5" w:hAnsi="華康楷書體 Std W5" w:hint="eastAsia"/>
          <w:color w:val="000000" w:themeColor="text1"/>
          <w:shd w:val="clear" w:color="auto" w:fill="FFFFFF"/>
        </w:rPr>
        <w:t xml:space="preserve">　　</w:t>
      </w:r>
      <w:r w:rsidRPr="005251CC">
        <w:rPr>
          <w:rFonts w:ascii="華康楷書體 Std W5" w:eastAsia="華康楷書體 Std W5" w:hAnsi="華康楷書體 Std W5" w:hint="eastAsia"/>
          <w:color w:val="000000" w:themeColor="text1"/>
          <w:kern w:val="0"/>
          <w:shd w:val="clear" w:color="auto" w:fill="FFFFFF"/>
        </w:rPr>
        <w:t>然而，生物並不會自行合成這對人造鹼基，所以，若要讓這些鹼基在生物體內發揮作用，還需以人工的手段將其送入細胞體內。2014年，其他的科學家們在一種「三角褐指藻」中發現了一種能將胞外鹼基運入胞內的蛋白，而這個運輸蛋白也成功地將含有人造鹼基的質體DNA送入大腸桿菌中。</w:t>
      </w: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kern w:val="0"/>
          <w:shd w:val="clear" w:color="auto" w:fill="FFFFFF"/>
        </w:rPr>
      </w:pPr>
      <w:r w:rsidRPr="005251CC">
        <w:rPr>
          <w:rFonts w:ascii="華康楷書體 Std W5" w:eastAsia="華康楷書體 Std W5" w:hAnsi="華康楷書體 Std W5" w:hint="eastAsia"/>
          <w:color w:val="000000" w:themeColor="text1"/>
          <w:shd w:val="clear" w:color="auto" w:fill="FFFFFF"/>
        </w:rPr>
        <w:t xml:space="preserve">　　</w:t>
      </w:r>
      <w:r w:rsidRPr="005251CC">
        <w:rPr>
          <w:rFonts w:ascii="華康楷書體 Std W5" w:eastAsia="華康楷書體 Std W5" w:hAnsi="華康楷書體 Std W5" w:hint="eastAsia"/>
          <w:color w:val="000000" w:themeColor="text1"/>
          <w:kern w:val="0"/>
          <w:shd w:val="clear" w:color="auto" w:fill="FFFFFF"/>
        </w:rPr>
        <w:t>實驗結果出爐，大腸桿菌不但可以成功複製XY這對人造鹼基，還可以像一般遺傳物質一樣，將含有XY的質體DNA傳遞給子代。插入人造鹼基的質體DNA上所帶有的基因密碼，也都能成功的轉譯成蛋白質，證明了插入的新人工鹼基對原有基因的轉錄及轉譯並不生影響。至此分子生物學的中心法則中「DNA的自我複製」算是大功告成了。然而，XY是否能轉譯才是重頭戲。</w:t>
      </w: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hd w:val="clear" w:color="auto" w:fill="FFFFFF"/>
        </w:rPr>
      </w:pPr>
      <w:r w:rsidRPr="005251CC">
        <w:rPr>
          <w:rFonts w:ascii="華康楷書體 Std W5" w:eastAsia="華康楷書體 Std W5" w:hAnsi="華康楷書體 Std W5" w:hint="eastAsia"/>
          <w:color w:val="000000" w:themeColor="text1"/>
          <w:shd w:val="clear" w:color="auto" w:fill="FFFFFF"/>
        </w:rPr>
        <w:t xml:space="preserve">　　</w:t>
      </w:r>
      <w:r w:rsidRPr="005251CC">
        <w:rPr>
          <w:rFonts w:ascii="華康楷書體 Std W5" w:eastAsia="華康楷書體 Std W5" w:hAnsi="華康楷書體 Std W5" w:hint="eastAsia"/>
          <w:color w:val="000000" w:themeColor="text1"/>
          <w:kern w:val="0"/>
          <w:shd w:val="clear" w:color="auto" w:fill="FFFFFF"/>
        </w:rPr>
        <w:t>GFP──一種特殊的綠螢光蛋白，其DNA片段中的一組密碼子可以在不影響螢光表現下任意抽換這組密碼子的第二鹼基。科學家將該組密碼子序列換成了AXC，同時、也製作了具有反密碼子GYU的tRNA來表現這組新的蛋白，並將他們全部送入大腸桿菌之中，而大腸桿菌也成功的表現出了這組帶有人工胺基酸的GFP。分子生物學的中心法則至此全部檢驗完成，人造基因在人造tRNA的協助下可以正常表現，XY基因也可以正式的運用在生產新胺基酸的實驗上了。[參考資料：泛科學─</w:t>
      </w:r>
      <w:r w:rsidRPr="005251CC">
        <w:rPr>
          <w:rFonts w:ascii="華康楷書體 Std W5" w:eastAsia="華康楷書體 Std W5" w:hAnsi="華康楷書體 Std W5"/>
          <w:color w:val="000000" w:themeColor="text1"/>
          <w:kern w:val="36"/>
        </w:rPr>
        <w:t>細菌可以用人工鹼基合成蛋白質了！當合成生物學遇上中心法則</w:t>
      </w:r>
      <w:hyperlink r:id="rId349" w:history="1">
        <w:r w:rsidRPr="005251CC">
          <w:rPr>
            <w:rStyle w:val="afd"/>
            <w:rFonts w:ascii="華康楷書體 Std W5" w:eastAsia="華康楷書體 Std W5" w:hAnsi="華康楷書體 Std W5"/>
            <w:color w:val="000000" w:themeColor="text1"/>
            <w:shd w:val="clear" w:color="auto" w:fill="FFFFFF"/>
          </w:rPr>
          <w:t>http://pansci.asia/archives/131057</w:t>
        </w:r>
      </w:hyperlink>
      <w:r w:rsidRPr="005251CC">
        <w:rPr>
          <w:rFonts w:ascii="華康楷書體 Std W5" w:eastAsia="華康楷書體 Std W5" w:hAnsi="華康楷書體 Std W5" w:hint="eastAsia"/>
          <w:color w:val="000000" w:themeColor="text1"/>
          <w:shd w:val="clear" w:color="auto" w:fill="FFFFFF"/>
        </w:rPr>
        <w:t>，維基百科]</w:t>
      </w: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hd w:val="clear" w:color="auto" w:fill="FFFFFF"/>
        </w:rPr>
      </w:pPr>
      <w:r>
        <w:rPr>
          <w:rFonts w:ascii="華康楷書體 Std W5" w:eastAsia="華康楷書體 Std W5" w:hAnsi="華康楷書體 Std W5"/>
          <w:color w:val="000000" w:themeColor="text1"/>
          <w:shd w:val="clear" w:color="auto" w:fill="FFFFFF"/>
        </w:rPr>
        <w:t xml:space="preserve"> </w:t>
      </w:r>
      <w:r w:rsidRPr="005251CC">
        <w:rPr>
          <w:rFonts w:ascii="華康楷書體 Std W5" w:eastAsia="華康楷書體 Std W5" w:hAnsi="華康楷書體 Std W5" w:hint="eastAsia"/>
          <w:color w:val="000000" w:themeColor="text1"/>
          <w:shd w:val="clear" w:color="auto" w:fill="FFFFFF"/>
        </w:rPr>
        <w:t>(１)</w:t>
      </w:r>
      <w:r w:rsidRPr="005251CC">
        <w:rPr>
          <w:rFonts w:ascii="華康楷書體 Std W5" w:eastAsia="華康楷書體 Std W5" w:hAnsi="華康楷書體 Std W5"/>
          <w:color w:val="000000" w:themeColor="text1"/>
          <w:shd w:val="clear" w:color="auto" w:fill="FFFFFF"/>
        </w:rPr>
        <w:t>關於本文的敘述，下列何者正確？</w:t>
      </w:r>
      <w:r w:rsidRPr="005251CC">
        <w:rPr>
          <w:rFonts w:ascii="華康楷書體 Std W5" w:eastAsia="華康楷書體 Std W5" w:hAnsi="華康楷書體 Std W5" w:hint="eastAsia"/>
          <w:color w:val="000000" w:themeColor="text1"/>
          <w:shd w:val="clear" w:color="auto" w:fill="FFFFFF"/>
        </w:rPr>
        <w:t xml:space="preserve">　</w:t>
      </w:r>
      <w:r>
        <w:rPr>
          <w:rFonts w:ascii="華康楷書體 Std W5" w:eastAsia="華康楷書體 Std W5" w:hAnsi="華康楷書體 Std W5"/>
          <w:color w:val="000000" w:themeColor="text1"/>
          <w:shd w:val="clear" w:color="auto" w:fill="FFFFFF"/>
        </w:rPr>
        <w:br/>
        <w:t>(Ａ)</w:t>
      </w:r>
      <w:r w:rsidRPr="005251CC">
        <w:rPr>
          <w:rFonts w:ascii="華康楷書體 Std W5" w:eastAsia="華康楷書體 Std W5" w:hAnsi="華康楷書體 Std W5"/>
          <w:color w:val="000000" w:themeColor="text1"/>
          <w:shd w:val="clear" w:color="auto" w:fill="FFFFFF"/>
        </w:rPr>
        <w:t>新的鹼基對X、Y靠氫鍵綁定</w:t>
      </w:r>
      <w:r w:rsidRPr="005251CC">
        <w:rPr>
          <w:rFonts w:ascii="華康楷書體 Std W5" w:eastAsia="華康楷書體 Std W5" w:hAnsi="華康楷書體 Std W5" w:hint="eastAsia"/>
          <w:color w:val="000000" w:themeColor="text1"/>
          <w:shd w:val="clear" w:color="auto" w:fill="FFFFFF"/>
        </w:rPr>
        <w:t xml:space="preserve">　</w:t>
      </w:r>
      <w:r>
        <w:rPr>
          <w:rFonts w:ascii="華康楷書體 Std W5" w:eastAsia="華康楷書體 Std W5" w:hAnsi="華康楷書體 Std W5"/>
          <w:color w:val="000000" w:themeColor="text1"/>
          <w:shd w:val="clear" w:color="auto" w:fill="FFFFFF"/>
        </w:rPr>
        <w:br/>
        <w:t>(Ｂ)</w:t>
      </w:r>
      <w:r w:rsidRPr="005251CC">
        <w:rPr>
          <w:rFonts w:ascii="華康楷書體 Std W5" w:eastAsia="華康楷書體 Std W5" w:hAnsi="華康楷書體 Std W5"/>
          <w:color w:val="000000" w:themeColor="text1"/>
          <w:shd w:val="clear" w:color="auto" w:fill="FFFFFF"/>
        </w:rPr>
        <w:t>需要人工的協助，細菌才能製造新鹼基對X、Y的產物</w:t>
      </w:r>
      <w:r w:rsidRPr="005251CC">
        <w:rPr>
          <w:rFonts w:ascii="華康楷書體 Std W5" w:eastAsia="華康楷書體 Std W5" w:hAnsi="華康楷書體 Std W5" w:hint="eastAsia"/>
          <w:color w:val="000000" w:themeColor="text1"/>
          <w:shd w:val="clear" w:color="auto" w:fill="FFFFFF"/>
        </w:rPr>
        <w:t xml:space="preserve">　</w:t>
      </w:r>
      <w:r>
        <w:rPr>
          <w:rFonts w:ascii="華康楷書體 Std W5" w:eastAsia="華康楷書體 Std W5" w:hAnsi="華康楷書體 Std W5"/>
          <w:color w:val="000000" w:themeColor="text1"/>
          <w:shd w:val="clear" w:color="auto" w:fill="FFFFFF"/>
        </w:rPr>
        <w:br/>
        <w:t>(Ｃ)</w:t>
      </w:r>
      <w:r w:rsidRPr="005251CC">
        <w:rPr>
          <w:rFonts w:ascii="華康楷書體 Std W5" w:eastAsia="華康楷書體 Std W5" w:hAnsi="華康楷書體 Std W5"/>
          <w:color w:val="000000" w:themeColor="text1"/>
          <w:shd w:val="clear" w:color="auto" w:fill="FFFFFF"/>
        </w:rPr>
        <w:t>輸送蛋白的工作是將新的鹼基放進細胞核中</w:t>
      </w:r>
      <w:r w:rsidRPr="005251CC">
        <w:rPr>
          <w:rFonts w:ascii="華康楷書體 Std W5" w:eastAsia="華康楷書體 Std W5" w:hAnsi="華康楷書體 Std W5" w:hint="eastAsia"/>
          <w:color w:val="000000" w:themeColor="text1"/>
          <w:shd w:val="clear" w:color="auto" w:fill="FFFFFF"/>
        </w:rPr>
        <w:t xml:space="preserve">　</w:t>
      </w:r>
      <w:r>
        <w:rPr>
          <w:rFonts w:ascii="華康楷書體 Std W5" w:eastAsia="華康楷書體 Std W5" w:hAnsi="華康楷書體 Std W5"/>
          <w:color w:val="000000" w:themeColor="text1"/>
          <w:shd w:val="clear" w:color="auto" w:fill="FFFFFF"/>
        </w:rPr>
        <w:br/>
        <w:t>(Ｄ)</w:t>
      </w:r>
      <w:r w:rsidRPr="005251CC">
        <w:rPr>
          <w:rFonts w:ascii="華康楷書體 Std W5" w:eastAsia="華康楷書體 Std W5" w:hAnsi="華康楷書體 Std W5"/>
          <w:color w:val="000000" w:themeColor="text1"/>
          <w:shd w:val="clear" w:color="auto" w:fill="FFFFFF"/>
        </w:rPr>
        <w:t>細菌可以自行合成新的鹼基</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hd w:val="clear" w:color="auto" w:fill="FFFFFF"/>
        </w:rPr>
      </w:pP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hd w:val="clear" w:color="auto" w:fill="FFFFFF"/>
        </w:rPr>
      </w:pPr>
      <w:r>
        <w:rPr>
          <w:rFonts w:ascii="華康楷書體 Std W5" w:eastAsia="華康楷書體 Std W5" w:hAnsi="華康楷書體 Std W5"/>
          <w:color w:val="000000" w:themeColor="text1"/>
          <w:shd w:val="clear" w:color="auto" w:fill="FFFFFF"/>
        </w:rPr>
        <w:t xml:space="preserve"> </w:t>
      </w:r>
      <w:r w:rsidRPr="005251CC">
        <w:rPr>
          <w:rFonts w:ascii="華康楷書體 Std W5" w:eastAsia="華康楷書體 Std W5" w:hAnsi="華康楷書體 Std W5" w:hint="eastAsia"/>
          <w:color w:val="000000" w:themeColor="text1"/>
          <w:shd w:val="clear" w:color="auto" w:fill="FFFFFF"/>
        </w:rPr>
        <w:t>(２)</w:t>
      </w:r>
      <w:r w:rsidRPr="005251CC">
        <w:rPr>
          <w:rFonts w:ascii="華康楷書體 Std W5" w:eastAsia="華康楷書體 Std W5" w:hAnsi="華康楷書體 Std W5"/>
          <w:color w:val="000000" w:themeColor="text1"/>
          <w:shd w:val="clear" w:color="auto" w:fill="FFFFFF"/>
        </w:rPr>
        <w:t>文中對於分子生物學中心法則的相關敘述，下列何者正確？</w:t>
      </w:r>
      <w:r w:rsidRPr="005251CC">
        <w:rPr>
          <w:rFonts w:ascii="華康楷書體 Std W5" w:eastAsia="華康楷書體 Std W5" w:hAnsi="華康楷書體 Std W5" w:hint="eastAsia"/>
          <w:color w:val="000000" w:themeColor="text1"/>
          <w:shd w:val="clear" w:color="auto" w:fill="FFFFFF"/>
        </w:rPr>
        <w:t xml:space="preserve">　</w:t>
      </w:r>
      <w:r>
        <w:rPr>
          <w:rFonts w:ascii="華康楷書體 Std W5" w:eastAsia="華康楷書體 Std W5" w:hAnsi="華康楷書體 Std W5"/>
          <w:color w:val="000000" w:themeColor="text1"/>
          <w:shd w:val="clear" w:color="auto" w:fill="FFFFFF"/>
        </w:rPr>
        <w:br/>
        <w:t>(Ａ)</w:t>
      </w:r>
      <w:r w:rsidRPr="005251CC">
        <w:rPr>
          <w:rFonts w:ascii="華康楷書體 Std W5" w:eastAsia="華康楷書體 Std W5" w:hAnsi="華康楷書體 Std W5"/>
          <w:color w:val="000000" w:themeColor="text1"/>
          <w:shd w:val="clear" w:color="auto" w:fill="FFFFFF"/>
        </w:rPr>
        <w:t>本來的四個鹼基只能產生20種密碼</w:t>
      </w:r>
      <w:r w:rsidRPr="005251CC">
        <w:rPr>
          <w:rFonts w:ascii="華康楷書體 Std W5" w:eastAsia="華康楷書體 Std W5" w:hAnsi="華康楷書體 Std W5" w:hint="eastAsia"/>
          <w:color w:val="000000" w:themeColor="text1"/>
          <w:shd w:val="clear" w:color="auto" w:fill="FFFFFF"/>
        </w:rPr>
        <w:t xml:space="preserve">　</w:t>
      </w:r>
      <w:r>
        <w:rPr>
          <w:rFonts w:ascii="華康楷書體 Std W5" w:eastAsia="華康楷書體 Std W5" w:hAnsi="華康楷書體 Std W5"/>
          <w:color w:val="000000" w:themeColor="text1"/>
          <w:shd w:val="clear" w:color="auto" w:fill="FFFFFF"/>
        </w:rPr>
        <w:tab/>
      </w:r>
      <w:r>
        <w:rPr>
          <w:rFonts w:ascii="華康楷書體 Std W5" w:eastAsia="華康楷書體 Std W5" w:hAnsi="華康楷書體 Std W5"/>
          <w:color w:val="000000" w:themeColor="text1"/>
          <w:shd w:val="clear" w:color="auto" w:fill="FFFFFF"/>
        </w:rPr>
        <w:tab/>
        <w:t>(Ｂ)</w:t>
      </w:r>
      <w:r w:rsidRPr="005251CC">
        <w:rPr>
          <w:rFonts w:ascii="華康楷書體 Std W5" w:eastAsia="華康楷書體 Std W5" w:hAnsi="華康楷書體 Std W5"/>
          <w:color w:val="000000" w:themeColor="text1"/>
          <w:shd w:val="clear" w:color="auto" w:fill="FFFFFF"/>
        </w:rPr>
        <w:t>輸送蛋白的基因在細菌的DNA上</w:t>
      </w:r>
      <w:r w:rsidRPr="005251CC">
        <w:rPr>
          <w:rFonts w:ascii="華康楷書體 Std W5" w:eastAsia="華康楷書體 Std W5" w:hAnsi="華康楷書體 Std W5" w:hint="eastAsia"/>
          <w:color w:val="000000" w:themeColor="text1"/>
          <w:shd w:val="clear" w:color="auto" w:fill="FFFFFF"/>
        </w:rPr>
        <w:t xml:space="preserve">　</w:t>
      </w:r>
      <w:r>
        <w:rPr>
          <w:rFonts w:ascii="華康楷書體 Std W5" w:eastAsia="華康楷書體 Std W5" w:hAnsi="華康楷書體 Std W5"/>
          <w:color w:val="000000" w:themeColor="text1"/>
          <w:shd w:val="clear" w:color="auto" w:fill="FFFFFF"/>
        </w:rPr>
        <w:br/>
        <w:t>(Ｃ)加入新的鹼基之後，</w:t>
      </w:r>
      <w:r w:rsidRPr="005251CC">
        <w:rPr>
          <w:rFonts w:ascii="華康楷書體 Std W5" w:eastAsia="華康楷書體 Std W5" w:hAnsi="華康楷書體 Std W5"/>
          <w:color w:val="000000" w:themeColor="text1"/>
          <w:shd w:val="clear" w:color="auto" w:fill="FFFFFF"/>
        </w:rPr>
        <w:t>可以產生216組密碼</w:t>
      </w:r>
      <w:r>
        <w:rPr>
          <w:rFonts w:ascii="華康楷書體 Std W5" w:eastAsia="華康楷書體 Std W5" w:hAnsi="華康楷書體 Std W5"/>
          <w:color w:val="000000" w:themeColor="text1"/>
          <w:shd w:val="clear" w:color="auto" w:fill="FFFFFF"/>
        </w:rPr>
        <w:tab/>
        <w:t>(Ｄ)</w:t>
      </w:r>
      <w:r w:rsidRPr="005251CC">
        <w:rPr>
          <w:rFonts w:ascii="華康楷書體 Std W5" w:eastAsia="華康楷書體 Std W5" w:hAnsi="華康楷書體 Std W5"/>
          <w:color w:val="000000" w:themeColor="text1"/>
          <w:shd w:val="clear" w:color="auto" w:fill="FFFFFF"/>
        </w:rPr>
        <w:t>蛋白質可以反過來將遺傳訊息傳遞給DNA</w:t>
      </w:r>
      <w:r>
        <w:rPr>
          <w:rFonts w:ascii="華康楷書體 Std W5" w:eastAsia="華康楷書體 Std W5" w:hAnsi="華康楷書體 Std W5"/>
          <w:color w:val="000000" w:themeColor="text1"/>
          <w:shd w:val="clear" w:color="auto" w:fill="FFFFFF"/>
        </w:rPr>
        <w:br/>
      </w:r>
    </w:p>
    <w:p w:rsidR="003D1110" w:rsidRPr="005251CC"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hd w:val="clear" w:color="auto" w:fill="FFFFFF"/>
        </w:rPr>
      </w:pPr>
      <w:r>
        <w:rPr>
          <w:rFonts w:ascii="華康楷書體 Std W5" w:eastAsia="華康楷書體 Std W5" w:hAnsi="華康楷書體 Std W5"/>
          <w:color w:val="000000" w:themeColor="text1"/>
          <w:shd w:val="clear" w:color="auto" w:fill="FFFFFF"/>
        </w:rPr>
        <w:t xml:space="preserve"> </w:t>
      </w:r>
      <w:r w:rsidRPr="005251CC">
        <w:rPr>
          <w:rFonts w:ascii="華康楷書體 Std W5" w:eastAsia="華康楷書體 Std W5" w:hAnsi="華康楷書體 Std W5" w:hint="eastAsia"/>
          <w:color w:val="000000" w:themeColor="text1"/>
          <w:shd w:val="clear" w:color="auto" w:fill="FFFFFF"/>
        </w:rPr>
        <w:t>(３)</w:t>
      </w:r>
      <w:r w:rsidRPr="005251CC">
        <w:rPr>
          <w:rFonts w:ascii="華康楷書體 Std W5" w:eastAsia="華康楷書體 Std W5" w:hAnsi="華康楷書體 Std W5"/>
          <w:color w:val="000000" w:themeColor="text1"/>
          <w:shd w:val="clear" w:color="auto" w:fill="FFFFFF"/>
        </w:rPr>
        <w:t>根據你對本文的了解，下列敘述何者正確？</w:t>
      </w:r>
      <w:r w:rsidRPr="005251CC">
        <w:rPr>
          <w:rFonts w:ascii="華康楷書體 Std W5" w:eastAsia="華康楷書體 Std W5" w:hAnsi="華康楷書體 Std W5" w:hint="eastAsia"/>
          <w:color w:val="000000" w:themeColor="text1"/>
          <w:shd w:val="clear" w:color="auto" w:fill="FFFFFF"/>
        </w:rPr>
        <w:t xml:space="preserve">　</w:t>
      </w:r>
      <w:r>
        <w:rPr>
          <w:rFonts w:ascii="華康楷書體 Std W5" w:eastAsia="華康楷書體 Std W5" w:hAnsi="華康楷書體 Std W5"/>
          <w:color w:val="000000" w:themeColor="text1"/>
          <w:shd w:val="clear" w:color="auto" w:fill="FFFFFF"/>
        </w:rPr>
        <w:br/>
        <w:t>(Ａ)</w:t>
      </w:r>
      <w:r w:rsidRPr="005251CC">
        <w:rPr>
          <w:rFonts w:ascii="華康楷書體 Std W5" w:eastAsia="華康楷書體 Std W5" w:hAnsi="華康楷書體 Std W5"/>
          <w:color w:val="000000" w:themeColor="text1"/>
          <w:shd w:val="clear" w:color="auto" w:fill="FFFFFF"/>
        </w:rPr>
        <w:t>螢光蛋白的作用是方便插入新鹼基</w:t>
      </w:r>
      <w:r w:rsidRPr="005251CC">
        <w:rPr>
          <w:rFonts w:ascii="華康楷書體 Std W5" w:eastAsia="華康楷書體 Std W5" w:hAnsi="華康楷書體 Std W5" w:hint="eastAsia"/>
          <w:color w:val="000000" w:themeColor="text1"/>
          <w:shd w:val="clear" w:color="auto" w:fill="FFFFFF"/>
        </w:rPr>
        <w:t xml:space="preserve">　</w:t>
      </w:r>
      <w:r>
        <w:rPr>
          <w:rFonts w:ascii="華康楷書體 Std W5" w:eastAsia="華康楷書體 Std W5" w:hAnsi="華康楷書體 Std W5"/>
          <w:color w:val="000000" w:themeColor="text1"/>
          <w:shd w:val="clear" w:color="auto" w:fill="FFFFFF"/>
        </w:rPr>
        <w:tab/>
      </w:r>
      <w:r>
        <w:rPr>
          <w:rFonts w:ascii="華康楷書體 Std W5" w:eastAsia="華康楷書體 Std W5" w:hAnsi="華康楷書體 Std W5"/>
          <w:color w:val="000000" w:themeColor="text1"/>
          <w:shd w:val="clear" w:color="auto" w:fill="FFFFFF"/>
        </w:rPr>
        <w:tab/>
      </w:r>
      <w:r>
        <w:rPr>
          <w:rFonts w:ascii="華康楷書體 Std W5" w:eastAsia="華康楷書體 Std W5" w:hAnsi="華康楷書體 Std W5"/>
          <w:color w:val="000000" w:themeColor="text1"/>
          <w:shd w:val="clear" w:color="auto" w:fill="FFFFFF"/>
        </w:rPr>
        <w:tab/>
      </w:r>
      <w:r>
        <w:rPr>
          <w:rFonts w:ascii="華康楷書體 Std W5" w:eastAsia="華康楷書體 Std W5" w:hAnsi="華康楷書體 Std W5"/>
          <w:color w:val="000000" w:themeColor="text1"/>
          <w:shd w:val="clear" w:color="auto" w:fill="FFFFFF"/>
        </w:rPr>
        <w:br/>
        <w:t>(Ｂ)</w:t>
      </w:r>
      <w:r w:rsidRPr="005251CC">
        <w:rPr>
          <w:rFonts w:ascii="華康楷書體 Std W5" w:eastAsia="華康楷書體 Std W5" w:hAnsi="華康楷書體 Std W5"/>
          <w:color w:val="000000" w:themeColor="text1"/>
          <w:shd w:val="clear" w:color="auto" w:fill="FFFFFF"/>
        </w:rPr>
        <w:t>基因表現的過程需要tRNA的參與</w:t>
      </w:r>
      <w:r w:rsidRPr="005251CC">
        <w:rPr>
          <w:rFonts w:ascii="華康楷書體 Std W5" w:eastAsia="華康楷書體 Std W5" w:hAnsi="華康楷書體 Std W5" w:hint="eastAsia"/>
          <w:color w:val="000000" w:themeColor="text1"/>
          <w:shd w:val="clear" w:color="auto" w:fill="FFFFFF"/>
        </w:rPr>
        <w:t xml:space="preserve">　</w:t>
      </w:r>
      <w:r>
        <w:rPr>
          <w:rFonts w:ascii="華康楷書體 Std W5" w:eastAsia="華康楷書體 Std W5" w:hAnsi="華康楷書體 Std W5"/>
          <w:color w:val="000000" w:themeColor="text1"/>
          <w:shd w:val="clear" w:color="auto" w:fill="FFFFFF"/>
        </w:rPr>
        <w:br/>
        <w:t>(Ｃ)</w:t>
      </w:r>
      <w:r w:rsidRPr="005251CC">
        <w:rPr>
          <w:rFonts w:ascii="華康楷書體 Std W5" w:eastAsia="華康楷書體 Std W5" w:hAnsi="華康楷書體 Std W5"/>
          <w:color w:val="000000" w:themeColor="text1"/>
          <w:shd w:val="clear" w:color="auto" w:fill="FFFFFF"/>
        </w:rPr>
        <w:t>新鹼基產生的152種新配對代表了152種氨基酸</w:t>
      </w:r>
      <w:r>
        <w:rPr>
          <w:rFonts w:ascii="華康楷書體 Std W5" w:eastAsia="華康楷書體 Std W5" w:hAnsi="華康楷書體 Std W5" w:hint="eastAsia"/>
          <w:color w:val="000000" w:themeColor="text1"/>
          <w:shd w:val="clear" w:color="auto" w:fill="FFFFFF"/>
        </w:rPr>
        <w:t xml:space="preserve">　</w:t>
      </w:r>
      <w:r>
        <w:rPr>
          <w:rFonts w:ascii="華康楷書體 Std W5" w:eastAsia="華康楷書體 Std W5" w:hAnsi="華康楷書體 Std W5"/>
          <w:color w:val="000000" w:themeColor="text1"/>
          <w:shd w:val="clear" w:color="auto" w:fill="FFFFFF"/>
        </w:rPr>
        <w:br/>
        <w:t>(Ｄ)</w:t>
      </w:r>
      <w:r w:rsidRPr="005251CC">
        <w:rPr>
          <w:rFonts w:ascii="華康楷書體 Std W5" w:eastAsia="華康楷書體 Std W5" w:hAnsi="華康楷書體 Std W5" w:hint="eastAsia"/>
          <w:color w:val="000000" w:themeColor="text1"/>
          <w:shd w:val="clear" w:color="auto" w:fill="FFFFFF"/>
        </w:rPr>
        <w:t xml:space="preserve"> </w:t>
      </w:r>
      <w:r w:rsidRPr="005251CC">
        <w:rPr>
          <w:rFonts w:ascii="華康楷書體 Std W5" w:eastAsia="華康楷書體 Std W5" w:hAnsi="華康楷書體 Std W5"/>
          <w:color w:val="000000" w:themeColor="text1"/>
          <w:shd w:val="clear" w:color="auto" w:fill="FFFFFF"/>
        </w:rPr>
        <w:t>RNA序列AXC的配對序列是GYU</w:t>
      </w:r>
    </w:p>
    <w:p w:rsidR="003D1110" w:rsidRPr="005251CC" w:rsidRDefault="003D1110" w:rsidP="003D1110">
      <w:pPr>
        <w:widowControl/>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p>
    <w:p w:rsidR="003D1110" w:rsidRDefault="003D1110" w:rsidP="003D1110">
      <w:pPr>
        <w:pStyle w:val="TIT10cm150508pt"/>
        <w:tabs>
          <w:tab w:val="clear" w:pos="360"/>
        </w:tabs>
        <w:spacing w:beforeLines="0" w:before="0" w:line="420" w:lineRule="atLeast"/>
        <w:ind w:left="601" w:hangingChars="231" w:hanging="601"/>
        <w:rPr>
          <w:rFonts w:ascii="華康圓體 Std W8" w:eastAsia="華康圓體 Std W8" w:hAnsi="華康圓體 Std W8"/>
          <w:sz w:val="24"/>
          <w:szCs w:val="24"/>
        </w:rPr>
      </w:pPr>
    </w:p>
    <w:p w:rsidR="003D1110" w:rsidRDefault="003D1110" w:rsidP="003D1110">
      <w:pPr>
        <w:pStyle w:val="TIT10cm150508pt"/>
        <w:tabs>
          <w:tab w:val="clear" w:pos="360"/>
        </w:tabs>
        <w:spacing w:beforeLines="0" w:before="0" w:line="420" w:lineRule="atLeast"/>
        <w:ind w:left="601" w:hangingChars="231" w:hanging="601"/>
        <w:rPr>
          <w:rFonts w:ascii="華康圓體 Std W8" w:eastAsia="華康圓體 Std W8" w:hAnsi="華康圓體 Std W8"/>
          <w:sz w:val="24"/>
          <w:szCs w:val="24"/>
        </w:rPr>
      </w:pPr>
    </w:p>
    <w:p w:rsidR="003D1110" w:rsidRDefault="003D1110" w:rsidP="003D1110">
      <w:pPr>
        <w:pStyle w:val="TIT10cm150508pt"/>
        <w:tabs>
          <w:tab w:val="clear" w:pos="360"/>
        </w:tabs>
        <w:spacing w:beforeLines="0" w:before="0" w:line="420" w:lineRule="atLeast"/>
        <w:ind w:left="601" w:hangingChars="231" w:hanging="601"/>
        <w:rPr>
          <w:rFonts w:ascii="華康圓體 Std W8" w:eastAsia="華康圓體 Std W8" w:hAnsi="華康圓體 Std W8"/>
          <w:sz w:val="24"/>
          <w:szCs w:val="24"/>
        </w:rPr>
      </w:pPr>
    </w:p>
    <w:p w:rsidR="003D1110" w:rsidRDefault="003D1110" w:rsidP="003D1110">
      <w:pPr>
        <w:pStyle w:val="TIT10cm150508pt"/>
        <w:tabs>
          <w:tab w:val="clear" w:pos="360"/>
        </w:tabs>
        <w:spacing w:beforeLines="0" w:before="0" w:line="420" w:lineRule="atLeast"/>
        <w:ind w:left="601" w:hangingChars="231" w:hanging="601"/>
        <w:rPr>
          <w:rFonts w:ascii="華康圓體 Std W8" w:eastAsia="華康圓體 Std W8" w:hAnsi="華康圓體 Std W8"/>
          <w:sz w:val="24"/>
          <w:szCs w:val="24"/>
        </w:rPr>
      </w:pPr>
      <w:r>
        <w:rPr>
          <w:rFonts w:ascii="華康楷書體 Std W5" w:eastAsia="華康楷書體 Std W5" w:hAnsi="華康楷書體 Std W5" w:hint="eastAsia"/>
          <w:noProof/>
          <w:color w:val="000000"/>
          <w:spacing w:val="20"/>
          <w:sz w:val="26"/>
          <w:szCs w:val="26"/>
          <w:lang w:val="en-US"/>
        </w:rPr>
        <mc:AlternateContent>
          <mc:Choice Requires="wps">
            <w:drawing>
              <wp:anchor distT="0" distB="0" distL="114300" distR="114300" simplePos="0" relativeHeight="252162560" behindDoc="0" locked="0" layoutInCell="1" allowOverlap="1" wp14:anchorId="6231127A" wp14:editId="0F9EC065">
                <wp:simplePos x="0" y="0"/>
                <wp:positionH relativeFrom="page">
                  <wp:align>center</wp:align>
                </wp:positionH>
                <wp:positionV relativeFrom="bottomMargin">
                  <wp:posOffset>-3510280</wp:posOffset>
                </wp:positionV>
                <wp:extent cx="6480000" cy="3690000"/>
                <wp:effectExtent l="0" t="0" r="0" b="6985"/>
                <wp:wrapNone/>
                <wp:docPr id="2275" name="文字方塊 2275"/>
                <wp:cNvGraphicFramePr/>
                <a:graphic xmlns:a="http://schemas.openxmlformats.org/drawingml/2006/main">
                  <a:graphicData uri="http://schemas.microsoft.com/office/word/2010/wordprocessingShape">
                    <wps:wsp>
                      <wps:cNvSpPr txBox="1"/>
                      <wps:spPr>
                        <a:xfrm>
                          <a:off x="0" y="0"/>
                          <a:ext cx="6480000" cy="36900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8"/>
                              <w:gridCol w:w="1920"/>
                              <w:gridCol w:w="1920"/>
                              <w:gridCol w:w="1919"/>
                              <w:gridCol w:w="1920"/>
                            </w:tblGrid>
                            <w:tr w:rsidR="002B4F66" w:rsidRPr="009C1EB6" w:rsidTr="003D1110">
                              <w:tc>
                                <w:tcPr>
                                  <w:tcW w:w="1921"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D</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A</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A</w:t>
                                  </w:r>
                                </w:p>
                              </w:tc>
                              <w:tc>
                                <w:tcPr>
                                  <w:tcW w:w="1921"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C</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C</w:t>
                                  </w:r>
                                </w:p>
                              </w:tc>
                            </w:tr>
                            <w:tr w:rsidR="002B4F66" w:rsidRPr="009C1EB6" w:rsidTr="003D1110">
                              <w:tc>
                                <w:tcPr>
                                  <w:tcW w:w="1921"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C</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D</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A</w:t>
                                  </w:r>
                                </w:p>
                              </w:tc>
                              <w:tc>
                                <w:tcPr>
                                  <w:tcW w:w="1921"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C</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B</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49"/>
                              <w:gridCol w:w="1853"/>
                              <w:gridCol w:w="1886"/>
                              <w:gridCol w:w="2042"/>
                              <w:gridCol w:w="1852"/>
                            </w:tblGrid>
                            <w:tr w:rsidR="002B4F66" w:rsidRPr="009C1EB6" w:rsidTr="003D1110">
                              <w:tc>
                                <w:tcPr>
                                  <w:tcW w:w="1949" w:type="dxa"/>
                                </w:tcPr>
                                <w:p w:rsidR="002B4F66" w:rsidRPr="00963059"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BCD</w:t>
                                  </w:r>
                                </w:p>
                              </w:tc>
                              <w:tc>
                                <w:tcPr>
                                  <w:tcW w:w="1853" w:type="dxa"/>
                                </w:tcPr>
                                <w:p w:rsidR="002B4F66" w:rsidRPr="00963059"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BD</w:t>
                                  </w:r>
                                </w:p>
                              </w:tc>
                              <w:tc>
                                <w:tcPr>
                                  <w:tcW w:w="1886" w:type="dxa"/>
                                </w:tcPr>
                                <w:p w:rsidR="002B4F66" w:rsidRPr="00963059"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CDE</w:t>
                                  </w:r>
                                </w:p>
                              </w:tc>
                              <w:tc>
                                <w:tcPr>
                                  <w:tcW w:w="2042" w:type="dxa"/>
                                </w:tcPr>
                                <w:p w:rsidR="002B4F66" w:rsidRPr="00963059"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CE</w:t>
                                  </w:r>
                                </w:p>
                              </w:tc>
                              <w:tc>
                                <w:tcPr>
                                  <w:tcW w:w="1852" w:type="dxa"/>
                                </w:tcPr>
                                <w:p w:rsidR="002B4F66" w:rsidRPr="00963059"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BE</w:t>
                                  </w:r>
                                </w:p>
                              </w:tc>
                            </w:tr>
                            <w:tr w:rsidR="002B4F66" w:rsidRPr="009C1EB6" w:rsidTr="003D1110">
                              <w:tc>
                                <w:tcPr>
                                  <w:tcW w:w="1949" w:type="dxa"/>
                                </w:tcPr>
                                <w:p w:rsidR="002B4F66"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CD</w:t>
                                  </w:r>
                                </w:p>
                              </w:tc>
                              <w:tc>
                                <w:tcPr>
                                  <w:tcW w:w="1853" w:type="dxa"/>
                                </w:tcPr>
                                <w:p w:rsidR="002B4F66"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BCD</w:t>
                                  </w:r>
                                </w:p>
                              </w:tc>
                              <w:tc>
                                <w:tcPr>
                                  <w:tcW w:w="1886" w:type="dxa"/>
                                </w:tcPr>
                                <w:p w:rsidR="002B4F66"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BCDE</w:t>
                                  </w:r>
                                </w:p>
                              </w:tc>
                              <w:tc>
                                <w:tcPr>
                                  <w:tcW w:w="2042" w:type="dxa"/>
                                </w:tcPr>
                                <w:p w:rsidR="002B4F66"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BCDE</w:t>
                                  </w:r>
                                </w:p>
                              </w:tc>
                              <w:tc>
                                <w:tcPr>
                                  <w:tcW w:w="1852" w:type="dxa"/>
                                </w:tcPr>
                                <w:p w:rsidR="002B4F66"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CE</w:t>
                                  </w:r>
                                </w:p>
                              </w:tc>
                            </w:tr>
                          </w:tbl>
                          <w:p w:rsidR="002B4F66"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Pr>
                                <w:rFonts w:ascii="華康楷書體 Std W7" w:eastAsia="華康楷書體 Std W7" w:hAnsi="華康楷書體 Std W7" w:hint="eastAsia"/>
                                <w:b/>
                                <w:spacing w:val="0"/>
                                <w:sz w:val="28"/>
                                <w:szCs w:val="28"/>
                              </w:rPr>
                              <w:t>三、素養</w:t>
                            </w:r>
                            <w:r w:rsidRPr="006F4690">
                              <w:rPr>
                                <w:rFonts w:ascii="華康楷書體 Std W7" w:eastAsia="華康楷書體 Std W7" w:hAnsi="華康楷書體 Std W7" w:hint="eastAsia"/>
                                <w:b/>
                                <w:spacing w:val="0"/>
                                <w:sz w:val="28"/>
                                <w:szCs w:val="28"/>
                              </w:rPr>
                              <w:t>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791"/>
                              <w:gridCol w:w="4791"/>
                            </w:tblGrid>
                            <w:tr w:rsidR="002B4F66" w:rsidRPr="009C1EB6" w:rsidTr="003D1110">
                              <w:tc>
                                <w:tcPr>
                                  <w:tcW w:w="4791" w:type="dxa"/>
                                </w:tcPr>
                                <w:p w:rsidR="002B4F66" w:rsidRPr="00972CC9" w:rsidRDefault="002B4F66" w:rsidP="003B7459">
                                  <w:pPr>
                                    <w:numPr>
                                      <w:ilvl w:val="0"/>
                                      <w:numId w:val="38"/>
                                    </w:numPr>
                                    <w:adjustRightInd w:val="0"/>
                                    <w:snapToGrid w:val="0"/>
                                    <w:spacing w:line="420" w:lineRule="atLeast"/>
                                    <w:jc w:val="both"/>
                                    <w:rPr>
                                      <w:rFonts w:ascii="News702 BT" w:hAnsi="News702 BT"/>
                                      <w:szCs w:val="24"/>
                                    </w:rPr>
                                  </w:pPr>
                                  <w:r>
                                    <w:rPr>
                                      <w:rFonts w:ascii="News702 BT" w:hAnsi="News702 BT"/>
                                      <w:szCs w:val="24"/>
                                    </w:rPr>
                                    <w:t>(</w:t>
                                  </w:r>
                                  <w:r>
                                    <w:rPr>
                                      <w:rFonts w:ascii="News702 BT" w:hAnsi="News702 BT" w:hint="eastAsia"/>
                                      <w:szCs w:val="24"/>
                                    </w:rPr>
                                    <w:t>１</w:t>
                                  </w:r>
                                  <w:r>
                                    <w:rPr>
                                      <w:rFonts w:ascii="News702 BT" w:hAnsi="News702 BT"/>
                                      <w:szCs w:val="24"/>
                                    </w:rPr>
                                    <w:t>)C</w:t>
                                  </w:r>
                                  <w:r>
                                    <w:rPr>
                                      <w:rFonts w:ascii="News702 BT" w:hAnsi="News702 BT"/>
                                      <w:szCs w:val="24"/>
                                    </w:rPr>
                                    <w:t>；</w:t>
                                  </w:r>
                                  <w:r>
                                    <w:rPr>
                                      <w:rFonts w:ascii="News702 BT" w:hAnsi="News702 BT"/>
                                      <w:szCs w:val="24"/>
                                    </w:rPr>
                                    <w:t>(</w:t>
                                  </w:r>
                                  <w:r>
                                    <w:rPr>
                                      <w:rFonts w:ascii="News702 BT" w:hAnsi="News702 BT" w:hint="eastAsia"/>
                                      <w:szCs w:val="24"/>
                                    </w:rPr>
                                    <w:t>２</w:t>
                                  </w:r>
                                  <w:r>
                                    <w:rPr>
                                      <w:rFonts w:ascii="News702 BT" w:hAnsi="News702 BT" w:hint="eastAsia"/>
                                      <w:szCs w:val="24"/>
                                    </w:rPr>
                                    <w:t>)</w:t>
                                  </w:r>
                                  <w:r>
                                    <w:rPr>
                                      <w:rFonts w:ascii="News702 BT" w:hAnsi="News702 BT"/>
                                      <w:szCs w:val="24"/>
                                    </w:rPr>
                                    <w:t>B</w:t>
                                  </w:r>
                                  <w:r>
                                    <w:rPr>
                                      <w:rFonts w:ascii="News702 BT" w:hAnsi="News702 BT"/>
                                      <w:szCs w:val="24"/>
                                    </w:rPr>
                                    <w:t>；</w:t>
                                  </w:r>
                                  <w:r>
                                    <w:rPr>
                                      <w:rFonts w:ascii="News702 BT" w:hAnsi="News702 BT" w:hint="eastAsia"/>
                                      <w:szCs w:val="24"/>
                                    </w:rPr>
                                    <w:t>(</w:t>
                                  </w:r>
                                  <w:r>
                                    <w:rPr>
                                      <w:rFonts w:ascii="News702 BT" w:hAnsi="News702 BT" w:hint="eastAsia"/>
                                      <w:szCs w:val="24"/>
                                    </w:rPr>
                                    <w:t>３</w:t>
                                  </w:r>
                                  <w:r>
                                    <w:rPr>
                                      <w:rFonts w:ascii="News702 BT" w:hAnsi="News702 BT" w:hint="eastAsia"/>
                                      <w:szCs w:val="24"/>
                                    </w:rPr>
                                    <w:t>)</w:t>
                                  </w:r>
                                  <w:r>
                                    <w:rPr>
                                      <w:rFonts w:ascii="News702 BT" w:hAnsi="News702 BT"/>
                                      <w:szCs w:val="24"/>
                                    </w:rPr>
                                    <w:t>AB</w:t>
                                  </w:r>
                                </w:p>
                              </w:tc>
                              <w:tc>
                                <w:tcPr>
                                  <w:tcW w:w="4791" w:type="dxa"/>
                                </w:tcPr>
                                <w:p w:rsidR="002B4F66" w:rsidRPr="00972CC9" w:rsidRDefault="002B4F66" w:rsidP="003B7459">
                                  <w:pPr>
                                    <w:numPr>
                                      <w:ilvl w:val="0"/>
                                      <w:numId w:val="38"/>
                                    </w:numPr>
                                    <w:adjustRightInd w:val="0"/>
                                    <w:snapToGrid w:val="0"/>
                                    <w:spacing w:line="420" w:lineRule="atLeast"/>
                                    <w:jc w:val="both"/>
                                    <w:rPr>
                                      <w:rFonts w:ascii="News702 BT" w:hAnsi="News702 BT"/>
                                      <w:szCs w:val="24"/>
                                    </w:rPr>
                                  </w:pPr>
                                  <w:r>
                                    <w:rPr>
                                      <w:rFonts w:ascii="News702 BT" w:hAnsi="News702 BT"/>
                                      <w:szCs w:val="24"/>
                                    </w:rPr>
                                    <w:t>(</w:t>
                                  </w:r>
                                  <w:r>
                                    <w:rPr>
                                      <w:rFonts w:ascii="News702 BT" w:hAnsi="News702 BT" w:hint="eastAsia"/>
                                      <w:szCs w:val="24"/>
                                    </w:rPr>
                                    <w:t>１</w:t>
                                  </w:r>
                                  <w:r>
                                    <w:rPr>
                                      <w:rFonts w:ascii="News702 BT" w:hAnsi="News702 BT"/>
                                      <w:szCs w:val="24"/>
                                    </w:rPr>
                                    <w:t>)B</w:t>
                                  </w:r>
                                  <w:r>
                                    <w:rPr>
                                      <w:rFonts w:ascii="News702 BT" w:hAnsi="News702 BT"/>
                                      <w:szCs w:val="24"/>
                                    </w:rPr>
                                    <w:t>；</w:t>
                                  </w:r>
                                  <w:r>
                                    <w:rPr>
                                      <w:rFonts w:ascii="News702 BT" w:hAnsi="News702 BT"/>
                                      <w:szCs w:val="24"/>
                                    </w:rPr>
                                    <w:t>(</w:t>
                                  </w:r>
                                  <w:r>
                                    <w:rPr>
                                      <w:rFonts w:ascii="News702 BT" w:hAnsi="News702 BT" w:hint="eastAsia"/>
                                      <w:szCs w:val="24"/>
                                    </w:rPr>
                                    <w:t>２</w:t>
                                  </w:r>
                                  <w:r>
                                    <w:rPr>
                                      <w:rFonts w:ascii="News702 BT" w:hAnsi="News702 BT" w:hint="eastAsia"/>
                                      <w:szCs w:val="24"/>
                                    </w:rPr>
                                    <w:t>)</w:t>
                                  </w:r>
                                  <w:r>
                                    <w:rPr>
                                      <w:rFonts w:ascii="News702 BT" w:hAnsi="News702 BT"/>
                                      <w:szCs w:val="24"/>
                                    </w:rPr>
                                    <w:t>C</w:t>
                                  </w:r>
                                  <w:r>
                                    <w:rPr>
                                      <w:rFonts w:ascii="News702 BT" w:hAnsi="News702 BT"/>
                                      <w:szCs w:val="24"/>
                                    </w:rPr>
                                    <w:t>；</w:t>
                                  </w:r>
                                  <w:r>
                                    <w:rPr>
                                      <w:rFonts w:ascii="News702 BT" w:hAnsi="News702 BT" w:hint="eastAsia"/>
                                      <w:szCs w:val="24"/>
                                    </w:rPr>
                                    <w:t>(</w:t>
                                  </w:r>
                                  <w:r>
                                    <w:rPr>
                                      <w:rFonts w:ascii="News702 BT" w:hAnsi="News702 BT" w:hint="eastAsia"/>
                                      <w:szCs w:val="24"/>
                                    </w:rPr>
                                    <w:t>３</w:t>
                                  </w:r>
                                  <w:r>
                                    <w:rPr>
                                      <w:rFonts w:ascii="News702 BT" w:hAnsi="News702 BT" w:hint="eastAsia"/>
                                      <w:szCs w:val="24"/>
                                    </w:rPr>
                                    <w:t>)</w:t>
                                  </w:r>
                                  <w:r>
                                    <w:rPr>
                                      <w:rFonts w:ascii="News702 BT" w:hAnsi="News702 BT"/>
                                      <w:szCs w:val="24"/>
                                    </w:rPr>
                                    <w:t>B</w:t>
                                  </w:r>
                                </w:p>
                              </w:tc>
                            </w:tr>
                          </w:tbl>
                          <w:p w:rsidR="002B4F66" w:rsidRDefault="002B4F66" w:rsidP="003D1110">
                            <w:pPr>
                              <w:pStyle w:val="TIT1"/>
                              <w:adjustRightInd w:val="0"/>
                              <w:snapToGrid w:val="0"/>
                              <w:spacing w:beforeLines="0" w:before="0" w:line="420" w:lineRule="atLeast"/>
                              <w:ind w:left="307" w:hangingChars="128" w:hanging="307"/>
                            </w:pPr>
                          </w:p>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231127A" id="文字方塊 2275" o:spid="_x0000_s1727" type="#_x0000_t202" style="position:absolute;left:0;text-align:left;margin-left:0;margin-top:-276.4pt;width:510.25pt;height:290.55pt;z-index:252162560;visibility:visible;mso-wrap-style:square;mso-width-percent:0;mso-height-percent:0;mso-wrap-distance-left:9pt;mso-wrap-distance-top:0;mso-wrap-distance-right:9pt;mso-wrap-distance-bottom:0;mso-position-horizontal:center;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" filled="f" stroked="f" strokeweight=".5pt">
                <v:textbox style="mso-fit-shape-to-text:t"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8"/>
                        <w:gridCol w:w="1920"/>
                        <w:gridCol w:w="1920"/>
                        <w:gridCol w:w="1919"/>
                        <w:gridCol w:w="1920"/>
                      </w:tblGrid>
                      <w:tr w:rsidR="002B4F66" w:rsidRPr="009C1EB6" w:rsidTr="003D1110">
                        <w:tc>
                          <w:tcPr>
                            <w:tcW w:w="1921"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D</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A</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A</w:t>
                            </w:r>
                          </w:p>
                        </w:tc>
                        <w:tc>
                          <w:tcPr>
                            <w:tcW w:w="1921"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C</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C</w:t>
                            </w:r>
                          </w:p>
                        </w:tc>
                      </w:tr>
                      <w:tr w:rsidR="002B4F66" w:rsidRPr="009C1EB6" w:rsidTr="003D1110">
                        <w:tc>
                          <w:tcPr>
                            <w:tcW w:w="1921"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C</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D</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A</w:t>
                            </w:r>
                          </w:p>
                        </w:tc>
                        <w:tc>
                          <w:tcPr>
                            <w:tcW w:w="1921"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C</w:t>
                            </w:r>
                          </w:p>
                        </w:tc>
                        <w:tc>
                          <w:tcPr>
                            <w:tcW w:w="1922" w:type="dxa"/>
                          </w:tcPr>
                          <w:p w:rsidR="002B4F66" w:rsidRPr="00963059" w:rsidRDefault="002B4F66" w:rsidP="003B7459">
                            <w:pPr>
                              <w:numPr>
                                <w:ilvl w:val="0"/>
                                <w:numId w:val="21"/>
                              </w:numPr>
                              <w:adjustRightInd w:val="0"/>
                              <w:snapToGrid w:val="0"/>
                              <w:spacing w:line="420" w:lineRule="atLeast"/>
                              <w:jc w:val="both"/>
                              <w:rPr>
                                <w:rFonts w:ascii="News702 BT" w:hAnsi="News702 BT"/>
                                <w:szCs w:val="24"/>
                              </w:rPr>
                            </w:pPr>
                            <w:r>
                              <w:rPr>
                                <w:rFonts w:ascii="News702 BT" w:hAnsi="News702 BT"/>
                                <w:szCs w:val="24"/>
                              </w:rPr>
                              <w:t>B</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49"/>
                        <w:gridCol w:w="1853"/>
                        <w:gridCol w:w="1886"/>
                        <w:gridCol w:w="2042"/>
                        <w:gridCol w:w="1852"/>
                      </w:tblGrid>
                      <w:tr w:rsidR="002B4F66" w:rsidRPr="009C1EB6" w:rsidTr="003D1110">
                        <w:tc>
                          <w:tcPr>
                            <w:tcW w:w="1949" w:type="dxa"/>
                          </w:tcPr>
                          <w:p w:rsidR="002B4F66" w:rsidRPr="00963059"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BCD</w:t>
                            </w:r>
                          </w:p>
                        </w:tc>
                        <w:tc>
                          <w:tcPr>
                            <w:tcW w:w="1853" w:type="dxa"/>
                          </w:tcPr>
                          <w:p w:rsidR="002B4F66" w:rsidRPr="00963059"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BD</w:t>
                            </w:r>
                          </w:p>
                        </w:tc>
                        <w:tc>
                          <w:tcPr>
                            <w:tcW w:w="1886" w:type="dxa"/>
                          </w:tcPr>
                          <w:p w:rsidR="002B4F66" w:rsidRPr="00963059"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CDE</w:t>
                            </w:r>
                          </w:p>
                        </w:tc>
                        <w:tc>
                          <w:tcPr>
                            <w:tcW w:w="2042" w:type="dxa"/>
                          </w:tcPr>
                          <w:p w:rsidR="002B4F66" w:rsidRPr="00963059"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CE</w:t>
                            </w:r>
                          </w:p>
                        </w:tc>
                        <w:tc>
                          <w:tcPr>
                            <w:tcW w:w="1852" w:type="dxa"/>
                          </w:tcPr>
                          <w:p w:rsidR="002B4F66" w:rsidRPr="00963059"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BE</w:t>
                            </w:r>
                          </w:p>
                        </w:tc>
                      </w:tr>
                      <w:tr w:rsidR="002B4F66" w:rsidRPr="009C1EB6" w:rsidTr="003D1110">
                        <w:tc>
                          <w:tcPr>
                            <w:tcW w:w="1949" w:type="dxa"/>
                          </w:tcPr>
                          <w:p w:rsidR="002B4F66"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CD</w:t>
                            </w:r>
                          </w:p>
                        </w:tc>
                        <w:tc>
                          <w:tcPr>
                            <w:tcW w:w="1853" w:type="dxa"/>
                          </w:tcPr>
                          <w:p w:rsidR="002B4F66"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BCD</w:t>
                            </w:r>
                          </w:p>
                        </w:tc>
                        <w:tc>
                          <w:tcPr>
                            <w:tcW w:w="1886" w:type="dxa"/>
                          </w:tcPr>
                          <w:p w:rsidR="002B4F66"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BCDE</w:t>
                            </w:r>
                          </w:p>
                        </w:tc>
                        <w:tc>
                          <w:tcPr>
                            <w:tcW w:w="2042" w:type="dxa"/>
                          </w:tcPr>
                          <w:p w:rsidR="002B4F66"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BCDE</w:t>
                            </w:r>
                          </w:p>
                        </w:tc>
                        <w:tc>
                          <w:tcPr>
                            <w:tcW w:w="1852" w:type="dxa"/>
                          </w:tcPr>
                          <w:p w:rsidR="002B4F66" w:rsidRDefault="002B4F66" w:rsidP="003B7459">
                            <w:pPr>
                              <w:numPr>
                                <w:ilvl w:val="0"/>
                                <w:numId w:val="22"/>
                              </w:numPr>
                              <w:adjustRightInd w:val="0"/>
                              <w:snapToGrid w:val="0"/>
                              <w:spacing w:line="420" w:lineRule="atLeast"/>
                              <w:jc w:val="both"/>
                              <w:rPr>
                                <w:rFonts w:ascii="News702 BT" w:hAnsi="News702 BT"/>
                                <w:szCs w:val="24"/>
                              </w:rPr>
                            </w:pPr>
                            <w:r>
                              <w:rPr>
                                <w:rFonts w:ascii="News702 BT" w:hAnsi="News702 BT"/>
                                <w:szCs w:val="24"/>
                              </w:rPr>
                              <w:t>ACE</w:t>
                            </w:r>
                          </w:p>
                        </w:tc>
                      </w:tr>
                    </w:tbl>
                    <w:p w:rsidR="002B4F66"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Pr>
                          <w:rFonts w:ascii="華康楷書體 Std W7" w:eastAsia="華康楷書體 Std W7" w:hAnsi="華康楷書體 Std W7" w:hint="eastAsia"/>
                          <w:b/>
                          <w:spacing w:val="0"/>
                          <w:sz w:val="28"/>
                          <w:szCs w:val="28"/>
                        </w:rPr>
                        <w:t>三、素養</w:t>
                      </w:r>
                      <w:r w:rsidRPr="006F4690">
                        <w:rPr>
                          <w:rFonts w:ascii="華康楷書體 Std W7" w:eastAsia="華康楷書體 Std W7" w:hAnsi="華康楷書體 Std W7" w:hint="eastAsia"/>
                          <w:b/>
                          <w:spacing w:val="0"/>
                          <w:sz w:val="28"/>
                          <w:szCs w:val="28"/>
                        </w:rPr>
                        <w:t>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791"/>
                        <w:gridCol w:w="4791"/>
                      </w:tblGrid>
                      <w:tr w:rsidR="002B4F66" w:rsidRPr="009C1EB6" w:rsidTr="003D1110">
                        <w:tc>
                          <w:tcPr>
                            <w:tcW w:w="4791" w:type="dxa"/>
                          </w:tcPr>
                          <w:p w:rsidR="002B4F66" w:rsidRPr="00972CC9" w:rsidRDefault="002B4F66" w:rsidP="003B7459">
                            <w:pPr>
                              <w:numPr>
                                <w:ilvl w:val="0"/>
                                <w:numId w:val="38"/>
                              </w:numPr>
                              <w:adjustRightInd w:val="0"/>
                              <w:snapToGrid w:val="0"/>
                              <w:spacing w:line="420" w:lineRule="atLeast"/>
                              <w:jc w:val="both"/>
                              <w:rPr>
                                <w:rFonts w:ascii="News702 BT" w:hAnsi="News702 BT"/>
                                <w:szCs w:val="24"/>
                              </w:rPr>
                            </w:pPr>
                            <w:r>
                              <w:rPr>
                                <w:rFonts w:ascii="News702 BT" w:hAnsi="News702 BT"/>
                                <w:szCs w:val="24"/>
                              </w:rPr>
                              <w:t>(</w:t>
                            </w:r>
                            <w:r>
                              <w:rPr>
                                <w:rFonts w:ascii="News702 BT" w:hAnsi="News702 BT" w:hint="eastAsia"/>
                                <w:szCs w:val="24"/>
                              </w:rPr>
                              <w:t>１</w:t>
                            </w:r>
                            <w:r>
                              <w:rPr>
                                <w:rFonts w:ascii="News702 BT" w:hAnsi="News702 BT"/>
                                <w:szCs w:val="24"/>
                              </w:rPr>
                              <w:t>)C</w:t>
                            </w:r>
                            <w:r>
                              <w:rPr>
                                <w:rFonts w:ascii="News702 BT" w:hAnsi="News702 BT"/>
                                <w:szCs w:val="24"/>
                              </w:rPr>
                              <w:t>；</w:t>
                            </w:r>
                            <w:r>
                              <w:rPr>
                                <w:rFonts w:ascii="News702 BT" w:hAnsi="News702 BT"/>
                                <w:szCs w:val="24"/>
                              </w:rPr>
                              <w:t>(</w:t>
                            </w:r>
                            <w:r>
                              <w:rPr>
                                <w:rFonts w:ascii="News702 BT" w:hAnsi="News702 BT" w:hint="eastAsia"/>
                                <w:szCs w:val="24"/>
                              </w:rPr>
                              <w:t>２</w:t>
                            </w:r>
                            <w:r>
                              <w:rPr>
                                <w:rFonts w:ascii="News702 BT" w:hAnsi="News702 BT" w:hint="eastAsia"/>
                                <w:szCs w:val="24"/>
                              </w:rPr>
                              <w:t>)</w:t>
                            </w:r>
                            <w:r>
                              <w:rPr>
                                <w:rFonts w:ascii="News702 BT" w:hAnsi="News702 BT"/>
                                <w:szCs w:val="24"/>
                              </w:rPr>
                              <w:t>B</w:t>
                            </w:r>
                            <w:r>
                              <w:rPr>
                                <w:rFonts w:ascii="News702 BT" w:hAnsi="News702 BT"/>
                                <w:szCs w:val="24"/>
                              </w:rPr>
                              <w:t>；</w:t>
                            </w:r>
                            <w:r>
                              <w:rPr>
                                <w:rFonts w:ascii="News702 BT" w:hAnsi="News702 BT" w:hint="eastAsia"/>
                                <w:szCs w:val="24"/>
                              </w:rPr>
                              <w:t>(</w:t>
                            </w:r>
                            <w:r>
                              <w:rPr>
                                <w:rFonts w:ascii="News702 BT" w:hAnsi="News702 BT" w:hint="eastAsia"/>
                                <w:szCs w:val="24"/>
                              </w:rPr>
                              <w:t>３</w:t>
                            </w:r>
                            <w:r>
                              <w:rPr>
                                <w:rFonts w:ascii="News702 BT" w:hAnsi="News702 BT" w:hint="eastAsia"/>
                                <w:szCs w:val="24"/>
                              </w:rPr>
                              <w:t>)</w:t>
                            </w:r>
                            <w:r>
                              <w:rPr>
                                <w:rFonts w:ascii="News702 BT" w:hAnsi="News702 BT"/>
                                <w:szCs w:val="24"/>
                              </w:rPr>
                              <w:t>AB</w:t>
                            </w:r>
                          </w:p>
                        </w:tc>
                        <w:tc>
                          <w:tcPr>
                            <w:tcW w:w="4791" w:type="dxa"/>
                          </w:tcPr>
                          <w:p w:rsidR="002B4F66" w:rsidRPr="00972CC9" w:rsidRDefault="002B4F66" w:rsidP="003B7459">
                            <w:pPr>
                              <w:numPr>
                                <w:ilvl w:val="0"/>
                                <w:numId w:val="38"/>
                              </w:numPr>
                              <w:adjustRightInd w:val="0"/>
                              <w:snapToGrid w:val="0"/>
                              <w:spacing w:line="420" w:lineRule="atLeast"/>
                              <w:jc w:val="both"/>
                              <w:rPr>
                                <w:rFonts w:ascii="News702 BT" w:hAnsi="News702 BT"/>
                                <w:szCs w:val="24"/>
                              </w:rPr>
                            </w:pPr>
                            <w:r>
                              <w:rPr>
                                <w:rFonts w:ascii="News702 BT" w:hAnsi="News702 BT"/>
                                <w:szCs w:val="24"/>
                              </w:rPr>
                              <w:t>(</w:t>
                            </w:r>
                            <w:r>
                              <w:rPr>
                                <w:rFonts w:ascii="News702 BT" w:hAnsi="News702 BT" w:hint="eastAsia"/>
                                <w:szCs w:val="24"/>
                              </w:rPr>
                              <w:t>１</w:t>
                            </w:r>
                            <w:r>
                              <w:rPr>
                                <w:rFonts w:ascii="News702 BT" w:hAnsi="News702 BT"/>
                                <w:szCs w:val="24"/>
                              </w:rPr>
                              <w:t>)B</w:t>
                            </w:r>
                            <w:r>
                              <w:rPr>
                                <w:rFonts w:ascii="News702 BT" w:hAnsi="News702 BT"/>
                                <w:szCs w:val="24"/>
                              </w:rPr>
                              <w:t>；</w:t>
                            </w:r>
                            <w:r>
                              <w:rPr>
                                <w:rFonts w:ascii="News702 BT" w:hAnsi="News702 BT"/>
                                <w:szCs w:val="24"/>
                              </w:rPr>
                              <w:t>(</w:t>
                            </w:r>
                            <w:r>
                              <w:rPr>
                                <w:rFonts w:ascii="News702 BT" w:hAnsi="News702 BT" w:hint="eastAsia"/>
                                <w:szCs w:val="24"/>
                              </w:rPr>
                              <w:t>２</w:t>
                            </w:r>
                            <w:r>
                              <w:rPr>
                                <w:rFonts w:ascii="News702 BT" w:hAnsi="News702 BT" w:hint="eastAsia"/>
                                <w:szCs w:val="24"/>
                              </w:rPr>
                              <w:t>)</w:t>
                            </w:r>
                            <w:r>
                              <w:rPr>
                                <w:rFonts w:ascii="News702 BT" w:hAnsi="News702 BT"/>
                                <w:szCs w:val="24"/>
                              </w:rPr>
                              <w:t>C</w:t>
                            </w:r>
                            <w:r>
                              <w:rPr>
                                <w:rFonts w:ascii="News702 BT" w:hAnsi="News702 BT"/>
                                <w:szCs w:val="24"/>
                              </w:rPr>
                              <w:t>；</w:t>
                            </w:r>
                            <w:r>
                              <w:rPr>
                                <w:rFonts w:ascii="News702 BT" w:hAnsi="News702 BT" w:hint="eastAsia"/>
                                <w:szCs w:val="24"/>
                              </w:rPr>
                              <w:t>(</w:t>
                            </w:r>
                            <w:r>
                              <w:rPr>
                                <w:rFonts w:ascii="News702 BT" w:hAnsi="News702 BT" w:hint="eastAsia"/>
                                <w:szCs w:val="24"/>
                              </w:rPr>
                              <w:t>３</w:t>
                            </w:r>
                            <w:r>
                              <w:rPr>
                                <w:rFonts w:ascii="News702 BT" w:hAnsi="News702 BT" w:hint="eastAsia"/>
                                <w:szCs w:val="24"/>
                              </w:rPr>
                              <w:t>)</w:t>
                            </w:r>
                            <w:r>
                              <w:rPr>
                                <w:rFonts w:ascii="News702 BT" w:hAnsi="News702 BT"/>
                                <w:szCs w:val="24"/>
                              </w:rPr>
                              <w:t>B</w:t>
                            </w:r>
                          </w:p>
                        </w:tc>
                      </w:tr>
                    </w:tbl>
                    <w:p w:rsidR="002B4F66" w:rsidRDefault="002B4F66" w:rsidP="003D1110">
                      <w:pPr>
                        <w:pStyle w:val="TIT1"/>
                        <w:adjustRightInd w:val="0"/>
                        <w:snapToGrid w:val="0"/>
                        <w:spacing w:beforeLines="0" w:before="0" w:line="420" w:lineRule="atLeast"/>
                        <w:ind w:left="307" w:hangingChars="128" w:hanging="307"/>
                      </w:pPr>
                    </w:p>
                  </w:txbxContent>
                </v:textbox>
                <w10:wrap anchorx="page" anchory="margin"/>
              </v:shape>
            </w:pict>
          </mc:Fallback>
        </mc:AlternateContent>
      </w:r>
    </w:p>
    <w:p w:rsidR="003D1110" w:rsidRDefault="003D1110" w:rsidP="003D1110">
      <w:pPr>
        <w:pStyle w:val="TIT10cm150508pt"/>
        <w:tabs>
          <w:tab w:val="clear" w:pos="360"/>
        </w:tabs>
        <w:spacing w:beforeLines="0" w:before="0" w:line="420" w:lineRule="atLeast"/>
        <w:ind w:left="601" w:hangingChars="231" w:hanging="601"/>
        <w:rPr>
          <w:rFonts w:ascii="華康圓體 Std W8" w:eastAsia="華康圓體 Std W8" w:hAnsi="華康圓體 Std W8"/>
          <w:sz w:val="24"/>
          <w:szCs w:val="24"/>
        </w:rPr>
      </w:pPr>
    </w:p>
    <w:p w:rsidR="003D1110" w:rsidRDefault="003D1110" w:rsidP="003D1110">
      <w:pPr>
        <w:pStyle w:val="TIT10cm150508pt"/>
        <w:tabs>
          <w:tab w:val="clear" w:pos="360"/>
        </w:tabs>
        <w:spacing w:beforeLines="0" w:before="0" w:line="420" w:lineRule="atLeast"/>
        <w:ind w:left="601" w:hangingChars="231" w:hanging="601"/>
        <w:rPr>
          <w:rFonts w:ascii="華康圓體 Std W8" w:eastAsia="華康圓體 Std W8" w:hAnsi="華康圓體 Std W8"/>
          <w:sz w:val="24"/>
          <w:szCs w:val="24"/>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pStyle w:val="TIT10cm150508pt"/>
        <w:tabs>
          <w:tab w:val="clear" w:pos="360"/>
        </w:tabs>
        <w:spacing w:beforeLines="0" w:before="0" w:line="420" w:lineRule="atLeast"/>
        <w:ind w:left="601" w:hangingChars="231" w:hanging="601"/>
        <w:rPr>
          <w:rFonts w:ascii="華康圓體 Std W8" w:eastAsia="華康圓體 Std W8" w:hAnsi="華康圓體 Std W8"/>
          <w:sz w:val="24"/>
          <w:szCs w:val="24"/>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pStyle w:val="TIT1"/>
        <w:adjustRightInd w:val="0"/>
        <w:snapToGrid w:val="0"/>
        <w:spacing w:beforeLines="0" w:before="0" w:line="420" w:lineRule="atLeast"/>
        <w:ind w:left="341" w:hangingChars="142" w:hanging="341"/>
        <w:rPr>
          <w:rFonts w:ascii="華康楷書體 Std W7" w:eastAsia="華康楷書體 Std W7" w:hAnsi="華康楷書體 Std W7"/>
          <w:spacing w:val="0"/>
          <w:kern w:val="2"/>
          <w:sz w:val="24"/>
          <w:szCs w:val="22"/>
        </w:rPr>
        <w:sectPr w:rsidR="003D1110" w:rsidSect="00042100">
          <w:headerReference w:type="even" r:id="rId350"/>
          <w:headerReference w:type="default" r:id="rId351"/>
          <w:pgSz w:w="11906" w:h="16838" w:code="9"/>
          <w:pgMar w:top="851" w:right="851" w:bottom="851" w:left="851" w:header="851" w:footer="850" w:gutter="0"/>
          <w:cols w:sep="1" w:space="425"/>
          <w:docGrid w:type="linesAndChars" w:linePitch="360"/>
        </w:sectPr>
      </w:pPr>
      <w:r>
        <w:rPr>
          <w:rFonts w:ascii="華康楷書體 Std W7" w:eastAsia="華康楷書體 Std W7" w:hAnsi="華康楷書體 Std W7"/>
          <w:spacing w:val="0"/>
          <w:kern w:val="2"/>
          <w:sz w:val="24"/>
          <w:szCs w:val="22"/>
        </w:rPr>
        <w:br w:type="page"/>
      </w:r>
    </w:p>
    <w:p w:rsidR="003D1110" w:rsidRPr="003A1E3E" w:rsidRDefault="003D1110" w:rsidP="003D1110">
      <w:pPr>
        <w:pStyle w:val="aff"/>
        <w:rPr>
          <w:b/>
        </w:rPr>
      </w:pPr>
      <w:bookmarkStart w:id="958" w:name="_Toc75385897"/>
      <w:bookmarkStart w:id="959" w:name="_Toc80801597"/>
      <w:bookmarkStart w:id="960" w:name="_Toc74215072"/>
      <w:r w:rsidRPr="009126BF">
        <w:rPr>
          <w:rFonts w:hint="eastAsia"/>
        </w:rPr>
        <w:sym w:font="Wingdings" w:char="F0DC"/>
      </w:r>
      <w:r>
        <w:rPr>
          <w:rFonts w:hint="eastAsia"/>
        </w:rPr>
        <w:t>探討活動一</w:t>
      </w:r>
      <w:r w:rsidRPr="003A1E3E">
        <w:rPr>
          <w:rFonts w:hint="eastAsia"/>
        </w:rPr>
        <w:t>：</w:t>
      </w:r>
      <w:r>
        <w:rPr>
          <w:rFonts w:hint="eastAsia"/>
        </w:rPr>
        <w:t>ＤＮＡ粗萃取</w:t>
      </w:r>
      <w:bookmarkEnd w:id="958"/>
      <w:bookmarkEnd w:id="959"/>
    </w:p>
    <w:p w:rsidR="003D1110" w:rsidRDefault="003D1110" w:rsidP="003D1110">
      <w:pPr>
        <w:pStyle w:val="aff1"/>
        <w:rPr>
          <w:shd w:val="clear" w:color="auto" w:fill="auto"/>
        </w:rPr>
      </w:pPr>
      <w:r>
        <w:rPr>
          <w:rFonts w:hint="eastAsia"/>
        </w:rPr>
        <w:t xml:space="preserve"> 一</w:t>
      </w:r>
      <w:r w:rsidRPr="00AE28B3">
        <w:rPr>
          <w:rFonts w:hint="eastAsia"/>
        </w:rPr>
        <w:t>、</w:t>
      </w:r>
      <w:r w:rsidRPr="00377CE9">
        <w:rPr>
          <w:rFonts w:hint="eastAsia"/>
          <w:shd w:val="clear" w:color="auto" w:fill="auto"/>
        </w:rPr>
        <w:t xml:space="preserve"> </w:t>
      </w:r>
      <w:r>
        <w:rPr>
          <w:rFonts w:hint="eastAsia"/>
          <w:shd w:val="clear" w:color="auto" w:fill="auto"/>
        </w:rPr>
        <w:t xml:space="preserve">實驗原理 </w:t>
      </w:r>
    </w:p>
    <w:p w:rsidR="003D1110" w:rsidRPr="00826F7A" w:rsidRDefault="003D1110" w:rsidP="003D1110">
      <w:pPr>
        <w:pStyle w:val="21"/>
      </w:pPr>
      <w:r>
        <w:rPr>
          <w:rFonts w:hint="eastAsia"/>
        </w:rPr>
        <w:t>DNA</w:t>
      </w:r>
      <w:r w:rsidRPr="00826F7A">
        <w:rPr>
          <w:rFonts w:hint="eastAsia"/>
        </w:rPr>
        <w:t>在純水和高鹽溶液中有較高溶解度，而蛋白質在高濃度食鹽水中溶解度較低。</w:t>
      </w:r>
    </w:p>
    <w:p w:rsidR="003D1110" w:rsidRPr="00826F7A" w:rsidRDefault="003D1110" w:rsidP="003D1110">
      <w:pPr>
        <w:pStyle w:val="21"/>
      </w:pPr>
      <w:r w:rsidRPr="00826F7A">
        <w:rPr>
          <w:rFonts w:hint="eastAsia"/>
        </w:rPr>
        <w:t>故可以將蛋白質與DNA分離</w:t>
      </w:r>
    </w:p>
    <w:p w:rsidR="003D1110" w:rsidRPr="00826F7A" w:rsidRDefault="003D1110" w:rsidP="003D1110">
      <w:pPr>
        <w:pStyle w:val="21"/>
      </w:pPr>
      <w:r w:rsidRPr="00826F7A">
        <w:rPr>
          <w:rFonts w:hint="eastAsia"/>
        </w:rPr>
        <w:t>註：本次實驗萃取的 DNA實際上應為細胞核內的染色質，包括</w:t>
      </w:r>
      <w:r>
        <w:rPr>
          <w:rFonts w:hint="eastAsia"/>
        </w:rPr>
        <w:t>DNA</w:t>
      </w:r>
      <w:r w:rsidRPr="00826F7A">
        <w:rPr>
          <w:rFonts w:hint="eastAsia"/>
        </w:rPr>
        <w:t>及蛋白質</w:t>
      </w:r>
      <w:r w:rsidRPr="00826F7A">
        <w:br/>
      </w:r>
      <w:r w:rsidRPr="00826F7A">
        <w:rPr>
          <w:rFonts w:hint="eastAsia"/>
        </w:rPr>
        <w:t>(組蛋白 histone)，可稱為去氧核糖核蛋白(DNP)，純度較低。</w:t>
      </w:r>
    </w:p>
    <w:p w:rsidR="003D1110" w:rsidRDefault="003D1110" w:rsidP="003D1110">
      <w:pPr>
        <w:spacing w:line="420" w:lineRule="atLeast"/>
        <w:ind w:leftChars="200" w:left="936" w:hangingChars="190" w:hanging="456"/>
        <w:rPr>
          <w:rFonts w:ascii="華康唐風隸 Std W5" w:eastAsia="華康唐風隸 Std W5" w:hAnsi="華康唐風隸 Std W5"/>
        </w:rPr>
      </w:pPr>
    </w:p>
    <w:p w:rsidR="003D1110" w:rsidRDefault="003D1110" w:rsidP="003D1110">
      <w:pPr>
        <w:pStyle w:val="aff1"/>
        <w:rPr>
          <w:shd w:val="clear" w:color="auto" w:fill="auto"/>
        </w:rPr>
      </w:pPr>
      <w:r>
        <w:rPr>
          <w:rFonts w:hint="eastAsia"/>
        </w:rPr>
        <w:t xml:space="preserve"> 二</w:t>
      </w:r>
      <w:r w:rsidRPr="00AE28B3">
        <w:rPr>
          <w:rFonts w:hint="eastAsia"/>
        </w:rPr>
        <w:t>、</w:t>
      </w:r>
      <w:r w:rsidRPr="00377CE9">
        <w:rPr>
          <w:rFonts w:hint="eastAsia"/>
          <w:shd w:val="clear" w:color="auto" w:fill="auto"/>
        </w:rPr>
        <w:t xml:space="preserve"> </w:t>
      </w:r>
      <w:r>
        <w:rPr>
          <w:rFonts w:hint="eastAsia"/>
          <w:shd w:val="clear" w:color="auto" w:fill="auto"/>
        </w:rPr>
        <w:t xml:space="preserve">實驗步驟 </w:t>
      </w:r>
    </w:p>
    <w:p w:rsidR="003D1110" w:rsidRPr="00826F7A" w:rsidRDefault="003D1110" w:rsidP="003D1110">
      <w:pPr>
        <w:pStyle w:val="aff3"/>
        <w:spacing w:after="108"/>
      </w:pPr>
      <w:r>
        <w:rPr>
          <w:rFonts w:hint="eastAsia"/>
        </w:rPr>
        <w:t>（一）</w:t>
      </w:r>
      <w:r w:rsidRPr="00826F7A">
        <w:rPr>
          <w:rFonts w:hint="eastAsia"/>
        </w:rPr>
        <w:t>實驗步驟－植物細胞(以奇異果為例)</w:t>
      </w:r>
    </w:p>
    <w:p w:rsidR="003D1110" w:rsidRPr="00826F7A" w:rsidRDefault="003D1110" w:rsidP="003D1110">
      <w:pPr>
        <w:pStyle w:val="11"/>
        <w:ind w:left="818" w:right="480" w:hanging="338"/>
      </w:pPr>
      <w:r w:rsidRPr="00826F7A">
        <w:rPr>
          <w:rFonts w:hint="eastAsia"/>
        </w:rPr>
        <w:t>1.</w:t>
      </w:r>
      <w:r w:rsidRPr="00826F7A">
        <w:t xml:space="preserve"> </w:t>
      </w:r>
      <w:r w:rsidRPr="00826F7A">
        <w:rPr>
          <w:rFonts w:hint="eastAsia"/>
        </w:rPr>
        <w:t>將奇異果削皮和切丁，放入果汁機中，加水適度打碎以破壞細胞壁。</w:t>
      </w:r>
      <w:r w:rsidRPr="00826F7A">
        <w:t xml:space="preserve"> </w:t>
      </w:r>
    </w:p>
    <w:p w:rsidR="003D1110" w:rsidRPr="00826F7A" w:rsidRDefault="003D1110" w:rsidP="003D1110">
      <w:pPr>
        <w:pStyle w:val="11"/>
        <w:ind w:left="818" w:right="480" w:hanging="338"/>
      </w:pPr>
      <w:r w:rsidRPr="00826F7A">
        <w:t xml:space="preserve">2. </w:t>
      </w:r>
      <w:r w:rsidRPr="00826F7A">
        <w:rPr>
          <w:rFonts w:hint="eastAsia"/>
        </w:rPr>
        <w:t>取</w:t>
      </w:r>
      <w:r w:rsidRPr="00826F7A">
        <w:t>50 mL</w:t>
      </w:r>
      <w:r w:rsidRPr="00826F7A">
        <w:rPr>
          <w:rFonts w:hint="eastAsia"/>
        </w:rPr>
        <w:t>果汁倒入燒杯中，加入</w:t>
      </w:r>
      <w:r w:rsidRPr="00826F7A">
        <w:t>2.5 mL</w:t>
      </w:r>
      <w:r w:rsidRPr="00826F7A">
        <w:rPr>
          <w:rFonts w:hint="eastAsia"/>
        </w:rPr>
        <w:t>洗碗精。玻棒攪拌</w:t>
      </w:r>
      <w:r w:rsidRPr="00826F7A">
        <w:t>5</w:t>
      </w:r>
      <w:r w:rsidRPr="00826F7A">
        <w:rPr>
          <w:rFonts w:hint="eastAsia"/>
        </w:rPr>
        <w:t>分鐘，破壞細胞膜及核膜</w:t>
      </w:r>
    </w:p>
    <w:p w:rsidR="003D1110" w:rsidRPr="00826F7A" w:rsidRDefault="003D1110" w:rsidP="003D1110">
      <w:pPr>
        <w:pStyle w:val="11"/>
        <w:ind w:left="818" w:right="480" w:hanging="338"/>
      </w:pPr>
      <w:r w:rsidRPr="00826F7A">
        <w:t xml:space="preserve">3. </w:t>
      </w:r>
      <w:r w:rsidRPr="00826F7A">
        <w:rPr>
          <w:rFonts w:hint="eastAsia"/>
        </w:rPr>
        <w:t>加入</w:t>
      </w:r>
      <w:r w:rsidRPr="00826F7A">
        <w:t>5 mL</w:t>
      </w:r>
      <w:r w:rsidRPr="00826F7A">
        <w:rPr>
          <w:rFonts w:hint="eastAsia"/>
        </w:rPr>
        <w:t>的</w:t>
      </w:r>
      <w:r w:rsidRPr="00826F7A">
        <w:t>5M</w:t>
      </w:r>
      <w:r w:rsidRPr="00826F7A">
        <w:rPr>
          <w:rFonts w:hint="eastAsia"/>
        </w:rPr>
        <w:t>濃食鹽水，以玻棒攪拌</w:t>
      </w:r>
      <w:r w:rsidRPr="00826F7A">
        <w:t>5</w:t>
      </w:r>
      <w:r w:rsidRPr="00826F7A">
        <w:rPr>
          <w:rFonts w:hint="eastAsia"/>
        </w:rPr>
        <w:t>分鐘，使</w:t>
      </w:r>
      <w:r w:rsidRPr="00826F7A">
        <w:t xml:space="preserve"> DNA </w:t>
      </w:r>
      <w:r w:rsidRPr="00826F7A">
        <w:rPr>
          <w:rFonts w:hint="eastAsia"/>
        </w:rPr>
        <w:t>與組蛋白分離，</w:t>
      </w:r>
      <w:r w:rsidRPr="00826F7A">
        <w:t>DNA</w:t>
      </w:r>
      <w:r w:rsidRPr="00826F7A">
        <w:rPr>
          <w:rFonts w:hint="eastAsia"/>
        </w:rPr>
        <w:t>溶解</w:t>
      </w:r>
      <w:r w:rsidRPr="00826F7A">
        <w:t xml:space="preserve"> </w:t>
      </w:r>
    </w:p>
    <w:p w:rsidR="003D1110" w:rsidRPr="00826F7A" w:rsidRDefault="003D1110" w:rsidP="003D1110">
      <w:pPr>
        <w:pStyle w:val="11"/>
        <w:ind w:left="818" w:right="480" w:hanging="338"/>
      </w:pPr>
      <w:r w:rsidRPr="00826F7A">
        <w:t xml:space="preserve">4. </w:t>
      </w:r>
      <w:r w:rsidRPr="00826F7A">
        <w:rPr>
          <w:rFonts w:hint="eastAsia"/>
        </w:rPr>
        <w:t>加入新鮮現榨鳳梨汁</w:t>
      </w:r>
      <w:r w:rsidRPr="00826F7A">
        <w:t>5 mL</w:t>
      </w:r>
      <w:r w:rsidRPr="00826F7A">
        <w:rPr>
          <w:rFonts w:hint="eastAsia"/>
        </w:rPr>
        <w:t>，並持續攪拌</w:t>
      </w:r>
      <w:r w:rsidRPr="00826F7A">
        <w:t>5</w:t>
      </w:r>
      <w:r w:rsidRPr="00826F7A">
        <w:rPr>
          <w:rFonts w:hint="eastAsia"/>
        </w:rPr>
        <w:t>分鐘，利用鳳梨汁中的蛋白酶分解蛋白質，純化DNA</w:t>
      </w:r>
    </w:p>
    <w:p w:rsidR="003D1110" w:rsidRPr="00826F7A" w:rsidRDefault="003D1110" w:rsidP="003D1110">
      <w:pPr>
        <w:pStyle w:val="11"/>
        <w:ind w:left="818" w:right="480" w:hanging="338"/>
      </w:pPr>
      <w:r w:rsidRPr="00826F7A">
        <w:t xml:space="preserve">5. </w:t>
      </w:r>
      <w:r w:rsidRPr="00826F7A">
        <w:rPr>
          <w:rFonts w:hint="eastAsia"/>
        </w:rPr>
        <w:t>以雙層紗布過濾上述的混合液，因為</w:t>
      </w:r>
      <w:r w:rsidRPr="00826F7A">
        <w:t>DNA</w:t>
      </w:r>
      <w:r w:rsidRPr="00826F7A">
        <w:rPr>
          <w:rFonts w:hint="eastAsia"/>
        </w:rPr>
        <w:t>較小，故存在濾液當中</w:t>
      </w:r>
      <w:r w:rsidRPr="00826F7A">
        <w:t xml:space="preserve"> </w:t>
      </w:r>
    </w:p>
    <w:p w:rsidR="003D1110" w:rsidRPr="00826F7A" w:rsidRDefault="003D1110" w:rsidP="003D1110">
      <w:pPr>
        <w:pStyle w:val="11"/>
        <w:ind w:left="818" w:right="480" w:hanging="338"/>
      </w:pPr>
      <w:r w:rsidRPr="00826F7A">
        <w:t xml:space="preserve">6. </w:t>
      </w:r>
      <w:r w:rsidRPr="00826F7A">
        <w:rPr>
          <w:rFonts w:hint="eastAsia"/>
        </w:rPr>
        <w:t>取約</w:t>
      </w:r>
      <w:r w:rsidRPr="00826F7A">
        <w:t>25</w:t>
      </w:r>
      <w:r w:rsidRPr="00826F7A">
        <w:rPr>
          <w:rFonts w:hint="eastAsia"/>
        </w:rPr>
        <w:t xml:space="preserve">mL濾液於50mL燒杯中，沿燒杯壁緩緩加入 30mL的95%冰酒精，此時溶液呈現分層狀態，且在交界處出現白色絲狀物，即凝聚析出之 DNA </w:t>
      </w:r>
    </w:p>
    <w:p w:rsidR="003D1110" w:rsidRPr="00826F7A" w:rsidRDefault="003D1110" w:rsidP="003D1110">
      <w:pPr>
        <w:spacing w:line="420" w:lineRule="atLeast"/>
        <w:ind w:leftChars="200" w:left="936" w:hangingChars="190" w:hanging="456"/>
        <w:rPr>
          <w:rFonts w:ascii="華康唐風隸 Std W5" w:eastAsia="華康唐風隸 Std W5" w:hAnsi="華康唐風隸 Std W5"/>
        </w:rPr>
      </w:pPr>
    </w:p>
    <w:p w:rsidR="003D1110" w:rsidRPr="00826F7A" w:rsidRDefault="003D1110" w:rsidP="003D1110">
      <w:pPr>
        <w:pStyle w:val="aff3"/>
        <w:spacing w:after="108"/>
      </w:pPr>
      <w:r>
        <w:br w:type="page"/>
      </w:r>
      <w:r w:rsidRPr="00826F7A">
        <w:rPr>
          <w:rFonts w:hint="eastAsia"/>
        </w:rPr>
        <w:t>(</w:t>
      </w:r>
      <w:r>
        <w:rPr>
          <w:rFonts w:hint="eastAsia"/>
        </w:rPr>
        <w:t>二</w:t>
      </w:r>
      <w:r w:rsidRPr="00826F7A">
        <w:rPr>
          <w:rFonts w:hint="eastAsia"/>
        </w:rPr>
        <w:t>) 實驗步驟－動物細胞(以雞血為例)</w:t>
      </w:r>
    </w:p>
    <w:p w:rsidR="003D1110" w:rsidRPr="00826F7A" w:rsidRDefault="003D1110" w:rsidP="003D1110">
      <w:pPr>
        <w:pStyle w:val="11"/>
        <w:ind w:left="818" w:right="480" w:hanging="338"/>
      </w:pPr>
      <w:r w:rsidRPr="00826F7A">
        <w:t xml:space="preserve">1. </w:t>
      </w:r>
      <w:r w:rsidRPr="00826F7A">
        <w:rPr>
          <w:rFonts w:hint="eastAsia"/>
        </w:rPr>
        <w:t>取</w:t>
      </w:r>
      <w:r w:rsidRPr="00826F7A">
        <w:t xml:space="preserve"> 180mL </w:t>
      </w:r>
      <w:r w:rsidRPr="00826F7A">
        <w:rPr>
          <w:rFonts w:hint="eastAsia"/>
        </w:rPr>
        <w:t>雞血</w:t>
      </w:r>
      <w:r>
        <w:rPr>
          <w:rFonts w:hint="eastAsia"/>
        </w:rPr>
        <w:t>＋</w:t>
      </w:r>
      <w:r w:rsidRPr="00826F7A">
        <w:t>10% 100mL</w:t>
      </w:r>
      <w:r w:rsidRPr="00826F7A">
        <w:rPr>
          <w:rFonts w:hint="eastAsia"/>
        </w:rPr>
        <w:t>檸檬酸鈉</w:t>
      </w:r>
      <w:r w:rsidRPr="00826F7A">
        <w:t>(</w:t>
      </w:r>
      <w:r w:rsidRPr="00826F7A">
        <w:rPr>
          <w:rFonts w:hint="eastAsia"/>
        </w:rPr>
        <w:t>抗凝血劑：與</w:t>
      </w:r>
      <w:r w:rsidRPr="00826F7A">
        <w:t xml:space="preserve"> Ca</w:t>
      </w:r>
      <w:r w:rsidRPr="00826F7A">
        <w:rPr>
          <w:vertAlign w:val="superscript"/>
        </w:rPr>
        <w:t>2</w:t>
      </w:r>
      <w:r w:rsidRPr="00826F7A">
        <w:rPr>
          <w:rFonts w:hint="eastAsia"/>
          <w:vertAlign w:val="superscript"/>
        </w:rPr>
        <w:t>＋</w:t>
      </w:r>
      <w:r w:rsidRPr="00826F7A">
        <w:rPr>
          <w:rFonts w:hint="eastAsia"/>
        </w:rPr>
        <w:t>結合，使凝血酶無法作用</w:t>
      </w:r>
      <w:r w:rsidRPr="00826F7A">
        <w:t xml:space="preserve">) </w:t>
      </w:r>
    </w:p>
    <w:p w:rsidR="003D1110" w:rsidRPr="00826F7A" w:rsidRDefault="003D1110" w:rsidP="003D1110">
      <w:pPr>
        <w:pStyle w:val="11"/>
        <w:ind w:left="818" w:right="480" w:hanging="338"/>
      </w:pPr>
      <w:r w:rsidRPr="00826F7A">
        <w:t xml:space="preserve">2. </w:t>
      </w:r>
      <w:r w:rsidRPr="00826F7A">
        <w:rPr>
          <w:rFonts w:hint="eastAsia"/>
        </w:rPr>
        <w:t>取</w:t>
      </w:r>
      <w:r w:rsidRPr="00826F7A">
        <w:t xml:space="preserve"> 5-10mL </w:t>
      </w:r>
      <w:r w:rsidRPr="00826F7A">
        <w:rPr>
          <w:rFonts w:hint="eastAsia"/>
        </w:rPr>
        <w:t>雞血</w:t>
      </w:r>
      <w:r>
        <w:rPr>
          <w:rFonts w:hint="eastAsia"/>
        </w:rPr>
        <w:t>＋</w:t>
      </w:r>
      <w:r w:rsidRPr="00826F7A">
        <w:t>20mL</w:t>
      </w:r>
      <w:r w:rsidRPr="00826F7A">
        <w:rPr>
          <w:rFonts w:hint="eastAsia"/>
        </w:rPr>
        <w:t>蒸餾水，低張溶液，使紅血球脹破</w:t>
      </w:r>
      <w:r w:rsidRPr="00826F7A">
        <w:t xml:space="preserve"> </w:t>
      </w:r>
    </w:p>
    <w:p w:rsidR="003D1110" w:rsidRPr="00826F7A" w:rsidRDefault="003D1110" w:rsidP="003D1110">
      <w:pPr>
        <w:pStyle w:val="11"/>
        <w:ind w:left="818" w:right="480" w:hanging="338"/>
      </w:pPr>
      <w:r w:rsidRPr="00826F7A">
        <w:t xml:space="preserve">3. </w:t>
      </w:r>
      <w:r w:rsidRPr="00826F7A">
        <w:rPr>
          <w:rFonts w:hint="eastAsia"/>
        </w:rPr>
        <w:t>以雙層紗布過濾，去除較大細胞碎片</w:t>
      </w:r>
      <w:r w:rsidRPr="00826F7A">
        <w:t xml:space="preserve"> </w:t>
      </w:r>
    </w:p>
    <w:p w:rsidR="003D1110" w:rsidRPr="00826F7A" w:rsidRDefault="003D1110" w:rsidP="003D1110">
      <w:pPr>
        <w:pStyle w:val="11"/>
        <w:ind w:left="818" w:right="480" w:hanging="338"/>
      </w:pPr>
      <w:r w:rsidRPr="00826F7A">
        <w:t xml:space="preserve">4. </w:t>
      </w:r>
      <w:r w:rsidRPr="00826F7A">
        <w:rPr>
          <w:rFonts w:hint="eastAsia"/>
        </w:rPr>
        <w:t>在濾液中加入</w:t>
      </w:r>
      <w:r w:rsidRPr="00826F7A">
        <w:t xml:space="preserve"> 40mL 2M NaCl</w:t>
      </w:r>
      <w:r w:rsidRPr="00826F7A">
        <w:rPr>
          <w:rFonts w:hint="eastAsia"/>
        </w:rPr>
        <w:t>，使染色質溶解</w:t>
      </w:r>
      <w:r w:rsidRPr="00826F7A">
        <w:t xml:space="preserve"> </w:t>
      </w:r>
    </w:p>
    <w:p w:rsidR="003D1110" w:rsidRPr="00826F7A" w:rsidRDefault="003D1110" w:rsidP="003D1110">
      <w:pPr>
        <w:pStyle w:val="11"/>
        <w:ind w:left="818" w:right="480" w:hanging="338"/>
      </w:pPr>
      <w:r w:rsidRPr="00826F7A">
        <w:t xml:space="preserve">5. </w:t>
      </w:r>
      <w:r w:rsidRPr="00826F7A">
        <w:rPr>
          <w:rFonts w:hint="eastAsia"/>
        </w:rPr>
        <w:t>緩慢加入約</w:t>
      </w:r>
      <w:r w:rsidRPr="00826F7A">
        <w:t>300mL</w:t>
      </w:r>
      <w:r w:rsidRPr="00826F7A">
        <w:rPr>
          <w:rFonts w:hint="eastAsia"/>
        </w:rPr>
        <w:t>蒸餾水，降低</w:t>
      </w:r>
      <w:r>
        <w:t>NaCl</w:t>
      </w:r>
      <w:r w:rsidRPr="00826F7A">
        <w:rPr>
          <w:rFonts w:hint="eastAsia"/>
        </w:rPr>
        <w:t>濃度，使染色質凝聚析出，溶液中開始出現絲狀物，此時一面攪拌，一面捲起絲狀物，先置入</w:t>
      </w:r>
      <w:r w:rsidRPr="00826F7A">
        <w:t>100mL</w:t>
      </w:r>
      <w:r w:rsidRPr="00826F7A">
        <w:rPr>
          <w:rFonts w:hint="eastAsia"/>
        </w:rPr>
        <w:t>燒杯中</w:t>
      </w:r>
      <w:r w:rsidRPr="00826F7A">
        <w:t xml:space="preserve"> </w:t>
      </w:r>
    </w:p>
    <w:p w:rsidR="003D1110" w:rsidRPr="00826F7A" w:rsidRDefault="003D1110" w:rsidP="003D1110">
      <w:pPr>
        <w:pStyle w:val="11"/>
        <w:ind w:left="818" w:right="480" w:hanging="338"/>
      </w:pPr>
      <w:r w:rsidRPr="00826F7A">
        <w:t xml:space="preserve">6. </w:t>
      </w:r>
      <w:r w:rsidRPr="00826F7A">
        <w:rPr>
          <w:rFonts w:hint="eastAsia"/>
        </w:rPr>
        <w:t xml:space="preserve">將絲狀物重新溶入20mL 2M NaCl中，使DNA與組蛋白分離 </w:t>
      </w:r>
    </w:p>
    <w:p w:rsidR="003D1110" w:rsidRPr="00826F7A" w:rsidRDefault="003D1110" w:rsidP="003D1110">
      <w:pPr>
        <w:pStyle w:val="11"/>
        <w:ind w:left="818" w:right="480" w:hanging="338"/>
      </w:pPr>
      <w:r w:rsidRPr="00826F7A">
        <w:rPr>
          <w:rFonts w:hint="eastAsia"/>
        </w:rPr>
        <w:t>7. 沿燒杯壁緩緩加入30mL的95%冰酒精，此時溶液呈現分層狀態，且在交界處出現白色絲狀物，即凝聚析出之DNA</w:t>
      </w:r>
    </w:p>
    <w:p w:rsidR="003D1110" w:rsidRPr="00826F7A" w:rsidRDefault="003D1110" w:rsidP="003D1110">
      <w:pPr>
        <w:spacing w:line="420" w:lineRule="atLeast"/>
        <w:ind w:leftChars="200" w:left="936" w:hangingChars="190" w:hanging="456"/>
        <w:rPr>
          <w:rFonts w:ascii="華康唐風隸 Std W5" w:eastAsia="華康唐風隸 Std W5" w:hAnsi="華康唐風隸 Std W5"/>
        </w:rPr>
      </w:pPr>
      <w:r w:rsidRPr="00564D0A">
        <w:rPr>
          <w:rFonts w:ascii="華康唐風隸 Std W5" w:eastAsia="華康唐風隸 Std W5" w:hAnsi="華康唐風隸 Std W5"/>
          <w:noProof/>
        </w:rPr>
        <w:drawing>
          <wp:inline distT="0" distB="0" distL="0" distR="0" wp14:anchorId="58478FA6" wp14:editId="4C5EAC8B">
            <wp:extent cx="4398096" cy="3291714"/>
            <wp:effectExtent l="0" t="0" r="2540" b="4445"/>
            <wp:docPr id="36" name="圖片 36" descr="C:\Users\USER\AppData\Local\Microsoft\Windows\INetCache\Content.Word\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20" descr="C:\Users\USER\AppData\Local\Microsoft\Windows\INetCache\Content.Word\images.jpg"/>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4407029" cy="3298400"/>
                    </a:xfrm>
                    <a:prstGeom prst="rect">
                      <a:avLst/>
                    </a:prstGeom>
                    <a:noFill/>
                    <a:ln>
                      <a:noFill/>
                    </a:ln>
                  </pic:spPr>
                </pic:pic>
              </a:graphicData>
            </a:graphic>
          </wp:inline>
        </w:drawing>
      </w:r>
    </w:p>
    <w:p w:rsidR="003D1110" w:rsidRDefault="003D1110" w:rsidP="003D1110">
      <w:pPr>
        <w:snapToGrid w:val="0"/>
        <w:spacing w:line="350" w:lineRule="atLeast"/>
        <w:rPr>
          <w:rFonts w:ascii="華康唐風隸 Std W9" w:eastAsia="華康唐風隸 Std W9" w:hAnsi="華康唐風隸 Std W9"/>
          <w:sz w:val="58"/>
          <w:szCs w:val="58"/>
        </w:rPr>
        <w:sectPr w:rsidR="003D1110" w:rsidSect="00042100">
          <w:headerReference w:type="even" r:id="rId353"/>
          <w:headerReference w:type="default" r:id="rId354"/>
          <w:pgSz w:w="11906" w:h="16838" w:code="9"/>
          <w:pgMar w:top="851" w:right="851" w:bottom="851" w:left="851" w:header="851" w:footer="850" w:gutter="0"/>
          <w:cols w:sep="1" w:space="425"/>
          <w:docGrid w:type="linesAndChars" w:linePitch="360"/>
        </w:sectPr>
      </w:pPr>
      <w:r>
        <w:rPr>
          <w:rFonts w:ascii="華康唐風隸 Std W9" w:eastAsia="華康唐風隸 Std W9" w:hAnsi="華康唐風隸 Std W9"/>
          <w:sz w:val="58"/>
          <w:szCs w:val="58"/>
        </w:rPr>
        <w:br w:type="page"/>
      </w:r>
    </w:p>
    <w:p w:rsidR="003D1110" w:rsidRPr="003166AF" w:rsidRDefault="003D1110" w:rsidP="003D1110">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3D1110" w:rsidRPr="00670CCC"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hint="eastAsia"/>
          <w:color w:val="000000"/>
          <w:spacing w:val="20"/>
          <w:sz w:val="30"/>
          <w:szCs w:val="30"/>
        </w:rPr>
        <w:t>1</w:t>
      </w:r>
      <w:r w:rsidRPr="00CD090A">
        <w:rPr>
          <w:rFonts w:ascii="華康楷書體 Std W5" w:eastAsia="華康楷書體 Std W5" w:hAnsi="華康楷書體 Std W5" w:hint="eastAsia"/>
          <w:color w:val="000000"/>
          <w:spacing w:val="20"/>
          <w:sz w:val="30"/>
          <w:szCs w:val="30"/>
        </w:rPr>
        <w:t xml:space="preserve"> </w:t>
      </w:r>
    </w:p>
    <w:p w:rsidR="003D1110" w:rsidRPr="00A870DD" w:rsidRDefault="003D1110" w:rsidP="003D1110">
      <w:pPr>
        <w:pStyle w:val="aff9"/>
      </w:pPr>
      <w:r w:rsidRPr="00A870DD">
        <w:rPr>
          <w:rFonts w:hint="eastAsia"/>
        </w:rPr>
        <w:t>下</w:t>
      </w:r>
      <w:r w:rsidRPr="006D0C94">
        <w:rPr>
          <w:rFonts w:hint="eastAsia"/>
        </w:rPr>
        <w:t>列</w:t>
      </w:r>
      <w:r w:rsidRPr="00A870DD">
        <w:rPr>
          <w:rFonts w:hint="eastAsia"/>
        </w:rPr>
        <w:t>有關</w:t>
      </w:r>
      <w:r w:rsidRPr="00A870DD">
        <w:t>DNA</w:t>
      </w:r>
      <w:r w:rsidRPr="00A870DD">
        <w:rPr>
          <w:rFonts w:hint="eastAsia"/>
        </w:rPr>
        <w:t xml:space="preserve">粗萃取實驗敘述，何者錯誤？　</w:t>
      </w:r>
    </w:p>
    <w:p w:rsidR="003D1110" w:rsidRPr="00A870DD" w:rsidRDefault="003D1110" w:rsidP="003D1110">
      <w:pPr>
        <w:pStyle w:val="aff9"/>
      </w:pPr>
      <w:r>
        <w:t xml:space="preserve">(Ａ) </w:t>
      </w:r>
      <w:r w:rsidRPr="00A870DD">
        <w:rPr>
          <w:rFonts w:hint="eastAsia"/>
        </w:rPr>
        <w:t xml:space="preserve">洗碗精的功能是去除脂質　</w:t>
      </w:r>
    </w:p>
    <w:p w:rsidR="003D1110" w:rsidRPr="00A870DD" w:rsidRDefault="003D1110" w:rsidP="003D1110">
      <w:pPr>
        <w:pStyle w:val="aff9"/>
      </w:pPr>
      <w:r>
        <w:t xml:space="preserve">(Ｂ) </w:t>
      </w:r>
      <w:r w:rsidRPr="00A870DD">
        <w:t>5M</w:t>
      </w:r>
      <w:r w:rsidRPr="00A870DD">
        <w:rPr>
          <w:rFonts w:hint="eastAsia"/>
        </w:rPr>
        <w:t>食鹽水的目的是讓</w:t>
      </w:r>
      <w:r w:rsidRPr="00A870DD">
        <w:t>DNA</w:t>
      </w:r>
      <w:r w:rsidRPr="00A870DD">
        <w:rPr>
          <w:rFonts w:hint="eastAsia"/>
        </w:rPr>
        <w:t xml:space="preserve">溶解、純化　</w:t>
      </w:r>
    </w:p>
    <w:p w:rsidR="003D1110" w:rsidRPr="00A870DD" w:rsidRDefault="003D1110" w:rsidP="003D1110">
      <w:pPr>
        <w:pStyle w:val="aff9"/>
      </w:pPr>
      <w:r>
        <w:t xml:space="preserve">(Ｃ) </w:t>
      </w:r>
      <w:r w:rsidRPr="00A870DD">
        <w:rPr>
          <w:rFonts w:hint="eastAsia"/>
        </w:rPr>
        <w:t>鳳</w:t>
      </w:r>
      <w:r>
        <w:rPr>
          <w:rFonts w:hint="eastAsia"/>
        </w:rPr>
        <w:t>梨</w:t>
      </w:r>
      <w:r w:rsidRPr="00A870DD">
        <w:rPr>
          <w:rFonts w:hint="eastAsia"/>
        </w:rPr>
        <w:t>汁內有蛋白酶用</w:t>
      </w:r>
      <w:r>
        <w:rPr>
          <w:rFonts w:hint="eastAsia"/>
        </w:rPr>
        <w:t>來</w:t>
      </w:r>
      <w:r w:rsidRPr="00A870DD">
        <w:rPr>
          <w:rFonts w:hint="eastAsia"/>
        </w:rPr>
        <w:t xml:space="preserve">分解蛋白質　</w:t>
      </w:r>
    </w:p>
    <w:p w:rsidR="003D1110" w:rsidRPr="00A870DD" w:rsidRDefault="003D1110" w:rsidP="003D1110">
      <w:pPr>
        <w:pStyle w:val="aff9"/>
      </w:pPr>
      <w:r>
        <w:t xml:space="preserve">(Ｄ) </w:t>
      </w:r>
      <w:r w:rsidRPr="00A870DD">
        <w:t>95%</w:t>
      </w:r>
      <w:r w:rsidRPr="00A870DD">
        <w:rPr>
          <w:rFonts w:hint="eastAsia"/>
        </w:rPr>
        <w:t>的冰酒精是讓</w:t>
      </w:r>
      <w:r w:rsidRPr="00A870DD">
        <w:t>DNA</w:t>
      </w:r>
      <w:r w:rsidRPr="00A870DD">
        <w:rPr>
          <w:rFonts w:hint="eastAsia"/>
        </w:rPr>
        <w:t>溶解在酒精中。</w:t>
      </w:r>
    </w:p>
    <w:p w:rsidR="003D1110" w:rsidRDefault="003D1110" w:rsidP="003D1110">
      <w:pPr>
        <w:pStyle w:val="aff9"/>
      </w:pPr>
    </w:p>
    <w:p w:rsidR="003D1110" w:rsidRPr="002B5A9F" w:rsidRDefault="003D1110" w:rsidP="003D1110">
      <w:pPr>
        <w:spacing w:line="420" w:lineRule="atLeast"/>
        <w:ind w:left="1800" w:hanging="1800"/>
        <w:rPr>
          <w:rFonts w:ascii="華康圓體 Std W8" w:eastAsia="華康圓體 Std W8" w:hAnsi="華康圓體 Std W8"/>
        </w:rPr>
      </w:pPr>
    </w:p>
    <w:p w:rsidR="003D1110" w:rsidRPr="00670CCC"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hint="eastAsia"/>
          <w:color w:val="000000"/>
          <w:spacing w:val="20"/>
          <w:sz w:val="30"/>
          <w:szCs w:val="30"/>
        </w:rPr>
        <w:t>2</w:t>
      </w:r>
      <w:r w:rsidRPr="00CD090A">
        <w:rPr>
          <w:rFonts w:ascii="華康楷書體 Std W5" w:eastAsia="華康楷書體 Std W5" w:hAnsi="華康楷書體 Std W5" w:hint="eastAsia"/>
          <w:color w:val="000000"/>
          <w:spacing w:val="20"/>
          <w:sz w:val="30"/>
          <w:szCs w:val="30"/>
        </w:rPr>
        <w:t xml:space="preserve"> </w:t>
      </w:r>
    </w:p>
    <w:p w:rsidR="003D1110" w:rsidRDefault="003D1110" w:rsidP="003D1110">
      <w:pPr>
        <w:pStyle w:val="aff9"/>
      </w:pPr>
      <w:r w:rsidRPr="00A870DD">
        <w:rPr>
          <w:rFonts w:hint="eastAsia"/>
        </w:rPr>
        <w:t>奇異果</w:t>
      </w:r>
      <w:r w:rsidRPr="00A870DD">
        <w:t>DNA</w:t>
      </w:r>
      <w:r w:rsidRPr="00A870DD">
        <w:rPr>
          <w:rFonts w:hint="eastAsia"/>
        </w:rPr>
        <w:t xml:space="preserve">的粗萃取之操作過程中所使用之器材與目的配對正確者　</w:t>
      </w:r>
    </w:p>
    <w:p w:rsidR="003D1110" w:rsidRDefault="003D1110" w:rsidP="003D1110">
      <w:pPr>
        <w:pStyle w:val="aff9"/>
      </w:pPr>
      <w:r>
        <w:t xml:space="preserve">(Ａ) </w:t>
      </w:r>
      <w:r w:rsidRPr="00A870DD">
        <w:rPr>
          <w:rFonts w:hint="eastAsia"/>
        </w:rPr>
        <w:t xml:space="preserve">果汁機─破壞細胞壁　</w:t>
      </w:r>
    </w:p>
    <w:p w:rsidR="003D1110" w:rsidRDefault="003D1110" w:rsidP="003D1110">
      <w:pPr>
        <w:pStyle w:val="aff9"/>
      </w:pPr>
      <w:r>
        <w:t xml:space="preserve">(Ｂ) </w:t>
      </w:r>
      <w:r w:rsidRPr="00A870DD">
        <w:rPr>
          <w:rFonts w:hint="eastAsia"/>
        </w:rPr>
        <w:t xml:space="preserve">洗碗精─破壞細胞膜及核膜　</w:t>
      </w:r>
    </w:p>
    <w:p w:rsidR="003D1110" w:rsidRDefault="003D1110" w:rsidP="003D1110">
      <w:pPr>
        <w:pStyle w:val="aff9"/>
      </w:pPr>
      <w:r>
        <w:t xml:space="preserve">(Ｃ) </w:t>
      </w:r>
      <w:r w:rsidRPr="00A870DD">
        <w:t>2M</w:t>
      </w:r>
      <w:r w:rsidRPr="00A870DD">
        <w:rPr>
          <w:rFonts w:hint="eastAsia"/>
        </w:rPr>
        <w:t>食鹽水─溶解</w:t>
      </w:r>
      <w:r w:rsidRPr="00A870DD">
        <w:t>DNA</w:t>
      </w:r>
      <w:r w:rsidRPr="00A870DD">
        <w:rPr>
          <w:rFonts w:hint="eastAsia"/>
        </w:rPr>
        <w:t xml:space="preserve">　</w:t>
      </w:r>
    </w:p>
    <w:p w:rsidR="003D1110" w:rsidRDefault="003D1110" w:rsidP="003D1110">
      <w:pPr>
        <w:pStyle w:val="aff9"/>
      </w:pPr>
      <w:r>
        <w:t xml:space="preserve">(Ｄ) </w:t>
      </w:r>
      <w:r w:rsidRPr="00A870DD">
        <w:rPr>
          <w:rFonts w:hint="eastAsia"/>
        </w:rPr>
        <w:t>鳳梨汁─分解核蛋白質，純化</w:t>
      </w:r>
      <w:r w:rsidRPr="00A870DD">
        <w:t>DNA</w:t>
      </w:r>
      <w:r w:rsidRPr="00A870DD">
        <w:rPr>
          <w:rFonts w:hint="eastAsia"/>
        </w:rPr>
        <w:t xml:space="preserve">　</w:t>
      </w:r>
    </w:p>
    <w:p w:rsidR="003D1110" w:rsidRPr="00A870DD" w:rsidRDefault="003D1110" w:rsidP="003D1110">
      <w:pPr>
        <w:pStyle w:val="aff9"/>
      </w:pPr>
      <w:r>
        <w:t xml:space="preserve">(Ｅ) </w:t>
      </w:r>
      <w:r w:rsidRPr="00A870DD">
        <w:t>95%</w:t>
      </w:r>
      <w:r w:rsidRPr="00A870DD">
        <w:rPr>
          <w:rFonts w:hint="eastAsia"/>
        </w:rPr>
        <w:t>冰酒精─凝聚</w:t>
      </w:r>
      <w:r w:rsidRPr="00A870DD">
        <w:t>DNA</w:t>
      </w:r>
      <w:r w:rsidRPr="00A870DD">
        <w:rPr>
          <w:rFonts w:hint="eastAsia"/>
        </w:rPr>
        <w:t>。</w:t>
      </w:r>
    </w:p>
    <w:p w:rsidR="003D1110" w:rsidRPr="0073199C" w:rsidRDefault="003D1110" w:rsidP="003D1110">
      <w:pPr>
        <w:pStyle w:val="aff9"/>
        <w:rPr>
          <w:color w:val="000000"/>
          <w:spacing w:val="20"/>
        </w:rPr>
      </w:pPr>
    </w:p>
    <w:p w:rsidR="003D1110" w:rsidRDefault="003D1110" w:rsidP="003D1110">
      <w:pPr>
        <w:snapToGrid w:val="0"/>
        <w:rPr>
          <w:rFonts w:ascii="華康圓體 Std W8" w:eastAsia="華康圓體 Std W8" w:hAnsi="華康圓體 Std W8"/>
          <w:color w:val="000000"/>
          <w:spacing w:val="20"/>
          <w:sz w:val="26"/>
          <w:szCs w:val="26"/>
        </w:rPr>
      </w:pPr>
    </w:p>
    <w:p w:rsidR="003D1110" w:rsidRDefault="003D1110" w:rsidP="003D1110">
      <w:pPr>
        <w:snapToGrid w:val="0"/>
        <w:rPr>
          <w:rFonts w:ascii="華康圓體 Std W8" w:eastAsia="華康圓體 Std W8" w:hAnsi="華康圓體 Std W8"/>
          <w:color w:val="000000"/>
          <w:spacing w:val="20"/>
          <w:sz w:val="26"/>
          <w:szCs w:val="26"/>
        </w:rPr>
      </w:pPr>
    </w:p>
    <w:p w:rsidR="003D1110" w:rsidRDefault="003D1110" w:rsidP="003D1110">
      <w:pPr>
        <w:snapToGrid w:val="0"/>
        <w:rPr>
          <w:rFonts w:ascii="華康圓體 Std W8" w:eastAsia="華康圓體 Std W8" w:hAnsi="華康圓體 Std W8"/>
          <w:color w:val="000000"/>
          <w:spacing w:val="20"/>
          <w:sz w:val="26"/>
          <w:szCs w:val="26"/>
        </w:rPr>
      </w:pPr>
    </w:p>
    <w:p w:rsidR="003D1110" w:rsidRDefault="003D1110" w:rsidP="003D1110">
      <w:pPr>
        <w:snapToGrid w:val="0"/>
        <w:rPr>
          <w:rFonts w:ascii="華康圓體 Std W8" w:eastAsia="華康圓體 Std W8" w:hAnsi="華康圓體 Std W8"/>
          <w:color w:val="000000"/>
          <w:spacing w:val="20"/>
          <w:sz w:val="26"/>
          <w:szCs w:val="26"/>
        </w:rPr>
      </w:pPr>
    </w:p>
    <w:p w:rsidR="003D1110" w:rsidRDefault="003D1110" w:rsidP="003D1110">
      <w:pPr>
        <w:snapToGrid w:val="0"/>
        <w:rPr>
          <w:rFonts w:ascii="華康圓體 Std W8" w:eastAsia="華康圓體 Std W8" w:hAnsi="華康圓體 Std W8"/>
          <w:color w:val="000000"/>
          <w:spacing w:val="20"/>
          <w:sz w:val="26"/>
          <w:szCs w:val="26"/>
        </w:rPr>
      </w:pPr>
    </w:p>
    <w:p w:rsidR="003D1110" w:rsidRDefault="003D1110" w:rsidP="003D1110">
      <w:pPr>
        <w:snapToGrid w:val="0"/>
        <w:rPr>
          <w:rFonts w:ascii="華康圓體 Std W8" w:eastAsia="華康圓體 Std W8" w:hAnsi="華康圓體 Std W8"/>
          <w:color w:val="000000"/>
          <w:spacing w:val="20"/>
          <w:sz w:val="26"/>
          <w:szCs w:val="26"/>
        </w:rPr>
      </w:pPr>
    </w:p>
    <w:p w:rsidR="003D1110" w:rsidRDefault="003D1110" w:rsidP="003D1110">
      <w:pPr>
        <w:snapToGrid w:val="0"/>
        <w:rPr>
          <w:rFonts w:ascii="華康圓體 Std W8" w:eastAsia="華康圓體 Std W8" w:hAnsi="華康圓體 Std W8"/>
          <w:color w:val="000000"/>
          <w:spacing w:val="20"/>
          <w:sz w:val="26"/>
          <w:szCs w:val="26"/>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187136" behindDoc="0" locked="0" layoutInCell="1" allowOverlap="1" wp14:anchorId="670E3725" wp14:editId="276680CD">
                <wp:simplePos x="0" y="0"/>
                <wp:positionH relativeFrom="page">
                  <wp:posOffset>540385</wp:posOffset>
                </wp:positionH>
                <wp:positionV relativeFrom="bottomMargin">
                  <wp:posOffset>-691515</wp:posOffset>
                </wp:positionV>
                <wp:extent cx="6480000" cy="871200"/>
                <wp:effectExtent l="0" t="0" r="0" b="6985"/>
                <wp:wrapNone/>
                <wp:docPr id="43" name="文字方塊 43"/>
                <wp:cNvGraphicFramePr/>
                <a:graphic xmlns:a="http://schemas.openxmlformats.org/drawingml/2006/main">
                  <a:graphicData uri="http://schemas.microsoft.com/office/word/2010/wordprocessingShape">
                    <wps:wsp>
                      <wps:cNvSpPr txBox="1"/>
                      <wps:spPr>
                        <a:xfrm>
                          <a:off x="0" y="0"/>
                          <a:ext cx="6480000" cy="8712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7936"/>
                            </w:tblGrid>
                            <w:tr w:rsidR="002B4F66" w:rsidRPr="00783725" w:rsidTr="003D1110">
                              <w:trPr>
                                <w:trHeight w:val="340"/>
                                <w:jc w:val="center"/>
                              </w:trPr>
                              <w:tc>
                                <w:tcPr>
                                  <w:tcW w:w="1984" w:type="dxa"/>
                                  <w:shd w:val="clear" w:color="auto" w:fill="auto"/>
                                  <w:vAlign w:val="center"/>
                                </w:tcPr>
                                <w:p w:rsidR="002B4F66" w:rsidRPr="00783725" w:rsidRDefault="002B4F66" w:rsidP="000E5D08">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D</w:t>
                                  </w:r>
                                </w:p>
                              </w:tc>
                              <w:tc>
                                <w:tcPr>
                                  <w:tcW w:w="7936"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ABCDE</w:t>
                                  </w:r>
                                </w:p>
                              </w:tc>
                            </w:tr>
                          </w:tbl>
                          <w:p w:rsidR="002B4F66" w:rsidRDefault="002B4F66" w:rsidP="003D1110"/>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70E3725" id="文字方塊 43" o:spid="_x0000_s1728" type="#_x0000_t202" style="position:absolute;margin-left:42.55pt;margin-top:-54.45pt;width:510.25pt;height:68.6pt;z-index:252187136;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" filled="f" stroked="f" strokeweight=".5pt">
                <v:textbox style="mso-fit-shape-to-text:t"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7936"/>
                      </w:tblGrid>
                      <w:tr w:rsidR="002B4F66" w:rsidRPr="00783725" w:rsidTr="003D1110">
                        <w:trPr>
                          <w:trHeight w:val="340"/>
                          <w:jc w:val="center"/>
                        </w:trPr>
                        <w:tc>
                          <w:tcPr>
                            <w:tcW w:w="1984" w:type="dxa"/>
                            <w:shd w:val="clear" w:color="auto" w:fill="auto"/>
                            <w:vAlign w:val="center"/>
                          </w:tcPr>
                          <w:p w:rsidR="002B4F66" w:rsidRPr="00783725" w:rsidRDefault="002B4F66" w:rsidP="000E5D08">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D</w:t>
                            </w:r>
                          </w:p>
                        </w:tc>
                        <w:tc>
                          <w:tcPr>
                            <w:tcW w:w="7936"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ABCDE</w:t>
                            </w:r>
                          </w:p>
                        </w:tc>
                      </w:tr>
                    </w:tbl>
                    <w:p w:rsidR="002B4F66" w:rsidRDefault="002B4F66" w:rsidP="003D1110"/>
                  </w:txbxContent>
                </v:textbox>
                <w10:wrap anchorx="page" anchory="margin"/>
              </v:shape>
            </w:pict>
          </mc:Fallback>
        </mc:AlternateContent>
      </w:r>
    </w:p>
    <w:p w:rsidR="003D1110" w:rsidRDefault="003D1110" w:rsidP="003D1110">
      <w:pPr>
        <w:snapToGrid w:val="0"/>
        <w:rPr>
          <w:rFonts w:ascii="華康圓體 Std W8" w:eastAsia="華康圓體 Std W8" w:hAnsi="華康圓體 Std W8"/>
          <w:color w:val="000000"/>
          <w:spacing w:val="20"/>
          <w:sz w:val="26"/>
          <w:szCs w:val="26"/>
        </w:rPr>
      </w:pPr>
    </w:p>
    <w:p w:rsidR="003D1110" w:rsidRDefault="003D1110" w:rsidP="003D1110">
      <w:pPr>
        <w:snapToGrid w:val="0"/>
        <w:rPr>
          <w:rFonts w:ascii="華康圓體 Std W8" w:eastAsia="華康圓體 Std W8" w:hAnsi="華康圓體 Std W8"/>
          <w:color w:val="000000"/>
          <w:spacing w:val="20"/>
          <w:sz w:val="26"/>
          <w:szCs w:val="26"/>
        </w:rPr>
      </w:pPr>
    </w:p>
    <w:p w:rsidR="003D1110" w:rsidRDefault="003D1110" w:rsidP="003D1110">
      <w:pPr>
        <w:snapToGrid w:val="0"/>
        <w:rPr>
          <w:rFonts w:ascii="華康圓體 Std W8" w:eastAsia="華康圓體 Std W8" w:hAnsi="華康圓體 Std W8"/>
          <w:color w:val="000000"/>
          <w:spacing w:val="20"/>
          <w:sz w:val="26"/>
          <w:szCs w:val="26"/>
        </w:rPr>
      </w:pPr>
    </w:p>
    <w:p w:rsidR="003D1110" w:rsidRDefault="003D1110" w:rsidP="003D1110">
      <w:pPr>
        <w:widowControl/>
        <w:rPr>
          <w:rFonts w:ascii="華康楷書體 Std W7" w:eastAsia="華康楷書體 Std W7" w:hAnsi="華康楷書體 Std W7"/>
          <w:sz w:val="48"/>
          <w:szCs w:val="48"/>
        </w:rPr>
      </w:pPr>
      <w:r>
        <w:rPr>
          <w:rFonts w:ascii="華康楷書體 Std W7" w:eastAsia="華康楷書體 Std W7" w:hAnsi="華康楷書體 Std W7"/>
          <w:sz w:val="48"/>
          <w:szCs w:val="48"/>
        </w:rPr>
        <w:br w:type="page"/>
      </w:r>
    </w:p>
    <w:p w:rsidR="003D1110" w:rsidRPr="00C33A65" w:rsidRDefault="003D1110" w:rsidP="003D1110">
      <w:pPr>
        <w:rPr>
          <w:rFonts w:ascii="華康行楷體 Std W5" w:eastAsia="華康行楷體 Std W5" w:hAnsi="華康行楷體 Std W5"/>
          <w:b/>
          <w:sz w:val="60"/>
          <w:szCs w:val="60"/>
        </w:rPr>
      </w:pPr>
      <w:r w:rsidRPr="00C33A65">
        <w:rPr>
          <w:rFonts w:ascii="華康行楷體 Std W5" w:eastAsia="華康行楷體 Std W5" w:hAnsi="華康行楷體 Std W5"/>
          <w:b/>
          <w:sz w:val="60"/>
          <w:szCs w:val="60"/>
        </w:rPr>
        <w:sym w:font="Wingdings" w:char="F0B5"/>
      </w:r>
      <w:r w:rsidRPr="00C33A65">
        <w:rPr>
          <w:rFonts w:ascii="華康行楷體 Std W5" w:eastAsia="華康行楷體 Std W5" w:hAnsi="華康行楷體 Std W5" w:hint="eastAsia"/>
          <w:b/>
          <w:sz w:val="60"/>
          <w:szCs w:val="60"/>
        </w:rPr>
        <w:t>實戰演練</w:t>
      </w: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一、單一選擇題</w:t>
      </w:r>
    </w:p>
    <w:p w:rsidR="003D1110" w:rsidRPr="004B3A58"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sidRPr="004B3A58">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 xml:space="preserve">1. </w:t>
      </w:r>
      <w:r w:rsidRPr="004B3A58">
        <w:rPr>
          <w:rFonts w:ascii="華康楷書體 Std W5" w:eastAsia="華康楷書體 Std W5" w:hAnsi="華康楷書體 Std W5" w:hint="eastAsia"/>
          <w:color w:val="000000" w:themeColor="text1"/>
        </w:rPr>
        <w:t>下列有關DNA萃取的敘述，何者正確？</w:t>
      </w:r>
      <w:r w:rsidRPr="004B3A58">
        <w:rPr>
          <w:rFonts w:ascii="華康楷書體 Std W5" w:eastAsia="華康楷書體 Std W5" w:hAnsi="華康楷書體 Std W5"/>
          <w:color w:val="000000" w:themeColor="text1"/>
        </w:rPr>
        <w:br/>
        <w:t>(Ａ)</w:t>
      </w:r>
      <w:r w:rsidRPr="004B3A58">
        <w:rPr>
          <w:rFonts w:ascii="華康楷書體 Std W5" w:eastAsia="華康楷書體 Std W5" w:hAnsi="華康楷書體 Std W5" w:hint="eastAsia"/>
          <w:color w:val="000000" w:themeColor="text1"/>
        </w:rPr>
        <w:t>從洋蔥與大腸桿菌中萃取出的</w:t>
      </w:r>
      <w:r w:rsidRPr="004B3A58">
        <w:rPr>
          <w:rFonts w:ascii="華康楷書體 Std W5" w:eastAsia="華康楷書體 Std W5" w:hAnsi="華康楷書體 Std W5"/>
          <w:color w:val="000000" w:themeColor="text1"/>
        </w:rPr>
        <w:t>DNA</w:t>
      </w:r>
      <w:r w:rsidRPr="004B3A58">
        <w:rPr>
          <w:rFonts w:ascii="華康楷書體 Std W5" w:eastAsia="華康楷書體 Std W5" w:hAnsi="華康楷書體 Std W5" w:hint="eastAsia"/>
          <w:color w:val="000000" w:themeColor="text1"/>
        </w:rPr>
        <w:t>由不同種類的核苷酸組成</w:t>
      </w:r>
      <w:r w:rsidRPr="004B3A58">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r>
      <w:r w:rsidRPr="004B3A58">
        <w:rPr>
          <w:rFonts w:ascii="華康楷書體 Std W5" w:eastAsia="華康楷書體 Std W5" w:hAnsi="華康楷書體 Std W5"/>
          <w:color w:val="000000" w:themeColor="text1"/>
        </w:rPr>
        <w:t>(Ｂ)</w:t>
      </w:r>
      <w:r w:rsidRPr="004B3A58">
        <w:rPr>
          <w:rFonts w:ascii="華康楷書體 Std W5" w:eastAsia="華康楷書體 Std W5" w:hAnsi="華康楷書體 Std W5" w:hint="eastAsia"/>
          <w:color w:val="000000" w:themeColor="text1"/>
        </w:rPr>
        <w:t>清潔劑的作用為使細胞破裂，但洋蔥細胞具細胞壁因此清潔劑沒用</w:t>
      </w:r>
      <w:r w:rsidRPr="004B3A58">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r>
      <w:r w:rsidRPr="004B3A58">
        <w:rPr>
          <w:rFonts w:ascii="華康楷書體 Std W5" w:eastAsia="華康楷書體 Std W5" w:hAnsi="華康楷書體 Std W5"/>
          <w:color w:val="000000" w:themeColor="text1"/>
        </w:rPr>
        <w:t>(Ｃ)</w:t>
      </w:r>
      <w:r w:rsidRPr="004B3A58">
        <w:rPr>
          <w:rFonts w:ascii="華康楷書體 Std W5" w:eastAsia="華康楷書體 Std W5" w:hAnsi="華康楷書體 Std W5" w:hint="eastAsia"/>
          <w:color w:val="000000" w:themeColor="text1"/>
        </w:rPr>
        <w:t>萃取洋蔥的DNA時，使用木瓜酵素去除細胞壁</w:t>
      </w:r>
      <w:r w:rsidRPr="004B3A58">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r>
      <w:r w:rsidRPr="004B3A58">
        <w:rPr>
          <w:rFonts w:ascii="華康楷書體 Std W5" w:eastAsia="華康楷書體 Std W5" w:hAnsi="華康楷書體 Std W5"/>
          <w:color w:val="000000" w:themeColor="text1"/>
        </w:rPr>
        <w:t>(Ｄ)</w:t>
      </w:r>
      <w:r w:rsidRPr="004B3A58">
        <w:rPr>
          <w:rFonts w:ascii="華康楷書體 Std W5" w:eastAsia="華康楷書體 Std W5" w:hAnsi="華康楷書體 Std W5" w:hint="eastAsia"/>
          <w:color w:val="000000" w:themeColor="text1"/>
        </w:rPr>
        <w:t>從洋蔥葉片與莖中可萃取出具相同序列的DNA</w:t>
      </w:r>
      <w:r w:rsidRPr="004B3A58">
        <w:rPr>
          <w:rFonts w:ascii="華康楷書體 Std W5" w:eastAsia="華康楷書體 Std W5" w:hAnsi="華康楷書體 Std W5"/>
          <w:color w:val="000000" w:themeColor="text1"/>
        </w:rPr>
        <w:t xml:space="preserve">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4B3A58"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2. </w:t>
      </w:r>
      <w:r w:rsidRPr="004B3A58">
        <w:rPr>
          <w:rFonts w:ascii="華康楷書體 Std W5" w:eastAsia="華康楷書體 Std W5" w:hAnsi="華康楷書體 Std W5"/>
          <w:color w:val="000000" w:themeColor="text1"/>
        </w:rPr>
        <w:t>進行DNA粗萃取實驗時，使用果汁機將削皮奇異果混合蒸餾水打碎的目的為何？</w:t>
      </w:r>
      <w:r w:rsidRPr="004B3A58">
        <w:rPr>
          <w:rFonts w:ascii="華康楷書體 Std W5" w:eastAsia="華康楷書體 Std W5" w:hAnsi="華康楷書體 Std W5"/>
          <w:color w:val="000000" w:themeColor="text1"/>
        </w:rPr>
        <w:br/>
        <w:t xml:space="preserve">(Ａ)破壞細胞結構釋出DNA　</w:t>
      </w:r>
      <w:r>
        <w:rPr>
          <w:rFonts w:ascii="華康楷書體 Std W5" w:eastAsia="華康楷書體 Std W5" w:hAnsi="華康楷書體 Std W5"/>
          <w:color w:val="000000" w:themeColor="text1"/>
        </w:rPr>
        <w:tab/>
      </w:r>
      <w:r w:rsidRPr="004B3A58">
        <w:rPr>
          <w:rFonts w:ascii="華康楷書體 Std W5" w:eastAsia="華康楷書體 Std W5" w:hAnsi="華康楷書體 Std W5"/>
          <w:color w:val="000000" w:themeColor="text1"/>
        </w:rPr>
        <w:t xml:space="preserve">(Ｂ)使奇異果細胞內酵素釋出　(Ｃ)使奇異果中蛋白質分解　</w:t>
      </w:r>
      <w:r>
        <w:rPr>
          <w:rFonts w:ascii="華康楷書體 Std W5" w:eastAsia="華康楷書體 Std W5" w:hAnsi="華康楷書體 Std W5"/>
          <w:color w:val="000000" w:themeColor="text1"/>
        </w:rPr>
        <w:br/>
      </w:r>
      <w:r w:rsidRPr="004B3A58">
        <w:rPr>
          <w:rFonts w:ascii="華康楷書體 Std W5" w:eastAsia="華康楷書體 Std W5" w:hAnsi="華康楷書體 Std W5"/>
          <w:color w:val="000000" w:themeColor="text1"/>
        </w:rPr>
        <w:t xml:space="preserve">(Ｄ)使奇異果中磷脂質分解　</w:t>
      </w:r>
      <w:r>
        <w:rPr>
          <w:rFonts w:ascii="華康楷書體 Std W5" w:eastAsia="華康楷書體 Std W5" w:hAnsi="華康楷書體 Std W5"/>
          <w:color w:val="000000" w:themeColor="text1"/>
        </w:rPr>
        <w:tab/>
      </w:r>
      <w:r w:rsidRPr="004B3A58">
        <w:rPr>
          <w:rFonts w:ascii="華康楷書體 Std W5" w:eastAsia="華康楷書體 Std W5" w:hAnsi="華康楷書體 Std W5"/>
          <w:color w:val="000000" w:themeColor="text1"/>
        </w:rPr>
        <w:t xml:space="preserve">(Ｅ)使奇異果中醣類分解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4B3A58"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3. </w:t>
      </w:r>
      <w:r w:rsidRPr="004B3A58">
        <w:rPr>
          <w:rFonts w:ascii="華康楷書體 Std W5" w:eastAsia="華康楷書體 Std W5" w:hAnsi="華康楷書體 Std W5"/>
          <w:color w:val="000000" w:themeColor="text1"/>
        </w:rPr>
        <w:t>進行DNA粗萃取實驗時，當實驗最後步驟的濾液與95%冰酒精混合後，DNA絲狀物主要會出現於燒杯中的何處？</w:t>
      </w:r>
      <w:r w:rsidRPr="004B3A58">
        <w:rPr>
          <w:rFonts w:ascii="華康楷書體 Std W5" w:eastAsia="華康楷書體 Std W5" w:hAnsi="華康楷書體 Std W5"/>
          <w:color w:val="000000" w:themeColor="text1"/>
        </w:rPr>
        <w:br/>
        <w:t xml:space="preserve">(Ａ)吸附於燒杯玻璃壁上　</w:t>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sidRPr="004B3A58">
        <w:rPr>
          <w:rFonts w:ascii="華康楷書體 Std W5" w:eastAsia="華康楷書體 Std W5" w:hAnsi="華康楷書體 Std W5"/>
          <w:color w:val="000000" w:themeColor="text1"/>
        </w:rPr>
        <w:t xml:space="preserve">(Ｂ)漂浮於液面的最表層　</w:t>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sidRPr="004B3A58">
        <w:rPr>
          <w:rFonts w:ascii="華康楷書體 Std W5" w:eastAsia="華康楷書體 Std W5" w:hAnsi="華康楷書體 Std W5"/>
          <w:color w:val="000000" w:themeColor="text1"/>
        </w:rPr>
        <w:t xml:space="preserve">(Ｃ)在酒精與濾液交界處　</w:t>
      </w:r>
      <w:r>
        <w:rPr>
          <w:rFonts w:ascii="華康楷書體 Std W5" w:eastAsia="華康楷書體 Std W5" w:hAnsi="華康楷書體 Std W5"/>
          <w:color w:val="000000" w:themeColor="text1"/>
        </w:rPr>
        <w:br/>
      </w:r>
      <w:r w:rsidRPr="004B3A58">
        <w:rPr>
          <w:rFonts w:ascii="華康楷書體 Std W5" w:eastAsia="華康楷書體 Std W5" w:hAnsi="華康楷書體 Std W5"/>
          <w:color w:val="000000" w:themeColor="text1"/>
        </w:rPr>
        <w:t xml:space="preserve">(Ｄ)沉澱於燒杯的最底部　</w:t>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sidRPr="004B3A58">
        <w:rPr>
          <w:rFonts w:ascii="華康楷書體 Std W5" w:eastAsia="華康楷書體 Std W5" w:hAnsi="華康楷書體 Std W5"/>
          <w:color w:val="000000" w:themeColor="text1"/>
        </w:rPr>
        <w:t xml:space="preserve">(Ｅ)均勻的分布在燒杯中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4B3A58"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4. </w:t>
      </w:r>
      <w:r w:rsidRPr="004B3A58">
        <w:rPr>
          <w:rFonts w:ascii="華康楷書體 Std W5" w:eastAsia="華康楷書體 Std W5" w:hAnsi="華康楷書體 Std W5"/>
          <w:color w:val="000000" w:themeColor="text1"/>
        </w:rPr>
        <w:t>進行實驗的過程中，會添加適量的洗碗精並與奇異果的果汁混合，目的為何？</w:t>
      </w:r>
      <w:r w:rsidRPr="004B3A58">
        <w:rPr>
          <w:rFonts w:ascii="華康楷書體 Std W5" w:eastAsia="華康楷書體 Std W5" w:hAnsi="華康楷書體 Std W5"/>
          <w:color w:val="000000" w:themeColor="text1"/>
        </w:rPr>
        <w:br/>
        <w:t xml:space="preserve">(Ａ)溶解奇異果濾液中的DNA　</w:t>
      </w:r>
      <w:r>
        <w:rPr>
          <w:rFonts w:ascii="華康楷書體 Std W5" w:eastAsia="華康楷書體 Std W5" w:hAnsi="華康楷書體 Std W5"/>
          <w:color w:val="000000" w:themeColor="text1"/>
        </w:rPr>
        <w:tab/>
      </w:r>
      <w:r w:rsidRPr="004B3A58">
        <w:rPr>
          <w:rFonts w:ascii="華康楷書體 Std W5" w:eastAsia="華康楷書體 Std W5" w:hAnsi="華康楷書體 Std W5"/>
          <w:color w:val="000000" w:themeColor="text1"/>
        </w:rPr>
        <w:t xml:space="preserve">(Ｂ)溶解奇異果濾液中的RNA　</w:t>
      </w:r>
      <w:r>
        <w:rPr>
          <w:rFonts w:ascii="華康楷書體 Std W5" w:eastAsia="華康楷書體 Std W5" w:hAnsi="華康楷書體 Std W5"/>
          <w:color w:val="000000" w:themeColor="text1"/>
        </w:rPr>
        <w:br/>
      </w:r>
      <w:r w:rsidRPr="004B3A58">
        <w:rPr>
          <w:rFonts w:ascii="華康楷書體 Std W5" w:eastAsia="華康楷書體 Std W5" w:hAnsi="華康楷書體 Std W5"/>
          <w:color w:val="000000" w:themeColor="text1"/>
        </w:rPr>
        <w:t>(Ｃ)溶解奇異果濾液中的蛋白質</w:t>
      </w:r>
      <w:r>
        <w:rPr>
          <w:rFonts w:ascii="華康楷書體 Std W5" w:eastAsia="華康楷書體 Std W5" w:hAnsi="華康楷書體 Std W5"/>
          <w:color w:val="000000" w:themeColor="text1"/>
        </w:rPr>
        <w:tab/>
      </w:r>
      <w:r w:rsidRPr="004B3A58">
        <w:rPr>
          <w:rFonts w:ascii="華康楷書體 Std W5" w:eastAsia="華康楷書體 Std W5" w:hAnsi="華康楷書體 Std W5"/>
          <w:color w:val="000000" w:themeColor="text1"/>
        </w:rPr>
        <w:t xml:space="preserve">(Ｄ)溶解奇異果濾液中的磷脂質　</w:t>
      </w:r>
      <w:r>
        <w:rPr>
          <w:rFonts w:ascii="華康楷書體 Std W5" w:eastAsia="華康楷書體 Std W5" w:hAnsi="華康楷書體 Std W5"/>
          <w:color w:val="000000" w:themeColor="text1"/>
        </w:rPr>
        <w:br/>
      </w:r>
      <w:r w:rsidRPr="004B3A58">
        <w:rPr>
          <w:rFonts w:ascii="華康楷書體 Std W5" w:eastAsia="華康楷書體 Std W5" w:hAnsi="華康楷書體 Std W5"/>
          <w:color w:val="000000" w:themeColor="text1"/>
        </w:rPr>
        <w:t xml:space="preserve">(Ｅ)溶解奇異果濾液中的纖維素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4B3A58"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5. </w:t>
      </w:r>
      <w:r w:rsidRPr="004B3A58">
        <w:rPr>
          <w:rFonts w:ascii="華康楷書體 Std W5" w:eastAsia="華康楷書體 Std W5" w:hAnsi="華康楷書體 Std W5"/>
          <w:color w:val="000000" w:themeColor="text1"/>
        </w:rPr>
        <w:t>DNA粗萃取的實驗的最後步驟會加入適量的95%冰酒精，目的為何？</w:t>
      </w:r>
      <w:r w:rsidRPr="004B3A58">
        <w:rPr>
          <w:rFonts w:ascii="華康楷書體 Std W5" w:eastAsia="華康楷書體 Std W5" w:hAnsi="華康楷書體 Std W5"/>
          <w:color w:val="000000" w:themeColor="text1"/>
        </w:rPr>
        <w:br/>
        <w:t xml:space="preserve">(Ａ)促使蛋白質分解　</w:t>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sidRPr="004B3A58">
        <w:rPr>
          <w:rFonts w:ascii="華康楷書體 Std W5" w:eastAsia="華康楷書體 Std W5" w:hAnsi="華康楷書體 Std W5"/>
          <w:color w:val="000000" w:themeColor="text1"/>
        </w:rPr>
        <w:t xml:space="preserve">(Ｂ)促使油脂分解　</w:t>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sidRPr="004B3A58">
        <w:rPr>
          <w:rFonts w:ascii="華康楷書體 Std W5" w:eastAsia="華康楷書體 Std W5" w:hAnsi="華康楷書體 Std W5"/>
          <w:color w:val="000000" w:themeColor="text1"/>
        </w:rPr>
        <w:t xml:space="preserve">(Ｃ)促使醣類分解　</w:t>
      </w:r>
      <w:r>
        <w:rPr>
          <w:rFonts w:ascii="華康楷書體 Std W5" w:eastAsia="華康楷書體 Std W5" w:hAnsi="華康楷書體 Std W5"/>
          <w:color w:val="000000" w:themeColor="text1"/>
        </w:rPr>
        <w:br/>
      </w:r>
      <w:r w:rsidRPr="004B3A58">
        <w:rPr>
          <w:rFonts w:ascii="華康楷書體 Std W5" w:eastAsia="華康楷書體 Std W5" w:hAnsi="華康楷書體 Std W5"/>
          <w:color w:val="000000" w:themeColor="text1"/>
        </w:rPr>
        <w:t xml:space="preserve">(Ｄ)促使DNA析出　</w:t>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sidRPr="004B3A58">
        <w:rPr>
          <w:rFonts w:ascii="華康楷書體 Std W5" w:eastAsia="華康楷書體 Std W5" w:hAnsi="華康楷書體 Std W5"/>
          <w:color w:val="000000" w:themeColor="text1"/>
        </w:rPr>
        <w:t xml:space="preserve">(Ｅ)促使染色體沉澱　</w:t>
      </w:r>
    </w:p>
    <w:p w:rsidR="003D1110" w:rsidRDefault="003D1110" w:rsidP="003D1110">
      <w:pPr>
        <w:widowControl/>
        <w:rPr>
          <w:rFonts w:ascii="華康楷書體 Std W5" w:eastAsia="華康楷書體 Std W5" w:hAnsi="華康楷書體 Std W5"/>
          <w:color w:val="000000" w:themeColor="text1"/>
        </w:rPr>
      </w:pPr>
    </w:p>
    <w:p w:rsidR="003D1110" w:rsidRDefault="003D1110" w:rsidP="003D1110">
      <w:pPr>
        <w:widowControl/>
        <w:rPr>
          <w:rFonts w:ascii="華康楷書體 Std W5" w:eastAsia="華康楷書體 Std W5" w:hAnsi="華康楷書體 Std W5"/>
          <w:b/>
          <w:kern w:val="0"/>
          <w:sz w:val="28"/>
          <w:szCs w:val="28"/>
        </w:rPr>
      </w:pPr>
      <w:r>
        <w:rPr>
          <w:rFonts w:ascii="華康楷書體 Std W5" w:eastAsia="華康楷書體 Std W5" w:hAnsi="華康楷書體 Std W5"/>
          <w:b/>
          <w:sz w:val="28"/>
          <w:szCs w:val="28"/>
        </w:rPr>
        <w:br w:type="page"/>
      </w: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Pr>
          <w:rFonts w:ascii="華康楷書體 Std W5" w:eastAsia="華康楷書體 Std W5" w:hAnsi="華康楷書體 Std W5" w:hint="eastAsia"/>
          <w:b/>
          <w:spacing w:val="0"/>
          <w:sz w:val="28"/>
          <w:szCs w:val="28"/>
        </w:rPr>
        <w:t>二、多重</w:t>
      </w:r>
      <w:r w:rsidRPr="00834C4C">
        <w:rPr>
          <w:rFonts w:ascii="華康楷書體 Std W5" w:eastAsia="華康楷書體 Std W5" w:hAnsi="華康楷書體 Std W5" w:hint="eastAsia"/>
          <w:b/>
          <w:spacing w:val="0"/>
          <w:sz w:val="28"/>
          <w:szCs w:val="28"/>
        </w:rPr>
        <w:t>選擇題</w:t>
      </w:r>
    </w:p>
    <w:p w:rsidR="003D1110" w:rsidRPr="004B3A58"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1. </w:t>
      </w:r>
      <w:r w:rsidRPr="004B3A58">
        <w:rPr>
          <w:rFonts w:ascii="華康楷書體 Std W5" w:eastAsia="華康楷書體 Std W5" w:hAnsi="華康楷書體 Std W5"/>
          <w:color w:val="000000" w:themeColor="text1"/>
        </w:rPr>
        <w:t>關於植物DNA的粗萃取實驗的相關敘述，下列哪些正確？</w:t>
      </w:r>
      <w:r w:rsidRPr="004B3A58">
        <w:rPr>
          <w:rFonts w:ascii="華康楷書體 Std W5" w:eastAsia="華康楷書體 Std W5" w:hAnsi="華康楷書體 Std W5"/>
          <w:color w:val="000000" w:themeColor="text1"/>
        </w:rPr>
        <w:br/>
        <w:t xml:space="preserve">(Ａ)加鳳梨汁的目的是利用其蛋白酶，將存在細胞質內染色體中的蛋白質分解　(Ｂ)加95％酒精的目的是使核酸DNA呈溶解狀態　(Ｃ)加5M食鹽水的目的是使DNA凝聚析出　(Ｄ)棉絮般的白色物是DNA　(Ｅ)所得絲狀物為單一DNA分子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2. </w:t>
      </w:r>
      <w:r w:rsidRPr="004B3A58">
        <w:rPr>
          <w:rFonts w:ascii="華康楷書體 Std W5" w:eastAsia="華康楷書體 Std W5" w:hAnsi="華康楷書體 Std W5"/>
          <w:color w:val="000000" w:themeColor="text1"/>
        </w:rPr>
        <w:t>以植物的保衛細胞為例，細胞中的哪些地方會有具功能的DNA聚合酶存在？(應選3項)</w:t>
      </w:r>
      <w:r w:rsidRPr="004B3A58">
        <w:rPr>
          <w:rFonts w:ascii="華康楷書體 Std W5" w:eastAsia="華康楷書體 Std W5" w:hAnsi="華康楷書體 Std W5"/>
          <w:color w:val="000000" w:themeColor="text1"/>
        </w:rPr>
        <w:br/>
        <w:t xml:space="preserve">(Ａ)核糖體　(Ｂ)細胞核　(Ｃ)葉綠體　(Ｄ)粒線體　(Ｅ)高基氏體　</w:t>
      </w:r>
      <w:r w:rsidRPr="004B3A58">
        <w:rPr>
          <w:rFonts w:ascii="華康楷書體 Std W5" w:eastAsia="華康楷書體 Std W5" w:hAnsi="華康楷書體 Std W5"/>
          <w:color w:val="000000" w:themeColor="text1"/>
        </w:rPr>
        <w:br/>
      </w:r>
    </w:p>
    <w:p w:rsidR="003D1110" w:rsidRPr="004B3A58"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3. </w:t>
      </w:r>
      <w:r w:rsidRPr="004B3A58">
        <w:rPr>
          <w:rFonts w:ascii="華康楷書體 Std W5" w:eastAsia="華康楷書體 Std W5" w:hAnsi="華康楷書體 Std W5"/>
          <w:color w:val="000000" w:themeColor="text1"/>
        </w:rPr>
        <w:t>人體的哪些構造或組織</w:t>
      </w:r>
      <w:r w:rsidRPr="004B3A58">
        <w:rPr>
          <w:rFonts w:ascii="華康楷書體 Std W5" w:eastAsia="華康楷書體 Std W5" w:hAnsi="華康楷書體 Std W5"/>
          <w:color w:val="000000" w:themeColor="text1"/>
          <w:u w:val="double"/>
        </w:rPr>
        <w:t>不適合</w:t>
      </w:r>
      <w:r w:rsidRPr="004B3A58">
        <w:rPr>
          <w:rFonts w:ascii="華康楷書體 Std W5" w:eastAsia="華康楷書體 Std W5" w:hAnsi="華康楷書體 Std W5"/>
          <w:color w:val="000000" w:themeColor="text1"/>
        </w:rPr>
        <w:t>採樣並進行DNA的粗萃取實驗？(應選3項)</w:t>
      </w:r>
      <w:r w:rsidRPr="004B3A58">
        <w:rPr>
          <w:rFonts w:ascii="華康楷書體 Std W5" w:eastAsia="華康楷書體 Std W5" w:hAnsi="華康楷書體 Std W5"/>
          <w:color w:val="000000" w:themeColor="text1"/>
        </w:rPr>
        <w:br/>
        <w:t xml:space="preserve">(Ａ)血液　(Ｂ)口腔黏膜　(Ｃ)肌肉組織　(Ｄ)頭髮　(Ｅ)指甲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4B3A58"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4. </w:t>
      </w:r>
      <w:r w:rsidRPr="004B3A58">
        <w:rPr>
          <w:rFonts w:ascii="華康楷書體 Std W5" w:eastAsia="華康楷書體 Std W5" w:hAnsi="華康楷書體 Std W5"/>
          <w:color w:val="000000" w:themeColor="text1"/>
        </w:rPr>
        <w:t>進行DNA粗萃取實驗時，當實驗最後步驟的濾液與95%冰酒精混合後，酒精與濾液交界處所產生的白色絲狀物質主要成分為何？(應選2項)</w:t>
      </w:r>
      <w:r w:rsidRPr="004B3A58">
        <w:rPr>
          <w:rFonts w:ascii="華康楷書體 Std W5" w:eastAsia="華康楷書體 Std W5" w:hAnsi="華康楷書體 Std W5"/>
          <w:color w:val="000000" w:themeColor="text1"/>
        </w:rPr>
        <w:br/>
        <w:t xml:space="preserve">(Ａ)DNA　(Ｂ)磷脂質　(Ｃ)纖維素　(Ｄ)蛋白質　(Ｅ)中性脂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4B3A58"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 xml:space="preserve">5. </w:t>
      </w:r>
      <w:r w:rsidRPr="004B3A58">
        <w:rPr>
          <w:rFonts w:ascii="華康楷書體 Std W5" w:eastAsia="華康楷書體 Std W5" w:hAnsi="華康楷書體 Std W5" w:hint="eastAsia"/>
          <w:color w:val="000000" w:themeColor="text1"/>
        </w:rPr>
        <w:t>在DNA粗萃取實驗中，下列何者可以取代實驗所使用的嫩精或是鳳梨汁？</w:t>
      </w:r>
      <w:r w:rsidRPr="004B3A58">
        <w:rPr>
          <w:rFonts w:ascii="華康楷書體 Std W5" w:eastAsia="華康楷書體 Std W5" w:hAnsi="華康楷書體 Std W5"/>
          <w:color w:val="000000" w:themeColor="text1"/>
        </w:rPr>
        <w:br/>
        <w:t>(Ａ)</w:t>
      </w:r>
      <w:r w:rsidRPr="004B3A58">
        <w:rPr>
          <w:rFonts w:ascii="華康楷書體 Std W5" w:eastAsia="華康楷書體 Std W5" w:hAnsi="華康楷書體 Std W5" w:hint="eastAsia"/>
          <w:color w:val="000000" w:themeColor="text1"/>
        </w:rPr>
        <w:t>果糖</w:t>
      </w:r>
      <w:r w:rsidRPr="004B3A58">
        <w:rPr>
          <w:rFonts w:ascii="華康楷書體 Std W5" w:eastAsia="華康楷書體 Std W5" w:hAnsi="華康楷書體 Std W5"/>
          <w:color w:val="000000" w:themeColor="text1"/>
        </w:rPr>
        <w:t xml:space="preserve">　(Ｂ)</w:t>
      </w:r>
      <w:r w:rsidRPr="004B3A58">
        <w:rPr>
          <w:rFonts w:ascii="華康楷書體 Std W5" w:eastAsia="華康楷書體 Std W5" w:hAnsi="華康楷書體 Std W5" w:hint="eastAsia"/>
          <w:color w:val="000000" w:themeColor="text1"/>
        </w:rPr>
        <w:t>蛋白質水解酵素</w:t>
      </w:r>
      <w:r w:rsidRPr="004B3A58">
        <w:rPr>
          <w:rFonts w:ascii="華康楷書體 Std W5" w:eastAsia="華康楷書體 Std W5" w:hAnsi="華康楷書體 Std W5"/>
          <w:color w:val="000000" w:themeColor="text1"/>
        </w:rPr>
        <w:t xml:space="preserve">　(Ｃ)</w:t>
      </w:r>
      <w:r w:rsidRPr="004B3A58">
        <w:rPr>
          <w:rFonts w:ascii="華康楷書體 Std W5" w:eastAsia="華康楷書體 Std W5" w:hAnsi="華康楷書體 Std W5" w:hint="eastAsia"/>
          <w:color w:val="000000" w:themeColor="text1"/>
        </w:rPr>
        <w:t>RNA水解酵素</w:t>
      </w:r>
      <w:r w:rsidRPr="004B3A58">
        <w:rPr>
          <w:rFonts w:ascii="華康楷書體 Std W5" w:eastAsia="華康楷書體 Std W5" w:hAnsi="華康楷書體 Std W5"/>
          <w:color w:val="000000" w:themeColor="text1"/>
        </w:rPr>
        <w:t xml:space="preserve">　(Ｄ)</w:t>
      </w:r>
      <w:r w:rsidRPr="004B3A58">
        <w:rPr>
          <w:rFonts w:ascii="華康楷書體 Std W5" w:eastAsia="華康楷書體 Std W5" w:hAnsi="華康楷書體 Std W5" w:hint="eastAsia"/>
          <w:color w:val="000000" w:themeColor="text1"/>
        </w:rPr>
        <w:t>福馬林</w:t>
      </w:r>
      <w:r w:rsidRPr="004B3A58">
        <w:rPr>
          <w:rFonts w:ascii="華康楷書體 Std W5" w:eastAsia="華康楷書體 Std W5" w:hAnsi="華康楷書體 Std W5"/>
          <w:color w:val="000000" w:themeColor="text1"/>
        </w:rPr>
        <w:t xml:space="preserve">　</w:t>
      </w:r>
      <w:r w:rsidRPr="004B3A58">
        <w:rPr>
          <w:rFonts w:ascii="華康楷書體 Std W5" w:eastAsia="華康楷書體 Std W5" w:hAnsi="華康楷書體 Std W5" w:hint="eastAsia"/>
          <w:color w:val="000000" w:themeColor="text1"/>
        </w:rPr>
        <w:t>(Ｅ)嫩精</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4B3A58"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Default="003D1110" w:rsidP="003D1110">
      <w:pPr>
        <w:widowControl/>
        <w:rPr>
          <w:rFonts w:ascii="華康楷書體 Std W7" w:eastAsia="華康楷書體 Std W7" w:hAnsi="華康楷書體 Std W7"/>
          <w:sz w:val="48"/>
          <w:szCs w:val="48"/>
        </w:rPr>
      </w:pPr>
    </w:p>
    <w:p w:rsidR="003D1110" w:rsidRDefault="003D1110" w:rsidP="003D1110">
      <w:pPr>
        <w:widowControl/>
        <w:rPr>
          <w:rFonts w:ascii="華康楷書體 Std W7" w:eastAsia="華康楷書體 Std W7" w:hAnsi="華康楷書體 Std W7"/>
          <w:sz w:val="48"/>
          <w:szCs w:val="48"/>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188160" behindDoc="0" locked="0" layoutInCell="1" allowOverlap="1" wp14:anchorId="226803B4" wp14:editId="0B62D1F5">
                <wp:simplePos x="0" y="0"/>
                <wp:positionH relativeFrom="page">
                  <wp:posOffset>540385</wp:posOffset>
                </wp:positionH>
                <wp:positionV relativeFrom="bottomMargin">
                  <wp:posOffset>-1832610</wp:posOffset>
                </wp:positionV>
                <wp:extent cx="6480000" cy="2012400"/>
                <wp:effectExtent l="0" t="0" r="0" b="6985"/>
                <wp:wrapNone/>
                <wp:docPr id="618" name="文字方塊 618"/>
                <wp:cNvGraphicFramePr/>
                <a:graphic xmlns:a="http://schemas.openxmlformats.org/drawingml/2006/main">
                  <a:graphicData uri="http://schemas.microsoft.com/office/word/2010/wordprocessingShape">
                    <wps:wsp>
                      <wps:cNvSpPr txBox="1"/>
                      <wps:spPr>
                        <a:xfrm>
                          <a:off x="0" y="0"/>
                          <a:ext cx="6480000" cy="20124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5"/>
                              <w:gridCol w:w="1917"/>
                              <w:gridCol w:w="1917"/>
                              <w:gridCol w:w="1916"/>
                              <w:gridCol w:w="1917"/>
                            </w:tblGrid>
                            <w:tr w:rsidR="002B4F66" w:rsidRPr="009C1EB6" w:rsidTr="003D1110">
                              <w:tc>
                                <w:tcPr>
                                  <w:tcW w:w="1915" w:type="dxa"/>
                                </w:tcPr>
                                <w:p w:rsidR="002B4F66" w:rsidRPr="00963059" w:rsidRDefault="002B4F66" w:rsidP="003B7459">
                                  <w:pPr>
                                    <w:numPr>
                                      <w:ilvl w:val="0"/>
                                      <w:numId w:val="39"/>
                                    </w:numPr>
                                    <w:adjustRightInd w:val="0"/>
                                    <w:snapToGrid w:val="0"/>
                                    <w:spacing w:line="420" w:lineRule="atLeast"/>
                                    <w:jc w:val="both"/>
                                    <w:rPr>
                                      <w:rFonts w:ascii="News702 BT" w:hAnsi="News702 BT"/>
                                      <w:szCs w:val="24"/>
                                    </w:rPr>
                                  </w:pPr>
                                  <w:r>
                                    <w:rPr>
                                      <w:rFonts w:ascii="News702 BT" w:hAnsi="News702 BT"/>
                                      <w:szCs w:val="24"/>
                                    </w:rPr>
                                    <w:t>D</w:t>
                                  </w:r>
                                </w:p>
                              </w:tc>
                              <w:tc>
                                <w:tcPr>
                                  <w:tcW w:w="1917" w:type="dxa"/>
                                </w:tcPr>
                                <w:p w:rsidR="002B4F66" w:rsidRPr="00963059" w:rsidRDefault="002B4F66" w:rsidP="003B7459">
                                  <w:pPr>
                                    <w:numPr>
                                      <w:ilvl w:val="0"/>
                                      <w:numId w:val="39"/>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Pr>
                                <w:p w:rsidR="002B4F66" w:rsidRPr="00963059" w:rsidRDefault="002B4F66" w:rsidP="003B7459">
                                  <w:pPr>
                                    <w:numPr>
                                      <w:ilvl w:val="0"/>
                                      <w:numId w:val="39"/>
                                    </w:numPr>
                                    <w:adjustRightInd w:val="0"/>
                                    <w:snapToGrid w:val="0"/>
                                    <w:spacing w:line="420" w:lineRule="atLeast"/>
                                    <w:jc w:val="both"/>
                                    <w:rPr>
                                      <w:rFonts w:ascii="News702 BT" w:hAnsi="News702 BT"/>
                                      <w:szCs w:val="24"/>
                                    </w:rPr>
                                  </w:pPr>
                                  <w:r>
                                    <w:rPr>
                                      <w:rFonts w:ascii="News702 BT" w:hAnsi="News702 BT"/>
                                      <w:szCs w:val="24"/>
                                    </w:rPr>
                                    <w:t>C</w:t>
                                  </w:r>
                                </w:p>
                              </w:tc>
                              <w:tc>
                                <w:tcPr>
                                  <w:tcW w:w="1916" w:type="dxa"/>
                                </w:tcPr>
                                <w:p w:rsidR="002B4F66" w:rsidRPr="00963059" w:rsidRDefault="002B4F66" w:rsidP="003B7459">
                                  <w:pPr>
                                    <w:numPr>
                                      <w:ilvl w:val="0"/>
                                      <w:numId w:val="39"/>
                                    </w:numPr>
                                    <w:adjustRightInd w:val="0"/>
                                    <w:snapToGrid w:val="0"/>
                                    <w:spacing w:line="420" w:lineRule="atLeast"/>
                                    <w:jc w:val="both"/>
                                    <w:rPr>
                                      <w:rFonts w:ascii="News702 BT" w:hAnsi="News702 BT"/>
                                      <w:szCs w:val="24"/>
                                    </w:rPr>
                                  </w:pPr>
                                  <w:r>
                                    <w:rPr>
                                      <w:rFonts w:ascii="News702 BT" w:hAnsi="News702 BT"/>
                                      <w:szCs w:val="24"/>
                                    </w:rPr>
                                    <w:t>D</w:t>
                                  </w:r>
                                </w:p>
                              </w:tc>
                              <w:tc>
                                <w:tcPr>
                                  <w:tcW w:w="1917" w:type="dxa"/>
                                </w:tcPr>
                                <w:p w:rsidR="002B4F66" w:rsidRPr="00963059" w:rsidRDefault="002B4F66" w:rsidP="003B7459">
                                  <w:pPr>
                                    <w:numPr>
                                      <w:ilvl w:val="0"/>
                                      <w:numId w:val="39"/>
                                    </w:numPr>
                                    <w:adjustRightInd w:val="0"/>
                                    <w:snapToGrid w:val="0"/>
                                    <w:spacing w:line="420" w:lineRule="atLeast"/>
                                    <w:jc w:val="both"/>
                                    <w:rPr>
                                      <w:rFonts w:ascii="News702 BT" w:hAnsi="News702 BT"/>
                                      <w:szCs w:val="24"/>
                                    </w:rPr>
                                  </w:pPr>
                                  <w:r>
                                    <w:rPr>
                                      <w:rFonts w:ascii="News702 BT" w:hAnsi="News702 BT"/>
                                      <w:szCs w:val="24"/>
                                    </w:rPr>
                                    <w:t>D</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49"/>
                              <w:gridCol w:w="1853"/>
                              <w:gridCol w:w="1886"/>
                              <w:gridCol w:w="2042"/>
                              <w:gridCol w:w="1852"/>
                            </w:tblGrid>
                            <w:tr w:rsidR="002B4F66" w:rsidRPr="009C1EB6" w:rsidTr="003D1110">
                              <w:tc>
                                <w:tcPr>
                                  <w:tcW w:w="1949" w:type="dxa"/>
                                </w:tcPr>
                                <w:p w:rsidR="002B4F66" w:rsidRPr="00963059" w:rsidRDefault="002B4F66" w:rsidP="003B7459">
                                  <w:pPr>
                                    <w:numPr>
                                      <w:ilvl w:val="0"/>
                                      <w:numId w:val="40"/>
                                    </w:numPr>
                                    <w:adjustRightInd w:val="0"/>
                                    <w:snapToGrid w:val="0"/>
                                    <w:spacing w:line="420" w:lineRule="atLeast"/>
                                    <w:jc w:val="both"/>
                                    <w:rPr>
                                      <w:rFonts w:ascii="News702 BT" w:hAnsi="News702 BT"/>
                                      <w:szCs w:val="24"/>
                                    </w:rPr>
                                  </w:pPr>
                                  <w:r>
                                    <w:rPr>
                                      <w:rFonts w:ascii="News702 BT" w:hAnsi="News702 BT"/>
                                      <w:szCs w:val="24"/>
                                    </w:rPr>
                                    <w:t>AD</w:t>
                                  </w:r>
                                </w:p>
                              </w:tc>
                              <w:tc>
                                <w:tcPr>
                                  <w:tcW w:w="1853" w:type="dxa"/>
                                </w:tcPr>
                                <w:p w:rsidR="002B4F66" w:rsidRPr="00963059" w:rsidRDefault="002B4F66" w:rsidP="003B7459">
                                  <w:pPr>
                                    <w:numPr>
                                      <w:ilvl w:val="0"/>
                                      <w:numId w:val="40"/>
                                    </w:numPr>
                                    <w:adjustRightInd w:val="0"/>
                                    <w:snapToGrid w:val="0"/>
                                    <w:spacing w:line="420" w:lineRule="atLeast"/>
                                    <w:jc w:val="both"/>
                                    <w:rPr>
                                      <w:rFonts w:ascii="News702 BT" w:hAnsi="News702 BT"/>
                                      <w:szCs w:val="24"/>
                                    </w:rPr>
                                  </w:pPr>
                                  <w:r>
                                    <w:rPr>
                                      <w:rFonts w:ascii="News702 BT" w:hAnsi="News702 BT"/>
                                      <w:szCs w:val="24"/>
                                    </w:rPr>
                                    <w:t>BCD</w:t>
                                  </w:r>
                                </w:p>
                              </w:tc>
                              <w:tc>
                                <w:tcPr>
                                  <w:tcW w:w="1886" w:type="dxa"/>
                                </w:tcPr>
                                <w:p w:rsidR="002B4F66" w:rsidRPr="00963059" w:rsidRDefault="002B4F66" w:rsidP="003B7459">
                                  <w:pPr>
                                    <w:numPr>
                                      <w:ilvl w:val="0"/>
                                      <w:numId w:val="40"/>
                                    </w:numPr>
                                    <w:adjustRightInd w:val="0"/>
                                    <w:snapToGrid w:val="0"/>
                                    <w:spacing w:line="420" w:lineRule="atLeast"/>
                                    <w:jc w:val="both"/>
                                    <w:rPr>
                                      <w:rFonts w:ascii="News702 BT" w:hAnsi="News702 BT"/>
                                      <w:szCs w:val="24"/>
                                    </w:rPr>
                                  </w:pPr>
                                  <w:r>
                                    <w:rPr>
                                      <w:rFonts w:ascii="News702 BT" w:hAnsi="News702 BT"/>
                                      <w:szCs w:val="24"/>
                                    </w:rPr>
                                    <w:t>ADE</w:t>
                                  </w:r>
                                </w:p>
                              </w:tc>
                              <w:tc>
                                <w:tcPr>
                                  <w:tcW w:w="2042" w:type="dxa"/>
                                </w:tcPr>
                                <w:p w:rsidR="002B4F66" w:rsidRPr="00963059" w:rsidRDefault="002B4F66" w:rsidP="003B7459">
                                  <w:pPr>
                                    <w:numPr>
                                      <w:ilvl w:val="0"/>
                                      <w:numId w:val="40"/>
                                    </w:numPr>
                                    <w:adjustRightInd w:val="0"/>
                                    <w:snapToGrid w:val="0"/>
                                    <w:spacing w:line="420" w:lineRule="atLeast"/>
                                    <w:jc w:val="both"/>
                                    <w:rPr>
                                      <w:rFonts w:ascii="News702 BT" w:hAnsi="News702 BT"/>
                                      <w:szCs w:val="24"/>
                                    </w:rPr>
                                  </w:pPr>
                                  <w:r>
                                    <w:rPr>
                                      <w:rFonts w:ascii="News702 BT" w:hAnsi="News702 BT"/>
                                      <w:szCs w:val="24"/>
                                    </w:rPr>
                                    <w:t>AD</w:t>
                                  </w:r>
                                </w:p>
                              </w:tc>
                              <w:tc>
                                <w:tcPr>
                                  <w:tcW w:w="1852" w:type="dxa"/>
                                </w:tcPr>
                                <w:p w:rsidR="002B4F66" w:rsidRPr="00963059" w:rsidRDefault="002B4F66" w:rsidP="003B7459">
                                  <w:pPr>
                                    <w:numPr>
                                      <w:ilvl w:val="0"/>
                                      <w:numId w:val="40"/>
                                    </w:numPr>
                                    <w:adjustRightInd w:val="0"/>
                                    <w:snapToGrid w:val="0"/>
                                    <w:spacing w:line="420" w:lineRule="atLeast"/>
                                    <w:jc w:val="both"/>
                                    <w:rPr>
                                      <w:rFonts w:ascii="News702 BT" w:hAnsi="News702 BT"/>
                                      <w:szCs w:val="24"/>
                                    </w:rPr>
                                  </w:pPr>
                                  <w:r>
                                    <w:rPr>
                                      <w:rFonts w:ascii="News702 BT" w:hAnsi="News702 BT"/>
                                      <w:szCs w:val="24"/>
                                    </w:rPr>
                                    <w:t>BE</w:t>
                                  </w:r>
                                </w:p>
                              </w:tc>
                            </w:tr>
                          </w:tbl>
                          <w:p w:rsidR="002B4F66" w:rsidRDefault="002B4F66" w:rsidP="003D1110">
                            <w:pPr>
                              <w:pStyle w:val="TIT1"/>
                              <w:adjustRightInd w:val="0"/>
                              <w:snapToGrid w:val="0"/>
                              <w:spacing w:beforeLines="0" w:before="0" w:line="420" w:lineRule="atLeast"/>
                              <w:ind w:left="307" w:hangingChars="128" w:hanging="307"/>
                            </w:pPr>
                          </w:p>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226803B4" id="文字方塊 618" o:spid="_x0000_s1729" type="#_x0000_t202" style="position:absolute;margin-left:42.55pt;margin-top:-144.3pt;width:510.25pt;height:158.45pt;z-index:252188160;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" filled="f" stroked="f" strokeweight=".5pt">
                <v:textbox style="mso-fit-shape-to-text:t"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5"/>
                        <w:gridCol w:w="1917"/>
                        <w:gridCol w:w="1917"/>
                        <w:gridCol w:w="1916"/>
                        <w:gridCol w:w="1917"/>
                      </w:tblGrid>
                      <w:tr w:rsidR="002B4F66" w:rsidRPr="009C1EB6" w:rsidTr="003D1110">
                        <w:tc>
                          <w:tcPr>
                            <w:tcW w:w="1915" w:type="dxa"/>
                          </w:tcPr>
                          <w:p w:rsidR="002B4F66" w:rsidRPr="00963059" w:rsidRDefault="002B4F66" w:rsidP="003B7459">
                            <w:pPr>
                              <w:numPr>
                                <w:ilvl w:val="0"/>
                                <w:numId w:val="39"/>
                              </w:numPr>
                              <w:adjustRightInd w:val="0"/>
                              <w:snapToGrid w:val="0"/>
                              <w:spacing w:line="420" w:lineRule="atLeast"/>
                              <w:jc w:val="both"/>
                              <w:rPr>
                                <w:rFonts w:ascii="News702 BT" w:hAnsi="News702 BT"/>
                                <w:szCs w:val="24"/>
                              </w:rPr>
                            </w:pPr>
                            <w:r>
                              <w:rPr>
                                <w:rFonts w:ascii="News702 BT" w:hAnsi="News702 BT"/>
                                <w:szCs w:val="24"/>
                              </w:rPr>
                              <w:t>D</w:t>
                            </w:r>
                          </w:p>
                        </w:tc>
                        <w:tc>
                          <w:tcPr>
                            <w:tcW w:w="1917" w:type="dxa"/>
                          </w:tcPr>
                          <w:p w:rsidR="002B4F66" w:rsidRPr="00963059" w:rsidRDefault="002B4F66" w:rsidP="003B7459">
                            <w:pPr>
                              <w:numPr>
                                <w:ilvl w:val="0"/>
                                <w:numId w:val="39"/>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Pr>
                          <w:p w:rsidR="002B4F66" w:rsidRPr="00963059" w:rsidRDefault="002B4F66" w:rsidP="003B7459">
                            <w:pPr>
                              <w:numPr>
                                <w:ilvl w:val="0"/>
                                <w:numId w:val="39"/>
                              </w:numPr>
                              <w:adjustRightInd w:val="0"/>
                              <w:snapToGrid w:val="0"/>
                              <w:spacing w:line="420" w:lineRule="atLeast"/>
                              <w:jc w:val="both"/>
                              <w:rPr>
                                <w:rFonts w:ascii="News702 BT" w:hAnsi="News702 BT"/>
                                <w:szCs w:val="24"/>
                              </w:rPr>
                            </w:pPr>
                            <w:r>
                              <w:rPr>
                                <w:rFonts w:ascii="News702 BT" w:hAnsi="News702 BT"/>
                                <w:szCs w:val="24"/>
                              </w:rPr>
                              <w:t>C</w:t>
                            </w:r>
                          </w:p>
                        </w:tc>
                        <w:tc>
                          <w:tcPr>
                            <w:tcW w:w="1916" w:type="dxa"/>
                          </w:tcPr>
                          <w:p w:rsidR="002B4F66" w:rsidRPr="00963059" w:rsidRDefault="002B4F66" w:rsidP="003B7459">
                            <w:pPr>
                              <w:numPr>
                                <w:ilvl w:val="0"/>
                                <w:numId w:val="39"/>
                              </w:numPr>
                              <w:adjustRightInd w:val="0"/>
                              <w:snapToGrid w:val="0"/>
                              <w:spacing w:line="420" w:lineRule="atLeast"/>
                              <w:jc w:val="both"/>
                              <w:rPr>
                                <w:rFonts w:ascii="News702 BT" w:hAnsi="News702 BT"/>
                                <w:szCs w:val="24"/>
                              </w:rPr>
                            </w:pPr>
                            <w:r>
                              <w:rPr>
                                <w:rFonts w:ascii="News702 BT" w:hAnsi="News702 BT"/>
                                <w:szCs w:val="24"/>
                              </w:rPr>
                              <w:t>D</w:t>
                            </w:r>
                          </w:p>
                        </w:tc>
                        <w:tc>
                          <w:tcPr>
                            <w:tcW w:w="1917" w:type="dxa"/>
                          </w:tcPr>
                          <w:p w:rsidR="002B4F66" w:rsidRPr="00963059" w:rsidRDefault="002B4F66" w:rsidP="003B7459">
                            <w:pPr>
                              <w:numPr>
                                <w:ilvl w:val="0"/>
                                <w:numId w:val="39"/>
                              </w:numPr>
                              <w:adjustRightInd w:val="0"/>
                              <w:snapToGrid w:val="0"/>
                              <w:spacing w:line="420" w:lineRule="atLeast"/>
                              <w:jc w:val="both"/>
                              <w:rPr>
                                <w:rFonts w:ascii="News702 BT" w:hAnsi="News702 BT"/>
                                <w:szCs w:val="24"/>
                              </w:rPr>
                            </w:pPr>
                            <w:r>
                              <w:rPr>
                                <w:rFonts w:ascii="News702 BT" w:hAnsi="News702 BT"/>
                                <w:szCs w:val="24"/>
                              </w:rPr>
                              <w:t>D</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49"/>
                        <w:gridCol w:w="1853"/>
                        <w:gridCol w:w="1886"/>
                        <w:gridCol w:w="2042"/>
                        <w:gridCol w:w="1852"/>
                      </w:tblGrid>
                      <w:tr w:rsidR="002B4F66" w:rsidRPr="009C1EB6" w:rsidTr="003D1110">
                        <w:tc>
                          <w:tcPr>
                            <w:tcW w:w="1949" w:type="dxa"/>
                          </w:tcPr>
                          <w:p w:rsidR="002B4F66" w:rsidRPr="00963059" w:rsidRDefault="002B4F66" w:rsidP="003B7459">
                            <w:pPr>
                              <w:numPr>
                                <w:ilvl w:val="0"/>
                                <w:numId w:val="40"/>
                              </w:numPr>
                              <w:adjustRightInd w:val="0"/>
                              <w:snapToGrid w:val="0"/>
                              <w:spacing w:line="420" w:lineRule="atLeast"/>
                              <w:jc w:val="both"/>
                              <w:rPr>
                                <w:rFonts w:ascii="News702 BT" w:hAnsi="News702 BT"/>
                                <w:szCs w:val="24"/>
                              </w:rPr>
                            </w:pPr>
                            <w:r>
                              <w:rPr>
                                <w:rFonts w:ascii="News702 BT" w:hAnsi="News702 BT"/>
                                <w:szCs w:val="24"/>
                              </w:rPr>
                              <w:t>AD</w:t>
                            </w:r>
                          </w:p>
                        </w:tc>
                        <w:tc>
                          <w:tcPr>
                            <w:tcW w:w="1853" w:type="dxa"/>
                          </w:tcPr>
                          <w:p w:rsidR="002B4F66" w:rsidRPr="00963059" w:rsidRDefault="002B4F66" w:rsidP="003B7459">
                            <w:pPr>
                              <w:numPr>
                                <w:ilvl w:val="0"/>
                                <w:numId w:val="40"/>
                              </w:numPr>
                              <w:adjustRightInd w:val="0"/>
                              <w:snapToGrid w:val="0"/>
                              <w:spacing w:line="420" w:lineRule="atLeast"/>
                              <w:jc w:val="both"/>
                              <w:rPr>
                                <w:rFonts w:ascii="News702 BT" w:hAnsi="News702 BT"/>
                                <w:szCs w:val="24"/>
                              </w:rPr>
                            </w:pPr>
                            <w:r>
                              <w:rPr>
                                <w:rFonts w:ascii="News702 BT" w:hAnsi="News702 BT"/>
                                <w:szCs w:val="24"/>
                              </w:rPr>
                              <w:t>BCD</w:t>
                            </w:r>
                          </w:p>
                        </w:tc>
                        <w:tc>
                          <w:tcPr>
                            <w:tcW w:w="1886" w:type="dxa"/>
                          </w:tcPr>
                          <w:p w:rsidR="002B4F66" w:rsidRPr="00963059" w:rsidRDefault="002B4F66" w:rsidP="003B7459">
                            <w:pPr>
                              <w:numPr>
                                <w:ilvl w:val="0"/>
                                <w:numId w:val="40"/>
                              </w:numPr>
                              <w:adjustRightInd w:val="0"/>
                              <w:snapToGrid w:val="0"/>
                              <w:spacing w:line="420" w:lineRule="atLeast"/>
                              <w:jc w:val="both"/>
                              <w:rPr>
                                <w:rFonts w:ascii="News702 BT" w:hAnsi="News702 BT"/>
                                <w:szCs w:val="24"/>
                              </w:rPr>
                            </w:pPr>
                            <w:r>
                              <w:rPr>
                                <w:rFonts w:ascii="News702 BT" w:hAnsi="News702 BT"/>
                                <w:szCs w:val="24"/>
                              </w:rPr>
                              <w:t>ADE</w:t>
                            </w:r>
                          </w:p>
                        </w:tc>
                        <w:tc>
                          <w:tcPr>
                            <w:tcW w:w="2042" w:type="dxa"/>
                          </w:tcPr>
                          <w:p w:rsidR="002B4F66" w:rsidRPr="00963059" w:rsidRDefault="002B4F66" w:rsidP="003B7459">
                            <w:pPr>
                              <w:numPr>
                                <w:ilvl w:val="0"/>
                                <w:numId w:val="40"/>
                              </w:numPr>
                              <w:adjustRightInd w:val="0"/>
                              <w:snapToGrid w:val="0"/>
                              <w:spacing w:line="420" w:lineRule="atLeast"/>
                              <w:jc w:val="both"/>
                              <w:rPr>
                                <w:rFonts w:ascii="News702 BT" w:hAnsi="News702 BT"/>
                                <w:szCs w:val="24"/>
                              </w:rPr>
                            </w:pPr>
                            <w:r>
                              <w:rPr>
                                <w:rFonts w:ascii="News702 BT" w:hAnsi="News702 BT"/>
                                <w:szCs w:val="24"/>
                              </w:rPr>
                              <w:t>AD</w:t>
                            </w:r>
                          </w:p>
                        </w:tc>
                        <w:tc>
                          <w:tcPr>
                            <w:tcW w:w="1852" w:type="dxa"/>
                          </w:tcPr>
                          <w:p w:rsidR="002B4F66" w:rsidRPr="00963059" w:rsidRDefault="002B4F66" w:rsidP="003B7459">
                            <w:pPr>
                              <w:numPr>
                                <w:ilvl w:val="0"/>
                                <w:numId w:val="40"/>
                              </w:numPr>
                              <w:adjustRightInd w:val="0"/>
                              <w:snapToGrid w:val="0"/>
                              <w:spacing w:line="420" w:lineRule="atLeast"/>
                              <w:jc w:val="both"/>
                              <w:rPr>
                                <w:rFonts w:ascii="News702 BT" w:hAnsi="News702 BT"/>
                                <w:szCs w:val="24"/>
                              </w:rPr>
                            </w:pPr>
                            <w:r>
                              <w:rPr>
                                <w:rFonts w:ascii="News702 BT" w:hAnsi="News702 BT"/>
                                <w:szCs w:val="24"/>
                              </w:rPr>
                              <w:t>BE</w:t>
                            </w:r>
                          </w:p>
                        </w:tc>
                      </w:tr>
                    </w:tbl>
                    <w:p w:rsidR="002B4F66" w:rsidRDefault="002B4F66" w:rsidP="003D1110">
                      <w:pPr>
                        <w:pStyle w:val="TIT1"/>
                        <w:adjustRightInd w:val="0"/>
                        <w:snapToGrid w:val="0"/>
                        <w:spacing w:beforeLines="0" w:before="0" w:line="420" w:lineRule="atLeast"/>
                        <w:ind w:left="307" w:hangingChars="128" w:hanging="307"/>
                      </w:pPr>
                    </w:p>
                  </w:txbxContent>
                </v:textbox>
                <w10:wrap anchorx="page" anchory="margin"/>
              </v:shape>
            </w:pict>
          </mc:Fallback>
        </mc:AlternateContent>
      </w:r>
    </w:p>
    <w:p w:rsidR="003D1110" w:rsidRDefault="003D1110" w:rsidP="003D1110">
      <w:pPr>
        <w:widowControl/>
        <w:rPr>
          <w:rFonts w:ascii="華康楷書體 Std W7" w:eastAsia="華康楷書體 Std W7" w:hAnsi="華康楷書體 Std W7"/>
          <w:sz w:val="48"/>
          <w:szCs w:val="48"/>
        </w:rPr>
      </w:pPr>
    </w:p>
    <w:p w:rsidR="003D1110" w:rsidRDefault="003D1110" w:rsidP="003D1110">
      <w:pPr>
        <w:widowControl/>
        <w:rPr>
          <w:rFonts w:ascii="華康楷書體 Std W7" w:eastAsia="華康楷書體 Std W7" w:hAnsi="華康楷書體 Std W7"/>
          <w:sz w:val="48"/>
          <w:szCs w:val="48"/>
        </w:rPr>
      </w:pPr>
    </w:p>
    <w:p w:rsidR="003D1110" w:rsidRDefault="003D1110" w:rsidP="003D1110">
      <w:pPr>
        <w:widowControl/>
        <w:rPr>
          <w:rFonts w:ascii="華康楷書體 Std W7" w:eastAsia="華康楷書體 Std W7" w:hAnsi="華康楷書體 Std W7"/>
          <w:sz w:val="48"/>
          <w:szCs w:val="48"/>
        </w:rPr>
      </w:pPr>
    </w:p>
    <w:p w:rsidR="00FE7561" w:rsidRDefault="00FE7561">
      <w:pPr>
        <w:widowControl/>
        <w:rPr>
          <w:rFonts w:ascii="華康楷書體 Std W7" w:eastAsia="華康楷書體 Std W7" w:hAnsi="華康楷書體 Std W7"/>
          <w:sz w:val="48"/>
          <w:szCs w:val="48"/>
        </w:rPr>
      </w:pPr>
      <w:r>
        <w:rPr>
          <w:rFonts w:ascii="華康楷書體 Std W7" w:eastAsia="華康楷書體 Std W7" w:hAnsi="華康楷書體 Std W7"/>
          <w:sz w:val="48"/>
          <w:szCs w:val="48"/>
        </w:rPr>
        <w:br w:type="page"/>
      </w:r>
    </w:p>
    <w:p w:rsidR="003D1110" w:rsidRDefault="003D1110" w:rsidP="003D1110">
      <w:pPr>
        <w:tabs>
          <w:tab w:val="left" w:pos="227"/>
          <w:tab w:val="center" w:pos="4819"/>
        </w:tabs>
        <w:spacing w:line="420" w:lineRule="atLeast"/>
        <w:rPr>
          <w:rFonts w:ascii="華康楷書體 Std W7" w:eastAsia="華康楷書體 Std W7" w:hAnsi="華康楷書體 Std W7"/>
          <w:sz w:val="48"/>
          <w:szCs w:val="48"/>
        </w:rPr>
        <w:sectPr w:rsidR="003D1110" w:rsidSect="00042100">
          <w:headerReference w:type="even" r:id="rId355"/>
          <w:headerReference w:type="default" r:id="rId356"/>
          <w:pgSz w:w="11906" w:h="16838" w:code="9"/>
          <w:pgMar w:top="851" w:right="851" w:bottom="851" w:left="851" w:header="851" w:footer="850" w:gutter="0"/>
          <w:cols w:sep="1" w:space="425"/>
          <w:docGrid w:type="linesAndChars" w:linePitch="360"/>
        </w:sectPr>
      </w:pPr>
    </w:p>
    <w:p w:rsidR="003D1110" w:rsidRPr="009126BF" w:rsidRDefault="003D1110" w:rsidP="003D1110">
      <w:pPr>
        <w:tabs>
          <w:tab w:val="left" w:pos="227"/>
          <w:tab w:val="center" w:pos="4819"/>
        </w:tabs>
        <w:spacing w:line="420" w:lineRule="atLeast"/>
        <w:jc w:val="distribute"/>
        <w:rPr>
          <w:rFonts w:ascii="華康楷書體 Std W7" w:eastAsia="華康楷書體 Std W7" w:hAnsi="華康楷書體 Std W7"/>
          <w:sz w:val="48"/>
          <w:szCs w:val="48"/>
        </w:rPr>
      </w:pPr>
    </w:p>
    <w:p w:rsidR="003D1110" w:rsidRDefault="003D1110" w:rsidP="003D1110">
      <w:pPr>
        <w:rPr>
          <w:rFonts w:ascii="華康明體 Std W7" w:eastAsia="華康明體 Std W7" w:hAnsi="華康明體 Std W7"/>
          <w:sz w:val="120"/>
          <w:szCs w:val="120"/>
        </w:rPr>
      </w:pPr>
    </w:p>
    <w:p w:rsidR="003D1110" w:rsidRDefault="003D1110" w:rsidP="003D1110">
      <w:pPr>
        <w:rPr>
          <w:rFonts w:ascii="華康明體 Std W7" w:eastAsia="華康明體 Std W7" w:hAnsi="華康明體 Std W7"/>
          <w:sz w:val="120"/>
          <w:szCs w:val="120"/>
        </w:rPr>
      </w:pPr>
    </w:p>
    <w:p w:rsidR="003D1110" w:rsidRPr="00C44F23" w:rsidRDefault="003D1110" w:rsidP="003D1110">
      <w:pPr>
        <w:pStyle w:val="afe"/>
        <w:rPr>
          <w:rFonts w:eastAsia="華康圓體 Std W5"/>
          <w:b/>
          <w:sz w:val="48"/>
          <w:szCs w:val="48"/>
        </w:rPr>
      </w:pPr>
      <w:bookmarkStart w:id="961" w:name="_Toc75385898"/>
      <w:bookmarkStart w:id="962" w:name="_Toc80801598"/>
      <w:r>
        <w:rPr>
          <w:rFonts w:hint="eastAsia"/>
        </w:rPr>
        <w:t>演化</w:t>
      </w:r>
      <w:r w:rsidRPr="00B16A4F">
        <w:rPr>
          <w:rFonts w:hint="eastAsia"/>
        </w:rPr>
        <w:t>學</w:t>
      </w:r>
      <w:r>
        <w:rPr>
          <w:rFonts w:ascii="金梅毛隸書" w:eastAsia="金梅毛隸書" w:hAnsi="華康楷書體 Std W14"/>
          <w:noProof/>
          <w:sz w:val="134"/>
          <w:szCs w:val="134"/>
          <w:lang w:val="en-US" w:eastAsia="zh-TW"/>
        </w:rPr>
        <mc:AlternateContent>
          <mc:Choice Requires="wps">
            <w:drawing>
              <wp:anchor distT="0" distB="0" distL="114300" distR="114300" simplePos="0" relativeHeight="252128768" behindDoc="0" locked="0" layoutInCell="1" allowOverlap="1" wp14:anchorId="691D5501" wp14:editId="2552FFA0">
                <wp:simplePos x="0" y="0"/>
                <wp:positionH relativeFrom="column">
                  <wp:posOffset>1837690</wp:posOffset>
                </wp:positionH>
                <wp:positionV relativeFrom="paragraph">
                  <wp:posOffset>5531485</wp:posOffset>
                </wp:positionV>
                <wp:extent cx="2524760" cy="436245"/>
                <wp:effectExtent l="0" t="3175" r="3810" b="0"/>
                <wp:wrapNone/>
                <wp:docPr id="370" name="矩形 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4760" cy="436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FEC75D" id="矩形 370" o:spid="_x0000_s1026" style="position:absolute;margin-left:144.7pt;margin-top:435.55pt;width:198.8pt;height:34.35pt;z-index:25212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" stroked="f"/>
            </w:pict>
          </mc:Fallback>
        </mc:AlternateContent>
      </w:r>
      <w:bookmarkEnd w:id="960"/>
      <w:bookmarkEnd w:id="961"/>
      <w:bookmarkEnd w:id="962"/>
    </w:p>
    <w:p w:rsidR="003D1110" w:rsidRDefault="003D1110" w:rsidP="001D5198">
      <w:pPr>
        <w:widowControl/>
        <w:rPr>
          <w:rFonts w:ascii="Times New Roman" w:eastAsia="華康圓體 Std W5" w:hAnsi="Times New Roman"/>
          <w:b/>
          <w:sz w:val="48"/>
          <w:szCs w:val="48"/>
        </w:rPr>
      </w:pPr>
    </w:p>
    <w:p w:rsidR="003D1110" w:rsidRDefault="003D1110" w:rsidP="003D1110">
      <w:pPr>
        <w:spacing w:line="420" w:lineRule="atLeast"/>
        <w:rPr>
          <w:rFonts w:ascii="Times New Roman" w:eastAsia="華康圓體 Std W5" w:hAnsi="Times New Roman"/>
          <w:b/>
          <w:sz w:val="48"/>
          <w:szCs w:val="48"/>
        </w:rPr>
        <w:sectPr w:rsidR="003D1110" w:rsidSect="00042100">
          <w:headerReference w:type="even" r:id="rId357"/>
          <w:pgSz w:w="11906" w:h="16838" w:code="9"/>
          <w:pgMar w:top="851" w:right="851" w:bottom="851" w:left="851" w:header="851" w:footer="850" w:gutter="0"/>
          <w:cols w:sep="1" w:space="425"/>
          <w:docGrid w:type="linesAndChars" w:linePitch="360"/>
        </w:sectPr>
      </w:pPr>
      <w:r>
        <w:rPr>
          <w:rFonts w:ascii="金梅毛隸書" w:eastAsia="金梅毛隸書" w:hAnsi="華康楷書體 Std W14"/>
          <w:noProof/>
          <w:sz w:val="134"/>
          <w:szCs w:val="134"/>
        </w:rPr>
        <mc:AlternateContent>
          <mc:Choice Requires="wps">
            <w:drawing>
              <wp:anchor distT="0" distB="0" distL="114300" distR="114300" simplePos="0" relativeHeight="252129792" behindDoc="0" locked="0" layoutInCell="1" allowOverlap="1" wp14:anchorId="7C25650E" wp14:editId="41A2B250">
                <wp:simplePos x="0" y="0"/>
                <wp:positionH relativeFrom="column">
                  <wp:posOffset>1889125</wp:posOffset>
                </wp:positionH>
                <wp:positionV relativeFrom="paragraph">
                  <wp:posOffset>7230110</wp:posOffset>
                </wp:positionV>
                <wp:extent cx="2524760" cy="436245"/>
                <wp:effectExtent l="0" t="0" r="0" b="0"/>
                <wp:wrapNone/>
                <wp:docPr id="369" name="矩形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4760" cy="436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202ADF" id="矩形 369" o:spid="_x0000_s1026" style="position:absolute;margin-left:148.75pt;margin-top:569.3pt;width:198.8pt;height:34.35pt;z-index:25212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" stroked="f"/>
            </w:pict>
          </mc:Fallback>
        </mc:AlternateContent>
      </w:r>
      <w:r>
        <w:rPr>
          <w:rFonts w:ascii="Times New Roman" w:eastAsia="華康圓體 Std W5" w:hAnsi="Times New Roman"/>
          <w:b/>
          <w:noProof/>
          <w:sz w:val="48"/>
          <w:szCs w:val="48"/>
        </w:rPr>
        <mc:AlternateContent>
          <mc:Choice Requires="wps">
            <w:drawing>
              <wp:anchor distT="0" distB="0" distL="114300" distR="114300" simplePos="0" relativeHeight="252127744" behindDoc="0" locked="0" layoutInCell="1" allowOverlap="1" wp14:anchorId="199F7404" wp14:editId="153285D6">
                <wp:simplePos x="0" y="0"/>
                <wp:positionH relativeFrom="column">
                  <wp:posOffset>2310130</wp:posOffset>
                </wp:positionH>
                <wp:positionV relativeFrom="paragraph">
                  <wp:posOffset>9201785</wp:posOffset>
                </wp:positionV>
                <wp:extent cx="1446530" cy="231775"/>
                <wp:effectExtent l="1270" t="0" r="0" b="0"/>
                <wp:wrapNone/>
                <wp:docPr id="367" name="矩形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6530" cy="231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9EDAFD" id="矩形 367" o:spid="_x0000_s1026" style="position:absolute;margin-left:181.9pt;margin-top:724.55pt;width:113.9pt;height:18.25pt;z-index:25212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" stroked="f"/>
            </w:pict>
          </mc:Fallback>
        </mc:AlternateContent>
      </w:r>
      <w:r>
        <w:rPr>
          <w:rFonts w:ascii="Times New Roman" w:eastAsia="華康圓體 Std W5" w:hAnsi="Times New Roman"/>
          <w:b/>
          <w:sz w:val="48"/>
          <w:szCs w:val="48"/>
        </w:rPr>
        <w:br w:type="page"/>
      </w:r>
    </w:p>
    <w:p w:rsidR="003D1110" w:rsidRPr="009126BF" w:rsidRDefault="003D1110" w:rsidP="003D1110">
      <w:pPr>
        <w:pStyle w:val="aff"/>
        <w:rPr>
          <w:b/>
        </w:rPr>
      </w:pPr>
      <w:bookmarkStart w:id="963" w:name="_Toc74215073"/>
      <w:bookmarkStart w:id="964" w:name="_Toc75385899"/>
      <w:bookmarkStart w:id="965" w:name="_Toc80801599"/>
      <w:r w:rsidRPr="009126BF">
        <w:rPr>
          <w:rFonts w:hint="eastAsia"/>
        </w:rPr>
        <w:sym w:font="Wingdings" w:char="F0DC"/>
      </w:r>
      <w:r>
        <w:rPr>
          <w:rFonts w:hint="eastAsia"/>
        </w:rPr>
        <w:t>專論</w:t>
      </w:r>
      <w:r w:rsidRPr="009126BF">
        <w:rPr>
          <w:rFonts w:hint="eastAsia"/>
        </w:rPr>
        <w:t>一</w:t>
      </w:r>
      <w:r>
        <w:rPr>
          <w:rFonts w:hint="eastAsia"/>
        </w:rPr>
        <w:t>：</w:t>
      </w:r>
      <w:r w:rsidRPr="002A2B1A">
        <w:rPr>
          <w:rFonts w:hint="eastAsia"/>
        </w:rPr>
        <w:t>演化理論的發展</w:t>
      </w:r>
      <w:bookmarkEnd w:id="963"/>
      <w:bookmarkEnd w:id="964"/>
      <w:bookmarkEnd w:id="965"/>
      <w:r w:rsidRPr="009126BF">
        <w:rPr>
          <w:rFonts w:hint="eastAsia"/>
        </w:rPr>
        <w:t xml:space="preserve"> </w:t>
      </w:r>
    </w:p>
    <w:p w:rsidR="003D1110" w:rsidRPr="00F85834" w:rsidRDefault="003D1110" w:rsidP="003D1110">
      <w:pPr>
        <w:pStyle w:val="aff1"/>
        <w:rPr>
          <w:rFonts w:ascii="華康唐風隸 Std W9" w:eastAsia="華康唐風隸 Std W9" w:hAnsi="華康唐風隸 Std W9"/>
        </w:rPr>
      </w:pPr>
      <w:r w:rsidRPr="002A2B1A">
        <w:rPr>
          <w:rFonts w:hint="eastAsia"/>
        </w:rPr>
        <w:t xml:space="preserve"> 一、</w:t>
      </w:r>
      <w:r w:rsidRPr="00AC793D">
        <w:rPr>
          <w:rFonts w:hint="eastAsia"/>
          <w:shd w:val="clear" w:color="auto" w:fill="auto"/>
        </w:rPr>
        <w:t xml:space="preserve"> 演化的定義 </w:t>
      </w:r>
    </w:p>
    <w:p w:rsidR="003D1110" w:rsidRDefault="003D1110" w:rsidP="003D1110">
      <w:pPr>
        <w:pStyle w:val="21"/>
      </w:pPr>
      <w:r w:rsidRPr="00C5478B">
        <w:rPr>
          <w:rFonts w:hint="eastAsia"/>
        </w:rPr>
        <w:t>生物經過漫長時間，</w:t>
      </w:r>
      <w:r w:rsidRPr="00522527">
        <w:rPr>
          <w:rFonts w:hint="eastAsia"/>
          <w:color w:val="FEFEFE"/>
          <w:u w:val="single" w:color="000000" w:themeColor="text1"/>
        </w:rPr>
        <w:t xml:space="preserve"> 緩慢 </w:t>
      </w:r>
      <w:r w:rsidRPr="00C5478B">
        <w:rPr>
          <w:rFonts w:hint="eastAsia"/>
        </w:rPr>
        <w:t>、</w:t>
      </w:r>
      <w:r w:rsidRPr="00522527">
        <w:rPr>
          <w:rFonts w:hint="eastAsia"/>
          <w:color w:val="FEFEFE"/>
          <w:u w:val="single" w:color="000000" w:themeColor="text1"/>
        </w:rPr>
        <w:t xml:space="preserve"> 連續 </w:t>
      </w:r>
      <w:r w:rsidRPr="00C5478B">
        <w:rPr>
          <w:rFonts w:hint="eastAsia"/>
        </w:rPr>
        <w:t>、</w:t>
      </w:r>
      <w:r w:rsidRPr="00522527">
        <w:rPr>
          <w:rFonts w:hint="eastAsia"/>
          <w:color w:val="FEFEFE"/>
          <w:u w:val="single" w:color="000000" w:themeColor="text1"/>
        </w:rPr>
        <w:t xml:space="preserve">  不可逆  </w:t>
      </w:r>
      <w:r w:rsidRPr="00C5478B">
        <w:rPr>
          <w:rFonts w:hint="eastAsia"/>
        </w:rPr>
        <w:t>的演變過程。</w:t>
      </w:r>
    </w:p>
    <w:p w:rsidR="003D1110" w:rsidRPr="00C5478B"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Pr="00F85834" w:rsidRDefault="003D1110" w:rsidP="003D1110">
      <w:pPr>
        <w:pStyle w:val="aff1"/>
        <w:rPr>
          <w:rFonts w:ascii="華康唐風隸 Std W9" w:eastAsia="華康唐風隸 Std W9" w:hAnsi="華康唐風隸 Std W9"/>
        </w:rPr>
      </w:pPr>
      <w:r w:rsidRPr="002A2B1A">
        <w:rPr>
          <w:rFonts w:hint="eastAsia"/>
        </w:rPr>
        <w:t xml:space="preserve"> 二、</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演化的特點</w:t>
      </w:r>
      <w:r w:rsidRPr="00AC793D">
        <w:rPr>
          <w:rFonts w:ascii="華康唐風隸 Std W9" w:eastAsia="華康唐風隸 Std W9" w:hAnsi="華康唐風隸 Std W9" w:hint="eastAsia"/>
          <w:shd w:val="clear" w:color="auto" w:fill="auto"/>
        </w:rPr>
        <w:t xml:space="preserve"> </w:t>
      </w:r>
    </w:p>
    <w:p w:rsidR="003D1110" w:rsidRPr="00F85834" w:rsidRDefault="003D1110" w:rsidP="003D1110">
      <w:pPr>
        <w:pStyle w:val="aff3"/>
        <w:spacing w:after="108"/>
        <w:rPr>
          <w:rFonts w:ascii="華康唐風隸 Std W5" w:eastAsia="華康唐風隸 Std W5" w:hAnsi="華康唐風隸 Std W5" w:cs="華康圓體 Std W5"/>
        </w:rPr>
      </w:pPr>
      <w:r>
        <w:rPr>
          <w:rFonts w:hint="eastAsia"/>
        </w:rPr>
        <w:t>(一)</w:t>
      </w:r>
      <w:r w:rsidRPr="00500429">
        <w:t xml:space="preserve"> </w:t>
      </w:r>
      <w:r w:rsidRPr="00C5478B">
        <w:rPr>
          <w:rFonts w:hint="eastAsia"/>
        </w:rPr>
        <w:t>演化通常相當緩慢，需要經過很多世代。</w:t>
      </w:r>
      <w:r>
        <w:br/>
      </w:r>
    </w:p>
    <w:p w:rsidR="003D1110" w:rsidRPr="00F85834" w:rsidRDefault="003D1110" w:rsidP="003D1110">
      <w:pPr>
        <w:pStyle w:val="aff3"/>
        <w:spacing w:after="108"/>
        <w:rPr>
          <w:rFonts w:ascii="華康唐風隸 Std W5" w:eastAsia="華康唐風隸 Std W5" w:hAnsi="華康唐風隸 Std W5" w:cs="華康圓體 Std W5"/>
        </w:rPr>
      </w:pPr>
      <w:r>
        <w:rPr>
          <w:rFonts w:hint="eastAsia"/>
        </w:rPr>
        <w:t>(二)</w:t>
      </w:r>
      <w:r w:rsidRPr="00500429">
        <w:t xml:space="preserve"> </w:t>
      </w:r>
      <w:r w:rsidRPr="00C5478B">
        <w:rPr>
          <w:rFonts w:hint="eastAsia"/>
        </w:rPr>
        <w:t>演化能解釋生物的起源，並且了解生物多樣性的產生過程。</w:t>
      </w:r>
    </w:p>
    <w:p w:rsidR="003D1110" w:rsidRDefault="003D1110" w:rsidP="003D1110">
      <w:pPr>
        <w:pStyle w:val="-11"/>
        <w:snapToGrid w:val="0"/>
        <w:spacing w:afterLines="50" w:after="180" w:line="420" w:lineRule="atLeast"/>
        <w:ind w:leftChars="0" w:left="0"/>
        <w:jc w:val="both"/>
        <w:rPr>
          <w:rFonts w:ascii="華康楷書體 Std W7" w:eastAsia="華康楷書體 Std W7" w:hAnsi="華康楷書體 Std W7"/>
          <w:sz w:val="34"/>
          <w:szCs w:val="34"/>
          <w:bdr w:val="single" w:sz="4" w:space="0" w:color="auto"/>
          <w:shd w:val="clear" w:color="auto" w:fill="000000"/>
        </w:rPr>
      </w:pPr>
    </w:p>
    <w:p w:rsidR="003D1110" w:rsidRDefault="003D1110" w:rsidP="003D1110">
      <w:pPr>
        <w:pStyle w:val="aff1"/>
      </w:pPr>
      <w:r w:rsidRPr="002A2B1A">
        <w:rPr>
          <w:rFonts w:hint="eastAsia"/>
        </w:rPr>
        <w:t xml:space="preserve"> 三、</w:t>
      </w:r>
      <w:r w:rsidRPr="00AC793D">
        <w:rPr>
          <w:rFonts w:hint="eastAsia"/>
          <w:shd w:val="clear" w:color="auto" w:fill="auto"/>
        </w:rPr>
        <w:t xml:space="preserve"> 演化理論發展人物、歷史 </w:t>
      </w:r>
    </w:p>
    <w:p w:rsidR="003D1110" w:rsidRDefault="003D1110" w:rsidP="003D1110">
      <w:pPr>
        <w:pStyle w:val="aff3"/>
        <w:spacing w:after="108"/>
      </w:pPr>
      <w:r>
        <w:rPr>
          <w:rFonts w:hint="eastAsia"/>
        </w:rPr>
        <w:t>(一)</w:t>
      </w:r>
      <w:r w:rsidRPr="00500429">
        <w:t xml:space="preserve"> </w:t>
      </w:r>
      <w:r w:rsidRPr="00EB1080">
        <w:rPr>
          <w:rFonts w:hint="eastAsia"/>
        </w:rPr>
        <w:t>神創論</w:t>
      </w:r>
    </w:p>
    <w:p w:rsidR="003D1110" w:rsidRDefault="003D1110" w:rsidP="003D1110">
      <w:pPr>
        <w:pStyle w:val="af1"/>
        <w:adjustRightInd w:val="0"/>
        <w:snapToGrid w:val="0"/>
        <w:spacing w:line="420" w:lineRule="atLeast"/>
        <w:ind w:leftChars="0" w:left="567"/>
        <w:rPr>
          <w:rFonts w:ascii="華康楷書體 Std W7" w:eastAsia="華康楷書體 Std W7" w:hAnsi="華康楷書體 Std W7"/>
          <w:sz w:val="30"/>
          <w:szCs w:val="30"/>
        </w:rPr>
      </w:pPr>
    </w:p>
    <w:p w:rsidR="003D1110" w:rsidRDefault="003D1110" w:rsidP="003D1110">
      <w:pPr>
        <w:pStyle w:val="aff3"/>
        <w:spacing w:after="108"/>
      </w:pPr>
      <w:r w:rsidRPr="00EB1080">
        <w:rPr>
          <w:rFonts w:hint="eastAsia"/>
        </w:rPr>
        <w:t>(二)</w:t>
      </w:r>
      <w:r w:rsidRPr="00EB1080">
        <w:t xml:space="preserve"> </w:t>
      </w:r>
      <w:r w:rsidRPr="00EB1080">
        <w:rPr>
          <w:rFonts w:hint="eastAsia"/>
        </w:rPr>
        <w:t>自然神學論</w:t>
      </w:r>
    </w:p>
    <w:p w:rsidR="003D1110" w:rsidRDefault="003D1110" w:rsidP="003D1110">
      <w:pPr>
        <w:pStyle w:val="11"/>
        <w:ind w:left="818" w:right="480" w:hanging="338"/>
      </w:pPr>
      <w:r>
        <w:rPr>
          <w:rFonts w:hint="eastAsia"/>
        </w:rPr>
        <w:t xml:space="preserve">1. </w:t>
      </w:r>
      <w:r w:rsidRPr="00EB1080">
        <w:rPr>
          <w:rFonts w:hint="eastAsia"/>
        </w:rPr>
        <w:t>物種是上帝所創造，每個物種皆有獨特的使命，且設計完美、不會改變並永恆的存在。</w:t>
      </w:r>
    </w:p>
    <w:p w:rsidR="003D1110" w:rsidRDefault="003D1110" w:rsidP="003D1110">
      <w:pPr>
        <w:pStyle w:val="11"/>
        <w:ind w:left="818" w:right="480" w:hanging="338"/>
      </w:pPr>
      <w:r>
        <w:rPr>
          <w:rFonts w:hint="eastAsia"/>
        </w:rPr>
        <w:t xml:space="preserve">2. </w:t>
      </w:r>
      <w:r w:rsidRPr="00EB1080">
        <w:rPr>
          <w:rFonts w:hint="eastAsia"/>
        </w:rPr>
        <w:t>主張此學說者</w:t>
      </w:r>
      <w:r w:rsidRPr="00522527">
        <w:rPr>
          <w:rFonts w:hint="eastAsia"/>
          <w:color w:val="FEFEFE"/>
          <w:u w:val="single" w:color="000000" w:themeColor="text1"/>
        </w:rPr>
        <w:t xml:space="preserve">  反對  </w:t>
      </w:r>
      <w:r w:rsidRPr="00EB1080">
        <w:rPr>
          <w:rFonts w:hint="eastAsia"/>
        </w:rPr>
        <w:t>演化論。</w:t>
      </w:r>
    </w:p>
    <w:p w:rsidR="003D1110" w:rsidRDefault="003D1110" w:rsidP="003D1110">
      <w:pPr>
        <w:pStyle w:val="11"/>
        <w:ind w:left="818" w:right="480" w:hanging="338"/>
      </w:pPr>
      <w:r>
        <w:rPr>
          <w:rFonts w:hint="eastAsia"/>
        </w:rPr>
        <w:t>3. 代表人物：</w:t>
      </w:r>
    </w:p>
    <w:p w:rsidR="003D1110" w:rsidRDefault="003D1110" w:rsidP="003D1110">
      <w:pPr>
        <w:pStyle w:val="11"/>
        <w:ind w:left="818" w:right="480" w:hanging="338"/>
      </w:pPr>
    </w:p>
    <w:p w:rsidR="003D1110" w:rsidRDefault="003D1110" w:rsidP="003D1110">
      <w:pPr>
        <w:pStyle w:val="aff3"/>
        <w:spacing w:after="108"/>
      </w:pPr>
      <w:r w:rsidRPr="00EB1080">
        <w:rPr>
          <w:rFonts w:hint="eastAsia"/>
        </w:rPr>
        <w:t>(</w:t>
      </w:r>
      <w:r>
        <w:rPr>
          <w:rFonts w:hint="eastAsia"/>
        </w:rPr>
        <w:t>三</w:t>
      </w:r>
      <w:r w:rsidRPr="00EB1080">
        <w:rPr>
          <w:rFonts w:hint="eastAsia"/>
        </w:rPr>
        <w:t>)</w:t>
      </w:r>
      <w:r w:rsidRPr="00EB1080">
        <w:t xml:space="preserve"> </w:t>
      </w:r>
      <w:r w:rsidRPr="00EB1080">
        <w:rPr>
          <w:rFonts w:hint="eastAsia"/>
        </w:rPr>
        <w:t>用進廢退說</w:t>
      </w:r>
    </w:p>
    <w:p w:rsidR="003D1110" w:rsidRDefault="003D1110" w:rsidP="003D1110">
      <w:pPr>
        <w:pStyle w:val="11"/>
        <w:ind w:left="818" w:right="480" w:hanging="338"/>
      </w:pPr>
      <w:r>
        <w:rPr>
          <w:rFonts w:hint="eastAsia"/>
        </w:rPr>
        <w:t>1. 生物會因為經常使用某器官而使器官變發達；反之則會衰退</w:t>
      </w:r>
      <w:r w:rsidRPr="00EB1080">
        <w:rPr>
          <w:rFonts w:hint="eastAsia"/>
        </w:rPr>
        <w:t>。</w:t>
      </w:r>
    </w:p>
    <w:p w:rsidR="003D1110" w:rsidRDefault="003D1110" w:rsidP="003D1110">
      <w:pPr>
        <w:pStyle w:val="11"/>
        <w:ind w:left="818" w:right="480" w:hanging="338"/>
      </w:pPr>
      <w:r>
        <w:rPr>
          <w:rFonts w:hint="eastAsia"/>
        </w:rPr>
        <w:t>2. 此後天的改變會遺傳給下一代</w:t>
      </w:r>
      <w:r w:rsidRPr="00EB1080">
        <w:rPr>
          <w:rFonts w:hint="eastAsia"/>
        </w:rPr>
        <w:t>。</w:t>
      </w:r>
    </w:p>
    <w:p w:rsidR="003D1110" w:rsidRDefault="003D1110" w:rsidP="003D1110">
      <w:pPr>
        <w:pStyle w:val="11"/>
        <w:ind w:left="818" w:right="480" w:hanging="338"/>
      </w:pPr>
      <w:r>
        <w:rPr>
          <w:rFonts w:hint="eastAsia"/>
        </w:rPr>
        <w:t>3. 代表人物：</w:t>
      </w:r>
    </w:p>
    <w:p w:rsidR="003D1110" w:rsidRPr="00EB1080" w:rsidRDefault="003D1110" w:rsidP="003D1110">
      <w:pPr>
        <w:pStyle w:val="11"/>
        <w:ind w:left="818" w:right="480" w:hanging="338"/>
      </w:pPr>
      <w:r>
        <w:rPr>
          <w:rFonts w:hint="eastAsia"/>
        </w:rPr>
        <w:t>4. 重要性：</w:t>
      </w:r>
    </w:p>
    <w:p w:rsidR="003D1110" w:rsidRDefault="003D1110" w:rsidP="003D1110">
      <w:pPr>
        <w:pStyle w:val="11"/>
        <w:ind w:left="870" w:right="480" w:hanging="390"/>
        <w:rPr>
          <w:rFonts w:ascii="華康唐風隸 Std W5" w:eastAsia="華康唐風隸 Std W5" w:hAnsi="華康唐風隸 Std W5" w:cs="華康圓體 Std W5"/>
          <w:sz w:val="30"/>
          <w:szCs w:val="30"/>
        </w:rPr>
      </w:pPr>
    </w:p>
    <w:p w:rsidR="003D1110" w:rsidRDefault="003D1110" w:rsidP="003D1110">
      <w:pPr>
        <w:pStyle w:val="aff3"/>
        <w:spacing w:after="108"/>
      </w:pPr>
      <w:r w:rsidRPr="00EB1080">
        <w:rPr>
          <w:rFonts w:hint="eastAsia"/>
        </w:rPr>
        <w:t>(</w:t>
      </w:r>
      <w:r>
        <w:rPr>
          <w:rFonts w:hint="eastAsia"/>
        </w:rPr>
        <w:t>四</w:t>
      </w:r>
      <w:r w:rsidRPr="00EB1080">
        <w:rPr>
          <w:rFonts w:hint="eastAsia"/>
        </w:rPr>
        <w:t>)</w:t>
      </w:r>
      <w:r w:rsidRPr="00EB1080">
        <w:t xml:space="preserve"> </w:t>
      </w:r>
      <w:r>
        <w:rPr>
          <w:rFonts w:hint="eastAsia"/>
        </w:rPr>
        <w:t>種質論</w:t>
      </w:r>
    </w:p>
    <w:p w:rsidR="003D1110" w:rsidRDefault="003D1110" w:rsidP="003D1110">
      <w:pPr>
        <w:pStyle w:val="11"/>
        <w:ind w:left="818" w:right="480" w:hanging="338"/>
      </w:pPr>
      <w:r>
        <w:rPr>
          <w:rFonts w:hint="eastAsia"/>
        </w:rPr>
        <w:t>1. 體細胞後天獲得的性狀無法傳遞給下一代，僅有</w:t>
      </w:r>
      <w:r w:rsidRPr="00522527">
        <w:rPr>
          <w:rFonts w:hint="eastAsia"/>
          <w:color w:val="FEFEFE"/>
          <w:u w:val="single" w:color="000000" w:themeColor="text1"/>
        </w:rPr>
        <w:t xml:space="preserve"> 生殖 </w:t>
      </w:r>
      <w:r>
        <w:rPr>
          <w:rFonts w:hint="eastAsia"/>
        </w:rPr>
        <w:t>細胞的改變會遺傳</w:t>
      </w:r>
      <w:r w:rsidRPr="00EB1080">
        <w:rPr>
          <w:rFonts w:hint="eastAsia"/>
        </w:rPr>
        <w:t>。</w:t>
      </w:r>
    </w:p>
    <w:p w:rsidR="003D1110" w:rsidRDefault="003D1110" w:rsidP="003D1110">
      <w:pPr>
        <w:pStyle w:val="11"/>
        <w:ind w:left="818" w:right="480" w:hanging="338"/>
      </w:pPr>
      <w:r>
        <w:rPr>
          <w:rFonts w:hint="eastAsia"/>
        </w:rPr>
        <w:t>2. 代表人物：</w:t>
      </w:r>
    </w:p>
    <w:p w:rsidR="003D1110" w:rsidRDefault="003D1110" w:rsidP="003D1110">
      <w:pPr>
        <w:pStyle w:val="11"/>
        <w:ind w:left="818" w:right="480" w:hanging="338"/>
        <w:rPr>
          <w:rFonts w:ascii="華康唐風隸 Std W9" w:eastAsia="華康唐風隸 Std W9" w:hAnsi="華康唐風隸 Std W9"/>
          <w:sz w:val="34"/>
          <w:szCs w:val="34"/>
          <w:bdr w:val="single" w:sz="4" w:space="0" w:color="auto"/>
        </w:rPr>
      </w:pPr>
      <w:r>
        <w:rPr>
          <w:rFonts w:hint="eastAsia"/>
        </w:rPr>
        <w:t>3. 代表實驗：</w:t>
      </w:r>
      <w:r>
        <w:rPr>
          <w:rFonts w:ascii="華康唐風隸 Std W9" w:eastAsia="華康唐風隸 Std W9" w:hAnsi="華康唐風隸 Std W9"/>
          <w:sz w:val="34"/>
          <w:szCs w:val="34"/>
          <w:bdr w:val="single" w:sz="4" w:space="0" w:color="auto"/>
        </w:rPr>
        <w:br w:type="page"/>
      </w:r>
    </w:p>
    <w:p w:rsidR="003D1110" w:rsidRDefault="003D1110" w:rsidP="003D1110">
      <w:pPr>
        <w:pStyle w:val="aff1"/>
      </w:pPr>
      <w:r w:rsidRPr="002A2B1A">
        <w:rPr>
          <w:rFonts w:hint="eastAsia"/>
        </w:rPr>
        <w:t xml:space="preserve"> </w:t>
      </w:r>
      <w:r>
        <w:rPr>
          <w:rFonts w:hint="eastAsia"/>
        </w:rPr>
        <w:t>四</w:t>
      </w:r>
      <w:r w:rsidRPr="002A2B1A">
        <w:rPr>
          <w:rFonts w:hint="eastAsia"/>
        </w:rPr>
        <w:t>、</w:t>
      </w:r>
      <w:r w:rsidRPr="00AC793D">
        <w:rPr>
          <w:rFonts w:hint="eastAsia"/>
          <w:shd w:val="clear" w:color="auto" w:fill="auto"/>
        </w:rPr>
        <w:t xml:space="preserve"> 達爾文演化理論的建立 </w:t>
      </w:r>
    </w:p>
    <w:p w:rsidR="003D1110" w:rsidRDefault="003D1110" w:rsidP="003D1110">
      <w:pPr>
        <w:pStyle w:val="11"/>
        <w:ind w:left="818" w:right="480" w:hanging="338"/>
      </w:pPr>
      <w:r>
        <w:rPr>
          <w:noProof/>
        </w:rPr>
        <mc:AlternateContent>
          <mc:Choice Requires="wpg">
            <w:drawing>
              <wp:anchor distT="0" distB="0" distL="114300" distR="114300" simplePos="0" relativeHeight="252132864" behindDoc="0" locked="0" layoutInCell="1" allowOverlap="1" wp14:anchorId="4E45280D" wp14:editId="4E1E553C">
                <wp:simplePos x="0" y="0"/>
                <wp:positionH relativeFrom="margin">
                  <wp:align>center</wp:align>
                </wp:positionH>
                <wp:positionV relativeFrom="paragraph">
                  <wp:posOffset>752535</wp:posOffset>
                </wp:positionV>
                <wp:extent cx="6217285" cy="6752243"/>
                <wp:effectExtent l="0" t="0" r="12065" b="10795"/>
                <wp:wrapNone/>
                <wp:docPr id="38" name="群組 38"/>
                <wp:cNvGraphicFramePr/>
                <a:graphic xmlns:a="http://schemas.openxmlformats.org/drawingml/2006/main">
                  <a:graphicData uri="http://schemas.microsoft.com/office/word/2010/wordprocessingGroup">
                    <wpg:wgp>
                      <wpg:cNvGrpSpPr/>
                      <wpg:grpSpPr>
                        <a:xfrm>
                          <a:off x="0" y="0"/>
                          <a:ext cx="6217285" cy="6752243"/>
                          <a:chOff x="0" y="0"/>
                          <a:chExt cx="6217285" cy="6752243"/>
                        </a:xfrm>
                      </wpg:grpSpPr>
                      <wps:wsp>
                        <wps:cNvPr id="7367" name="圓角矩形 7367"/>
                        <wps:cNvSpPr/>
                        <wps:spPr>
                          <a:xfrm>
                            <a:off x="0" y="2300377"/>
                            <a:ext cx="1950665" cy="1933200"/>
                          </a:xfrm>
                          <a:prstGeom prst="roundRect">
                            <a:avLst/>
                          </a:prstGeom>
                        </wps:spPr>
                        <wps:style>
                          <a:lnRef idx="2">
                            <a:schemeClr val="dk1"/>
                          </a:lnRef>
                          <a:fillRef idx="1">
                            <a:schemeClr val="lt1"/>
                          </a:fillRef>
                          <a:effectRef idx="0">
                            <a:schemeClr val="dk1"/>
                          </a:effectRef>
                          <a:fontRef idx="minor">
                            <a:schemeClr val="dk1"/>
                          </a:fontRef>
                        </wps:style>
                        <wps:txbx>
                          <w:txbxContent>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u w:val="single"/>
                                </w:rPr>
                              </w:pPr>
                              <w:r w:rsidRPr="00B7204A">
                                <w:rPr>
                                  <w:rFonts w:ascii="華康楷書體 Std W5" w:eastAsia="華康楷書體 Std W5" w:hAnsi="華康楷書體 Std W5"/>
                                  <w:sz w:val="26"/>
                                  <w:szCs w:val="26"/>
                                  <w:u w:val="single"/>
                                </w:rPr>
                                <w:t>馬爾薩斯</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hint="eastAsia"/>
                                  <w:sz w:val="26"/>
                                  <w:szCs w:val="26"/>
                                  <w:u w:val="wave"/>
                                </w:rPr>
                                <w:t>人口論</w:t>
                              </w:r>
                              <w:r w:rsidRPr="00B7204A">
                                <w:rPr>
                                  <w:rFonts w:ascii="華康楷書體 Std W5" w:eastAsia="華康楷書體 Std W5" w:hAnsi="華康楷書體 Std W5" w:hint="eastAsia"/>
                                  <w:sz w:val="26"/>
                                  <w:szCs w:val="26"/>
                                </w:rPr>
                                <w:t>》</w:t>
                              </w:r>
                            </w:p>
                            <w:p w:rsidR="002B4F66" w:rsidRPr="00B7204A" w:rsidRDefault="002B4F66" w:rsidP="003D1110">
                              <w:pPr>
                                <w:adjustRightInd w:val="0"/>
                                <w:snapToGrid w:val="0"/>
                                <w:spacing w:line="420" w:lineRule="atLeast"/>
                                <w:rPr>
                                  <w:rFonts w:ascii="華康楷書體 Std W5" w:eastAsia="華康楷書體 Std W5" w:hAnsi="華康楷書體 Std W5"/>
                                  <w:sz w:val="26"/>
                                  <w:szCs w:val="26"/>
                                </w:rPr>
                              </w:pPr>
                              <w:r w:rsidRPr="00B7204A">
                                <w:rPr>
                                  <w:rFonts w:ascii="華康楷書體 Std W5" w:eastAsia="華康楷書體 Std W5" w:hAnsi="華康楷書體 Std W5" w:hint="eastAsia"/>
                                  <w:sz w:val="26"/>
                                  <w:szCs w:val="26"/>
                                </w:rPr>
                                <w:t>提供</w:t>
                              </w:r>
                              <w:r w:rsidRPr="00B7204A">
                                <w:rPr>
                                  <w:rFonts w:ascii="華康楷書體 Std W5" w:eastAsia="華康楷書體 Std W5" w:hAnsi="華康楷書體 Std W5" w:hint="eastAsia"/>
                                  <w:sz w:val="26"/>
                                  <w:szCs w:val="26"/>
                                  <w:u w:val="single"/>
                                </w:rPr>
                                <w:t>達爾文</w:t>
                              </w:r>
                              <w:r w:rsidRPr="00B7204A">
                                <w:rPr>
                                  <w:rFonts w:ascii="華康楷書體 Std W5" w:eastAsia="華康楷書體 Std W5" w:hAnsi="華康楷書體 Std W5"/>
                                  <w:sz w:val="26"/>
                                  <w:szCs w:val="26"/>
                                  <w:u w:val="single"/>
                                </w:rPr>
                                <w:br/>
                              </w:r>
                              <w:r>
                                <w:rPr>
                                  <w:rFonts w:ascii="華康楷書體 Std W5" w:eastAsia="華康楷書體 Std W5" w:hAnsi="華康楷書體 Std W5" w:hint="eastAsia"/>
                                  <w:sz w:val="26"/>
                                  <w:szCs w:val="26"/>
                                </w:rPr>
                                <w:t>『生物會因為</w:t>
                              </w:r>
                              <w:r>
                                <w:rPr>
                                  <w:rFonts w:ascii="華康楷書體 Std W5" w:eastAsia="華康楷書體 Std W5" w:hAnsi="華康楷書體 Std W5"/>
                                  <w:sz w:val="26"/>
                                  <w:szCs w:val="26"/>
                                </w:rPr>
                                <w:br/>
                              </w:r>
                              <w:r w:rsidRPr="00B7204A">
                                <w:rPr>
                                  <w:rFonts w:ascii="華康楷書體 Std W5" w:eastAsia="華康楷書體 Std W5" w:hAnsi="華康楷書體 Std W5" w:hint="eastAsia"/>
                                  <w:color w:val="FEFEFE"/>
                                  <w:sz w:val="26"/>
                                  <w:szCs w:val="26"/>
                                  <w:u w:val="single" w:color="000000" w:themeColor="text1"/>
                                </w:rPr>
                                <w:t xml:space="preserve"> 資源 </w:t>
                              </w:r>
                              <w:r w:rsidRPr="00B7204A">
                                <w:rPr>
                                  <w:rFonts w:ascii="華康楷書體 Std W5" w:eastAsia="華康楷書體 Std W5" w:hAnsi="華康楷書體 Std W5" w:hint="eastAsia"/>
                                  <w:sz w:val="26"/>
                                  <w:szCs w:val="26"/>
                                </w:rPr>
                                <w:t>不足而競爭』的想法</w:t>
                              </w:r>
                              <w:r w:rsidRPr="00B7204A">
                                <w:rPr>
                                  <w:rFonts w:ascii="華康楷書體 Std W5" w:eastAsia="華康楷書體 Std W5" w:hAnsi="華康楷書體 Std W5"/>
                                  <w:sz w:val="26"/>
                                  <w:szCs w:val="26"/>
                                </w:rPr>
                                <w:t>。</w:t>
                              </w:r>
                            </w:p>
                            <w:p w:rsidR="002B4F66" w:rsidRDefault="002B4F66" w:rsidP="003D1110">
                              <w:pPr>
                                <w:adjustRightInd w:val="0"/>
                                <w:snapToGrid w:val="0"/>
                                <w:spacing w:line="420" w:lineRule="atLeast"/>
                                <w:jc w:val="both"/>
                                <w:rPr>
                                  <w:rFonts w:ascii="華康楷書體 Std W7" w:eastAsia="華康楷書體 Std W7" w:hAnsi="華康楷書體 Std W7"/>
                                  <w:sz w:val="26"/>
                                  <w:szCs w:val="26"/>
                                </w:rPr>
                              </w:pPr>
                            </w:p>
                            <w:p w:rsidR="002B4F66" w:rsidRPr="008310DC" w:rsidRDefault="002B4F66" w:rsidP="003D1110">
                              <w:pPr>
                                <w:snapToGrid w:val="0"/>
                                <w:spacing w:line="380" w:lineRule="atLeast"/>
                                <w:ind w:leftChars="5" w:left="2154" w:rightChars="-313" w:right="-751" w:hangingChars="824" w:hanging="2142"/>
                                <w:jc w:val="both"/>
                                <w:rPr>
                                  <w:rFonts w:ascii="華康楷書體 Std W7" w:eastAsia="華康楷書體 Std W7" w:hAnsi="華康楷書體 Std W7"/>
                                  <w:sz w:val="26"/>
                                  <w:szCs w:val="2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8" name="群組 28"/>
                        <wpg:cNvGrpSpPr/>
                        <wpg:grpSpPr>
                          <a:xfrm>
                            <a:off x="1633268" y="0"/>
                            <a:ext cx="2900434" cy="6752243"/>
                            <a:chOff x="0" y="0"/>
                            <a:chExt cx="2900434" cy="6752243"/>
                          </a:xfrm>
                        </wpg:grpSpPr>
                        <wps:wsp>
                          <wps:cNvPr id="353" name="直線單箭頭接點 353"/>
                          <wps:cNvCnPr>
                            <a:cxnSpLocks noChangeShapeType="1"/>
                          </wps:cNvCnPr>
                          <wps:spPr bwMode="auto">
                            <a:xfrm>
                              <a:off x="1449238" y="1610264"/>
                              <a:ext cx="0" cy="50289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52" name="橢圓 352"/>
                          <wps:cNvSpPr>
                            <a:spLocks noChangeArrowheads="1"/>
                          </wps:cNvSpPr>
                          <wps:spPr bwMode="auto">
                            <a:xfrm>
                              <a:off x="494582" y="2156604"/>
                              <a:ext cx="1910026" cy="604494"/>
                            </a:xfrm>
                            <a:prstGeom prst="ellipse">
                              <a:avLst/>
                            </a:prstGeom>
                            <a:solidFill>
                              <a:srgbClr val="FFFFFF"/>
                            </a:solidFill>
                            <a:ln w="9525">
                              <a:solidFill>
                                <a:srgbClr val="000000"/>
                              </a:solidFill>
                              <a:round/>
                              <a:headEnd/>
                              <a:tailEnd/>
                            </a:ln>
                          </wps:spPr>
                          <wps:txbx>
                            <w:txbxContent>
                              <w:p w:rsidR="002B4F66" w:rsidRPr="00B7204A" w:rsidRDefault="002B4F66" w:rsidP="003D1110">
                                <w:pPr>
                                  <w:spacing w:line="420" w:lineRule="atLeast"/>
                                  <w:jc w:val="center"/>
                                  <w:rPr>
                                    <w:rFonts w:ascii="華康楷書體 Std W5" w:eastAsia="華康楷書體 Std W5" w:hAnsi="華康楷書體 Std W5" w:cs="華康圓體 Std W5"/>
                                    <w:sz w:val="26"/>
                                    <w:szCs w:val="26"/>
                                    <w:u w:val="single"/>
                                  </w:rPr>
                                </w:pPr>
                                <w:r w:rsidRPr="00B7204A">
                                  <w:rPr>
                                    <w:rFonts w:ascii="華康楷書體 Std W5" w:eastAsia="華康楷書體 Std W5" w:hAnsi="華康楷書體 Std W5" w:cs="華康圓體 Std W5" w:hint="eastAsia"/>
                                    <w:sz w:val="26"/>
                                    <w:szCs w:val="26"/>
                                    <w:u w:val="single"/>
                                  </w:rPr>
                                  <w:t>查爾斯‧</w:t>
                                </w:r>
                                <w:r w:rsidRPr="00B7204A">
                                  <w:rPr>
                                    <w:rFonts w:ascii="華康楷書體 Std W5" w:eastAsia="華康楷書體 Std W5" w:hAnsi="華康楷書體 Std W5" w:cs="華康圓體 Std W5"/>
                                    <w:sz w:val="26"/>
                                    <w:szCs w:val="26"/>
                                    <w:u w:val="single"/>
                                  </w:rPr>
                                  <w:t>達爾文</w:t>
                                </w:r>
                              </w:p>
                            </w:txbxContent>
                          </wps:txbx>
                          <wps:bodyPr rot="0" vert="horz" wrap="square" lIns="91440" tIns="45720" rIns="91440" bIns="45720" anchor="t" anchorCtr="0" upright="1">
                            <a:noAutofit/>
                          </wps:bodyPr>
                        </wps:wsp>
                        <wps:wsp>
                          <wps:cNvPr id="7368" name="圓角矩形 7368"/>
                          <wps:cNvSpPr/>
                          <wps:spPr>
                            <a:xfrm>
                              <a:off x="477329" y="0"/>
                              <a:ext cx="1950665" cy="1554412"/>
                            </a:xfrm>
                            <a:prstGeom prst="roundRect">
                              <a:avLst/>
                            </a:prstGeom>
                          </wps:spPr>
                          <wps:style>
                            <a:lnRef idx="2">
                              <a:schemeClr val="dk1"/>
                            </a:lnRef>
                            <a:fillRef idx="1">
                              <a:schemeClr val="lt1"/>
                            </a:fillRef>
                            <a:effectRef idx="0">
                              <a:schemeClr val="dk1"/>
                            </a:effectRef>
                            <a:fontRef idx="minor">
                              <a:schemeClr val="dk1"/>
                            </a:fontRef>
                          </wps:style>
                          <wps:txbx>
                            <w:txbxContent>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u w:val="single"/>
                                  </w:rPr>
                                </w:pPr>
                                <w:r w:rsidRPr="00B7204A">
                                  <w:rPr>
                                    <w:rFonts w:ascii="華康楷書體 Std W5" w:eastAsia="華康楷書體 Std W5" w:hAnsi="華康楷書體 Std W5"/>
                                    <w:sz w:val="26"/>
                                    <w:szCs w:val="26"/>
                                    <w:u w:val="single"/>
                                  </w:rPr>
                                  <w:t>伊拉斯莫斯．達爾文</w:t>
                                </w:r>
                                <w:r w:rsidRPr="00B7204A">
                                  <w:rPr>
                                    <w:rFonts w:ascii="華康楷書體 Std W5" w:eastAsia="華康楷書體 Std W5" w:hAnsi="華康楷書體 Std W5"/>
                                    <w:sz w:val="26"/>
                                    <w:szCs w:val="26"/>
                                    <w:u w:val="single"/>
                                  </w:rPr>
                                  <w:br/>
                                </w:r>
                                <w:r w:rsidRPr="00B7204A">
                                  <w:rPr>
                                    <w:rFonts w:ascii="華康楷書體 Std W5" w:eastAsia="華康楷書體 Std W5" w:hAnsi="華康楷書體 Std W5" w:hint="eastAsia"/>
                                    <w:sz w:val="26"/>
                                    <w:szCs w:val="26"/>
                                  </w:rPr>
                                  <w:t>提供</w:t>
                                </w:r>
                                <w:r w:rsidRPr="00B7204A">
                                  <w:rPr>
                                    <w:rFonts w:ascii="華康楷書體 Std W5" w:eastAsia="華康楷書體 Std W5" w:hAnsi="華康楷書體 Std W5"/>
                                    <w:sz w:val="26"/>
                                    <w:szCs w:val="26"/>
                                  </w:rPr>
                                  <w:br/>
                                </w:r>
                                <w:r w:rsidRPr="00B7204A">
                                  <w:rPr>
                                    <w:rFonts w:ascii="華康楷書體 Std W5" w:eastAsia="華康楷書體 Std W5" w:hAnsi="華康楷書體 Std W5" w:hint="eastAsia"/>
                                    <w:sz w:val="26"/>
                                    <w:szCs w:val="26"/>
                                  </w:rPr>
                                  <w:t>『所有生物皆來自於</w:t>
                                </w:r>
                                <w:r w:rsidRPr="00B7204A">
                                  <w:rPr>
                                    <w:rFonts w:ascii="華康楷書體 Std W5" w:eastAsia="華康楷書體 Std W5" w:hAnsi="華康楷書體 Std W5"/>
                                    <w:sz w:val="26"/>
                                    <w:szCs w:val="26"/>
                                  </w:rPr>
                                  <w:br/>
                                  <w:t xml:space="preserve">      </w:t>
                                </w:r>
                                <w:r w:rsidRPr="00B7204A">
                                  <w:rPr>
                                    <w:rFonts w:ascii="華康楷書體 Std W5" w:eastAsia="華康楷書體 Std W5" w:hAnsi="華康楷書體 Std W5"/>
                                    <w:color w:val="FEFEFE"/>
                                    <w:sz w:val="26"/>
                                    <w:szCs w:val="26"/>
                                    <w:u w:val="single" w:color="000000" w:themeColor="text1"/>
                                  </w:rPr>
                                  <w:t xml:space="preserve">  </w:t>
                                </w:r>
                                <w:r w:rsidRPr="00B7204A">
                                  <w:rPr>
                                    <w:rFonts w:ascii="華康楷書體 Std W5" w:eastAsia="華康楷書體 Std W5" w:hAnsi="華康楷書體 Std W5" w:hint="eastAsia"/>
                                    <w:color w:val="FEFEFE"/>
                                    <w:sz w:val="26"/>
                                    <w:szCs w:val="26"/>
                                    <w:u w:val="single" w:color="000000" w:themeColor="text1"/>
                                  </w:rPr>
                                  <w:t xml:space="preserve">共同祖先 </w:t>
                                </w:r>
                                <w:r w:rsidRPr="00B7204A">
                                  <w:rPr>
                                    <w:rFonts w:ascii="華康楷書體 Std W5" w:eastAsia="華康楷書體 Std W5" w:hAnsi="華康楷書體 Std W5"/>
                                    <w:color w:val="FEFEFE"/>
                                    <w:sz w:val="26"/>
                                    <w:szCs w:val="26"/>
                                    <w:u w:val="single" w:color="000000" w:themeColor="text1"/>
                                  </w:rPr>
                                  <w:t xml:space="preserve"> </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sz w:val="26"/>
                                    <w:szCs w:val="26"/>
                                  </w:rPr>
                                  <w:br/>
                                </w:r>
                                <w:r w:rsidRPr="00B7204A">
                                  <w:rPr>
                                    <w:rFonts w:ascii="華康楷書體 Std W5" w:eastAsia="華康楷書體 Std W5" w:hAnsi="華康楷書體 Std W5" w:hint="eastAsia"/>
                                    <w:sz w:val="26"/>
                                    <w:szCs w:val="26"/>
                                  </w:rPr>
                                  <w:t>的想法</w:t>
                                </w:r>
                                <w:r w:rsidRPr="00B7204A">
                                  <w:rPr>
                                    <w:rFonts w:ascii="華康楷書體 Std W5" w:eastAsia="華康楷書體 Std W5" w:hAnsi="華康楷書體 Std W5"/>
                                    <w:sz w:val="26"/>
                                    <w:szCs w:val="26"/>
                                  </w:rPr>
                                  <w:t>。</w:t>
                                </w:r>
                              </w:p>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rPr>
                                </w:pPr>
                              </w:p>
                              <w:p w:rsidR="002B4F66" w:rsidRPr="008310DC" w:rsidRDefault="002B4F66" w:rsidP="003D1110">
                                <w:pPr>
                                  <w:snapToGrid w:val="0"/>
                                  <w:spacing w:line="380" w:lineRule="atLeast"/>
                                  <w:ind w:leftChars="5" w:left="2154" w:rightChars="-313" w:right="-751" w:hangingChars="824" w:hanging="2142"/>
                                  <w:jc w:val="both"/>
                                  <w:rPr>
                                    <w:rFonts w:ascii="華康楷書體 Std W7" w:eastAsia="華康楷書體 Std W7" w:hAnsi="華康楷書體 Std W7"/>
                                    <w:sz w:val="26"/>
                                    <w:szCs w:val="2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364" name="群組 7364"/>
                          <wpg:cNvGrpSpPr/>
                          <wpg:grpSpPr>
                            <a:xfrm>
                              <a:off x="1420483" y="2829464"/>
                              <a:ext cx="60958" cy="1407099"/>
                              <a:chOff x="0" y="0"/>
                              <a:chExt cx="86360" cy="675640"/>
                            </a:xfrm>
                          </wpg:grpSpPr>
                          <wps:wsp>
                            <wps:cNvPr id="7365" name="直線單箭頭接點 7365"/>
                            <wps:cNvCnPr>
                              <a:cxnSpLocks noChangeShapeType="1"/>
                            </wps:cNvCnPr>
                            <wps:spPr bwMode="auto">
                              <a:xfrm>
                                <a:off x="0" y="0"/>
                                <a:ext cx="0" cy="67564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366" name="直線單箭頭接點 7366"/>
                            <wps:cNvCnPr>
                              <a:cxnSpLocks noChangeShapeType="1"/>
                            </wps:cNvCnPr>
                            <wps:spPr bwMode="auto">
                              <a:xfrm flipV="1">
                                <a:off x="86360" y="0"/>
                                <a:ext cx="0" cy="67564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7391" name="圓角矩形 7391"/>
                          <wps:cNvSpPr/>
                          <wps:spPr>
                            <a:xfrm>
                              <a:off x="0" y="4284453"/>
                              <a:ext cx="2900434" cy="2467790"/>
                            </a:xfrm>
                            <a:prstGeom prst="roundRect">
                              <a:avLst/>
                            </a:prstGeom>
                          </wps:spPr>
                          <wps:style>
                            <a:lnRef idx="2">
                              <a:schemeClr val="dk1"/>
                            </a:lnRef>
                            <a:fillRef idx="1">
                              <a:schemeClr val="lt1"/>
                            </a:fillRef>
                            <a:effectRef idx="0">
                              <a:schemeClr val="dk1"/>
                            </a:effectRef>
                            <a:fontRef idx="minor">
                              <a:schemeClr val="dk1"/>
                            </a:fontRef>
                          </wps:style>
                          <wps:txbx>
                            <w:txbxContent>
                              <w:p w:rsidR="002B4F66" w:rsidRPr="00B7204A" w:rsidRDefault="002B4F66" w:rsidP="003D1110">
                                <w:pPr>
                                  <w:adjustRightInd w:val="0"/>
                                  <w:snapToGrid w:val="0"/>
                                  <w:spacing w:line="420" w:lineRule="atLeast"/>
                                  <w:rPr>
                                    <w:rFonts w:ascii="華康楷書體 Std W5" w:eastAsia="華康楷書體 Std W5" w:hAnsi="華康楷書體 Std W5"/>
                                    <w:sz w:val="26"/>
                                    <w:szCs w:val="26"/>
                                    <w:u w:val="single"/>
                                  </w:rPr>
                                </w:pPr>
                                <w:r w:rsidRPr="00B7204A">
                                  <w:rPr>
                                    <w:rFonts w:ascii="華康楷書體 Std W5" w:eastAsia="華康楷書體 Std W5" w:hAnsi="華康楷書體 Std W5" w:hint="eastAsia"/>
                                    <w:sz w:val="26"/>
                                    <w:szCs w:val="26"/>
                                    <w:u w:val="single"/>
                                  </w:rPr>
                                  <w:t>華萊士</w:t>
                                </w:r>
                                <w:r w:rsidRPr="00B7204A">
                                  <w:rPr>
                                    <w:rFonts w:ascii="華康楷書體 Std W5" w:eastAsia="華康楷書體 Std W5" w:hAnsi="華康楷書體 Std W5"/>
                                    <w:sz w:val="26"/>
                                    <w:szCs w:val="26"/>
                                    <w:u w:val="single"/>
                                  </w:rPr>
                                  <w:br/>
                                </w:r>
                                <w:r w:rsidRPr="00B7204A">
                                  <w:rPr>
                                    <w:rFonts w:ascii="華康楷書體 Std W5" w:eastAsia="華康楷書體 Std W5" w:hAnsi="華康楷書體 Std W5" w:hint="eastAsia"/>
                                    <w:sz w:val="26"/>
                                    <w:szCs w:val="26"/>
                                  </w:rPr>
                                  <w:t>曾到</w:t>
                                </w:r>
                                <w:r w:rsidRPr="00B7204A">
                                  <w:rPr>
                                    <w:rFonts w:ascii="華康楷書體 Std W5" w:eastAsia="華康楷書體 Std W5" w:hAnsi="華康楷書體 Std W5"/>
                                    <w:sz w:val="26"/>
                                    <w:szCs w:val="26"/>
                                  </w:rPr>
                                  <w:t>馬來群島進行調查，</w:t>
                                </w:r>
                                <w:r w:rsidRPr="00B7204A">
                                  <w:rPr>
                                    <w:rFonts w:ascii="華康楷書體 Std W5" w:eastAsia="華康楷書體 Std W5" w:hAnsi="華康楷書體 Std W5" w:hint="eastAsia"/>
                                    <w:sz w:val="26"/>
                                    <w:szCs w:val="26"/>
                                  </w:rPr>
                                  <w:t>同樣受到</w:t>
                                </w:r>
                                <w:r w:rsidRPr="00B7204A">
                                  <w:rPr>
                                    <w:rFonts w:ascii="華康楷書體 Std W5" w:eastAsia="華康楷書體 Std W5" w:hAnsi="華康楷書體 Std W5" w:hint="eastAsia"/>
                                    <w:sz w:val="26"/>
                                    <w:szCs w:val="26"/>
                                    <w:u w:val="single"/>
                                  </w:rPr>
                                  <w:t>馬爾薩斯</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hint="eastAsia"/>
                                    <w:sz w:val="26"/>
                                    <w:szCs w:val="26"/>
                                    <w:u w:val="wave"/>
                                  </w:rPr>
                                  <w:t>人口論</w:t>
                                </w:r>
                                <w:r w:rsidRPr="00B7204A">
                                  <w:rPr>
                                    <w:rFonts w:ascii="華康楷書體 Std W5" w:eastAsia="華康楷書體 Std W5" w:hAnsi="華康楷書體 Std W5" w:hint="eastAsia"/>
                                    <w:sz w:val="26"/>
                                    <w:szCs w:val="26"/>
                                  </w:rPr>
                                  <w:t>》的啟發</w:t>
                                </w:r>
                                <w:r w:rsidRPr="00B7204A">
                                  <w:rPr>
                                    <w:rFonts w:ascii="華康楷書體 Std W5" w:eastAsia="華康楷書體 Std W5" w:hAnsi="華康楷書體 Std W5"/>
                                    <w:sz w:val="26"/>
                                    <w:szCs w:val="26"/>
                                  </w:rPr>
                                  <w:t>，得到與達爾文相同的結論。</w:t>
                                </w:r>
                              </w:p>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rPr>
                                </w:pPr>
                                <w:r w:rsidRPr="00B7204A">
                                  <w:rPr>
                                    <w:rFonts w:ascii="華康楷書體 Std W5" w:eastAsia="華康楷書體 Std W5" w:hAnsi="華康楷書體 Std W5" w:hint="eastAsia"/>
                                    <w:sz w:val="26"/>
                                    <w:szCs w:val="26"/>
                                  </w:rPr>
                                  <w:t>在知會</w:t>
                                </w:r>
                                <w:r w:rsidRPr="00B7204A">
                                  <w:rPr>
                                    <w:rFonts w:ascii="華康楷書體 Std W5" w:eastAsia="華康楷書體 Std W5" w:hAnsi="華康楷書體 Std W5"/>
                                    <w:sz w:val="26"/>
                                    <w:szCs w:val="26"/>
                                    <w:u w:val="single"/>
                                  </w:rPr>
                                  <w:t>達爾文</w:t>
                                </w:r>
                                <w:r w:rsidRPr="00B7204A">
                                  <w:rPr>
                                    <w:rFonts w:ascii="華康楷書體 Std W5" w:eastAsia="華康楷書體 Std W5" w:hAnsi="華康楷書體 Std W5"/>
                                    <w:sz w:val="26"/>
                                    <w:szCs w:val="26"/>
                                  </w:rPr>
                                  <w:t>後</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sz w:val="26"/>
                                    <w:szCs w:val="26"/>
                                  </w:rPr>
                                  <w:t>與</w:t>
                                </w:r>
                                <w:r w:rsidRPr="00B7204A">
                                  <w:rPr>
                                    <w:rFonts w:ascii="華康楷書體 Std W5" w:eastAsia="華康楷書體 Std W5" w:hAnsi="華康楷書體 Std W5"/>
                                    <w:sz w:val="26"/>
                                    <w:szCs w:val="26"/>
                                    <w:u w:val="single"/>
                                  </w:rPr>
                                  <w:t>達爾文</w:t>
                                </w:r>
                                <w:r w:rsidRPr="00B7204A">
                                  <w:rPr>
                                    <w:rFonts w:ascii="華康楷書體 Std W5" w:eastAsia="華康楷書體 Std W5" w:hAnsi="華康楷書體 Std W5"/>
                                    <w:sz w:val="26"/>
                                    <w:szCs w:val="26"/>
                                  </w:rPr>
                                  <w:t>在</w:t>
                                </w:r>
                                <w:r w:rsidRPr="00B7204A">
                                  <w:rPr>
                                    <w:rFonts w:ascii="華康楷書體 Std W5" w:eastAsia="華康楷書體 Std W5" w:hAnsi="華康楷書體 Std W5"/>
                                    <w:sz w:val="26"/>
                                    <w:szCs w:val="26"/>
                                    <w:u w:val="single"/>
                                  </w:rPr>
                                  <w:t>林奈</w:t>
                                </w:r>
                                <w:r w:rsidRPr="00B7204A">
                                  <w:rPr>
                                    <w:rFonts w:ascii="華康楷書體 Std W5" w:eastAsia="華康楷書體 Std W5" w:hAnsi="華康楷書體 Std W5"/>
                                    <w:sz w:val="26"/>
                                    <w:szCs w:val="26"/>
                                  </w:rPr>
                                  <w:t>學會</w:t>
                                </w:r>
                                <w:r w:rsidRPr="00B7204A">
                                  <w:rPr>
                                    <w:rFonts w:ascii="華康楷書體 Std W5" w:eastAsia="華康楷書體 Std W5" w:hAnsi="華康楷書體 Std W5" w:hint="eastAsia"/>
                                    <w:sz w:val="26"/>
                                    <w:szCs w:val="26"/>
                                  </w:rPr>
                                  <w:t>共同發</w:t>
                                </w:r>
                                <w:r w:rsidRPr="00B7204A">
                                  <w:rPr>
                                    <w:rFonts w:ascii="華康楷書體 Std W5" w:eastAsia="華康楷書體 Std W5" w:hAnsi="華康楷書體 Std W5"/>
                                    <w:sz w:val="26"/>
                                    <w:szCs w:val="26"/>
                                  </w:rPr>
                                  <w:t>表理論</w:t>
                                </w:r>
                                <w:r w:rsidRPr="00B7204A">
                                  <w:rPr>
                                    <w:rFonts w:ascii="華康楷書體 Std W5" w:eastAsia="華康楷書體 Std W5" w:hAnsi="華康楷書體 Std W5" w:hint="eastAsia"/>
                                    <w:sz w:val="26"/>
                                    <w:szCs w:val="26"/>
                                  </w:rPr>
                                  <w:t>。</w:t>
                                </w:r>
                              </w:p>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rPr>
                                </w:pPr>
                                <w:r w:rsidRPr="00B7204A">
                                  <w:rPr>
                                    <w:rFonts w:ascii="華康楷書體 Std W5" w:eastAsia="華康楷書體 Std W5" w:hAnsi="華康楷書體 Std W5" w:hint="eastAsia"/>
                                    <w:sz w:val="26"/>
                                    <w:szCs w:val="26"/>
                                  </w:rPr>
                                  <w:t>同時也促成</w:t>
                                </w:r>
                                <w:r w:rsidRPr="00B7204A">
                                  <w:rPr>
                                    <w:rFonts w:ascii="華康楷書體 Std W5" w:eastAsia="華康楷書體 Std W5" w:hAnsi="華康楷書體 Std W5"/>
                                    <w:sz w:val="26"/>
                                    <w:szCs w:val="26"/>
                                  </w:rPr>
                                  <w:t>達爾文</w:t>
                                </w:r>
                                <w:r w:rsidRPr="00B7204A">
                                  <w:rPr>
                                    <w:rFonts w:ascii="華康楷書體 Std W5" w:eastAsia="華康楷書體 Std W5" w:hAnsi="華康楷書體 Std W5" w:hint="eastAsia"/>
                                    <w:sz w:val="26"/>
                                    <w:szCs w:val="26"/>
                                  </w:rPr>
                                  <w:t>在發表理論後</w:t>
                                </w:r>
                                <w:r w:rsidRPr="00B7204A">
                                  <w:rPr>
                                    <w:rFonts w:ascii="華康楷書體 Std W5" w:eastAsia="華康楷書體 Std W5" w:hAnsi="華康楷書體 Std W5"/>
                                    <w:sz w:val="26"/>
                                    <w:szCs w:val="26"/>
                                  </w:rPr>
                                  <w:t>隔年</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sz w:val="26"/>
                                    <w:szCs w:val="26"/>
                                  </w:rPr>
                                  <w:t>完成其著作</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hint="eastAsia"/>
                                    <w:sz w:val="26"/>
                                    <w:szCs w:val="26"/>
                                    <w:u w:val="wave"/>
                                  </w:rPr>
                                  <w:t>物種源始</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sz w:val="26"/>
                                    <w:szCs w:val="2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72" name="圓角矩形 7372"/>
                        <wps:cNvSpPr/>
                        <wps:spPr>
                          <a:xfrm>
                            <a:off x="4267200" y="2300377"/>
                            <a:ext cx="1950085" cy="1931670"/>
                          </a:xfrm>
                          <a:prstGeom prst="roundRect">
                            <a:avLst/>
                          </a:prstGeom>
                        </wps:spPr>
                        <wps:style>
                          <a:lnRef idx="2">
                            <a:schemeClr val="dk1"/>
                          </a:lnRef>
                          <a:fillRef idx="1">
                            <a:schemeClr val="lt1"/>
                          </a:fillRef>
                          <a:effectRef idx="0">
                            <a:schemeClr val="dk1"/>
                          </a:effectRef>
                          <a:fontRef idx="minor">
                            <a:schemeClr val="dk1"/>
                          </a:fontRef>
                        </wps:style>
                        <wps:txbx>
                          <w:txbxContent>
                            <w:p w:rsidR="002B4F66" w:rsidRPr="00B7204A" w:rsidRDefault="002B4F66" w:rsidP="003D1110">
                              <w:pPr>
                                <w:adjustRightInd w:val="0"/>
                                <w:snapToGrid w:val="0"/>
                                <w:spacing w:line="420" w:lineRule="atLeast"/>
                                <w:rPr>
                                  <w:rFonts w:ascii="華康楷書體 Std W5" w:eastAsia="華康楷書體 Std W5" w:hAnsi="華康楷書體 Std W5"/>
                                  <w:sz w:val="26"/>
                                  <w:szCs w:val="26"/>
                                  <w:u w:val="single"/>
                                </w:rPr>
                              </w:pPr>
                              <w:r w:rsidRPr="00B7204A">
                                <w:rPr>
                                  <w:rFonts w:ascii="華康楷書體 Std W5" w:eastAsia="華康楷書體 Std W5" w:hAnsi="華康楷書體 Std W5" w:hint="eastAsia"/>
                                  <w:sz w:val="26"/>
                                  <w:szCs w:val="26"/>
                                  <w:u w:val="single"/>
                                </w:rPr>
                                <w:t>萊爾</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hint="eastAsia"/>
                                  <w:sz w:val="26"/>
                                  <w:szCs w:val="26"/>
                                  <w:u w:val="wave"/>
                                </w:rPr>
                                <w:t>地質學原理</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sz w:val="26"/>
                                  <w:szCs w:val="26"/>
                                  <w:u w:val="single"/>
                                </w:rPr>
                                <w:br/>
                              </w:r>
                              <w:r w:rsidRPr="00B7204A">
                                <w:rPr>
                                  <w:rFonts w:ascii="華康楷書體 Std W5" w:eastAsia="華康楷書體 Std W5" w:hAnsi="華康楷書體 Std W5" w:hint="eastAsia"/>
                                  <w:sz w:val="26"/>
                                  <w:szCs w:val="26"/>
                                </w:rPr>
                                <w:t>其內容幫助達爾文</w:t>
                              </w:r>
                              <w:r w:rsidRPr="00B7204A">
                                <w:rPr>
                                  <w:rFonts w:ascii="華康楷書體 Std W5" w:eastAsia="華康楷書體 Std W5" w:hAnsi="華康楷書體 Std W5"/>
                                  <w:sz w:val="26"/>
                                  <w:szCs w:val="26"/>
                                </w:rPr>
                                <w:t>解釋航程中看見的地質景象與化石</w:t>
                              </w:r>
                              <w:r w:rsidRPr="00B7204A">
                                <w:rPr>
                                  <w:rFonts w:ascii="華康楷書體 Std W5" w:eastAsia="華康楷書體 Std W5" w:hAnsi="華康楷書體 Std W5" w:hint="eastAsia"/>
                                  <w:sz w:val="26"/>
                                  <w:szCs w:val="26"/>
                                </w:rPr>
                                <w:t>間的</w:t>
                              </w:r>
                              <w:r w:rsidRPr="00B7204A">
                                <w:rPr>
                                  <w:rFonts w:ascii="華康楷書體 Std W5" w:eastAsia="華康楷書體 Std W5" w:hAnsi="華康楷書體 Std W5"/>
                                  <w:sz w:val="26"/>
                                  <w:szCs w:val="26"/>
                                </w:rPr>
                                <w:t>關係</w:t>
                              </w:r>
                              <w:r w:rsidRPr="00B7204A">
                                <w:rPr>
                                  <w:rFonts w:ascii="華康楷書體 Std W5" w:eastAsia="華康楷書體 Std W5" w:hAnsi="華康楷書體 Std W5"/>
                                  <w:sz w:val="26"/>
                                  <w:szCs w:val="26"/>
                                </w:rPr>
                                <w:br/>
                              </w:r>
                              <w:r w:rsidRPr="00B7204A">
                                <w:rPr>
                                  <w:rFonts w:ascii="華康楷書體 Std W5" w:eastAsia="華康楷書體 Std W5" w:hAnsi="華康楷書體 Std W5" w:hint="eastAsia"/>
                                  <w:sz w:val="26"/>
                                  <w:szCs w:val="26"/>
                                </w:rPr>
                                <w:t>，相信地球有足夠的時間供生物演化</w:t>
                              </w:r>
                              <w:r w:rsidRPr="00B7204A">
                                <w:rPr>
                                  <w:rFonts w:ascii="華康楷書體 Std W5" w:eastAsia="華康楷書體 Std W5" w:hAnsi="華康楷書體 Std W5"/>
                                  <w:sz w:val="26"/>
                                  <w:szCs w:val="26"/>
                                </w:rPr>
                                <w:t>。</w:t>
                              </w:r>
                            </w:p>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rPr>
                              </w:pPr>
                            </w:p>
                            <w:p w:rsidR="002B4F66" w:rsidRPr="008310DC" w:rsidRDefault="002B4F66" w:rsidP="003D1110">
                              <w:pPr>
                                <w:snapToGrid w:val="0"/>
                                <w:spacing w:line="380" w:lineRule="atLeast"/>
                                <w:ind w:leftChars="5" w:left="2154" w:rightChars="-313" w:right="-751" w:hangingChars="824" w:hanging="2142"/>
                                <w:jc w:val="both"/>
                                <w:rPr>
                                  <w:rFonts w:ascii="華康楷書體 Std W7" w:eastAsia="華康楷書體 Std W7" w:hAnsi="華康楷書體 Std W7"/>
                                  <w:sz w:val="26"/>
                                  <w:szCs w:val="2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E45280D" id="群組 38" o:spid="_x0000_s1730" style="position:absolute;left:0;text-align:left;margin-left:0;margin-top:59.25pt;width:489.55pt;height:531.65pt;z-index:252132864;mso-position-horizontal:center;mso-position-horizontal-relative:margin;mso-position-vertical-relative:text" coordsize="62172,6752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">
                <v:roundrect id="圓角矩形 7367" o:spid="_x0000_s1731" style="position:absolute;top:23003;width:19506;height:19332;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" fillcolor="white [3201]" strokecolor="black [3200]" strokeweight="1pt">
                  <v:stroke joinstyle="miter"/>
                  <v:textbox>
                    <w:txbxContent>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u w:val="single"/>
                          </w:rPr>
                        </w:pPr>
                        <w:r w:rsidRPr="00B7204A">
                          <w:rPr>
                            <w:rFonts w:ascii="華康楷書體 Std W5" w:eastAsia="華康楷書體 Std W5" w:hAnsi="華康楷書體 Std W5"/>
                            <w:sz w:val="26"/>
                            <w:szCs w:val="26"/>
                            <w:u w:val="single"/>
                          </w:rPr>
                          <w:t>馬爾薩斯</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hint="eastAsia"/>
                            <w:sz w:val="26"/>
                            <w:szCs w:val="26"/>
                            <w:u w:val="wave"/>
                          </w:rPr>
                          <w:t>人口論</w:t>
                        </w:r>
                        <w:r w:rsidRPr="00B7204A">
                          <w:rPr>
                            <w:rFonts w:ascii="華康楷書體 Std W5" w:eastAsia="華康楷書體 Std W5" w:hAnsi="華康楷書體 Std W5" w:hint="eastAsia"/>
                            <w:sz w:val="26"/>
                            <w:szCs w:val="26"/>
                          </w:rPr>
                          <w:t>》</w:t>
                        </w:r>
                      </w:p>
                      <w:p w:rsidR="002B4F66" w:rsidRPr="00B7204A" w:rsidRDefault="002B4F66" w:rsidP="003D1110">
                        <w:pPr>
                          <w:adjustRightInd w:val="0"/>
                          <w:snapToGrid w:val="0"/>
                          <w:spacing w:line="420" w:lineRule="atLeast"/>
                          <w:rPr>
                            <w:rFonts w:ascii="華康楷書體 Std W5" w:eastAsia="華康楷書體 Std W5" w:hAnsi="華康楷書體 Std W5"/>
                            <w:sz w:val="26"/>
                            <w:szCs w:val="26"/>
                          </w:rPr>
                        </w:pPr>
                        <w:r w:rsidRPr="00B7204A">
                          <w:rPr>
                            <w:rFonts w:ascii="華康楷書體 Std W5" w:eastAsia="華康楷書體 Std W5" w:hAnsi="華康楷書體 Std W5" w:hint="eastAsia"/>
                            <w:sz w:val="26"/>
                            <w:szCs w:val="26"/>
                          </w:rPr>
                          <w:t>提供</w:t>
                        </w:r>
                        <w:r w:rsidRPr="00B7204A">
                          <w:rPr>
                            <w:rFonts w:ascii="華康楷書體 Std W5" w:eastAsia="華康楷書體 Std W5" w:hAnsi="華康楷書體 Std W5" w:hint="eastAsia"/>
                            <w:sz w:val="26"/>
                            <w:szCs w:val="26"/>
                            <w:u w:val="single"/>
                          </w:rPr>
                          <w:t>達爾文</w:t>
                        </w:r>
                        <w:r w:rsidRPr="00B7204A">
                          <w:rPr>
                            <w:rFonts w:ascii="華康楷書體 Std W5" w:eastAsia="華康楷書體 Std W5" w:hAnsi="華康楷書體 Std W5"/>
                            <w:sz w:val="26"/>
                            <w:szCs w:val="26"/>
                            <w:u w:val="single"/>
                          </w:rPr>
                          <w:br/>
                        </w:r>
                        <w:r>
                          <w:rPr>
                            <w:rFonts w:ascii="華康楷書體 Std W5" w:eastAsia="華康楷書體 Std W5" w:hAnsi="華康楷書體 Std W5" w:hint="eastAsia"/>
                            <w:sz w:val="26"/>
                            <w:szCs w:val="26"/>
                          </w:rPr>
                          <w:t>『生物會因為</w:t>
                        </w:r>
                        <w:r>
                          <w:rPr>
                            <w:rFonts w:ascii="華康楷書體 Std W5" w:eastAsia="華康楷書體 Std W5" w:hAnsi="華康楷書體 Std W5"/>
                            <w:sz w:val="26"/>
                            <w:szCs w:val="26"/>
                          </w:rPr>
                          <w:br/>
                        </w:r>
                        <w:r w:rsidRPr="00B7204A">
                          <w:rPr>
                            <w:rFonts w:ascii="華康楷書體 Std W5" w:eastAsia="華康楷書體 Std W5" w:hAnsi="華康楷書體 Std W5" w:hint="eastAsia"/>
                            <w:color w:val="FEFEFE"/>
                            <w:sz w:val="26"/>
                            <w:szCs w:val="26"/>
                            <w:u w:val="single" w:color="000000" w:themeColor="text1"/>
                          </w:rPr>
                          <w:t xml:space="preserve"> 資源 </w:t>
                        </w:r>
                        <w:r w:rsidRPr="00B7204A">
                          <w:rPr>
                            <w:rFonts w:ascii="華康楷書體 Std W5" w:eastAsia="華康楷書體 Std W5" w:hAnsi="華康楷書體 Std W5" w:hint="eastAsia"/>
                            <w:sz w:val="26"/>
                            <w:szCs w:val="26"/>
                          </w:rPr>
                          <w:t>不足而競爭』的想法</w:t>
                        </w:r>
                        <w:r w:rsidRPr="00B7204A">
                          <w:rPr>
                            <w:rFonts w:ascii="華康楷書體 Std W5" w:eastAsia="華康楷書體 Std W5" w:hAnsi="華康楷書體 Std W5"/>
                            <w:sz w:val="26"/>
                            <w:szCs w:val="26"/>
                          </w:rPr>
                          <w:t>。</w:t>
                        </w:r>
                      </w:p>
                      <w:p w:rsidR="002B4F66" w:rsidRDefault="002B4F66" w:rsidP="003D1110">
                        <w:pPr>
                          <w:adjustRightInd w:val="0"/>
                          <w:snapToGrid w:val="0"/>
                          <w:spacing w:line="420" w:lineRule="atLeast"/>
                          <w:jc w:val="both"/>
                          <w:rPr>
                            <w:rFonts w:ascii="華康楷書體 Std W7" w:eastAsia="華康楷書體 Std W7" w:hAnsi="華康楷書體 Std W7"/>
                            <w:sz w:val="26"/>
                            <w:szCs w:val="26"/>
                          </w:rPr>
                        </w:pPr>
                      </w:p>
                      <w:p w:rsidR="002B4F66" w:rsidRPr="008310DC" w:rsidRDefault="002B4F66" w:rsidP="003D1110">
                        <w:pPr>
                          <w:snapToGrid w:val="0"/>
                          <w:spacing w:line="380" w:lineRule="atLeast"/>
                          <w:ind w:leftChars="5" w:left="2154" w:rightChars="-313" w:right="-751" w:hangingChars="824" w:hanging="2142"/>
                          <w:jc w:val="both"/>
                          <w:rPr>
                            <w:rFonts w:ascii="華康楷書體 Std W7" w:eastAsia="華康楷書體 Std W7" w:hAnsi="華康楷書體 Std W7"/>
                            <w:sz w:val="26"/>
                            <w:szCs w:val="26"/>
                          </w:rPr>
                        </w:pPr>
                      </w:p>
                    </w:txbxContent>
                  </v:textbox>
                </v:roundrect>
                <v:group id="群組 28" o:spid="_x0000_s1732" style="position:absolute;left:16332;width:29005;height:67522" coordsize="29004,675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">
                  <v:shape id="直線單箭頭接點 353" o:spid="_x0000_s1733" type="#_x0000_t32" style="position:absolute;left:14492;top:16102;width:0;height:5029;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">
                    <v:stroke endarrow="classic"/>
                  </v:shape>
                  <v:oval id="橢圓 352" o:spid="_x0000_s1734" style="position:absolute;left:4945;top:21566;width:19101;height:60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">
                    <v:textbox>
                      <w:txbxContent>
                        <w:p w:rsidR="002B4F66" w:rsidRPr="00B7204A" w:rsidRDefault="002B4F66" w:rsidP="003D1110">
                          <w:pPr>
                            <w:spacing w:line="420" w:lineRule="atLeast"/>
                            <w:jc w:val="center"/>
                            <w:rPr>
                              <w:rFonts w:ascii="華康楷書體 Std W5" w:eastAsia="華康楷書體 Std W5" w:hAnsi="華康楷書體 Std W5" w:cs="華康圓體 Std W5"/>
                              <w:sz w:val="26"/>
                              <w:szCs w:val="26"/>
                              <w:u w:val="single"/>
                            </w:rPr>
                          </w:pPr>
                          <w:r w:rsidRPr="00B7204A">
                            <w:rPr>
                              <w:rFonts w:ascii="華康楷書體 Std W5" w:eastAsia="華康楷書體 Std W5" w:hAnsi="華康楷書體 Std W5" w:cs="華康圓體 Std W5" w:hint="eastAsia"/>
                              <w:sz w:val="26"/>
                              <w:szCs w:val="26"/>
                              <w:u w:val="single"/>
                            </w:rPr>
                            <w:t>查爾斯‧</w:t>
                          </w:r>
                          <w:r w:rsidRPr="00B7204A">
                            <w:rPr>
                              <w:rFonts w:ascii="華康楷書體 Std W5" w:eastAsia="華康楷書體 Std W5" w:hAnsi="華康楷書體 Std W5" w:cs="華康圓體 Std W5"/>
                              <w:sz w:val="26"/>
                              <w:szCs w:val="26"/>
                              <w:u w:val="single"/>
                            </w:rPr>
                            <w:t>達爾文</w:t>
                          </w:r>
                        </w:p>
                      </w:txbxContent>
                    </v:textbox>
                  </v:oval>
                  <v:roundrect id="圓角矩形 7368" o:spid="_x0000_s1735" style="position:absolute;left:4773;width:19506;height:15544;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" fillcolor="white [3201]" strokecolor="black [3200]" strokeweight="1pt">
                    <v:stroke joinstyle="miter"/>
                    <v:textbox>
                      <w:txbxContent>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u w:val="single"/>
                            </w:rPr>
                          </w:pPr>
                          <w:r w:rsidRPr="00B7204A">
                            <w:rPr>
                              <w:rFonts w:ascii="華康楷書體 Std W5" w:eastAsia="華康楷書體 Std W5" w:hAnsi="華康楷書體 Std W5"/>
                              <w:sz w:val="26"/>
                              <w:szCs w:val="26"/>
                              <w:u w:val="single"/>
                            </w:rPr>
                            <w:t>伊拉斯莫斯．達爾文</w:t>
                          </w:r>
                          <w:r w:rsidRPr="00B7204A">
                            <w:rPr>
                              <w:rFonts w:ascii="華康楷書體 Std W5" w:eastAsia="華康楷書體 Std W5" w:hAnsi="華康楷書體 Std W5"/>
                              <w:sz w:val="26"/>
                              <w:szCs w:val="26"/>
                              <w:u w:val="single"/>
                            </w:rPr>
                            <w:br/>
                          </w:r>
                          <w:r w:rsidRPr="00B7204A">
                            <w:rPr>
                              <w:rFonts w:ascii="華康楷書體 Std W5" w:eastAsia="華康楷書體 Std W5" w:hAnsi="華康楷書體 Std W5" w:hint="eastAsia"/>
                              <w:sz w:val="26"/>
                              <w:szCs w:val="26"/>
                            </w:rPr>
                            <w:t>提供</w:t>
                          </w:r>
                          <w:r w:rsidRPr="00B7204A">
                            <w:rPr>
                              <w:rFonts w:ascii="華康楷書體 Std W5" w:eastAsia="華康楷書體 Std W5" w:hAnsi="華康楷書體 Std W5"/>
                              <w:sz w:val="26"/>
                              <w:szCs w:val="26"/>
                            </w:rPr>
                            <w:br/>
                          </w:r>
                          <w:r w:rsidRPr="00B7204A">
                            <w:rPr>
                              <w:rFonts w:ascii="華康楷書體 Std W5" w:eastAsia="華康楷書體 Std W5" w:hAnsi="華康楷書體 Std W5" w:hint="eastAsia"/>
                              <w:sz w:val="26"/>
                              <w:szCs w:val="26"/>
                            </w:rPr>
                            <w:t>『所有生物皆來自於</w:t>
                          </w:r>
                          <w:r w:rsidRPr="00B7204A">
                            <w:rPr>
                              <w:rFonts w:ascii="華康楷書體 Std W5" w:eastAsia="華康楷書體 Std W5" w:hAnsi="華康楷書體 Std W5"/>
                              <w:sz w:val="26"/>
                              <w:szCs w:val="26"/>
                            </w:rPr>
                            <w:br/>
                            <w:t xml:space="preserve">      </w:t>
                          </w:r>
                          <w:r w:rsidRPr="00B7204A">
                            <w:rPr>
                              <w:rFonts w:ascii="華康楷書體 Std W5" w:eastAsia="華康楷書體 Std W5" w:hAnsi="華康楷書體 Std W5"/>
                              <w:color w:val="FEFEFE"/>
                              <w:sz w:val="26"/>
                              <w:szCs w:val="26"/>
                              <w:u w:val="single" w:color="000000" w:themeColor="text1"/>
                            </w:rPr>
                            <w:t xml:space="preserve">  </w:t>
                          </w:r>
                          <w:r w:rsidRPr="00B7204A">
                            <w:rPr>
                              <w:rFonts w:ascii="華康楷書體 Std W5" w:eastAsia="華康楷書體 Std W5" w:hAnsi="華康楷書體 Std W5" w:hint="eastAsia"/>
                              <w:color w:val="FEFEFE"/>
                              <w:sz w:val="26"/>
                              <w:szCs w:val="26"/>
                              <w:u w:val="single" w:color="000000" w:themeColor="text1"/>
                            </w:rPr>
                            <w:t xml:space="preserve">共同祖先 </w:t>
                          </w:r>
                          <w:r w:rsidRPr="00B7204A">
                            <w:rPr>
                              <w:rFonts w:ascii="華康楷書體 Std W5" w:eastAsia="華康楷書體 Std W5" w:hAnsi="華康楷書體 Std W5"/>
                              <w:color w:val="FEFEFE"/>
                              <w:sz w:val="26"/>
                              <w:szCs w:val="26"/>
                              <w:u w:val="single" w:color="000000" w:themeColor="text1"/>
                            </w:rPr>
                            <w:t xml:space="preserve"> </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sz w:val="26"/>
                              <w:szCs w:val="26"/>
                            </w:rPr>
                            <w:br/>
                          </w:r>
                          <w:r w:rsidRPr="00B7204A">
                            <w:rPr>
                              <w:rFonts w:ascii="華康楷書體 Std W5" w:eastAsia="華康楷書體 Std W5" w:hAnsi="華康楷書體 Std W5" w:hint="eastAsia"/>
                              <w:sz w:val="26"/>
                              <w:szCs w:val="26"/>
                            </w:rPr>
                            <w:t>的想法</w:t>
                          </w:r>
                          <w:r w:rsidRPr="00B7204A">
                            <w:rPr>
                              <w:rFonts w:ascii="華康楷書體 Std W5" w:eastAsia="華康楷書體 Std W5" w:hAnsi="華康楷書體 Std W5"/>
                              <w:sz w:val="26"/>
                              <w:szCs w:val="26"/>
                            </w:rPr>
                            <w:t>。</w:t>
                          </w:r>
                        </w:p>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rPr>
                          </w:pPr>
                        </w:p>
                        <w:p w:rsidR="002B4F66" w:rsidRPr="008310DC" w:rsidRDefault="002B4F66" w:rsidP="003D1110">
                          <w:pPr>
                            <w:snapToGrid w:val="0"/>
                            <w:spacing w:line="380" w:lineRule="atLeast"/>
                            <w:ind w:leftChars="5" w:left="2154" w:rightChars="-313" w:right="-751" w:hangingChars="824" w:hanging="2142"/>
                            <w:jc w:val="both"/>
                            <w:rPr>
                              <w:rFonts w:ascii="華康楷書體 Std W7" w:eastAsia="華康楷書體 Std W7" w:hAnsi="華康楷書體 Std W7"/>
                              <w:sz w:val="26"/>
                              <w:szCs w:val="26"/>
                            </w:rPr>
                          </w:pPr>
                        </w:p>
                      </w:txbxContent>
                    </v:textbox>
                  </v:roundrect>
                  <v:group id="群組 7364" o:spid="_x0000_s1736" style="position:absolute;left:14204;top:28294;width:610;height:14071" coordsize="863,675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">
                    <v:shape id="直線單箭頭接點 7365" o:spid="_x0000_s1737" type="#_x0000_t32" style="position:absolute;width:0;height:675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">
                      <v:stroke endarrow="classic"/>
                    </v:shape>
                    <v:shape id="直線單箭頭接點 7366" o:spid="_x0000_s1738" type="#_x0000_t32" style="position:absolute;left:863;width:0;height:675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">
                      <v:stroke endarrow="classic"/>
                    </v:shape>
                  </v:group>
                  <v:roundrect id="圓角矩形 7391" o:spid="_x0000_s1739" style="position:absolute;top:42844;width:29004;height:24678;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" fillcolor="white [3201]" strokecolor="black [3200]" strokeweight="1pt">
                    <v:stroke joinstyle="miter"/>
                    <v:textbox>
                      <w:txbxContent>
                        <w:p w:rsidR="002B4F66" w:rsidRPr="00B7204A" w:rsidRDefault="002B4F66" w:rsidP="003D1110">
                          <w:pPr>
                            <w:adjustRightInd w:val="0"/>
                            <w:snapToGrid w:val="0"/>
                            <w:spacing w:line="420" w:lineRule="atLeast"/>
                            <w:rPr>
                              <w:rFonts w:ascii="華康楷書體 Std W5" w:eastAsia="華康楷書體 Std W5" w:hAnsi="華康楷書體 Std W5"/>
                              <w:sz w:val="26"/>
                              <w:szCs w:val="26"/>
                              <w:u w:val="single"/>
                            </w:rPr>
                          </w:pPr>
                          <w:r w:rsidRPr="00B7204A">
                            <w:rPr>
                              <w:rFonts w:ascii="華康楷書體 Std W5" w:eastAsia="華康楷書體 Std W5" w:hAnsi="華康楷書體 Std W5" w:hint="eastAsia"/>
                              <w:sz w:val="26"/>
                              <w:szCs w:val="26"/>
                              <w:u w:val="single"/>
                            </w:rPr>
                            <w:t>華萊士</w:t>
                          </w:r>
                          <w:r w:rsidRPr="00B7204A">
                            <w:rPr>
                              <w:rFonts w:ascii="華康楷書體 Std W5" w:eastAsia="華康楷書體 Std W5" w:hAnsi="華康楷書體 Std W5"/>
                              <w:sz w:val="26"/>
                              <w:szCs w:val="26"/>
                              <w:u w:val="single"/>
                            </w:rPr>
                            <w:br/>
                          </w:r>
                          <w:r w:rsidRPr="00B7204A">
                            <w:rPr>
                              <w:rFonts w:ascii="華康楷書體 Std W5" w:eastAsia="華康楷書體 Std W5" w:hAnsi="華康楷書體 Std W5" w:hint="eastAsia"/>
                              <w:sz w:val="26"/>
                              <w:szCs w:val="26"/>
                            </w:rPr>
                            <w:t>曾到</w:t>
                          </w:r>
                          <w:r w:rsidRPr="00B7204A">
                            <w:rPr>
                              <w:rFonts w:ascii="華康楷書體 Std W5" w:eastAsia="華康楷書體 Std W5" w:hAnsi="華康楷書體 Std W5"/>
                              <w:sz w:val="26"/>
                              <w:szCs w:val="26"/>
                            </w:rPr>
                            <w:t>馬來群島進行調查，</w:t>
                          </w:r>
                          <w:r w:rsidRPr="00B7204A">
                            <w:rPr>
                              <w:rFonts w:ascii="華康楷書體 Std W5" w:eastAsia="華康楷書體 Std W5" w:hAnsi="華康楷書體 Std W5" w:hint="eastAsia"/>
                              <w:sz w:val="26"/>
                              <w:szCs w:val="26"/>
                            </w:rPr>
                            <w:t>同樣受到</w:t>
                          </w:r>
                          <w:r w:rsidRPr="00B7204A">
                            <w:rPr>
                              <w:rFonts w:ascii="華康楷書體 Std W5" w:eastAsia="華康楷書體 Std W5" w:hAnsi="華康楷書體 Std W5" w:hint="eastAsia"/>
                              <w:sz w:val="26"/>
                              <w:szCs w:val="26"/>
                              <w:u w:val="single"/>
                            </w:rPr>
                            <w:t>馬爾薩斯</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hint="eastAsia"/>
                              <w:sz w:val="26"/>
                              <w:szCs w:val="26"/>
                              <w:u w:val="wave"/>
                            </w:rPr>
                            <w:t>人口論</w:t>
                          </w:r>
                          <w:r w:rsidRPr="00B7204A">
                            <w:rPr>
                              <w:rFonts w:ascii="華康楷書體 Std W5" w:eastAsia="華康楷書體 Std W5" w:hAnsi="華康楷書體 Std W5" w:hint="eastAsia"/>
                              <w:sz w:val="26"/>
                              <w:szCs w:val="26"/>
                            </w:rPr>
                            <w:t>》的啟發</w:t>
                          </w:r>
                          <w:r w:rsidRPr="00B7204A">
                            <w:rPr>
                              <w:rFonts w:ascii="華康楷書體 Std W5" w:eastAsia="華康楷書體 Std W5" w:hAnsi="華康楷書體 Std W5"/>
                              <w:sz w:val="26"/>
                              <w:szCs w:val="26"/>
                            </w:rPr>
                            <w:t>，得到與達爾文相同的結論。</w:t>
                          </w:r>
                        </w:p>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rPr>
                          </w:pPr>
                          <w:r w:rsidRPr="00B7204A">
                            <w:rPr>
                              <w:rFonts w:ascii="華康楷書體 Std W5" w:eastAsia="華康楷書體 Std W5" w:hAnsi="華康楷書體 Std W5" w:hint="eastAsia"/>
                              <w:sz w:val="26"/>
                              <w:szCs w:val="26"/>
                            </w:rPr>
                            <w:t>在知會</w:t>
                          </w:r>
                          <w:r w:rsidRPr="00B7204A">
                            <w:rPr>
                              <w:rFonts w:ascii="華康楷書體 Std W5" w:eastAsia="華康楷書體 Std W5" w:hAnsi="華康楷書體 Std W5"/>
                              <w:sz w:val="26"/>
                              <w:szCs w:val="26"/>
                              <w:u w:val="single"/>
                            </w:rPr>
                            <w:t>達爾文</w:t>
                          </w:r>
                          <w:r w:rsidRPr="00B7204A">
                            <w:rPr>
                              <w:rFonts w:ascii="華康楷書體 Std W5" w:eastAsia="華康楷書體 Std W5" w:hAnsi="華康楷書體 Std W5"/>
                              <w:sz w:val="26"/>
                              <w:szCs w:val="26"/>
                            </w:rPr>
                            <w:t>後</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sz w:val="26"/>
                              <w:szCs w:val="26"/>
                            </w:rPr>
                            <w:t>與</w:t>
                          </w:r>
                          <w:r w:rsidRPr="00B7204A">
                            <w:rPr>
                              <w:rFonts w:ascii="華康楷書體 Std W5" w:eastAsia="華康楷書體 Std W5" w:hAnsi="華康楷書體 Std W5"/>
                              <w:sz w:val="26"/>
                              <w:szCs w:val="26"/>
                              <w:u w:val="single"/>
                            </w:rPr>
                            <w:t>達爾文</w:t>
                          </w:r>
                          <w:r w:rsidRPr="00B7204A">
                            <w:rPr>
                              <w:rFonts w:ascii="華康楷書體 Std W5" w:eastAsia="華康楷書體 Std W5" w:hAnsi="華康楷書體 Std W5"/>
                              <w:sz w:val="26"/>
                              <w:szCs w:val="26"/>
                            </w:rPr>
                            <w:t>在</w:t>
                          </w:r>
                          <w:r w:rsidRPr="00B7204A">
                            <w:rPr>
                              <w:rFonts w:ascii="華康楷書體 Std W5" w:eastAsia="華康楷書體 Std W5" w:hAnsi="華康楷書體 Std W5"/>
                              <w:sz w:val="26"/>
                              <w:szCs w:val="26"/>
                              <w:u w:val="single"/>
                            </w:rPr>
                            <w:t>林奈</w:t>
                          </w:r>
                          <w:r w:rsidRPr="00B7204A">
                            <w:rPr>
                              <w:rFonts w:ascii="華康楷書體 Std W5" w:eastAsia="華康楷書體 Std W5" w:hAnsi="華康楷書體 Std W5"/>
                              <w:sz w:val="26"/>
                              <w:szCs w:val="26"/>
                            </w:rPr>
                            <w:t>學會</w:t>
                          </w:r>
                          <w:r w:rsidRPr="00B7204A">
                            <w:rPr>
                              <w:rFonts w:ascii="華康楷書體 Std W5" w:eastAsia="華康楷書體 Std W5" w:hAnsi="華康楷書體 Std W5" w:hint="eastAsia"/>
                              <w:sz w:val="26"/>
                              <w:szCs w:val="26"/>
                            </w:rPr>
                            <w:t>共同發</w:t>
                          </w:r>
                          <w:r w:rsidRPr="00B7204A">
                            <w:rPr>
                              <w:rFonts w:ascii="華康楷書體 Std W5" w:eastAsia="華康楷書體 Std W5" w:hAnsi="華康楷書體 Std W5"/>
                              <w:sz w:val="26"/>
                              <w:szCs w:val="26"/>
                            </w:rPr>
                            <w:t>表理論</w:t>
                          </w:r>
                          <w:r w:rsidRPr="00B7204A">
                            <w:rPr>
                              <w:rFonts w:ascii="華康楷書體 Std W5" w:eastAsia="華康楷書體 Std W5" w:hAnsi="華康楷書體 Std W5" w:hint="eastAsia"/>
                              <w:sz w:val="26"/>
                              <w:szCs w:val="26"/>
                            </w:rPr>
                            <w:t>。</w:t>
                          </w:r>
                        </w:p>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rPr>
                          </w:pPr>
                          <w:r w:rsidRPr="00B7204A">
                            <w:rPr>
                              <w:rFonts w:ascii="華康楷書體 Std W5" w:eastAsia="華康楷書體 Std W5" w:hAnsi="華康楷書體 Std W5" w:hint="eastAsia"/>
                              <w:sz w:val="26"/>
                              <w:szCs w:val="26"/>
                            </w:rPr>
                            <w:t>同時也促成</w:t>
                          </w:r>
                          <w:r w:rsidRPr="00B7204A">
                            <w:rPr>
                              <w:rFonts w:ascii="華康楷書體 Std W5" w:eastAsia="華康楷書體 Std W5" w:hAnsi="華康楷書體 Std W5"/>
                              <w:sz w:val="26"/>
                              <w:szCs w:val="26"/>
                            </w:rPr>
                            <w:t>達爾文</w:t>
                          </w:r>
                          <w:r w:rsidRPr="00B7204A">
                            <w:rPr>
                              <w:rFonts w:ascii="華康楷書體 Std W5" w:eastAsia="華康楷書體 Std W5" w:hAnsi="華康楷書體 Std W5" w:hint="eastAsia"/>
                              <w:sz w:val="26"/>
                              <w:szCs w:val="26"/>
                            </w:rPr>
                            <w:t>在發表理論後</w:t>
                          </w:r>
                          <w:r w:rsidRPr="00B7204A">
                            <w:rPr>
                              <w:rFonts w:ascii="華康楷書體 Std W5" w:eastAsia="華康楷書體 Std W5" w:hAnsi="華康楷書體 Std W5"/>
                              <w:sz w:val="26"/>
                              <w:szCs w:val="26"/>
                            </w:rPr>
                            <w:t>隔年</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sz w:val="26"/>
                              <w:szCs w:val="26"/>
                            </w:rPr>
                            <w:t>完成其著作</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hint="eastAsia"/>
                              <w:sz w:val="26"/>
                              <w:szCs w:val="26"/>
                              <w:u w:val="wave"/>
                            </w:rPr>
                            <w:t>物種源始</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sz w:val="26"/>
                              <w:szCs w:val="26"/>
                            </w:rPr>
                            <w:t>。</w:t>
                          </w:r>
                        </w:p>
                      </w:txbxContent>
                    </v:textbox>
                  </v:roundrect>
                </v:group>
                <v:roundrect id="圓角矩形 7372" o:spid="_x0000_s1740" style="position:absolute;left:42672;top:23003;width:19500;height:19317;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" fillcolor="white [3201]" strokecolor="black [3200]" strokeweight="1pt">
                  <v:stroke joinstyle="miter"/>
                  <v:textbox>
                    <w:txbxContent>
                      <w:p w:rsidR="002B4F66" w:rsidRPr="00B7204A" w:rsidRDefault="002B4F66" w:rsidP="003D1110">
                        <w:pPr>
                          <w:adjustRightInd w:val="0"/>
                          <w:snapToGrid w:val="0"/>
                          <w:spacing w:line="420" w:lineRule="atLeast"/>
                          <w:rPr>
                            <w:rFonts w:ascii="華康楷書體 Std W5" w:eastAsia="華康楷書體 Std W5" w:hAnsi="華康楷書體 Std W5"/>
                            <w:sz w:val="26"/>
                            <w:szCs w:val="26"/>
                            <w:u w:val="single"/>
                          </w:rPr>
                        </w:pPr>
                        <w:r w:rsidRPr="00B7204A">
                          <w:rPr>
                            <w:rFonts w:ascii="華康楷書體 Std W5" w:eastAsia="華康楷書體 Std W5" w:hAnsi="華康楷書體 Std W5" w:hint="eastAsia"/>
                            <w:sz w:val="26"/>
                            <w:szCs w:val="26"/>
                            <w:u w:val="single"/>
                          </w:rPr>
                          <w:t>萊爾</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hint="eastAsia"/>
                            <w:sz w:val="26"/>
                            <w:szCs w:val="26"/>
                            <w:u w:val="wave"/>
                          </w:rPr>
                          <w:t>地質學原理</w:t>
                        </w:r>
                        <w:r w:rsidRPr="00B7204A">
                          <w:rPr>
                            <w:rFonts w:ascii="華康楷書體 Std W5" w:eastAsia="華康楷書體 Std W5" w:hAnsi="華康楷書體 Std W5" w:hint="eastAsia"/>
                            <w:sz w:val="26"/>
                            <w:szCs w:val="26"/>
                          </w:rPr>
                          <w:t>》</w:t>
                        </w:r>
                        <w:r w:rsidRPr="00B7204A">
                          <w:rPr>
                            <w:rFonts w:ascii="華康楷書體 Std W5" w:eastAsia="華康楷書體 Std W5" w:hAnsi="華康楷書體 Std W5"/>
                            <w:sz w:val="26"/>
                            <w:szCs w:val="26"/>
                            <w:u w:val="single"/>
                          </w:rPr>
                          <w:br/>
                        </w:r>
                        <w:r w:rsidRPr="00B7204A">
                          <w:rPr>
                            <w:rFonts w:ascii="華康楷書體 Std W5" w:eastAsia="華康楷書體 Std W5" w:hAnsi="華康楷書體 Std W5" w:hint="eastAsia"/>
                            <w:sz w:val="26"/>
                            <w:szCs w:val="26"/>
                          </w:rPr>
                          <w:t>其內容幫助達爾文</w:t>
                        </w:r>
                        <w:r w:rsidRPr="00B7204A">
                          <w:rPr>
                            <w:rFonts w:ascii="華康楷書體 Std W5" w:eastAsia="華康楷書體 Std W5" w:hAnsi="華康楷書體 Std W5"/>
                            <w:sz w:val="26"/>
                            <w:szCs w:val="26"/>
                          </w:rPr>
                          <w:t>解釋航程中看見的地質景象與化石</w:t>
                        </w:r>
                        <w:r w:rsidRPr="00B7204A">
                          <w:rPr>
                            <w:rFonts w:ascii="華康楷書體 Std W5" w:eastAsia="華康楷書體 Std W5" w:hAnsi="華康楷書體 Std W5" w:hint="eastAsia"/>
                            <w:sz w:val="26"/>
                            <w:szCs w:val="26"/>
                          </w:rPr>
                          <w:t>間的</w:t>
                        </w:r>
                        <w:r w:rsidRPr="00B7204A">
                          <w:rPr>
                            <w:rFonts w:ascii="華康楷書體 Std W5" w:eastAsia="華康楷書體 Std W5" w:hAnsi="華康楷書體 Std W5"/>
                            <w:sz w:val="26"/>
                            <w:szCs w:val="26"/>
                          </w:rPr>
                          <w:t>關係</w:t>
                        </w:r>
                        <w:r w:rsidRPr="00B7204A">
                          <w:rPr>
                            <w:rFonts w:ascii="華康楷書體 Std W5" w:eastAsia="華康楷書體 Std W5" w:hAnsi="華康楷書體 Std W5"/>
                            <w:sz w:val="26"/>
                            <w:szCs w:val="26"/>
                          </w:rPr>
                          <w:br/>
                        </w:r>
                        <w:r w:rsidRPr="00B7204A">
                          <w:rPr>
                            <w:rFonts w:ascii="華康楷書體 Std W5" w:eastAsia="華康楷書體 Std W5" w:hAnsi="華康楷書體 Std W5" w:hint="eastAsia"/>
                            <w:sz w:val="26"/>
                            <w:szCs w:val="26"/>
                          </w:rPr>
                          <w:t>，相信地球有足夠的時間供生物演化</w:t>
                        </w:r>
                        <w:r w:rsidRPr="00B7204A">
                          <w:rPr>
                            <w:rFonts w:ascii="華康楷書體 Std W5" w:eastAsia="華康楷書體 Std W5" w:hAnsi="華康楷書體 Std W5"/>
                            <w:sz w:val="26"/>
                            <w:szCs w:val="26"/>
                          </w:rPr>
                          <w:t>。</w:t>
                        </w:r>
                      </w:p>
                      <w:p w:rsidR="002B4F66" w:rsidRPr="00B7204A" w:rsidRDefault="002B4F66" w:rsidP="003D1110">
                        <w:pPr>
                          <w:adjustRightInd w:val="0"/>
                          <w:snapToGrid w:val="0"/>
                          <w:spacing w:line="420" w:lineRule="atLeast"/>
                          <w:jc w:val="both"/>
                          <w:rPr>
                            <w:rFonts w:ascii="華康楷書體 Std W5" w:eastAsia="華康楷書體 Std W5" w:hAnsi="華康楷書體 Std W5"/>
                            <w:sz w:val="26"/>
                            <w:szCs w:val="26"/>
                          </w:rPr>
                        </w:pPr>
                      </w:p>
                      <w:p w:rsidR="002B4F66" w:rsidRPr="008310DC" w:rsidRDefault="002B4F66" w:rsidP="003D1110">
                        <w:pPr>
                          <w:snapToGrid w:val="0"/>
                          <w:spacing w:line="380" w:lineRule="atLeast"/>
                          <w:ind w:leftChars="5" w:left="2154" w:rightChars="-313" w:right="-751" w:hangingChars="824" w:hanging="2142"/>
                          <w:jc w:val="both"/>
                          <w:rPr>
                            <w:rFonts w:ascii="華康楷書體 Std W7" w:eastAsia="華康楷書體 Std W7" w:hAnsi="華康楷書體 Std W7"/>
                            <w:sz w:val="26"/>
                            <w:szCs w:val="26"/>
                          </w:rPr>
                        </w:pPr>
                      </w:p>
                    </w:txbxContent>
                  </v:textbox>
                </v:roundrect>
                <w10:wrap anchorx="margin"/>
              </v:group>
            </w:pict>
          </mc:Fallback>
        </mc:AlternateContent>
      </w:r>
      <w:r>
        <w:t>1.</w:t>
      </w:r>
      <w:r>
        <w:rPr>
          <w:rFonts w:hint="eastAsia"/>
        </w:rPr>
        <w:t xml:space="preserve"> 統整</w:t>
      </w:r>
      <w:r>
        <w:br/>
      </w:r>
      <w:r>
        <w:br/>
      </w:r>
      <w:r>
        <w:br/>
      </w:r>
      <w:r>
        <w:br/>
      </w:r>
      <w:r>
        <w:br/>
      </w:r>
      <w:r>
        <w:br/>
      </w:r>
      <w:r>
        <w:br/>
      </w:r>
      <w:r>
        <w:br/>
      </w:r>
    </w:p>
    <w:p w:rsidR="003D1110" w:rsidRDefault="003D1110" w:rsidP="003D1110">
      <w:pPr>
        <w:widowControl/>
        <w:rPr>
          <w:rFonts w:ascii="華康楷書體 Std W5" w:eastAsia="華康楷書體 Std W5" w:hAnsi="華康楷書體 Std W5"/>
          <w:sz w:val="26"/>
          <w:szCs w:val="26"/>
        </w:rPr>
      </w:pPr>
      <w:r>
        <w:rPr>
          <w:noProof/>
        </w:rPr>
        <mc:AlternateContent>
          <mc:Choice Requires="wpg">
            <w:drawing>
              <wp:anchor distT="0" distB="0" distL="114300" distR="114300" simplePos="0" relativeHeight="252133888" behindDoc="0" locked="0" layoutInCell="1" allowOverlap="1" wp14:anchorId="7CB8C8D1" wp14:editId="57FCFAF4">
                <wp:simplePos x="0" y="0"/>
                <wp:positionH relativeFrom="margin">
                  <wp:align>center</wp:align>
                </wp:positionH>
                <wp:positionV relativeFrom="paragraph">
                  <wp:posOffset>940159</wp:posOffset>
                </wp:positionV>
                <wp:extent cx="2157725" cy="431988"/>
                <wp:effectExtent l="0" t="0" r="205105" b="6350"/>
                <wp:wrapNone/>
                <wp:docPr id="37" name="群組 37"/>
                <wp:cNvGraphicFramePr/>
                <a:graphic xmlns:a="http://schemas.openxmlformats.org/drawingml/2006/main">
                  <a:graphicData uri="http://schemas.microsoft.com/office/word/2010/wordprocessingGroup">
                    <wpg:wgp>
                      <wpg:cNvGrpSpPr/>
                      <wpg:grpSpPr>
                        <a:xfrm>
                          <a:off x="0" y="0"/>
                          <a:ext cx="2157725" cy="431988"/>
                          <a:chOff x="0" y="0"/>
                          <a:chExt cx="2157725" cy="431988"/>
                        </a:xfrm>
                      </wpg:grpSpPr>
                      <wpg:grpSp>
                        <wpg:cNvPr id="383" name="群組 383"/>
                        <wpg:cNvGrpSpPr/>
                        <wpg:grpSpPr>
                          <a:xfrm rot="18900000" flipH="1">
                            <a:off x="2110927" y="0"/>
                            <a:ext cx="46798" cy="431988"/>
                            <a:chOff x="0" y="0"/>
                            <a:chExt cx="86360" cy="675640"/>
                          </a:xfrm>
                        </wpg:grpSpPr>
                        <wps:wsp>
                          <wps:cNvPr id="7362" name="直線單箭頭接點 7362"/>
                          <wps:cNvCnPr>
                            <a:cxnSpLocks noChangeShapeType="1"/>
                          </wps:cNvCnPr>
                          <wps:spPr bwMode="auto">
                            <a:xfrm>
                              <a:off x="0" y="0"/>
                              <a:ext cx="0" cy="67564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363" name="直線單箭頭接點 7363"/>
                          <wps:cNvCnPr>
                            <a:cxnSpLocks noChangeShapeType="1"/>
                          </wps:cNvCnPr>
                          <wps:spPr bwMode="auto">
                            <a:xfrm flipV="1">
                              <a:off x="86360" y="0"/>
                              <a:ext cx="0" cy="67564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7389" name="直線單箭頭接點 7389"/>
                        <wps:cNvCnPr>
                          <a:cxnSpLocks noChangeShapeType="1"/>
                        </wps:cNvCnPr>
                        <wps:spPr bwMode="auto">
                          <a:xfrm rot="2700000" flipV="1">
                            <a:off x="215991" y="-2875"/>
                            <a:ext cx="0" cy="43198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anchor>
            </w:drawing>
          </mc:Choice>
          <mc:Fallback>
            <w:pict>
              <v:group w14:anchorId="6D7740AB" id="群組 37" o:spid="_x0000_s1026" style="position:absolute;margin-left:0;margin-top:74.05pt;width:169.9pt;height:34pt;z-index:252133888;mso-position-horizontal:center;mso-position-horizontal-relative:margin" coordsize="21577,4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">
                <v:group id="群組 383" o:spid="_x0000_s1027" style="position:absolute;left:21109;top:-1;width:468;height:4320;rotation:45;flip:x" coordsize="863,6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">
                  <v:shape id="直線單箭頭接點 7362" o:spid="_x0000_s1028" type="#_x0000_t32" style="position:absolute;width:0;height:67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">
                    <v:stroke endarrow="classic"/>
                  </v:shape>
                  <v:shape id="直線單箭頭接點 7363" o:spid="_x0000_s1029" type="#_x0000_t32" style="position:absolute;left:863;width:0;height:67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">
                    <v:stroke endarrow="classic"/>
                  </v:shape>
                </v:group>
                <v:shape id="直線單箭頭接點 7389" o:spid="_x0000_s1030" type="#_x0000_t32" style="position:absolute;left:2159;top:-28;width:0;height:4319;rotation:-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">
                  <v:stroke endarrow="classic"/>
                </v:shape>
                <w10:wrap anchorx="margin"/>
              </v:group>
            </w:pict>
          </mc:Fallback>
        </mc:AlternateContent>
      </w:r>
      <w:r>
        <w:br w:type="page"/>
      </w:r>
    </w:p>
    <w:p w:rsidR="003D1110" w:rsidRDefault="003D1110" w:rsidP="003D1110">
      <w:pPr>
        <w:pStyle w:val="aff1"/>
        <w:rPr>
          <w:shd w:val="clear" w:color="auto" w:fill="auto"/>
        </w:rPr>
      </w:pPr>
      <w:r w:rsidRPr="002A2B1A">
        <w:rPr>
          <w:rFonts w:hint="eastAsia"/>
        </w:rPr>
        <w:t xml:space="preserve"> </w:t>
      </w:r>
      <w:r>
        <w:rPr>
          <w:rFonts w:hint="eastAsia"/>
        </w:rPr>
        <w:t>五</w:t>
      </w:r>
      <w:r w:rsidRPr="002A2B1A">
        <w:rPr>
          <w:rFonts w:hint="eastAsia"/>
        </w:rPr>
        <w:t>、</w:t>
      </w:r>
      <w:r w:rsidRPr="00AC793D">
        <w:rPr>
          <w:rFonts w:hint="eastAsia"/>
          <w:shd w:val="clear" w:color="auto" w:fill="auto"/>
        </w:rPr>
        <w:t xml:space="preserve"> </w:t>
      </w:r>
      <w:r>
        <w:rPr>
          <w:rFonts w:hint="eastAsia"/>
          <w:shd w:val="clear" w:color="auto" w:fill="auto"/>
        </w:rPr>
        <w:t xml:space="preserve">演化理論建立過程 </w:t>
      </w:r>
    </w:p>
    <w:p w:rsidR="003D1110" w:rsidRDefault="003D1110" w:rsidP="003D1110">
      <w:pPr>
        <w:pStyle w:val="aff3"/>
        <w:spacing w:after="108"/>
      </w:pPr>
      <w:r>
        <w:rPr>
          <w:rFonts w:hint="eastAsia"/>
        </w:rPr>
        <w:t>(一</w:t>
      </w:r>
      <w:r>
        <w:t>)</w:t>
      </w:r>
      <w:r>
        <w:rPr>
          <w:rFonts w:hint="eastAsia"/>
        </w:rPr>
        <w:t xml:space="preserve"> 達爾文</w:t>
      </w:r>
      <w:r w:rsidRPr="00AC793D">
        <w:rPr>
          <w:rFonts w:hint="eastAsia"/>
        </w:rPr>
        <w:t xml:space="preserve">的小獵犬號之旅 </w:t>
      </w:r>
    </w:p>
    <w:p w:rsidR="003D1110" w:rsidRDefault="003D1110" w:rsidP="003D1110">
      <w:pPr>
        <w:pStyle w:val="11"/>
        <w:ind w:left="818" w:right="480" w:hanging="338"/>
      </w:pPr>
      <w:r>
        <w:t>1.</w:t>
      </w:r>
      <w:r w:rsidRPr="00500429">
        <w:t xml:space="preserve"> </w:t>
      </w:r>
      <w:r>
        <w:rPr>
          <w:rFonts w:hint="eastAsia"/>
        </w:rPr>
        <w:t>目的</w:t>
      </w:r>
    </w:p>
    <w:p w:rsidR="003D1110" w:rsidRDefault="003D1110" w:rsidP="003D1110">
      <w:pPr>
        <w:pStyle w:val="aff5"/>
        <w:ind w:left="240" w:right="240" w:firstLine="520"/>
      </w:pPr>
      <w:r w:rsidRPr="00212740">
        <w:rPr>
          <w:rFonts w:hint="eastAsia"/>
        </w:rPr>
        <w:t>為繪製</w:t>
      </w:r>
      <w:r w:rsidRPr="00212740">
        <w:rPr>
          <w:rFonts w:hint="eastAsia"/>
          <w:u w:val="single"/>
        </w:rPr>
        <w:t>南美洲</w:t>
      </w:r>
      <w:r w:rsidRPr="00212740">
        <w:rPr>
          <w:rFonts w:hint="eastAsia"/>
        </w:rPr>
        <w:t>海岸的地圖，並調查當地的自然環境資源。</w:t>
      </w:r>
    </w:p>
    <w:p w:rsidR="003D1110" w:rsidRDefault="003D1110" w:rsidP="003D1110">
      <w:pPr>
        <w:pStyle w:val="af1"/>
        <w:adjustRightInd w:val="0"/>
        <w:snapToGrid w:val="0"/>
        <w:spacing w:line="420" w:lineRule="atLeast"/>
        <w:ind w:leftChars="0" w:left="567"/>
        <w:rPr>
          <w:rFonts w:ascii="華康楷書體 Std W7" w:eastAsia="華康楷書體 Std W7" w:hAnsi="華康楷書體 Std W7"/>
          <w:sz w:val="30"/>
          <w:szCs w:val="30"/>
        </w:rPr>
      </w:pPr>
    </w:p>
    <w:p w:rsidR="003D1110" w:rsidRDefault="003D1110" w:rsidP="003D1110">
      <w:pPr>
        <w:pStyle w:val="11"/>
        <w:ind w:left="818" w:right="480" w:hanging="338"/>
      </w:pPr>
      <w:r>
        <w:rPr>
          <w:rFonts w:hint="eastAsia"/>
        </w:rPr>
        <w:t>2</w:t>
      </w:r>
      <w:r>
        <w:t>.</w:t>
      </w:r>
      <w:r w:rsidRPr="00EB1080">
        <w:t xml:space="preserve"> </w:t>
      </w:r>
      <w:r>
        <w:rPr>
          <w:rFonts w:hint="eastAsia"/>
        </w:rPr>
        <w:t>旅途中的發現</w:t>
      </w:r>
    </w:p>
    <w:p w:rsidR="003D1110" w:rsidRDefault="003D1110" w:rsidP="003D1110">
      <w:pPr>
        <w:pStyle w:val="12"/>
        <w:ind w:left="1112" w:right="480" w:hanging="320"/>
      </w:pPr>
      <w:r>
        <w:t>(1)</w:t>
      </w:r>
      <w:r w:rsidRPr="00212740">
        <w:rPr>
          <w:rFonts w:hint="eastAsia"/>
        </w:rPr>
        <w:t>當</w:t>
      </w:r>
      <w:r w:rsidRPr="00212740">
        <w:rPr>
          <w:rFonts w:hint="eastAsia"/>
          <w:u w:val="single"/>
        </w:rPr>
        <w:t>小獵犬號</w:t>
      </w:r>
      <w:r w:rsidRPr="00212740">
        <w:rPr>
          <w:rFonts w:hint="eastAsia"/>
        </w:rPr>
        <w:t>之旅抵達</w:t>
      </w:r>
      <w:r w:rsidRPr="00212740">
        <w:rPr>
          <w:rFonts w:hint="eastAsia"/>
          <w:u w:val="single"/>
        </w:rPr>
        <w:t>加拉巴哥群島</w:t>
      </w:r>
      <w:r w:rsidRPr="00212740">
        <w:rPr>
          <w:rFonts w:hint="eastAsia"/>
        </w:rPr>
        <w:t>時，</w:t>
      </w:r>
      <w:r w:rsidRPr="00212740">
        <w:rPr>
          <w:rFonts w:hint="eastAsia"/>
          <w:u w:val="single"/>
        </w:rPr>
        <w:t>達爾文</w:t>
      </w:r>
      <w:r w:rsidRPr="00212740">
        <w:rPr>
          <w:rFonts w:hint="eastAsia"/>
        </w:rPr>
        <w:t>在探勘並採集生物化石、標本同時發現在當地有許多長相特殊的物種，因此發現生物的</w:t>
      </w:r>
      <w:r w:rsidRPr="00212740">
        <w:rPr>
          <w:rFonts w:hint="eastAsia"/>
          <w:u w:val="single"/>
        </w:rPr>
        <w:t>地理</w:t>
      </w:r>
      <w:r w:rsidRPr="00212740">
        <w:rPr>
          <w:rFonts w:hint="eastAsia"/>
        </w:rPr>
        <w:t>分佈與物種</w:t>
      </w:r>
      <w:r w:rsidRPr="00212740">
        <w:rPr>
          <w:rFonts w:hint="eastAsia"/>
          <w:u w:val="single"/>
        </w:rPr>
        <w:t>親緣</w:t>
      </w:r>
      <w:r w:rsidRPr="00212740">
        <w:rPr>
          <w:rFonts w:hint="eastAsia"/>
        </w:rPr>
        <w:t>關係有其關連性。</w:t>
      </w:r>
    </w:p>
    <w:p w:rsidR="003D1110" w:rsidRDefault="003D1110" w:rsidP="003D1110">
      <w:pPr>
        <w:pStyle w:val="11"/>
        <w:ind w:left="818" w:right="480" w:hanging="338"/>
      </w:pPr>
    </w:p>
    <w:p w:rsidR="003D1110" w:rsidRDefault="003D1110" w:rsidP="003D1110">
      <w:pPr>
        <w:pStyle w:val="12"/>
        <w:ind w:left="1112" w:right="480" w:hanging="320"/>
      </w:pPr>
      <w:r>
        <w:t>(2)</w:t>
      </w:r>
      <w:r>
        <w:rPr>
          <w:rFonts w:hint="eastAsia"/>
        </w:rPr>
        <w:t xml:space="preserve"> </w:t>
      </w:r>
      <w:r w:rsidRPr="00212740">
        <w:rPr>
          <w:rFonts w:hint="eastAsia"/>
          <w:u w:val="single"/>
        </w:rPr>
        <w:t>達爾文</w:t>
      </w:r>
      <w:r w:rsidRPr="00212740">
        <w:rPr>
          <w:rFonts w:hint="eastAsia"/>
        </w:rPr>
        <w:t>發現加拉巴哥群島上的生物與其他同緯度的海島生物不相同，反而與</w:t>
      </w:r>
      <w:r w:rsidRPr="00212740">
        <w:rPr>
          <w:rFonts w:hint="eastAsia"/>
          <w:u w:val="single"/>
        </w:rPr>
        <w:t>南美洲</w:t>
      </w:r>
      <w:r w:rsidRPr="00212740">
        <w:rPr>
          <w:rFonts w:hint="eastAsia"/>
        </w:rPr>
        <w:t>大陸生物相似。在觀察島上的十三種雀類後推測都源自於</w:t>
      </w:r>
      <w:r w:rsidRPr="00212740">
        <w:rPr>
          <w:rFonts w:hint="eastAsia"/>
          <w:u w:val="single"/>
        </w:rPr>
        <w:t>南美洲</w:t>
      </w:r>
      <w:r w:rsidRPr="00212740">
        <w:rPr>
          <w:rFonts w:hint="eastAsia"/>
        </w:rPr>
        <w:t>同種的雀類，但為了適應不同的環境而演化出不同的生物。</w:t>
      </w:r>
    </w:p>
    <w:p w:rsidR="003D1110" w:rsidRDefault="003D1110" w:rsidP="003D1110">
      <w:pPr>
        <w:pStyle w:val="11"/>
        <w:ind w:left="818" w:right="480" w:hanging="338"/>
      </w:pPr>
    </w:p>
    <w:p w:rsidR="003D1110" w:rsidRDefault="003D1110" w:rsidP="003D1110">
      <w:pPr>
        <w:pStyle w:val="aff3"/>
        <w:spacing w:after="108"/>
        <w:rPr>
          <w:rFonts w:ascii="華康唐風隸 Std W9" w:eastAsia="華康唐風隸 Std W9" w:hAnsi="華康唐風隸 Std W9"/>
        </w:rPr>
      </w:pPr>
      <w:r>
        <w:t>(</w:t>
      </w:r>
      <w:r>
        <w:rPr>
          <w:rFonts w:hint="eastAsia"/>
        </w:rPr>
        <w:t>二</w:t>
      </w:r>
      <w:r>
        <w:t>)</w:t>
      </w:r>
      <w:r w:rsidRPr="00AC793D">
        <w:rPr>
          <w:rFonts w:hint="eastAsia"/>
        </w:rPr>
        <w:t xml:space="preserve">達爾文─「物競天擇說」 </w:t>
      </w:r>
    </w:p>
    <w:p w:rsidR="003D1110" w:rsidRPr="004B6AA6" w:rsidRDefault="003D1110" w:rsidP="003D1110">
      <w:pPr>
        <w:pStyle w:val="11"/>
        <w:ind w:left="818" w:right="480" w:hanging="338"/>
        <w:rPr>
          <w:color w:val="000000" w:themeColor="text1"/>
        </w:rPr>
      </w:pPr>
      <w:r>
        <w:t>1.</w:t>
      </w:r>
      <w:r w:rsidRPr="00EB1080">
        <w:t xml:space="preserve"> </w:t>
      </w:r>
      <w:r>
        <w:rPr>
          <w:rFonts w:hint="eastAsia"/>
        </w:rPr>
        <w:t>實驗</w:t>
      </w:r>
      <w:r>
        <w:br/>
      </w:r>
      <w:r w:rsidRPr="004B6AA6">
        <w:rPr>
          <w:rFonts w:hint="eastAsia"/>
          <w:color w:val="000000" w:themeColor="text1"/>
        </w:rPr>
        <w:t>回國後養殖</w:t>
      </w:r>
      <w:r w:rsidRPr="004B6AA6">
        <w:rPr>
          <w:rFonts w:hint="eastAsia"/>
          <w:color w:val="000000" w:themeColor="text1"/>
          <w:u w:val="single" w:color="000000" w:themeColor="text1"/>
        </w:rPr>
        <w:t xml:space="preserve">  家鴿  </w:t>
      </w:r>
      <w:r w:rsidRPr="004B6AA6">
        <w:rPr>
          <w:rFonts w:hint="eastAsia"/>
          <w:color w:val="000000" w:themeColor="text1"/>
        </w:rPr>
        <w:t>，認為人類可以決定生物的性狀留存與否(亦即</w:t>
      </w:r>
      <w:r w:rsidRPr="004B6AA6">
        <w:rPr>
          <w:rFonts w:hint="eastAsia"/>
          <w:color w:val="000000" w:themeColor="text1"/>
          <w:u w:val="single" w:color="000000" w:themeColor="text1"/>
        </w:rPr>
        <w:t xml:space="preserve">  人擇 </w:t>
      </w:r>
      <w:r w:rsidRPr="004B6AA6">
        <w:rPr>
          <w:rFonts w:hint="eastAsia"/>
          <w:color w:val="000000" w:themeColor="text1"/>
        </w:rPr>
        <w:t>)，</w:t>
      </w:r>
      <w:r w:rsidRPr="004B6AA6">
        <w:rPr>
          <w:color w:val="000000" w:themeColor="text1"/>
        </w:rPr>
        <w:br/>
      </w:r>
      <w:r w:rsidRPr="004B6AA6">
        <w:rPr>
          <w:rFonts w:hint="eastAsia"/>
          <w:color w:val="000000" w:themeColor="text1"/>
        </w:rPr>
        <w:t>在自然界中亦有對性狀選擇的情況 (亦即</w:t>
      </w:r>
      <w:r w:rsidRPr="004B6AA6">
        <w:rPr>
          <w:rFonts w:hint="eastAsia"/>
          <w:color w:val="000000" w:themeColor="text1"/>
          <w:u w:val="single" w:color="000000" w:themeColor="text1"/>
        </w:rPr>
        <w:t xml:space="preserve">  天擇  </w:t>
      </w:r>
      <w:r w:rsidRPr="004B6AA6">
        <w:rPr>
          <w:rFonts w:hint="eastAsia"/>
          <w:color w:val="000000" w:themeColor="text1"/>
        </w:rPr>
        <w:t>。)</w:t>
      </w:r>
    </w:p>
    <w:p w:rsidR="003D1110"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Default="003D1110" w:rsidP="003D1110">
      <w:pPr>
        <w:pStyle w:val="11"/>
        <w:ind w:left="818" w:right="480" w:hanging="338"/>
      </w:pPr>
      <w:r>
        <w:rPr>
          <w:rFonts w:hint="eastAsia"/>
        </w:rPr>
        <w:t>2</w:t>
      </w:r>
      <w:r>
        <w:t>.</w:t>
      </w:r>
      <w:r w:rsidRPr="00EB1080">
        <w:t xml:space="preserve"> </w:t>
      </w:r>
      <w:r>
        <w:rPr>
          <w:rFonts w:hint="eastAsia"/>
        </w:rPr>
        <w:t>核心觀念</w:t>
      </w:r>
    </w:p>
    <w:p w:rsidR="003D1110" w:rsidRPr="00212740" w:rsidRDefault="003D1110" w:rsidP="003D1110">
      <w:pPr>
        <w:pStyle w:val="12"/>
        <w:ind w:left="1112" w:right="480" w:hanging="320"/>
      </w:pPr>
      <w:r>
        <w:rPr>
          <w:rFonts w:hint="eastAsia"/>
        </w:rPr>
        <w:t xml:space="preserve">(1) </w:t>
      </w:r>
      <w:r w:rsidRPr="00212740">
        <w:rPr>
          <w:rFonts w:hint="eastAsia"/>
        </w:rPr>
        <w:t>演化：</w:t>
      </w:r>
      <w:r>
        <w:br/>
      </w:r>
      <w:r>
        <w:rPr>
          <w:rFonts w:hint="eastAsia"/>
        </w:rPr>
        <w:t>地球環境並非一成不變，而是穩定持續性的變動，生物</w:t>
      </w:r>
      <w:r w:rsidRPr="00212740">
        <w:rPr>
          <w:rFonts w:hint="eastAsia"/>
        </w:rPr>
        <w:t>也隨時間而產生改變。</w:t>
      </w:r>
    </w:p>
    <w:p w:rsidR="003D1110" w:rsidRPr="004B6AA6" w:rsidRDefault="003D1110" w:rsidP="003D1110">
      <w:pPr>
        <w:pStyle w:val="12"/>
        <w:ind w:left="1112" w:right="480" w:hanging="320"/>
        <w:rPr>
          <w:color w:val="000000" w:themeColor="text1"/>
        </w:rPr>
      </w:pPr>
      <w:r>
        <w:t>(2)</w:t>
      </w:r>
      <w:r>
        <w:rPr>
          <w:rFonts w:hint="eastAsia"/>
        </w:rPr>
        <w:t xml:space="preserve"> </w:t>
      </w:r>
      <w:r w:rsidRPr="00212740">
        <w:rPr>
          <w:rFonts w:hint="eastAsia"/>
        </w:rPr>
        <w:t>共同祖先：</w:t>
      </w:r>
      <w:r>
        <w:br/>
      </w:r>
      <w:r w:rsidRPr="00212740">
        <w:rPr>
          <w:rFonts w:hint="eastAsia"/>
        </w:rPr>
        <w:t>地球</w:t>
      </w:r>
      <w:r w:rsidRPr="004B6AA6">
        <w:rPr>
          <w:rFonts w:hint="eastAsia"/>
          <w:color w:val="000000" w:themeColor="text1"/>
        </w:rPr>
        <w:t>上所有生物皆來自</w:t>
      </w:r>
      <w:r w:rsidRPr="004B6AA6">
        <w:rPr>
          <w:rFonts w:hint="eastAsia"/>
          <w:color w:val="000000" w:themeColor="text1"/>
          <w:u w:val="single" w:color="000000" w:themeColor="text1"/>
        </w:rPr>
        <w:t xml:space="preserve">  共同祖先  </w:t>
      </w:r>
      <w:r w:rsidRPr="004B6AA6">
        <w:rPr>
          <w:rFonts w:hint="eastAsia"/>
          <w:color w:val="000000" w:themeColor="text1"/>
        </w:rPr>
        <w:t>。</w:t>
      </w:r>
    </w:p>
    <w:p w:rsidR="003D1110" w:rsidRPr="004B6AA6" w:rsidRDefault="003D1110" w:rsidP="003D1110">
      <w:pPr>
        <w:pStyle w:val="12"/>
        <w:ind w:left="1112" w:right="480" w:hanging="320"/>
        <w:rPr>
          <w:color w:val="000000" w:themeColor="text1"/>
        </w:rPr>
      </w:pPr>
      <w:r w:rsidRPr="004B6AA6">
        <w:rPr>
          <w:color w:val="000000" w:themeColor="text1"/>
        </w:rPr>
        <w:t>(3)</w:t>
      </w:r>
      <w:r w:rsidRPr="004B6AA6">
        <w:rPr>
          <w:rFonts w:hint="eastAsia"/>
          <w:color w:val="000000" w:themeColor="text1"/>
        </w:rPr>
        <w:t xml:space="preserve"> 累世漸變：</w:t>
      </w:r>
      <w:r w:rsidRPr="004B6AA6">
        <w:rPr>
          <w:color w:val="000000" w:themeColor="text1"/>
        </w:rPr>
        <w:br/>
      </w:r>
      <w:r w:rsidRPr="004B6AA6">
        <w:rPr>
          <w:rFonts w:hint="eastAsia"/>
          <w:color w:val="000000" w:themeColor="text1"/>
        </w:rPr>
        <w:t>演化是世代之間的漸進改變，並非突然出現新性狀的物種。</w:t>
      </w:r>
    </w:p>
    <w:p w:rsidR="003D1110" w:rsidRPr="004B6AA6" w:rsidRDefault="003D1110" w:rsidP="003D1110">
      <w:pPr>
        <w:pStyle w:val="12"/>
        <w:ind w:left="1112" w:right="480" w:hanging="320"/>
        <w:rPr>
          <w:color w:val="000000" w:themeColor="text1"/>
        </w:rPr>
      </w:pPr>
      <w:r w:rsidRPr="004B6AA6">
        <w:rPr>
          <w:color w:val="000000" w:themeColor="text1"/>
        </w:rPr>
        <w:t>(4)</w:t>
      </w:r>
      <w:r w:rsidRPr="004B6AA6">
        <w:rPr>
          <w:rFonts w:hint="eastAsia"/>
          <w:color w:val="000000" w:themeColor="text1"/>
        </w:rPr>
        <w:t xml:space="preserve"> 物種增加：</w:t>
      </w:r>
    </w:p>
    <w:p w:rsidR="003D1110" w:rsidRPr="004B6AA6" w:rsidRDefault="003D1110" w:rsidP="003D1110">
      <w:pPr>
        <w:pStyle w:val="15"/>
        <w:ind w:right="480" w:hanging="320"/>
      </w:pPr>
      <w:r w:rsidRPr="004B6AA6">
        <w:rPr>
          <w:rFonts w:hint="eastAsia"/>
        </w:rPr>
        <w:t>①當一地區生物所能供養的生物數目趨於飽和時，族群表徵差異性越大者，因可以獲得較多資源，因此越能適應不同環境。</w:t>
      </w:r>
    </w:p>
    <w:p w:rsidR="003D1110" w:rsidRPr="004B6AA6" w:rsidRDefault="003D1110" w:rsidP="003D1110">
      <w:pPr>
        <w:pStyle w:val="15"/>
        <w:ind w:right="480" w:hanging="320"/>
      </w:pPr>
      <w:r w:rsidRPr="004B6AA6">
        <w:rPr>
          <w:rFonts w:hint="eastAsia"/>
        </w:rPr>
        <w:t>②若某一族群被環境所隔離，會因為變異不斷累積，逐漸演化成新種，</w:t>
      </w:r>
      <w:r w:rsidRPr="004B6AA6">
        <w:br/>
      </w:r>
      <w:r w:rsidRPr="004B6AA6">
        <w:rPr>
          <w:rFonts w:hint="eastAsia"/>
        </w:rPr>
        <w:t>此過程又稱為</w:t>
      </w:r>
      <w:r w:rsidRPr="004B6AA6">
        <w:rPr>
          <w:rFonts w:hint="eastAsia"/>
          <w:u w:val="single" w:color="000000" w:themeColor="text1"/>
        </w:rPr>
        <w:t xml:space="preserve">  </w:t>
      </w:r>
      <w:r>
        <w:rPr>
          <w:rFonts w:hint="eastAsia"/>
          <w:u w:val="single" w:color="000000" w:themeColor="text1"/>
        </w:rPr>
        <w:t>種化作用</w:t>
      </w:r>
      <w:r w:rsidRPr="004B6AA6">
        <w:rPr>
          <w:rFonts w:hint="eastAsia"/>
          <w:u w:val="single" w:color="000000" w:themeColor="text1"/>
        </w:rPr>
        <w:t xml:space="preserve">  </w:t>
      </w:r>
      <w:r w:rsidRPr="004B6AA6">
        <w:rPr>
          <w:rFonts w:hint="eastAsia"/>
        </w:rPr>
        <w:t>。</w:t>
      </w:r>
    </w:p>
    <w:p w:rsidR="003D1110" w:rsidRPr="00156180" w:rsidRDefault="003D1110" w:rsidP="003D1110">
      <w:pPr>
        <w:pStyle w:val="aff3"/>
        <w:spacing w:after="108"/>
      </w:pPr>
      <w:r w:rsidRPr="00EB1080">
        <w:rPr>
          <w:rFonts w:hint="eastAsia"/>
        </w:rPr>
        <w:t>(</w:t>
      </w:r>
      <w:r>
        <w:rPr>
          <w:rFonts w:hint="eastAsia"/>
        </w:rPr>
        <w:t>三</w:t>
      </w:r>
      <w:r w:rsidRPr="00EB1080">
        <w:rPr>
          <w:rFonts w:hint="eastAsia"/>
        </w:rPr>
        <w:t>)</w:t>
      </w:r>
      <w:r w:rsidRPr="00EB1080">
        <w:t xml:space="preserve"> </w:t>
      </w:r>
      <w:r>
        <w:rPr>
          <w:rFonts w:hint="eastAsia"/>
        </w:rPr>
        <w:t>天擇說</w:t>
      </w:r>
    </w:p>
    <w:p w:rsidR="003D1110" w:rsidRPr="00156180" w:rsidRDefault="003D1110" w:rsidP="003D1110">
      <w:pPr>
        <w:pStyle w:val="11"/>
        <w:ind w:left="818" w:right="480" w:hanging="338"/>
      </w:pPr>
      <w:r w:rsidRPr="00156180">
        <w:rPr>
          <w:rFonts w:hint="eastAsia"/>
        </w:rPr>
        <w:t>1. 個體差異：</w:t>
      </w:r>
      <w:r>
        <w:br/>
      </w:r>
      <w:r w:rsidRPr="00156180">
        <w:rPr>
          <w:rFonts w:hint="eastAsia"/>
        </w:rPr>
        <w:t>一族群中個體彼此之間的性狀各有所異，這些性狀是可遺傳的。</w:t>
      </w:r>
    </w:p>
    <w:p w:rsidR="003D1110" w:rsidRDefault="003D1110" w:rsidP="003D1110">
      <w:pPr>
        <w:pStyle w:val="11"/>
        <w:ind w:left="818" w:right="480" w:hanging="338"/>
      </w:pPr>
    </w:p>
    <w:p w:rsidR="003D1110" w:rsidRPr="00156180" w:rsidRDefault="003D1110" w:rsidP="003D1110">
      <w:pPr>
        <w:pStyle w:val="11"/>
        <w:ind w:left="818" w:right="480" w:hanging="338"/>
      </w:pPr>
      <w:r>
        <w:rPr>
          <w:rFonts w:hint="eastAsia"/>
        </w:rPr>
        <w:t xml:space="preserve">2. </w:t>
      </w:r>
      <w:r w:rsidRPr="00156180">
        <w:rPr>
          <w:rFonts w:hint="eastAsia"/>
        </w:rPr>
        <w:t>過度繁殖：</w:t>
      </w:r>
      <w:r>
        <w:br/>
      </w:r>
      <w:r w:rsidRPr="00156180">
        <w:rPr>
          <w:rFonts w:hint="eastAsia"/>
        </w:rPr>
        <w:t>一族群中個體不斷繁殖、子代數目超過親代。</w:t>
      </w:r>
    </w:p>
    <w:p w:rsidR="003D1110" w:rsidRDefault="003D1110" w:rsidP="003D1110">
      <w:pPr>
        <w:pStyle w:val="11"/>
        <w:ind w:left="818" w:right="480" w:hanging="338"/>
      </w:pPr>
    </w:p>
    <w:p w:rsidR="003D1110" w:rsidRPr="00156180" w:rsidRDefault="003D1110" w:rsidP="003D1110">
      <w:pPr>
        <w:pStyle w:val="11"/>
        <w:ind w:left="818" w:right="480" w:hanging="338"/>
      </w:pPr>
      <w:r>
        <w:rPr>
          <w:rFonts w:hint="eastAsia"/>
        </w:rPr>
        <w:t xml:space="preserve">3. </w:t>
      </w:r>
      <w:r w:rsidRPr="00156180">
        <w:rPr>
          <w:rFonts w:hint="eastAsia"/>
        </w:rPr>
        <w:t>生存競爭：</w:t>
      </w:r>
      <w:r>
        <w:br/>
      </w:r>
      <w:r w:rsidRPr="00156180">
        <w:rPr>
          <w:rFonts w:hint="eastAsia"/>
        </w:rPr>
        <w:t>族群過度增大後，因有限的空間、食物等環境條件，導致個體競爭。</w:t>
      </w:r>
      <w:r>
        <w:br/>
      </w:r>
      <w:r w:rsidRPr="00156180">
        <w:rPr>
          <w:rFonts w:hint="eastAsia"/>
        </w:rPr>
        <w:t>此生存競爭使族群中的病、弱、小</w:t>
      </w:r>
      <w:r>
        <w:rPr>
          <w:rFonts w:hint="eastAsia"/>
        </w:rPr>
        <w:t>、不適應</w:t>
      </w:r>
      <w:r w:rsidRPr="00156180">
        <w:rPr>
          <w:rFonts w:hint="eastAsia"/>
        </w:rPr>
        <w:t>者遭淘汰。</w:t>
      </w:r>
    </w:p>
    <w:p w:rsidR="003D1110" w:rsidRDefault="003D1110" w:rsidP="003D1110">
      <w:pPr>
        <w:pStyle w:val="11"/>
        <w:ind w:left="818" w:right="480" w:hanging="338"/>
      </w:pPr>
    </w:p>
    <w:p w:rsidR="003D1110" w:rsidRDefault="003D1110" w:rsidP="003D1110">
      <w:pPr>
        <w:pStyle w:val="11"/>
        <w:ind w:left="818" w:right="480" w:hanging="338"/>
      </w:pPr>
      <w:r>
        <w:rPr>
          <w:rFonts w:hint="eastAsia"/>
        </w:rPr>
        <w:t xml:space="preserve">4. </w:t>
      </w:r>
      <w:r w:rsidRPr="00156180">
        <w:rPr>
          <w:rFonts w:hint="eastAsia"/>
        </w:rPr>
        <w:t>適者生存：</w:t>
      </w:r>
      <w:r>
        <w:br/>
      </w:r>
      <w:r w:rsidRPr="00156180">
        <w:rPr>
          <w:rFonts w:hint="eastAsia"/>
        </w:rPr>
        <w:t>生存競爭的結果，使具有某種性狀的個體獲得較大的生存與</w:t>
      </w:r>
      <w:r w:rsidRPr="00522527">
        <w:rPr>
          <w:rFonts w:hint="eastAsia"/>
          <w:color w:val="FEFEFE"/>
          <w:u w:val="single" w:color="000000" w:themeColor="text1"/>
        </w:rPr>
        <w:t xml:space="preserve"> 繁殖 </w:t>
      </w:r>
      <w:r w:rsidRPr="00156180">
        <w:rPr>
          <w:rFonts w:hint="eastAsia"/>
        </w:rPr>
        <w:t>的機會。</w:t>
      </w:r>
      <w:r>
        <w:br/>
      </w:r>
      <w:r w:rsidRPr="00156180">
        <w:rPr>
          <w:rFonts w:hint="eastAsia"/>
        </w:rPr>
        <w:t>而</w:t>
      </w:r>
      <w:r>
        <w:rPr>
          <w:rFonts w:hint="eastAsia"/>
        </w:rPr>
        <w:t>不利於生存的</w:t>
      </w:r>
      <w:r w:rsidRPr="00156180">
        <w:rPr>
          <w:rFonts w:hint="eastAsia"/>
        </w:rPr>
        <w:t>性狀</w:t>
      </w:r>
      <w:r>
        <w:rPr>
          <w:rFonts w:hint="eastAsia"/>
        </w:rPr>
        <w:t>便會逐漸</w:t>
      </w:r>
      <w:r w:rsidRPr="00522527">
        <w:rPr>
          <w:rFonts w:hint="eastAsia"/>
          <w:color w:val="FEFEFE"/>
          <w:u w:val="single" w:color="000000" w:themeColor="text1"/>
        </w:rPr>
        <w:t xml:space="preserve">  減少  </w:t>
      </w:r>
      <w:r w:rsidRPr="00156180">
        <w:rPr>
          <w:rFonts w:hint="eastAsia"/>
        </w:rPr>
        <w:t>。</w:t>
      </w:r>
    </w:p>
    <w:p w:rsidR="003D1110" w:rsidRPr="00156180" w:rsidRDefault="003D1110" w:rsidP="003D1110">
      <w:pPr>
        <w:pStyle w:val="-11"/>
        <w:snapToGrid w:val="0"/>
        <w:spacing w:line="420" w:lineRule="atLeast"/>
        <w:ind w:leftChars="0" w:left="0"/>
        <w:jc w:val="both"/>
        <w:rPr>
          <w:rFonts w:ascii="華康唐風隸 Std W5" w:eastAsia="華康唐風隸 Std W5" w:hAnsi="華康唐風隸 Std W5" w:cs="華康圓體 Std W5"/>
          <w:sz w:val="26"/>
          <w:szCs w:val="26"/>
        </w:rPr>
      </w:pPr>
      <w:r w:rsidRPr="00156180">
        <w:rPr>
          <w:rFonts w:ascii="華康唐風隸 Std W9" w:eastAsia="華康唐風隸 Std W9" w:hAnsi="華康唐風隸 Std W9"/>
          <w:sz w:val="34"/>
          <w:szCs w:val="34"/>
        </w:rPr>
        <w:br w:type="page"/>
      </w:r>
    </w:p>
    <w:p w:rsidR="003D1110" w:rsidRDefault="003D1110" w:rsidP="003D1110">
      <w:pPr>
        <w:pStyle w:val="aff1"/>
        <w:rPr>
          <w:rFonts w:ascii="Times New Roman" w:eastAsia="華康圓體 Std W5" w:hAnsi="Times New Roman" w:cs="華康圓體 Std W5"/>
          <w:sz w:val="28"/>
          <w:szCs w:val="28"/>
          <w:u w:val="single"/>
        </w:rPr>
      </w:pPr>
      <w:r w:rsidRPr="002A2B1A">
        <w:rPr>
          <w:rFonts w:hint="eastAsia"/>
        </w:rPr>
        <w:t xml:space="preserve"> </w:t>
      </w:r>
      <w:r>
        <w:rPr>
          <w:rFonts w:hint="eastAsia"/>
        </w:rPr>
        <w:t>六</w:t>
      </w:r>
      <w:r w:rsidRPr="002A2B1A">
        <w:rPr>
          <w:rFonts w:hint="eastAsia"/>
        </w:rPr>
        <w:t>、</w:t>
      </w:r>
      <w:r w:rsidRPr="00AC793D">
        <w:rPr>
          <w:rFonts w:hint="eastAsia"/>
          <w:shd w:val="clear" w:color="auto" w:fill="auto"/>
        </w:rPr>
        <w:t xml:space="preserve"> 現代綜合理論 </w:t>
      </w:r>
    </w:p>
    <w:p w:rsidR="003D1110" w:rsidRDefault="003D1110" w:rsidP="003D1110">
      <w:pPr>
        <w:pStyle w:val="aff3"/>
        <w:spacing w:after="108"/>
      </w:pPr>
      <w:r w:rsidRPr="00EB1080">
        <w:rPr>
          <w:rFonts w:hint="eastAsia"/>
        </w:rPr>
        <w:t>(</w:t>
      </w:r>
      <w:r>
        <w:rPr>
          <w:rFonts w:hint="eastAsia"/>
        </w:rPr>
        <w:t>一</w:t>
      </w:r>
      <w:r w:rsidRPr="00EB1080">
        <w:rPr>
          <w:rFonts w:hint="eastAsia"/>
        </w:rPr>
        <w:t>)</w:t>
      </w:r>
      <w:r w:rsidRPr="00EB1080">
        <w:t xml:space="preserve"> </w:t>
      </w:r>
      <w:r w:rsidRPr="00156180">
        <w:rPr>
          <w:rFonts w:hint="eastAsia"/>
        </w:rPr>
        <w:t>演化的單位是？</w:t>
      </w:r>
    </w:p>
    <w:p w:rsidR="003D1110" w:rsidRPr="00156180" w:rsidRDefault="003D1110" w:rsidP="003D1110">
      <w:pPr>
        <w:adjustRightInd w:val="0"/>
        <w:snapToGrid w:val="0"/>
        <w:spacing w:line="420" w:lineRule="atLeast"/>
        <w:rPr>
          <w:rFonts w:ascii="華康唐風隸 Std W5" w:eastAsia="華康唐風隸 Std W5" w:hAnsi="華康唐風隸 Std W5" w:cs="華康圓體 Std W5"/>
          <w:sz w:val="26"/>
          <w:szCs w:val="26"/>
        </w:rPr>
      </w:pPr>
    </w:p>
    <w:p w:rsidR="003D1110" w:rsidRDefault="003D1110" w:rsidP="003D1110">
      <w:pPr>
        <w:adjustRightInd w:val="0"/>
        <w:snapToGrid w:val="0"/>
        <w:spacing w:line="420" w:lineRule="atLeast"/>
        <w:rPr>
          <w:rFonts w:ascii="華康唐風隸 Std W5" w:eastAsia="華康唐風隸 Std W5" w:hAnsi="華康唐風隸 Std W5" w:cs="華康圓體 Std W5"/>
          <w:sz w:val="26"/>
          <w:szCs w:val="26"/>
        </w:rPr>
      </w:pPr>
    </w:p>
    <w:p w:rsidR="003D1110" w:rsidRPr="00156180" w:rsidRDefault="003D1110" w:rsidP="003D1110">
      <w:pPr>
        <w:pStyle w:val="aff3"/>
        <w:spacing w:after="108"/>
      </w:pPr>
      <w:r w:rsidRPr="00EB1080">
        <w:rPr>
          <w:rFonts w:hint="eastAsia"/>
        </w:rPr>
        <w:t>(</w:t>
      </w:r>
      <w:r>
        <w:rPr>
          <w:rFonts w:hint="eastAsia"/>
        </w:rPr>
        <w:t>二</w:t>
      </w:r>
      <w:r w:rsidRPr="00156180">
        <w:rPr>
          <w:rFonts w:hint="eastAsia"/>
        </w:rPr>
        <w:t>)</w:t>
      </w:r>
      <w:r w:rsidRPr="00156180">
        <w:t xml:space="preserve"> </w:t>
      </w:r>
      <w:r w:rsidRPr="00156180">
        <w:rPr>
          <w:rFonts w:hint="eastAsia"/>
        </w:rPr>
        <w:t>個體差異如何產生？</w:t>
      </w:r>
    </w:p>
    <w:p w:rsidR="003D1110" w:rsidRDefault="003D1110" w:rsidP="003D1110">
      <w:pPr>
        <w:adjustRightInd w:val="0"/>
        <w:snapToGrid w:val="0"/>
        <w:spacing w:line="420" w:lineRule="atLeast"/>
        <w:rPr>
          <w:rFonts w:ascii="華康唐風隸 Std W5" w:eastAsia="華康唐風隸 Std W5" w:hAnsi="華康唐風隸 Std W5" w:cs="華康圓體 Std W5"/>
          <w:sz w:val="26"/>
          <w:szCs w:val="26"/>
        </w:rPr>
      </w:pPr>
    </w:p>
    <w:p w:rsidR="003D1110" w:rsidRDefault="003D1110" w:rsidP="003D1110">
      <w:pPr>
        <w:adjustRightInd w:val="0"/>
        <w:snapToGrid w:val="0"/>
        <w:spacing w:line="420" w:lineRule="atLeast"/>
        <w:rPr>
          <w:rFonts w:ascii="華康唐風隸 Std W5" w:eastAsia="華康唐風隸 Std W5" w:hAnsi="華康唐風隸 Std W5" w:cs="華康圓體 Std W5"/>
          <w:sz w:val="26"/>
          <w:szCs w:val="26"/>
        </w:rPr>
      </w:pPr>
    </w:p>
    <w:p w:rsidR="003D1110" w:rsidRPr="00156180" w:rsidRDefault="003D1110" w:rsidP="003D1110">
      <w:pPr>
        <w:adjustRightInd w:val="0"/>
        <w:snapToGrid w:val="0"/>
        <w:spacing w:line="420" w:lineRule="atLeast"/>
        <w:rPr>
          <w:rFonts w:ascii="華康唐風隸 Std W5" w:eastAsia="華康唐風隸 Std W5" w:hAnsi="華康唐風隸 Std W5" w:cs="華康圓體 Std W5"/>
          <w:sz w:val="26"/>
          <w:szCs w:val="26"/>
        </w:rPr>
      </w:pPr>
    </w:p>
    <w:p w:rsidR="003D1110" w:rsidRDefault="003D1110" w:rsidP="003D1110">
      <w:pPr>
        <w:adjustRightInd w:val="0"/>
        <w:snapToGrid w:val="0"/>
        <w:spacing w:line="420" w:lineRule="atLeast"/>
        <w:rPr>
          <w:rFonts w:ascii="華康唐風隸 Std W5" w:eastAsia="華康唐風隸 Std W5" w:hAnsi="華康唐風隸 Std W5" w:cs="華康圓體 Std W5"/>
          <w:sz w:val="26"/>
          <w:szCs w:val="26"/>
        </w:rPr>
      </w:pPr>
    </w:p>
    <w:p w:rsidR="003D1110" w:rsidRPr="00156180" w:rsidRDefault="003D1110" w:rsidP="003D1110">
      <w:pPr>
        <w:pStyle w:val="aff3"/>
        <w:spacing w:after="108"/>
      </w:pPr>
      <w:r w:rsidRPr="00EB1080">
        <w:rPr>
          <w:rFonts w:hint="eastAsia"/>
        </w:rPr>
        <w:t>(</w:t>
      </w:r>
      <w:r>
        <w:rPr>
          <w:rFonts w:hint="eastAsia"/>
        </w:rPr>
        <w:t>三</w:t>
      </w:r>
      <w:r w:rsidRPr="00156180">
        <w:rPr>
          <w:rFonts w:hint="eastAsia"/>
        </w:rPr>
        <w:t>)</w:t>
      </w:r>
      <w:r w:rsidRPr="00156180">
        <w:t xml:space="preserve"> </w:t>
      </w:r>
      <w:r w:rsidRPr="00156180">
        <w:rPr>
          <w:rFonts w:hint="eastAsia"/>
        </w:rPr>
        <w:t>共同祖先如何演化成不同物種？</w:t>
      </w:r>
    </w:p>
    <w:p w:rsidR="003D1110" w:rsidRPr="00EC21A1" w:rsidRDefault="003D1110" w:rsidP="003D1110">
      <w:pPr>
        <w:pStyle w:val="21"/>
      </w:pPr>
      <w:r w:rsidRPr="00522527">
        <w:rPr>
          <w:rFonts w:hint="eastAsia"/>
          <w:color w:val="FEFEFE"/>
          <w:u w:val="single" w:color="000000" w:themeColor="text1"/>
        </w:rPr>
        <w:t xml:space="preserve">  種化  </w:t>
      </w:r>
      <w:r w:rsidRPr="00EC21A1">
        <w:rPr>
          <w:rFonts w:hint="eastAsia"/>
        </w:rPr>
        <w:t>作用：</w:t>
      </w:r>
      <w:r>
        <w:br/>
      </w:r>
      <w:r>
        <w:rPr>
          <w:rFonts w:hint="eastAsia"/>
        </w:rPr>
        <w:t>簡易流程：</w:t>
      </w:r>
      <w:r w:rsidRPr="00522527">
        <w:rPr>
          <w:rFonts w:hint="eastAsia"/>
          <w:color w:val="FEFEFE"/>
          <w:u w:val="single" w:color="000000" w:themeColor="text1"/>
        </w:rPr>
        <w:t xml:space="preserve">  地理  </w:t>
      </w:r>
      <w:r w:rsidRPr="00EC21A1">
        <w:rPr>
          <w:rFonts w:hint="eastAsia"/>
        </w:rPr>
        <w:t>隔離</w:t>
      </w:r>
      <w:r w:rsidRPr="00EC21A1">
        <w:sym w:font="Wingdings" w:char="F0E0"/>
      </w:r>
      <w:r w:rsidRPr="00EC21A1">
        <w:rPr>
          <w:rFonts w:hint="eastAsia"/>
        </w:rPr>
        <w:t>突變累積</w:t>
      </w:r>
      <w:r w:rsidRPr="00EC21A1">
        <w:sym w:font="Wingdings" w:char="F0E0"/>
      </w:r>
      <w:r w:rsidRPr="00522527">
        <w:rPr>
          <w:rFonts w:hint="eastAsia"/>
          <w:color w:val="FEFEFE"/>
          <w:u w:val="single" w:color="000000" w:themeColor="text1"/>
        </w:rPr>
        <w:t xml:space="preserve">  生殖  </w:t>
      </w:r>
      <w:r w:rsidRPr="00EC21A1">
        <w:rPr>
          <w:rFonts w:hint="eastAsia"/>
        </w:rPr>
        <w:t>隔離</w:t>
      </w:r>
    </w:p>
    <w:p w:rsidR="003D1110" w:rsidRPr="00F02967" w:rsidRDefault="003D1110" w:rsidP="00F02967">
      <w:pPr>
        <w:adjustRightInd w:val="0"/>
        <w:snapToGrid w:val="0"/>
        <w:spacing w:line="420" w:lineRule="atLeast"/>
        <w:rPr>
          <w:rFonts w:ascii="華康楷書體 Std W7" w:eastAsia="華康楷書體 Std W7" w:hAnsi="華康楷書體 Std W7"/>
          <w:sz w:val="30"/>
          <w:szCs w:val="30"/>
        </w:rPr>
      </w:pPr>
    </w:p>
    <w:p w:rsidR="003D1110" w:rsidRPr="00F02967" w:rsidRDefault="003D1110" w:rsidP="00F02967">
      <w:pPr>
        <w:adjustRightInd w:val="0"/>
        <w:snapToGrid w:val="0"/>
        <w:spacing w:line="420" w:lineRule="atLeast"/>
        <w:rPr>
          <w:rFonts w:ascii="華康楷書體 Std W7" w:eastAsia="華康楷書體 Std W7" w:hAnsi="華康楷書體 Std W7"/>
          <w:sz w:val="30"/>
          <w:szCs w:val="30"/>
        </w:rPr>
      </w:pPr>
    </w:p>
    <w:p w:rsidR="003D1110" w:rsidRDefault="003D1110" w:rsidP="003D1110">
      <w:pPr>
        <w:pStyle w:val="af1"/>
        <w:adjustRightInd w:val="0"/>
        <w:snapToGrid w:val="0"/>
        <w:spacing w:line="420" w:lineRule="atLeast"/>
        <w:rPr>
          <w:rFonts w:ascii="華康楷書體 Std W7" w:eastAsia="華康楷書體 Std W7" w:hAnsi="華康楷書體 Std W7"/>
          <w:sz w:val="30"/>
          <w:szCs w:val="30"/>
        </w:rPr>
      </w:pPr>
    </w:p>
    <w:p w:rsidR="003D1110" w:rsidRPr="00156180" w:rsidRDefault="003D1110" w:rsidP="003D1110">
      <w:pPr>
        <w:pStyle w:val="aff3"/>
        <w:spacing w:after="108"/>
      </w:pPr>
      <w:r w:rsidRPr="00EB1080">
        <w:rPr>
          <w:rFonts w:hint="eastAsia"/>
        </w:rPr>
        <w:t>(</w:t>
      </w:r>
      <w:r>
        <w:rPr>
          <w:rFonts w:hint="eastAsia"/>
        </w:rPr>
        <w:t>四</w:t>
      </w:r>
      <w:r w:rsidRPr="00156180">
        <w:rPr>
          <w:rFonts w:hint="eastAsia"/>
        </w:rPr>
        <w:t>)</w:t>
      </w:r>
      <w:r w:rsidRPr="00156180">
        <w:t xml:space="preserve"> </w:t>
      </w:r>
      <w:r>
        <w:rPr>
          <w:rFonts w:hint="eastAsia"/>
        </w:rPr>
        <w:t>適者生存的條件下，</w:t>
      </w:r>
      <w:r w:rsidRPr="00156180">
        <w:rPr>
          <w:rFonts w:hint="eastAsia"/>
        </w:rPr>
        <w:t>為何</w:t>
      </w:r>
      <w:r>
        <w:rPr>
          <w:rFonts w:hint="eastAsia"/>
        </w:rPr>
        <w:t>會族群內會有遺傳多樣性</w:t>
      </w:r>
      <w:r w:rsidRPr="00156180">
        <w:rPr>
          <w:rFonts w:hint="eastAsia"/>
        </w:rPr>
        <w:t>？</w:t>
      </w:r>
    </w:p>
    <w:p w:rsidR="003D1110" w:rsidRPr="00C81CFF" w:rsidRDefault="003D1110" w:rsidP="003D1110">
      <w:pPr>
        <w:pStyle w:val="21"/>
      </w:pPr>
      <w:r w:rsidRPr="00C81CFF">
        <w:t>突變對</w:t>
      </w:r>
      <w:r w:rsidRPr="00C81CFF">
        <w:rPr>
          <w:rFonts w:hint="eastAsia"/>
        </w:rPr>
        <w:t>於</w:t>
      </w:r>
      <w:r w:rsidRPr="00C81CFF">
        <w:t>個體</w:t>
      </w:r>
      <w:r w:rsidRPr="00C81CFF">
        <w:rPr>
          <w:rFonts w:hint="eastAsia"/>
        </w:rPr>
        <w:t>來說，</w:t>
      </w:r>
      <w:r>
        <w:rPr>
          <w:rFonts w:hint="eastAsia"/>
        </w:rPr>
        <w:t>突變的基因</w:t>
      </w:r>
      <w:r w:rsidRPr="00C81CFF">
        <w:rPr>
          <w:rFonts w:hint="eastAsia"/>
        </w:rPr>
        <w:t>大多</w:t>
      </w:r>
      <w:r w:rsidRPr="00522527">
        <w:rPr>
          <w:rFonts w:hint="eastAsia"/>
          <w:color w:val="FEFEFE"/>
          <w:u w:val="single" w:color="000000" w:themeColor="text1"/>
        </w:rPr>
        <w:t xml:space="preserve">  不會  </w:t>
      </w:r>
      <w:r w:rsidRPr="00C81CFF">
        <w:rPr>
          <w:rFonts w:hint="eastAsia"/>
        </w:rPr>
        <w:t>影響其在當下環境的適應能力</w:t>
      </w:r>
      <w:r w:rsidRPr="00C81CFF">
        <w:t>。</w:t>
      </w:r>
    </w:p>
    <w:p w:rsidR="003D1110" w:rsidRPr="004308B9" w:rsidRDefault="003D1110" w:rsidP="003D1110">
      <w:pPr>
        <w:pStyle w:val="af1"/>
        <w:adjustRightInd w:val="0"/>
        <w:snapToGrid w:val="0"/>
        <w:spacing w:line="420" w:lineRule="atLeast"/>
        <w:ind w:leftChars="0"/>
        <w:rPr>
          <w:rFonts w:ascii="華康唐風隸 Std W5" w:eastAsia="華康唐風隸 Std W5" w:hAnsi="華康唐風隸 Std W5" w:cs="華康圓體 Std W5"/>
          <w:sz w:val="26"/>
          <w:szCs w:val="26"/>
        </w:rPr>
      </w:pPr>
    </w:p>
    <w:p w:rsidR="003D1110" w:rsidRDefault="003D1110" w:rsidP="003D1110">
      <w:pPr>
        <w:spacing w:line="420" w:lineRule="atLeast"/>
        <w:rPr>
          <w:rFonts w:ascii="華康唐風隸 Std W9" w:eastAsia="華康唐風隸 Std W9" w:hAnsi="華康唐風隸 Std W9"/>
          <w:sz w:val="58"/>
          <w:szCs w:val="58"/>
        </w:rPr>
        <w:sectPr w:rsidR="003D1110" w:rsidSect="00042100">
          <w:headerReference w:type="even" r:id="rId358"/>
          <w:headerReference w:type="default" r:id="rId359"/>
          <w:pgSz w:w="11906" w:h="16838" w:code="9"/>
          <w:pgMar w:top="851" w:right="851" w:bottom="851" w:left="851" w:header="851" w:footer="850" w:gutter="0"/>
          <w:cols w:sep="1" w:space="425"/>
          <w:docGrid w:type="linesAndChars" w:linePitch="360"/>
        </w:sectPr>
      </w:pPr>
      <w:r>
        <w:rPr>
          <w:rFonts w:ascii="華康唐風隸 Std W9" w:eastAsia="華康唐風隸 Std W9" w:hAnsi="華康唐風隸 Std W9"/>
          <w:sz w:val="58"/>
          <w:szCs w:val="58"/>
        </w:rPr>
        <w:br w:type="page"/>
      </w:r>
    </w:p>
    <w:p w:rsidR="003D1110" w:rsidRPr="003166AF" w:rsidRDefault="003D1110" w:rsidP="003D1110">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 xml:space="preserve">例題 01 </w:t>
      </w:r>
    </w:p>
    <w:p w:rsidR="003D1110" w:rsidRPr="002D3A24" w:rsidRDefault="003D1110" w:rsidP="002D3A24">
      <w:pPr>
        <w:pStyle w:val="aff9"/>
      </w:pPr>
      <w:r w:rsidRPr="005C22E7">
        <w:rPr>
          <w:rFonts w:hint="eastAsia"/>
        </w:rPr>
        <w:t>有相鄰兩塊田，一塊田種的是野生品種水稻，因受到黴菌感染，有</w:t>
      </w:r>
      <w:r w:rsidRPr="005C22E7">
        <w:t>60%</w:t>
      </w:r>
      <w:r w:rsidRPr="005C22E7">
        <w:rPr>
          <w:rFonts w:hint="eastAsia"/>
        </w:rPr>
        <w:t>枯死，但有</w:t>
      </w:r>
      <w:r w:rsidRPr="005C22E7">
        <w:t>40%</w:t>
      </w:r>
      <w:r w:rsidRPr="005C22E7">
        <w:rPr>
          <w:rFonts w:hint="eastAsia"/>
        </w:rPr>
        <w:t xml:space="preserve">未受影響。鄰近的另一塊田，種植的是人工育種的水稻，同樣受到黴菌感染，但卻全部枯死。下列何者是造成此差異的最可能原因？　</w:t>
      </w:r>
      <w:r>
        <w:br/>
        <w:t>(Ａ)</w:t>
      </w:r>
      <w:r w:rsidRPr="005C22E7">
        <w:rPr>
          <w:rFonts w:hint="eastAsia"/>
        </w:rPr>
        <w:t xml:space="preserve">人工育種的品種產生突變　</w:t>
      </w:r>
      <w:r>
        <w:tab/>
      </w:r>
      <w:r>
        <w:tab/>
        <w:t>(Ｂ)</w:t>
      </w:r>
      <w:r w:rsidRPr="005C22E7">
        <w:rPr>
          <w:rFonts w:hint="eastAsia"/>
        </w:rPr>
        <w:t xml:space="preserve">野生品種具有較好的適應能力　</w:t>
      </w:r>
      <w:r>
        <w:br/>
        <w:t>(Ｃ)</w:t>
      </w:r>
      <w:r w:rsidRPr="005C22E7">
        <w:rPr>
          <w:rFonts w:hint="eastAsia"/>
        </w:rPr>
        <w:t xml:space="preserve">野生品種有較高的物種多樣性　</w:t>
      </w:r>
      <w:r>
        <w:tab/>
        <w:t>(Ｄ)</w:t>
      </w:r>
      <w:r w:rsidRPr="005C22E7">
        <w:rPr>
          <w:rFonts w:hint="eastAsia"/>
        </w:rPr>
        <w:t>人工育種的品種缺乏遺傳變異。</w:t>
      </w:r>
      <w:r w:rsidR="002D3A24">
        <w:br/>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2</w:t>
      </w:r>
      <w:r w:rsidRPr="00CD090A">
        <w:rPr>
          <w:rFonts w:ascii="華康楷書體 Std W5" w:eastAsia="華康楷書體 Std W5" w:hAnsi="華康楷書體 Std W5" w:hint="eastAsia"/>
          <w:color w:val="000000"/>
          <w:spacing w:val="20"/>
          <w:sz w:val="30"/>
          <w:szCs w:val="30"/>
        </w:rPr>
        <w:t xml:space="preserve"> </w:t>
      </w:r>
    </w:p>
    <w:p w:rsidR="002D3A24" w:rsidRPr="00E965F5" w:rsidRDefault="002D3A24" w:rsidP="002D3A24">
      <w:pPr>
        <w:pStyle w:val="aff9"/>
      </w:pPr>
      <w:r w:rsidRPr="00E965F5">
        <w:rPr>
          <w:rFonts w:hint="eastAsia"/>
        </w:rPr>
        <w:t>「在地球上的生物經演化過程而形成目前的生物多樣性」</w:t>
      </w:r>
      <w:r w:rsidRPr="00E965F5">
        <w:t>，</w:t>
      </w:r>
      <w:r w:rsidRPr="00E965F5">
        <w:rPr>
          <w:rFonts w:hint="eastAsia"/>
        </w:rPr>
        <w:t>依此意涵</w:t>
      </w:r>
      <w:r w:rsidRPr="00E965F5">
        <w:t>下列</w:t>
      </w:r>
      <w:r w:rsidRPr="00E965F5">
        <w:rPr>
          <w:rFonts w:hint="eastAsia"/>
        </w:rPr>
        <w:t>敘述</w:t>
      </w:r>
      <w:r w:rsidRPr="00E965F5">
        <w:t>哪些正確？</w:t>
      </w:r>
      <w:r>
        <w:br/>
      </w:r>
      <w:r w:rsidRPr="00E965F5">
        <w:rPr>
          <w:rFonts w:hint="eastAsia"/>
        </w:rPr>
        <w:t>（</w:t>
      </w:r>
      <w:r w:rsidRPr="00E965F5">
        <w:t>應選2項</w:t>
      </w:r>
      <w:r w:rsidRPr="00E965F5">
        <w:rPr>
          <w:rFonts w:hint="eastAsia"/>
        </w:rPr>
        <w:t>）</w:t>
      </w:r>
      <w:r>
        <w:rPr>
          <w:rFonts w:hint="eastAsia"/>
        </w:rPr>
        <w:t>[</w:t>
      </w:r>
      <w:r>
        <w:t>112</w:t>
      </w:r>
      <w:r>
        <w:rPr>
          <w:rFonts w:hint="eastAsia"/>
        </w:rPr>
        <w:t>學測</w:t>
      </w:r>
      <w:r>
        <w:t>]</w:t>
      </w:r>
    </w:p>
    <w:p w:rsidR="002D3A24" w:rsidRPr="00E965F5" w:rsidRDefault="002D3A24" w:rsidP="002D3A24">
      <w:pPr>
        <w:pStyle w:val="aff9"/>
      </w:pPr>
      <w:r w:rsidRPr="00E965F5">
        <w:t>(A)地</w:t>
      </w:r>
      <w:r w:rsidRPr="00E965F5">
        <w:rPr>
          <w:rFonts w:hint="eastAsia"/>
        </w:rPr>
        <w:t>球的歷</w:t>
      </w:r>
      <w:r w:rsidRPr="00E965F5">
        <w:t>史</w:t>
      </w:r>
      <w:r w:rsidRPr="00E965F5">
        <w:rPr>
          <w:rFonts w:hint="eastAsia"/>
        </w:rPr>
        <w:t>顯示歷次</w:t>
      </w:r>
      <w:r w:rsidRPr="00E965F5">
        <w:t>物種多樣性</w:t>
      </w:r>
      <w:r w:rsidRPr="00E965F5">
        <w:rPr>
          <w:rFonts w:hint="eastAsia"/>
        </w:rPr>
        <w:t>大規模</w:t>
      </w:r>
      <w:r w:rsidRPr="00E965F5">
        <w:t>減低的主要原因是</w:t>
      </w:r>
      <w:r w:rsidRPr="00E965F5">
        <w:rPr>
          <w:rFonts w:hint="eastAsia"/>
        </w:rPr>
        <w:t>新物</w:t>
      </w:r>
      <w:r w:rsidRPr="00E965F5">
        <w:t>種</w:t>
      </w:r>
      <w:r w:rsidRPr="00E965F5">
        <w:rPr>
          <w:rFonts w:hint="eastAsia"/>
        </w:rPr>
        <w:t>出現不足</w:t>
      </w:r>
    </w:p>
    <w:p w:rsidR="002D3A24" w:rsidRPr="00E965F5" w:rsidRDefault="002D3A24" w:rsidP="002D3A24">
      <w:pPr>
        <w:pStyle w:val="aff9"/>
      </w:pPr>
      <w:r w:rsidRPr="00E965F5">
        <w:t>(B)大</w:t>
      </w:r>
      <w:r w:rsidRPr="00E965F5">
        <w:rPr>
          <w:rFonts w:hint="eastAsia"/>
        </w:rPr>
        <w:t>規模物種消失</w:t>
      </w:r>
      <w:r w:rsidRPr="00E965F5">
        <w:t>之後至達成生態系平衡之間，通常物種多樣性會逐漸增加</w:t>
      </w:r>
    </w:p>
    <w:p w:rsidR="002D3A24" w:rsidRPr="00E965F5" w:rsidRDefault="002D3A24" w:rsidP="002D3A24">
      <w:pPr>
        <w:pStyle w:val="aff9"/>
      </w:pPr>
      <w:r w:rsidRPr="00E965F5">
        <w:t>(C)</w:t>
      </w:r>
      <w:r w:rsidRPr="00E965F5">
        <w:rPr>
          <w:rFonts w:hint="eastAsia"/>
        </w:rPr>
        <w:t>除了物種多樣性外，通常生物多樣性還可在基因或生態系的層次上加以觀察</w:t>
      </w:r>
    </w:p>
    <w:p w:rsidR="002D3A24" w:rsidRPr="00E965F5" w:rsidRDefault="002D3A24" w:rsidP="002D3A24">
      <w:pPr>
        <w:pStyle w:val="aff9"/>
      </w:pPr>
      <w:r w:rsidRPr="00E965F5">
        <w:t>(D)</w:t>
      </w:r>
      <w:r w:rsidRPr="00E965F5">
        <w:rPr>
          <w:rFonts w:hint="eastAsia"/>
        </w:rPr>
        <w:t>若</w:t>
      </w:r>
      <w:r w:rsidRPr="00E965F5">
        <w:t>棲地複雜度增大，但</w:t>
      </w:r>
      <w:r w:rsidRPr="00E965F5">
        <w:rPr>
          <w:rFonts w:hint="eastAsia"/>
        </w:rPr>
        <w:t>因</w:t>
      </w:r>
      <w:r w:rsidRPr="00E965F5">
        <w:t>短期物種組成維持不變，故生態系多樣性仍然不變</w:t>
      </w:r>
    </w:p>
    <w:p w:rsidR="003D1110" w:rsidRPr="002D3A24" w:rsidRDefault="002D3A24" w:rsidP="002D3A24">
      <w:pPr>
        <w:pStyle w:val="aff9"/>
      </w:pPr>
      <w:r w:rsidRPr="00E965F5">
        <w:t>(E)某顯性</w:t>
      </w:r>
      <w:r w:rsidRPr="00E965F5">
        <w:rPr>
          <w:rFonts w:hint="eastAsia"/>
        </w:rPr>
        <w:t>對隱性</w:t>
      </w:r>
      <w:r w:rsidRPr="00E965F5">
        <w:t>等位基因</w:t>
      </w:r>
      <w:r w:rsidRPr="00E965F5">
        <w:rPr>
          <w:rFonts w:hint="eastAsia"/>
        </w:rPr>
        <w:t>的比值為3：</w:t>
      </w:r>
      <w:r w:rsidRPr="00E965F5">
        <w:t>1，</w:t>
      </w:r>
      <w:r w:rsidRPr="00E965F5">
        <w:rPr>
          <w:rFonts w:hint="eastAsia"/>
        </w:rPr>
        <w:t>則顯示顯性表徵</w:t>
      </w:r>
      <w:r w:rsidRPr="00E965F5">
        <w:t>較隱性更適應</w:t>
      </w:r>
      <w:r w:rsidRPr="00E965F5">
        <w:rPr>
          <w:rFonts w:hint="eastAsia"/>
        </w:rPr>
        <w:t>環境</w:t>
      </w:r>
      <w:r>
        <w:br/>
      </w:r>
    </w:p>
    <w:p w:rsidR="003D1110" w:rsidRPr="00CD090A" w:rsidRDefault="009F5353" w:rsidP="003D1110">
      <w:pPr>
        <w:rPr>
          <w:rFonts w:ascii="華康楷書體 Std W5" w:eastAsia="華康楷書體 Std W5" w:hAnsi="華康楷書體 Std W5"/>
          <w:color w:val="000000"/>
          <w:spacing w:val="20"/>
          <w:sz w:val="30"/>
          <w:szCs w:val="30"/>
        </w:rPr>
      </w:pPr>
      <w:r>
        <w:rPr>
          <w:noProof/>
        </w:rPr>
        <w:drawing>
          <wp:anchor distT="0" distB="0" distL="114300" distR="114300" simplePos="0" relativeHeight="252130816" behindDoc="1" locked="0" layoutInCell="1" allowOverlap="1" wp14:anchorId="1F343464" wp14:editId="30CA9A53">
            <wp:simplePos x="0" y="0"/>
            <wp:positionH relativeFrom="column">
              <wp:posOffset>4742815</wp:posOffset>
            </wp:positionH>
            <wp:positionV relativeFrom="paragraph">
              <wp:posOffset>321021</wp:posOffset>
            </wp:positionV>
            <wp:extent cx="2118360" cy="1630680"/>
            <wp:effectExtent l="0" t="0" r="2540" b="0"/>
            <wp:wrapNone/>
            <wp:docPr id="343" name="圖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118360" cy="1630680"/>
                    </a:xfrm>
                    <a:prstGeom prst="rect">
                      <a:avLst/>
                    </a:prstGeom>
                    <a:noFill/>
                    <a:ln>
                      <a:noFill/>
                    </a:ln>
                  </pic:spPr>
                </pic:pic>
              </a:graphicData>
            </a:graphic>
            <wp14:sizeRelH relativeFrom="page">
              <wp14:pctWidth>0</wp14:pctWidth>
            </wp14:sizeRelH>
            <wp14:sizeRelV relativeFrom="page">
              <wp14:pctHeight>0</wp14:pctHeight>
            </wp14:sizeRelV>
          </wp:anchor>
        </w:drawing>
      </w:r>
      <w:r w:rsidR="003D1110" w:rsidRPr="00CD090A">
        <w:rPr>
          <w:rFonts w:ascii="華康楷書體 Std W5" w:eastAsia="華康楷書體 Std W5" w:hAnsi="華康楷書體 Std W5" w:hint="eastAsia"/>
          <w:color w:val="000000"/>
          <w:spacing w:val="20"/>
          <w:sz w:val="30"/>
          <w:szCs w:val="30"/>
        </w:rPr>
        <w:t>例題 0</w:t>
      </w:r>
      <w:r w:rsidR="003D1110">
        <w:rPr>
          <w:rFonts w:ascii="華康楷書體 Std W5" w:eastAsia="華康楷書體 Std W5" w:hAnsi="華康楷書體 Std W5"/>
          <w:color w:val="000000"/>
          <w:spacing w:val="20"/>
          <w:sz w:val="30"/>
          <w:szCs w:val="30"/>
        </w:rPr>
        <w:t>3</w:t>
      </w:r>
      <w:r w:rsidR="003D1110" w:rsidRPr="00CD090A">
        <w:rPr>
          <w:rFonts w:ascii="華康楷書體 Std W5" w:eastAsia="華康楷書體 Std W5" w:hAnsi="華康楷書體 Std W5" w:hint="eastAsia"/>
          <w:color w:val="000000"/>
          <w:spacing w:val="20"/>
          <w:sz w:val="30"/>
          <w:szCs w:val="30"/>
        </w:rPr>
        <w:t xml:space="preserve"> </w:t>
      </w:r>
    </w:p>
    <w:p w:rsidR="003D1110" w:rsidRDefault="003D1110" w:rsidP="003D1110">
      <w:pPr>
        <w:pStyle w:val="aff9"/>
      </w:pPr>
      <w:r w:rsidRPr="005C22E7">
        <w:rPr>
          <w:rFonts w:hint="eastAsia"/>
        </w:rPr>
        <w:t>已知全球的哺乳類目前約有</w:t>
      </w:r>
      <w:r w:rsidRPr="005C22E7">
        <w:t>4500</w:t>
      </w:r>
      <w:r w:rsidRPr="005C22E7">
        <w:rPr>
          <w:rFonts w:hint="eastAsia"/>
        </w:rPr>
        <w:t>種，右圖橫座標軸箭頭所指的位</w:t>
      </w:r>
      <w:r w:rsidR="009F5353">
        <w:br/>
      </w:r>
      <w:r w:rsidRPr="005C22E7">
        <w:rPr>
          <w:rFonts w:hint="eastAsia"/>
        </w:rPr>
        <w:t>置是全世界陸地合併後的面積。何以現生哺乳類的種類數比期望值</w:t>
      </w:r>
      <w:r w:rsidR="009F5353">
        <w:br/>
      </w:r>
      <w:r w:rsidRPr="005C22E7">
        <w:rPr>
          <w:rFonts w:hint="eastAsia"/>
        </w:rPr>
        <w:t xml:space="preserve">高出許多？　</w:t>
      </w:r>
      <w:r>
        <w:br/>
        <w:t>(Ａ)</w:t>
      </w:r>
      <w:r w:rsidRPr="005C22E7">
        <w:rPr>
          <w:rFonts w:hint="eastAsia"/>
        </w:rPr>
        <w:t xml:space="preserve">地理隔離的效應　</w:t>
      </w:r>
      <w:r>
        <w:tab/>
        <w:t>(Ｂ)</w:t>
      </w:r>
      <w:r w:rsidRPr="005C22E7">
        <w:rPr>
          <w:rFonts w:hint="eastAsia"/>
        </w:rPr>
        <w:t xml:space="preserve">人類的育種　</w:t>
      </w:r>
      <w:r w:rsidRPr="005C22E7">
        <w:br/>
      </w:r>
      <w:r>
        <w:t>(Ｃ)</w:t>
      </w:r>
      <w:r w:rsidRPr="005C22E7">
        <w:rPr>
          <w:rFonts w:hint="eastAsia"/>
        </w:rPr>
        <w:t xml:space="preserve">外來種的引入　</w:t>
      </w:r>
      <w:r>
        <w:tab/>
        <w:t>(Ｄ)</w:t>
      </w:r>
      <w:r w:rsidRPr="005C22E7">
        <w:rPr>
          <w:rFonts w:hint="eastAsia"/>
        </w:rPr>
        <w:t>環境負荷量呈指數增加。</w:t>
      </w:r>
      <w:r w:rsidRPr="005C22E7">
        <w:br/>
      </w:r>
    </w:p>
    <w:p w:rsidR="009F5353" w:rsidRDefault="009F5353" w:rsidP="003D1110">
      <w:pPr>
        <w:pStyle w:val="aff9"/>
      </w:pPr>
      <w:r w:rsidRPr="00CD090A">
        <w:rPr>
          <w:rFonts w:hAnsi="華康楷書體 Std W5" w:hint="eastAsia"/>
          <w:color w:val="000000"/>
          <w:spacing w:val="20"/>
          <w:sz w:val="30"/>
          <w:szCs w:val="30"/>
        </w:rPr>
        <w:t>例題 0</w:t>
      </w:r>
      <w:r>
        <w:rPr>
          <w:rFonts w:hAnsi="華康楷書體 Std W5"/>
          <w:color w:val="000000"/>
          <w:spacing w:val="20"/>
          <w:sz w:val="30"/>
          <w:szCs w:val="30"/>
        </w:rPr>
        <w:t>4</w:t>
      </w:r>
    </w:p>
    <w:p w:rsidR="003D1110" w:rsidRPr="009F5353" w:rsidRDefault="009F5353" w:rsidP="009F5353">
      <w:pPr>
        <w:pStyle w:val="aff9"/>
      </w:pPr>
      <w:r w:rsidRPr="00F611F2">
        <w:rPr>
          <w:rFonts w:hAnsi="華康楷書體 Std W5" w:hint="eastAsia"/>
          <w:color w:val="000000" w:themeColor="text1"/>
        </w:rPr>
        <w:t>一種微球菌</w:t>
      </w:r>
      <w:r w:rsidRPr="00F611F2">
        <w:rPr>
          <w:rFonts w:hAnsi="華康楷書體 Std W5" w:hint="eastAsia"/>
          <w:i/>
          <w:iCs/>
          <w:color w:val="000000" w:themeColor="text1"/>
        </w:rPr>
        <w:t>P</w:t>
      </w:r>
      <w:r w:rsidRPr="00F611F2">
        <w:rPr>
          <w:rFonts w:hAnsi="華康楷書體 Std W5"/>
          <w:i/>
          <w:iCs/>
          <w:color w:val="000000" w:themeColor="text1"/>
        </w:rPr>
        <w:t>aenarthrobacteria ureafaciens</w:t>
      </w:r>
      <w:r w:rsidRPr="00F611F2">
        <w:rPr>
          <w:rFonts w:hAnsi="華康楷書體 Std W5"/>
          <w:color w:val="000000" w:themeColor="text1"/>
        </w:rPr>
        <w:t xml:space="preserve"> </w:t>
      </w:r>
      <w:r w:rsidRPr="00F611F2">
        <w:rPr>
          <w:rFonts w:hAnsi="華康楷書體 Std W5" w:hint="eastAsia"/>
          <w:color w:val="000000" w:themeColor="text1"/>
        </w:rPr>
        <w:t>K172（簡稱K172）在1975年被發現存活於尼龍工廠的汙水池中。此菌具有特別的nylonase酵素，能消化人造的尼龍分子，因此被稱為吃尼龍菌。然而，尼龍之發明及使用始於1935年，此之前</w:t>
      </w:r>
      <w:r w:rsidRPr="00F611F2">
        <w:rPr>
          <w:rFonts w:hAnsi="華康楷書體 Std W5" w:hint="eastAsia"/>
          <w:i/>
          <w:iCs/>
          <w:color w:val="000000" w:themeColor="text1"/>
        </w:rPr>
        <w:t>P</w:t>
      </w:r>
      <w:r w:rsidRPr="00F611F2">
        <w:rPr>
          <w:rFonts w:hAnsi="華康楷書體 Std W5"/>
          <w:i/>
          <w:iCs/>
          <w:color w:val="000000" w:themeColor="text1"/>
        </w:rPr>
        <w:t>. ureafaciens</w:t>
      </w:r>
      <w:r w:rsidRPr="00F611F2">
        <w:rPr>
          <w:rFonts w:hAnsi="華康楷書體 Std W5" w:hint="eastAsia"/>
          <w:color w:val="000000" w:themeColor="text1"/>
        </w:rPr>
        <w:t>從未接觸過尼龍。由演化的觀點視之，可用下列哪些論點解釋此菌能夠存活在尼龍工廠的汙水池中？（應選</w:t>
      </w:r>
      <w:r w:rsidRPr="00F611F2">
        <w:rPr>
          <w:rFonts w:hAnsi="華康楷書體 Std W5"/>
          <w:color w:val="000000" w:themeColor="text1"/>
        </w:rPr>
        <w:t>2</w:t>
      </w:r>
      <w:r w:rsidRPr="00F611F2">
        <w:rPr>
          <w:rFonts w:hAnsi="華康楷書體 Std W5" w:hint="eastAsia"/>
          <w:color w:val="000000" w:themeColor="text1"/>
        </w:rPr>
        <w:t>項）</w:t>
      </w:r>
      <w:r w:rsidRPr="00DC3718">
        <w:rPr>
          <w:rFonts w:hint="eastAsia"/>
        </w:rPr>
        <w:t>[</w:t>
      </w:r>
      <w:r w:rsidRPr="00DC3718">
        <w:t>11</w:t>
      </w:r>
      <w:r>
        <w:t>3</w:t>
      </w:r>
      <w:r w:rsidRPr="00DC3718">
        <w:rPr>
          <w:rFonts w:hint="eastAsia"/>
        </w:rPr>
        <w:t>學測</w:t>
      </w:r>
      <w:r w:rsidRPr="00DC3718">
        <w:t>]</w:t>
      </w:r>
      <w:r>
        <w:rPr>
          <w:rFonts w:hAnsi="華康楷書體 Std W5"/>
          <w:color w:val="000000" w:themeColor="text1"/>
        </w:rPr>
        <w:br/>
      </w:r>
      <w:r w:rsidRPr="00F611F2">
        <w:rPr>
          <w:rFonts w:hAnsi="華康楷書體 Std W5"/>
          <w:color w:val="000000" w:themeColor="text1"/>
        </w:rPr>
        <w:t>(A)</w:t>
      </w:r>
      <w:r w:rsidRPr="00F611F2">
        <w:rPr>
          <w:rFonts w:hAnsi="華康楷書體 Std W5" w:hint="eastAsia"/>
          <w:color w:val="000000" w:themeColor="text1"/>
        </w:rPr>
        <w:t>K172是基因改造生物</w:t>
      </w:r>
      <w:r>
        <w:rPr>
          <w:rFonts w:hAnsi="華康楷書體 Std W5"/>
          <w:color w:val="000000" w:themeColor="text1"/>
        </w:rPr>
        <w:tab/>
      </w:r>
      <w:r>
        <w:rPr>
          <w:rFonts w:hAnsi="華康楷書體 Std W5"/>
          <w:color w:val="000000" w:themeColor="text1"/>
        </w:rPr>
        <w:tab/>
      </w:r>
      <w:r>
        <w:rPr>
          <w:rFonts w:hAnsi="華康楷書體 Std W5"/>
          <w:color w:val="000000" w:themeColor="text1"/>
        </w:rPr>
        <w:tab/>
      </w:r>
      <w:r>
        <w:rPr>
          <w:rFonts w:hAnsi="華康楷書體 Std W5"/>
          <w:color w:val="000000" w:themeColor="text1"/>
        </w:rPr>
        <w:tab/>
      </w:r>
      <w:r w:rsidRPr="00F611F2">
        <w:rPr>
          <w:rFonts w:hAnsi="華康楷書體 Std W5"/>
          <w:color w:val="000000" w:themeColor="text1"/>
        </w:rPr>
        <w:t>(B)</w:t>
      </w:r>
      <w:r w:rsidRPr="00F611F2">
        <w:rPr>
          <w:rFonts w:hAnsi="華康楷書體 Std W5" w:hint="eastAsia"/>
          <w:i/>
          <w:iCs/>
          <w:color w:val="000000" w:themeColor="text1"/>
        </w:rPr>
        <w:t>P</w:t>
      </w:r>
      <w:r w:rsidRPr="00F611F2">
        <w:rPr>
          <w:rFonts w:hAnsi="華康楷書體 Std W5"/>
          <w:i/>
          <w:iCs/>
          <w:color w:val="000000" w:themeColor="text1"/>
        </w:rPr>
        <w:t>. ureafaciens</w:t>
      </w:r>
      <w:r>
        <w:rPr>
          <w:rFonts w:hAnsi="華康楷書體 Std W5"/>
          <w:i/>
          <w:iCs/>
          <w:color w:val="000000" w:themeColor="text1"/>
        </w:rPr>
        <w:t xml:space="preserve"> </w:t>
      </w:r>
      <w:r w:rsidRPr="00F611F2">
        <w:rPr>
          <w:rFonts w:hAnsi="華康楷書體 Std W5" w:hint="eastAsia"/>
          <w:color w:val="000000" w:themeColor="text1"/>
        </w:rPr>
        <w:t>DNA的鹼基序列發生改變</w:t>
      </w:r>
      <w:r>
        <w:rPr>
          <w:rFonts w:hAnsi="華康楷書體 Std W5"/>
          <w:color w:val="000000" w:themeColor="text1"/>
        </w:rPr>
        <w:br/>
      </w:r>
      <w:r w:rsidRPr="00F611F2">
        <w:rPr>
          <w:rFonts w:hAnsi="華康楷書體 Std W5"/>
          <w:color w:val="000000" w:themeColor="text1"/>
        </w:rPr>
        <w:t>(C)</w:t>
      </w:r>
      <w:r w:rsidRPr="00F611F2">
        <w:rPr>
          <w:rFonts w:hAnsi="華康楷書體 Std W5" w:hint="eastAsia"/>
          <w:color w:val="000000" w:themeColor="text1"/>
        </w:rPr>
        <w:t>K172遵循細胞來自細胞的細胞學說</w:t>
      </w:r>
      <w:r>
        <w:rPr>
          <w:rFonts w:hAnsi="華康楷書體 Std W5"/>
          <w:color w:val="000000" w:themeColor="text1"/>
        </w:rPr>
        <w:tab/>
      </w:r>
      <w:r w:rsidRPr="00F611F2">
        <w:rPr>
          <w:rFonts w:hAnsi="華康楷書體 Std W5"/>
          <w:color w:val="000000" w:themeColor="text1"/>
        </w:rPr>
        <w:t>(D)</w:t>
      </w:r>
      <w:r w:rsidRPr="00F611F2">
        <w:rPr>
          <w:rFonts w:hAnsi="華康楷書體 Std W5" w:hint="eastAsia"/>
          <w:color w:val="000000" w:themeColor="text1"/>
        </w:rPr>
        <w:t>K172遵循孟德爾遺傳法則而來</w:t>
      </w:r>
      <w:r>
        <w:rPr>
          <w:rFonts w:hAnsi="華康楷書體 Std W5"/>
          <w:color w:val="000000" w:themeColor="text1"/>
        </w:rPr>
        <w:br/>
      </w:r>
      <w:r w:rsidRPr="00F611F2">
        <w:rPr>
          <w:rFonts w:hAnsi="華康楷書體 Std W5"/>
          <w:color w:val="000000" w:themeColor="text1"/>
        </w:rPr>
        <w:t>(E)</w:t>
      </w:r>
      <w:r w:rsidRPr="00F611F2">
        <w:rPr>
          <w:rFonts w:hAnsi="華康楷書體 Std W5" w:hint="eastAsia"/>
          <w:color w:val="000000" w:themeColor="text1"/>
        </w:rPr>
        <w:t>達爾文提出的天擇所造成的生物適應現象</w:t>
      </w:r>
      <w:r w:rsidR="003D1110">
        <w:rPr>
          <w:rFonts w:hAnsi="華康楷書體 Std W5"/>
          <w:color w:val="000000"/>
          <w:spacing w:val="20"/>
          <w:sz w:val="30"/>
          <w:szCs w:val="30"/>
        </w:rPr>
        <w:br w:type="page"/>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sidR="009F5353">
        <w:rPr>
          <w:rFonts w:ascii="華康楷書體 Std W5" w:eastAsia="華康楷書體 Std W5" w:hAnsi="華康楷書體 Std W5"/>
          <w:color w:val="000000"/>
          <w:spacing w:val="20"/>
          <w:sz w:val="30"/>
          <w:szCs w:val="30"/>
        </w:rPr>
        <w:t>5</w:t>
      </w:r>
      <w:r w:rsidRPr="00CD090A">
        <w:rPr>
          <w:rFonts w:ascii="華康楷書體 Std W5" w:eastAsia="華康楷書體 Std W5" w:hAnsi="華康楷書體 Std W5" w:hint="eastAsia"/>
          <w:color w:val="000000"/>
          <w:spacing w:val="20"/>
          <w:sz w:val="30"/>
          <w:szCs w:val="30"/>
        </w:rPr>
        <w:t xml:space="preserve"> </w:t>
      </w:r>
    </w:p>
    <w:p w:rsidR="003D1110" w:rsidRPr="005C22E7" w:rsidRDefault="003D1110" w:rsidP="003D1110">
      <w:pPr>
        <w:pStyle w:val="aff9"/>
      </w:pPr>
      <w:r w:rsidRPr="005C22E7">
        <w:rPr>
          <w:rFonts w:hint="eastAsia"/>
        </w:rPr>
        <w:t>生物演化的方向是由下列何者決定？</w:t>
      </w:r>
      <w:r w:rsidRPr="005C22E7">
        <w:br/>
      </w:r>
      <w:r>
        <w:t>(Ａ)</w:t>
      </w:r>
      <w:r w:rsidRPr="005C22E7">
        <w:rPr>
          <w:rFonts w:hint="eastAsia"/>
        </w:rPr>
        <w:t xml:space="preserve">環境篩選　</w:t>
      </w:r>
      <w:r>
        <w:t>(Ｂ)</w:t>
      </w:r>
      <w:r w:rsidRPr="005C22E7">
        <w:rPr>
          <w:rFonts w:hint="eastAsia"/>
        </w:rPr>
        <w:t xml:space="preserve">過度繁殖　</w:t>
      </w:r>
      <w:r>
        <w:t>(Ｃ)</w:t>
      </w:r>
      <w:r w:rsidRPr="005C22E7">
        <w:rPr>
          <w:rFonts w:hint="eastAsia"/>
        </w:rPr>
        <w:t xml:space="preserve">基因突變　</w:t>
      </w:r>
      <w:r>
        <w:t>(Ｄ)</w:t>
      </w:r>
      <w:r w:rsidRPr="005C22E7">
        <w:rPr>
          <w:rFonts w:hint="eastAsia"/>
        </w:rPr>
        <w:t>有性生殖。</w:t>
      </w:r>
    </w:p>
    <w:p w:rsidR="003D1110" w:rsidRDefault="003D1110" w:rsidP="003D1110">
      <w:pPr>
        <w:rPr>
          <w:rFonts w:ascii="華康楷書體 Std W7" w:eastAsia="華康楷書體 Std W7" w:hAnsi="華康楷書體 Std W7"/>
          <w:szCs w:val="24"/>
        </w:rPr>
      </w:pPr>
    </w:p>
    <w:p w:rsidR="003D1110" w:rsidRDefault="003D1110" w:rsidP="003D1110">
      <w:pPr>
        <w:rPr>
          <w:rFonts w:ascii="華康楷書體 Std W7" w:eastAsia="華康楷書體 Std W7" w:hAnsi="華康楷書體 Std W7"/>
          <w:szCs w:val="24"/>
        </w:rPr>
      </w:pPr>
    </w:p>
    <w:p w:rsidR="003D1110" w:rsidRDefault="003D1110" w:rsidP="003D1110">
      <w:pPr>
        <w:rPr>
          <w:rFonts w:ascii="華康楷書體 Std W7" w:eastAsia="華康楷書體 Std W7" w:hAnsi="華康楷書體 Std W7"/>
          <w:szCs w:val="24"/>
        </w:rPr>
      </w:pPr>
    </w:p>
    <w:p w:rsidR="003D1110" w:rsidRPr="008E288D"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sidR="009F5353">
        <w:rPr>
          <w:rFonts w:ascii="華康楷書體 Std W5" w:eastAsia="華康楷書體 Std W5" w:hAnsi="華康楷書體 Std W5"/>
          <w:color w:val="000000"/>
          <w:spacing w:val="20"/>
          <w:sz w:val="30"/>
          <w:szCs w:val="30"/>
        </w:rPr>
        <w:t>6</w:t>
      </w:r>
      <w:r w:rsidRPr="00CD090A">
        <w:rPr>
          <w:rFonts w:ascii="華康楷書體 Std W5" w:eastAsia="華康楷書體 Std W5" w:hAnsi="華康楷書體 Std W5" w:hint="eastAsia"/>
          <w:color w:val="000000"/>
          <w:spacing w:val="20"/>
          <w:sz w:val="30"/>
          <w:szCs w:val="30"/>
        </w:rPr>
        <w:t xml:space="preserve"> </w:t>
      </w:r>
    </w:p>
    <w:p w:rsidR="003D1110" w:rsidRPr="008E288D" w:rsidRDefault="003D1110" w:rsidP="003D1110">
      <w:pPr>
        <w:pStyle w:val="aff9"/>
      </w:pPr>
      <w:r w:rsidRPr="008E288D">
        <w:rPr>
          <w:rFonts w:hint="eastAsia"/>
        </w:rPr>
        <w:t>(甲)</w:t>
      </w:r>
      <w:r w:rsidRPr="008E288D">
        <w:t>～</w:t>
      </w:r>
      <w:r w:rsidRPr="008E288D">
        <w:rPr>
          <w:rFonts w:hint="eastAsia"/>
        </w:rPr>
        <w:t>(丁)</w:t>
      </w:r>
      <w:r w:rsidRPr="008E288D">
        <w:t>為天擇模型圖，橫軸為族群某一表現型的測量值，縱軸為相對頻率，虛線為天擇前，實線為天擇後的頻率分布圖。下列敘述哪些正確？（應選3項）</w:t>
      </w:r>
      <w:r w:rsidRPr="008E288D">
        <w:rPr>
          <w:rFonts w:hint="eastAsia"/>
        </w:rPr>
        <w:br/>
      </w:r>
      <w:r w:rsidRPr="008E288D">
        <w:rPr>
          <w:rFonts w:hint="eastAsia"/>
          <w:noProof/>
        </w:rPr>
        <w:drawing>
          <wp:inline distT="0" distB="0" distL="0" distR="0" wp14:anchorId="678F2C41" wp14:editId="7AA1AC1A">
            <wp:extent cx="1295400" cy="1094740"/>
            <wp:effectExtent l="19050" t="0" r="0" b="0"/>
            <wp:docPr id="8332" name="圖片 8332" descr="NS1I10-E1R-3-1-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S1I10-E1R-3-1-11A"/>
                    <pic:cNvPicPr>
                      <a:picLocks noChangeAspect="1" noChangeArrowheads="1"/>
                    </pic:cNvPicPr>
                  </pic:nvPicPr>
                  <pic:blipFill>
                    <a:blip r:embed="rId361" cstate="print">
                      <a:grayscl/>
                    </a:blip>
                    <a:srcRect/>
                    <a:stretch>
                      <a:fillRect/>
                    </a:stretch>
                  </pic:blipFill>
                  <pic:spPr bwMode="auto">
                    <a:xfrm>
                      <a:off x="0" y="0"/>
                      <a:ext cx="1295400" cy="1094740"/>
                    </a:xfrm>
                    <a:prstGeom prst="rect">
                      <a:avLst/>
                    </a:prstGeom>
                    <a:noFill/>
                    <a:ln w="9525">
                      <a:noFill/>
                      <a:miter lim="800000"/>
                      <a:headEnd/>
                      <a:tailEnd/>
                    </a:ln>
                  </pic:spPr>
                </pic:pic>
              </a:graphicData>
            </a:graphic>
          </wp:inline>
        </w:drawing>
      </w:r>
      <w:r w:rsidRPr="008E288D">
        <w:rPr>
          <w:rFonts w:hint="eastAsia"/>
        </w:rPr>
        <w:t xml:space="preserve">　</w:t>
      </w:r>
      <w:r w:rsidRPr="008E288D">
        <w:rPr>
          <w:rFonts w:hint="eastAsia"/>
          <w:noProof/>
        </w:rPr>
        <w:drawing>
          <wp:inline distT="0" distB="0" distL="0" distR="0" wp14:anchorId="27545044" wp14:editId="68980D0E">
            <wp:extent cx="1295400" cy="1094740"/>
            <wp:effectExtent l="19050" t="0" r="0" b="0"/>
            <wp:docPr id="8459" name="圖片 8459" descr="NS1I10-E1R-3-1-1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NS1I10-E1R-3-1-11B"/>
                    <pic:cNvPicPr>
                      <a:picLocks noChangeAspect="1" noChangeArrowheads="1"/>
                    </pic:cNvPicPr>
                  </pic:nvPicPr>
                  <pic:blipFill>
                    <a:blip r:embed="rId362" cstate="print">
                      <a:grayscl/>
                    </a:blip>
                    <a:srcRect/>
                    <a:stretch>
                      <a:fillRect/>
                    </a:stretch>
                  </pic:blipFill>
                  <pic:spPr bwMode="auto">
                    <a:xfrm>
                      <a:off x="0" y="0"/>
                      <a:ext cx="1295400" cy="1094740"/>
                    </a:xfrm>
                    <a:prstGeom prst="rect">
                      <a:avLst/>
                    </a:prstGeom>
                    <a:noFill/>
                    <a:ln w="9525">
                      <a:noFill/>
                      <a:miter lim="800000"/>
                      <a:headEnd/>
                      <a:tailEnd/>
                    </a:ln>
                  </pic:spPr>
                </pic:pic>
              </a:graphicData>
            </a:graphic>
          </wp:inline>
        </w:drawing>
      </w:r>
      <w:r w:rsidRPr="008E288D">
        <w:rPr>
          <w:rFonts w:hint="eastAsia"/>
        </w:rPr>
        <w:t xml:space="preserve">　</w:t>
      </w:r>
      <w:r w:rsidRPr="008E288D">
        <w:rPr>
          <w:rFonts w:hint="eastAsia"/>
          <w:noProof/>
        </w:rPr>
        <w:drawing>
          <wp:inline distT="0" distB="0" distL="0" distR="0" wp14:anchorId="2C39AF73" wp14:editId="3C0C8EB1">
            <wp:extent cx="1295400" cy="1094740"/>
            <wp:effectExtent l="19050" t="0" r="0" b="0"/>
            <wp:docPr id="8466" name="圖片 8466" descr="NS1I10-E1R-3-1-1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S1I10-E1R-3-1-11C"/>
                    <pic:cNvPicPr>
                      <a:picLocks noChangeAspect="1" noChangeArrowheads="1"/>
                    </pic:cNvPicPr>
                  </pic:nvPicPr>
                  <pic:blipFill>
                    <a:blip r:embed="rId363" cstate="print">
                      <a:grayscl/>
                    </a:blip>
                    <a:srcRect/>
                    <a:stretch>
                      <a:fillRect/>
                    </a:stretch>
                  </pic:blipFill>
                  <pic:spPr bwMode="auto">
                    <a:xfrm>
                      <a:off x="0" y="0"/>
                      <a:ext cx="1295400" cy="1094740"/>
                    </a:xfrm>
                    <a:prstGeom prst="rect">
                      <a:avLst/>
                    </a:prstGeom>
                    <a:noFill/>
                    <a:ln w="9525">
                      <a:noFill/>
                      <a:miter lim="800000"/>
                      <a:headEnd/>
                      <a:tailEnd/>
                    </a:ln>
                  </pic:spPr>
                </pic:pic>
              </a:graphicData>
            </a:graphic>
          </wp:inline>
        </w:drawing>
      </w:r>
      <w:r w:rsidRPr="008E288D">
        <w:rPr>
          <w:rFonts w:hint="eastAsia"/>
        </w:rPr>
        <w:t xml:space="preserve">　</w:t>
      </w:r>
      <w:r w:rsidRPr="008E288D">
        <w:rPr>
          <w:rFonts w:hint="eastAsia"/>
          <w:noProof/>
        </w:rPr>
        <w:drawing>
          <wp:inline distT="0" distB="0" distL="0" distR="0" wp14:anchorId="48CAF3D1" wp14:editId="2CF878C3">
            <wp:extent cx="1295400" cy="1094740"/>
            <wp:effectExtent l="19050" t="0" r="0" b="0"/>
            <wp:docPr id="1863" name="圖片 1863" descr="NS1I10-E1R-3-1-1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S1I10-E1R-3-1-11D"/>
                    <pic:cNvPicPr>
                      <a:picLocks noChangeAspect="1" noChangeArrowheads="1"/>
                    </pic:cNvPicPr>
                  </pic:nvPicPr>
                  <pic:blipFill>
                    <a:blip r:embed="rId364" cstate="print">
                      <a:grayscl/>
                    </a:blip>
                    <a:srcRect/>
                    <a:stretch>
                      <a:fillRect/>
                    </a:stretch>
                  </pic:blipFill>
                  <pic:spPr bwMode="auto">
                    <a:xfrm>
                      <a:off x="0" y="0"/>
                      <a:ext cx="1295400" cy="1094740"/>
                    </a:xfrm>
                    <a:prstGeom prst="rect">
                      <a:avLst/>
                    </a:prstGeom>
                    <a:noFill/>
                    <a:ln w="9525">
                      <a:noFill/>
                      <a:miter lim="800000"/>
                      <a:headEnd/>
                      <a:tailEnd/>
                    </a:ln>
                  </pic:spPr>
                </pic:pic>
              </a:graphicData>
            </a:graphic>
          </wp:inline>
        </w:drawing>
      </w:r>
      <w:r w:rsidRPr="008E288D">
        <w:br/>
        <w:t xml:space="preserve">(Ａ)圖甲表示天擇沒有作用　</w:t>
      </w:r>
      <w:r>
        <w:tab/>
      </w:r>
      <w:r>
        <w:tab/>
      </w:r>
      <w:r>
        <w:tab/>
      </w:r>
      <w:r w:rsidRPr="008E288D">
        <w:t xml:space="preserve">(Ｂ)圖乙頻率正值個體的存活或生殖率較高　</w:t>
      </w:r>
      <w:r>
        <w:br/>
      </w:r>
      <w:r w:rsidRPr="008E288D">
        <w:t xml:space="preserve">(Ｃ)圖丙平均值附近的個體較不適應　</w:t>
      </w:r>
      <w:r>
        <w:tab/>
      </w:r>
      <w:r w:rsidRPr="008E288D">
        <w:t xml:space="preserve">(Ｄ)圖丁離平均較遠的個體較不適應　</w:t>
      </w:r>
      <w:r>
        <w:br/>
      </w:r>
      <w:r w:rsidRPr="008E288D">
        <w:t xml:space="preserve">(Ｅ)圖丙的情況最有可能形成新物種　</w:t>
      </w:r>
    </w:p>
    <w:p w:rsidR="003D1110" w:rsidRDefault="003D1110" w:rsidP="003D1110">
      <w:pPr>
        <w:widowControl/>
        <w:rPr>
          <w:rFonts w:ascii="華康楷書體 Std W7" w:eastAsia="華康楷書體 Std W7" w:hAnsi="華康楷書體 Std W7"/>
          <w:szCs w:val="24"/>
        </w:rPr>
      </w:pPr>
    </w:p>
    <w:p w:rsidR="0074667F" w:rsidRPr="0089699C" w:rsidRDefault="0074667F" w:rsidP="003D1110">
      <w:pPr>
        <w:widowControl/>
        <w:rPr>
          <w:rFonts w:ascii="華康圓體 Std W8" w:eastAsia="華康圓體 Std W8" w:hAnsi="華康圓體 Std W8" w:cs="新細明體"/>
          <w:spacing w:val="24"/>
          <w:kern w:val="0"/>
          <w:sz w:val="26"/>
          <w:szCs w:val="26"/>
        </w:rPr>
      </w:pPr>
    </w:p>
    <w:p w:rsidR="0074667F" w:rsidRPr="0074667F" w:rsidRDefault="0074667F" w:rsidP="0074667F">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sidR="009F5353">
        <w:rPr>
          <w:rFonts w:ascii="華康楷書體 Std W5" w:eastAsia="華康楷書體 Std W5" w:hAnsi="華康楷書體 Std W5"/>
          <w:color w:val="000000"/>
          <w:spacing w:val="20"/>
          <w:sz w:val="30"/>
          <w:szCs w:val="30"/>
        </w:rPr>
        <w:t>7</w:t>
      </w:r>
      <w:r w:rsidRPr="00CD090A">
        <w:rPr>
          <w:rFonts w:ascii="華康楷書體 Std W5" w:eastAsia="華康楷書體 Std W5" w:hAnsi="華康楷書體 Std W5" w:hint="eastAsia"/>
          <w:color w:val="000000"/>
          <w:spacing w:val="20"/>
          <w:sz w:val="30"/>
          <w:szCs w:val="30"/>
        </w:rPr>
        <w:t xml:space="preserve"> </w:t>
      </w:r>
    </w:p>
    <w:p w:rsidR="0074667F" w:rsidRPr="00420336" w:rsidRDefault="0074667F" w:rsidP="0074667F">
      <w:pPr>
        <w:pStyle w:val="aff9"/>
      </w:pPr>
      <w:r w:rsidRPr="0074667F">
        <w:rPr>
          <w:rFonts w:hint="eastAsia"/>
        </w:rPr>
        <w:t>姊姊</w:t>
      </w:r>
      <w:r w:rsidRPr="0074667F">
        <w:t>和</w:t>
      </w:r>
      <w:r w:rsidRPr="0074667F">
        <w:rPr>
          <w:rFonts w:hint="eastAsia"/>
        </w:rPr>
        <w:t>弟弟</w:t>
      </w:r>
      <w:r w:rsidRPr="0074667F">
        <w:t>唸過演化</w:t>
      </w:r>
      <w:r w:rsidRPr="0074667F">
        <w:rPr>
          <w:rFonts w:hint="eastAsia"/>
        </w:rPr>
        <w:t>的主題</w:t>
      </w:r>
      <w:r w:rsidRPr="0074667F">
        <w:t>後，</w:t>
      </w:r>
      <w:r w:rsidRPr="0074667F">
        <w:rPr>
          <w:rFonts w:hint="eastAsia"/>
        </w:rPr>
        <w:t>姊姊</w:t>
      </w:r>
      <w:r w:rsidRPr="0074667F">
        <w:t>做小結</w:t>
      </w:r>
      <w:r w:rsidRPr="0074667F">
        <w:rPr>
          <w:rFonts w:hint="eastAsia"/>
        </w:rPr>
        <w:t>：</w:t>
      </w:r>
      <w:r w:rsidRPr="0074667F">
        <w:t>「達爾文的天擇理論說明了族群會改變的原理」。下列他們</w:t>
      </w:r>
      <w:r w:rsidRPr="0074667F">
        <w:rPr>
          <w:rFonts w:hint="eastAsia"/>
        </w:rPr>
        <w:t>兩</w:t>
      </w:r>
      <w:r w:rsidRPr="0074667F">
        <w:t>人</w:t>
      </w:r>
      <w:r w:rsidRPr="0074667F">
        <w:rPr>
          <w:rFonts w:hint="eastAsia"/>
        </w:rPr>
        <w:t>一來一往</w:t>
      </w:r>
      <w:r w:rsidRPr="0074667F">
        <w:t>的</w:t>
      </w:r>
      <w:r w:rsidRPr="0074667F">
        <w:rPr>
          <w:rFonts w:hint="eastAsia"/>
        </w:rPr>
        <w:t>後續</w:t>
      </w:r>
      <w:r w:rsidRPr="0074667F">
        <w:t>對話</w:t>
      </w:r>
      <w:r w:rsidRPr="0074667F">
        <w:rPr>
          <w:rFonts w:hint="eastAsia"/>
        </w:rPr>
        <w:t>，哪些</w:t>
      </w:r>
      <w:r w:rsidRPr="0074667F">
        <w:t>正確</w:t>
      </w:r>
      <w:r w:rsidRPr="0074667F">
        <w:rPr>
          <w:rFonts w:hint="eastAsia"/>
        </w:rPr>
        <w:t>？（</w:t>
      </w:r>
      <w:r w:rsidRPr="0074667F">
        <w:t>應選</w:t>
      </w:r>
      <w:r w:rsidRPr="0074667F">
        <w:rPr>
          <w:rFonts w:hint="eastAsia"/>
        </w:rPr>
        <w:t>3</w:t>
      </w:r>
      <w:r w:rsidRPr="0074667F">
        <w:t>項</w:t>
      </w:r>
      <w:r w:rsidRPr="0074667F">
        <w:rPr>
          <w:rFonts w:hint="eastAsia"/>
        </w:rPr>
        <w:t>）</w:t>
      </w:r>
      <w:r>
        <w:rPr>
          <w:rFonts w:hint="eastAsia"/>
        </w:rPr>
        <w:t>[</w:t>
      </w:r>
      <w:r>
        <w:t>111</w:t>
      </w:r>
      <w:r>
        <w:rPr>
          <w:rFonts w:hint="eastAsia"/>
        </w:rPr>
        <w:t>學測</w:t>
      </w:r>
      <w:r>
        <w:t>]</w:t>
      </w:r>
    </w:p>
    <w:tbl>
      <w:tblPr>
        <w:tblStyle w:val="a9"/>
        <w:tblW w:w="8988" w:type="dxa"/>
        <w:tblInd w:w="363"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52"/>
        <w:gridCol w:w="8436"/>
      </w:tblGrid>
      <w:tr w:rsidR="0074667F" w:rsidRPr="00396E09" w:rsidTr="0074667F">
        <w:trPr>
          <w:trHeight w:val="369"/>
        </w:trPr>
        <w:tc>
          <w:tcPr>
            <w:tcW w:w="552" w:type="dxa"/>
            <w:vAlign w:val="center"/>
          </w:tcPr>
          <w:p w:rsidR="0074667F" w:rsidRPr="0074667F" w:rsidRDefault="0074667F" w:rsidP="0074667F">
            <w:pPr>
              <w:pStyle w:val="aff9"/>
            </w:pPr>
            <w:r w:rsidRPr="0074667F">
              <w:rPr>
                <w:rFonts w:hint="eastAsia"/>
              </w:rPr>
              <w:t>(A)</w:t>
            </w:r>
          </w:p>
        </w:tc>
        <w:tc>
          <w:tcPr>
            <w:tcW w:w="8436" w:type="dxa"/>
            <w:vAlign w:val="center"/>
          </w:tcPr>
          <w:p w:rsidR="0074667F" w:rsidRPr="0074667F" w:rsidRDefault="0074667F" w:rsidP="0074667F">
            <w:pPr>
              <w:pStyle w:val="aff9"/>
              <w:jc w:val="both"/>
            </w:pPr>
            <w:r w:rsidRPr="0074667F">
              <w:t>「那麼</w:t>
            </w:r>
            <w:r w:rsidRPr="0074667F">
              <w:rPr>
                <w:rFonts w:hint="eastAsia"/>
              </w:rPr>
              <w:t>！</w:t>
            </w:r>
            <w:r w:rsidRPr="0074667F">
              <w:t>天擇對DNA</w:t>
            </w:r>
            <w:r w:rsidRPr="0074667F">
              <w:rPr>
                <w:rFonts w:hint="eastAsia"/>
              </w:rPr>
              <w:t>的改變</w:t>
            </w:r>
            <w:r w:rsidRPr="0074667F">
              <w:t>就不管用了</w:t>
            </w:r>
            <w:r w:rsidRPr="0074667F">
              <w:rPr>
                <w:rFonts w:hint="eastAsia"/>
              </w:rPr>
              <w:t>！</w:t>
            </w:r>
            <w:r w:rsidRPr="0074667F">
              <w:t>」。</w:t>
            </w:r>
          </w:p>
        </w:tc>
      </w:tr>
      <w:tr w:rsidR="0074667F" w:rsidRPr="00E60282" w:rsidTr="0074667F">
        <w:trPr>
          <w:trHeight w:val="369"/>
        </w:trPr>
        <w:tc>
          <w:tcPr>
            <w:tcW w:w="552" w:type="dxa"/>
            <w:vAlign w:val="center"/>
          </w:tcPr>
          <w:p w:rsidR="0074667F" w:rsidRPr="0074667F" w:rsidRDefault="0074667F" w:rsidP="0074667F">
            <w:pPr>
              <w:pStyle w:val="aff9"/>
            </w:pPr>
            <w:r w:rsidRPr="0074667F">
              <w:rPr>
                <w:rFonts w:hint="eastAsia"/>
              </w:rPr>
              <w:t>(B)</w:t>
            </w:r>
          </w:p>
        </w:tc>
        <w:tc>
          <w:tcPr>
            <w:tcW w:w="8436" w:type="dxa"/>
            <w:vAlign w:val="center"/>
          </w:tcPr>
          <w:p w:rsidR="0074667F" w:rsidRPr="0074667F" w:rsidRDefault="0074667F" w:rsidP="0074667F">
            <w:pPr>
              <w:pStyle w:val="aff9"/>
            </w:pPr>
            <w:r w:rsidRPr="0074667F">
              <w:t>「DNA發生突變後，</w:t>
            </w:r>
            <w:r w:rsidRPr="0074667F">
              <w:rPr>
                <w:rFonts w:hint="eastAsia"/>
              </w:rPr>
              <w:t>某些較適合的性狀，天擇後會</w:t>
            </w:r>
            <w:r w:rsidRPr="0074667F">
              <w:t>將它保留下來」。</w:t>
            </w:r>
          </w:p>
        </w:tc>
      </w:tr>
      <w:tr w:rsidR="0074667F" w:rsidRPr="00E60282" w:rsidTr="0074667F">
        <w:trPr>
          <w:trHeight w:val="369"/>
        </w:trPr>
        <w:tc>
          <w:tcPr>
            <w:tcW w:w="552" w:type="dxa"/>
            <w:vAlign w:val="center"/>
          </w:tcPr>
          <w:p w:rsidR="0074667F" w:rsidRPr="0074667F" w:rsidRDefault="0074667F" w:rsidP="0074667F">
            <w:pPr>
              <w:pStyle w:val="aff9"/>
            </w:pPr>
            <w:r w:rsidRPr="0074667F">
              <w:rPr>
                <w:rFonts w:hint="eastAsia"/>
              </w:rPr>
              <w:t>(</w:t>
            </w:r>
            <w:r w:rsidRPr="0074667F">
              <w:t>C)</w:t>
            </w:r>
          </w:p>
        </w:tc>
        <w:tc>
          <w:tcPr>
            <w:tcW w:w="8436" w:type="dxa"/>
            <w:vAlign w:val="center"/>
          </w:tcPr>
          <w:p w:rsidR="0074667F" w:rsidRPr="0074667F" w:rsidRDefault="0074667F" w:rsidP="0074667F">
            <w:pPr>
              <w:pStyle w:val="aff9"/>
            </w:pPr>
            <w:r w:rsidRPr="0074667F">
              <w:t>「反之，</w:t>
            </w:r>
            <w:r w:rsidRPr="0074667F">
              <w:rPr>
                <w:rFonts w:hint="eastAsia"/>
              </w:rPr>
              <w:t>對於有害的DNA突變，大部分天擇後會</w:t>
            </w:r>
            <w:r w:rsidRPr="0074667F">
              <w:t>將它</w:t>
            </w:r>
            <w:r w:rsidRPr="0074667F">
              <w:rPr>
                <w:rFonts w:hint="eastAsia"/>
              </w:rPr>
              <w:t>們移除</w:t>
            </w:r>
            <w:r w:rsidRPr="0074667F">
              <w:t>」。</w:t>
            </w:r>
          </w:p>
        </w:tc>
      </w:tr>
      <w:tr w:rsidR="0074667F" w:rsidRPr="00E60282" w:rsidTr="0074667F">
        <w:trPr>
          <w:trHeight w:val="369"/>
        </w:trPr>
        <w:tc>
          <w:tcPr>
            <w:tcW w:w="552" w:type="dxa"/>
            <w:vAlign w:val="center"/>
          </w:tcPr>
          <w:p w:rsidR="0074667F" w:rsidRPr="0074667F" w:rsidRDefault="0074667F" w:rsidP="0074667F">
            <w:pPr>
              <w:pStyle w:val="aff9"/>
            </w:pPr>
            <w:r w:rsidRPr="0074667F">
              <w:rPr>
                <w:rFonts w:hint="eastAsia"/>
              </w:rPr>
              <w:t>(</w:t>
            </w:r>
            <w:r w:rsidRPr="0074667F">
              <w:t>D)</w:t>
            </w:r>
          </w:p>
        </w:tc>
        <w:tc>
          <w:tcPr>
            <w:tcW w:w="8436" w:type="dxa"/>
            <w:vAlign w:val="center"/>
          </w:tcPr>
          <w:p w:rsidR="0074667F" w:rsidRPr="0074667F" w:rsidRDefault="0074667F" w:rsidP="0074667F">
            <w:pPr>
              <w:pStyle w:val="aff9"/>
            </w:pPr>
            <w:r w:rsidRPr="0074667F">
              <w:t>「有關DNA的現代理論已經取代十九世紀達爾文的演化理論了」。</w:t>
            </w:r>
          </w:p>
        </w:tc>
      </w:tr>
      <w:tr w:rsidR="0074667F" w:rsidRPr="00E60282" w:rsidTr="0074667F">
        <w:trPr>
          <w:trHeight w:val="369"/>
        </w:trPr>
        <w:tc>
          <w:tcPr>
            <w:tcW w:w="552" w:type="dxa"/>
            <w:vAlign w:val="center"/>
          </w:tcPr>
          <w:p w:rsidR="0074667F" w:rsidRPr="0074667F" w:rsidRDefault="0074667F" w:rsidP="0074667F">
            <w:pPr>
              <w:pStyle w:val="aff9"/>
            </w:pPr>
            <w:r w:rsidRPr="0074667F">
              <w:rPr>
                <w:rFonts w:hint="eastAsia"/>
              </w:rPr>
              <w:t>(</w:t>
            </w:r>
            <w:r w:rsidRPr="0074667F">
              <w:t>E)</w:t>
            </w:r>
          </w:p>
        </w:tc>
        <w:tc>
          <w:tcPr>
            <w:tcW w:w="8436" w:type="dxa"/>
            <w:vAlign w:val="center"/>
          </w:tcPr>
          <w:p w:rsidR="0074667F" w:rsidRPr="0074667F" w:rsidRDefault="0074667F" w:rsidP="0074667F">
            <w:pPr>
              <w:pStyle w:val="aff9"/>
            </w:pPr>
            <w:r w:rsidRPr="0074667F">
              <w:t>「DNA</w:t>
            </w:r>
            <w:r w:rsidRPr="0074667F">
              <w:rPr>
                <w:rFonts w:hint="eastAsia"/>
              </w:rPr>
              <w:t>序列若發生趨同演化現象</w:t>
            </w:r>
            <w:r w:rsidRPr="0074667F">
              <w:t>，</w:t>
            </w:r>
            <w:r w:rsidRPr="0074667F">
              <w:rPr>
                <w:rFonts w:hint="eastAsia"/>
              </w:rPr>
              <w:t>則較</w:t>
            </w:r>
            <w:r w:rsidRPr="0074667F">
              <w:t>不容易</w:t>
            </w:r>
            <w:r w:rsidRPr="0074667F">
              <w:rPr>
                <w:rFonts w:hint="eastAsia"/>
              </w:rPr>
              <w:t>推論長時間</w:t>
            </w:r>
            <w:r w:rsidRPr="0074667F">
              <w:t>的</w:t>
            </w:r>
            <w:r w:rsidRPr="0074667F">
              <w:rPr>
                <w:rFonts w:hint="eastAsia"/>
              </w:rPr>
              <w:t>演化</w:t>
            </w:r>
            <w:r w:rsidRPr="0074667F">
              <w:t>面貌」。</w:t>
            </w:r>
          </w:p>
        </w:tc>
      </w:tr>
    </w:tbl>
    <w:p w:rsidR="00F01F7E" w:rsidRDefault="00F01F7E" w:rsidP="003D1110">
      <w:pPr>
        <w:widowControl/>
        <w:rPr>
          <w:rFonts w:ascii="華康圓體 Std W8" w:eastAsia="華康圓體 Std W8" w:hAnsi="華康圓體 Std W8" w:cs="新細明體"/>
          <w:spacing w:val="24"/>
          <w:kern w:val="0"/>
          <w:sz w:val="26"/>
          <w:szCs w:val="26"/>
        </w:rPr>
      </w:pPr>
    </w:p>
    <w:p w:rsidR="00F01F7E" w:rsidRDefault="00F01F7E">
      <w:pPr>
        <w:widowControl/>
        <w:rPr>
          <w:rFonts w:ascii="華康圓體 Std W8" w:eastAsia="華康圓體 Std W8" w:hAnsi="華康圓體 Std W8" w:cs="新細明體"/>
          <w:spacing w:val="24"/>
          <w:kern w:val="0"/>
          <w:sz w:val="26"/>
          <w:szCs w:val="26"/>
        </w:rPr>
      </w:pPr>
      <w:r>
        <w:rPr>
          <w:rFonts w:ascii="華康圓體 Std W8" w:eastAsia="華康圓體 Std W8" w:hAnsi="華康圓體 Std W8" w:cs="新細明體"/>
          <w:spacing w:val="24"/>
          <w:kern w:val="0"/>
          <w:sz w:val="26"/>
          <w:szCs w:val="26"/>
        </w:rPr>
        <w:br w:type="page"/>
      </w:r>
    </w:p>
    <w:p w:rsidR="00F01F7E" w:rsidRPr="0074667F" w:rsidRDefault="00F01F7E" w:rsidP="00F01F7E">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sidR="009F5353">
        <w:rPr>
          <w:rFonts w:ascii="華康楷書體 Std W5" w:eastAsia="華康楷書體 Std W5" w:hAnsi="華康楷書體 Std W5"/>
          <w:color w:val="000000"/>
          <w:spacing w:val="20"/>
          <w:sz w:val="30"/>
          <w:szCs w:val="30"/>
        </w:rPr>
        <w:t>8</w:t>
      </w:r>
      <w:r w:rsidRPr="00CD090A">
        <w:rPr>
          <w:rFonts w:ascii="華康楷書體 Std W5" w:eastAsia="華康楷書體 Std W5" w:hAnsi="華康楷書體 Std W5" w:hint="eastAsia"/>
          <w:color w:val="000000"/>
          <w:spacing w:val="20"/>
          <w:sz w:val="30"/>
          <w:szCs w:val="30"/>
        </w:rPr>
        <w:t xml:space="preserve"> </w:t>
      </w:r>
    </w:p>
    <w:p w:rsidR="00F01F7E" w:rsidRPr="00F01F7E" w:rsidRDefault="00F01F7E" w:rsidP="00F01F7E">
      <w:pPr>
        <w:pStyle w:val="aff9"/>
      </w:pPr>
      <w:r w:rsidRPr="00F01F7E">
        <w:rPr>
          <w:rFonts w:hint="eastAsia"/>
        </w:rPr>
        <w:t>抗生素廣泛使用的結果會使抗藥性細菌增加，以致現有的抗生素不再有效，如何研發有效的新抗生素，是個熱門的課題。</w:t>
      </w:r>
      <w:r w:rsidRPr="00F01F7E">
        <w:t>2022</w:t>
      </w:r>
      <w:r w:rsidRPr="00F01F7E">
        <w:rPr>
          <w:rFonts w:hint="eastAsia"/>
        </w:rPr>
        <w:t>年的諾貝爾化學獎頒給了三位從事點擊反應（</w:t>
      </w:r>
      <w:r w:rsidRPr="00F01F7E">
        <w:t>click reactions</w:t>
      </w:r>
      <w:r w:rsidRPr="00F01F7E">
        <w:rPr>
          <w:rFonts w:hint="eastAsia"/>
        </w:rPr>
        <w:t>）相關研究的學者，此類反應具有高效率產生化學鍵結的特性，若在生物分子上使用，可以使其便於與其他分子連接而產生新的應用。點擊反應便可以幫助化學家針對天然的抗生素進行修飾，或者直接用於合成新類型的分子，以開發新型抗生素來應對細菌抗藥性的問題。</w:t>
      </w:r>
    </w:p>
    <w:p w:rsidR="00F01F7E" w:rsidRPr="00F01F7E" w:rsidRDefault="00F01F7E" w:rsidP="00F01F7E">
      <w:pPr>
        <w:pStyle w:val="aff9"/>
      </w:pPr>
      <w:r w:rsidRPr="00F01F7E">
        <w:rPr>
          <w:rFonts w:hint="eastAsia"/>
        </w:rPr>
        <w:t>在某新抗生素的研究中，發現</w:t>
      </w:r>
      <w:r w:rsidRPr="00F01F7E">
        <w:t>X</w:t>
      </w:r>
      <w:r w:rsidRPr="00F01F7E">
        <w:rPr>
          <w:rFonts w:hint="eastAsia"/>
        </w:rPr>
        <w:t>與</w:t>
      </w:r>
      <w:r w:rsidRPr="00F01F7E">
        <w:t>Y</w:t>
      </w:r>
      <w:r w:rsidRPr="00F01F7E">
        <w:rPr>
          <w:rFonts w:hint="eastAsia"/>
        </w:rPr>
        <w:t>兩種細菌可生存在人體腸道中的相同部位。若能製造抑制對方生長的化合物，即可爭奪有限的空間與資源，對自身族群的生存即有很大的助益。科學家針對</w:t>
      </w:r>
      <w:r w:rsidRPr="00F01F7E">
        <w:t>144</w:t>
      </w:r>
      <w:r w:rsidRPr="00F01F7E">
        <w:rPr>
          <w:rFonts w:hint="eastAsia"/>
        </w:rPr>
        <w:t>個志願者所提供的檢體，偵測</w:t>
      </w:r>
      <w:r w:rsidRPr="00F01F7E">
        <w:t>X</w:t>
      </w:r>
      <w:r w:rsidRPr="00F01F7E">
        <w:rPr>
          <w:rFonts w:hint="eastAsia"/>
        </w:rPr>
        <w:t>與</w:t>
      </w:r>
      <w:r w:rsidRPr="00F01F7E">
        <w:t>Y</w:t>
      </w:r>
      <w:r w:rsidRPr="00F01F7E">
        <w:rPr>
          <w:rFonts w:hint="eastAsia"/>
        </w:rPr>
        <w:t>存在與否的人數，數據如</w:t>
      </w:r>
      <w:r>
        <w:rPr>
          <w:rFonts w:hint="eastAsia"/>
        </w:rPr>
        <w:t>下</w:t>
      </w:r>
      <w:r w:rsidRPr="00F01F7E">
        <w:rPr>
          <w:rFonts w:hint="eastAsia"/>
        </w:rPr>
        <w:t>表所示。</w:t>
      </w:r>
      <w:r>
        <w:rPr>
          <w:rFonts w:hint="eastAsia"/>
        </w:rPr>
        <w:t>[</w:t>
      </w:r>
      <w:r>
        <w:t>112</w:t>
      </w:r>
      <w:r>
        <w:rPr>
          <w:rFonts w:hint="eastAsia"/>
        </w:rPr>
        <w:t>學測</w:t>
      </w:r>
      <w:r>
        <w:t>]</w:t>
      </w:r>
    </w:p>
    <w:tbl>
      <w:tblPr>
        <w:tblStyle w:val="6"/>
        <w:tblW w:w="4467" w:type="dxa"/>
        <w:jc w:val="center"/>
        <w:tblLook w:val="04A0" w:firstRow="1" w:lastRow="0" w:firstColumn="1" w:lastColumn="0" w:noHBand="0" w:noVBand="1"/>
      </w:tblPr>
      <w:tblGrid>
        <w:gridCol w:w="1555"/>
        <w:gridCol w:w="1275"/>
        <w:gridCol w:w="1637"/>
      </w:tblGrid>
      <w:tr w:rsidR="00F01F7E" w:rsidRPr="00BC20D0" w:rsidTr="00651CAD">
        <w:trPr>
          <w:jc w:val="center"/>
        </w:trPr>
        <w:tc>
          <w:tcPr>
            <w:tcW w:w="1555" w:type="dxa"/>
          </w:tcPr>
          <w:p w:rsidR="00F01F7E" w:rsidRPr="00F01F7E" w:rsidRDefault="00F01F7E" w:rsidP="00F01F7E">
            <w:pPr>
              <w:pStyle w:val="aff9"/>
            </w:pPr>
          </w:p>
        </w:tc>
        <w:tc>
          <w:tcPr>
            <w:tcW w:w="1275" w:type="dxa"/>
          </w:tcPr>
          <w:p w:rsidR="00F01F7E" w:rsidRPr="00F01F7E" w:rsidRDefault="00F01F7E" w:rsidP="00F01F7E">
            <w:pPr>
              <w:pStyle w:val="aff9"/>
            </w:pPr>
            <w:r w:rsidRPr="00F01F7E">
              <w:t>偵測到X</w:t>
            </w:r>
          </w:p>
        </w:tc>
        <w:tc>
          <w:tcPr>
            <w:tcW w:w="1637" w:type="dxa"/>
          </w:tcPr>
          <w:p w:rsidR="00F01F7E" w:rsidRPr="00F01F7E" w:rsidRDefault="00F01F7E" w:rsidP="00F01F7E">
            <w:pPr>
              <w:pStyle w:val="aff9"/>
            </w:pPr>
            <w:r w:rsidRPr="00F01F7E">
              <w:t>未偵測到X</w:t>
            </w:r>
          </w:p>
        </w:tc>
      </w:tr>
      <w:tr w:rsidR="00F01F7E" w:rsidRPr="00BC20D0" w:rsidTr="00651CAD">
        <w:trPr>
          <w:jc w:val="center"/>
        </w:trPr>
        <w:tc>
          <w:tcPr>
            <w:tcW w:w="1555" w:type="dxa"/>
          </w:tcPr>
          <w:p w:rsidR="00F01F7E" w:rsidRPr="00F01F7E" w:rsidRDefault="00F01F7E" w:rsidP="00F01F7E">
            <w:pPr>
              <w:pStyle w:val="aff9"/>
            </w:pPr>
            <w:r w:rsidRPr="00F01F7E">
              <w:t>偵測到Y</w:t>
            </w:r>
          </w:p>
        </w:tc>
        <w:tc>
          <w:tcPr>
            <w:tcW w:w="1275" w:type="dxa"/>
          </w:tcPr>
          <w:p w:rsidR="00F01F7E" w:rsidRPr="00F01F7E" w:rsidRDefault="00F01F7E" w:rsidP="00F01F7E">
            <w:pPr>
              <w:pStyle w:val="aff9"/>
            </w:pPr>
            <w:r w:rsidRPr="00F01F7E">
              <w:t>17</w:t>
            </w:r>
          </w:p>
        </w:tc>
        <w:tc>
          <w:tcPr>
            <w:tcW w:w="1637" w:type="dxa"/>
          </w:tcPr>
          <w:p w:rsidR="00F01F7E" w:rsidRPr="00F01F7E" w:rsidRDefault="00F01F7E" w:rsidP="00F01F7E">
            <w:pPr>
              <w:pStyle w:val="aff9"/>
            </w:pPr>
            <w:r w:rsidRPr="00F01F7E">
              <w:t>15</w:t>
            </w:r>
          </w:p>
        </w:tc>
      </w:tr>
      <w:tr w:rsidR="00F01F7E" w:rsidRPr="00BC20D0" w:rsidTr="00651CAD">
        <w:trPr>
          <w:jc w:val="center"/>
        </w:trPr>
        <w:tc>
          <w:tcPr>
            <w:tcW w:w="1555" w:type="dxa"/>
          </w:tcPr>
          <w:p w:rsidR="00F01F7E" w:rsidRPr="00F01F7E" w:rsidRDefault="00F01F7E" w:rsidP="00F01F7E">
            <w:pPr>
              <w:pStyle w:val="aff9"/>
            </w:pPr>
            <w:r w:rsidRPr="00F01F7E">
              <w:t>未偵測到Y</w:t>
            </w:r>
          </w:p>
        </w:tc>
        <w:tc>
          <w:tcPr>
            <w:tcW w:w="1275" w:type="dxa"/>
          </w:tcPr>
          <w:p w:rsidR="00F01F7E" w:rsidRPr="00F01F7E" w:rsidRDefault="00F01F7E" w:rsidP="00F01F7E">
            <w:pPr>
              <w:pStyle w:val="aff9"/>
            </w:pPr>
            <w:r w:rsidRPr="00F01F7E">
              <w:t>96</w:t>
            </w:r>
          </w:p>
        </w:tc>
        <w:tc>
          <w:tcPr>
            <w:tcW w:w="1637" w:type="dxa"/>
          </w:tcPr>
          <w:p w:rsidR="00F01F7E" w:rsidRPr="00F01F7E" w:rsidRDefault="00F01F7E" w:rsidP="00F01F7E">
            <w:pPr>
              <w:pStyle w:val="aff9"/>
            </w:pPr>
            <w:r w:rsidRPr="00F01F7E">
              <w:t>16</w:t>
            </w:r>
          </w:p>
        </w:tc>
      </w:tr>
    </w:tbl>
    <w:p w:rsidR="00F01F7E" w:rsidRPr="00E965F5" w:rsidRDefault="00F01F7E" w:rsidP="00F01F7E">
      <w:pPr>
        <w:pStyle w:val="aff9"/>
      </w:pPr>
      <w:r>
        <w:t>(1)</w:t>
      </w:r>
      <w:r w:rsidRPr="00E965F5">
        <w:rPr>
          <w:rFonts w:hint="eastAsia"/>
        </w:rPr>
        <w:t>依</w:t>
      </w:r>
      <w:r w:rsidRPr="00E965F5">
        <w:t>據表</w:t>
      </w:r>
      <w:r w:rsidRPr="00E965F5">
        <w:rPr>
          <w:rFonts w:hint="eastAsia"/>
        </w:rPr>
        <w:t>9</w:t>
      </w:r>
      <w:r w:rsidRPr="00E965F5">
        <w:t>，細菌X與Y之間的關係</w:t>
      </w:r>
      <w:r w:rsidRPr="00E965F5">
        <w:rPr>
          <w:rFonts w:hint="eastAsia"/>
        </w:rPr>
        <w:t>最</w:t>
      </w:r>
      <w:r w:rsidRPr="00E965F5">
        <w:t>可能是下列</w:t>
      </w:r>
      <w:r w:rsidRPr="00E965F5">
        <w:rPr>
          <w:rFonts w:hint="eastAsia"/>
        </w:rPr>
        <w:t>何者</w:t>
      </w:r>
      <w:r w:rsidRPr="00E965F5">
        <w:t>？</w:t>
      </w:r>
    </w:p>
    <w:p w:rsidR="00F01F7E" w:rsidRPr="00F01F7E" w:rsidRDefault="00F01F7E" w:rsidP="00F01F7E">
      <w:pPr>
        <w:pStyle w:val="aff9"/>
      </w:pPr>
      <w:r w:rsidRPr="00F01F7E">
        <w:t>(A)細菌X能夠抑制細菌Y的生長</w:t>
      </w:r>
      <w:r w:rsidRPr="00F01F7E">
        <w:tab/>
      </w:r>
      <w:r>
        <w:tab/>
      </w:r>
      <w:r w:rsidRPr="00F01F7E">
        <w:t>(B)細菌Y能夠抑制細菌X的生長</w:t>
      </w:r>
    </w:p>
    <w:p w:rsidR="00F01F7E" w:rsidRPr="00F01F7E" w:rsidRDefault="00F01F7E" w:rsidP="00F01F7E">
      <w:pPr>
        <w:pStyle w:val="aff9"/>
      </w:pPr>
      <w:r w:rsidRPr="00F01F7E">
        <w:t>(C)細菌X與Y皆會抑制彼此的生長</w:t>
      </w:r>
      <w:r w:rsidRPr="00F01F7E">
        <w:tab/>
      </w:r>
      <w:r>
        <w:tab/>
      </w:r>
      <w:r w:rsidRPr="00F01F7E">
        <w:t>(D)細菌X與Y不會抑制彼此的生長</w:t>
      </w:r>
    </w:p>
    <w:p w:rsidR="00F01F7E" w:rsidRDefault="00F01F7E" w:rsidP="00F01F7E">
      <w:pPr>
        <w:pStyle w:val="aff9"/>
      </w:pPr>
      <w:r w:rsidRPr="00F01F7E">
        <w:t>(E)細菌X會促進細菌Y的生長</w:t>
      </w:r>
      <w:r>
        <w:br/>
      </w:r>
    </w:p>
    <w:p w:rsidR="00F01F7E" w:rsidRPr="00E965F5" w:rsidRDefault="00F01F7E" w:rsidP="00F01F7E">
      <w:pPr>
        <w:pStyle w:val="aff9"/>
      </w:pPr>
      <w:r>
        <w:t>(2)</w:t>
      </w:r>
      <w:r w:rsidRPr="00E965F5">
        <w:t>下列哪一個試驗的設計</w:t>
      </w:r>
      <w:r w:rsidRPr="00E965F5">
        <w:rPr>
          <w:rFonts w:hint="eastAsia"/>
        </w:rPr>
        <w:t>（</w:t>
      </w:r>
      <w:r w:rsidRPr="00E965F5">
        <w:t>縱軸所施的劑量大小</w:t>
      </w:r>
      <w:r w:rsidRPr="00E965F5">
        <w:rPr>
          <w:rFonts w:hint="eastAsia"/>
        </w:rPr>
        <w:t>）</w:t>
      </w:r>
      <w:r w:rsidRPr="00E965F5">
        <w:t>最可以模擬</w:t>
      </w:r>
      <w:r w:rsidRPr="00E965F5">
        <w:rPr>
          <w:rFonts w:hint="eastAsia"/>
        </w:rPr>
        <w:t>「</w:t>
      </w:r>
      <w:r w:rsidRPr="00E965F5">
        <w:t>抗生素廣泛被使用的結果</w:t>
      </w:r>
      <w:r w:rsidRPr="00E965F5">
        <w:rPr>
          <w:rFonts w:hint="eastAsia"/>
        </w:rPr>
        <w:t>」</w:t>
      </w:r>
      <w:r w:rsidRPr="00E965F5">
        <w:t>，而得以測量</w:t>
      </w:r>
      <w:r w:rsidRPr="00E965F5">
        <w:rPr>
          <w:rFonts w:hint="eastAsia"/>
        </w:rPr>
        <w:t>細菌是否產生抗藥性或其</w:t>
      </w:r>
      <w:r w:rsidRPr="00E965F5">
        <w:t>抗藥性</w:t>
      </w:r>
      <w:r w:rsidRPr="00E965F5">
        <w:rPr>
          <w:rFonts w:hint="eastAsia"/>
        </w:rPr>
        <w:t>的程度</w:t>
      </w:r>
      <w:r w:rsidRPr="00E965F5">
        <w:t>？</w:t>
      </w:r>
    </w:p>
    <w:p w:rsidR="00F01F7E" w:rsidRPr="00F01F7E" w:rsidRDefault="00F01F7E" w:rsidP="00F01F7E">
      <w:pPr>
        <w:pStyle w:val="aff9"/>
      </w:pPr>
      <w:r w:rsidRPr="00F01F7E">
        <w:rPr>
          <w:noProof/>
        </w:rPr>
        <mc:AlternateContent>
          <mc:Choice Requires="wpg">
            <w:drawing>
              <wp:anchor distT="0" distB="0" distL="114300" distR="114300" simplePos="0" relativeHeight="252272128" behindDoc="0" locked="0" layoutInCell="1" allowOverlap="1" wp14:anchorId="66BF89D2" wp14:editId="5D1720F1">
                <wp:simplePos x="0" y="0"/>
                <wp:positionH relativeFrom="column">
                  <wp:posOffset>4261485</wp:posOffset>
                </wp:positionH>
                <wp:positionV relativeFrom="paragraph">
                  <wp:posOffset>58474</wp:posOffset>
                </wp:positionV>
                <wp:extent cx="1649730" cy="1521232"/>
                <wp:effectExtent l="0" t="0" r="7620" b="3175"/>
                <wp:wrapNone/>
                <wp:docPr id="914724807" name="群組 914724807"/>
                <wp:cNvGraphicFramePr/>
                <a:graphic xmlns:a="http://schemas.openxmlformats.org/drawingml/2006/main">
                  <a:graphicData uri="http://schemas.microsoft.com/office/word/2010/wordprocessingGroup">
                    <wpg:wgp>
                      <wpg:cNvGrpSpPr/>
                      <wpg:grpSpPr>
                        <a:xfrm>
                          <a:off x="0" y="0"/>
                          <a:ext cx="1649730" cy="1521232"/>
                          <a:chOff x="0" y="0"/>
                          <a:chExt cx="1650134" cy="1555694"/>
                        </a:xfrm>
                      </wpg:grpSpPr>
                      <pic:pic xmlns:pic="http://schemas.openxmlformats.org/drawingml/2006/picture">
                        <pic:nvPicPr>
                          <pic:cNvPr id="899333087" name="圖片 899333087"/>
                          <pic:cNvPicPr>
                            <a:picLocks noChangeAspect="1"/>
                          </pic:cNvPicPr>
                        </pic:nvPicPr>
                        <pic:blipFill>
                          <a:blip r:embed="rId365">
                            <a:grayscl/>
                            <a:extLst>
                              <a:ext uri="{28A0092B-C50C-407E-A947-70E740481C1C}">
                                <a14:useLocalDpi xmlns:a14="http://schemas.microsoft.com/office/drawing/2010/main" val="0"/>
                              </a:ext>
                            </a:extLst>
                          </a:blip>
                          <a:stretch>
                            <a:fillRect/>
                          </a:stretch>
                        </pic:blipFill>
                        <pic:spPr>
                          <a:xfrm>
                            <a:off x="210589" y="11084"/>
                            <a:ext cx="1439545" cy="1346835"/>
                          </a:xfrm>
                          <a:prstGeom prst="rect">
                            <a:avLst/>
                          </a:prstGeom>
                        </pic:spPr>
                      </pic:pic>
                      <wpg:grpSp>
                        <wpg:cNvPr id="1868661054" name="群組 1868661054"/>
                        <wpg:cNvGrpSpPr/>
                        <wpg:grpSpPr>
                          <a:xfrm>
                            <a:off x="0" y="0"/>
                            <a:ext cx="1514091" cy="1555694"/>
                            <a:chOff x="0" y="38798"/>
                            <a:chExt cx="1514207" cy="1556559"/>
                          </a:xfrm>
                        </wpg:grpSpPr>
                        <wps:wsp>
                          <wps:cNvPr id="1462203581" name="文字方塊 2"/>
                          <wps:cNvSpPr txBox="1">
                            <a:spLocks noChangeArrowheads="1"/>
                          </wps:cNvSpPr>
                          <wps:spPr bwMode="auto">
                            <a:xfrm>
                              <a:off x="321294" y="1351703"/>
                              <a:ext cx="1192913" cy="243654"/>
                            </a:xfrm>
                            <a:prstGeom prst="rect">
                              <a:avLst/>
                            </a:prstGeom>
                            <a:noFill/>
                            <a:ln w="9525">
                              <a:noFill/>
                              <a:miter lim="800000"/>
                              <a:headEnd/>
                              <a:tailEnd/>
                            </a:ln>
                          </wps:spPr>
                          <wps:txbx>
                            <w:txbxContent>
                              <w:p w:rsidR="00F01F7E" w:rsidRPr="002A70C0" w:rsidRDefault="00F01F7E" w:rsidP="00F01F7E">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wps:txbx>
                          <wps:bodyPr rot="0" vert="horz" wrap="square" lIns="0" tIns="0" rIns="0" bIns="0" anchor="t" anchorCtr="0">
                            <a:spAutoFit/>
                          </wps:bodyPr>
                        </wps:wsp>
                        <wps:wsp>
                          <wps:cNvPr id="553125592" name="文字方塊 2"/>
                          <wps:cNvSpPr txBox="1">
                            <a:spLocks noChangeArrowheads="1"/>
                          </wps:cNvSpPr>
                          <wps:spPr bwMode="auto">
                            <a:xfrm>
                              <a:off x="0" y="38798"/>
                              <a:ext cx="272415" cy="1473835"/>
                            </a:xfrm>
                            <a:prstGeom prst="rect">
                              <a:avLst/>
                            </a:prstGeom>
                            <a:noFill/>
                            <a:ln w="9525">
                              <a:noFill/>
                              <a:miter lim="800000"/>
                              <a:headEnd/>
                              <a:tailEnd/>
                            </a:ln>
                          </wps:spPr>
                          <wps:txbx>
                            <w:txbxContent>
                              <w:p w:rsidR="00F01F7E" w:rsidRPr="002A70C0" w:rsidRDefault="00F01F7E" w:rsidP="00F01F7E">
                                <w:pPr>
                                  <w:rPr>
                                    <w:spacing w:val="2"/>
                                    <w:sz w:val="20"/>
                                  </w:rPr>
                                </w:pPr>
                                <w:r w:rsidRPr="002A70C0">
                                  <w:rPr>
                                    <w:rFonts w:hint="eastAsia"/>
                                    <w:spacing w:val="2"/>
                                    <w:sz w:val="20"/>
                                  </w:rPr>
                                  <w:t>（大）抗生素劑量（小）</w:t>
                                </w:r>
                              </w:p>
                            </w:txbxContent>
                          </wps:txbx>
                          <wps:bodyPr rot="0" vert="eaVert"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66BF89D2" id="群組 914724807" o:spid="_x0000_s1741" style="position:absolute;margin-left:335.55pt;margin-top:4.6pt;width:129.9pt;height:119.8pt;z-index:252272128;mso-position-horizontal-relative:text;mso-position-vertical-relative:text;mso-width-relative:margin;mso-height-relative:margin" coordsize="16501,15556"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">
                <v:shape id="圖片 899333087" o:spid="_x0000_s1742" type="#_x0000_t75" style="position:absolute;left:2105;top:110;width:14396;height:1346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">
                  <v:imagedata r:id="rId366" o:title="" grayscale="t"/>
                </v:shape>
                <v:group id="群組 1868661054" o:spid="_x0000_s1743" style="position:absolute;width:15140;height:15556" coordorigin=",387" coordsize="15142,155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">
                  <v:shape id="文字方塊 2" o:spid="_x0000_s1744" type="#_x0000_t202" style="position:absolute;left:3212;top:13517;width:11930;height:243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" filled="f" stroked="f">
                    <v:textbox style="mso-fit-shape-to-text:t" inset="0,0,0,0">
                      <w:txbxContent>
                        <w:p w:rsidR="00F01F7E" w:rsidRPr="002A70C0" w:rsidRDefault="00F01F7E" w:rsidP="00F01F7E">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v:textbox>
                  </v:shape>
                  <v:shape id="文字方塊 2" o:spid="_x0000_s1745" type="#_x0000_t202" style="position:absolute;top:387;width:2724;height:147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" filled="f" stroked="f">
                    <v:textbox style="layout-flow:vertical-ideographic" inset="0,0,0,0">
                      <w:txbxContent>
                        <w:p w:rsidR="00F01F7E" w:rsidRPr="002A70C0" w:rsidRDefault="00F01F7E" w:rsidP="00F01F7E">
                          <w:pPr>
                            <w:rPr>
                              <w:spacing w:val="2"/>
                              <w:sz w:val="20"/>
                            </w:rPr>
                          </w:pPr>
                          <w:r w:rsidRPr="002A70C0">
                            <w:rPr>
                              <w:rFonts w:hint="eastAsia"/>
                              <w:spacing w:val="2"/>
                              <w:sz w:val="20"/>
                            </w:rPr>
                            <w:t>（大）抗生素劑量（小）</w:t>
                          </w:r>
                        </w:p>
                      </w:txbxContent>
                    </v:textbox>
                  </v:shape>
                </v:group>
              </v:group>
            </w:pict>
          </mc:Fallback>
        </mc:AlternateContent>
      </w:r>
      <w:r w:rsidRPr="00F01F7E">
        <w:rPr>
          <w:noProof/>
        </w:rPr>
        <mc:AlternateContent>
          <mc:Choice Requires="wpg">
            <w:drawing>
              <wp:anchor distT="0" distB="0" distL="114300" distR="114300" simplePos="0" relativeHeight="252271104" behindDoc="0" locked="0" layoutInCell="1" allowOverlap="1" wp14:anchorId="5B57ADB8" wp14:editId="4DB04276">
                <wp:simplePos x="0" y="0"/>
                <wp:positionH relativeFrom="column">
                  <wp:posOffset>2338705</wp:posOffset>
                </wp:positionH>
                <wp:positionV relativeFrom="paragraph">
                  <wp:posOffset>47394</wp:posOffset>
                </wp:positionV>
                <wp:extent cx="1666240" cy="1550035"/>
                <wp:effectExtent l="0" t="0" r="0" b="12065"/>
                <wp:wrapNone/>
                <wp:docPr id="54786784" name="群組 54786784"/>
                <wp:cNvGraphicFramePr/>
                <a:graphic xmlns:a="http://schemas.openxmlformats.org/drawingml/2006/main">
                  <a:graphicData uri="http://schemas.microsoft.com/office/word/2010/wordprocessingGroup">
                    <wpg:wgp>
                      <wpg:cNvGrpSpPr/>
                      <wpg:grpSpPr>
                        <a:xfrm>
                          <a:off x="0" y="0"/>
                          <a:ext cx="1666240" cy="1550035"/>
                          <a:chOff x="0" y="0"/>
                          <a:chExt cx="1666760" cy="1550035"/>
                        </a:xfrm>
                      </wpg:grpSpPr>
                      <pic:pic xmlns:pic="http://schemas.openxmlformats.org/drawingml/2006/picture">
                        <pic:nvPicPr>
                          <pic:cNvPr id="470971479" name="圖片 470971479"/>
                          <pic:cNvPicPr>
                            <a:picLocks noChangeAspect="1"/>
                          </pic:cNvPicPr>
                        </pic:nvPicPr>
                        <pic:blipFill>
                          <a:blip r:embed="rId367">
                            <a:grayscl/>
                            <a:extLst>
                              <a:ext uri="{28A0092B-C50C-407E-A947-70E740481C1C}">
                                <a14:useLocalDpi xmlns:a14="http://schemas.microsoft.com/office/drawing/2010/main" val="0"/>
                              </a:ext>
                            </a:extLst>
                          </a:blip>
                          <a:stretch>
                            <a:fillRect/>
                          </a:stretch>
                        </pic:blipFill>
                        <pic:spPr>
                          <a:xfrm>
                            <a:off x="227215" y="5542"/>
                            <a:ext cx="1439545" cy="1358900"/>
                          </a:xfrm>
                          <a:prstGeom prst="rect">
                            <a:avLst/>
                          </a:prstGeom>
                        </pic:spPr>
                      </pic:pic>
                      <wpg:grpSp>
                        <wpg:cNvPr id="176913400" name="群組 176913400"/>
                        <wpg:cNvGrpSpPr/>
                        <wpg:grpSpPr>
                          <a:xfrm>
                            <a:off x="0" y="0"/>
                            <a:ext cx="1515110" cy="1550035"/>
                            <a:chOff x="0" y="38798"/>
                            <a:chExt cx="1515226" cy="1550896"/>
                          </a:xfrm>
                        </wpg:grpSpPr>
                        <wps:wsp>
                          <wps:cNvPr id="1348636791" name="文字方塊 2"/>
                          <wps:cNvSpPr txBox="1">
                            <a:spLocks noChangeArrowheads="1"/>
                          </wps:cNvSpPr>
                          <wps:spPr bwMode="auto">
                            <a:xfrm>
                              <a:off x="321426" y="1352204"/>
                              <a:ext cx="1193800" cy="237490"/>
                            </a:xfrm>
                            <a:prstGeom prst="rect">
                              <a:avLst/>
                            </a:prstGeom>
                            <a:noFill/>
                            <a:ln w="9525">
                              <a:noFill/>
                              <a:miter lim="800000"/>
                              <a:headEnd/>
                              <a:tailEnd/>
                            </a:ln>
                          </wps:spPr>
                          <wps:txbx>
                            <w:txbxContent>
                              <w:p w:rsidR="00F01F7E" w:rsidRPr="002A70C0" w:rsidRDefault="00F01F7E" w:rsidP="00F01F7E">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wps:txbx>
                          <wps:bodyPr rot="0" vert="horz" wrap="square" lIns="0" tIns="0" rIns="0" bIns="0" anchor="t" anchorCtr="0">
                            <a:spAutoFit/>
                          </wps:bodyPr>
                        </wps:wsp>
                        <wps:wsp>
                          <wps:cNvPr id="1775934193" name="文字方塊 2"/>
                          <wps:cNvSpPr txBox="1">
                            <a:spLocks noChangeArrowheads="1"/>
                          </wps:cNvSpPr>
                          <wps:spPr bwMode="auto">
                            <a:xfrm>
                              <a:off x="0" y="38798"/>
                              <a:ext cx="272415" cy="1473835"/>
                            </a:xfrm>
                            <a:prstGeom prst="rect">
                              <a:avLst/>
                            </a:prstGeom>
                            <a:noFill/>
                            <a:ln w="9525">
                              <a:noFill/>
                              <a:miter lim="800000"/>
                              <a:headEnd/>
                              <a:tailEnd/>
                            </a:ln>
                          </wps:spPr>
                          <wps:txbx>
                            <w:txbxContent>
                              <w:p w:rsidR="00F01F7E" w:rsidRPr="002A70C0" w:rsidRDefault="00F01F7E" w:rsidP="00F01F7E">
                                <w:pPr>
                                  <w:rPr>
                                    <w:spacing w:val="2"/>
                                    <w:sz w:val="20"/>
                                  </w:rPr>
                                </w:pPr>
                                <w:r w:rsidRPr="002A70C0">
                                  <w:rPr>
                                    <w:rFonts w:hint="eastAsia"/>
                                    <w:spacing w:val="2"/>
                                    <w:sz w:val="20"/>
                                  </w:rPr>
                                  <w:t>（大）抗生素劑量（小）</w:t>
                                </w:r>
                              </w:p>
                            </w:txbxContent>
                          </wps:txbx>
                          <wps:bodyPr rot="0" vert="eaVert" wrap="square" lIns="0" tIns="0" rIns="0" bIns="0" anchor="t" anchorCtr="0">
                            <a:noAutofit/>
                          </wps:bodyPr>
                        </wps:wsp>
                      </wpg:grpSp>
                    </wpg:wgp>
                  </a:graphicData>
                </a:graphic>
              </wp:anchor>
            </w:drawing>
          </mc:Choice>
          <mc:Fallback>
            <w:pict>
              <v:group w14:anchorId="5B57ADB8" id="群組 54786784" o:spid="_x0000_s1746" style="position:absolute;margin-left:184.15pt;margin-top:3.75pt;width:131.2pt;height:122.05pt;z-index:252271104;mso-position-horizontal-relative:text;mso-position-vertical-relative:text" coordsize="16667,1550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">
                <v:shape id="圖片 470971479" o:spid="_x0000_s1747" type="#_x0000_t75" style="position:absolute;left:2272;top:55;width:14395;height:1358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">
                  <v:imagedata r:id="rId368" o:title="" grayscale="t"/>
                </v:shape>
                <v:group id="群組 176913400" o:spid="_x0000_s1748" style="position:absolute;width:15151;height:15500" coordorigin=",387" coordsize="15152,155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">
                  <v:shape id="文字方塊 2" o:spid="_x0000_s1749" type="#_x0000_t202" style="position:absolute;left:3214;top:13522;width:11938;height:237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" filled="f" stroked="f">
                    <v:textbox style="mso-fit-shape-to-text:t" inset="0,0,0,0">
                      <w:txbxContent>
                        <w:p w:rsidR="00F01F7E" w:rsidRPr="002A70C0" w:rsidRDefault="00F01F7E" w:rsidP="00F01F7E">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v:textbox>
                  </v:shape>
                  <v:shape id="文字方塊 2" o:spid="_x0000_s1750" type="#_x0000_t202" style="position:absolute;top:387;width:2724;height:147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" filled="f" stroked="f">
                    <v:textbox style="layout-flow:vertical-ideographic" inset="0,0,0,0">
                      <w:txbxContent>
                        <w:p w:rsidR="00F01F7E" w:rsidRPr="002A70C0" w:rsidRDefault="00F01F7E" w:rsidP="00F01F7E">
                          <w:pPr>
                            <w:rPr>
                              <w:spacing w:val="2"/>
                              <w:sz w:val="20"/>
                            </w:rPr>
                          </w:pPr>
                          <w:r w:rsidRPr="002A70C0">
                            <w:rPr>
                              <w:rFonts w:hint="eastAsia"/>
                              <w:spacing w:val="2"/>
                              <w:sz w:val="20"/>
                            </w:rPr>
                            <w:t>（大）抗生素劑量（小）</w:t>
                          </w:r>
                        </w:p>
                      </w:txbxContent>
                    </v:textbox>
                  </v:shape>
                </v:group>
              </v:group>
            </w:pict>
          </mc:Fallback>
        </mc:AlternateContent>
      </w:r>
      <w:r w:rsidRPr="00F01F7E">
        <w:rPr>
          <w:noProof/>
        </w:rPr>
        <mc:AlternateContent>
          <mc:Choice Requires="wpg">
            <w:drawing>
              <wp:anchor distT="0" distB="0" distL="114300" distR="114300" simplePos="0" relativeHeight="252270080" behindDoc="0" locked="0" layoutInCell="1" allowOverlap="1" wp14:anchorId="2E0CB07A" wp14:editId="37DAFA42">
                <wp:simplePos x="0" y="0"/>
                <wp:positionH relativeFrom="column">
                  <wp:posOffset>287560</wp:posOffset>
                </wp:positionH>
                <wp:positionV relativeFrom="paragraph">
                  <wp:posOffset>45785</wp:posOffset>
                </wp:positionV>
                <wp:extent cx="1655445" cy="1561465"/>
                <wp:effectExtent l="0" t="0" r="1905" b="635"/>
                <wp:wrapNone/>
                <wp:docPr id="990865442" name="群組 990865442"/>
                <wp:cNvGraphicFramePr/>
                <a:graphic xmlns:a="http://schemas.openxmlformats.org/drawingml/2006/main">
                  <a:graphicData uri="http://schemas.microsoft.com/office/word/2010/wordprocessingGroup">
                    <wpg:wgp>
                      <wpg:cNvGrpSpPr/>
                      <wpg:grpSpPr>
                        <a:xfrm>
                          <a:off x="0" y="0"/>
                          <a:ext cx="1655445" cy="1561465"/>
                          <a:chOff x="0" y="0"/>
                          <a:chExt cx="1655676" cy="1561984"/>
                        </a:xfrm>
                      </wpg:grpSpPr>
                      <pic:pic xmlns:pic="http://schemas.openxmlformats.org/drawingml/2006/picture">
                        <pic:nvPicPr>
                          <pic:cNvPr id="1335830166" name="圖片 1335830166"/>
                          <pic:cNvPicPr>
                            <a:picLocks noChangeAspect="1"/>
                          </pic:cNvPicPr>
                        </pic:nvPicPr>
                        <pic:blipFill>
                          <a:blip r:embed="rId369">
                            <a:grayscl/>
                            <a:extLst>
                              <a:ext uri="{28A0092B-C50C-407E-A947-70E740481C1C}">
                                <a14:useLocalDpi xmlns:a14="http://schemas.microsoft.com/office/drawing/2010/main" val="0"/>
                              </a:ext>
                            </a:extLst>
                          </a:blip>
                          <a:stretch>
                            <a:fillRect/>
                          </a:stretch>
                        </pic:blipFill>
                        <pic:spPr>
                          <a:xfrm>
                            <a:off x="216131" y="11084"/>
                            <a:ext cx="1439545" cy="1360170"/>
                          </a:xfrm>
                          <a:prstGeom prst="rect">
                            <a:avLst/>
                          </a:prstGeom>
                        </pic:spPr>
                      </pic:pic>
                      <wpg:grpSp>
                        <wpg:cNvPr id="866951984" name="群組 866951984"/>
                        <wpg:cNvGrpSpPr/>
                        <wpg:grpSpPr>
                          <a:xfrm>
                            <a:off x="0" y="0"/>
                            <a:ext cx="1515226" cy="1561984"/>
                            <a:chOff x="0" y="0"/>
                            <a:chExt cx="1515226" cy="1561984"/>
                          </a:xfrm>
                        </wpg:grpSpPr>
                        <wps:wsp>
                          <wps:cNvPr id="1484565778" name="文字方塊 2"/>
                          <wps:cNvSpPr txBox="1">
                            <a:spLocks noChangeArrowheads="1"/>
                          </wps:cNvSpPr>
                          <wps:spPr bwMode="auto">
                            <a:xfrm>
                              <a:off x="321426" y="1324494"/>
                              <a:ext cx="1193800" cy="237490"/>
                            </a:xfrm>
                            <a:prstGeom prst="rect">
                              <a:avLst/>
                            </a:prstGeom>
                            <a:noFill/>
                            <a:ln w="9525">
                              <a:noFill/>
                              <a:miter lim="800000"/>
                              <a:headEnd/>
                              <a:tailEnd/>
                            </a:ln>
                          </wps:spPr>
                          <wps:txbx>
                            <w:txbxContent>
                              <w:p w:rsidR="00F01F7E" w:rsidRPr="002A70C0" w:rsidRDefault="00F01F7E" w:rsidP="00F01F7E">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wps:txbx>
                          <wps:bodyPr rot="0" vert="horz" wrap="square" lIns="0" tIns="0" rIns="0" bIns="0" anchor="t" anchorCtr="0">
                            <a:spAutoFit/>
                          </wps:bodyPr>
                        </wps:wsp>
                        <wps:wsp>
                          <wps:cNvPr id="2036283792" name="文字方塊 2"/>
                          <wps:cNvSpPr txBox="1">
                            <a:spLocks noChangeArrowheads="1"/>
                          </wps:cNvSpPr>
                          <wps:spPr bwMode="auto">
                            <a:xfrm>
                              <a:off x="0" y="0"/>
                              <a:ext cx="272415" cy="1473835"/>
                            </a:xfrm>
                            <a:prstGeom prst="rect">
                              <a:avLst/>
                            </a:prstGeom>
                            <a:noFill/>
                            <a:ln w="9525">
                              <a:noFill/>
                              <a:miter lim="800000"/>
                              <a:headEnd/>
                              <a:tailEnd/>
                            </a:ln>
                          </wps:spPr>
                          <wps:txbx>
                            <w:txbxContent>
                              <w:p w:rsidR="00F01F7E" w:rsidRPr="002A70C0" w:rsidRDefault="00F01F7E" w:rsidP="00F01F7E">
                                <w:pPr>
                                  <w:rPr>
                                    <w:spacing w:val="2"/>
                                    <w:sz w:val="20"/>
                                  </w:rPr>
                                </w:pPr>
                                <w:r w:rsidRPr="002A70C0">
                                  <w:rPr>
                                    <w:rFonts w:hint="eastAsia"/>
                                    <w:spacing w:val="2"/>
                                    <w:sz w:val="20"/>
                                  </w:rPr>
                                  <w:t>（大）抗生素劑量（小）</w:t>
                                </w:r>
                              </w:p>
                            </w:txbxContent>
                          </wps:txbx>
                          <wps:bodyPr rot="0" vert="eaVert" wrap="square" lIns="0" tIns="0" rIns="0" bIns="0" anchor="t" anchorCtr="0">
                            <a:noAutofit/>
                          </wps:bodyPr>
                        </wps:wsp>
                      </wpg:grpSp>
                    </wpg:wgp>
                  </a:graphicData>
                </a:graphic>
              </wp:anchor>
            </w:drawing>
          </mc:Choice>
          <mc:Fallback>
            <w:pict>
              <v:group w14:anchorId="2E0CB07A" id="群組 990865442" o:spid="_x0000_s1751" style="position:absolute;margin-left:22.65pt;margin-top:3.6pt;width:130.35pt;height:122.95pt;z-index:252270080;mso-position-horizontal-relative:text;mso-position-vertical-relative:text" coordsize="16556,1561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">
                <v:shape id="圖片 1335830166" o:spid="_x0000_s1752" type="#_x0000_t75" style="position:absolute;left:2161;top:110;width:14395;height:1360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">
                  <v:imagedata r:id="rId370" o:title="" grayscale="t"/>
                </v:shape>
                <v:group id="群組 866951984" o:spid="_x0000_s1753" style="position:absolute;width:15152;height:15619" coordsize="15152,156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">
                  <v:shape id="文字方塊 2" o:spid="_x0000_s1754" type="#_x0000_t202" style="position:absolute;left:3214;top:13244;width:11938;height:23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" filled="f" stroked="f">
                    <v:textbox style="mso-fit-shape-to-text:t" inset="0,0,0,0">
                      <w:txbxContent>
                        <w:p w:rsidR="00F01F7E" w:rsidRPr="002A70C0" w:rsidRDefault="00F01F7E" w:rsidP="00F01F7E">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v:textbox>
                  </v:shape>
                  <v:shape id="文字方塊 2" o:spid="_x0000_s1755" type="#_x0000_t202" style="position:absolute;width:2724;height:147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" filled="f" stroked="f">
                    <v:textbox style="layout-flow:vertical-ideographic" inset="0,0,0,0">
                      <w:txbxContent>
                        <w:p w:rsidR="00F01F7E" w:rsidRPr="002A70C0" w:rsidRDefault="00F01F7E" w:rsidP="00F01F7E">
                          <w:pPr>
                            <w:rPr>
                              <w:spacing w:val="2"/>
                              <w:sz w:val="20"/>
                            </w:rPr>
                          </w:pPr>
                          <w:r w:rsidRPr="002A70C0">
                            <w:rPr>
                              <w:rFonts w:hint="eastAsia"/>
                              <w:spacing w:val="2"/>
                              <w:sz w:val="20"/>
                            </w:rPr>
                            <w:t>（大）抗生素劑量（小）</w:t>
                          </w:r>
                        </w:p>
                      </w:txbxContent>
                    </v:textbox>
                  </v:shape>
                </v:group>
              </v:group>
            </w:pict>
          </mc:Fallback>
        </mc:AlternateContent>
      </w:r>
      <w:r w:rsidRPr="00F01F7E">
        <w:rPr>
          <w:rFonts w:hint="eastAsia"/>
        </w:rPr>
        <w:t>(A)</w:t>
      </w:r>
      <w:r w:rsidRPr="00F01F7E">
        <w:tab/>
      </w:r>
      <w:r>
        <w:tab/>
      </w:r>
      <w:r>
        <w:tab/>
      </w:r>
      <w:r>
        <w:tab/>
      </w:r>
      <w:r>
        <w:tab/>
      </w:r>
      <w:r>
        <w:tab/>
      </w:r>
      <w:r>
        <w:tab/>
      </w:r>
      <w:r w:rsidRPr="00F01F7E">
        <w:t>(B)</w:t>
      </w:r>
      <w:r w:rsidRPr="00F01F7E">
        <w:tab/>
      </w:r>
      <w:r>
        <w:tab/>
      </w:r>
      <w:r>
        <w:tab/>
      </w:r>
      <w:r>
        <w:tab/>
      </w:r>
      <w:r>
        <w:tab/>
      </w:r>
      <w:r>
        <w:tab/>
      </w:r>
      <w:r w:rsidRPr="00F01F7E">
        <w:t>(C)</w:t>
      </w:r>
    </w:p>
    <w:p w:rsidR="00F01F7E" w:rsidRPr="00F01F7E" w:rsidRDefault="00F01F7E" w:rsidP="00F01F7E">
      <w:pPr>
        <w:pStyle w:val="aff9"/>
      </w:pPr>
    </w:p>
    <w:p w:rsidR="00F01F7E" w:rsidRPr="00F01F7E" w:rsidRDefault="00F01F7E" w:rsidP="00F01F7E">
      <w:pPr>
        <w:pStyle w:val="aff9"/>
      </w:pPr>
    </w:p>
    <w:p w:rsidR="00F01F7E" w:rsidRPr="00F01F7E" w:rsidRDefault="00F01F7E" w:rsidP="00F01F7E">
      <w:pPr>
        <w:pStyle w:val="aff9"/>
      </w:pPr>
    </w:p>
    <w:p w:rsidR="00F01F7E" w:rsidRPr="00F01F7E" w:rsidRDefault="00F01F7E" w:rsidP="00F01F7E">
      <w:pPr>
        <w:pStyle w:val="aff9"/>
      </w:pPr>
    </w:p>
    <w:p w:rsidR="00F01F7E" w:rsidRPr="00F01F7E" w:rsidRDefault="00F01F7E" w:rsidP="00F01F7E">
      <w:pPr>
        <w:pStyle w:val="aff9"/>
      </w:pPr>
      <w:r w:rsidRPr="00F01F7E">
        <w:rPr>
          <w:noProof/>
        </w:rPr>
        <mc:AlternateContent>
          <mc:Choice Requires="wpg">
            <w:drawing>
              <wp:anchor distT="0" distB="0" distL="114300" distR="114300" simplePos="0" relativeHeight="252273152" behindDoc="0" locked="0" layoutInCell="1" allowOverlap="1" wp14:anchorId="267AD773" wp14:editId="51A82E71">
                <wp:simplePos x="0" y="0"/>
                <wp:positionH relativeFrom="column">
                  <wp:posOffset>291350</wp:posOffset>
                </wp:positionH>
                <wp:positionV relativeFrom="paragraph">
                  <wp:posOffset>268143</wp:posOffset>
                </wp:positionV>
                <wp:extent cx="1649730" cy="1561465"/>
                <wp:effectExtent l="0" t="0" r="7620" b="635"/>
                <wp:wrapNone/>
                <wp:docPr id="335458537" name="群組 335458537"/>
                <wp:cNvGraphicFramePr/>
                <a:graphic xmlns:a="http://schemas.openxmlformats.org/drawingml/2006/main">
                  <a:graphicData uri="http://schemas.microsoft.com/office/word/2010/wordprocessingGroup">
                    <wpg:wgp>
                      <wpg:cNvGrpSpPr/>
                      <wpg:grpSpPr>
                        <a:xfrm>
                          <a:off x="0" y="0"/>
                          <a:ext cx="1649730" cy="1561465"/>
                          <a:chOff x="0" y="0"/>
                          <a:chExt cx="1650134" cy="1561984"/>
                        </a:xfrm>
                      </wpg:grpSpPr>
                      <pic:pic xmlns:pic="http://schemas.openxmlformats.org/drawingml/2006/picture">
                        <pic:nvPicPr>
                          <pic:cNvPr id="1427474473" name="圖片 1427474473"/>
                          <pic:cNvPicPr>
                            <a:picLocks noChangeAspect="1"/>
                          </pic:cNvPicPr>
                        </pic:nvPicPr>
                        <pic:blipFill>
                          <a:blip r:embed="rId371">
                            <a:grayscl/>
                            <a:extLst>
                              <a:ext uri="{28A0092B-C50C-407E-A947-70E740481C1C}">
                                <a14:useLocalDpi xmlns:a14="http://schemas.microsoft.com/office/drawing/2010/main" val="0"/>
                              </a:ext>
                            </a:extLst>
                          </a:blip>
                          <a:stretch>
                            <a:fillRect/>
                          </a:stretch>
                        </pic:blipFill>
                        <pic:spPr>
                          <a:xfrm>
                            <a:off x="210589" y="11083"/>
                            <a:ext cx="1439545" cy="1376045"/>
                          </a:xfrm>
                          <a:prstGeom prst="rect">
                            <a:avLst/>
                          </a:prstGeom>
                        </pic:spPr>
                      </pic:pic>
                      <wpg:grpSp>
                        <wpg:cNvPr id="1063654696" name="群組 1063654696"/>
                        <wpg:cNvGrpSpPr/>
                        <wpg:grpSpPr>
                          <a:xfrm>
                            <a:off x="0" y="0"/>
                            <a:ext cx="1515226" cy="1561984"/>
                            <a:chOff x="0" y="0"/>
                            <a:chExt cx="1515226" cy="1561984"/>
                          </a:xfrm>
                        </wpg:grpSpPr>
                        <wps:wsp>
                          <wps:cNvPr id="471303619" name="文字方塊 2"/>
                          <wps:cNvSpPr txBox="1">
                            <a:spLocks noChangeArrowheads="1"/>
                          </wps:cNvSpPr>
                          <wps:spPr bwMode="auto">
                            <a:xfrm>
                              <a:off x="321426" y="1324494"/>
                              <a:ext cx="1193800" cy="237490"/>
                            </a:xfrm>
                            <a:prstGeom prst="rect">
                              <a:avLst/>
                            </a:prstGeom>
                            <a:noFill/>
                            <a:ln w="9525">
                              <a:noFill/>
                              <a:miter lim="800000"/>
                              <a:headEnd/>
                              <a:tailEnd/>
                            </a:ln>
                          </wps:spPr>
                          <wps:txbx>
                            <w:txbxContent>
                              <w:p w:rsidR="00F01F7E" w:rsidRPr="002A70C0" w:rsidRDefault="00F01F7E" w:rsidP="00F01F7E">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wps:txbx>
                          <wps:bodyPr rot="0" vert="horz" wrap="square" lIns="0" tIns="0" rIns="0" bIns="0" anchor="t" anchorCtr="0">
                            <a:spAutoFit/>
                          </wps:bodyPr>
                        </wps:wsp>
                        <wps:wsp>
                          <wps:cNvPr id="1905717905" name="文字方塊 2"/>
                          <wps:cNvSpPr txBox="1">
                            <a:spLocks noChangeArrowheads="1"/>
                          </wps:cNvSpPr>
                          <wps:spPr bwMode="auto">
                            <a:xfrm>
                              <a:off x="0" y="0"/>
                              <a:ext cx="272415" cy="1473835"/>
                            </a:xfrm>
                            <a:prstGeom prst="rect">
                              <a:avLst/>
                            </a:prstGeom>
                            <a:noFill/>
                            <a:ln w="9525">
                              <a:noFill/>
                              <a:miter lim="800000"/>
                              <a:headEnd/>
                              <a:tailEnd/>
                            </a:ln>
                          </wps:spPr>
                          <wps:txbx>
                            <w:txbxContent>
                              <w:p w:rsidR="00F01F7E" w:rsidRPr="002A70C0" w:rsidRDefault="00F01F7E" w:rsidP="00F01F7E">
                                <w:pPr>
                                  <w:rPr>
                                    <w:spacing w:val="2"/>
                                    <w:sz w:val="20"/>
                                  </w:rPr>
                                </w:pPr>
                                <w:r w:rsidRPr="002A70C0">
                                  <w:rPr>
                                    <w:rFonts w:hint="eastAsia"/>
                                    <w:spacing w:val="2"/>
                                    <w:sz w:val="20"/>
                                  </w:rPr>
                                  <w:t>（大）抗生素劑量（小）</w:t>
                                </w:r>
                              </w:p>
                            </w:txbxContent>
                          </wps:txbx>
                          <wps:bodyPr rot="0" vert="eaVert" wrap="square" lIns="0" tIns="0" rIns="0" bIns="0" anchor="t" anchorCtr="0">
                            <a:noAutofit/>
                          </wps:bodyPr>
                        </wps:wsp>
                      </wpg:grpSp>
                    </wpg:wgp>
                  </a:graphicData>
                </a:graphic>
              </wp:anchor>
            </w:drawing>
          </mc:Choice>
          <mc:Fallback>
            <w:pict>
              <v:group w14:anchorId="267AD773" id="群組 335458537" o:spid="_x0000_s1756" style="position:absolute;margin-left:22.95pt;margin-top:21.1pt;width:129.9pt;height:122.95pt;z-index:252273152;mso-position-horizontal-relative:text;mso-position-vertical-relative:text" coordsize="16501,1561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">
                <v:shape id="圖片 1427474473" o:spid="_x0000_s1757" type="#_x0000_t75" style="position:absolute;left:2105;top:110;width:14396;height:1376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">
                  <v:imagedata r:id="rId372" o:title="" grayscale="t"/>
                </v:shape>
                <v:group id="群組 1063654696" o:spid="_x0000_s1758" style="position:absolute;width:15152;height:15619" coordsize="15152,156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">
                  <v:shape id="文字方塊 2" o:spid="_x0000_s1759" type="#_x0000_t202" style="position:absolute;left:3214;top:13244;width:11938;height:23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" filled="f" stroked="f">
                    <v:textbox style="mso-fit-shape-to-text:t" inset="0,0,0,0">
                      <w:txbxContent>
                        <w:p w:rsidR="00F01F7E" w:rsidRPr="002A70C0" w:rsidRDefault="00F01F7E" w:rsidP="00F01F7E">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v:textbox>
                  </v:shape>
                  <v:shape id="文字方塊 2" o:spid="_x0000_s1760" type="#_x0000_t202" style="position:absolute;width:2724;height:147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" filled="f" stroked="f">
                    <v:textbox style="layout-flow:vertical-ideographic" inset="0,0,0,0">
                      <w:txbxContent>
                        <w:p w:rsidR="00F01F7E" w:rsidRPr="002A70C0" w:rsidRDefault="00F01F7E" w:rsidP="00F01F7E">
                          <w:pPr>
                            <w:rPr>
                              <w:spacing w:val="2"/>
                              <w:sz w:val="20"/>
                            </w:rPr>
                          </w:pPr>
                          <w:r w:rsidRPr="002A70C0">
                            <w:rPr>
                              <w:rFonts w:hint="eastAsia"/>
                              <w:spacing w:val="2"/>
                              <w:sz w:val="20"/>
                            </w:rPr>
                            <w:t>（大）抗生素劑量（小）</w:t>
                          </w:r>
                        </w:p>
                      </w:txbxContent>
                    </v:textbox>
                  </v:shape>
                </v:group>
              </v:group>
            </w:pict>
          </mc:Fallback>
        </mc:AlternateContent>
      </w:r>
      <w:r w:rsidRPr="00F01F7E">
        <w:t>(D)</w:t>
      </w:r>
      <w:r>
        <w:tab/>
      </w:r>
      <w:r w:rsidRPr="00F01F7E">
        <w:tab/>
      </w:r>
      <w:r>
        <w:tab/>
      </w:r>
      <w:r>
        <w:tab/>
      </w:r>
      <w:r>
        <w:tab/>
      </w:r>
      <w:r>
        <w:tab/>
      </w:r>
      <w:r>
        <w:tab/>
      </w:r>
      <w:r w:rsidRPr="00F01F7E">
        <w:t>(E)</w:t>
      </w:r>
    </w:p>
    <w:p w:rsidR="00F01F7E" w:rsidRDefault="00F01F7E" w:rsidP="00F01F7E">
      <w:pPr>
        <w:pStyle w:val="aff9"/>
      </w:pPr>
      <w:r w:rsidRPr="00F01F7E">
        <w:rPr>
          <w:noProof/>
        </w:rPr>
        <mc:AlternateContent>
          <mc:Choice Requires="wpg">
            <w:drawing>
              <wp:anchor distT="0" distB="0" distL="114300" distR="114300" simplePos="0" relativeHeight="252274176" behindDoc="0" locked="0" layoutInCell="1" allowOverlap="1" wp14:anchorId="7DF281CE" wp14:editId="5B6AACFA">
                <wp:simplePos x="0" y="0"/>
                <wp:positionH relativeFrom="column">
                  <wp:posOffset>2341591</wp:posOffset>
                </wp:positionH>
                <wp:positionV relativeFrom="paragraph">
                  <wp:posOffset>15351</wp:posOffset>
                </wp:positionV>
                <wp:extent cx="1671955" cy="1561465"/>
                <wp:effectExtent l="0" t="0" r="4445" b="635"/>
                <wp:wrapNone/>
                <wp:docPr id="1722154501" name="群組 1722154501"/>
                <wp:cNvGraphicFramePr/>
                <a:graphic xmlns:a="http://schemas.openxmlformats.org/drawingml/2006/main">
                  <a:graphicData uri="http://schemas.microsoft.com/office/word/2010/wordprocessingGroup">
                    <wpg:wgp>
                      <wpg:cNvGrpSpPr/>
                      <wpg:grpSpPr>
                        <a:xfrm>
                          <a:off x="0" y="0"/>
                          <a:ext cx="1671955" cy="1561465"/>
                          <a:chOff x="0" y="0"/>
                          <a:chExt cx="1672301" cy="1561984"/>
                        </a:xfrm>
                      </wpg:grpSpPr>
                      <pic:pic xmlns:pic="http://schemas.openxmlformats.org/drawingml/2006/picture">
                        <pic:nvPicPr>
                          <pic:cNvPr id="589887324" name="圖片 589887324"/>
                          <pic:cNvPicPr>
                            <a:picLocks noChangeAspect="1"/>
                          </pic:cNvPicPr>
                        </pic:nvPicPr>
                        <pic:blipFill>
                          <a:blip r:embed="rId373">
                            <a:grayscl/>
                            <a:extLst>
                              <a:ext uri="{28A0092B-C50C-407E-A947-70E740481C1C}">
                                <a14:useLocalDpi xmlns:a14="http://schemas.microsoft.com/office/drawing/2010/main" val="0"/>
                              </a:ext>
                            </a:extLst>
                          </a:blip>
                          <a:stretch>
                            <a:fillRect/>
                          </a:stretch>
                        </pic:blipFill>
                        <pic:spPr>
                          <a:xfrm>
                            <a:off x="232756" y="0"/>
                            <a:ext cx="1439545" cy="1363980"/>
                          </a:xfrm>
                          <a:prstGeom prst="rect">
                            <a:avLst/>
                          </a:prstGeom>
                        </pic:spPr>
                      </pic:pic>
                      <wpg:grpSp>
                        <wpg:cNvPr id="1009549044" name="群組 1009549044"/>
                        <wpg:cNvGrpSpPr/>
                        <wpg:grpSpPr>
                          <a:xfrm>
                            <a:off x="0" y="0"/>
                            <a:ext cx="1515226" cy="1561984"/>
                            <a:chOff x="0" y="0"/>
                            <a:chExt cx="1515226" cy="1561984"/>
                          </a:xfrm>
                        </wpg:grpSpPr>
                        <wps:wsp>
                          <wps:cNvPr id="1432300939" name="文字方塊 2"/>
                          <wps:cNvSpPr txBox="1">
                            <a:spLocks noChangeArrowheads="1"/>
                          </wps:cNvSpPr>
                          <wps:spPr bwMode="auto">
                            <a:xfrm>
                              <a:off x="321426" y="1324494"/>
                              <a:ext cx="1193800" cy="237490"/>
                            </a:xfrm>
                            <a:prstGeom prst="rect">
                              <a:avLst/>
                            </a:prstGeom>
                            <a:noFill/>
                            <a:ln w="9525">
                              <a:noFill/>
                              <a:miter lim="800000"/>
                              <a:headEnd/>
                              <a:tailEnd/>
                            </a:ln>
                          </wps:spPr>
                          <wps:txbx>
                            <w:txbxContent>
                              <w:p w:rsidR="00F01F7E" w:rsidRPr="002A70C0" w:rsidRDefault="00F01F7E" w:rsidP="00F01F7E">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wps:txbx>
                          <wps:bodyPr rot="0" vert="horz" wrap="square" lIns="0" tIns="0" rIns="0" bIns="0" anchor="t" anchorCtr="0">
                            <a:spAutoFit/>
                          </wps:bodyPr>
                        </wps:wsp>
                        <wps:wsp>
                          <wps:cNvPr id="152307974" name="文字方塊 2"/>
                          <wps:cNvSpPr txBox="1">
                            <a:spLocks noChangeArrowheads="1"/>
                          </wps:cNvSpPr>
                          <wps:spPr bwMode="auto">
                            <a:xfrm>
                              <a:off x="0" y="0"/>
                              <a:ext cx="272415" cy="1473835"/>
                            </a:xfrm>
                            <a:prstGeom prst="rect">
                              <a:avLst/>
                            </a:prstGeom>
                            <a:noFill/>
                            <a:ln w="9525">
                              <a:noFill/>
                              <a:miter lim="800000"/>
                              <a:headEnd/>
                              <a:tailEnd/>
                            </a:ln>
                          </wps:spPr>
                          <wps:txbx>
                            <w:txbxContent>
                              <w:p w:rsidR="00F01F7E" w:rsidRPr="002A70C0" w:rsidRDefault="00F01F7E" w:rsidP="00F01F7E">
                                <w:pPr>
                                  <w:rPr>
                                    <w:spacing w:val="2"/>
                                    <w:sz w:val="20"/>
                                  </w:rPr>
                                </w:pPr>
                                <w:r w:rsidRPr="002A70C0">
                                  <w:rPr>
                                    <w:rFonts w:hint="eastAsia"/>
                                    <w:spacing w:val="2"/>
                                    <w:sz w:val="20"/>
                                  </w:rPr>
                                  <w:t>（大）抗生素劑量（小）</w:t>
                                </w:r>
                              </w:p>
                            </w:txbxContent>
                          </wps:txbx>
                          <wps:bodyPr rot="0" vert="eaVert" wrap="square" lIns="0" tIns="0" rIns="0" bIns="0" anchor="t" anchorCtr="0">
                            <a:noAutofit/>
                          </wps:bodyPr>
                        </wps:wsp>
                      </wpg:grpSp>
                    </wpg:wgp>
                  </a:graphicData>
                </a:graphic>
              </wp:anchor>
            </w:drawing>
          </mc:Choice>
          <mc:Fallback>
            <w:pict>
              <v:group w14:anchorId="7DF281CE" id="群組 1722154501" o:spid="_x0000_s1761" style="position:absolute;margin-left:184.4pt;margin-top:1.2pt;width:131.65pt;height:122.95pt;z-index:252274176;mso-position-horizontal-relative:text;mso-position-vertical-relative:text" coordsize="16723,1561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">
                <v:shape id="圖片 589887324" o:spid="_x0000_s1762" type="#_x0000_t75" style="position:absolute;left:2327;width:14396;height:1363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">
                  <v:imagedata r:id="rId374" o:title="" grayscale="t"/>
                </v:shape>
                <v:group id="群組 1009549044" o:spid="_x0000_s1763" style="position:absolute;width:15152;height:15619" coordsize="15152,156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">
                  <v:shape id="文字方塊 2" o:spid="_x0000_s1764" type="#_x0000_t202" style="position:absolute;left:3214;top:13244;width:11938;height:23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" filled="f" stroked="f">
                    <v:textbox style="mso-fit-shape-to-text:t" inset="0,0,0,0">
                      <w:txbxContent>
                        <w:p w:rsidR="00F01F7E" w:rsidRPr="002A70C0" w:rsidRDefault="00F01F7E" w:rsidP="00F01F7E">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v:textbox>
                  </v:shape>
                  <v:shape id="文字方塊 2" o:spid="_x0000_s1765" type="#_x0000_t202" style="position:absolute;width:2724;height:147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" filled="f" stroked="f">
                    <v:textbox style="layout-flow:vertical-ideographic" inset="0,0,0,0">
                      <w:txbxContent>
                        <w:p w:rsidR="00F01F7E" w:rsidRPr="002A70C0" w:rsidRDefault="00F01F7E" w:rsidP="00F01F7E">
                          <w:pPr>
                            <w:rPr>
                              <w:spacing w:val="2"/>
                              <w:sz w:val="20"/>
                            </w:rPr>
                          </w:pPr>
                          <w:r w:rsidRPr="002A70C0">
                            <w:rPr>
                              <w:rFonts w:hint="eastAsia"/>
                              <w:spacing w:val="2"/>
                              <w:sz w:val="20"/>
                            </w:rPr>
                            <w:t>（大）抗生素劑量（小）</w:t>
                          </w:r>
                        </w:p>
                      </w:txbxContent>
                    </v:textbox>
                  </v:shape>
                </v:group>
              </v:group>
            </w:pict>
          </mc:Fallback>
        </mc:AlternateContent>
      </w:r>
    </w:p>
    <w:p w:rsidR="00F01F7E" w:rsidRDefault="00F01F7E" w:rsidP="00F01F7E">
      <w:pPr>
        <w:pStyle w:val="aff9"/>
      </w:pPr>
    </w:p>
    <w:p w:rsidR="00F01F7E" w:rsidRDefault="00F01F7E" w:rsidP="00F01F7E">
      <w:pPr>
        <w:pStyle w:val="aff9"/>
      </w:pPr>
      <w:r>
        <w:br/>
      </w:r>
    </w:p>
    <w:p w:rsidR="00F01F7E" w:rsidRDefault="00F01F7E" w:rsidP="00F01F7E">
      <w:pPr>
        <w:pStyle w:val="TIT1"/>
        <w:spacing w:before="180"/>
        <w:ind w:left="0" w:firstLineChars="0" w:firstLine="0"/>
      </w:pPr>
    </w:p>
    <w:p w:rsidR="00F01F7E" w:rsidRDefault="00F01F7E" w:rsidP="00F01F7E">
      <w:pPr>
        <w:pStyle w:val="aff9"/>
      </w:pPr>
      <w:bookmarkStart w:id="966" w:name="_Hlk121130961"/>
      <w:bookmarkStart w:id="967" w:name="_Hlk120872008"/>
      <w:r>
        <w:br/>
      </w:r>
      <w:r>
        <w:rPr>
          <w:rFonts w:hint="eastAsia"/>
        </w:rPr>
        <w:t>(</w:t>
      </w:r>
      <w:r>
        <w:t>3)</w:t>
      </w:r>
      <w:r>
        <w:rPr>
          <w:rFonts w:hint="eastAsia"/>
        </w:rPr>
        <w:t>廣泛使用抗生素使抗藥性細菌增加的演化力為何？</w:t>
      </w:r>
      <w:r w:rsidRPr="00E965F5">
        <w:rPr>
          <w:rFonts w:hint="eastAsia"/>
        </w:rPr>
        <w:t>（</w:t>
      </w:r>
      <w:r w:rsidRPr="00E965F5">
        <w:t>2分</w:t>
      </w:r>
      <w:r w:rsidRPr="00E965F5">
        <w:rPr>
          <w:rFonts w:hint="eastAsia"/>
        </w:rPr>
        <w:t>）</w:t>
      </w:r>
      <w:bookmarkEnd w:id="966"/>
      <w:bookmarkEnd w:id="967"/>
    </w:p>
    <w:p w:rsidR="00F01F7E" w:rsidRDefault="00F01F7E">
      <w:pPr>
        <w:widowControl/>
        <w:rPr>
          <w:rFonts w:ascii="華康楷書體 Std W5" w:eastAsia="華康楷書體 Std W5" w:hAnsi="華康楷書體 Std W7"/>
          <w:szCs w:val="24"/>
        </w:rPr>
      </w:pPr>
      <w:r>
        <w:br w:type="page"/>
      </w:r>
    </w:p>
    <w:p w:rsidR="00F01F7E" w:rsidRDefault="00F01F7E" w:rsidP="00F01F7E">
      <w:pPr>
        <w:pStyle w:val="aff9"/>
      </w:pPr>
    </w:p>
    <w:p w:rsidR="00F01F7E" w:rsidRDefault="00F01F7E" w:rsidP="00F01F7E">
      <w:pPr>
        <w:widowControl/>
      </w:pPr>
    </w:p>
    <w:p w:rsidR="003D1110" w:rsidRDefault="0074667F" w:rsidP="00F01F7E">
      <w:pPr>
        <w:widowControl/>
        <w:rPr>
          <w:rFonts w:ascii="華康圓體 Std W8" w:eastAsia="華康圓體 Std W8" w:hAnsi="華康圓體 Std W8" w:cs="新細明體"/>
          <w:spacing w:val="24"/>
          <w:kern w:val="0"/>
          <w:sz w:val="26"/>
          <w:szCs w:val="26"/>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240384" behindDoc="0" locked="0" layoutInCell="1" allowOverlap="1" wp14:anchorId="533D9087" wp14:editId="7BDE7404">
                <wp:simplePos x="0" y="0"/>
                <wp:positionH relativeFrom="page">
                  <wp:align>center</wp:align>
                </wp:positionH>
                <wp:positionV relativeFrom="bottomMargin">
                  <wp:posOffset>-961390</wp:posOffset>
                </wp:positionV>
                <wp:extent cx="6480000" cy="1141200"/>
                <wp:effectExtent l="0" t="0" r="0" b="6985"/>
                <wp:wrapNone/>
                <wp:docPr id="2068" name="文字方塊 2068"/>
                <wp:cNvGraphicFramePr/>
                <a:graphic xmlns:a="http://schemas.openxmlformats.org/drawingml/2006/main">
                  <a:graphicData uri="http://schemas.microsoft.com/office/word/2010/wordprocessingShape">
                    <wps:wsp>
                      <wps:cNvSpPr txBox="1"/>
                      <wps:spPr>
                        <a:xfrm>
                          <a:off x="0" y="0"/>
                          <a:ext cx="6480000" cy="1141200"/>
                        </a:xfrm>
                        <a:prstGeom prst="rect">
                          <a:avLst/>
                        </a:prstGeom>
                        <a:noFill/>
                        <a:ln w="6350">
                          <a:noFill/>
                        </a:ln>
                      </wps:spPr>
                      <wps:txbx>
                        <w:txbxContent>
                          <w:p w:rsidR="002B4F66" w:rsidRDefault="002B4F66" w:rsidP="0074667F">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9F5353" w:rsidRPr="00783725" w:rsidTr="00AC0A6A">
                              <w:trPr>
                                <w:trHeight w:val="340"/>
                                <w:jc w:val="center"/>
                              </w:trPr>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D</w:t>
                                  </w:r>
                                </w:p>
                              </w:tc>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BC</w:t>
                                  </w:r>
                                </w:p>
                              </w:tc>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Pr>
                                      <w:rFonts w:ascii="News702 BT" w:hAnsi="News702 BT" w:hint="eastAsia"/>
                                      <w:szCs w:val="24"/>
                                    </w:rPr>
                                    <w:t>3. A</w:t>
                                  </w:r>
                                </w:p>
                              </w:tc>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Pr>
                                      <w:rFonts w:ascii="News702 BT" w:hAnsi="News702 BT" w:hint="eastAsia"/>
                                      <w:szCs w:val="24"/>
                                    </w:rPr>
                                    <w:t xml:space="preserve">4. </w:t>
                                  </w:r>
                                  <w:r>
                                    <w:rPr>
                                      <w:rFonts w:ascii="News702 BT" w:hAnsi="News702 BT"/>
                                      <w:szCs w:val="24"/>
                                    </w:rPr>
                                    <w:t>BE</w:t>
                                  </w:r>
                                </w:p>
                              </w:tc>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Pr>
                                      <w:rFonts w:ascii="News702 BT" w:hAnsi="News702 BT"/>
                                      <w:szCs w:val="24"/>
                                    </w:rPr>
                                    <w:t>5</w:t>
                                  </w:r>
                                  <w:r>
                                    <w:rPr>
                                      <w:rFonts w:ascii="News702 BT" w:hAnsi="News702 BT" w:hint="eastAsia"/>
                                      <w:szCs w:val="24"/>
                                    </w:rPr>
                                    <w:t>. A</w:t>
                                  </w:r>
                                </w:p>
                              </w:tc>
                            </w:tr>
                            <w:tr w:rsidR="009F5353" w:rsidRPr="00783725" w:rsidTr="00AC0A6A">
                              <w:trPr>
                                <w:trHeight w:val="340"/>
                                <w:jc w:val="center"/>
                              </w:trPr>
                              <w:tc>
                                <w:tcPr>
                                  <w:tcW w:w="1984" w:type="dxa"/>
                                  <w:shd w:val="clear" w:color="auto" w:fill="auto"/>
                                  <w:vAlign w:val="center"/>
                                </w:tcPr>
                                <w:p w:rsidR="009F5353" w:rsidRPr="0074667F" w:rsidRDefault="009F5353" w:rsidP="009F5353">
                                  <w:pPr>
                                    <w:adjustRightInd w:val="0"/>
                                    <w:snapToGrid w:val="0"/>
                                    <w:spacing w:line="420" w:lineRule="atLeast"/>
                                    <w:jc w:val="both"/>
                                    <w:rPr>
                                      <w:rFonts w:ascii="News702 BT" w:eastAsiaTheme="minorEastAsia" w:hAnsi="News702 BT"/>
                                      <w:szCs w:val="24"/>
                                    </w:rPr>
                                  </w:pPr>
                                  <w:r>
                                    <w:rPr>
                                      <w:rFonts w:ascii="News702 BT" w:hAnsi="News702 BT" w:hint="eastAsia"/>
                                      <w:szCs w:val="24"/>
                                    </w:rPr>
                                    <w:t>5. BCE</w:t>
                                  </w:r>
                                </w:p>
                              </w:tc>
                              <w:tc>
                                <w:tcPr>
                                  <w:tcW w:w="1984" w:type="dxa"/>
                                  <w:shd w:val="clear" w:color="auto" w:fill="auto"/>
                                  <w:vAlign w:val="center"/>
                                </w:tcPr>
                                <w:p w:rsidR="009F5353" w:rsidRPr="0074667F" w:rsidRDefault="009F5353" w:rsidP="009F5353">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6. BCE</w:t>
                                  </w:r>
                                </w:p>
                              </w:tc>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Pr>
                                      <w:rFonts w:ascii="News702 BT" w:eastAsiaTheme="minorEastAsia" w:hAnsi="News702 BT"/>
                                      <w:szCs w:val="24"/>
                                    </w:rPr>
                                    <w:t>7.(1)A</w:t>
                                  </w:r>
                                  <w:r>
                                    <w:rPr>
                                      <w:rFonts w:ascii="News702 BT" w:eastAsiaTheme="minorEastAsia" w:hAnsi="News702 BT" w:hint="eastAsia"/>
                                      <w:szCs w:val="24"/>
                                    </w:rPr>
                                    <w:t xml:space="preserve"> </w:t>
                                  </w:r>
                                  <w:r>
                                    <w:rPr>
                                      <w:rFonts w:ascii="News702 BT" w:eastAsiaTheme="minorEastAsia" w:hAnsi="News702 BT"/>
                                      <w:szCs w:val="24"/>
                                    </w:rPr>
                                    <w:t>(2)A</w:t>
                                  </w:r>
                                </w:p>
                              </w:tc>
                              <w:tc>
                                <w:tcPr>
                                  <w:tcW w:w="1984" w:type="dxa"/>
                                  <w:shd w:val="clear" w:color="auto" w:fill="auto"/>
                                  <w:vAlign w:val="center"/>
                                </w:tcPr>
                                <w:p w:rsidR="009F5353" w:rsidRDefault="009F5353" w:rsidP="009F5353">
                                  <w:pPr>
                                    <w:adjustRightInd w:val="0"/>
                                    <w:snapToGrid w:val="0"/>
                                    <w:spacing w:line="420" w:lineRule="atLeast"/>
                                    <w:jc w:val="both"/>
                                    <w:rPr>
                                      <w:rFonts w:ascii="News702 BT" w:hAnsi="News702 BT"/>
                                      <w:szCs w:val="24"/>
                                    </w:rPr>
                                  </w:pPr>
                                </w:p>
                              </w:tc>
                              <w:tc>
                                <w:tcPr>
                                  <w:tcW w:w="1984" w:type="dxa"/>
                                  <w:shd w:val="clear" w:color="auto" w:fill="auto"/>
                                  <w:vAlign w:val="center"/>
                                </w:tcPr>
                                <w:p w:rsidR="009F5353" w:rsidRDefault="009F5353" w:rsidP="009F5353">
                                  <w:pPr>
                                    <w:adjustRightInd w:val="0"/>
                                    <w:snapToGrid w:val="0"/>
                                    <w:spacing w:line="420" w:lineRule="atLeast"/>
                                    <w:jc w:val="both"/>
                                    <w:rPr>
                                      <w:rFonts w:ascii="News702 BT" w:hAnsi="News702 BT"/>
                                      <w:szCs w:val="24"/>
                                    </w:rPr>
                                  </w:pPr>
                                </w:p>
                              </w:tc>
                            </w:tr>
                          </w:tbl>
                          <w:p w:rsidR="002B4F66" w:rsidRDefault="002B4F66" w:rsidP="0074667F"/>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33D9087" id="文字方塊 2068" o:spid="_x0000_s1766" type="#_x0000_t202" style="position:absolute;margin-left:0;margin-top:-75.7pt;width:510.25pt;height:89.85pt;z-index:252240384;visibility:visible;mso-wrap-style:square;mso-width-percent:0;mso-height-percent:0;mso-wrap-distance-left:9pt;mso-wrap-distance-top:0;mso-wrap-distance-right:9pt;mso-wrap-distance-bottom:0;mso-position-horizontal:center;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" filled="f" stroked="f" strokeweight=".5pt">
                <v:textbox style="mso-fit-shape-to-text:t" inset="5mm,0,5mm,0">
                  <w:txbxContent>
                    <w:p w:rsidR="002B4F66" w:rsidRDefault="002B4F66" w:rsidP="0074667F">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9F5353" w:rsidRPr="00783725" w:rsidTr="00AC0A6A">
                        <w:trPr>
                          <w:trHeight w:val="340"/>
                          <w:jc w:val="center"/>
                        </w:trPr>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D</w:t>
                            </w:r>
                          </w:p>
                        </w:tc>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BC</w:t>
                            </w:r>
                          </w:p>
                        </w:tc>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Pr>
                                <w:rFonts w:ascii="News702 BT" w:hAnsi="News702 BT" w:hint="eastAsia"/>
                                <w:szCs w:val="24"/>
                              </w:rPr>
                              <w:t>3. A</w:t>
                            </w:r>
                          </w:p>
                        </w:tc>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Pr>
                                <w:rFonts w:ascii="News702 BT" w:hAnsi="News702 BT" w:hint="eastAsia"/>
                                <w:szCs w:val="24"/>
                              </w:rPr>
                              <w:t xml:space="preserve">4. </w:t>
                            </w:r>
                            <w:r>
                              <w:rPr>
                                <w:rFonts w:ascii="News702 BT" w:hAnsi="News702 BT"/>
                                <w:szCs w:val="24"/>
                              </w:rPr>
                              <w:t>BE</w:t>
                            </w:r>
                          </w:p>
                        </w:tc>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Pr>
                                <w:rFonts w:ascii="News702 BT" w:hAnsi="News702 BT"/>
                                <w:szCs w:val="24"/>
                              </w:rPr>
                              <w:t>5</w:t>
                            </w:r>
                            <w:r>
                              <w:rPr>
                                <w:rFonts w:ascii="News702 BT" w:hAnsi="News702 BT" w:hint="eastAsia"/>
                                <w:szCs w:val="24"/>
                              </w:rPr>
                              <w:t>. A</w:t>
                            </w:r>
                          </w:p>
                        </w:tc>
                      </w:tr>
                      <w:tr w:rsidR="009F5353" w:rsidRPr="00783725" w:rsidTr="00AC0A6A">
                        <w:trPr>
                          <w:trHeight w:val="340"/>
                          <w:jc w:val="center"/>
                        </w:trPr>
                        <w:tc>
                          <w:tcPr>
                            <w:tcW w:w="1984" w:type="dxa"/>
                            <w:shd w:val="clear" w:color="auto" w:fill="auto"/>
                            <w:vAlign w:val="center"/>
                          </w:tcPr>
                          <w:p w:rsidR="009F5353" w:rsidRPr="0074667F" w:rsidRDefault="009F5353" w:rsidP="009F5353">
                            <w:pPr>
                              <w:adjustRightInd w:val="0"/>
                              <w:snapToGrid w:val="0"/>
                              <w:spacing w:line="420" w:lineRule="atLeast"/>
                              <w:jc w:val="both"/>
                              <w:rPr>
                                <w:rFonts w:ascii="News702 BT" w:eastAsiaTheme="minorEastAsia" w:hAnsi="News702 BT"/>
                                <w:szCs w:val="24"/>
                              </w:rPr>
                            </w:pPr>
                            <w:r>
                              <w:rPr>
                                <w:rFonts w:ascii="News702 BT" w:hAnsi="News702 BT" w:hint="eastAsia"/>
                                <w:szCs w:val="24"/>
                              </w:rPr>
                              <w:t>5. BCE</w:t>
                            </w:r>
                          </w:p>
                        </w:tc>
                        <w:tc>
                          <w:tcPr>
                            <w:tcW w:w="1984" w:type="dxa"/>
                            <w:shd w:val="clear" w:color="auto" w:fill="auto"/>
                            <w:vAlign w:val="center"/>
                          </w:tcPr>
                          <w:p w:rsidR="009F5353" w:rsidRPr="0074667F" w:rsidRDefault="009F5353" w:rsidP="009F5353">
                            <w:pPr>
                              <w:adjustRightInd w:val="0"/>
                              <w:snapToGrid w:val="0"/>
                              <w:spacing w:line="420" w:lineRule="atLeast"/>
                              <w:jc w:val="both"/>
                              <w:rPr>
                                <w:rFonts w:ascii="News702 BT" w:eastAsiaTheme="minorEastAsia" w:hAnsi="News702 BT"/>
                                <w:szCs w:val="24"/>
                              </w:rPr>
                            </w:pPr>
                            <w:r>
                              <w:rPr>
                                <w:rFonts w:ascii="News702 BT" w:eastAsiaTheme="minorEastAsia" w:hAnsi="News702 BT" w:hint="eastAsia"/>
                                <w:szCs w:val="24"/>
                              </w:rPr>
                              <w:t>6. BCE</w:t>
                            </w:r>
                          </w:p>
                        </w:tc>
                        <w:tc>
                          <w:tcPr>
                            <w:tcW w:w="1984" w:type="dxa"/>
                            <w:shd w:val="clear" w:color="auto" w:fill="auto"/>
                            <w:vAlign w:val="center"/>
                          </w:tcPr>
                          <w:p w:rsidR="009F5353" w:rsidRPr="00783725" w:rsidRDefault="009F5353" w:rsidP="009F5353">
                            <w:pPr>
                              <w:adjustRightInd w:val="0"/>
                              <w:snapToGrid w:val="0"/>
                              <w:spacing w:line="420" w:lineRule="atLeast"/>
                              <w:jc w:val="both"/>
                              <w:rPr>
                                <w:rFonts w:ascii="News702 BT" w:hAnsi="News702 BT"/>
                                <w:szCs w:val="24"/>
                              </w:rPr>
                            </w:pPr>
                            <w:r>
                              <w:rPr>
                                <w:rFonts w:ascii="News702 BT" w:eastAsiaTheme="minorEastAsia" w:hAnsi="News702 BT"/>
                                <w:szCs w:val="24"/>
                              </w:rPr>
                              <w:t>7.(1)A</w:t>
                            </w:r>
                            <w:r>
                              <w:rPr>
                                <w:rFonts w:ascii="News702 BT" w:eastAsiaTheme="minorEastAsia" w:hAnsi="News702 BT" w:hint="eastAsia"/>
                                <w:szCs w:val="24"/>
                              </w:rPr>
                              <w:t xml:space="preserve"> </w:t>
                            </w:r>
                            <w:r>
                              <w:rPr>
                                <w:rFonts w:ascii="News702 BT" w:eastAsiaTheme="minorEastAsia" w:hAnsi="News702 BT"/>
                                <w:szCs w:val="24"/>
                              </w:rPr>
                              <w:t>(2)A</w:t>
                            </w:r>
                          </w:p>
                        </w:tc>
                        <w:tc>
                          <w:tcPr>
                            <w:tcW w:w="1984" w:type="dxa"/>
                            <w:shd w:val="clear" w:color="auto" w:fill="auto"/>
                            <w:vAlign w:val="center"/>
                          </w:tcPr>
                          <w:p w:rsidR="009F5353" w:rsidRDefault="009F5353" w:rsidP="009F5353">
                            <w:pPr>
                              <w:adjustRightInd w:val="0"/>
                              <w:snapToGrid w:val="0"/>
                              <w:spacing w:line="420" w:lineRule="atLeast"/>
                              <w:jc w:val="both"/>
                              <w:rPr>
                                <w:rFonts w:ascii="News702 BT" w:hAnsi="News702 BT"/>
                                <w:szCs w:val="24"/>
                              </w:rPr>
                            </w:pPr>
                          </w:p>
                        </w:tc>
                        <w:tc>
                          <w:tcPr>
                            <w:tcW w:w="1984" w:type="dxa"/>
                            <w:shd w:val="clear" w:color="auto" w:fill="auto"/>
                            <w:vAlign w:val="center"/>
                          </w:tcPr>
                          <w:p w:rsidR="009F5353" w:rsidRDefault="009F5353" w:rsidP="009F5353">
                            <w:pPr>
                              <w:adjustRightInd w:val="0"/>
                              <w:snapToGrid w:val="0"/>
                              <w:spacing w:line="420" w:lineRule="atLeast"/>
                              <w:jc w:val="both"/>
                              <w:rPr>
                                <w:rFonts w:ascii="News702 BT" w:hAnsi="News702 BT"/>
                                <w:szCs w:val="24"/>
                              </w:rPr>
                            </w:pPr>
                          </w:p>
                        </w:tc>
                      </w:tr>
                    </w:tbl>
                    <w:p w:rsidR="002B4F66" w:rsidRDefault="002B4F66" w:rsidP="0074667F"/>
                  </w:txbxContent>
                </v:textbox>
                <w10:wrap anchorx="page" anchory="margin"/>
              </v:shape>
            </w:pict>
          </mc:Fallback>
        </mc:AlternateContent>
      </w:r>
      <w:r w:rsidR="003D1110">
        <w:rPr>
          <w:rFonts w:ascii="華康圓體 Std W8" w:eastAsia="華康圓體 Std W8" w:hAnsi="華康圓體 Std W8" w:cs="新細明體"/>
          <w:spacing w:val="24"/>
          <w:kern w:val="0"/>
          <w:sz w:val="26"/>
          <w:szCs w:val="26"/>
        </w:rPr>
        <w:br w:type="page"/>
      </w:r>
    </w:p>
    <w:p w:rsidR="003D1110" w:rsidRPr="00C33A65" w:rsidRDefault="003D1110" w:rsidP="003D1110">
      <w:pPr>
        <w:rPr>
          <w:rFonts w:ascii="華康行楷體 Std W5" w:eastAsia="華康行楷體 Std W5" w:hAnsi="華康行楷體 Std W5"/>
          <w:b/>
          <w:sz w:val="60"/>
          <w:szCs w:val="60"/>
        </w:rPr>
      </w:pPr>
      <w:r w:rsidRPr="00C33A65">
        <w:rPr>
          <w:rFonts w:ascii="華康行楷體 Std W5" w:eastAsia="華康行楷體 Std W5" w:hAnsi="華康行楷體 Std W5"/>
          <w:b/>
          <w:sz w:val="60"/>
          <w:szCs w:val="60"/>
        </w:rPr>
        <w:sym w:font="Wingdings" w:char="F0B5"/>
      </w:r>
      <w:r w:rsidRPr="00C33A65">
        <w:rPr>
          <w:rFonts w:ascii="華康行楷體 Std W5" w:eastAsia="華康行楷體 Std W5" w:hAnsi="華康行楷體 Std W5" w:hint="eastAsia"/>
          <w:b/>
          <w:sz w:val="60"/>
          <w:szCs w:val="60"/>
        </w:rPr>
        <w:t>實戰演練</w:t>
      </w: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一、單一選擇題</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 去年夏天，某地區進行野兔的族群調查研究，結果發現該族群中的野兔毛色不一如下圖。</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noProof/>
          <w:color w:val="000000"/>
          <w:sz w:val="24"/>
          <w:szCs w:val="24"/>
        </w:rPr>
        <w:drawing>
          <wp:inline distT="0" distB="0" distL="0" distR="0" wp14:anchorId="2015A9A7" wp14:editId="7A1A2A3B">
            <wp:extent cx="3459480" cy="883920"/>
            <wp:effectExtent l="0" t="0" r="7620" b="0"/>
            <wp:docPr id="74" name="圖片 74" descr="圖95學-單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descr="圖95學-單2"/>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3459480" cy="883920"/>
                    </a:xfrm>
                    <a:prstGeom prst="rect">
                      <a:avLst/>
                    </a:prstGeom>
                    <a:noFill/>
                    <a:ln>
                      <a:noFill/>
                    </a:ln>
                  </pic:spPr>
                </pic:pic>
              </a:graphicData>
            </a:graphic>
          </wp:inline>
        </w:drawing>
      </w:r>
      <w:r w:rsidRPr="00834C4C">
        <w:rPr>
          <w:rFonts w:ascii="華康楷書體 Std W5" w:eastAsia="華康楷書體 Std W5" w:hAnsi="華康楷書體 Std W5" w:cs="Arial" w:hint="eastAsia"/>
          <w:color w:val="000000"/>
          <w:sz w:val="24"/>
          <w:szCs w:val="24"/>
        </w:rPr>
        <w:br/>
        <w:t>試問造成該族群的野兔毛色不同之最主要原因為下列哪一項？</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變異</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競爭</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適應</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消長</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天擇。</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2. 鐮形血球貧血症患者會有嚴重貧血症狀以致於在孩童期即夭折，但鐮形血球貧血症帶原者則只會呈現輕微貧血症狀不會死亡。在非洲瘧疾流行區，發現鐮形血球貧血症帶原者存活機率較正常個體為高。今若因噴灑殺蟲劑殺死瘧蚊，使得非洲地區瘧疾絕跡，則經一段時間後，鐮形血球貧血症的基因出現頻率在族群中會有何變化？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升高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降低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不變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先降低再升高。</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C77A8E" w:rsidP="003D1110">
      <w:pPr>
        <w:pStyle w:val="TIT1"/>
        <w:spacing w:beforeLines="0" w:before="0" w:line="420" w:lineRule="atLeast"/>
        <w:ind w:left="280" w:hangingChars="140" w:hanging="280"/>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noProof/>
          <w:color w:val="000000"/>
          <w:szCs w:val="24"/>
        </w:rPr>
        <w:object w:dxaOrig="1440" w:dyaOrig="1440">
          <v:shape id="_x0000_s2066" type="#_x0000_t75" alt="" style="position:absolute;left:0;text-align:left;margin-left:375.4pt;margin-top:44.5pt;width:175.25pt;height:72.8pt;z-index:-251136512;mso-wrap-edited:f;mso-width-percent:0;mso-height-percent:0;mso-position-horizontal-relative:text;mso-position-vertical-relative:text;mso-width-percent:0;mso-height-percent:0;mso-width-relative:page;mso-height-relative:page">
            <v:imagedata r:id="rId376" o:title=""/>
          </v:shape>
          <o:OLEObject Type="Embed" ProgID="Word.Document.8" ShapeID="_x0000_s2066" DrawAspect="Content" ObjectID="_1779355035" r:id="rId377">
            <o:FieldCodes>\s</o:FieldCodes>
          </o:OLEObject>
        </w:object>
      </w:r>
      <w:r w:rsidR="003D1110" w:rsidRPr="00834C4C">
        <w:rPr>
          <w:rFonts w:ascii="華康楷書體 Std W5" w:eastAsia="華康楷書體 Std W5" w:hAnsi="華康楷書體 Std W5" w:cs="Arial" w:hint="eastAsia"/>
          <w:color w:val="000000"/>
          <w:sz w:val="24"/>
          <w:szCs w:val="24"/>
        </w:rPr>
        <w:t>3. 下圖ㄅ</w:t>
      </w:r>
      <w:r w:rsidR="003D1110" w:rsidRPr="00834C4C">
        <w:rPr>
          <w:rFonts w:ascii="華康楷書體 Std W5" w:eastAsia="華康楷書體 Std W5" w:hAnsi="華康楷書體 Std W5" w:cs="Arial"/>
          <w:color w:val="000000"/>
          <w:sz w:val="24"/>
          <w:szCs w:val="24"/>
        </w:rPr>
        <w:t>1</w:t>
      </w:r>
      <w:r w:rsidR="003D1110" w:rsidRPr="00834C4C">
        <w:rPr>
          <w:rFonts w:ascii="華康楷書體 Std W5" w:eastAsia="華康楷書體 Std W5" w:hAnsi="華康楷書體 Std W5" w:cs="Arial" w:hint="eastAsia"/>
          <w:color w:val="000000"/>
          <w:sz w:val="24"/>
          <w:szCs w:val="24"/>
        </w:rPr>
        <w:t>、ㄅ</w:t>
      </w:r>
      <w:r w:rsidR="003D1110" w:rsidRPr="00834C4C">
        <w:rPr>
          <w:rFonts w:ascii="華康楷書體 Std W5" w:eastAsia="華康楷書體 Std W5" w:hAnsi="華康楷書體 Std W5" w:cs="Arial"/>
          <w:color w:val="000000"/>
          <w:sz w:val="24"/>
          <w:szCs w:val="24"/>
        </w:rPr>
        <w:t>2</w:t>
      </w:r>
      <w:r w:rsidR="003D1110" w:rsidRPr="00834C4C">
        <w:rPr>
          <w:rFonts w:ascii="華康楷書體 Std W5" w:eastAsia="華康楷書體 Std W5" w:hAnsi="華康楷書體 Std W5" w:cs="Arial" w:hint="eastAsia"/>
          <w:color w:val="000000"/>
          <w:sz w:val="24"/>
          <w:szCs w:val="24"/>
        </w:rPr>
        <w:t>分別表示甲、乙島上之物種，且已知甲島上之ㄅ</w:t>
      </w:r>
      <w:r w:rsidR="003D1110" w:rsidRPr="00834C4C">
        <w:rPr>
          <w:rFonts w:ascii="華康楷書體 Std W5" w:eastAsia="華康楷書體 Std W5" w:hAnsi="華康楷書體 Std W5" w:cs="Arial"/>
          <w:color w:val="000000"/>
          <w:sz w:val="24"/>
          <w:szCs w:val="24"/>
        </w:rPr>
        <w:t>1</w:t>
      </w:r>
      <w:r w:rsidR="003D1110" w:rsidRPr="00834C4C">
        <w:rPr>
          <w:rFonts w:ascii="華康楷書體 Std W5" w:eastAsia="華康楷書體 Std W5" w:hAnsi="華康楷書體 Std W5" w:cs="Arial" w:hint="eastAsia"/>
          <w:color w:val="000000"/>
          <w:sz w:val="24"/>
          <w:szCs w:val="24"/>
        </w:rPr>
        <w:t>由乙島遷移而來，ㄅ</w:t>
      </w:r>
      <w:r w:rsidR="003D1110" w:rsidRPr="00834C4C">
        <w:rPr>
          <w:rFonts w:ascii="華康楷書體 Std W5" w:eastAsia="華康楷書體 Std W5" w:hAnsi="華康楷書體 Std W5" w:cs="Arial"/>
          <w:color w:val="000000"/>
          <w:sz w:val="24"/>
          <w:szCs w:val="24"/>
        </w:rPr>
        <w:t>2</w:t>
      </w:r>
      <w:r w:rsidR="003D1110" w:rsidRPr="00834C4C">
        <w:rPr>
          <w:rFonts w:ascii="華康楷書體 Std W5" w:eastAsia="華康楷書體 Std W5" w:hAnsi="華康楷書體 Std W5" w:cs="Arial" w:hint="eastAsia"/>
          <w:color w:val="000000"/>
          <w:sz w:val="24"/>
          <w:szCs w:val="24"/>
        </w:rPr>
        <w:t>則由ㄅ</w:t>
      </w:r>
      <w:r w:rsidR="003D1110" w:rsidRPr="00834C4C">
        <w:rPr>
          <w:rFonts w:ascii="華康楷書體 Std W5" w:eastAsia="華康楷書體 Std W5" w:hAnsi="華康楷書體 Std W5" w:cs="Arial"/>
          <w:color w:val="000000"/>
          <w:sz w:val="24"/>
          <w:szCs w:val="24"/>
        </w:rPr>
        <w:t>1</w:t>
      </w:r>
      <w:r w:rsidR="003D1110" w:rsidRPr="00834C4C">
        <w:rPr>
          <w:rFonts w:ascii="華康楷書體 Std W5" w:eastAsia="華康楷書體 Std W5" w:hAnsi="華康楷書體 Std W5" w:cs="Arial" w:hint="eastAsia"/>
          <w:color w:val="000000"/>
          <w:sz w:val="24"/>
          <w:szCs w:val="24"/>
        </w:rPr>
        <w:t>演化而成，根據這些物種之關係，下列說法何者正確？</w:t>
      </w:r>
      <w:r w:rsidR="003D1110" w:rsidRPr="00834C4C">
        <w:rPr>
          <w:rFonts w:ascii="華康楷書體 Std W5" w:eastAsia="華康楷書體 Std W5" w:hAnsi="華康楷書體 Std W5" w:cs="Arial" w:hint="eastAsia"/>
          <w:color w:val="000000"/>
          <w:sz w:val="24"/>
          <w:szCs w:val="24"/>
        </w:rPr>
        <w:br/>
      </w:r>
      <w:r w:rsidR="003D1110">
        <w:rPr>
          <w:rFonts w:ascii="華康楷書體 Std W5" w:eastAsia="華康楷書體 Std W5" w:hAnsi="華康楷書體 Std W5" w:cs="Arial"/>
          <w:color w:val="000000"/>
          <w:sz w:val="24"/>
          <w:szCs w:val="24"/>
        </w:rPr>
        <w:t>(Ａ)</w:t>
      </w:r>
      <w:r w:rsidR="003D1110" w:rsidRPr="00834C4C">
        <w:rPr>
          <w:rFonts w:ascii="華康楷書體 Std W5" w:eastAsia="華康楷書體 Std W5" w:hAnsi="華康楷書體 Std W5" w:cs="Arial" w:hint="eastAsia"/>
          <w:color w:val="000000"/>
          <w:sz w:val="24"/>
          <w:szCs w:val="24"/>
        </w:rPr>
        <w:t>甲島之ㄅ</w:t>
      </w:r>
      <w:r w:rsidR="003D1110" w:rsidRPr="00834C4C">
        <w:rPr>
          <w:rFonts w:ascii="華康楷書體 Std W5" w:eastAsia="華康楷書體 Std W5" w:hAnsi="華康楷書體 Std W5" w:cs="Arial"/>
          <w:color w:val="000000"/>
          <w:sz w:val="24"/>
          <w:szCs w:val="24"/>
        </w:rPr>
        <w:t>1</w:t>
      </w:r>
      <w:r w:rsidR="003D1110" w:rsidRPr="00834C4C">
        <w:rPr>
          <w:rFonts w:ascii="華康楷書體 Std W5" w:eastAsia="華康楷書體 Std W5" w:hAnsi="華康楷書體 Std W5" w:cs="Arial" w:hint="eastAsia"/>
          <w:color w:val="000000"/>
          <w:sz w:val="24"/>
          <w:szCs w:val="24"/>
        </w:rPr>
        <w:t>與乙島之ㄅ</w:t>
      </w:r>
      <w:r w:rsidR="003D1110" w:rsidRPr="00834C4C">
        <w:rPr>
          <w:rFonts w:ascii="華康楷書體 Std W5" w:eastAsia="華康楷書體 Std W5" w:hAnsi="華康楷書體 Std W5" w:cs="Arial"/>
          <w:color w:val="000000"/>
          <w:sz w:val="24"/>
          <w:szCs w:val="24"/>
        </w:rPr>
        <w:t>1</w:t>
      </w:r>
      <w:r w:rsidR="003D1110" w:rsidRPr="00834C4C">
        <w:rPr>
          <w:rFonts w:ascii="華康楷書體 Std W5" w:eastAsia="華康楷書體 Std W5" w:hAnsi="華康楷書體 Std W5" w:cs="Arial" w:hint="eastAsia"/>
          <w:color w:val="000000"/>
          <w:sz w:val="24"/>
          <w:szCs w:val="24"/>
        </w:rPr>
        <w:t>間已有生殖隔離</w:t>
      </w:r>
      <w:r w:rsidR="003D1110" w:rsidRPr="00834C4C">
        <w:rPr>
          <w:rFonts w:ascii="華康楷書體 Std W5" w:eastAsia="華康楷書體 Std W5" w:hAnsi="華康楷書體 Std W5" w:cs="Arial"/>
          <w:color w:val="000000"/>
          <w:sz w:val="24"/>
          <w:szCs w:val="24"/>
        </w:rPr>
        <w:br/>
      </w:r>
      <w:r w:rsidR="003D1110">
        <w:rPr>
          <w:rFonts w:ascii="華康楷書體 Std W5" w:eastAsia="華康楷書體 Std W5" w:hAnsi="華康楷書體 Std W5" w:cs="Arial"/>
          <w:color w:val="000000"/>
          <w:sz w:val="24"/>
          <w:szCs w:val="24"/>
        </w:rPr>
        <w:t>(Ｂ)</w:t>
      </w:r>
      <w:r w:rsidR="003D1110" w:rsidRPr="00834C4C">
        <w:rPr>
          <w:rFonts w:ascii="華康楷書體 Std W5" w:eastAsia="華康楷書體 Std W5" w:hAnsi="華康楷書體 Std W5" w:cs="Arial" w:hint="eastAsia"/>
          <w:color w:val="000000"/>
          <w:sz w:val="24"/>
          <w:szCs w:val="24"/>
        </w:rPr>
        <w:t>甲島之ㄅ</w:t>
      </w:r>
      <w:r w:rsidR="003D1110" w:rsidRPr="00834C4C">
        <w:rPr>
          <w:rFonts w:ascii="華康楷書體 Std W5" w:eastAsia="華康楷書體 Std W5" w:hAnsi="華康楷書體 Std W5" w:cs="Arial"/>
          <w:color w:val="000000"/>
          <w:sz w:val="24"/>
          <w:szCs w:val="24"/>
        </w:rPr>
        <w:t>1</w:t>
      </w:r>
      <w:r w:rsidR="003D1110" w:rsidRPr="00834C4C">
        <w:rPr>
          <w:rFonts w:ascii="華康楷書體 Std W5" w:eastAsia="華康楷書體 Std W5" w:hAnsi="華康楷書體 Std W5" w:cs="Arial" w:hint="eastAsia"/>
          <w:color w:val="000000"/>
          <w:sz w:val="24"/>
          <w:szCs w:val="24"/>
        </w:rPr>
        <w:t>與甲島之ㄅ</w:t>
      </w:r>
      <w:r w:rsidR="003D1110" w:rsidRPr="00834C4C">
        <w:rPr>
          <w:rFonts w:ascii="華康楷書體 Std W5" w:eastAsia="華康楷書體 Std W5" w:hAnsi="華康楷書體 Std W5" w:cs="Arial"/>
          <w:color w:val="000000"/>
          <w:sz w:val="24"/>
          <w:szCs w:val="24"/>
        </w:rPr>
        <w:t>2</w:t>
      </w:r>
      <w:r w:rsidR="003D1110" w:rsidRPr="00834C4C">
        <w:rPr>
          <w:rFonts w:ascii="華康楷書體 Std W5" w:eastAsia="華康楷書體 Std W5" w:hAnsi="華康楷書體 Std W5" w:cs="Arial" w:hint="eastAsia"/>
          <w:color w:val="000000"/>
          <w:sz w:val="24"/>
          <w:szCs w:val="24"/>
        </w:rPr>
        <w:t>間已有生殖隔離</w:t>
      </w:r>
      <w:r w:rsidR="003D1110" w:rsidRPr="00834C4C">
        <w:rPr>
          <w:rFonts w:ascii="華康楷書體 Std W5" w:eastAsia="華康楷書體 Std W5" w:hAnsi="華康楷書體 Std W5" w:cs="Arial"/>
          <w:color w:val="000000"/>
          <w:sz w:val="24"/>
          <w:szCs w:val="24"/>
        </w:rPr>
        <w:br/>
      </w:r>
      <w:r w:rsidR="003D1110">
        <w:rPr>
          <w:rFonts w:ascii="華康楷書體 Std W5" w:eastAsia="華康楷書體 Std W5" w:hAnsi="華康楷書體 Std W5" w:cs="Arial"/>
          <w:color w:val="000000"/>
          <w:sz w:val="24"/>
          <w:szCs w:val="24"/>
        </w:rPr>
        <w:t>(Ｃ)</w:t>
      </w:r>
      <w:r w:rsidR="003D1110" w:rsidRPr="00834C4C">
        <w:rPr>
          <w:rFonts w:ascii="華康楷書體 Std W5" w:eastAsia="華康楷書體 Std W5" w:hAnsi="華康楷書體 Std W5" w:cs="Arial" w:hint="eastAsia"/>
          <w:color w:val="000000"/>
          <w:sz w:val="24"/>
          <w:szCs w:val="24"/>
        </w:rPr>
        <w:t>甲島之ㄅ</w:t>
      </w:r>
      <w:r w:rsidR="003D1110" w:rsidRPr="00834C4C">
        <w:rPr>
          <w:rFonts w:ascii="華康楷書體 Std W5" w:eastAsia="華康楷書體 Std W5" w:hAnsi="華康楷書體 Std W5" w:cs="Arial"/>
          <w:color w:val="000000"/>
          <w:sz w:val="24"/>
          <w:szCs w:val="24"/>
        </w:rPr>
        <w:t>2</w:t>
      </w:r>
      <w:r w:rsidR="003D1110" w:rsidRPr="00834C4C">
        <w:rPr>
          <w:rFonts w:ascii="華康楷書體 Std W5" w:eastAsia="華康楷書體 Std W5" w:hAnsi="華康楷書體 Std W5" w:cs="Arial" w:hint="eastAsia"/>
          <w:color w:val="000000"/>
          <w:sz w:val="24"/>
          <w:szCs w:val="24"/>
        </w:rPr>
        <w:t>是因ㄅ</w:t>
      </w:r>
      <w:r w:rsidR="003D1110" w:rsidRPr="00834C4C">
        <w:rPr>
          <w:rFonts w:ascii="華康楷書體 Std W5" w:eastAsia="華康楷書體 Std W5" w:hAnsi="華康楷書體 Std W5" w:cs="Arial"/>
          <w:color w:val="000000"/>
          <w:sz w:val="24"/>
          <w:szCs w:val="24"/>
        </w:rPr>
        <w:t>1</w:t>
      </w:r>
      <w:r w:rsidR="003D1110" w:rsidRPr="00834C4C">
        <w:rPr>
          <w:rFonts w:ascii="華康楷書體 Std W5" w:eastAsia="華康楷書體 Std W5" w:hAnsi="華康楷書體 Std W5" w:cs="Arial" w:hint="eastAsia"/>
          <w:color w:val="000000"/>
          <w:sz w:val="24"/>
          <w:szCs w:val="24"/>
        </w:rPr>
        <w:t>受環境刺激而產生遺傳變異之新種</w:t>
      </w:r>
      <w:r w:rsidR="003D1110" w:rsidRPr="00834C4C">
        <w:rPr>
          <w:rFonts w:ascii="華康楷書體 Std W5" w:eastAsia="華康楷書體 Std W5" w:hAnsi="華康楷書體 Std W5" w:cs="Arial"/>
          <w:color w:val="000000"/>
          <w:sz w:val="24"/>
          <w:szCs w:val="24"/>
        </w:rPr>
        <w:br/>
      </w:r>
      <w:r w:rsidR="003D1110">
        <w:rPr>
          <w:rFonts w:ascii="華康楷書體 Std W5" w:eastAsia="華康楷書體 Std W5" w:hAnsi="華康楷書體 Std W5" w:cs="Arial"/>
          <w:color w:val="000000"/>
          <w:sz w:val="24"/>
          <w:szCs w:val="24"/>
        </w:rPr>
        <w:t>(Ｄ)</w:t>
      </w:r>
      <w:r w:rsidR="003D1110" w:rsidRPr="00834C4C">
        <w:rPr>
          <w:rFonts w:ascii="華康楷書體 Std W5" w:eastAsia="華康楷書體 Std W5" w:hAnsi="華康楷書體 Std W5" w:cs="Arial" w:hint="eastAsia"/>
          <w:color w:val="000000"/>
          <w:sz w:val="24"/>
          <w:szCs w:val="24"/>
        </w:rPr>
        <w:t>乙島之ㄅ</w:t>
      </w:r>
      <w:r w:rsidR="003D1110" w:rsidRPr="00834C4C">
        <w:rPr>
          <w:rFonts w:ascii="華康楷書體 Std W5" w:eastAsia="華康楷書體 Std W5" w:hAnsi="華康楷書體 Std W5" w:cs="Arial"/>
          <w:color w:val="000000"/>
          <w:sz w:val="24"/>
          <w:szCs w:val="24"/>
        </w:rPr>
        <w:t>1</w:t>
      </w:r>
      <w:r w:rsidR="003D1110" w:rsidRPr="00834C4C">
        <w:rPr>
          <w:rFonts w:ascii="華康楷書體 Std W5" w:eastAsia="華康楷書體 Std W5" w:hAnsi="華康楷書體 Std W5" w:cs="Arial" w:hint="eastAsia"/>
          <w:color w:val="000000"/>
          <w:sz w:val="24"/>
          <w:szCs w:val="24"/>
        </w:rPr>
        <w:t>因生存環境不變，故不會有遺傳變異產生。</w:t>
      </w:r>
      <w:r w:rsidR="003D1110"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4. 紐西蘭珍稀大鸚鵡</w:t>
      </w:r>
      <w:r w:rsidRPr="00834C4C">
        <w:rPr>
          <w:rFonts w:ascii="華康楷書體 Std W5" w:eastAsia="華康楷書體 Std W5" w:hAnsi="華康楷書體 Std W5" w:cs="Arial"/>
          <w:color w:val="000000"/>
          <w:sz w:val="24"/>
          <w:szCs w:val="24"/>
        </w:rPr>
        <w:t>kakapo</w:t>
      </w:r>
      <w:r w:rsidRPr="00834C4C">
        <w:rPr>
          <w:rFonts w:ascii="華康楷書體 Std W5" w:eastAsia="華康楷書體 Std W5" w:hAnsi="華康楷書體 Std W5" w:cs="Arial" w:hint="eastAsia"/>
          <w:color w:val="000000"/>
          <w:sz w:val="24"/>
          <w:szCs w:val="24"/>
        </w:rPr>
        <w:t>是一種無法飛行的鳥類，其翅膀已經退化不具有飛行的功能，下列有關</w:t>
      </w:r>
      <w:r w:rsidRPr="00834C4C">
        <w:rPr>
          <w:rFonts w:ascii="華康楷書體 Std W5" w:eastAsia="華康楷書體 Std W5" w:hAnsi="華康楷書體 Std W5" w:cs="Arial"/>
          <w:color w:val="000000"/>
          <w:sz w:val="24"/>
          <w:szCs w:val="24"/>
        </w:rPr>
        <w:t>kakapo</w:t>
      </w:r>
      <w:r w:rsidRPr="00834C4C">
        <w:rPr>
          <w:rFonts w:ascii="華康楷書體 Std W5" w:eastAsia="華康楷書體 Std W5" w:hAnsi="華康楷書體 Std W5" w:cs="Arial" w:hint="eastAsia"/>
          <w:color w:val="000000"/>
          <w:sz w:val="24"/>
          <w:szCs w:val="24"/>
        </w:rPr>
        <w:t xml:space="preserve">的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kakapo</w:t>
      </w:r>
      <w:r w:rsidRPr="00834C4C">
        <w:rPr>
          <w:rFonts w:ascii="華康楷書體 Std W5" w:eastAsia="華康楷書體 Std W5" w:hAnsi="華康楷書體 Std W5" w:cs="Arial" w:hint="eastAsia"/>
          <w:color w:val="000000"/>
          <w:sz w:val="24"/>
          <w:szCs w:val="24"/>
        </w:rPr>
        <w:t xml:space="preserve">的翅膀與其他鳥類的翅膀屬於同源器官的關係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kakapo</w:t>
      </w:r>
      <w:r w:rsidRPr="00834C4C">
        <w:rPr>
          <w:rFonts w:ascii="華康楷書體 Std W5" w:eastAsia="華康楷書體 Std W5" w:hAnsi="華康楷書體 Std W5" w:cs="Arial" w:hint="eastAsia"/>
          <w:color w:val="000000"/>
          <w:sz w:val="24"/>
          <w:szCs w:val="24"/>
        </w:rPr>
        <w:t xml:space="preserve">的翅膀與其他鳥類的翅膀屬於同功器官的關係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kakapo</w:t>
      </w:r>
      <w:r w:rsidRPr="00834C4C">
        <w:rPr>
          <w:rFonts w:ascii="華康楷書體 Std W5" w:eastAsia="華康楷書體 Std W5" w:hAnsi="華康楷書體 Std W5" w:cs="Arial" w:hint="eastAsia"/>
          <w:color w:val="000000"/>
          <w:sz w:val="24"/>
          <w:szCs w:val="24"/>
        </w:rPr>
        <w:t xml:space="preserve">因經常不使用翅膀飛翔，退化後而遺傳給後代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color w:val="000000"/>
          <w:sz w:val="24"/>
          <w:szCs w:val="24"/>
        </w:rPr>
        <w:t>kakapo</w:t>
      </w:r>
      <w:r w:rsidRPr="00834C4C">
        <w:rPr>
          <w:rFonts w:ascii="華康楷書體 Std W5" w:eastAsia="華康楷書體 Std W5" w:hAnsi="華康楷書體 Std W5" w:cs="Arial" w:hint="eastAsia"/>
          <w:color w:val="000000"/>
          <w:sz w:val="24"/>
          <w:szCs w:val="24"/>
        </w:rPr>
        <w:t>的翅膀與其他鳥類的翅膀可作為胚胎學上的證據。</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br w:type="page"/>
      </w:r>
      <w:r w:rsidRPr="00834C4C">
        <w:rPr>
          <w:rFonts w:ascii="華康楷書體 Std W5" w:eastAsia="華康楷書體 Std W5" w:hAnsi="華康楷書體 Std W5" w:cs="Arial" w:hint="eastAsia"/>
          <w:color w:val="000000"/>
          <w:sz w:val="24"/>
          <w:szCs w:val="24"/>
        </w:rPr>
        <w:t xml:space="preserve">5. 下列有關演化機制的敘述，何者錯誤？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天擇可以決定生物演化的方向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生物體若無變異，演化就不會產生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為了適應環境，生物體會調整變異的方向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能適應環境的個體才可以生存下來，這就是天擇。</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6. 提出「生物會因為環境變化而產生身體或生理上的適應，這些變化能全部遺傳於後代」的學者是誰？</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拉馬克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達爾文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魏斯曼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華萊士。</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0B161A"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7</w:t>
      </w:r>
      <w:r w:rsidR="003D1110" w:rsidRPr="00834C4C">
        <w:rPr>
          <w:rFonts w:ascii="華康楷書體 Std W5" w:eastAsia="華康楷書體 Std W5" w:hAnsi="華康楷書體 Std W5" w:cs="Arial" w:hint="eastAsia"/>
          <w:color w:val="000000"/>
          <w:sz w:val="24"/>
          <w:szCs w:val="24"/>
        </w:rPr>
        <w:t xml:space="preserve">. 拉馬克的用進廢退說，對後代研究演化論的學者有何幫助？　</w:t>
      </w:r>
      <w:r w:rsidR="003D1110" w:rsidRPr="00834C4C">
        <w:rPr>
          <w:rFonts w:ascii="華康楷書體 Std W5" w:eastAsia="華康楷書體 Std W5" w:hAnsi="華康楷書體 Std W5" w:cs="Arial"/>
          <w:color w:val="000000"/>
          <w:sz w:val="24"/>
          <w:szCs w:val="24"/>
        </w:rPr>
        <w:br/>
      </w:r>
      <w:r w:rsidR="003D1110">
        <w:rPr>
          <w:rFonts w:ascii="華康楷書體 Std W5" w:eastAsia="華康楷書體 Std W5" w:hAnsi="華康楷書體 Std W5" w:cs="Arial"/>
          <w:color w:val="000000"/>
          <w:sz w:val="24"/>
          <w:szCs w:val="24"/>
        </w:rPr>
        <w:t>(Ａ)</w:t>
      </w:r>
      <w:r w:rsidR="003D1110" w:rsidRPr="00834C4C">
        <w:rPr>
          <w:rFonts w:ascii="華康楷書體 Std W5" w:eastAsia="華康楷書體 Std W5" w:hAnsi="華康楷書體 Std W5" w:cs="Arial" w:hint="eastAsia"/>
          <w:color w:val="000000"/>
          <w:sz w:val="24"/>
          <w:szCs w:val="24"/>
        </w:rPr>
        <w:t>毫無幫助</w:t>
      </w:r>
      <w:r w:rsidR="003D1110" w:rsidRPr="00834C4C">
        <w:rPr>
          <w:rFonts w:ascii="華康楷書體 Std W5" w:eastAsia="華康楷書體 Std W5" w:hAnsi="華康楷書體 Std W5" w:cs="Arial" w:hint="eastAsia"/>
          <w:color w:val="000000"/>
          <w:sz w:val="24"/>
          <w:szCs w:val="24"/>
        </w:rPr>
        <w:tab/>
      </w:r>
      <w:r w:rsidR="003D1110" w:rsidRPr="00834C4C">
        <w:rPr>
          <w:rFonts w:ascii="華康楷書體 Std W5" w:eastAsia="華康楷書體 Std W5" w:hAnsi="華康楷書體 Std W5" w:cs="Arial" w:hint="eastAsia"/>
          <w:color w:val="000000"/>
          <w:sz w:val="24"/>
          <w:szCs w:val="24"/>
        </w:rPr>
        <w:tab/>
      </w:r>
      <w:r w:rsidR="003D1110" w:rsidRPr="00834C4C">
        <w:rPr>
          <w:rFonts w:ascii="華康楷書體 Std W5" w:eastAsia="華康楷書體 Std W5" w:hAnsi="華康楷書體 Std W5" w:cs="Arial" w:hint="eastAsia"/>
          <w:color w:val="000000"/>
          <w:sz w:val="24"/>
          <w:szCs w:val="24"/>
        </w:rPr>
        <w:tab/>
      </w:r>
      <w:r w:rsidR="003D1110" w:rsidRPr="00834C4C">
        <w:rPr>
          <w:rFonts w:ascii="華康楷書體 Std W5" w:eastAsia="華康楷書體 Std W5" w:hAnsi="華康楷書體 Std W5" w:cs="Arial" w:hint="eastAsia"/>
          <w:color w:val="000000"/>
          <w:sz w:val="24"/>
          <w:szCs w:val="24"/>
        </w:rPr>
        <w:tab/>
      </w:r>
      <w:r w:rsidR="003D1110" w:rsidRPr="00834C4C">
        <w:rPr>
          <w:rFonts w:ascii="華康楷書體 Std W5" w:eastAsia="華康楷書體 Std W5" w:hAnsi="華康楷書體 Std W5" w:cs="Arial" w:hint="eastAsia"/>
          <w:color w:val="000000"/>
          <w:sz w:val="24"/>
          <w:szCs w:val="24"/>
        </w:rPr>
        <w:tab/>
      </w:r>
      <w:r w:rsidR="003D1110" w:rsidRPr="00834C4C">
        <w:rPr>
          <w:rFonts w:ascii="華康楷書體 Std W5" w:eastAsia="華康楷書體 Std W5" w:hAnsi="華康楷書體 Std W5" w:cs="Arial" w:hint="eastAsia"/>
          <w:color w:val="000000"/>
          <w:sz w:val="24"/>
          <w:szCs w:val="24"/>
        </w:rPr>
        <w:tab/>
      </w:r>
      <w:r w:rsidR="003D1110" w:rsidRPr="00834C4C">
        <w:rPr>
          <w:rFonts w:ascii="華康楷書體 Std W5" w:eastAsia="華康楷書體 Std W5" w:hAnsi="華康楷書體 Std W5" w:cs="Arial" w:hint="eastAsia"/>
          <w:color w:val="000000"/>
          <w:sz w:val="24"/>
          <w:szCs w:val="24"/>
        </w:rPr>
        <w:tab/>
      </w:r>
      <w:r w:rsidR="003D1110" w:rsidRPr="00834C4C">
        <w:rPr>
          <w:rFonts w:ascii="華康楷書體 Std W5" w:eastAsia="華康楷書體 Std W5" w:hAnsi="華康楷書體 Std W5" w:cs="Arial"/>
          <w:color w:val="000000"/>
          <w:sz w:val="24"/>
          <w:szCs w:val="24"/>
        </w:rPr>
        <w:br/>
      </w:r>
      <w:r w:rsidR="003D1110">
        <w:rPr>
          <w:rFonts w:ascii="華康楷書體 Std W5" w:eastAsia="華康楷書體 Std W5" w:hAnsi="華康楷書體 Std W5" w:cs="Arial"/>
          <w:color w:val="000000"/>
          <w:sz w:val="24"/>
          <w:szCs w:val="24"/>
        </w:rPr>
        <w:t>(Ｂ)</w:t>
      </w:r>
      <w:r w:rsidR="003D1110" w:rsidRPr="00834C4C">
        <w:rPr>
          <w:rFonts w:ascii="華康楷書體 Std W5" w:eastAsia="華康楷書體 Std W5" w:hAnsi="華康楷書體 Std W5" w:cs="Arial" w:hint="eastAsia"/>
          <w:color w:val="000000"/>
          <w:sz w:val="24"/>
          <w:szCs w:val="24"/>
        </w:rPr>
        <w:t xml:space="preserve">誤導科學家，造成科學退回原點　</w:t>
      </w:r>
      <w:r w:rsidR="003D1110" w:rsidRPr="00834C4C">
        <w:rPr>
          <w:rFonts w:ascii="華康楷書體 Std W5" w:eastAsia="華康楷書體 Std W5" w:hAnsi="華康楷書體 Std W5" w:cs="Arial"/>
          <w:color w:val="000000"/>
          <w:sz w:val="24"/>
          <w:szCs w:val="24"/>
        </w:rPr>
        <w:br/>
      </w:r>
      <w:r w:rsidR="003D1110">
        <w:rPr>
          <w:rFonts w:ascii="華康楷書體 Std W5" w:eastAsia="華康楷書體 Std W5" w:hAnsi="華康楷書體 Std W5" w:cs="Arial"/>
          <w:color w:val="000000"/>
          <w:sz w:val="24"/>
          <w:szCs w:val="24"/>
        </w:rPr>
        <w:t>(Ｃ)</w:t>
      </w:r>
      <w:r w:rsidR="003D1110" w:rsidRPr="00834C4C">
        <w:rPr>
          <w:rFonts w:ascii="華康楷書體 Std W5" w:eastAsia="華康楷書體 Std W5" w:hAnsi="華康楷書體 Std W5" w:cs="Arial" w:hint="eastAsia"/>
          <w:color w:val="000000"/>
          <w:sz w:val="24"/>
          <w:szCs w:val="24"/>
        </w:rPr>
        <w:t>說明生物是可演化的，並非一成不變</w:t>
      </w:r>
      <w:r w:rsidR="003D1110" w:rsidRPr="00834C4C">
        <w:rPr>
          <w:rFonts w:ascii="華康楷書體 Std W5" w:eastAsia="華康楷書體 Std W5" w:hAnsi="華康楷書體 Std W5" w:cs="Arial" w:hint="eastAsia"/>
          <w:color w:val="000000"/>
          <w:sz w:val="24"/>
          <w:szCs w:val="24"/>
        </w:rPr>
        <w:tab/>
      </w:r>
      <w:r w:rsidR="003D1110" w:rsidRPr="00834C4C">
        <w:rPr>
          <w:rFonts w:ascii="華康楷書體 Std W5" w:eastAsia="華康楷書體 Std W5" w:hAnsi="華康楷書體 Std W5" w:cs="Arial"/>
          <w:color w:val="000000"/>
          <w:sz w:val="24"/>
          <w:szCs w:val="24"/>
        </w:rPr>
        <w:br/>
      </w:r>
      <w:r w:rsidR="003D1110">
        <w:rPr>
          <w:rFonts w:ascii="華康楷書體 Std W5" w:eastAsia="華康楷書體 Std W5" w:hAnsi="華康楷書體 Std W5" w:cs="Arial"/>
          <w:color w:val="000000"/>
          <w:sz w:val="24"/>
          <w:szCs w:val="24"/>
        </w:rPr>
        <w:t>(Ｄ)</w:t>
      </w:r>
      <w:r w:rsidR="003D1110" w:rsidRPr="00834C4C">
        <w:rPr>
          <w:rFonts w:ascii="華康楷書體 Std W5" w:eastAsia="華康楷書體 Std W5" w:hAnsi="華康楷書體 Std W5" w:cs="Arial" w:hint="eastAsia"/>
          <w:color w:val="000000"/>
          <w:sz w:val="24"/>
          <w:szCs w:val="24"/>
        </w:rPr>
        <w:t>只要肯認真，外在努力可以改變內部的基因。</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0B161A" w:rsidRDefault="000B161A" w:rsidP="000B161A">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8</w:t>
      </w:r>
      <w:r w:rsidR="003D1110" w:rsidRPr="00834C4C">
        <w:rPr>
          <w:rFonts w:ascii="華康楷書體 Std W5" w:eastAsia="華康楷書體 Std W5" w:hAnsi="華康楷書體 Std W5" w:cs="Arial" w:hint="eastAsia"/>
          <w:color w:val="000000"/>
          <w:sz w:val="24"/>
          <w:szCs w:val="24"/>
        </w:rPr>
        <w:t>. 某種蝗蟲體色深淺由遺傳決定，當牠生活在淺色沙漠環境時，調查體色與數量的關係圖，其結果與下列何者最相近？</w:t>
      </w:r>
      <w:r w:rsidR="003D1110" w:rsidRPr="00834C4C">
        <w:rPr>
          <w:rFonts w:ascii="華康楷書體 Std W5" w:eastAsia="華康楷書體 Std W5" w:hAnsi="華康楷書體 Std W5" w:cs="Arial"/>
          <w:color w:val="000000"/>
          <w:sz w:val="24"/>
          <w:szCs w:val="24"/>
        </w:rPr>
        <w:br/>
      </w:r>
      <w:r w:rsidR="003D1110">
        <w:rPr>
          <w:rFonts w:ascii="華康楷書體 Std W5" w:eastAsia="華康楷書體 Std W5" w:hAnsi="華康楷書體 Std W5" w:cs="Arial"/>
          <w:color w:val="000000"/>
          <w:sz w:val="24"/>
          <w:szCs w:val="24"/>
        </w:rPr>
        <w:t>(Ａ)</w:t>
      </w:r>
      <w:r w:rsidR="003D1110" w:rsidRPr="00834C4C">
        <w:rPr>
          <w:rFonts w:ascii="華康楷書體 Std W5" w:eastAsia="華康楷書體 Std W5" w:hAnsi="華康楷書體 Std W5" w:cs="Arial"/>
          <w:noProof/>
          <w:color w:val="000000"/>
          <w:sz w:val="24"/>
          <w:szCs w:val="24"/>
        </w:rPr>
        <w:drawing>
          <wp:inline distT="0" distB="0" distL="0" distR="0" wp14:anchorId="58D30CF9" wp14:editId="33A589E5">
            <wp:extent cx="1127760" cy="756920"/>
            <wp:effectExtent l="0" t="0" r="0" b="5080"/>
            <wp:docPr id="73" name="圖片 73" descr="圖3-1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descr="圖3-15(A)"/>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127760" cy="756920"/>
                    </a:xfrm>
                    <a:prstGeom prst="rect">
                      <a:avLst/>
                    </a:prstGeom>
                    <a:noFill/>
                    <a:ln>
                      <a:noFill/>
                    </a:ln>
                  </pic:spPr>
                </pic:pic>
              </a:graphicData>
            </a:graphic>
          </wp:inline>
        </w:drawing>
      </w:r>
      <w:r w:rsidR="003D1110">
        <w:rPr>
          <w:rFonts w:ascii="華康楷書體 Std W5" w:eastAsia="華康楷書體 Std W5" w:hAnsi="華康楷書體 Std W5" w:cs="Arial"/>
          <w:color w:val="000000"/>
          <w:sz w:val="24"/>
          <w:szCs w:val="24"/>
        </w:rPr>
        <w:t>(Ｂ)</w:t>
      </w:r>
      <w:r w:rsidR="003D1110" w:rsidRPr="00834C4C">
        <w:rPr>
          <w:rFonts w:ascii="華康楷書體 Std W5" w:eastAsia="華康楷書體 Std W5" w:hAnsi="華康楷書體 Std W5" w:cs="Arial"/>
          <w:noProof/>
          <w:color w:val="000000"/>
          <w:sz w:val="24"/>
          <w:szCs w:val="24"/>
        </w:rPr>
        <w:drawing>
          <wp:inline distT="0" distB="0" distL="0" distR="0" wp14:anchorId="70A7DD12" wp14:editId="72D8F54B">
            <wp:extent cx="1127760" cy="746760"/>
            <wp:effectExtent l="0" t="0" r="0" b="0"/>
            <wp:docPr id="72" name="圖片 72" descr="圖3-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descr="圖3-15(B)"/>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127760" cy="746760"/>
                    </a:xfrm>
                    <a:prstGeom prst="rect">
                      <a:avLst/>
                    </a:prstGeom>
                    <a:noFill/>
                    <a:ln>
                      <a:noFill/>
                    </a:ln>
                  </pic:spPr>
                </pic:pic>
              </a:graphicData>
            </a:graphic>
          </wp:inline>
        </w:drawing>
      </w:r>
      <w:r w:rsidR="003D1110">
        <w:rPr>
          <w:rFonts w:ascii="華康楷書體 Std W5" w:eastAsia="華康楷書體 Std W5" w:hAnsi="華康楷書體 Std W5" w:cs="Arial"/>
          <w:color w:val="000000"/>
          <w:sz w:val="24"/>
          <w:szCs w:val="24"/>
        </w:rPr>
        <w:t>(Ｃ)</w:t>
      </w:r>
      <w:r w:rsidR="003D1110" w:rsidRPr="00834C4C">
        <w:rPr>
          <w:rFonts w:ascii="華康楷書體 Std W5" w:eastAsia="華康楷書體 Std W5" w:hAnsi="華康楷書體 Std W5" w:cs="Arial"/>
          <w:noProof/>
          <w:color w:val="000000"/>
          <w:sz w:val="24"/>
          <w:szCs w:val="24"/>
        </w:rPr>
        <w:drawing>
          <wp:inline distT="0" distB="0" distL="0" distR="0" wp14:anchorId="084744E5" wp14:editId="312AC867">
            <wp:extent cx="1127760" cy="756920"/>
            <wp:effectExtent l="0" t="0" r="0" b="5080"/>
            <wp:docPr id="71" name="圖片 71" descr="圖3-1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descr="圖3-15(C)"/>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127760" cy="756920"/>
                    </a:xfrm>
                    <a:prstGeom prst="rect">
                      <a:avLst/>
                    </a:prstGeom>
                    <a:noFill/>
                    <a:ln>
                      <a:noFill/>
                    </a:ln>
                  </pic:spPr>
                </pic:pic>
              </a:graphicData>
            </a:graphic>
          </wp:inline>
        </w:drawing>
      </w:r>
      <w:r w:rsidR="003D1110">
        <w:rPr>
          <w:rFonts w:ascii="華康楷書體 Std W5" w:eastAsia="華康楷書體 Std W5" w:hAnsi="華康楷書體 Std W5" w:cs="Arial"/>
          <w:color w:val="000000"/>
          <w:sz w:val="24"/>
          <w:szCs w:val="24"/>
        </w:rPr>
        <w:t>(Ｄ)</w:t>
      </w:r>
      <w:r w:rsidR="003D1110" w:rsidRPr="00834C4C">
        <w:rPr>
          <w:rFonts w:ascii="華康楷書體 Std W5" w:eastAsia="華康楷書體 Std W5" w:hAnsi="華康楷書體 Std W5" w:cs="Arial"/>
          <w:noProof/>
          <w:color w:val="000000"/>
          <w:sz w:val="24"/>
          <w:szCs w:val="24"/>
        </w:rPr>
        <w:drawing>
          <wp:inline distT="0" distB="0" distL="0" distR="0" wp14:anchorId="5156EEA2" wp14:editId="0F0DA72E">
            <wp:extent cx="1127760" cy="746760"/>
            <wp:effectExtent l="0" t="0" r="0" b="0"/>
            <wp:docPr id="70" name="圖片 70" descr="圖3-1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descr="圖3-15(D)"/>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127760" cy="746760"/>
                    </a:xfrm>
                    <a:prstGeom prst="rect">
                      <a:avLst/>
                    </a:prstGeom>
                    <a:noFill/>
                    <a:ln>
                      <a:noFill/>
                    </a:ln>
                  </pic:spPr>
                </pic:pic>
              </a:graphicData>
            </a:graphic>
          </wp:inline>
        </w:drawing>
      </w:r>
      <w:r>
        <w:rPr>
          <w:rFonts w:ascii="華康楷書體 Std W5" w:eastAsia="華康楷書體 Std W5" w:hAnsi="華康楷書體 Std W5" w:cs="Arial"/>
          <w:color w:val="000000"/>
          <w:sz w:val="24"/>
          <w:szCs w:val="24"/>
        </w:rPr>
        <w:br/>
      </w:r>
    </w:p>
    <w:p w:rsidR="003D1110" w:rsidRPr="00834C4C" w:rsidRDefault="000B161A" w:rsidP="000B161A">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t>9</w:t>
      </w:r>
      <w:r w:rsidR="003D1110" w:rsidRPr="00834C4C">
        <w:rPr>
          <w:rFonts w:ascii="華康楷書體 Std W5" w:eastAsia="華康楷書體 Std W5" w:hAnsi="華康楷書體 Std W5" w:cs="Arial" w:hint="eastAsia"/>
          <w:color w:val="000000"/>
          <w:sz w:val="24"/>
          <w:szCs w:val="24"/>
        </w:rPr>
        <w:t xml:space="preserve">. </w:t>
      </w:r>
      <w:r w:rsidR="003D1110" w:rsidRPr="000B161A">
        <w:rPr>
          <w:rFonts w:ascii="華康楷書體 Std W5" w:eastAsia="華康楷書體 Std W5" w:hAnsi="華康楷書體 Std W5" w:cs="Arial" w:hint="eastAsia"/>
          <w:color w:val="000000"/>
          <w:sz w:val="24"/>
          <w:szCs w:val="24"/>
          <w:u w:val="single"/>
        </w:rPr>
        <w:t>魏斯曼</w:t>
      </w:r>
      <w:r w:rsidR="003D1110" w:rsidRPr="00834C4C">
        <w:rPr>
          <w:rFonts w:ascii="華康楷書體 Std W5" w:eastAsia="華康楷書體 Std W5" w:hAnsi="華康楷書體 Std W5" w:cs="Arial" w:hint="eastAsia"/>
          <w:color w:val="000000"/>
          <w:sz w:val="24"/>
          <w:szCs w:val="24"/>
        </w:rPr>
        <w:t>的老鼠實驗，間接推翻了拉馬克的用進廢退說。</w:t>
      </w:r>
      <w:r w:rsidR="003D1110" w:rsidRPr="000B161A">
        <w:rPr>
          <w:rFonts w:ascii="華康楷書體 Std W5" w:eastAsia="華康楷書體 Std W5" w:hAnsi="華康楷書體 Std W5" w:cs="Arial" w:hint="eastAsia"/>
          <w:color w:val="000000"/>
          <w:sz w:val="24"/>
          <w:szCs w:val="24"/>
          <w:u w:val="single"/>
        </w:rPr>
        <w:t>魏斯曼</w:t>
      </w:r>
      <w:r w:rsidR="003D1110" w:rsidRPr="00834C4C">
        <w:rPr>
          <w:rFonts w:ascii="華康楷書體 Std W5" w:eastAsia="華康楷書體 Std W5" w:hAnsi="華康楷書體 Std W5" w:cs="Arial" w:hint="eastAsia"/>
          <w:color w:val="000000"/>
          <w:sz w:val="24"/>
          <w:szCs w:val="24"/>
        </w:rPr>
        <w:t>的老鼠實驗，說明拉馬克的哪個論述</w:t>
      </w:r>
      <w:r w:rsidR="003D1110" w:rsidRPr="000B161A">
        <w:rPr>
          <w:rFonts w:ascii="華康楷書體 Std W5" w:eastAsia="華康楷書體 Std W5" w:hAnsi="華康楷書體 Std W5" w:cs="Arial" w:hint="eastAsia"/>
          <w:color w:val="000000"/>
          <w:sz w:val="24"/>
          <w:szCs w:val="24"/>
          <w:u w:val="double"/>
        </w:rPr>
        <w:t>錯誤</w:t>
      </w:r>
      <w:r w:rsidR="003D1110" w:rsidRPr="00834C4C">
        <w:rPr>
          <w:rFonts w:ascii="華康楷書體 Std W5" w:eastAsia="華康楷書體 Std W5" w:hAnsi="華康楷書體 Std W5" w:cs="Arial" w:hint="eastAsia"/>
          <w:color w:val="000000"/>
          <w:sz w:val="24"/>
          <w:szCs w:val="24"/>
        </w:rPr>
        <w:t xml:space="preserve">？　</w:t>
      </w:r>
      <w:r w:rsidR="003D1110" w:rsidRPr="00834C4C">
        <w:rPr>
          <w:rFonts w:ascii="華康楷書體 Std W5" w:eastAsia="華康楷書體 Std W5" w:hAnsi="華康楷書體 Std W5" w:cs="Arial"/>
          <w:color w:val="000000"/>
          <w:sz w:val="24"/>
          <w:szCs w:val="24"/>
        </w:rPr>
        <w:br/>
      </w:r>
      <w:r w:rsidR="003D1110">
        <w:rPr>
          <w:rFonts w:ascii="華康楷書體 Std W5" w:eastAsia="華康楷書體 Std W5" w:hAnsi="華康楷書體 Std W5" w:cs="Arial"/>
          <w:color w:val="000000"/>
          <w:sz w:val="24"/>
          <w:szCs w:val="24"/>
        </w:rPr>
        <w:t>(Ａ)</w:t>
      </w:r>
      <w:r w:rsidR="003D1110" w:rsidRPr="00834C4C">
        <w:rPr>
          <w:rFonts w:ascii="華康楷書體 Std W5" w:eastAsia="華康楷書體 Std W5" w:hAnsi="華康楷書體 Std W5" w:cs="Arial" w:hint="eastAsia"/>
          <w:color w:val="000000"/>
          <w:sz w:val="24"/>
          <w:szCs w:val="24"/>
        </w:rPr>
        <w:t xml:space="preserve">生物會隨時間變化　</w:t>
      </w:r>
      <w:r w:rsidR="003D1110" w:rsidRPr="00834C4C">
        <w:rPr>
          <w:rFonts w:ascii="華康楷書體 Std W5" w:eastAsia="華康楷書體 Std W5" w:hAnsi="華康楷書體 Std W5" w:cs="Arial" w:hint="eastAsia"/>
          <w:color w:val="000000"/>
          <w:sz w:val="24"/>
          <w:szCs w:val="24"/>
        </w:rPr>
        <w:tab/>
      </w:r>
      <w:r w:rsidR="003D1110" w:rsidRPr="00834C4C">
        <w:rPr>
          <w:rFonts w:ascii="華康楷書體 Std W5" w:eastAsia="華康楷書體 Std W5" w:hAnsi="華康楷書體 Std W5" w:cs="Arial" w:hint="eastAsia"/>
          <w:color w:val="000000"/>
          <w:sz w:val="24"/>
          <w:szCs w:val="24"/>
        </w:rPr>
        <w:tab/>
      </w:r>
      <w:r w:rsidR="003D1110">
        <w:rPr>
          <w:rFonts w:ascii="華康楷書體 Std W5" w:eastAsia="華康楷書體 Std W5" w:hAnsi="華康楷書體 Std W5" w:cs="Arial"/>
          <w:color w:val="000000"/>
          <w:sz w:val="24"/>
          <w:szCs w:val="24"/>
        </w:rPr>
        <w:t>(Ｂ)</w:t>
      </w:r>
      <w:r w:rsidR="003D1110" w:rsidRPr="00834C4C">
        <w:rPr>
          <w:rFonts w:ascii="華康楷書體 Std W5" w:eastAsia="華康楷書體 Std W5" w:hAnsi="華康楷書體 Std W5" w:cs="Arial" w:hint="eastAsia"/>
          <w:color w:val="000000"/>
          <w:sz w:val="24"/>
          <w:szCs w:val="24"/>
        </w:rPr>
        <w:t xml:space="preserve">生物並非源於同一祖先　</w:t>
      </w:r>
      <w:r w:rsidR="003D1110" w:rsidRPr="00834C4C">
        <w:rPr>
          <w:rFonts w:ascii="華康楷書體 Std W5" w:eastAsia="華康楷書體 Std W5" w:hAnsi="華康楷書體 Std W5" w:cs="Arial"/>
          <w:color w:val="000000"/>
          <w:sz w:val="24"/>
          <w:szCs w:val="24"/>
        </w:rPr>
        <w:br/>
      </w:r>
      <w:r w:rsidR="003D1110">
        <w:rPr>
          <w:rFonts w:ascii="華康楷書體 Std W5" w:eastAsia="華康楷書體 Std W5" w:hAnsi="華康楷書體 Std W5" w:cs="Arial"/>
          <w:color w:val="000000"/>
          <w:sz w:val="24"/>
          <w:szCs w:val="24"/>
        </w:rPr>
        <w:t>(Ｃ)</w:t>
      </w:r>
      <w:r w:rsidR="003D1110" w:rsidRPr="00834C4C">
        <w:rPr>
          <w:rFonts w:ascii="華康楷書體 Std W5" w:eastAsia="華康楷書體 Std W5" w:hAnsi="華康楷書體 Std W5" w:cs="Arial" w:hint="eastAsia"/>
          <w:color w:val="000000"/>
          <w:sz w:val="24"/>
          <w:szCs w:val="24"/>
        </w:rPr>
        <w:t xml:space="preserve">後天獲得的性狀可遺傳　</w:t>
      </w:r>
      <w:r w:rsidR="003D1110" w:rsidRPr="00834C4C">
        <w:rPr>
          <w:rFonts w:ascii="華康楷書體 Std W5" w:eastAsia="華康楷書體 Std W5" w:hAnsi="華康楷書體 Std W5" w:cs="Arial" w:hint="eastAsia"/>
          <w:color w:val="000000"/>
          <w:sz w:val="24"/>
          <w:szCs w:val="24"/>
        </w:rPr>
        <w:tab/>
      </w:r>
      <w:r w:rsidR="003D1110">
        <w:rPr>
          <w:rFonts w:ascii="華康楷書體 Std W5" w:eastAsia="華康楷書體 Std W5" w:hAnsi="華康楷書體 Std W5" w:cs="Arial"/>
          <w:color w:val="000000"/>
          <w:sz w:val="24"/>
          <w:szCs w:val="24"/>
        </w:rPr>
        <w:t>(Ｄ)</w:t>
      </w:r>
      <w:r w:rsidR="003D1110" w:rsidRPr="00834C4C">
        <w:rPr>
          <w:rFonts w:ascii="華康楷書體 Std W5" w:eastAsia="華康楷書體 Std W5" w:hAnsi="華康楷書體 Std W5" w:cs="Arial" w:hint="eastAsia"/>
          <w:color w:val="000000"/>
          <w:sz w:val="24"/>
          <w:szCs w:val="24"/>
        </w:rPr>
        <w:t>環境是生物演化的重要因素。</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0B161A"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1</w:t>
      </w:r>
      <w:r>
        <w:rPr>
          <w:rFonts w:ascii="華康楷書體 Std W5" w:eastAsia="華康楷書體 Std W5" w:hAnsi="華康楷書體 Std W5" w:cs="Arial"/>
          <w:color w:val="000000"/>
          <w:sz w:val="24"/>
          <w:szCs w:val="24"/>
        </w:rPr>
        <w:t>0</w:t>
      </w:r>
      <w:r w:rsidR="003D1110" w:rsidRPr="00834C4C">
        <w:rPr>
          <w:rFonts w:ascii="華康楷書體 Std W5" w:eastAsia="華康楷書體 Std W5" w:hAnsi="華康楷書體 Std W5" w:cs="Arial" w:hint="eastAsia"/>
          <w:color w:val="000000"/>
          <w:sz w:val="24"/>
          <w:szCs w:val="24"/>
        </w:rPr>
        <w:t>. 下列有關拉馬克和達爾文演化論的比較，何者正確？</w:t>
      </w:r>
      <w:bookmarkStart w:id="968" w:name="_MON_1535448852"/>
      <w:bookmarkEnd w:id="968"/>
    </w:p>
    <w:tbl>
      <w:tblPr>
        <w:tblStyle w:val="a9"/>
        <w:tblW w:w="0" w:type="auto"/>
        <w:tblInd w:w="392"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462"/>
        <w:gridCol w:w="2454"/>
        <w:gridCol w:w="2454"/>
      </w:tblGrid>
      <w:tr w:rsidR="003D1110" w:rsidTr="003D1110">
        <w:trPr>
          <w:trHeight w:val="413"/>
        </w:trPr>
        <w:tc>
          <w:tcPr>
            <w:tcW w:w="2462" w:type="dxa"/>
            <w:shd w:val="clear" w:color="auto" w:fill="BFBFBF" w:themeFill="background1" w:themeFillShade="BF"/>
            <w:vAlign w:val="center"/>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選項</w:t>
            </w:r>
          </w:p>
        </w:tc>
        <w:tc>
          <w:tcPr>
            <w:tcW w:w="2454" w:type="dxa"/>
            <w:shd w:val="clear" w:color="auto" w:fill="BFBFBF" w:themeFill="background1" w:themeFillShade="BF"/>
            <w:vAlign w:val="center"/>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拉馬克</w:t>
            </w:r>
          </w:p>
        </w:tc>
        <w:tc>
          <w:tcPr>
            <w:tcW w:w="2454" w:type="dxa"/>
            <w:shd w:val="clear" w:color="auto" w:fill="BFBFBF" w:themeFill="background1" w:themeFillShade="BF"/>
            <w:vAlign w:val="center"/>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達爾文</w:t>
            </w:r>
          </w:p>
        </w:tc>
      </w:tr>
      <w:tr w:rsidR="003D1110" w:rsidTr="003D1110">
        <w:trPr>
          <w:trHeight w:val="421"/>
        </w:trPr>
        <w:tc>
          <w:tcPr>
            <w:tcW w:w="2462" w:type="dxa"/>
            <w:shd w:val="clear" w:color="auto" w:fill="D9D9D9" w:themeFill="background1" w:themeFillShade="D9"/>
            <w:vAlign w:val="center"/>
          </w:tcPr>
          <w:p w:rsidR="003D1110" w:rsidRDefault="003D1110" w:rsidP="003D1110">
            <w:pPr>
              <w:pStyle w:val="TIT1"/>
              <w:spacing w:beforeLines="0" w:before="0" w:line="420" w:lineRule="atLeast"/>
              <w:ind w:left="0" w:firstLineChars="0" w:firstLine="0"/>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Ａ</w:t>
            </w:r>
            <w:r>
              <w:rPr>
                <w:rFonts w:ascii="華康楷書體 Std W5" w:eastAsia="華康楷書體 Std W5" w:hAnsi="華康楷書體 Std W5" w:cs="Arial"/>
                <w:color w:val="000000"/>
                <w:sz w:val="24"/>
                <w:szCs w:val="24"/>
              </w:rPr>
              <w:t>)</w:t>
            </w:r>
            <w:r>
              <w:rPr>
                <w:rFonts w:ascii="華康楷書體 Std W5" w:eastAsia="華康楷書體 Std W5" w:hAnsi="華康楷書體 Std W5" w:cs="Arial" w:hint="eastAsia"/>
                <w:color w:val="000000"/>
                <w:sz w:val="24"/>
                <w:szCs w:val="24"/>
              </w:rPr>
              <w:t>學說主要內容</w:t>
            </w:r>
          </w:p>
        </w:tc>
        <w:tc>
          <w:tcPr>
            <w:tcW w:w="2454" w:type="dxa"/>
            <w:vAlign w:val="center"/>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人擇說</w:t>
            </w:r>
          </w:p>
        </w:tc>
        <w:tc>
          <w:tcPr>
            <w:tcW w:w="2454" w:type="dxa"/>
            <w:vAlign w:val="center"/>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天擇說</w:t>
            </w:r>
          </w:p>
        </w:tc>
      </w:tr>
      <w:tr w:rsidR="003D1110" w:rsidTr="003D1110">
        <w:trPr>
          <w:trHeight w:val="421"/>
        </w:trPr>
        <w:tc>
          <w:tcPr>
            <w:tcW w:w="2462" w:type="dxa"/>
            <w:shd w:val="clear" w:color="auto" w:fill="D9D9D9" w:themeFill="background1" w:themeFillShade="D9"/>
            <w:vAlign w:val="center"/>
          </w:tcPr>
          <w:p w:rsidR="003D1110" w:rsidRDefault="003D1110" w:rsidP="003D1110">
            <w:pPr>
              <w:pStyle w:val="TIT1"/>
              <w:spacing w:beforeLines="0" w:before="0" w:line="420" w:lineRule="atLeast"/>
              <w:ind w:left="0" w:firstLineChars="0" w:firstLine="0"/>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Ｂ)生物起源</w:t>
            </w:r>
          </w:p>
        </w:tc>
        <w:tc>
          <w:tcPr>
            <w:tcW w:w="2454" w:type="dxa"/>
            <w:shd w:val="clear" w:color="auto" w:fill="F2F2F2" w:themeFill="background1" w:themeFillShade="F2"/>
            <w:vAlign w:val="center"/>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共同祖先</w:t>
            </w:r>
          </w:p>
        </w:tc>
        <w:tc>
          <w:tcPr>
            <w:tcW w:w="2454" w:type="dxa"/>
            <w:shd w:val="clear" w:color="auto" w:fill="F2F2F2" w:themeFill="background1" w:themeFillShade="F2"/>
            <w:vAlign w:val="center"/>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共同祖先</w:t>
            </w:r>
          </w:p>
        </w:tc>
      </w:tr>
      <w:tr w:rsidR="003D1110" w:rsidTr="003D1110">
        <w:trPr>
          <w:trHeight w:val="421"/>
        </w:trPr>
        <w:tc>
          <w:tcPr>
            <w:tcW w:w="2462" w:type="dxa"/>
            <w:shd w:val="clear" w:color="auto" w:fill="D9D9D9" w:themeFill="background1" w:themeFillShade="D9"/>
            <w:vAlign w:val="center"/>
          </w:tcPr>
          <w:p w:rsidR="003D1110" w:rsidRDefault="003D1110" w:rsidP="003D1110">
            <w:pPr>
              <w:pStyle w:val="TIT1"/>
              <w:spacing w:beforeLines="0" w:before="0" w:line="420" w:lineRule="atLeast"/>
              <w:ind w:left="0" w:firstLineChars="0" w:firstLine="0"/>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Ｃ)個體差距</w:t>
            </w:r>
          </w:p>
        </w:tc>
        <w:tc>
          <w:tcPr>
            <w:tcW w:w="2454" w:type="dxa"/>
            <w:vAlign w:val="center"/>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由後天獲得</w:t>
            </w:r>
          </w:p>
        </w:tc>
        <w:tc>
          <w:tcPr>
            <w:tcW w:w="2454" w:type="dxa"/>
            <w:vAlign w:val="center"/>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來自先天遺傳</w:t>
            </w:r>
          </w:p>
        </w:tc>
      </w:tr>
      <w:tr w:rsidR="003D1110" w:rsidTr="003D1110">
        <w:trPr>
          <w:trHeight w:val="413"/>
        </w:trPr>
        <w:tc>
          <w:tcPr>
            <w:tcW w:w="2462" w:type="dxa"/>
            <w:shd w:val="clear" w:color="auto" w:fill="D9D9D9" w:themeFill="background1" w:themeFillShade="D9"/>
            <w:vAlign w:val="center"/>
          </w:tcPr>
          <w:p w:rsidR="003D1110" w:rsidRDefault="003D1110" w:rsidP="003D1110">
            <w:pPr>
              <w:pStyle w:val="TIT1"/>
              <w:spacing w:beforeLines="0" w:before="0" w:line="420" w:lineRule="atLeast"/>
              <w:ind w:left="0" w:firstLineChars="0" w:firstLine="0"/>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Ｄ)後天所得性狀</w:t>
            </w:r>
          </w:p>
        </w:tc>
        <w:tc>
          <w:tcPr>
            <w:tcW w:w="2454" w:type="dxa"/>
            <w:shd w:val="clear" w:color="auto" w:fill="F2F2F2" w:themeFill="background1" w:themeFillShade="F2"/>
            <w:vAlign w:val="center"/>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可以遺傳</w:t>
            </w:r>
          </w:p>
        </w:tc>
        <w:tc>
          <w:tcPr>
            <w:tcW w:w="2454" w:type="dxa"/>
            <w:shd w:val="clear" w:color="auto" w:fill="F2F2F2" w:themeFill="background1" w:themeFillShade="F2"/>
            <w:vAlign w:val="center"/>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可以遺傳</w:t>
            </w:r>
          </w:p>
        </w:tc>
      </w:tr>
    </w:tbl>
    <w:p w:rsidR="003D1110" w:rsidRPr="0065175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65175B" w:rsidRDefault="000B161A"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kern w:val="0"/>
          <w:lang w:val="zh-TW"/>
        </w:rPr>
        <w:t>11</w:t>
      </w:r>
      <w:r w:rsidR="003D1110">
        <w:rPr>
          <w:rFonts w:ascii="華康楷書體 Std W5" w:eastAsia="華康楷書體 Std W5" w:hAnsi="華康楷書體 Std W5"/>
          <w:color w:val="000000" w:themeColor="text1"/>
          <w:kern w:val="0"/>
          <w:lang w:val="zh-TW"/>
        </w:rPr>
        <w:t>.</w:t>
      </w:r>
      <w:r w:rsidR="003D1110" w:rsidRPr="0065175B">
        <w:rPr>
          <w:rFonts w:ascii="華康楷書體 Std W5" w:eastAsia="華康楷書體 Std W5" w:hAnsi="華康楷書體 Std W5"/>
          <w:color w:val="000000" w:themeColor="text1"/>
          <w:kern w:val="0"/>
          <w:lang w:val="zh-TW"/>
        </w:rPr>
        <w:t>已知一地區的某種蝸牛其外殼有深色及淺色之分。在此地區無論是陰暗的石頭縫處或明亮的草地處皆可發現此種蝸牛，且此地區有一種以此蝸牛為食的天敵。</w:t>
      </w:r>
      <w:r w:rsidR="003D1110" w:rsidRPr="0065175B">
        <w:rPr>
          <w:rFonts w:ascii="華康楷書體 Std W5" w:eastAsia="華康楷書體 Std W5" w:hAnsi="華康楷書體 Std W5"/>
          <w:color w:val="000000" w:themeColor="text1"/>
          <w:kern w:val="0"/>
          <w:u w:val="single" w:color="000000"/>
          <w:lang w:val="zh-TW"/>
        </w:rPr>
        <w:t>阿泰</w:t>
      </w:r>
      <w:r w:rsidR="003D1110" w:rsidRPr="0065175B">
        <w:rPr>
          <w:rFonts w:ascii="華康楷書體 Std W5" w:eastAsia="華康楷書體 Std W5" w:hAnsi="華康楷書體 Std W5"/>
          <w:color w:val="000000" w:themeColor="text1"/>
          <w:kern w:val="0"/>
          <w:lang w:val="zh-TW"/>
        </w:rPr>
        <w:t>調查了此種蝸牛在兩處的數量後作圖，並據此推論出該天敵主要是利用視覺捕食蝸牛，下列何者最可能是他的調查結果？</w:t>
      </w:r>
      <w:r w:rsidR="003D1110" w:rsidRPr="0065175B">
        <w:rPr>
          <w:rFonts w:ascii="華康楷書體 Std W5" w:eastAsia="華康楷書體 Std W5" w:hAnsi="華康楷書體 Std W5"/>
          <w:color w:val="000000" w:themeColor="text1"/>
          <w:kern w:val="0"/>
          <w:lang w:val="zh-TW"/>
        </w:rPr>
        <w:br/>
      </w:r>
      <w:r w:rsidR="003D1110" w:rsidRPr="0065175B">
        <w:rPr>
          <w:rFonts w:ascii="華康楷書體 Std W5" w:eastAsia="華康楷書體 Std W5" w:hAnsi="華康楷書體 Std W5"/>
          <w:color w:val="000000" w:themeColor="text1"/>
        </w:rPr>
        <w:t>(Ａ)</w:t>
      </w:r>
      <w:r w:rsidR="003D1110" w:rsidRPr="0065175B">
        <w:rPr>
          <w:rFonts w:ascii="華康楷書體 Std W5" w:eastAsia="華康楷書體 Std W5" w:hAnsi="華康楷書體 Std W5"/>
          <w:noProof/>
          <w:color w:val="000000" w:themeColor="text1"/>
          <w:kern w:val="0"/>
        </w:rPr>
        <w:drawing>
          <wp:inline distT="0" distB="0" distL="0" distR="0" wp14:anchorId="19D33986" wp14:editId="57528ACB">
            <wp:extent cx="942223" cy="1440000"/>
            <wp:effectExtent l="0" t="0" r="0" b="8255"/>
            <wp:docPr id="1864" name="圖片 1864" descr="NS1I10-E1R-3-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NS1I10-E1R-3-1-1A"/>
                    <pic:cNvPicPr>
                      <a:picLocks noChangeAspect="1" noChangeArrowheads="1"/>
                    </pic:cNvPicPr>
                  </pic:nvPicPr>
                  <pic:blipFill>
                    <a:blip r:embed="rId382" cstate="print">
                      <a:grayscl/>
                    </a:blip>
                    <a:srcRect/>
                    <a:stretch>
                      <a:fillRect/>
                    </a:stretch>
                  </pic:blipFill>
                  <pic:spPr bwMode="auto">
                    <a:xfrm>
                      <a:off x="0" y="0"/>
                      <a:ext cx="942223" cy="1440000"/>
                    </a:xfrm>
                    <a:prstGeom prst="rect">
                      <a:avLst/>
                    </a:prstGeom>
                    <a:noFill/>
                    <a:ln w="9525">
                      <a:noFill/>
                      <a:miter lim="800000"/>
                      <a:headEnd/>
                      <a:tailEnd/>
                    </a:ln>
                  </pic:spPr>
                </pic:pic>
              </a:graphicData>
            </a:graphic>
          </wp:inline>
        </w:drawing>
      </w:r>
      <w:r w:rsidR="003D1110" w:rsidRPr="0065175B">
        <w:rPr>
          <w:rFonts w:ascii="華康楷書體 Std W5" w:eastAsia="華康楷書體 Std W5" w:hAnsi="華康楷書體 Std W5"/>
          <w:color w:val="000000" w:themeColor="text1"/>
        </w:rPr>
        <w:t xml:space="preserve">　(Ｂ)</w:t>
      </w:r>
      <w:r w:rsidR="003D1110" w:rsidRPr="0065175B">
        <w:rPr>
          <w:rFonts w:ascii="華康楷書體 Std W5" w:eastAsia="華康楷書體 Std W5" w:hAnsi="華康楷書體 Std W5"/>
          <w:noProof/>
          <w:color w:val="000000" w:themeColor="text1"/>
          <w:kern w:val="0"/>
        </w:rPr>
        <w:drawing>
          <wp:inline distT="0" distB="0" distL="0" distR="0" wp14:anchorId="14A361AB" wp14:editId="5AE6A161">
            <wp:extent cx="942222" cy="1440000"/>
            <wp:effectExtent l="0" t="0" r="0" b="8255"/>
            <wp:docPr id="1875" name="圖片 1875" descr="NS1I10-E1R-3-1-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NS1I10-E1R-3-1-1B"/>
                    <pic:cNvPicPr>
                      <a:picLocks noChangeAspect="1" noChangeArrowheads="1"/>
                    </pic:cNvPicPr>
                  </pic:nvPicPr>
                  <pic:blipFill>
                    <a:blip r:embed="rId383" cstate="print">
                      <a:grayscl/>
                    </a:blip>
                    <a:srcRect/>
                    <a:stretch>
                      <a:fillRect/>
                    </a:stretch>
                  </pic:blipFill>
                  <pic:spPr bwMode="auto">
                    <a:xfrm>
                      <a:off x="0" y="0"/>
                      <a:ext cx="942222" cy="1440000"/>
                    </a:xfrm>
                    <a:prstGeom prst="rect">
                      <a:avLst/>
                    </a:prstGeom>
                    <a:noFill/>
                    <a:ln w="9525">
                      <a:noFill/>
                      <a:miter lim="800000"/>
                      <a:headEnd/>
                      <a:tailEnd/>
                    </a:ln>
                  </pic:spPr>
                </pic:pic>
              </a:graphicData>
            </a:graphic>
          </wp:inline>
        </w:drawing>
      </w:r>
      <w:r w:rsidR="003D1110" w:rsidRPr="0065175B">
        <w:rPr>
          <w:rFonts w:ascii="華康楷書體 Std W5" w:eastAsia="華康楷書體 Std W5" w:hAnsi="華康楷書體 Std W5"/>
          <w:color w:val="000000" w:themeColor="text1"/>
        </w:rPr>
        <w:t xml:space="preserve">　(Ｃ)</w:t>
      </w:r>
      <w:r w:rsidR="003D1110" w:rsidRPr="0065175B">
        <w:rPr>
          <w:rFonts w:ascii="華康楷書體 Std W5" w:eastAsia="華康楷書體 Std W5" w:hAnsi="華康楷書體 Std W5"/>
          <w:noProof/>
          <w:color w:val="000000" w:themeColor="text1"/>
          <w:kern w:val="0"/>
        </w:rPr>
        <w:drawing>
          <wp:inline distT="0" distB="0" distL="0" distR="0" wp14:anchorId="5CC9F249" wp14:editId="4A60B183">
            <wp:extent cx="942222" cy="1440000"/>
            <wp:effectExtent l="0" t="0" r="0" b="8255"/>
            <wp:docPr id="1877" name="圖片 1877" descr="NS1I10-E1R-3-1-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NS1I10-E1R-3-1-1C"/>
                    <pic:cNvPicPr>
                      <a:picLocks noChangeAspect="1" noChangeArrowheads="1"/>
                    </pic:cNvPicPr>
                  </pic:nvPicPr>
                  <pic:blipFill>
                    <a:blip r:embed="rId384" cstate="print">
                      <a:grayscl/>
                    </a:blip>
                    <a:srcRect/>
                    <a:stretch>
                      <a:fillRect/>
                    </a:stretch>
                  </pic:blipFill>
                  <pic:spPr bwMode="auto">
                    <a:xfrm>
                      <a:off x="0" y="0"/>
                      <a:ext cx="942222" cy="1440000"/>
                    </a:xfrm>
                    <a:prstGeom prst="rect">
                      <a:avLst/>
                    </a:prstGeom>
                    <a:noFill/>
                    <a:ln w="9525">
                      <a:noFill/>
                      <a:miter lim="800000"/>
                      <a:headEnd/>
                      <a:tailEnd/>
                    </a:ln>
                  </pic:spPr>
                </pic:pic>
              </a:graphicData>
            </a:graphic>
          </wp:inline>
        </w:drawing>
      </w:r>
      <w:r w:rsidR="003D1110" w:rsidRPr="0065175B">
        <w:rPr>
          <w:rFonts w:ascii="華康楷書體 Std W5" w:eastAsia="華康楷書體 Std W5" w:hAnsi="華康楷書體 Std W5"/>
          <w:color w:val="000000" w:themeColor="text1"/>
        </w:rPr>
        <w:t xml:space="preserve">　(Ｄ)</w:t>
      </w:r>
      <w:r w:rsidR="003D1110" w:rsidRPr="0065175B">
        <w:rPr>
          <w:rFonts w:ascii="華康楷書體 Std W5" w:eastAsia="華康楷書體 Std W5" w:hAnsi="華康楷書體 Std W5"/>
          <w:noProof/>
          <w:color w:val="000000" w:themeColor="text1"/>
          <w:kern w:val="0"/>
        </w:rPr>
        <w:drawing>
          <wp:inline distT="0" distB="0" distL="0" distR="0" wp14:anchorId="7A86C401" wp14:editId="1F1A5D44">
            <wp:extent cx="942222" cy="1440000"/>
            <wp:effectExtent l="0" t="0" r="0" b="8255"/>
            <wp:docPr id="1879" name="圖片 1879" descr="NS1I10-E1R-3-1-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NS1I10-E1R-3-1-1D"/>
                    <pic:cNvPicPr>
                      <a:picLocks noChangeAspect="1" noChangeArrowheads="1"/>
                    </pic:cNvPicPr>
                  </pic:nvPicPr>
                  <pic:blipFill>
                    <a:blip r:embed="rId385" cstate="print">
                      <a:grayscl/>
                    </a:blip>
                    <a:srcRect/>
                    <a:stretch>
                      <a:fillRect/>
                    </a:stretch>
                  </pic:blipFill>
                  <pic:spPr bwMode="auto">
                    <a:xfrm>
                      <a:off x="0" y="0"/>
                      <a:ext cx="942222" cy="1440000"/>
                    </a:xfrm>
                    <a:prstGeom prst="rect">
                      <a:avLst/>
                    </a:prstGeom>
                    <a:noFill/>
                    <a:ln w="9525">
                      <a:noFill/>
                      <a:miter lim="800000"/>
                      <a:headEnd/>
                      <a:tailEnd/>
                    </a:ln>
                  </pic:spPr>
                </pic:pic>
              </a:graphicData>
            </a:graphic>
          </wp:inline>
        </w:drawing>
      </w:r>
      <w:r w:rsidR="003D1110" w:rsidRPr="0065175B">
        <w:rPr>
          <w:rFonts w:ascii="華康楷書體 Std W5" w:eastAsia="華康楷書體 Std W5" w:hAnsi="華康楷書體 Std W5"/>
          <w:color w:val="000000" w:themeColor="text1"/>
        </w:rPr>
        <w:t xml:space="preserve">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65175B" w:rsidRDefault="000B161A"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12</w:t>
      </w:r>
      <w:r w:rsidR="003D1110">
        <w:rPr>
          <w:rFonts w:ascii="華康楷書體 Std W5" w:eastAsia="華康楷書體 Std W5" w:hAnsi="華康楷書體 Std W5"/>
          <w:color w:val="000000" w:themeColor="text1"/>
        </w:rPr>
        <w:t>.</w:t>
      </w:r>
      <w:r w:rsidR="003D1110" w:rsidRPr="0065175B">
        <w:rPr>
          <w:rFonts w:ascii="華康楷書體 Std W5" w:eastAsia="華康楷書體 Std W5" w:hAnsi="華康楷書體 Std W5" w:hint="eastAsia"/>
          <w:snapToGrid w:val="0"/>
          <w:color w:val="000000" w:themeColor="text1"/>
          <w:kern w:val="0"/>
        </w:rPr>
        <w:t>能演化的最小生物單位是：</w:t>
      </w:r>
      <w:r w:rsidR="003D1110" w:rsidRPr="0065175B">
        <w:rPr>
          <w:rFonts w:ascii="華康楷書體 Std W5" w:eastAsia="華康楷書體 Std W5" w:hAnsi="華康楷書體 Std W5"/>
          <w:snapToGrid w:val="0"/>
          <w:color w:val="000000" w:themeColor="text1"/>
          <w:kern w:val="0"/>
        </w:rPr>
        <w:br/>
      </w:r>
      <w:r w:rsidR="003D1110" w:rsidRPr="0065175B">
        <w:rPr>
          <w:rFonts w:ascii="華康楷書體 Std W5" w:eastAsia="華康楷書體 Std W5" w:hAnsi="華康楷書體 Std W5"/>
          <w:color w:val="000000" w:themeColor="text1"/>
        </w:rPr>
        <w:t>(Ａ)</w:t>
      </w:r>
      <w:r w:rsidR="003D1110" w:rsidRPr="0065175B">
        <w:rPr>
          <w:rFonts w:ascii="華康楷書體 Std W5" w:eastAsia="華康楷書體 Std W5" w:hAnsi="華康楷書體 Std W5" w:hint="eastAsia"/>
          <w:snapToGrid w:val="0"/>
          <w:color w:val="000000" w:themeColor="text1"/>
          <w:kern w:val="0"/>
        </w:rPr>
        <w:t>細胞</w:t>
      </w:r>
      <w:r w:rsidR="003D1110" w:rsidRPr="0065175B">
        <w:rPr>
          <w:rFonts w:ascii="華康楷書體 Std W5" w:eastAsia="華康楷書體 Std W5" w:hAnsi="華康楷書體 Std W5"/>
          <w:color w:val="000000" w:themeColor="text1"/>
        </w:rPr>
        <w:t xml:space="preserve">　(Ｂ)</w:t>
      </w:r>
      <w:r w:rsidR="003D1110" w:rsidRPr="0065175B">
        <w:rPr>
          <w:rFonts w:ascii="華康楷書體 Std W5" w:eastAsia="華康楷書體 Std W5" w:hAnsi="華康楷書體 Std W5" w:hint="eastAsia"/>
          <w:snapToGrid w:val="0"/>
          <w:color w:val="000000" w:themeColor="text1"/>
          <w:kern w:val="0"/>
        </w:rPr>
        <w:t>生物個體</w:t>
      </w:r>
      <w:r w:rsidR="003D1110" w:rsidRPr="0065175B">
        <w:rPr>
          <w:rFonts w:ascii="華康楷書體 Std W5" w:eastAsia="華康楷書體 Std W5" w:hAnsi="華康楷書體 Std W5"/>
          <w:color w:val="000000" w:themeColor="text1"/>
        </w:rPr>
        <w:t xml:space="preserve">　(Ｃ)</w:t>
      </w:r>
      <w:r w:rsidR="003D1110" w:rsidRPr="0065175B">
        <w:rPr>
          <w:rFonts w:ascii="華康楷書體 Std W5" w:eastAsia="華康楷書體 Std W5" w:hAnsi="華康楷書體 Std W5" w:hint="eastAsia"/>
          <w:snapToGrid w:val="0"/>
          <w:color w:val="000000" w:themeColor="text1"/>
          <w:kern w:val="0"/>
        </w:rPr>
        <w:t>族群</w:t>
      </w:r>
      <w:r w:rsidR="003D1110" w:rsidRPr="0065175B">
        <w:rPr>
          <w:rFonts w:ascii="華康楷書體 Std W5" w:eastAsia="華康楷書體 Std W5" w:hAnsi="華康楷書體 Std W5"/>
          <w:color w:val="000000" w:themeColor="text1"/>
        </w:rPr>
        <w:t xml:space="preserve">　(Ｄ)</w:t>
      </w:r>
      <w:r w:rsidR="003D1110" w:rsidRPr="0065175B">
        <w:rPr>
          <w:rFonts w:ascii="華康楷書體 Std W5" w:eastAsia="華康楷書體 Std W5" w:hAnsi="華康楷書體 Std W5" w:hint="eastAsia"/>
          <w:snapToGrid w:val="0"/>
          <w:color w:val="000000" w:themeColor="text1"/>
          <w:kern w:val="0"/>
        </w:rPr>
        <w:t>物種</w:t>
      </w:r>
      <w:r w:rsidR="003D1110" w:rsidRPr="0065175B">
        <w:rPr>
          <w:rFonts w:ascii="華康楷書體 Std W5" w:eastAsia="華康楷書體 Std W5" w:hAnsi="華康楷書體 Std W5"/>
          <w:color w:val="000000" w:themeColor="text1"/>
        </w:rPr>
        <w:t xml:space="preserve">　(Ｅ)</w:t>
      </w:r>
      <w:r w:rsidR="003D1110" w:rsidRPr="0065175B">
        <w:rPr>
          <w:rFonts w:ascii="華康楷書體 Std W5" w:eastAsia="華康楷書體 Std W5" w:hAnsi="華康楷書體 Std W5" w:hint="eastAsia"/>
          <w:snapToGrid w:val="0"/>
          <w:color w:val="000000" w:themeColor="text1"/>
          <w:kern w:val="0"/>
        </w:rPr>
        <w:t>生態系</w:t>
      </w:r>
      <w:r w:rsidR="003D1110" w:rsidRPr="0065175B">
        <w:rPr>
          <w:rFonts w:ascii="華康楷書體 Std W5" w:eastAsia="華康楷書體 Std W5" w:hAnsi="華康楷書體 Std W5"/>
          <w:color w:val="000000" w:themeColor="text1"/>
        </w:rPr>
        <w:t xml:space="preserve">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3D1110" w:rsidRPr="0065175B" w:rsidRDefault="000B161A"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13</w:t>
      </w:r>
      <w:r w:rsidR="003D1110">
        <w:rPr>
          <w:rFonts w:ascii="華康楷書體 Std W5" w:eastAsia="華康楷書體 Std W5" w:hAnsi="華康楷書體 Std W5"/>
          <w:color w:val="000000" w:themeColor="text1"/>
        </w:rPr>
        <w:t>.</w:t>
      </w:r>
      <w:r w:rsidR="003D1110" w:rsidRPr="0065175B">
        <w:rPr>
          <w:rFonts w:ascii="華康楷書體 Std W5" w:eastAsia="華康楷書體 Std W5" w:hAnsi="華康楷書體 Std W5" w:hint="eastAsia"/>
          <w:color w:val="000000" w:themeColor="text1"/>
        </w:rPr>
        <w:t>一條八線道的高速公路橫越一塊草地。在五十年後，一位研究者比較公路兩側生物族群在遺傳結構上的差異。最有可能出現演化分歧的生物為：</w:t>
      </w:r>
      <w:r w:rsidR="003D1110" w:rsidRPr="0065175B">
        <w:rPr>
          <w:rFonts w:ascii="華康楷書體 Std W5" w:eastAsia="華康楷書體 Std W5" w:hAnsi="華康楷書體 Std W5"/>
          <w:color w:val="000000" w:themeColor="text1"/>
        </w:rPr>
        <w:br/>
        <w:t>(Ａ)</w:t>
      </w:r>
      <w:r w:rsidR="003D1110" w:rsidRPr="0065175B">
        <w:rPr>
          <w:rFonts w:ascii="華康楷書體 Std W5" w:eastAsia="華康楷書體 Std W5" w:hAnsi="華康楷書體 Std W5" w:hint="eastAsia"/>
          <w:color w:val="000000" w:themeColor="text1"/>
        </w:rPr>
        <w:t>烏鴉</w:t>
      </w:r>
      <w:r w:rsidR="003D1110" w:rsidRPr="0065175B">
        <w:rPr>
          <w:rFonts w:ascii="華康楷書體 Std W5" w:eastAsia="華康楷書體 Std W5" w:hAnsi="華康楷書體 Std W5"/>
          <w:color w:val="000000" w:themeColor="text1"/>
        </w:rPr>
        <w:t xml:space="preserve">　(Ｂ)</w:t>
      </w:r>
      <w:r w:rsidR="003D1110" w:rsidRPr="0065175B">
        <w:rPr>
          <w:rFonts w:ascii="華康楷書體 Std W5" w:eastAsia="華康楷書體 Std W5" w:hAnsi="華康楷書體 Std W5" w:hint="eastAsia"/>
          <w:color w:val="000000" w:themeColor="text1"/>
        </w:rPr>
        <w:t>老鼠</w:t>
      </w:r>
      <w:r w:rsidR="003D1110" w:rsidRPr="0065175B">
        <w:rPr>
          <w:rFonts w:ascii="華康楷書體 Std W5" w:eastAsia="華康楷書體 Std W5" w:hAnsi="華康楷書體 Std W5"/>
          <w:color w:val="000000" w:themeColor="text1"/>
        </w:rPr>
        <w:t xml:space="preserve">　(Ｃ)</w:t>
      </w:r>
      <w:r w:rsidR="003D1110" w:rsidRPr="0065175B">
        <w:rPr>
          <w:rFonts w:ascii="華康楷書體 Std W5" w:eastAsia="華康楷書體 Std W5" w:hAnsi="華康楷書體 Std W5" w:hint="eastAsia"/>
          <w:color w:val="000000" w:themeColor="text1"/>
        </w:rPr>
        <w:t>具有風傳粉特性的草</w:t>
      </w:r>
      <w:r w:rsidR="003D1110" w:rsidRPr="0065175B">
        <w:rPr>
          <w:rFonts w:ascii="華康楷書體 Std W5" w:eastAsia="華康楷書體 Std W5" w:hAnsi="華康楷書體 Std W5"/>
          <w:color w:val="000000" w:themeColor="text1"/>
        </w:rPr>
        <w:t xml:space="preserve">　(Ｄ)</w:t>
      </w:r>
      <w:r w:rsidR="003D1110" w:rsidRPr="0065175B">
        <w:rPr>
          <w:rFonts w:ascii="華康楷書體 Std W5" w:eastAsia="華康楷書體 Std W5" w:hAnsi="華康楷書體 Std W5" w:hint="eastAsia"/>
          <w:color w:val="000000" w:themeColor="text1"/>
        </w:rPr>
        <w:t>蝸牛</w:t>
      </w:r>
      <w:r w:rsidR="003D1110" w:rsidRPr="0065175B">
        <w:rPr>
          <w:rFonts w:ascii="華康楷書體 Std W5" w:eastAsia="華康楷書體 Std W5" w:hAnsi="華康楷書體 Std W5"/>
          <w:color w:val="000000" w:themeColor="text1"/>
        </w:rPr>
        <w:t xml:space="preserve">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rPr>
      </w:pPr>
    </w:p>
    <w:p w:rsidR="000B161A" w:rsidRDefault="000B161A" w:rsidP="000B161A">
      <w:pPr>
        <w:adjustRightInd w:val="0"/>
        <w:snapToGrid w:val="0"/>
        <w:spacing w:line="420" w:lineRule="atLeast"/>
        <w:ind w:left="370" w:hangingChars="154" w:hanging="370"/>
        <w:rPr>
          <w:rFonts w:ascii="華康楷書體 Std W5" w:eastAsia="華康楷書體 Std W5" w:hAnsi="華康楷書體 Std W5"/>
          <w:color w:val="000000" w:themeColor="text1"/>
        </w:rPr>
      </w:pPr>
      <w:r>
        <w:rPr>
          <w:rFonts w:ascii="華康楷書體 Std W5" w:eastAsia="華康楷書體 Std W5" w:hAnsi="華康楷書體 Std W5"/>
          <w:color w:val="000000" w:themeColor="text1"/>
        </w:rPr>
        <w:t>14</w:t>
      </w:r>
      <w:r w:rsidR="003D1110">
        <w:rPr>
          <w:rFonts w:ascii="華康楷書體 Std W5" w:eastAsia="華康楷書體 Std W5" w:hAnsi="華康楷書體 Std W5"/>
          <w:color w:val="000000" w:themeColor="text1"/>
        </w:rPr>
        <w:t>.</w:t>
      </w:r>
      <w:r w:rsidR="003D1110" w:rsidRPr="0065175B">
        <w:rPr>
          <w:rFonts w:ascii="華康楷書體 Std W5" w:eastAsia="華康楷書體 Std W5" w:hAnsi="華康楷書體 Std W5"/>
          <w:snapToGrid w:val="0"/>
          <w:color w:val="000000" w:themeColor="text1"/>
          <w:kern w:val="0"/>
        </w:rPr>
        <w:t>有性生殖有助遺傳改變的產生，請問下</w:t>
      </w:r>
      <w:r w:rsidR="003D1110">
        <w:rPr>
          <w:rFonts w:ascii="華康楷書體 Std W5" w:eastAsia="華康楷書體 Std W5" w:hAnsi="華康楷書體 Std W5" w:hint="eastAsia"/>
          <w:snapToGrid w:val="0"/>
          <w:color w:val="000000" w:themeColor="text1"/>
          <w:kern w:val="0"/>
        </w:rPr>
        <w:t>列</w:t>
      </w:r>
      <w:r w:rsidR="003D1110" w:rsidRPr="0065175B">
        <w:rPr>
          <w:rFonts w:ascii="華康楷書體 Std W5" w:eastAsia="華康楷書體 Std W5" w:hAnsi="華康楷書體 Std W5" w:cs="華康楷書體 Std W5" w:hint="eastAsia"/>
          <w:snapToGrid w:val="0"/>
          <w:color w:val="000000" w:themeColor="text1"/>
          <w:kern w:val="0"/>
        </w:rPr>
        <w:t>何者</w:t>
      </w:r>
      <w:r w:rsidR="003D1110" w:rsidRPr="0065175B">
        <w:rPr>
          <w:rFonts w:ascii="新細明體" w:hAnsi="新細明體" w:cs="新細明體" w:hint="eastAsia"/>
          <w:snapToGrid w:val="0"/>
          <w:color w:val="000000" w:themeColor="text1"/>
          <w:kern w:val="0"/>
          <w:u w:val="double"/>
        </w:rPr>
        <w:t>不</w:t>
      </w:r>
      <w:r w:rsidR="003D1110" w:rsidRPr="0065175B">
        <w:rPr>
          <w:rFonts w:ascii="華康楷書體 Std W5" w:eastAsia="華康楷書體 Std W5" w:hAnsi="華康楷書體 Std W5" w:cs="華康楷書體 Std W5" w:hint="eastAsia"/>
          <w:snapToGrid w:val="0"/>
          <w:color w:val="000000" w:themeColor="text1"/>
          <w:kern w:val="0"/>
          <w:u w:val="double"/>
        </w:rPr>
        <w:t>是</w:t>
      </w:r>
      <w:r w:rsidR="003D1110" w:rsidRPr="0065175B">
        <w:rPr>
          <w:rFonts w:ascii="華康楷書體 Std W5" w:eastAsia="華康楷書體 Std W5" w:hAnsi="華康楷書體 Std W5"/>
          <w:snapToGrid w:val="0"/>
          <w:color w:val="000000" w:themeColor="text1"/>
          <w:kern w:val="0"/>
        </w:rPr>
        <w:t>造成此一現象的原因？</w:t>
      </w:r>
      <w:r w:rsidR="003D1110" w:rsidRPr="0065175B">
        <w:rPr>
          <w:rFonts w:ascii="華康楷書體 Std W5" w:eastAsia="華康楷書體 Std W5" w:hAnsi="華康楷書體 Std W5"/>
          <w:snapToGrid w:val="0"/>
          <w:color w:val="000000" w:themeColor="text1"/>
          <w:kern w:val="0"/>
        </w:rPr>
        <w:br/>
      </w:r>
      <w:r w:rsidR="003D1110" w:rsidRPr="0065175B">
        <w:rPr>
          <w:rFonts w:ascii="華康楷書體 Std W5" w:eastAsia="華康楷書體 Std W5" w:hAnsi="華康楷書體 Std W5"/>
          <w:color w:val="000000" w:themeColor="text1"/>
        </w:rPr>
        <w:t>(Ａ)</w:t>
      </w:r>
      <w:r w:rsidR="003D1110" w:rsidRPr="0065175B">
        <w:rPr>
          <w:rFonts w:ascii="華康楷書體 Std W5" w:eastAsia="華康楷書體 Std W5" w:hAnsi="華康楷書體 Std W5"/>
          <w:snapToGrid w:val="0"/>
          <w:color w:val="000000" w:themeColor="text1"/>
          <w:kern w:val="0"/>
        </w:rPr>
        <w:t>非同源染色體自由配合</w:t>
      </w:r>
      <w:r w:rsidR="003D1110" w:rsidRPr="0065175B">
        <w:rPr>
          <w:rFonts w:ascii="華康楷書體 Std W5" w:eastAsia="華康楷書體 Std W5" w:hAnsi="華康楷書體 Std W5"/>
          <w:color w:val="000000" w:themeColor="text1"/>
        </w:rPr>
        <w:t xml:space="preserve">　</w:t>
      </w:r>
      <w:r w:rsidR="003D1110">
        <w:rPr>
          <w:rFonts w:ascii="華康楷書體 Std W5" w:eastAsia="華康楷書體 Std W5" w:hAnsi="華康楷書體 Std W5"/>
          <w:color w:val="000000" w:themeColor="text1"/>
        </w:rPr>
        <w:tab/>
      </w:r>
      <w:r w:rsidR="003D1110">
        <w:rPr>
          <w:rFonts w:ascii="華康楷書體 Std W5" w:eastAsia="華康楷書體 Std W5" w:hAnsi="華康楷書體 Std W5"/>
          <w:color w:val="000000" w:themeColor="text1"/>
        </w:rPr>
        <w:tab/>
      </w:r>
      <w:r w:rsidR="003D1110" w:rsidRPr="0065175B">
        <w:rPr>
          <w:rFonts w:ascii="華康楷書體 Std W5" w:eastAsia="華康楷書體 Std W5" w:hAnsi="華康楷書體 Std W5"/>
          <w:color w:val="000000" w:themeColor="text1"/>
        </w:rPr>
        <w:t>(Ｂ)</w:t>
      </w:r>
      <w:r w:rsidR="003D1110" w:rsidRPr="0065175B">
        <w:rPr>
          <w:rFonts w:ascii="華康楷書體 Std W5" w:eastAsia="華康楷書體 Std W5" w:hAnsi="華康楷書體 Std W5"/>
          <w:snapToGrid w:val="0"/>
          <w:color w:val="000000" w:themeColor="text1"/>
          <w:kern w:val="0"/>
        </w:rPr>
        <w:t>增加突變的機</w:t>
      </w:r>
      <w:r w:rsidR="003D1110">
        <w:rPr>
          <w:rFonts w:ascii="華康楷書體 Std W5" w:eastAsia="華康楷書體 Std W5" w:hAnsi="華康楷書體 Std W5" w:hint="eastAsia"/>
          <w:snapToGrid w:val="0"/>
          <w:color w:val="000000" w:themeColor="text1"/>
          <w:kern w:val="0"/>
        </w:rPr>
        <w:t>率</w:t>
      </w:r>
      <w:r w:rsidR="003D1110" w:rsidRPr="0065175B">
        <w:rPr>
          <w:rFonts w:ascii="華康楷書體 Std W5" w:eastAsia="華康楷書體 Std W5" w:hAnsi="華康楷書體 Std W5"/>
          <w:color w:val="000000" w:themeColor="text1"/>
        </w:rPr>
        <w:t xml:space="preserve">　</w:t>
      </w:r>
      <w:r w:rsidR="003D1110">
        <w:rPr>
          <w:rFonts w:ascii="華康楷書體 Std W5" w:eastAsia="華康楷書體 Std W5" w:hAnsi="華康楷書體 Std W5"/>
          <w:color w:val="000000" w:themeColor="text1"/>
        </w:rPr>
        <w:br/>
      </w:r>
      <w:r w:rsidR="003D1110" w:rsidRPr="0065175B">
        <w:rPr>
          <w:rFonts w:ascii="華康楷書體 Std W5" w:eastAsia="華康楷書體 Std W5" w:hAnsi="華康楷書體 Std W5"/>
          <w:color w:val="000000" w:themeColor="text1"/>
        </w:rPr>
        <w:t>(Ｃ)</w:t>
      </w:r>
      <w:r w:rsidR="003D1110" w:rsidRPr="0065175B">
        <w:rPr>
          <w:rFonts w:ascii="華康楷書體 Std W5" w:eastAsia="華康楷書體 Std W5" w:hAnsi="華康楷書體 Std W5"/>
          <w:snapToGrid w:val="0"/>
          <w:color w:val="000000" w:themeColor="text1"/>
          <w:kern w:val="0"/>
        </w:rPr>
        <w:t>染色體互換產生</w:t>
      </w:r>
      <w:r w:rsidR="003D1110">
        <w:rPr>
          <w:rFonts w:ascii="華康楷書體 Std W5" w:eastAsia="華康楷書體 Std W5" w:hAnsi="華康楷書體 Std W5" w:hint="eastAsia"/>
          <w:snapToGrid w:val="0"/>
          <w:color w:val="000000" w:themeColor="text1"/>
          <w:kern w:val="0"/>
        </w:rPr>
        <w:t>更</w:t>
      </w:r>
      <w:r w:rsidR="003D1110" w:rsidRPr="0065175B">
        <w:rPr>
          <w:rFonts w:ascii="華康楷書體 Std W5" w:eastAsia="華康楷書體 Std W5" w:hAnsi="華康楷書體 Std W5" w:cs="華康楷書體 Std W5" w:hint="eastAsia"/>
          <w:snapToGrid w:val="0"/>
          <w:color w:val="000000" w:themeColor="text1"/>
          <w:kern w:val="0"/>
        </w:rPr>
        <w:t>多的基因組合</w:t>
      </w:r>
      <w:r w:rsidR="003D1110">
        <w:rPr>
          <w:rFonts w:ascii="華康楷書體 Std W5" w:eastAsia="華康楷書體 Std W5" w:hAnsi="華康楷書體 Std W5"/>
          <w:color w:val="000000" w:themeColor="text1"/>
        </w:rPr>
        <w:tab/>
      </w:r>
      <w:r w:rsidR="003D1110" w:rsidRPr="0065175B">
        <w:rPr>
          <w:rFonts w:ascii="華康楷書體 Std W5" w:eastAsia="華康楷書體 Std W5" w:hAnsi="華康楷書體 Std W5"/>
          <w:color w:val="000000" w:themeColor="text1"/>
        </w:rPr>
        <w:t>(Ｄ)</w:t>
      </w:r>
      <w:r w:rsidR="003D1110" w:rsidRPr="0065175B">
        <w:rPr>
          <w:rFonts w:ascii="華康楷書體 Std W5" w:eastAsia="華康楷書體 Std W5" w:hAnsi="華康楷書體 Std W5"/>
          <w:snapToGrid w:val="0"/>
          <w:color w:val="000000" w:themeColor="text1"/>
          <w:kern w:val="0"/>
        </w:rPr>
        <w:t>受</w:t>
      </w:r>
      <w:r w:rsidR="003D1110" w:rsidRPr="0065175B">
        <w:rPr>
          <w:rFonts w:ascii="新細明體" w:hAnsi="新細明體" w:cs="新細明體" w:hint="eastAsia"/>
          <w:snapToGrid w:val="0"/>
          <w:color w:val="000000" w:themeColor="text1"/>
          <w:kern w:val="0"/>
        </w:rPr>
        <w:t>精</w:t>
      </w:r>
      <w:r w:rsidR="003D1110" w:rsidRPr="0065175B">
        <w:rPr>
          <w:rFonts w:ascii="華康楷書體 Std W5" w:eastAsia="華康楷書體 Std W5" w:hAnsi="華康楷書體 Std W5" w:cs="華康楷書體 Std W5" w:hint="eastAsia"/>
          <w:snapToGrid w:val="0"/>
          <w:color w:val="000000" w:themeColor="text1"/>
          <w:kern w:val="0"/>
        </w:rPr>
        <w:t>作用結合</w:t>
      </w:r>
      <w:r w:rsidR="003D1110">
        <w:rPr>
          <w:rFonts w:ascii="華康楷書體 Std W5" w:eastAsia="華康楷書體 Std W5" w:hAnsi="華康楷書體 Std W5" w:cs="華康楷書體 Std W5" w:hint="eastAsia"/>
          <w:snapToGrid w:val="0"/>
          <w:color w:val="000000" w:themeColor="text1"/>
          <w:kern w:val="0"/>
        </w:rPr>
        <w:t>兩</w:t>
      </w:r>
      <w:r w:rsidR="003D1110" w:rsidRPr="0065175B">
        <w:rPr>
          <w:rFonts w:ascii="華康楷書體 Std W5" w:eastAsia="華康楷書體 Std W5" w:hAnsi="華康楷書體 Std W5" w:cs="華康楷書體 Std W5" w:hint="eastAsia"/>
          <w:snapToGrid w:val="0"/>
          <w:color w:val="000000" w:themeColor="text1"/>
          <w:kern w:val="0"/>
        </w:rPr>
        <w:t>親代的基因</w:t>
      </w:r>
      <w:r w:rsidR="003D1110" w:rsidRPr="0065175B">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r>
    </w:p>
    <w:p w:rsidR="003D1110" w:rsidRPr="0065175B" w:rsidRDefault="003D1110" w:rsidP="000B161A">
      <w:pPr>
        <w:adjustRightInd w:val="0"/>
        <w:snapToGrid w:val="0"/>
        <w:spacing w:line="420" w:lineRule="atLeast"/>
        <w:ind w:left="370" w:hangingChars="154" w:hanging="370"/>
        <w:rPr>
          <w:rFonts w:ascii="華康楷書體 Std W5" w:eastAsia="華康楷書體 Std W5" w:hAnsi="華康楷書體 Std W5"/>
          <w:color w:val="000000" w:themeColor="text1"/>
        </w:rPr>
      </w:pPr>
      <w:r w:rsidRPr="0065175B">
        <w:rPr>
          <w:rFonts w:ascii="華康楷書體 Std W5" w:eastAsia="華康楷書體 Std W5" w:hAnsi="華康楷書體 Std W5" w:hint="eastAsia"/>
          <w:snapToGrid w:val="0"/>
          <w:color w:val="000000" w:themeColor="text1"/>
          <w:kern w:val="0"/>
        </w:rPr>
        <w:t>1</w:t>
      </w:r>
      <w:r w:rsidR="000B161A">
        <w:rPr>
          <w:rFonts w:ascii="華康楷書體 Std W5" w:eastAsia="華康楷書體 Std W5" w:hAnsi="華康楷書體 Std W5"/>
          <w:snapToGrid w:val="0"/>
          <w:color w:val="000000" w:themeColor="text1"/>
          <w:kern w:val="0"/>
        </w:rPr>
        <w:t>5</w:t>
      </w:r>
      <w:r w:rsidRPr="0065175B">
        <w:rPr>
          <w:rFonts w:ascii="華康楷書體 Std W5" w:eastAsia="華康楷書體 Std W5" w:hAnsi="華康楷書體 Std W5"/>
          <w:snapToGrid w:val="0"/>
          <w:color w:val="000000" w:themeColor="text1"/>
          <w:kern w:val="0"/>
        </w:rPr>
        <w:t>.</w:t>
      </w:r>
      <w:r w:rsidRPr="0065175B">
        <w:rPr>
          <w:rFonts w:ascii="華康楷書體 Std W5" w:eastAsia="華康楷書體 Std W5" w:hAnsi="華康楷書體 Std W5" w:hint="eastAsia"/>
          <w:snapToGrid w:val="0"/>
          <w:color w:val="000000" w:themeColor="text1"/>
          <w:kern w:val="0"/>
          <w:u w:val="single"/>
        </w:rPr>
        <w:t>達爾文</w:t>
      </w:r>
      <w:r w:rsidRPr="0065175B">
        <w:rPr>
          <w:rFonts w:ascii="華康楷書體 Std W5" w:eastAsia="華康楷書體 Std W5" w:hAnsi="華康楷書體 Std W5" w:hint="eastAsia"/>
          <w:snapToGrid w:val="0"/>
          <w:color w:val="000000" w:themeColor="text1"/>
          <w:kern w:val="0"/>
        </w:rPr>
        <w:t>將下列何項</w:t>
      </w:r>
      <w:r w:rsidRPr="0065175B">
        <w:rPr>
          <w:rFonts w:ascii="華康楷書體 Std W5" w:eastAsia="華康楷書體 Std W5" w:hAnsi="華康楷書體 Std W5" w:hint="eastAsia"/>
          <w:snapToGrid w:val="0"/>
          <w:color w:val="000000" w:themeColor="text1"/>
          <w:kern w:val="0"/>
          <w:u w:val="single"/>
        </w:rPr>
        <w:t>萊爾</w:t>
      </w:r>
      <w:r w:rsidRPr="0065175B">
        <w:rPr>
          <w:rFonts w:ascii="華康楷書體 Std W5" w:eastAsia="華康楷書體 Std W5" w:hAnsi="華康楷書體 Std W5" w:hint="eastAsia"/>
          <w:snapToGrid w:val="0"/>
          <w:color w:val="000000" w:themeColor="text1"/>
          <w:kern w:val="0"/>
        </w:rPr>
        <w:t>的思想融入其演化的學說中？</w:t>
      </w:r>
      <w:r w:rsidRPr="0065175B">
        <w:rPr>
          <w:rFonts w:ascii="華康楷書體 Std W5" w:eastAsia="華康楷書體 Std W5" w:hAnsi="華康楷書體 Std W5"/>
          <w:snapToGrid w:val="0"/>
          <w:color w:val="000000" w:themeColor="text1"/>
          <w:kern w:val="0"/>
        </w:rPr>
        <w:br/>
      </w:r>
      <w:r w:rsidRPr="0065175B">
        <w:rPr>
          <w:rFonts w:ascii="華康楷書體 Std W5" w:eastAsia="華康楷書體 Std W5" w:hAnsi="華康楷書體 Std W5"/>
          <w:color w:val="000000" w:themeColor="text1"/>
        </w:rPr>
        <w:t>(Ａ)</w:t>
      </w:r>
      <w:r w:rsidRPr="0065175B">
        <w:rPr>
          <w:rFonts w:ascii="華康楷書體 Std W5" w:eastAsia="華康楷書體 Std W5" w:hAnsi="華康楷書體 Std W5" w:hint="eastAsia"/>
          <w:snapToGrid w:val="0"/>
          <w:color w:val="000000" w:themeColor="text1"/>
          <w:kern w:val="0"/>
        </w:rPr>
        <w:t>族群具生殖潛力，數量呈指數增加</w:t>
      </w:r>
      <w:r w:rsidRPr="0065175B">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ab/>
      </w:r>
      <w:r w:rsidRPr="0065175B">
        <w:rPr>
          <w:rFonts w:ascii="華康楷書體 Std W5" w:eastAsia="華康楷書體 Std W5" w:hAnsi="華康楷書體 Std W5"/>
          <w:color w:val="000000" w:themeColor="text1"/>
        </w:rPr>
        <w:t>(Ｂ)</w:t>
      </w:r>
      <w:r w:rsidRPr="0065175B">
        <w:rPr>
          <w:rFonts w:ascii="華康楷書體 Std W5" w:eastAsia="華康楷書體 Std W5" w:hAnsi="華康楷書體 Std W5" w:hint="eastAsia"/>
          <w:snapToGrid w:val="0"/>
          <w:color w:val="000000" w:themeColor="text1"/>
          <w:kern w:val="0"/>
        </w:rPr>
        <w:t>地球的地形及地質不斷改變</w:t>
      </w:r>
      <w:r w:rsidRPr="0065175B">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br/>
      </w:r>
      <w:r w:rsidRPr="0065175B">
        <w:rPr>
          <w:rFonts w:ascii="華康楷書體 Std W5" w:eastAsia="華康楷書體 Std W5" w:hAnsi="華康楷書體 Std W5"/>
          <w:color w:val="000000" w:themeColor="text1"/>
        </w:rPr>
        <w:t>(Ｃ)</w:t>
      </w:r>
      <w:r w:rsidRPr="0065175B">
        <w:rPr>
          <w:rFonts w:ascii="華康楷書體 Std W5" w:eastAsia="華康楷書體 Std W5" w:hAnsi="華康楷書體 Std W5" w:hint="eastAsia"/>
          <w:snapToGrid w:val="0"/>
          <w:color w:val="000000" w:themeColor="text1"/>
          <w:kern w:val="0"/>
        </w:rPr>
        <w:t>人擇可以培養各種性狀的動物</w:t>
      </w:r>
      <w:r w:rsidRPr="0065175B">
        <w:rPr>
          <w:rFonts w:ascii="華康楷書體 Std W5" w:eastAsia="華康楷書體 Std W5" w:hAnsi="華康楷書體 Std W5"/>
          <w:color w:val="000000" w:themeColor="text1"/>
        </w:rPr>
        <w:t xml:space="preserve">　</w:t>
      </w:r>
      <w:r>
        <w:rPr>
          <w:rFonts w:ascii="華康楷書體 Std W5" w:eastAsia="華康楷書體 Std W5" w:hAnsi="華康楷書體 Std W5"/>
          <w:color w:val="000000" w:themeColor="text1"/>
        </w:rPr>
        <w:tab/>
      </w:r>
      <w:r>
        <w:rPr>
          <w:rFonts w:ascii="華康楷書體 Std W5" w:eastAsia="華康楷書體 Std W5" w:hAnsi="華康楷書體 Std W5"/>
          <w:color w:val="000000" w:themeColor="text1"/>
        </w:rPr>
        <w:tab/>
      </w:r>
      <w:r w:rsidRPr="0065175B">
        <w:rPr>
          <w:rFonts w:ascii="華康楷書體 Std W5" w:eastAsia="華康楷書體 Std W5" w:hAnsi="華康楷書體 Std W5"/>
          <w:color w:val="000000" w:themeColor="text1"/>
        </w:rPr>
        <w:t>(Ｄ)</w:t>
      </w:r>
      <w:r w:rsidRPr="0065175B">
        <w:rPr>
          <w:rFonts w:ascii="華康楷書體 Std W5" w:eastAsia="華康楷書體 Std W5" w:hAnsi="華康楷書體 Std W5" w:hint="eastAsia"/>
          <w:snapToGrid w:val="0"/>
          <w:color w:val="000000" w:themeColor="text1"/>
          <w:kern w:val="0"/>
        </w:rPr>
        <w:t>後天獲得的特徵可以遺傳</w:t>
      </w:r>
      <w:r w:rsidRPr="0065175B">
        <w:rPr>
          <w:rFonts w:ascii="華康楷書體 Std W5" w:eastAsia="華康楷書體 Std W5" w:hAnsi="華康楷書體 Std W5"/>
          <w:color w:val="000000" w:themeColor="text1"/>
        </w:rPr>
        <w:t xml:space="preserve">　</w:t>
      </w:r>
    </w:p>
    <w:p w:rsidR="003D1110"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二、多重選擇題</w:t>
      </w:r>
    </w:p>
    <w:p w:rsidR="003D1110" w:rsidRPr="00834C4C" w:rsidRDefault="003D1110" w:rsidP="003D1110">
      <w:pPr>
        <w:pStyle w:val="TIT1"/>
        <w:adjustRightInd w:val="0"/>
        <w:snapToGrid w:val="0"/>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 下列敘述哪些符合達爾文的天擇學說？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甜玉米被大量種植是因為玉米粒味美好吃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鯨的附肢像鰭的形狀，此乃因為長期在水中游泳而逐漸成型的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樺斑蝶的族群得以繁衍是因其色彩鮮豔且具毒性，鳥類多敬而遠之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不怕抗生素的細菌活下來，後代都不怕抗生素</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為了能順利捕食，北極熊演化出白色的毛髮。</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2. 下列有關演化機制的敘述，哪些合理？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新種的形成需能達成生殖隔離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天擇可以創造新的性狀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突變的多少由天擇的方向所決定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體細胞的突變可以產生新特性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獅虎的後代因無生殖能力，所以獅虎為不同種。</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3. 達爾文在加拉巴哥群島觀察到多種雀鳥，根據達爾文的演化概念，下列何種說法合理？　</w:t>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這些雀鳥可能源自相同的祖先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這些雀鳥因食性不同而漸演化出不同喙形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這些雀鳥彼此間有遺傳變異存在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這些雀鳥的喙形可能和其食性有很大相關性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這些雀鳥已達穩定平衡狀態，不會再有演化發生。</w:t>
      </w:r>
    </w:p>
    <w:p w:rsidR="003D1110" w:rsidRDefault="003D1110" w:rsidP="003D1110">
      <w:pPr>
        <w:widowControl/>
        <w:rPr>
          <w:rFonts w:ascii="華康楷書體 Std W5" w:eastAsia="華康楷書體 Std W5" w:hAnsi="華康楷書體 Std W5" w:cs="Arial"/>
          <w:color w:val="000000"/>
          <w:spacing w:val="20"/>
          <w:kern w:val="0"/>
          <w:szCs w:val="24"/>
        </w:rPr>
      </w:pPr>
    </w:p>
    <w:p w:rsidR="003D1110" w:rsidRPr="00834C4C" w:rsidRDefault="003D1110" w:rsidP="003D1110">
      <w:pPr>
        <w:pStyle w:val="TIT1"/>
        <w:spacing w:beforeLines="0" w:before="0" w:line="420" w:lineRule="atLeast"/>
        <w:ind w:left="336" w:hangingChars="140" w:hanging="336"/>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noProof/>
          <w:color w:val="000000"/>
          <w:sz w:val="24"/>
          <w:szCs w:val="24"/>
        </w:rPr>
        <w:drawing>
          <wp:anchor distT="0" distB="0" distL="114300" distR="114300" simplePos="0" relativeHeight="252194304" behindDoc="0" locked="0" layoutInCell="1" allowOverlap="1" wp14:anchorId="5178B9C4" wp14:editId="1F7B79A9">
            <wp:simplePos x="0" y="0"/>
            <wp:positionH relativeFrom="column">
              <wp:posOffset>2923540</wp:posOffset>
            </wp:positionH>
            <wp:positionV relativeFrom="paragraph">
              <wp:posOffset>0</wp:posOffset>
            </wp:positionV>
            <wp:extent cx="3703320" cy="1706880"/>
            <wp:effectExtent l="0" t="0" r="0" b="7620"/>
            <wp:wrapSquare wrapText="bothSides"/>
            <wp:docPr id="69" name="圖片 69" descr="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descr="14-19"/>
                    <pic:cNvPicPr>
                      <a:picLocks noChangeAspect="1" noChangeArrowheads="1"/>
                    </pic:cNvPicPr>
                  </pic:nvPicPr>
                  <pic:blipFill>
                    <a:blip r:embed="rId386">
                      <a:extLst>
                        <a:ext uri="{28A0092B-C50C-407E-A947-70E740481C1C}">
                          <a14:useLocalDpi xmlns:a14="http://schemas.microsoft.com/office/drawing/2010/main" val="0"/>
                        </a:ext>
                      </a:extLst>
                    </a:blip>
                    <a:srcRect l="1697" r="1697"/>
                    <a:stretch>
                      <a:fillRect/>
                    </a:stretch>
                  </pic:blipFill>
                  <pic:spPr bwMode="auto">
                    <a:xfrm>
                      <a:off x="0" y="0"/>
                      <a:ext cx="3703320" cy="1706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4C4C">
        <w:rPr>
          <w:rFonts w:ascii="華康楷書體 Std W5" w:eastAsia="華康楷書體 Std W5" w:hAnsi="華康楷書體 Std W5" w:cs="Arial" w:hint="eastAsia"/>
          <w:color w:val="000000"/>
          <w:sz w:val="24"/>
          <w:szCs w:val="24"/>
        </w:rPr>
        <w:t>4. 下圖是某都市公園的樹木。</w:t>
      </w:r>
      <w:r>
        <w:rPr>
          <w:rFonts w:ascii="華康楷書體 Std W5" w:eastAsia="華康楷書體 Std W5" w:hAnsi="華康楷書體 Std W5" w:cs="Arial"/>
          <w:color w:val="000000"/>
          <w:sz w:val="24"/>
          <w:szCs w:val="24"/>
        </w:rPr>
        <w:br/>
        <w:t>(Ａ)</w:t>
      </w:r>
      <w:r w:rsidRPr="00834C4C">
        <w:rPr>
          <w:rFonts w:ascii="華康楷書體 Std W5" w:eastAsia="華康楷書體 Std W5" w:hAnsi="華康楷書體 Std W5" w:cs="Arial" w:hint="eastAsia"/>
          <w:color w:val="000000"/>
          <w:sz w:val="24"/>
          <w:szCs w:val="24"/>
        </w:rPr>
        <w:t>是</w:t>
      </w:r>
      <w:r w:rsidRPr="00834C4C">
        <w:rPr>
          <w:rFonts w:ascii="華康楷書體 Std W5" w:eastAsia="華康楷書體 Std W5" w:hAnsi="華康楷書體 Std W5" w:cs="Arial"/>
          <w:color w:val="000000"/>
          <w:sz w:val="24"/>
          <w:szCs w:val="24"/>
        </w:rPr>
        <w:t>10</w:t>
      </w:r>
      <w:r w:rsidRPr="00834C4C">
        <w:rPr>
          <w:rFonts w:ascii="華康楷書體 Std W5" w:eastAsia="華康楷書體 Std W5" w:hAnsi="華康楷書體 Std W5" w:cs="Arial" w:hint="eastAsia"/>
          <w:color w:val="000000"/>
          <w:sz w:val="24"/>
          <w:szCs w:val="24"/>
        </w:rPr>
        <w:t>年前，</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是現在。</w:t>
      </w:r>
      <w:r>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color w:val="000000"/>
          <w:sz w:val="24"/>
          <w:szCs w:val="24"/>
        </w:rPr>
        <w:t>10</w:t>
      </w:r>
      <w:r w:rsidRPr="00834C4C">
        <w:rPr>
          <w:rFonts w:ascii="華康楷書體 Std W5" w:eastAsia="華康楷書體 Std W5" w:hAnsi="華康楷書體 Std W5" w:cs="Arial" w:hint="eastAsia"/>
          <w:color w:val="000000"/>
          <w:sz w:val="24"/>
          <w:szCs w:val="24"/>
        </w:rPr>
        <w:t xml:space="preserve">年前樹幹顏色較淺，但現在因為空氣汙染造成樹幹變黑，下列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10</w:t>
      </w:r>
      <w:r w:rsidRPr="00834C4C">
        <w:rPr>
          <w:rFonts w:ascii="華康楷書體 Std W5" w:eastAsia="華康楷書體 Std W5" w:hAnsi="華康楷書體 Std W5" w:cs="Arial" w:hint="eastAsia"/>
          <w:color w:val="000000"/>
          <w:sz w:val="24"/>
          <w:szCs w:val="24"/>
        </w:rPr>
        <w:t xml:space="preserve">年前此都市公園較適合淡色蛾的生存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10</w:t>
      </w:r>
      <w:r w:rsidRPr="00834C4C">
        <w:rPr>
          <w:rFonts w:ascii="華康楷書體 Std W5" w:eastAsia="華康楷書體 Std W5" w:hAnsi="華康楷書體 Std W5" w:cs="Arial" w:hint="eastAsia"/>
          <w:color w:val="000000"/>
          <w:sz w:val="24"/>
          <w:szCs w:val="24"/>
        </w:rPr>
        <w:t xml:space="preserve">年間白蛾無保護色而數量漸減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10</w:t>
      </w:r>
      <w:r w:rsidRPr="00834C4C">
        <w:rPr>
          <w:rFonts w:ascii="華康楷書體 Std W5" w:eastAsia="華康楷書體 Std W5" w:hAnsi="華康楷書體 Std W5" w:cs="Arial" w:hint="eastAsia"/>
          <w:color w:val="000000"/>
          <w:sz w:val="24"/>
          <w:szCs w:val="24"/>
        </w:rPr>
        <w:t xml:space="preserve">年間白蛾為躲避天敵而漸變為黑色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若樹幹仍為黑色，再</w:t>
      </w:r>
      <w:r w:rsidRPr="00834C4C">
        <w:rPr>
          <w:rFonts w:ascii="華康楷書體 Std W5" w:eastAsia="華康楷書體 Std W5" w:hAnsi="華康楷書體 Std W5" w:cs="Arial"/>
          <w:color w:val="000000"/>
          <w:sz w:val="24"/>
          <w:szCs w:val="24"/>
        </w:rPr>
        <w:t>10</w:t>
      </w:r>
      <w:r w:rsidRPr="00834C4C">
        <w:rPr>
          <w:rFonts w:ascii="華康楷書體 Std W5" w:eastAsia="華康楷書體 Std W5" w:hAnsi="華康楷書體 Std W5" w:cs="Arial" w:hint="eastAsia"/>
          <w:color w:val="000000"/>
          <w:sz w:val="24"/>
          <w:szCs w:val="24"/>
        </w:rPr>
        <w:t xml:space="preserve">年後，白蛾會比現在更少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此結果可說明天擇可決定演化方向。</w:t>
      </w:r>
      <w:r w:rsidRPr="00834C4C">
        <w:rPr>
          <w:rFonts w:ascii="華康楷書體 Std W5" w:eastAsia="華康楷書體 Std W5" w:hAnsi="華康楷書體 Std W5" w:cs="Arial"/>
          <w:color w:val="000000"/>
          <w:sz w:val="24"/>
          <w:szCs w:val="24"/>
        </w:rPr>
        <w:br/>
      </w:r>
    </w:p>
    <w:p w:rsidR="000B161A" w:rsidRDefault="003D1110" w:rsidP="000B161A">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5. 有一火山島，表面是紅色與灰色的岩石，原來住著相同數目的紅鼠與灰鼠。有一天火山爆發，所形成的火山灰厚厚地覆蓋著整個島，此後紅鼠的數量一代一代增加，但灰鼠的數量卻一代一代減少。試問造成此結果的原因和下列哪些有關？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火山灰使環境轉變成紅色　</w:t>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ab/>
        <w:t>(Ｂ)</w:t>
      </w:r>
      <w:r w:rsidRPr="00834C4C">
        <w:rPr>
          <w:rFonts w:ascii="華康楷書體 Std W5" w:eastAsia="華康楷書體 Std W5" w:hAnsi="華康楷書體 Std W5" w:cs="Arial" w:hint="eastAsia"/>
          <w:color w:val="000000"/>
          <w:sz w:val="24"/>
          <w:szCs w:val="24"/>
        </w:rPr>
        <w:t xml:space="preserve">火山灰使紅鼠的天敵大量死亡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紅鼠的壽命較長　</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ab/>
        <w:t>(Ｄ)</w:t>
      </w:r>
      <w:r w:rsidRPr="00834C4C">
        <w:rPr>
          <w:rFonts w:ascii="華康楷書體 Std W5" w:eastAsia="華康楷書體 Std W5" w:hAnsi="華康楷書體 Std W5" w:cs="Arial" w:hint="eastAsia"/>
          <w:color w:val="000000"/>
          <w:sz w:val="24"/>
          <w:szCs w:val="24"/>
        </w:rPr>
        <w:t xml:space="preserve">必須有捕食鼠類的動物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必須有紅色的食物。</w:t>
      </w:r>
    </w:p>
    <w:p w:rsidR="000B161A" w:rsidRDefault="000B161A">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834C4C" w:rsidRDefault="003D1110" w:rsidP="000B161A">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6. 突變是遺傳變異的主要來源，也是演化的原動力。下列有關突變與遺傳變異的敘述，哪些正確？</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突變率由天擇的方向所決定</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大部分的突變不會對外形特徵造成明顯之改變</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單細胞生物之遺傳變異來源，只靠基因發生突變</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染色體的自由分配，可以提高遺傳的變異度</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病毒的演化極快，主要是因為病毒的突變率較一般生物為高。</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7. 天擇是達爾文演化論的核心，下列哪幾項屬於天擇作用？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無毒蝴蝶的斑紋愈來愈像有毒蝴蝶的斑紋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花蜂偏好紅花，導致某種植物紅花比例增加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從前的玉米果粒很小，經多年篩選後才產生現今大果粒的玉米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年雨量逐年增加使植物果實逐漸變大，食果性鳥類的喙隨之變大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同種鳥類在求偶儀式中的行為都</w:t>
      </w:r>
      <w:r w:rsidR="00AA3FB2">
        <w:rPr>
          <w:rFonts w:ascii="華康楷書體 Std W5" w:eastAsia="華康楷書體 Std W5" w:hAnsi="華康楷書體 Std W5" w:cs="Arial" w:hint="eastAsia"/>
          <w:color w:val="000000"/>
          <w:sz w:val="24"/>
          <w:szCs w:val="24"/>
        </w:rPr>
        <w:t>相同。</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Default="003D1110" w:rsidP="003D1110">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8. 達爾文演化論的中心思想為天擇，下列敘述何者符合天擇作用？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無毒蛾的斑紋愈來愈像有毒蛾的斑紋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以前的番茄較綠且生硬，經過多年研發，現在的番茄較紅且甜美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年雨量增加且年均溫升高的地區，果實增大，鳥喙也隨之增大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工業發達，環境汙染的結果，深色胡椒蛾的比例逐年增加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長臂猿為了在樹林間靈活擺盪，手臂愈來愈長。</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9. 達爾文的演化論是受到很多科學概念的影響而慢慢孕育而成的。下列何者對達爾文演化論的形成過程有所助益？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加拉巴哥群島之旅的雀鳥觀察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萊爾所著的「地質學原理」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孟德爾的「遺傳原理」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ab/>
        <w:t>(Ｄ)</w:t>
      </w:r>
      <w:r w:rsidRPr="00834C4C">
        <w:rPr>
          <w:rFonts w:ascii="華康楷書體 Std W5" w:eastAsia="華康楷書體 Std W5" w:hAnsi="華康楷書體 Std W5" w:cs="Arial" w:hint="eastAsia"/>
          <w:color w:val="000000"/>
          <w:sz w:val="24"/>
          <w:szCs w:val="24"/>
        </w:rPr>
        <w:t xml:space="preserve">馬爾薩斯所著的「人口論」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華生、克立克提出的「</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模型」。</w:t>
      </w:r>
    </w:p>
    <w:p w:rsidR="003D1110" w:rsidRDefault="003D1110" w:rsidP="003D1110">
      <w:pPr>
        <w:pStyle w:val="TIT1"/>
        <w:spacing w:beforeLines="0" w:before="0" w:line="420" w:lineRule="atLeast"/>
        <w:ind w:left="392" w:hangingChars="140" w:hanging="392"/>
        <w:jc w:val="left"/>
        <w:rPr>
          <w:rFonts w:ascii="華康楷書體 Std W7" w:eastAsia="華康楷書體 Std W7" w:hAnsi="華康楷書體 Std W7" w:cs="Arial"/>
          <w:color w:val="000000"/>
          <w:sz w:val="24"/>
          <w:szCs w:val="24"/>
        </w:rPr>
      </w:pPr>
    </w:p>
    <w:p w:rsidR="003D1110" w:rsidRPr="0065175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sidRPr="0065175B">
        <w:rPr>
          <w:rFonts w:ascii="華康楷書體 Std W5" w:eastAsia="華康楷書體 Std W5" w:hAnsi="華康楷書體 Std W5" w:hint="eastAsia"/>
          <w:color w:val="000000" w:themeColor="text1"/>
          <w:szCs w:val="24"/>
        </w:rPr>
        <w:t>1</w:t>
      </w:r>
      <w:r w:rsidRPr="0065175B">
        <w:rPr>
          <w:rFonts w:ascii="華康楷書體 Std W5" w:eastAsia="華康楷書體 Std W5" w:hAnsi="華康楷書體 Std W5"/>
          <w:color w:val="000000" w:themeColor="text1"/>
          <w:szCs w:val="24"/>
        </w:rPr>
        <w:t>0.</w:t>
      </w:r>
      <w:r w:rsidRPr="0065175B">
        <w:rPr>
          <w:rFonts w:ascii="華康楷書體 Std W5" w:eastAsia="華康楷書體 Std W5" w:hAnsi="華康楷書體 Std W5"/>
          <w:color w:val="000000" w:themeColor="text1"/>
          <w:szCs w:val="24"/>
          <w:u w:val="single"/>
        </w:rPr>
        <w:t>達爾文</w:t>
      </w:r>
      <w:r w:rsidRPr="0065175B">
        <w:rPr>
          <w:rFonts w:ascii="華康楷書體 Std W5" w:eastAsia="華康楷書體 Std W5" w:hAnsi="華康楷書體 Std W5"/>
          <w:color w:val="000000" w:themeColor="text1"/>
          <w:szCs w:val="24"/>
        </w:rPr>
        <w:t>提出天擇為造成生物演化的主要機制，試問他的天擇說是基於以下哪些推論？</w:t>
      </w:r>
      <w:r w:rsidRPr="0065175B">
        <w:rPr>
          <w:rFonts w:ascii="華康楷書體 Std W5" w:eastAsia="華康楷書體 Std W5" w:hAnsi="華康楷書體 Std W5"/>
          <w:color w:val="000000" w:themeColor="text1"/>
          <w:szCs w:val="24"/>
        </w:rPr>
        <w:br/>
        <w:t xml:space="preserve">(Ａ)生物過度繁殖　</w:t>
      </w:r>
      <w:r>
        <w:rPr>
          <w:rFonts w:ascii="華康楷書體 Std W5" w:eastAsia="華康楷書體 Std W5" w:hAnsi="華康楷書體 Std W5"/>
          <w:color w:val="000000" w:themeColor="text1"/>
          <w:szCs w:val="24"/>
        </w:rPr>
        <w:tab/>
      </w:r>
      <w:r w:rsidRPr="0065175B">
        <w:rPr>
          <w:rFonts w:ascii="華康楷書體 Std W5" w:eastAsia="華康楷書體 Std W5" w:hAnsi="華康楷書體 Std W5"/>
          <w:color w:val="000000" w:themeColor="text1"/>
          <w:szCs w:val="24"/>
        </w:rPr>
        <w:t xml:space="preserve">(Ｂ)生物個體之間的競爭劇烈　</w:t>
      </w:r>
      <w:r>
        <w:rPr>
          <w:rFonts w:ascii="華康楷書體 Std W5" w:eastAsia="華康楷書體 Std W5" w:hAnsi="華康楷書體 Std W5"/>
          <w:color w:val="000000" w:themeColor="text1"/>
          <w:szCs w:val="24"/>
        </w:rPr>
        <w:tab/>
      </w:r>
      <w:r>
        <w:rPr>
          <w:rFonts w:ascii="華康楷書體 Std W5" w:eastAsia="華康楷書體 Std W5" w:hAnsi="華康楷書體 Std W5"/>
          <w:color w:val="000000" w:themeColor="text1"/>
          <w:szCs w:val="24"/>
        </w:rPr>
        <w:tab/>
      </w:r>
      <w:r w:rsidRPr="0065175B">
        <w:rPr>
          <w:rFonts w:ascii="華康楷書體 Std W5" w:eastAsia="華康楷書體 Std W5" w:hAnsi="華康楷書體 Std W5"/>
          <w:color w:val="000000" w:themeColor="text1"/>
          <w:szCs w:val="24"/>
        </w:rPr>
        <w:t xml:space="preserve">(Ｃ)生物的族群大小維持穩定　</w:t>
      </w:r>
      <w:r>
        <w:rPr>
          <w:rFonts w:ascii="華康楷書體 Std W5" w:eastAsia="華康楷書體 Std W5" w:hAnsi="華康楷書體 Std W5"/>
          <w:color w:val="000000" w:themeColor="text1"/>
          <w:szCs w:val="24"/>
        </w:rPr>
        <w:br/>
      </w:r>
      <w:r w:rsidRPr="0065175B">
        <w:rPr>
          <w:rFonts w:ascii="華康楷書體 Std W5" w:eastAsia="華康楷書體 Std W5" w:hAnsi="華康楷書體 Std W5"/>
          <w:color w:val="000000" w:themeColor="text1"/>
          <w:szCs w:val="24"/>
        </w:rPr>
        <w:t>(Ｄ)</w:t>
      </w:r>
      <w:r>
        <w:rPr>
          <w:rFonts w:ascii="華康楷書體 Std W5" w:eastAsia="華康楷書體 Std W5" w:hAnsi="華康楷書體 Std W5"/>
          <w:color w:val="000000" w:themeColor="text1"/>
          <w:szCs w:val="24"/>
        </w:rPr>
        <w:t>自然界的資源有限</w:t>
      </w:r>
      <w:r>
        <w:rPr>
          <w:rFonts w:ascii="華康楷書體 Std W5" w:eastAsia="華康楷書體 Std W5" w:hAnsi="華康楷書體 Std W5"/>
          <w:color w:val="000000" w:themeColor="text1"/>
          <w:szCs w:val="24"/>
        </w:rPr>
        <w:tab/>
      </w:r>
      <w:r w:rsidRPr="0065175B">
        <w:rPr>
          <w:rFonts w:ascii="華康楷書體 Std W5" w:eastAsia="華康楷書體 Std W5" w:hAnsi="華康楷書體 Std W5"/>
          <w:color w:val="000000" w:themeColor="text1"/>
          <w:szCs w:val="24"/>
        </w:rPr>
        <w:t xml:space="preserve">(Ｅ)所有與生存有關的特徵皆具有遺傳性　</w:t>
      </w:r>
    </w:p>
    <w:p w:rsidR="003D1110" w:rsidRPr="0065175B" w:rsidRDefault="003D1110" w:rsidP="003D1110">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themeColor="text1"/>
          <w:sz w:val="24"/>
          <w:szCs w:val="24"/>
        </w:rPr>
      </w:pPr>
    </w:p>
    <w:p w:rsidR="003D1110" w:rsidRPr="0065175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kern w:val="0"/>
          <w:szCs w:val="24"/>
        </w:rPr>
      </w:pPr>
      <w:r>
        <w:rPr>
          <w:rFonts w:ascii="華康楷書體 Std W5" w:eastAsia="華康楷書體 Std W5" w:hAnsi="華康楷書體 Std W5"/>
          <w:color w:val="000000" w:themeColor="text1"/>
          <w:szCs w:val="24"/>
        </w:rPr>
        <w:t>11.</w:t>
      </w:r>
      <w:r w:rsidRPr="0065175B">
        <w:rPr>
          <w:rFonts w:ascii="華康楷書體 Std W5" w:eastAsia="華康楷書體 Std W5" w:hAnsi="華康楷書體 Std W5"/>
          <w:color w:val="000000" w:themeColor="text1"/>
          <w:kern w:val="0"/>
          <w:szCs w:val="24"/>
        </w:rPr>
        <w:t>在某小島上的一種啄木鳥，其喙長分布如附圖A，而其唯一的食物是一種在樹幹中的蟲，其深度分布如附圖B。甲、乙、丙、丁、戊五位同學討論『第一子代鳥喙的可能長度如何？』其說法分別如下，則哪些同學的說法合理？</w:t>
      </w:r>
      <w:r>
        <w:rPr>
          <w:rFonts w:ascii="華康楷書體 Std W5" w:eastAsia="華康楷書體 Std W5" w:hAnsi="華康楷書體 Std W5"/>
          <w:color w:val="000000" w:themeColor="text1"/>
          <w:kern w:val="0"/>
          <w:szCs w:val="24"/>
        </w:rPr>
        <w:br/>
      </w:r>
      <w:r w:rsidRPr="0065175B">
        <w:rPr>
          <w:rFonts w:ascii="華康楷書體 Std W5" w:eastAsia="華康楷書體 Std W5" w:hAnsi="華康楷書體 Std W5"/>
          <w:color w:val="000000" w:themeColor="text1"/>
          <w:kern w:val="0"/>
          <w:szCs w:val="24"/>
        </w:rPr>
        <w:t>甲：「都比父母長，因為鳥需要適應它們的環境。」</w:t>
      </w:r>
      <w:r>
        <w:rPr>
          <w:rFonts w:ascii="華康楷書體 Std W5" w:eastAsia="華康楷書體 Std W5" w:hAnsi="華康楷書體 Std W5"/>
          <w:color w:val="000000" w:themeColor="text1"/>
          <w:kern w:val="0"/>
          <w:szCs w:val="24"/>
        </w:rPr>
        <w:br/>
      </w:r>
      <w:r w:rsidRPr="0065175B">
        <w:rPr>
          <w:rFonts w:ascii="華康楷書體 Std W5" w:eastAsia="華康楷書體 Std W5" w:hAnsi="華康楷書體 Std W5"/>
          <w:color w:val="000000" w:themeColor="text1"/>
          <w:kern w:val="0"/>
          <w:szCs w:val="24"/>
        </w:rPr>
        <w:t>乙：「都比父母長，因為較長的鳥喙是生存所必需的。」</w:t>
      </w:r>
      <w:r>
        <w:rPr>
          <w:rFonts w:ascii="華康楷書體 Std W5" w:eastAsia="華康楷書體 Std W5" w:hAnsi="華康楷書體 Std W5"/>
          <w:color w:val="000000" w:themeColor="text1"/>
          <w:kern w:val="0"/>
          <w:szCs w:val="24"/>
        </w:rPr>
        <w:br/>
      </w:r>
      <w:r w:rsidRPr="0065175B">
        <w:rPr>
          <w:rFonts w:ascii="華康楷書體 Std W5" w:eastAsia="華康楷書體 Std W5" w:hAnsi="華康楷書體 Std W5"/>
          <w:color w:val="000000" w:themeColor="text1"/>
          <w:kern w:val="0"/>
          <w:szCs w:val="24"/>
        </w:rPr>
        <w:t>丙：「都比父母短，因為在樹幹淺處就很容易捕捉到蟲。」</w:t>
      </w:r>
      <w:r>
        <w:rPr>
          <w:rFonts w:ascii="華康楷書體 Std W5" w:eastAsia="華康楷書體 Std W5" w:hAnsi="華康楷書體 Std W5"/>
          <w:color w:val="000000" w:themeColor="text1"/>
          <w:kern w:val="0"/>
          <w:szCs w:val="24"/>
        </w:rPr>
        <w:br/>
      </w:r>
      <w:r w:rsidRPr="0065175B">
        <w:rPr>
          <w:rFonts w:ascii="華康楷書體 Std W5" w:eastAsia="華康楷書體 Std W5" w:hAnsi="華康楷書體 Std W5"/>
          <w:color w:val="000000" w:themeColor="text1"/>
          <w:kern w:val="0"/>
          <w:szCs w:val="24"/>
        </w:rPr>
        <w:t>丁：「不一定比父母長，因為後代相較於父母的變異是隨機的。」</w:t>
      </w:r>
      <w:r>
        <w:rPr>
          <w:rFonts w:ascii="華康楷書體 Std W5" w:eastAsia="華康楷書體 Std W5" w:hAnsi="華康楷書體 Std W5"/>
          <w:color w:val="000000" w:themeColor="text1"/>
          <w:kern w:val="0"/>
          <w:szCs w:val="24"/>
        </w:rPr>
        <w:br/>
      </w:r>
      <w:r w:rsidRPr="0065175B">
        <w:rPr>
          <w:rFonts w:ascii="華康楷書體 Std W5" w:eastAsia="華康楷書體 Std W5" w:hAnsi="華康楷書體 Std W5"/>
          <w:color w:val="000000" w:themeColor="text1"/>
          <w:kern w:val="0"/>
          <w:szCs w:val="24"/>
        </w:rPr>
        <w:t>戊：「不一定比父母長，僅一代的時間還不足以演化出較長的鳥喙。」</w:t>
      </w:r>
      <w:r w:rsidRPr="0065175B">
        <w:rPr>
          <w:rFonts w:ascii="華康楷書體 Std W5" w:eastAsia="華康楷書體 Std W5" w:hAnsi="華康楷書體 Std W5"/>
          <w:color w:val="000000" w:themeColor="text1"/>
          <w:kern w:val="0"/>
          <w:szCs w:val="24"/>
        </w:rPr>
        <w:br/>
      </w:r>
      <w:r w:rsidRPr="0065175B">
        <w:rPr>
          <w:rFonts w:ascii="華康楷書體 Std W5" w:eastAsia="華康楷書體 Std W5" w:hAnsi="華康楷書體 Std W5"/>
          <w:noProof/>
          <w:color w:val="000000" w:themeColor="text1"/>
          <w:kern w:val="0"/>
          <w:szCs w:val="24"/>
        </w:rPr>
        <w:drawing>
          <wp:inline distT="0" distB="0" distL="0" distR="0" wp14:anchorId="5EF6F99F" wp14:editId="43D32F90">
            <wp:extent cx="2148840" cy="1153141"/>
            <wp:effectExtent l="0" t="0" r="3810" b="9525"/>
            <wp:docPr id="8321" name="圖片 8321" descr="ZWD26A-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WD26A-13-4"/>
                    <pic:cNvPicPr>
                      <a:picLocks noChangeAspect="1" noChangeArrowheads="1"/>
                    </pic:cNvPicPr>
                  </pic:nvPicPr>
                  <pic:blipFill>
                    <a:blip r:embed="rId387" cstate="print"/>
                    <a:srcRect/>
                    <a:stretch>
                      <a:fillRect/>
                    </a:stretch>
                  </pic:blipFill>
                  <pic:spPr bwMode="auto">
                    <a:xfrm>
                      <a:off x="0" y="0"/>
                      <a:ext cx="2158660" cy="1158411"/>
                    </a:xfrm>
                    <a:prstGeom prst="rect">
                      <a:avLst/>
                    </a:prstGeom>
                    <a:noFill/>
                    <a:ln w="9525">
                      <a:noFill/>
                      <a:miter lim="800000"/>
                      <a:headEnd/>
                      <a:tailEnd/>
                    </a:ln>
                  </pic:spPr>
                </pic:pic>
              </a:graphicData>
            </a:graphic>
          </wp:inline>
        </w:drawing>
      </w:r>
      <w:r w:rsidRPr="0065175B">
        <w:rPr>
          <w:rFonts w:ascii="華康楷書體 Std W5" w:eastAsia="華康楷書體 Std W5" w:hAnsi="華康楷書體 Std W5"/>
          <w:color w:val="000000" w:themeColor="text1"/>
          <w:kern w:val="0"/>
          <w:szCs w:val="24"/>
        </w:rPr>
        <w:t xml:space="preserve">　　　　</w:t>
      </w:r>
      <w:r w:rsidRPr="0065175B">
        <w:rPr>
          <w:rFonts w:ascii="華康楷書體 Std W5" w:eastAsia="華康楷書體 Std W5" w:hAnsi="華康楷書體 Std W5"/>
          <w:noProof/>
          <w:color w:val="000000" w:themeColor="text1"/>
          <w:kern w:val="0"/>
          <w:szCs w:val="24"/>
        </w:rPr>
        <w:drawing>
          <wp:inline distT="0" distB="0" distL="0" distR="0" wp14:anchorId="17D4893F" wp14:editId="4FA1F8DF">
            <wp:extent cx="2132092" cy="1152000"/>
            <wp:effectExtent l="0" t="0" r="1905" b="0"/>
            <wp:docPr id="8330" name="圖片 8330" descr="ZWD26A-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WD26A-13-5"/>
                    <pic:cNvPicPr>
                      <a:picLocks noChangeAspect="1" noChangeArrowheads="1"/>
                    </pic:cNvPicPr>
                  </pic:nvPicPr>
                  <pic:blipFill>
                    <a:blip r:embed="rId388" cstate="print"/>
                    <a:srcRect/>
                    <a:stretch>
                      <a:fillRect/>
                    </a:stretch>
                  </pic:blipFill>
                  <pic:spPr bwMode="auto">
                    <a:xfrm>
                      <a:off x="0" y="0"/>
                      <a:ext cx="2132092" cy="1152000"/>
                    </a:xfrm>
                    <a:prstGeom prst="rect">
                      <a:avLst/>
                    </a:prstGeom>
                    <a:noFill/>
                    <a:ln w="9525">
                      <a:noFill/>
                      <a:miter lim="800000"/>
                      <a:headEnd/>
                      <a:tailEnd/>
                    </a:ln>
                  </pic:spPr>
                </pic:pic>
              </a:graphicData>
            </a:graphic>
          </wp:inline>
        </w:drawing>
      </w:r>
      <w:r w:rsidRPr="0065175B">
        <w:rPr>
          <w:rFonts w:ascii="華康楷書體 Std W5" w:eastAsia="華康楷書體 Std W5" w:hAnsi="華康楷書體 Std W5"/>
          <w:color w:val="000000" w:themeColor="text1"/>
          <w:kern w:val="0"/>
          <w:szCs w:val="24"/>
        </w:rPr>
        <w:br/>
      </w:r>
      <w:r w:rsidRPr="0065175B">
        <w:rPr>
          <w:rFonts w:ascii="華康楷書體 Std W5" w:eastAsia="華康楷書體 Std W5" w:hAnsi="華康楷書體 Std W5"/>
          <w:color w:val="000000" w:themeColor="text1"/>
          <w:szCs w:val="24"/>
        </w:rPr>
        <w:t>(Ａ)</w:t>
      </w:r>
      <w:r w:rsidRPr="0065175B">
        <w:rPr>
          <w:rFonts w:ascii="華康楷書體 Std W5" w:eastAsia="華康楷書體 Std W5" w:hAnsi="華康楷書體 Std W5"/>
          <w:color w:val="000000" w:themeColor="text1"/>
          <w:kern w:val="0"/>
          <w:szCs w:val="24"/>
        </w:rPr>
        <w:t>甲</w:t>
      </w:r>
      <w:r w:rsidRPr="0065175B">
        <w:rPr>
          <w:rFonts w:ascii="華康楷書體 Std W5" w:eastAsia="華康楷書體 Std W5" w:hAnsi="華康楷書體 Std W5"/>
          <w:color w:val="000000" w:themeColor="text1"/>
          <w:szCs w:val="24"/>
        </w:rPr>
        <w:t xml:space="preserve">　(Ｂ)</w:t>
      </w:r>
      <w:r w:rsidRPr="0065175B">
        <w:rPr>
          <w:rFonts w:ascii="華康楷書體 Std W5" w:eastAsia="華康楷書體 Std W5" w:hAnsi="華康楷書體 Std W5"/>
          <w:color w:val="000000" w:themeColor="text1"/>
          <w:kern w:val="0"/>
          <w:szCs w:val="24"/>
        </w:rPr>
        <w:t>乙</w:t>
      </w:r>
      <w:r w:rsidRPr="0065175B">
        <w:rPr>
          <w:rFonts w:ascii="華康楷書體 Std W5" w:eastAsia="華康楷書體 Std W5" w:hAnsi="華康楷書體 Std W5"/>
          <w:color w:val="000000" w:themeColor="text1"/>
          <w:szCs w:val="24"/>
        </w:rPr>
        <w:t xml:space="preserve">　(Ｃ)</w:t>
      </w:r>
      <w:r w:rsidRPr="0065175B">
        <w:rPr>
          <w:rFonts w:ascii="華康楷書體 Std W5" w:eastAsia="華康楷書體 Std W5" w:hAnsi="華康楷書體 Std W5"/>
          <w:color w:val="000000" w:themeColor="text1"/>
          <w:kern w:val="0"/>
          <w:szCs w:val="24"/>
        </w:rPr>
        <w:t>丙</w:t>
      </w:r>
      <w:r w:rsidRPr="0065175B">
        <w:rPr>
          <w:rFonts w:ascii="華康楷書體 Std W5" w:eastAsia="華康楷書體 Std W5" w:hAnsi="華康楷書體 Std W5"/>
          <w:color w:val="000000" w:themeColor="text1"/>
          <w:szCs w:val="24"/>
        </w:rPr>
        <w:t xml:space="preserve">　(Ｄ)</w:t>
      </w:r>
      <w:r w:rsidRPr="0065175B">
        <w:rPr>
          <w:rFonts w:ascii="華康楷書體 Std W5" w:eastAsia="華康楷書體 Std W5" w:hAnsi="華康楷書體 Std W5"/>
          <w:color w:val="000000" w:themeColor="text1"/>
          <w:kern w:val="0"/>
          <w:szCs w:val="24"/>
        </w:rPr>
        <w:t>丁</w:t>
      </w:r>
      <w:r w:rsidRPr="0065175B">
        <w:rPr>
          <w:rFonts w:ascii="華康楷書體 Std W5" w:eastAsia="華康楷書體 Std W5" w:hAnsi="華康楷書體 Std W5"/>
          <w:color w:val="000000" w:themeColor="text1"/>
          <w:szCs w:val="24"/>
        </w:rPr>
        <w:t xml:space="preserve">　(Ｅ)</w:t>
      </w:r>
      <w:r w:rsidRPr="0065175B">
        <w:rPr>
          <w:rFonts w:ascii="華康楷書體 Std W5" w:eastAsia="華康楷書體 Std W5" w:hAnsi="華康楷書體 Std W5"/>
          <w:color w:val="000000" w:themeColor="text1"/>
          <w:kern w:val="0"/>
          <w:szCs w:val="24"/>
        </w:rPr>
        <w:t>戊</w:t>
      </w:r>
      <w:r w:rsidRPr="0065175B">
        <w:rPr>
          <w:rFonts w:ascii="華康楷書體 Std W5" w:eastAsia="華康楷書體 Std W5" w:hAnsi="華康楷書體 Std W5"/>
          <w:color w:val="000000" w:themeColor="text1"/>
          <w:szCs w:val="24"/>
        </w:rPr>
        <w:t xml:space="preserve">　</w:t>
      </w:r>
    </w:p>
    <w:p w:rsidR="003D1110" w:rsidRPr="0065175B" w:rsidRDefault="003D1110" w:rsidP="003D1110">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themeColor="text1"/>
          <w:sz w:val="24"/>
          <w:szCs w:val="24"/>
        </w:rPr>
      </w:pP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12.</w:t>
      </w:r>
      <w:r w:rsidRPr="0065175B">
        <w:rPr>
          <w:rFonts w:ascii="華康楷書體 Std W5" w:eastAsia="華康楷書體 Std W5" w:hAnsi="華康楷書體 Std W5"/>
          <w:color w:val="000000" w:themeColor="text1"/>
          <w:szCs w:val="24"/>
        </w:rPr>
        <w:t>天擇說的孕育與下列何項有關：</w:t>
      </w:r>
      <w:r w:rsidRPr="0065175B">
        <w:rPr>
          <w:rFonts w:ascii="華康楷書體 Std W5" w:eastAsia="華康楷書體 Std W5" w:hAnsi="華康楷書體 Std W5"/>
          <w:color w:val="000000" w:themeColor="text1"/>
          <w:szCs w:val="24"/>
        </w:rPr>
        <w:br/>
        <w:t>(Ａ)</w:t>
      </w:r>
      <w:r w:rsidRPr="0065175B">
        <w:rPr>
          <w:rFonts w:ascii="華康楷書體 Std W5" w:eastAsia="華康楷書體 Std W5" w:hAnsi="華康楷書體 Std W5"/>
          <w:color w:val="000000" w:themeColor="text1"/>
          <w:szCs w:val="24"/>
          <w:u w:val="single"/>
        </w:rPr>
        <w:t>小獵犬號</w:t>
      </w:r>
      <w:r w:rsidRPr="0065175B">
        <w:rPr>
          <w:rFonts w:ascii="華康楷書體 Std W5" w:eastAsia="華康楷書體 Std W5" w:hAnsi="華康楷書體 Std W5"/>
          <w:color w:val="000000" w:themeColor="text1"/>
          <w:szCs w:val="24"/>
        </w:rPr>
        <w:t xml:space="preserve">的航海之旅　</w:t>
      </w:r>
      <w:r>
        <w:rPr>
          <w:rFonts w:ascii="華康楷書體 Std W5" w:eastAsia="華康楷書體 Std W5" w:hAnsi="華康楷書體 Std W5"/>
          <w:color w:val="000000" w:themeColor="text1"/>
          <w:szCs w:val="24"/>
        </w:rPr>
        <w:tab/>
      </w:r>
      <w:r w:rsidRPr="0065175B">
        <w:rPr>
          <w:rFonts w:ascii="華康楷書體 Std W5" w:eastAsia="華康楷書體 Std W5" w:hAnsi="華康楷書體 Std W5"/>
          <w:color w:val="000000" w:themeColor="text1"/>
          <w:szCs w:val="24"/>
        </w:rPr>
        <w:t>(Ｂ)</w:t>
      </w:r>
      <w:r w:rsidRPr="0065175B">
        <w:rPr>
          <w:rFonts w:ascii="華康楷書體 Std W5" w:eastAsia="華康楷書體 Std W5" w:hAnsi="華康楷書體 Std W5"/>
          <w:color w:val="000000" w:themeColor="text1"/>
          <w:szCs w:val="24"/>
          <w:u w:val="single"/>
        </w:rPr>
        <w:t>馬爾薩斯</w:t>
      </w:r>
      <w:r w:rsidRPr="0065175B">
        <w:rPr>
          <w:rFonts w:ascii="華康楷書體 Std W5" w:eastAsia="華康楷書體 Std W5" w:hAnsi="華康楷書體 Std W5"/>
          <w:color w:val="000000" w:themeColor="text1"/>
          <w:szCs w:val="24"/>
        </w:rPr>
        <w:t>的</w:t>
      </w:r>
      <w:r w:rsidRPr="0065175B">
        <w:rPr>
          <w:rFonts w:ascii="華康楷書體 Std W5" w:eastAsia="華康楷書體 Std W5" w:hAnsi="華康楷書體 Std W5"/>
          <w:color w:val="000000" w:themeColor="text1"/>
          <w:szCs w:val="24"/>
          <w:u w:val="wave"/>
        </w:rPr>
        <w:t>人口論</w:t>
      </w:r>
      <w:r w:rsidRPr="0065175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tab/>
      </w:r>
      <w:r w:rsidRPr="0065175B">
        <w:rPr>
          <w:rFonts w:ascii="華康楷書體 Std W5" w:eastAsia="華康楷書體 Std W5" w:hAnsi="華康楷書體 Std W5"/>
          <w:color w:val="000000" w:themeColor="text1"/>
          <w:szCs w:val="24"/>
        </w:rPr>
        <w:t>(Ｃ)</w:t>
      </w:r>
      <w:r w:rsidRPr="0065175B">
        <w:rPr>
          <w:rFonts w:ascii="華康楷書體 Std W5" w:eastAsia="華康楷書體 Std W5" w:hAnsi="華康楷書體 Std W5" w:hint="eastAsia"/>
          <w:color w:val="000000" w:themeColor="text1"/>
          <w:szCs w:val="24"/>
          <w:u w:val="single"/>
        </w:rPr>
        <w:t>萊</w:t>
      </w:r>
      <w:r w:rsidRPr="0065175B">
        <w:rPr>
          <w:rFonts w:ascii="華康楷書體 Std W5" w:eastAsia="華康楷書體 Std W5" w:hAnsi="華康楷書體 Std W5"/>
          <w:color w:val="000000" w:themeColor="text1"/>
          <w:szCs w:val="24"/>
          <w:u w:val="single"/>
        </w:rPr>
        <w:t>爾</w:t>
      </w:r>
      <w:r w:rsidRPr="0065175B">
        <w:rPr>
          <w:rFonts w:ascii="華康楷書體 Std W5" w:eastAsia="華康楷書體 Std W5" w:hAnsi="華康楷書體 Std W5"/>
          <w:color w:val="000000" w:themeColor="text1"/>
          <w:szCs w:val="24"/>
        </w:rPr>
        <w:t>的</w:t>
      </w:r>
      <w:r w:rsidRPr="0065175B">
        <w:rPr>
          <w:rFonts w:ascii="華康楷書體 Std W5" w:eastAsia="華康楷書體 Std W5" w:hAnsi="華康楷書體 Std W5"/>
          <w:color w:val="000000" w:themeColor="text1"/>
          <w:szCs w:val="24"/>
          <w:u w:val="wave"/>
        </w:rPr>
        <w:t>地質學原理</w:t>
      </w:r>
      <w:r w:rsidRPr="0065175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65175B">
        <w:rPr>
          <w:rFonts w:ascii="華康楷書體 Std W5" w:eastAsia="華康楷書體 Std W5" w:hAnsi="華康楷書體 Std W5"/>
          <w:color w:val="000000" w:themeColor="text1"/>
          <w:szCs w:val="24"/>
        </w:rPr>
        <w:t>(Ｄ)</w:t>
      </w:r>
      <w:r w:rsidRPr="0065175B">
        <w:rPr>
          <w:rFonts w:ascii="華康楷書體 Std W5" w:eastAsia="華康楷書體 Std W5" w:hAnsi="華康楷書體 Std W5"/>
          <w:color w:val="000000" w:themeColor="text1"/>
          <w:szCs w:val="24"/>
          <w:u w:val="single"/>
        </w:rPr>
        <w:t>華萊士</w:t>
      </w:r>
      <w:r w:rsidRPr="0065175B">
        <w:rPr>
          <w:rFonts w:ascii="華康楷書體 Std W5" w:eastAsia="華康楷書體 Std W5" w:hAnsi="華康楷書體 Std W5"/>
          <w:color w:val="000000" w:themeColor="text1"/>
          <w:szCs w:val="24"/>
        </w:rPr>
        <w:t xml:space="preserve">的演化思想　</w:t>
      </w:r>
      <w:r>
        <w:rPr>
          <w:rFonts w:ascii="華康楷書體 Std W5" w:eastAsia="華康楷書體 Std W5" w:hAnsi="華康楷書體 Std W5"/>
          <w:color w:val="000000" w:themeColor="text1"/>
          <w:szCs w:val="24"/>
        </w:rPr>
        <w:tab/>
      </w:r>
      <w:r w:rsidRPr="0065175B">
        <w:rPr>
          <w:rFonts w:ascii="華康楷書體 Std W5" w:eastAsia="華康楷書體 Std W5" w:hAnsi="華康楷書體 Std W5"/>
          <w:color w:val="000000" w:themeColor="text1"/>
          <w:szCs w:val="24"/>
        </w:rPr>
        <w:t>(Ｅ)</w:t>
      </w:r>
      <w:r w:rsidRPr="0065175B">
        <w:rPr>
          <w:rFonts w:ascii="華康楷書體 Std W5" w:eastAsia="華康楷書體 Std W5" w:hAnsi="華康楷書體 Std W5"/>
          <w:color w:val="000000" w:themeColor="text1"/>
          <w:szCs w:val="24"/>
          <w:u w:val="single"/>
        </w:rPr>
        <w:t>摩根</w:t>
      </w:r>
      <w:r w:rsidRPr="0065175B">
        <w:rPr>
          <w:rFonts w:ascii="華康楷書體 Std W5" w:eastAsia="華康楷書體 Std W5" w:hAnsi="華康楷書體 Std W5"/>
          <w:color w:val="000000" w:themeColor="text1"/>
          <w:szCs w:val="24"/>
        </w:rPr>
        <w:t xml:space="preserve">的遺傳實驗　</w:t>
      </w:r>
      <w:r>
        <w:rPr>
          <w:rFonts w:ascii="華康楷書體 Std W5" w:eastAsia="華康楷書體 Std W5" w:hAnsi="華康楷書體 Std W5"/>
          <w:color w:val="000000" w:themeColor="text1"/>
          <w:szCs w:val="24"/>
        </w:rPr>
        <w:br w:type="page"/>
      </w:r>
    </w:p>
    <w:p w:rsidR="003D1110" w:rsidRPr="00510B5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kern w:val="0"/>
          <w:szCs w:val="24"/>
        </w:rPr>
      </w:pPr>
      <w:r>
        <w:rPr>
          <w:rFonts w:ascii="華康楷書體 Std W5" w:eastAsia="華康楷書體 Std W5" w:hAnsi="華康楷書體 Std W5"/>
          <w:noProof/>
          <w:color w:val="000000" w:themeColor="text1"/>
          <w:szCs w:val="24"/>
        </w:rPr>
        <mc:AlternateContent>
          <mc:Choice Requires="wps">
            <w:drawing>
              <wp:anchor distT="0" distB="0" distL="114300" distR="114300" simplePos="0" relativeHeight="252193280" behindDoc="0" locked="0" layoutInCell="1" allowOverlap="1" wp14:anchorId="13D56BB1" wp14:editId="7D910F42">
                <wp:simplePos x="0" y="0"/>
                <wp:positionH relativeFrom="column">
                  <wp:posOffset>145415</wp:posOffset>
                </wp:positionH>
                <wp:positionV relativeFrom="paragraph">
                  <wp:posOffset>237490</wp:posOffset>
                </wp:positionV>
                <wp:extent cx="3444240" cy="2255520"/>
                <wp:effectExtent l="0" t="0" r="0" b="0"/>
                <wp:wrapNone/>
                <wp:docPr id="2098" name="文字方塊 2098"/>
                <wp:cNvGraphicFramePr/>
                <a:graphic xmlns:a="http://schemas.openxmlformats.org/drawingml/2006/main">
                  <a:graphicData uri="http://schemas.microsoft.com/office/word/2010/wordprocessingShape">
                    <wps:wsp>
                      <wps:cNvSpPr txBox="1"/>
                      <wps:spPr>
                        <a:xfrm>
                          <a:off x="0" y="0"/>
                          <a:ext cx="3444240" cy="2255520"/>
                        </a:xfrm>
                        <a:prstGeom prst="rect">
                          <a:avLst/>
                        </a:prstGeom>
                        <a:noFill/>
                        <a:ln w="6350">
                          <a:noFill/>
                        </a:ln>
                      </wps:spPr>
                      <wps:txbx>
                        <w:txbxContent>
                          <w:tbl>
                            <w:tblPr>
                              <w:tblOverlap w:val="never"/>
                              <w:tblW w:w="0" w:type="auto"/>
                              <w:tblInd w:w="5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71"/>
                              <w:gridCol w:w="900"/>
                              <w:gridCol w:w="900"/>
                              <w:gridCol w:w="1080"/>
                              <w:gridCol w:w="1260"/>
                            </w:tblGrid>
                            <w:tr w:rsidR="002B4F66" w:rsidRPr="008F6D4C" w:rsidTr="003D1110">
                              <w:trPr>
                                <w:cantSplit/>
                              </w:trPr>
                              <w:tc>
                                <w:tcPr>
                                  <w:tcW w:w="871" w:type="dxa"/>
                                  <w:vMerge w:val="restart"/>
                                  <w:shd w:val="clear" w:color="auto" w:fill="BFBFBF" w:themeFill="background1" w:themeFillShade="BF"/>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地區</w:t>
                                  </w:r>
                                </w:p>
                              </w:tc>
                              <w:tc>
                                <w:tcPr>
                                  <w:tcW w:w="1800" w:type="dxa"/>
                                  <w:gridSpan w:val="2"/>
                                  <w:shd w:val="clear" w:color="auto" w:fill="BFBFBF" w:themeFill="background1" w:themeFillShade="BF"/>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現存的「科」數</w:t>
                                  </w:r>
                                </w:p>
                              </w:tc>
                              <w:tc>
                                <w:tcPr>
                                  <w:tcW w:w="2340" w:type="dxa"/>
                                  <w:gridSpan w:val="2"/>
                                  <w:shd w:val="clear" w:color="auto" w:fill="BFBFBF" w:themeFill="background1" w:themeFillShade="BF"/>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1800萬年前的「科」數</w:t>
                                  </w:r>
                                </w:p>
                              </w:tc>
                            </w:tr>
                            <w:tr w:rsidR="002B4F66" w:rsidRPr="008F6D4C" w:rsidTr="003D1110">
                              <w:trPr>
                                <w:cantSplit/>
                              </w:trPr>
                              <w:tc>
                                <w:tcPr>
                                  <w:tcW w:w="871" w:type="dxa"/>
                                  <w:vMerge/>
                                </w:tcPr>
                                <w:p w:rsidR="002B4F66" w:rsidRPr="008F6D4C" w:rsidRDefault="002B4F66" w:rsidP="003D1110">
                                  <w:pPr>
                                    <w:suppressOverlap/>
                                    <w:rPr>
                                      <w:rFonts w:ascii="華康楷書體 Std W5" w:eastAsia="華康楷書體 Std W5" w:hAnsi="華康楷書體 Std W5"/>
                                      <w:szCs w:val="24"/>
                                    </w:rPr>
                                  </w:pPr>
                                </w:p>
                              </w:tc>
                              <w:tc>
                                <w:tcPr>
                                  <w:tcW w:w="900"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胎盤類</w:t>
                                  </w:r>
                                </w:p>
                              </w:tc>
                              <w:tc>
                                <w:tcPr>
                                  <w:tcW w:w="900"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有袋類</w:t>
                                  </w:r>
                                </w:p>
                              </w:tc>
                              <w:tc>
                                <w:tcPr>
                                  <w:tcW w:w="1080"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胎盤類</w:t>
                                  </w:r>
                                </w:p>
                              </w:tc>
                              <w:tc>
                                <w:tcPr>
                                  <w:tcW w:w="1260"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有袋類</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澳　洲</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1</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10</w:t>
                                  </w:r>
                                </w:p>
                              </w:tc>
                              <w:tc>
                                <w:tcPr>
                                  <w:tcW w:w="108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0</w:t>
                                  </w:r>
                                </w:p>
                              </w:tc>
                              <w:tc>
                                <w:tcPr>
                                  <w:tcW w:w="126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9</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歐　洲</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4</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1</w:t>
                                  </w:r>
                                </w:p>
                              </w:tc>
                              <w:tc>
                                <w:tcPr>
                                  <w:tcW w:w="108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0</w:t>
                                  </w:r>
                                </w:p>
                              </w:tc>
                              <w:tc>
                                <w:tcPr>
                                  <w:tcW w:w="126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5</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北美洲</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30</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1</w:t>
                                  </w:r>
                                </w:p>
                              </w:tc>
                              <w:tc>
                                <w:tcPr>
                                  <w:tcW w:w="108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1</w:t>
                                  </w:r>
                                </w:p>
                              </w:tc>
                              <w:tc>
                                <w:tcPr>
                                  <w:tcW w:w="126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6</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南美洲</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31</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w:t>
                                  </w:r>
                                </w:p>
                              </w:tc>
                              <w:tc>
                                <w:tcPr>
                                  <w:tcW w:w="108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2</w:t>
                                  </w:r>
                                </w:p>
                              </w:tc>
                              <w:tc>
                                <w:tcPr>
                                  <w:tcW w:w="126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5</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非　洲</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40</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0</w:t>
                                  </w:r>
                                </w:p>
                              </w:tc>
                              <w:tc>
                                <w:tcPr>
                                  <w:tcW w:w="108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36</w:t>
                                  </w:r>
                                </w:p>
                              </w:tc>
                              <w:tc>
                                <w:tcPr>
                                  <w:tcW w:w="126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亞　洲</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39</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0</w:t>
                                  </w:r>
                                </w:p>
                              </w:tc>
                              <w:tc>
                                <w:tcPr>
                                  <w:tcW w:w="108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31</w:t>
                                  </w:r>
                                </w:p>
                              </w:tc>
                              <w:tc>
                                <w:tcPr>
                                  <w:tcW w:w="126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w:t>
                                  </w:r>
                                </w:p>
                              </w:tc>
                            </w:tr>
                          </w:tbl>
                          <w:p w:rsidR="002B4F66" w:rsidRDefault="002B4F66" w:rsidP="003D11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D56BB1" id="文字方塊 2098" o:spid="_x0000_s1767" type="#_x0000_t202" style="position:absolute;left:0;text-align:left;margin-left:11.45pt;margin-top:18.7pt;width:271.2pt;height:177.6pt;z-index:25219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" filled="f" stroked="f" strokeweight=".5pt">
                <v:textbox>
                  <w:txbxContent>
                    <w:tbl>
                      <w:tblPr>
                        <w:tblOverlap w:val="never"/>
                        <w:tblW w:w="0" w:type="auto"/>
                        <w:tblInd w:w="5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71"/>
                        <w:gridCol w:w="900"/>
                        <w:gridCol w:w="900"/>
                        <w:gridCol w:w="1080"/>
                        <w:gridCol w:w="1260"/>
                      </w:tblGrid>
                      <w:tr w:rsidR="002B4F66" w:rsidRPr="008F6D4C" w:rsidTr="003D1110">
                        <w:trPr>
                          <w:cantSplit/>
                        </w:trPr>
                        <w:tc>
                          <w:tcPr>
                            <w:tcW w:w="871" w:type="dxa"/>
                            <w:vMerge w:val="restart"/>
                            <w:shd w:val="clear" w:color="auto" w:fill="BFBFBF" w:themeFill="background1" w:themeFillShade="BF"/>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地區</w:t>
                            </w:r>
                          </w:p>
                        </w:tc>
                        <w:tc>
                          <w:tcPr>
                            <w:tcW w:w="1800" w:type="dxa"/>
                            <w:gridSpan w:val="2"/>
                            <w:shd w:val="clear" w:color="auto" w:fill="BFBFBF" w:themeFill="background1" w:themeFillShade="BF"/>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現存的「科」數</w:t>
                            </w:r>
                          </w:p>
                        </w:tc>
                        <w:tc>
                          <w:tcPr>
                            <w:tcW w:w="2340" w:type="dxa"/>
                            <w:gridSpan w:val="2"/>
                            <w:shd w:val="clear" w:color="auto" w:fill="BFBFBF" w:themeFill="background1" w:themeFillShade="BF"/>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1800萬年前的「科」數</w:t>
                            </w:r>
                          </w:p>
                        </w:tc>
                      </w:tr>
                      <w:tr w:rsidR="002B4F66" w:rsidRPr="008F6D4C" w:rsidTr="003D1110">
                        <w:trPr>
                          <w:cantSplit/>
                        </w:trPr>
                        <w:tc>
                          <w:tcPr>
                            <w:tcW w:w="871" w:type="dxa"/>
                            <w:vMerge/>
                          </w:tcPr>
                          <w:p w:rsidR="002B4F66" w:rsidRPr="008F6D4C" w:rsidRDefault="002B4F66" w:rsidP="003D1110">
                            <w:pPr>
                              <w:suppressOverlap/>
                              <w:rPr>
                                <w:rFonts w:ascii="華康楷書體 Std W5" w:eastAsia="華康楷書體 Std W5" w:hAnsi="華康楷書體 Std W5"/>
                                <w:szCs w:val="24"/>
                              </w:rPr>
                            </w:pPr>
                          </w:p>
                        </w:tc>
                        <w:tc>
                          <w:tcPr>
                            <w:tcW w:w="900"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胎盤類</w:t>
                            </w:r>
                          </w:p>
                        </w:tc>
                        <w:tc>
                          <w:tcPr>
                            <w:tcW w:w="900"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有袋類</w:t>
                            </w:r>
                          </w:p>
                        </w:tc>
                        <w:tc>
                          <w:tcPr>
                            <w:tcW w:w="1080"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胎盤類</w:t>
                            </w:r>
                          </w:p>
                        </w:tc>
                        <w:tc>
                          <w:tcPr>
                            <w:tcW w:w="1260"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有袋類</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澳　洲</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1</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10</w:t>
                            </w:r>
                          </w:p>
                        </w:tc>
                        <w:tc>
                          <w:tcPr>
                            <w:tcW w:w="108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0</w:t>
                            </w:r>
                          </w:p>
                        </w:tc>
                        <w:tc>
                          <w:tcPr>
                            <w:tcW w:w="126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9</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歐　洲</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4</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1</w:t>
                            </w:r>
                          </w:p>
                        </w:tc>
                        <w:tc>
                          <w:tcPr>
                            <w:tcW w:w="108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0</w:t>
                            </w:r>
                          </w:p>
                        </w:tc>
                        <w:tc>
                          <w:tcPr>
                            <w:tcW w:w="126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5</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北美洲</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30</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1</w:t>
                            </w:r>
                          </w:p>
                        </w:tc>
                        <w:tc>
                          <w:tcPr>
                            <w:tcW w:w="108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1</w:t>
                            </w:r>
                          </w:p>
                        </w:tc>
                        <w:tc>
                          <w:tcPr>
                            <w:tcW w:w="126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6</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南美洲</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31</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w:t>
                            </w:r>
                          </w:p>
                        </w:tc>
                        <w:tc>
                          <w:tcPr>
                            <w:tcW w:w="108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2</w:t>
                            </w:r>
                          </w:p>
                        </w:tc>
                        <w:tc>
                          <w:tcPr>
                            <w:tcW w:w="126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5</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非　洲</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40</w:t>
                            </w:r>
                          </w:p>
                        </w:tc>
                        <w:tc>
                          <w:tcPr>
                            <w:tcW w:w="90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0</w:t>
                            </w:r>
                          </w:p>
                        </w:tc>
                        <w:tc>
                          <w:tcPr>
                            <w:tcW w:w="108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36</w:t>
                            </w:r>
                          </w:p>
                        </w:tc>
                        <w:tc>
                          <w:tcPr>
                            <w:tcW w:w="1260" w:type="dxa"/>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w:t>
                            </w:r>
                          </w:p>
                        </w:tc>
                      </w:tr>
                      <w:tr w:rsidR="002B4F66" w:rsidRPr="008F6D4C" w:rsidTr="003D1110">
                        <w:tc>
                          <w:tcPr>
                            <w:tcW w:w="871" w:type="dxa"/>
                            <w:shd w:val="clear" w:color="auto" w:fill="D9D9D9" w:themeFill="background1" w:themeFillShade="D9"/>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hint="eastAsia"/>
                                <w:szCs w:val="24"/>
                              </w:rPr>
                              <w:t>亞　洲</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39</w:t>
                            </w:r>
                          </w:p>
                        </w:tc>
                        <w:tc>
                          <w:tcPr>
                            <w:tcW w:w="90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0</w:t>
                            </w:r>
                          </w:p>
                        </w:tc>
                        <w:tc>
                          <w:tcPr>
                            <w:tcW w:w="108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31</w:t>
                            </w:r>
                          </w:p>
                        </w:tc>
                        <w:tc>
                          <w:tcPr>
                            <w:tcW w:w="1260" w:type="dxa"/>
                            <w:shd w:val="clear" w:color="auto" w:fill="F2F2F2" w:themeFill="background1" w:themeFillShade="F2"/>
                            <w:vAlign w:val="center"/>
                          </w:tcPr>
                          <w:p w:rsidR="002B4F66" w:rsidRPr="008F6D4C" w:rsidRDefault="002B4F66" w:rsidP="003D1110">
                            <w:pPr>
                              <w:suppressOverlap/>
                              <w:jc w:val="center"/>
                              <w:rPr>
                                <w:rFonts w:ascii="華康楷書體 Std W5" w:eastAsia="華康楷書體 Std W5" w:hAnsi="華康楷書體 Std W5"/>
                                <w:szCs w:val="24"/>
                              </w:rPr>
                            </w:pPr>
                            <w:r w:rsidRPr="008F6D4C">
                              <w:rPr>
                                <w:rFonts w:ascii="華康楷書體 Std W5" w:eastAsia="華康楷書體 Std W5" w:hAnsi="華康楷書體 Std W5"/>
                                <w:szCs w:val="24"/>
                              </w:rPr>
                              <w:t>2</w:t>
                            </w:r>
                          </w:p>
                        </w:tc>
                      </w:tr>
                    </w:tbl>
                    <w:p w:rsidR="002B4F66" w:rsidRDefault="002B4F66" w:rsidP="003D1110"/>
                  </w:txbxContent>
                </v:textbox>
              </v:shape>
            </w:pict>
          </mc:Fallback>
        </mc:AlternateContent>
      </w:r>
      <w:r>
        <w:rPr>
          <w:rFonts w:ascii="華康楷書體 Std W5" w:eastAsia="華康楷書體 Std W5" w:hAnsi="華康楷書體 Std W5"/>
          <w:color w:val="000000" w:themeColor="text1"/>
          <w:szCs w:val="24"/>
        </w:rPr>
        <w:t>13.</w:t>
      </w:r>
      <w:r w:rsidRPr="0065175B">
        <w:rPr>
          <w:rFonts w:ascii="華康楷書體 Std W5" w:eastAsia="華康楷書體 Std W5" w:hAnsi="華康楷書體 Std W5"/>
          <w:color w:val="000000" w:themeColor="text1"/>
          <w:kern w:val="0"/>
          <w:szCs w:val="24"/>
        </w:rPr>
        <w:t>附表是動物學家所提供的統計資料，依據</w:t>
      </w:r>
      <w:r w:rsidRPr="0065175B">
        <w:rPr>
          <w:rFonts w:ascii="華康楷書體 Std W5" w:eastAsia="華康楷書體 Std W5" w:hAnsi="華康楷書體 Std W5"/>
          <w:color w:val="000000" w:themeColor="text1"/>
          <w:kern w:val="0"/>
          <w:szCs w:val="24"/>
          <w:u w:val="single"/>
        </w:rPr>
        <w:t>達爾文</w:t>
      </w:r>
      <w:r w:rsidRPr="0065175B">
        <w:rPr>
          <w:rFonts w:ascii="華康楷書體 Std W5" w:eastAsia="華康楷書體 Std W5" w:hAnsi="華康楷書體 Std W5"/>
          <w:color w:val="000000" w:themeColor="text1"/>
          <w:kern w:val="0"/>
          <w:szCs w:val="24"/>
        </w:rPr>
        <w:t>的演化理論，則下列哪些敘述為適當的推論？</w:t>
      </w:r>
      <w:r>
        <w:rPr>
          <w:rFonts w:ascii="華康楷書體 Std W5" w:eastAsia="華康楷書體 Std W5" w:hAnsi="華康楷書體 Std W5"/>
          <w:color w:val="000000" w:themeColor="text1"/>
          <w:kern w:val="0"/>
          <w:szCs w:val="24"/>
        </w:rPr>
        <w:br/>
      </w:r>
      <w:r>
        <w:rPr>
          <w:rFonts w:ascii="華康楷書體 Std W5" w:eastAsia="華康楷書體 Std W5" w:hAnsi="華康楷書體 Std W5"/>
          <w:color w:val="000000" w:themeColor="text1"/>
          <w:kern w:val="0"/>
          <w:szCs w:val="24"/>
        </w:rPr>
        <w:br/>
      </w:r>
      <w:r>
        <w:rPr>
          <w:rFonts w:ascii="華康楷書體 Std W5" w:eastAsia="華康楷書體 Std W5" w:hAnsi="華康楷書體 Std W5"/>
          <w:color w:val="000000" w:themeColor="text1"/>
          <w:kern w:val="0"/>
          <w:szCs w:val="24"/>
        </w:rPr>
        <w:br/>
      </w:r>
      <w:r>
        <w:rPr>
          <w:rFonts w:ascii="華康楷書體 Std W5" w:eastAsia="華康楷書體 Std W5" w:hAnsi="華康楷書體 Std W5"/>
          <w:color w:val="000000" w:themeColor="text1"/>
          <w:kern w:val="0"/>
          <w:szCs w:val="24"/>
        </w:rPr>
        <w:br/>
      </w:r>
      <w:r>
        <w:rPr>
          <w:rFonts w:ascii="華康楷書體 Std W5" w:eastAsia="華康楷書體 Std W5" w:hAnsi="華康楷書體 Std W5"/>
          <w:color w:val="000000" w:themeColor="text1"/>
          <w:kern w:val="0"/>
          <w:szCs w:val="24"/>
        </w:rPr>
        <w:br/>
      </w:r>
      <w:r>
        <w:rPr>
          <w:rFonts w:ascii="華康楷書體 Std W5" w:eastAsia="華康楷書體 Std W5" w:hAnsi="華康楷書體 Std W5"/>
          <w:color w:val="000000" w:themeColor="text1"/>
          <w:kern w:val="0"/>
          <w:szCs w:val="24"/>
        </w:rPr>
        <w:br/>
      </w:r>
      <w:r>
        <w:rPr>
          <w:rFonts w:ascii="華康楷書體 Std W5" w:eastAsia="華康楷書體 Std W5" w:hAnsi="華康楷書體 Std W5"/>
          <w:color w:val="000000" w:themeColor="text1"/>
          <w:kern w:val="0"/>
          <w:szCs w:val="24"/>
        </w:rPr>
        <w:br/>
      </w:r>
      <w:r>
        <w:rPr>
          <w:rFonts w:ascii="華康楷書體 Std W5" w:eastAsia="華康楷書體 Std W5" w:hAnsi="華康楷書體 Std W5"/>
          <w:color w:val="000000" w:themeColor="text1"/>
          <w:kern w:val="0"/>
          <w:szCs w:val="24"/>
        </w:rPr>
        <w:br/>
      </w:r>
      <w:r>
        <w:rPr>
          <w:rFonts w:ascii="華康楷書體 Std W5" w:eastAsia="華康楷書體 Std W5" w:hAnsi="華康楷書體 Std W5"/>
          <w:color w:val="000000" w:themeColor="text1"/>
          <w:kern w:val="0"/>
          <w:szCs w:val="24"/>
        </w:rPr>
        <w:br/>
      </w:r>
      <w:r w:rsidRPr="0065175B">
        <w:rPr>
          <w:rFonts w:ascii="華康楷書體 Std W5" w:eastAsia="華康楷書體 Std W5" w:hAnsi="華康楷書體 Std W5"/>
          <w:color w:val="000000" w:themeColor="text1"/>
          <w:szCs w:val="24"/>
        </w:rPr>
        <w:t>(Ａ)</w:t>
      </w:r>
      <w:r w:rsidRPr="0065175B">
        <w:rPr>
          <w:rFonts w:ascii="華康楷書體 Std W5" w:eastAsia="華康楷書體 Std W5" w:hAnsi="華康楷書體 Std W5"/>
          <w:color w:val="000000" w:themeColor="text1"/>
          <w:kern w:val="0"/>
          <w:szCs w:val="24"/>
        </w:rPr>
        <w:t>由表可知凡是胎盤類多的地區，就很少或絕無有袋類</w:t>
      </w:r>
      <w:r w:rsidRPr="0065175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65175B">
        <w:rPr>
          <w:rFonts w:ascii="華康楷書體 Std W5" w:eastAsia="華康楷書體 Std W5" w:hAnsi="華康楷書體 Std W5"/>
          <w:color w:val="000000" w:themeColor="text1"/>
          <w:szCs w:val="24"/>
        </w:rPr>
        <w:t>(Ｂ)</w:t>
      </w:r>
      <w:r w:rsidRPr="0065175B">
        <w:rPr>
          <w:rFonts w:ascii="華康楷書體 Std W5" w:eastAsia="華康楷書體 Std W5" w:hAnsi="華康楷書體 Std W5"/>
          <w:color w:val="000000" w:themeColor="text1"/>
          <w:kern w:val="0"/>
          <w:szCs w:val="24"/>
          <w:u w:val="single"/>
        </w:rPr>
        <w:t>澳洲</w:t>
      </w:r>
      <w:r w:rsidRPr="0065175B">
        <w:rPr>
          <w:rFonts w:ascii="華康楷書體 Std W5" w:eastAsia="華康楷書體 Std W5" w:hAnsi="華康楷書體 Std W5"/>
          <w:color w:val="000000" w:themeColor="text1"/>
          <w:kern w:val="0"/>
          <w:szCs w:val="24"/>
        </w:rPr>
        <w:t>的環境不適合胎盤類生存</w:t>
      </w:r>
      <w:r w:rsidRPr="0065175B">
        <w:rPr>
          <w:rFonts w:ascii="華康楷書體 Std W5" w:eastAsia="華康楷書體 Std W5" w:hAnsi="華康楷書體 Std W5"/>
          <w:color w:val="000000" w:themeColor="text1"/>
          <w:szCs w:val="24"/>
        </w:rPr>
        <w:t xml:space="preserve">　(Ｃ)</w:t>
      </w:r>
      <w:r w:rsidRPr="0065175B">
        <w:rPr>
          <w:rFonts w:ascii="華康楷書體 Std W5" w:eastAsia="華康楷書體 Std W5" w:hAnsi="華康楷書體 Std W5"/>
          <w:color w:val="000000" w:themeColor="text1"/>
          <w:kern w:val="0"/>
          <w:szCs w:val="24"/>
          <w:u w:val="single"/>
        </w:rPr>
        <w:t>澳洲</w:t>
      </w:r>
      <w:r w:rsidRPr="0065175B">
        <w:rPr>
          <w:rFonts w:ascii="華康楷書體 Std W5" w:eastAsia="華康楷書體 Std W5" w:hAnsi="華康楷書體 Std W5"/>
          <w:color w:val="000000" w:themeColor="text1"/>
          <w:kern w:val="0"/>
          <w:szCs w:val="24"/>
        </w:rPr>
        <w:t>的有袋類適應性較強，故胎盤類與之競爭失敗</w:t>
      </w:r>
      <w:r w:rsidRPr="0065175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65175B">
        <w:rPr>
          <w:rFonts w:ascii="華康楷書體 Std W5" w:eastAsia="華康楷書體 Std W5" w:hAnsi="華康楷書體 Std W5"/>
          <w:color w:val="000000" w:themeColor="text1"/>
          <w:szCs w:val="24"/>
        </w:rPr>
        <w:t>(Ｄ)</w:t>
      </w:r>
      <w:r w:rsidRPr="0065175B">
        <w:rPr>
          <w:rFonts w:ascii="華康楷書體 Std W5" w:eastAsia="華康楷書體 Std W5" w:hAnsi="華康楷書體 Std W5"/>
          <w:color w:val="000000" w:themeColor="text1"/>
          <w:kern w:val="0"/>
          <w:szCs w:val="24"/>
        </w:rPr>
        <w:t>有袋類先在</w:t>
      </w:r>
      <w:r w:rsidRPr="0065175B">
        <w:rPr>
          <w:rFonts w:ascii="華康楷書體 Std W5" w:eastAsia="華康楷書體 Std W5" w:hAnsi="華康楷書體 Std W5"/>
          <w:color w:val="000000" w:themeColor="text1"/>
          <w:kern w:val="0"/>
          <w:szCs w:val="24"/>
          <w:u w:val="single"/>
        </w:rPr>
        <w:t>澳洲</w:t>
      </w:r>
      <w:r w:rsidRPr="0065175B">
        <w:rPr>
          <w:rFonts w:ascii="華康楷書體 Std W5" w:eastAsia="華康楷書體 Std W5" w:hAnsi="華康楷書體 Std W5"/>
          <w:color w:val="000000" w:themeColor="text1"/>
          <w:kern w:val="0"/>
          <w:szCs w:val="24"/>
        </w:rPr>
        <w:t>發展，將來必遷至其他各大洲</w:t>
      </w:r>
      <w:r w:rsidRPr="0065175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65175B">
        <w:rPr>
          <w:rFonts w:ascii="華康楷書體 Std W5" w:eastAsia="華康楷書體 Std W5" w:hAnsi="華康楷書體 Std W5"/>
          <w:color w:val="000000" w:themeColor="text1"/>
          <w:szCs w:val="24"/>
        </w:rPr>
        <w:t>(Ｅ)</w:t>
      </w:r>
      <w:r w:rsidRPr="0065175B">
        <w:rPr>
          <w:rFonts w:ascii="華康楷書體 Std W5" w:eastAsia="華康楷書體 Std W5" w:hAnsi="華康楷書體 Std W5"/>
          <w:color w:val="000000" w:themeColor="text1"/>
          <w:kern w:val="0"/>
          <w:szCs w:val="24"/>
        </w:rPr>
        <w:t>各大洲原來都有「有袋類」，因競爭不過胎盤類，故數量大量減少或滅絕</w:t>
      </w:r>
      <w:r w:rsidRPr="0065175B">
        <w:rPr>
          <w:rFonts w:ascii="華康楷書體 Std W5" w:eastAsia="華康楷書體 Std W5" w:hAnsi="華康楷書體 Std W5"/>
          <w:color w:val="000000" w:themeColor="text1"/>
          <w:szCs w:val="24"/>
        </w:rPr>
        <w:t xml:space="preserve">　</w:t>
      </w:r>
    </w:p>
    <w:p w:rsidR="003D1110" w:rsidRPr="0065175B" w:rsidRDefault="003D1110" w:rsidP="003D1110">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themeColor="text1"/>
          <w:sz w:val="24"/>
          <w:szCs w:val="24"/>
        </w:rPr>
      </w:pPr>
    </w:p>
    <w:p w:rsidR="003D1110" w:rsidRPr="0065175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14.</w:t>
      </w:r>
      <w:r w:rsidRPr="0065175B">
        <w:rPr>
          <w:rFonts w:ascii="華康楷書體 Std W5" w:eastAsia="華康楷書體 Std W5" w:hAnsi="華康楷書體 Std W5"/>
          <w:color w:val="000000" w:themeColor="text1"/>
          <w:szCs w:val="24"/>
        </w:rPr>
        <w:t>為了防止多重抗藥性的超級細菌產生，現在醫療系統在對抗這類容易產生抗藥性的細菌時，多會採取以下哪些方法？(應選2項)</w:t>
      </w:r>
      <w:r w:rsidRPr="0065175B">
        <w:rPr>
          <w:rFonts w:ascii="華康楷書體 Std W5" w:eastAsia="華康楷書體 Std W5" w:hAnsi="華康楷書體 Std W5"/>
          <w:color w:val="000000" w:themeColor="text1"/>
          <w:szCs w:val="24"/>
        </w:rPr>
        <w:br/>
        <w:t>(Ａ)</w:t>
      </w:r>
      <w:bookmarkStart w:id="969" w:name="_Hlk11280630"/>
      <w:r w:rsidRPr="0065175B">
        <w:rPr>
          <w:rFonts w:ascii="華康楷書體 Std W5" w:eastAsia="華康楷書體 Std W5" w:hAnsi="華康楷書體 Std W5"/>
          <w:color w:val="000000" w:themeColor="text1"/>
          <w:szCs w:val="24"/>
        </w:rPr>
        <w:t>當一種抗生素失效後，接著使用另一種抗生素進行治療</w:t>
      </w:r>
      <w:bookmarkEnd w:id="969"/>
      <w:r w:rsidRPr="0065175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65175B">
        <w:rPr>
          <w:rFonts w:ascii="華康楷書體 Std W5" w:eastAsia="華康楷書體 Std W5" w:hAnsi="華康楷書體 Std W5"/>
          <w:color w:val="000000" w:themeColor="text1"/>
          <w:szCs w:val="24"/>
        </w:rPr>
        <w:t xml:space="preserve">(Ｂ)叮囑病人一定要遵循服用抗生素的療程，不可自行停藥　</w:t>
      </w:r>
      <w:r>
        <w:rPr>
          <w:rFonts w:ascii="華康楷書體 Std W5" w:eastAsia="華康楷書體 Std W5" w:hAnsi="華康楷書體 Std W5"/>
          <w:color w:val="000000" w:themeColor="text1"/>
          <w:szCs w:val="24"/>
        </w:rPr>
        <w:br/>
      </w:r>
      <w:r w:rsidRPr="0065175B">
        <w:rPr>
          <w:rFonts w:ascii="華康楷書體 Std W5" w:eastAsia="華康楷書體 Std W5" w:hAnsi="華康楷書體 Std W5"/>
          <w:color w:val="000000" w:themeColor="text1"/>
          <w:szCs w:val="24"/>
        </w:rPr>
        <w:t xml:space="preserve">(Ｃ)治療疾病時，同時使用多種抗生素，以降低抗藥性風險　</w:t>
      </w:r>
      <w:r>
        <w:rPr>
          <w:rFonts w:ascii="華康楷書體 Std W5" w:eastAsia="華康楷書體 Std W5" w:hAnsi="華康楷書體 Std W5"/>
          <w:color w:val="000000" w:themeColor="text1"/>
          <w:szCs w:val="24"/>
        </w:rPr>
        <w:br/>
      </w:r>
      <w:r w:rsidRPr="0065175B">
        <w:rPr>
          <w:rFonts w:ascii="華康楷書體 Std W5" w:eastAsia="華康楷書體 Std W5" w:hAnsi="華康楷書體 Std W5"/>
          <w:color w:val="000000" w:themeColor="text1"/>
          <w:szCs w:val="24"/>
        </w:rPr>
        <w:t xml:space="preserve">(Ｄ)不斷的使用最新型的抗生素來治療超級細菌引起的疾病　</w:t>
      </w:r>
      <w:r>
        <w:rPr>
          <w:rFonts w:ascii="華康楷書體 Std W5" w:eastAsia="華康楷書體 Std W5" w:hAnsi="華康楷書體 Std W5"/>
          <w:color w:val="000000" w:themeColor="text1"/>
          <w:szCs w:val="24"/>
        </w:rPr>
        <w:br/>
      </w:r>
      <w:r>
        <w:rPr>
          <w:rFonts w:ascii="華康楷書體 Std W5" w:eastAsia="華康楷書體 Std W5" w:hAnsi="華康楷書體 Std W5" w:hint="eastAsia"/>
          <w:color w:val="000000" w:themeColor="text1"/>
          <w:szCs w:val="24"/>
        </w:rPr>
        <w:t>(</w:t>
      </w:r>
      <w:r w:rsidRPr="0065175B">
        <w:rPr>
          <w:rFonts w:ascii="華康楷書體 Std W5" w:eastAsia="華康楷書體 Std W5" w:hAnsi="華康楷書體 Std W5"/>
          <w:color w:val="000000" w:themeColor="text1"/>
          <w:szCs w:val="24"/>
        </w:rPr>
        <w:t xml:space="preserve">Ｅ)研發新抗生素，讓研發速度超越細菌演化抗藥性的能力　</w:t>
      </w:r>
    </w:p>
    <w:p w:rsidR="003D1110" w:rsidRPr="0065175B" w:rsidRDefault="003D1110" w:rsidP="003D1110">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themeColor="text1"/>
          <w:sz w:val="24"/>
          <w:szCs w:val="24"/>
        </w:rPr>
      </w:pPr>
    </w:p>
    <w:p w:rsidR="003D1110" w:rsidRDefault="003D1110" w:rsidP="003D1110">
      <w:pPr>
        <w:widowControl/>
        <w:rPr>
          <w:rFonts w:ascii="華康楷書體 Std W5" w:eastAsia="華康楷書體 Std W5" w:hAnsi="華康楷書體 Std W5"/>
          <w:b/>
          <w:kern w:val="0"/>
          <w:sz w:val="28"/>
          <w:szCs w:val="28"/>
        </w:rPr>
      </w:pPr>
      <w:r>
        <w:rPr>
          <w:rFonts w:ascii="華康楷書體 Std W5" w:eastAsia="華康楷書體 Std W5" w:hAnsi="華康楷書體 Std W5"/>
          <w:b/>
          <w:sz w:val="28"/>
          <w:szCs w:val="28"/>
        </w:rPr>
        <w:br w:type="page"/>
      </w:r>
    </w:p>
    <w:p w:rsidR="003D1110" w:rsidRPr="00510B50"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Pr>
          <w:rFonts w:ascii="華康楷書體 Std W5" w:eastAsia="華康楷書體 Std W5" w:hAnsi="華康楷書體 Std W5" w:hint="eastAsia"/>
          <w:b/>
          <w:spacing w:val="0"/>
          <w:sz w:val="28"/>
          <w:szCs w:val="28"/>
        </w:rPr>
        <w:t>三、素養</w:t>
      </w:r>
      <w:r w:rsidRPr="00834C4C">
        <w:rPr>
          <w:rFonts w:ascii="華康楷書體 Std W5" w:eastAsia="華康楷書體 Std W5" w:hAnsi="華康楷書體 Std W5" w:hint="eastAsia"/>
          <w:b/>
          <w:spacing w:val="0"/>
          <w:sz w:val="28"/>
          <w:szCs w:val="28"/>
        </w:rPr>
        <w:t>題</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sidRPr="0065175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t>1</w:t>
      </w:r>
      <w:r w:rsidRPr="0065175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hint="eastAsia"/>
          <w:color w:val="000000" w:themeColor="text1"/>
          <w:szCs w:val="24"/>
        </w:rPr>
        <w:t xml:space="preserve">　</w:t>
      </w:r>
      <w:r w:rsidRPr="0065175B">
        <w:rPr>
          <w:rFonts w:ascii="華康楷書體 Std W5" w:eastAsia="華康楷書體 Std W5" w:hAnsi="華康楷書體 Std W5"/>
          <w:color w:val="000000" w:themeColor="text1"/>
          <w:szCs w:val="24"/>
        </w:rPr>
        <w:t>細菌的抗生素抗藥性，通常是某種細菌能夠在暴露於一或多種抗生素之下得以存活，若該細菌對多種抗生素都產生抗藥性，則可稱為多重抗藥性。更白話的說，這類細菌就可稱為超級細菌。</w:t>
      </w:r>
      <w:r w:rsidRPr="0065175B">
        <w:rPr>
          <w:rFonts w:ascii="華康楷書體 Std W5" w:eastAsia="華康楷書體 Std W5" w:hAnsi="華康楷書體 Std W5" w:hint="eastAsia"/>
          <w:color w:val="000000" w:themeColor="text1"/>
          <w:szCs w:val="24"/>
        </w:rPr>
        <w:br/>
        <w:t xml:space="preserve">　　</w:t>
      </w:r>
      <w:r w:rsidRPr="0065175B">
        <w:rPr>
          <w:rFonts w:ascii="華康楷書體 Std W5" w:eastAsia="華康楷書體 Std W5" w:hAnsi="華康楷書體 Std W5"/>
          <w:color w:val="000000" w:themeColor="text1"/>
          <w:szCs w:val="24"/>
        </w:rPr>
        <w:t>抗生素抗藥性是現代醫學中一個與日俱增的極嚴重問題，被醫學界公認是21世紀最重要的公共衛生議題之一，因為這涉及醫療系統將缺乏藥物對抗致病微生物。例如，抗藥性的有機體可能獲得對抗第一線抗生素的能力，接著必須使用第二線抗生素對患者進行治療。通常，選用第一線藥物是根據易取得性、安全性和成本等多方面的考量。而二線藥物通常是廣效性的或者有著某種不受歡迎的副作用，甚至是藥價非常昂貴。某些多重抗藥性細菌甚至獲得了第二線抗生素或者第三線抗生素的抗藥性，例如金黃色葡萄球菌。若有人感染，將沒有任何藥物可對感染者進行治療。</w:t>
      </w:r>
      <w:r w:rsidRPr="0065175B">
        <w:rPr>
          <w:rFonts w:ascii="華康楷書體 Std W5" w:eastAsia="華康楷書體 Std W5" w:hAnsi="華康楷書體 Std W5" w:hint="eastAsia"/>
          <w:color w:val="000000" w:themeColor="text1"/>
          <w:szCs w:val="24"/>
        </w:rPr>
        <w:br/>
        <w:t xml:space="preserve">　　</w:t>
      </w:r>
      <w:r w:rsidRPr="0065175B">
        <w:rPr>
          <w:rFonts w:ascii="華康楷書體 Std W5" w:eastAsia="華康楷書體 Std W5" w:hAnsi="華康楷書體 Std W5"/>
          <w:color w:val="000000" w:themeColor="text1"/>
          <w:szCs w:val="24"/>
        </w:rPr>
        <w:t>目前已知細菌的抗藥性與以下情況有相關：</w:t>
      </w:r>
      <w:r w:rsidRPr="0065175B">
        <w:rPr>
          <w:rFonts w:ascii="華康楷書體 Std W5" w:eastAsia="華康楷書體 Std W5" w:hAnsi="華康楷書體 Std W5"/>
          <w:color w:val="000000" w:themeColor="text1"/>
          <w:szCs w:val="24"/>
        </w:rPr>
        <w:br/>
      </w:r>
      <w:r>
        <w:rPr>
          <w:rFonts w:ascii="華康楷書體 Std W5" w:eastAsia="華康楷書體 Std W5" w:hAnsi="華康楷書體 Std W5" w:hint="eastAsia"/>
          <w:color w:val="000000" w:themeColor="text1"/>
          <w:szCs w:val="24"/>
        </w:rPr>
        <w:t>①</w:t>
      </w:r>
      <w:r w:rsidRPr="0065175B">
        <w:rPr>
          <w:rFonts w:ascii="華康楷書體 Std W5" w:eastAsia="華康楷書體 Std W5" w:hAnsi="華康楷書體 Std W5"/>
          <w:color w:val="000000" w:themeColor="text1"/>
          <w:szCs w:val="24"/>
        </w:rPr>
        <w:t>服藥期程不足：病人以為症狀已緩解就自行停藥，令倖存的細菌開始產生抗藥性，在病人體內繁衍，甚至傳播給其他人。</w:t>
      </w:r>
      <w:r w:rsidRPr="0065175B">
        <w:rPr>
          <w:rFonts w:ascii="華康楷書體 Std W5" w:eastAsia="華康楷書體 Std W5" w:hAnsi="華康楷書體 Std W5"/>
          <w:color w:val="000000" w:themeColor="text1"/>
          <w:szCs w:val="24"/>
        </w:rPr>
        <w:br/>
      </w:r>
      <w:r>
        <w:rPr>
          <w:rFonts w:ascii="華康楷書體 Std W5" w:eastAsia="華康楷書體 Std W5" w:hAnsi="華康楷書體 Std W5" w:hint="eastAsia"/>
          <w:color w:val="000000" w:themeColor="text1"/>
          <w:szCs w:val="24"/>
        </w:rPr>
        <w:t>②</w:t>
      </w:r>
      <w:r w:rsidRPr="0065175B">
        <w:rPr>
          <w:rFonts w:ascii="華康楷書體 Std W5" w:eastAsia="華康楷書體 Std W5" w:hAnsi="華康楷書體 Std W5"/>
          <w:color w:val="000000" w:themeColor="text1"/>
          <w:szCs w:val="24"/>
        </w:rPr>
        <w:t>用藥不當：醫生應病人要求而濫用抗生素，例如不是病毒引起的疾病，卻使用抗生素治療，這促使細菌產生抗藥。</w:t>
      </w:r>
      <w:r w:rsidRPr="0065175B">
        <w:rPr>
          <w:rFonts w:ascii="華康楷書體 Std W5" w:eastAsia="華康楷書體 Std W5" w:hAnsi="華康楷書體 Std W5"/>
          <w:color w:val="000000" w:themeColor="text1"/>
          <w:szCs w:val="24"/>
        </w:rPr>
        <w:br/>
      </w:r>
      <w:r>
        <w:rPr>
          <w:rFonts w:ascii="華康楷書體 Std W5" w:eastAsia="華康楷書體 Std W5" w:hAnsi="華康楷書體 Std W5" w:hint="eastAsia"/>
          <w:color w:val="000000" w:themeColor="text1"/>
          <w:szCs w:val="24"/>
        </w:rPr>
        <w:t>③</w:t>
      </w:r>
      <w:r w:rsidRPr="0065175B">
        <w:rPr>
          <w:rFonts w:ascii="華康楷書體 Std W5" w:eastAsia="華康楷書體 Std W5" w:hAnsi="華康楷書體 Std W5"/>
          <w:color w:val="000000" w:themeColor="text1"/>
          <w:szCs w:val="24"/>
        </w:rPr>
        <w:t>重複用藥：在醫學、畜牧業及農業上都大量使用抗生素，若重複使用某種抗生素，則使細菌慢慢產生抗藥性。</w:t>
      </w:r>
      <w:r w:rsidRPr="0065175B">
        <w:rPr>
          <w:rFonts w:ascii="華康楷書體 Std W5" w:eastAsia="華康楷書體 Std W5" w:hAnsi="華康楷書體 Std W5"/>
          <w:color w:val="000000" w:themeColor="text1"/>
          <w:szCs w:val="24"/>
        </w:rPr>
        <w:br/>
      </w:r>
      <w:r>
        <w:rPr>
          <w:rFonts w:ascii="華康楷書體 Std W5" w:eastAsia="華康楷書體 Std W5" w:hAnsi="華康楷書體 Std W5" w:hint="eastAsia"/>
          <w:color w:val="000000" w:themeColor="text1"/>
          <w:szCs w:val="24"/>
        </w:rPr>
        <w:t>④</w:t>
      </w:r>
      <w:r w:rsidRPr="0065175B">
        <w:rPr>
          <w:rFonts w:ascii="華康楷書體 Std W5" w:eastAsia="華康楷書體 Std W5" w:hAnsi="華康楷書體 Std W5"/>
          <w:color w:val="000000" w:themeColor="text1"/>
          <w:szCs w:val="24"/>
        </w:rPr>
        <w:t>劑量不足：當抗生素劑量不足時，只能殺死部分細菌，存活下來者，慢慢產生抗藥性。</w:t>
      </w:r>
      <w:r w:rsidRPr="0065175B">
        <w:rPr>
          <w:rFonts w:ascii="華康楷書體 Std W5" w:eastAsia="華康楷書體 Std W5" w:hAnsi="華康楷書體 Std W5"/>
          <w:color w:val="000000" w:themeColor="text1"/>
          <w:szCs w:val="24"/>
        </w:rPr>
        <w:br/>
      </w:r>
      <w:r>
        <w:rPr>
          <w:rFonts w:ascii="華康楷書體 Std W5" w:eastAsia="華康楷書體 Std W5" w:hAnsi="華康楷書體 Std W5" w:hint="eastAsia"/>
          <w:color w:val="000000" w:themeColor="text1"/>
          <w:szCs w:val="24"/>
        </w:rPr>
        <w:t>⑤</w:t>
      </w:r>
      <w:r w:rsidRPr="0065175B">
        <w:rPr>
          <w:rFonts w:ascii="華康楷書體 Std W5" w:eastAsia="華康楷書體 Std W5" w:hAnsi="華康楷書體 Std W5"/>
          <w:color w:val="000000" w:themeColor="text1"/>
          <w:szCs w:val="24"/>
        </w:rPr>
        <w:t>藥物交互作用：某些藥物與抗生素共同服用時，減低抗生素的藥效，而無法殺死細菌，存活的細菌產生抗藥性。</w:t>
      </w:r>
    </w:p>
    <w:p w:rsidR="003D1110" w:rsidRPr="0065175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hint="eastAsia"/>
          <w:color w:val="000000" w:themeColor="text1"/>
          <w:szCs w:val="24"/>
        </w:rPr>
        <w:t xml:space="preserve"> </w:t>
      </w:r>
      <w:r w:rsidRPr="0065175B">
        <w:rPr>
          <w:rFonts w:ascii="華康楷書體 Std W5" w:eastAsia="華康楷書體 Std W5" w:hAnsi="華康楷書體 Std W5" w:hint="eastAsia"/>
          <w:color w:val="000000" w:themeColor="text1"/>
          <w:szCs w:val="24"/>
        </w:rPr>
        <w:t>(１)</w:t>
      </w:r>
      <w:r w:rsidRPr="0065175B">
        <w:rPr>
          <w:rFonts w:ascii="華康楷書體 Std W5" w:eastAsia="華康楷書體 Std W5" w:hAnsi="華康楷書體 Std W5"/>
          <w:color w:val="000000" w:themeColor="text1"/>
          <w:szCs w:val="24"/>
        </w:rPr>
        <w:t>下列何者不是使用第二線抗生素的不良影響？　(Ａ)使致病菌對二線抗生素產生抗藥性</w:t>
      </w:r>
      <w:r w:rsidRPr="0065175B">
        <w:rPr>
          <w:rFonts w:ascii="華康楷書體 Std W5" w:eastAsia="華康楷書體 Std W5" w:hAnsi="華康楷書體 Std W5" w:hint="eastAsia"/>
          <w:color w:val="000000" w:themeColor="text1"/>
          <w:szCs w:val="24"/>
        </w:rPr>
        <w:t xml:space="preserve">　</w:t>
      </w:r>
      <w:r w:rsidRPr="0065175B">
        <w:rPr>
          <w:rFonts w:ascii="華康楷書體 Std W5" w:eastAsia="華康楷書體 Std W5" w:hAnsi="華康楷書體 Std W5"/>
          <w:color w:val="000000" w:themeColor="text1"/>
          <w:szCs w:val="24"/>
        </w:rPr>
        <w:t>(Ｂ)服用抗生素後，人體中的共生菌減少</w:t>
      </w:r>
      <w:r w:rsidRPr="0065175B">
        <w:rPr>
          <w:rFonts w:ascii="華康楷書體 Std W5" w:eastAsia="華康楷書體 Std W5" w:hAnsi="華康楷書體 Std W5" w:hint="eastAsia"/>
          <w:color w:val="000000" w:themeColor="text1"/>
          <w:szCs w:val="24"/>
        </w:rPr>
        <w:t xml:space="preserve">　</w:t>
      </w:r>
      <w:r w:rsidRPr="0065175B">
        <w:rPr>
          <w:rFonts w:ascii="華康楷書體 Std W5" w:eastAsia="華康楷書體 Std W5" w:hAnsi="華康楷書體 Std W5"/>
          <w:color w:val="000000" w:themeColor="text1"/>
          <w:szCs w:val="24"/>
        </w:rPr>
        <w:t>(Ｃ)治療疾病的同時，也傷害健康器官</w:t>
      </w:r>
      <w:r w:rsidRPr="0065175B">
        <w:rPr>
          <w:rFonts w:ascii="華康楷書體 Std W5" w:eastAsia="華康楷書體 Std W5" w:hAnsi="華康楷書體 Std W5" w:hint="eastAsia"/>
          <w:color w:val="000000" w:themeColor="text1"/>
          <w:szCs w:val="24"/>
        </w:rPr>
        <w:t xml:space="preserve">　</w:t>
      </w:r>
      <w:r w:rsidRPr="0065175B">
        <w:rPr>
          <w:rFonts w:ascii="華康楷書體 Std W5" w:eastAsia="華康楷書體 Std W5" w:hAnsi="華康楷書體 Std W5"/>
          <w:color w:val="000000" w:themeColor="text1"/>
          <w:szCs w:val="24"/>
        </w:rPr>
        <w:t>(Ｄ)病人難以負擔高價的醫療費用</w:t>
      </w:r>
      <w:r w:rsidRPr="0065175B">
        <w:rPr>
          <w:rFonts w:ascii="華康楷書體 Std W5" w:eastAsia="華康楷書體 Std W5" w:hAnsi="華康楷書體 Std W5" w:hint="eastAsia"/>
          <w:color w:val="000000" w:themeColor="text1"/>
          <w:szCs w:val="24"/>
        </w:rPr>
        <w:t xml:space="preserve">　</w:t>
      </w:r>
      <w:r w:rsidRPr="0065175B">
        <w:rPr>
          <w:rFonts w:ascii="華康楷書體 Std W5" w:eastAsia="華康楷書體 Std W5" w:hAnsi="華康楷書體 Std W5"/>
          <w:color w:val="000000" w:themeColor="text1"/>
          <w:szCs w:val="24"/>
        </w:rPr>
        <w:t>(Ｅ)第二線抗生素使用後，就無其他抗生素使用了</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p>
    <w:p w:rsidR="003D1110" w:rsidRPr="0065175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hint="eastAsia"/>
          <w:color w:val="000000" w:themeColor="text1"/>
          <w:szCs w:val="24"/>
        </w:rPr>
        <w:t xml:space="preserve"> </w:t>
      </w:r>
      <w:r w:rsidRPr="0065175B">
        <w:rPr>
          <w:rFonts w:ascii="華康楷書體 Std W5" w:eastAsia="華康楷書體 Std W5" w:hAnsi="華康楷書體 Std W5" w:hint="eastAsia"/>
          <w:color w:val="000000" w:themeColor="text1"/>
          <w:szCs w:val="24"/>
        </w:rPr>
        <w:t>(２)</w:t>
      </w:r>
      <w:r w:rsidRPr="0065175B">
        <w:rPr>
          <w:rFonts w:ascii="華康楷書體 Std W5" w:eastAsia="華康楷書體 Std W5" w:hAnsi="華康楷書體 Std W5"/>
          <w:color w:val="000000" w:themeColor="text1"/>
          <w:szCs w:val="24"/>
        </w:rPr>
        <w:t>在細菌感染後，醫生開立抗生素請患者服用時，何時停藥是最好的選擇？　(Ａ)服用完醫生開立的抗生素就可以停藥</w:t>
      </w:r>
      <w:r w:rsidRPr="0065175B">
        <w:rPr>
          <w:rFonts w:ascii="華康楷書體 Std W5" w:eastAsia="華康楷書體 Std W5" w:hAnsi="華康楷書體 Std W5" w:hint="eastAsia"/>
          <w:color w:val="000000" w:themeColor="text1"/>
          <w:szCs w:val="24"/>
        </w:rPr>
        <w:t xml:space="preserve">　</w:t>
      </w:r>
      <w:r w:rsidRPr="0065175B">
        <w:rPr>
          <w:rFonts w:ascii="華康楷書體 Std W5" w:eastAsia="華康楷書體 Std W5" w:hAnsi="華康楷書體 Std W5"/>
          <w:color w:val="000000" w:themeColor="text1"/>
          <w:szCs w:val="24"/>
        </w:rPr>
        <w:t>(Ｂ)症狀緩解，就可以停藥，仰賴免疫能力康復</w:t>
      </w:r>
      <w:r w:rsidRPr="0065175B">
        <w:rPr>
          <w:rFonts w:ascii="華康楷書體 Std W5" w:eastAsia="華康楷書體 Std W5" w:hAnsi="華康楷書體 Std W5" w:hint="eastAsia"/>
          <w:color w:val="000000" w:themeColor="text1"/>
          <w:szCs w:val="24"/>
        </w:rPr>
        <w:t xml:space="preserve">　</w:t>
      </w:r>
      <w:r w:rsidRPr="0065175B">
        <w:rPr>
          <w:rFonts w:ascii="華康楷書體 Std W5" w:eastAsia="華康楷書體 Std W5" w:hAnsi="華康楷書體 Std W5"/>
          <w:color w:val="000000" w:themeColor="text1"/>
          <w:szCs w:val="24"/>
        </w:rPr>
        <w:t>(Ｃ)病人的症狀完全消失，便可以自行停藥</w:t>
      </w:r>
      <w:r w:rsidRPr="0065175B">
        <w:rPr>
          <w:rFonts w:ascii="華康楷書體 Std W5" w:eastAsia="華康楷書體 Std W5" w:hAnsi="華康楷書體 Std W5" w:hint="eastAsia"/>
          <w:color w:val="000000" w:themeColor="text1"/>
          <w:szCs w:val="24"/>
        </w:rPr>
        <w:t xml:space="preserve">　</w:t>
      </w:r>
      <w:r w:rsidRPr="0065175B">
        <w:rPr>
          <w:rFonts w:ascii="華康楷書體 Std W5" w:eastAsia="華康楷書體 Std W5" w:hAnsi="華康楷書體 Std W5"/>
          <w:color w:val="000000" w:themeColor="text1"/>
          <w:szCs w:val="24"/>
        </w:rPr>
        <w:t>(Ｄ)藥物服用完成後，再給醫生評估是否用藥</w:t>
      </w:r>
      <w:r w:rsidRPr="0065175B">
        <w:rPr>
          <w:rFonts w:ascii="華康楷書體 Std W5" w:eastAsia="華康楷書體 Std W5" w:hAnsi="華康楷書體 Std W5" w:hint="eastAsia"/>
          <w:color w:val="000000" w:themeColor="text1"/>
          <w:szCs w:val="24"/>
        </w:rPr>
        <w:t xml:space="preserve">　</w:t>
      </w:r>
      <w:r w:rsidRPr="0065175B">
        <w:rPr>
          <w:rFonts w:ascii="華康楷書體 Std W5" w:eastAsia="華康楷書體 Std W5" w:hAnsi="華康楷書體 Std W5"/>
          <w:color w:val="000000" w:themeColor="text1"/>
          <w:szCs w:val="24"/>
        </w:rPr>
        <w:t>(Ｅ)多看不同診所，領取不同抗生素都吃完再停藥</w:t>
      </w:r>
    </w:p>
    <w:p w:rsidR="003D1110" w:rsidRDefault="003D1110" w:rsidP="003D1110">
      <w:pPr>
        <w:widowControl/>
        <w:rPr>
          <w:rFonts w:ascii="華康楷書體 Std W5" w:eastAsia="華康楷書體 Std W5" w:hAnsi="華康楷書體 Std W5"/>
          <w:color w:val="000000" w:themeColor="text1"/>
          <w:szCs w:val="24"/>
        </w:rPr>
      </w:pPr>
    </w:p>
    <w:p w:rsidR="003D1110" w:rsidRDefault="003D1110" w:rsidP="003D1110">
      <w:pPr>
        <w:widowControl/>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br w:type="page"/>
      </w:r>
    </w:p>
    <w:p w:rsidR="003D1110" w:rsidRPr="0065175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p>
    <w:p w:rsidR="003D1110" w:rsidRDefault="003D1110" w:rsidP="003D1110">
      <w:pPr>
        <w:spacing w:line="420" w:lineRule="atLeast"/>
        <w:rPr>
          <w:rFonts w:ascii="華康圓體 Std W8" w:eastAsia="華康圓體 Std W8" w:hAnsi="華康圓體 Std W8" w:cs="新細明體"/>
          <w:spacing w:val="24"/>
          <w:kern w:val="0"/>
          <w:sz w:val="26"/>
          <w:szCs w:val="26"/>
        </w:rPr>
        <w:sectPr w:rsidR="003D1110" w:rsidSect="00042100">
          <w:headerReference w:type="even" r:id="rId389"/>
          <w:headerReference w:type="default" r:id="rId390"/>
          <w:pgSz w:w="11906" w:h="16838" w:code="9"/>
          <w:pgMar w:top="851" w:right="851" w:bottom="851" w:left="851" w:header="851" w:footer="850" w:gutter="0"/>
          <w:cols w:sep="1" w:space="425"/>
          <w:docGrid w:type="linesAndChars" w:linePitch="360"/>
        </w:sect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163584" behindDoc="0" locked="0" layoutInCell="1" allowOverlap="1" wp14:anchorId="41034C64" wp14:editId="36966415">
                <wp:simplePos x="0" y="0"/>
                <wp:positionH relativeFrom="page">
                  <wp:posOffset>540385</wp:posOffset>
                </wp:positionH>
                <wp:positionV relativeFrom="bottomMargin">
                  <wp:posOffset>-4018280</wp:posOffset>
                </wp:positionV>
                <wp:extent cx="6480000" cy="4197600"/>
                <wp:effectExtent l="0" t="0" r="0" b="13335"/>
                <wp:wrapNone/>
                <wp:docPr id="2276" name="文字方塊 2276"/>
                <wp:cNvGraphicFramePr/>
                <a:graphic xmlns:a="http://schemas.openxmlformats.org/drawingml/2006/main">
                  <a:graphicData uri="http://schemas.microsoft.com/office/word/2010/wordprocessingShape">
                    <wps:wsp>
                      <wps:cNvSpPr txBox="1"/>
                      <wps:spPr>
                        <a:xfrm>
                          <a:off x="0" y="0"/>
                          <a:ext cx="6480000" cy="41976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5"/>
                              <w:gridCol w:w="1917"/>
                              <w:gridCol w:w="1917"/>
                              <w:gridCol w:w="1916"/>
                              <w:gridCol w:w="1917"/>
                            </w:tblGrid>
                            <w:tr w:rsidR="002B4F66" w:rsidRPr="009C1EB6" w:rsidTr="000B161A">
                              <w:tc>
                                <w:tcPr>
                                  <w:tcW w:w="1915"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B</w:t>
                                  </w:r>
                                </w:p>
                              </w:tc>
                              <w:tc>
                                <w:tcPr>
                                  <w:tcW w:w="1916"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C</w:t>
                                  </w:r>
                                </w:p>
                              </w:tc>
                            </w:tr>
                            <w:tr w:rsidR="002B4F66" w:rsidRPr="009C1EB6" w:rsidTr="000B161A">
                              <w:tc>
                                <w:tcPr>
                                  <w:tcW w:w="1915"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C</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B</w:t>
                                  </w:r>
                                </w:p>
                              </w:tc>
                              <w:tc>
                                <w:tcPr>
                                  <w:tcW w:w="1916"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hint="eastAsia"/>
                                      <w:szCs w:val="24"/>
                                    </w:rPr>
                                    <w:t>C</w:t>
                                  </w:r>
                                </w:p>
                              </w:tc>
                            </w:tr>
                            <w:tr w:rsidR="002B4F66" w:rsidRPr="009C1EB6" w:rsidTr="000B161A">
                              <w:tc>
                                <w:tcPr>
                                  <w:tcW w:w="1915" w:type="dxa"/>
                                </w:tcPr>
                                <w:p w:rsidR="002B4F66"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7" w:type="dxa"/>
                                </w:tcPr>
                                <w:p w:rsidR="002B4F66"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7" w:type="dxa"/>
                                </w:tcPr>
                                <w:p w:rsidR="002B4F66"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6" w:type="dxa"/>
                                </w:tcPr>
                                <w:p w:rsidR="002B4F66"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Pr>
                                <w:p w:rsidR="002B4F66"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B</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48"/>
                              <w:gridCol w:w="1855"/>
                              <w:gridCol w:w="1883"/>
                              <w:gridCol w:w="2041"/>
                              <w:gridCol w:w="1855"/>
                            </w:tblGrid>
                            <w:tr w:rsidR="002B4F66" w:rsidRPr="009C1EB6" w:rsidTr="003D1110">
                              <w:tc>
                                <w:tcPr>
                                  <w:tcW w:w="1948" w:type="dxa"/>
                                </w:tcPr>
                                <w:p w:rsidR="002B4F66" w:rsidRPr="00963059"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CD</w:t>
                                  </w:r>
                                </w:p>
                              </w:tc>
                              <w:tc>
                                <w:tcPr>
                                  <w:tcW w:w="1855" w:type="dxa"/>
                                </w:tcPr>
                                <w:p w:rsidR="002B4F66" w:rsidRPr="00963059"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E</w:t>
                                  </w:r>
                                </w:p>
                              </w:tc>
                              <w:tc>
                                <w:tcPr>
                                  <w:tcW w:w="1883" w:type="dxa"/>
                                </w:tcPr>
                                <w:p w:rsidR="002B4F66" w:rsidRPr="00963059"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CD</w:t>
                                  </w:r>
                                </w:p>
                              </w:tc>
                              <w:tc>
                                <w:tcPr>
                                  <w:tcW w:w="2041" w:type="dxa"/>
                                </w:tcPr>
                                <w:p w:rsidR="002B4F66" w:rsidRPr="00963059"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BDE</w:t>
                                  </w:r>
                                </w:p>
                              </w:tc>
                              <w:tc>
                                <w:tcPr>
                                  <w:tcW w:w="1855" w:type="dxa"/>
                                  <w:tcBorders>
                                    <w:bottom w:val="single" w:sz="4" w:space="0" w:color="auto"/>
                                  </w:tcBorders>
                                </w:tcPr>
                                <w:p w:rsidR="002B4F66" w:rsidRPr="00963059"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D</w:t>
                                  </w:r>
                                </w:p>
                              </w:tc>
                            </w:tr>
                            <w:tr w:rsidR="002B4F66" w:rsidRPr="009C1EB6" w:rsidTr="003D1110">
                              <w:tc>
                                <w:tcPr>
                                  <w:tcW w:w="1948"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BDE</w:t>
                                  </w:r>
                                </w:p>
                              </w:tc>
                              <w:tc>
                                <w:tcPr>
                                  <w:tcW w:w="1855"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BD</w:t>
                                  </w:r>
                                </w:p>
                              </w:tc>
                              <w:tc>
                                <w:tcPr>
                                  <w:tcW w:w="1883"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CD</w:t>
                                  </w:r>
                                </w:p>
                              </w:tc>
                              <w:tc>
                                <w:tcPr>
                                  <w:tcW w:w="2041" w:type="dxa"/>
                                  <w:tcBorders>
                                    <w:right w:val="single" w:sz="4" w:space="0" w:color="auto"/>
                                  </w:tcBorders>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BD</w:t>
                                  </w:r>
                                </w:p>
                              </w:tc>
                              <w:tc>
                                <w:tcPr>
                                  <w:tcW w:w="1855" w:type="dxa"/>
                                  <w:tcBorders>
                                    <w:top w:val="single" w:sz="4" w:space="0" w:color="auto"/>
                                    <w:left w:val="single" w:sz="4" w:space="0" w:color="auto"/>
                                    <w:bottom w:val="single" w:sz="4" w:space="0" w:color="auto"/>
                                  </w:tcBorders>
                                </w:tcPr>
                                <w:p w:rsidR="002B4F66" w:rsidRPr="00510B50" w:rsidRDefault="002B4F66" w:rsidP="003B7459">
                                  <w:pPr>
                                    <w:pStyle w:val="af1"/>
                                    <w:numPr>
                                      <w:ilvl w:val="0"/>
                                      <w:numId w:val="34"/>
                                    </w:numPr>
                                    <w:adjustRightInd w:val="0"/>
                                    <w:snapToGrid w:val="0"/>
                                    <w:spacing w:line="420" w:lineRule="atLeast"/>
                                    <w:ind w:leftChars="0"/>
                                    <w:jc w:val="both"/>
                                    <w:rPr>
                                      <w:rFonts w:ascii="News702 BT" w:hAnsi="News702 BT"/>
                                    </w:rPr>
                                  </w:pPr>
                                  <w:r>
                                    <w:rPr>
                                      <w:rFonts w:ascii="News702 BT" w:hAnsi="News702 BT" w:hint="eastAsia"/>
                                    </w:rPr>
                                    <w:t>A</w:t>
                                  </w:r>
                                  <w:r>
                                    <w:rPr>
                                      <w:rFonts w:ascii="News702 BT" w:hAnsi="News702 BT"/>
                                    </w:rPr>
                                    <w:t>BCD</w:t>
                                  </w:r>
                                </w:p>
                              </w:tc>
                            </w:tr>
                            <w:tr w:rsidR="002B4F66" w:rsidRPr="009C1EB6" w:rsidTr="003D1110">
                              <w:tc>
                                <w:tcPr>
                                  <w:tcW w:w="1948"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hint="eastAsia"/>
                                      <w:szCs w:val="24"/>
                                    </w:rPr>
                                    <w:t>D</w:t>
                                  </w:r>
                                  <w:r>
                                    <w:rPr>
                                      <w:rFonts w:ascii="News702 BT" w:hAnsi="News702 BT"/>
                                      <w:szCs w:val="24"/>
                                    </w:rPr>
                                    <w:t>E</w:t>
                                  </w:r>
                                </w:p>
                              </w:tc>
                              <w:tc>
                                <w:tcPr>
                                  <w:tcW w:w="1855"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CD</w:t>
                                  </w:r>
                                </w:p>
                              </w:tc>
                              <w:tc>
                                <w:tcPr>
                                  <w:tcW w:w="1883"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hint="eastAsia"/>
                                      <w:szCs w:val="24"/>
                                    </w:rPr>
                                    <w:t>AE</w:t>
                                  </w:r>
                                </w:p>
                              </w:tc>
                              <w:tc>
                                <w:tcPr>
                                  <w:tcW w:w="2041" w:type="dxa"/>
                                  <w:tcBorders>
                                    <w:right w:val="nil"/>
                                  </w:tcBorders>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hint="eastAsia"/>
                                      <w:szCs w:val="24"/>
                                    </w:rPr>
                                    <w:t>BC</w:t>
                                  </w:r>
                                </w:p>
                              </w:tc>
                              <w:tc>
                                <w:tcPr>
                                  <w:tcW w:w="1855" w:type="dxa"/>
                                  <w:tcBorders>
                                    <w:top w:val="single" w:sz="4" w:space="0" w:color="auto"/>
                                    <w:left w:val="nil"/>
                                    <w:bottom w:val="single" w:sz="18" w:space="0" w:color="auto"/>
                                  </w:tcBorders>
                                </w:tcPr>
                                <w:p w:rsidR="002B4F66" w:rsidRPr="00510B50" w:rsidRDefault="002B4F66" w:rsidP="003D1110">
                                  <w:pPr>
                                    <w:pStyle w:val="af1"/>
                                    <w:adjustRightInd w:val="0"/>
                                    <w:snapToGrid w:val="0"/>
                                    <w:spacing w:line="420" w:lineRule="atLeast"/>
                                    <w:ind w:leftChars="0"/>
                                    <w:jc w:val="both"/>
                                    <w:rPr>
                                      <w:rFonts w:ascii="News702 BT" w:hAnsi="News702 BT"/>
                                    </w:rPr>
                                  </w:pP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Pr>
                                <w:rFonts w:ascii="華康楷書體 Std W7" w:eastAsia="華康楷書體 Std W7" w:hAnsi="華康楷書體 Std W7" w:hint="eastAsia"/>
                                <w:b/>
                                <w:spacing w:val="0"/>
                                <w:sz w:val="28"/>
                                <w:szCs w:val="28"/>
                              </w:rPr>
                              <w:t>三</w:t>
                            </w:r>
                            <w:r w:rsidRPr="006F4690">
                              <w:rPr>
                                <w:rFonts w:ascii="華康楷書體 Std W7" w:eastAsia="華康楷書體 Std W7" w:hAnsi="華康楷書體 Std W7" w:hint="eastAsia"/>
                                <w:b/>
                                <w:spacing w:val="0"/>
                                <w:sz w:val="28"/>
                                <w:szCs w:val="28"/>
                              </w:rPr>
                              <w:t>、</w:t>
                            </w:r>
                            <w:r>
                              <w:rPr>
                                <w:rFonts w:ascii="華康楷書體 Std W7" w:eastAsia="華康楷書體 Std W7" w:hAnsi="華康楷書體 Std W7" w:hint="eastAsia"/>
                                <w:b/>
                                <w:spacing w:val="0"/>
                                <w:sz w:val="28"/>
                                <w:szCs w:val="28"/>
                              </w:rPr>
                              <w:t>素養</w:t>
                            </w:r>
                            <w:r w:rsidRPr="006F4690">
                              <w:rPr>
                                <w:rFonts w:ascii="華康楷書體 Std W7" w:eastAsia="華康楷書體 Std W7" w:hAnsi="華康楷書體 Std W7" w:hint="eastAsia"/>
                                <w:b/>
                                <w:spacing w:val="0"/>
                                <w:sz w:val="28"/>
                                <w:szCs w:val="28"/>
                              </w:rPr>
                              <w:t>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9593"/>
                            </w:tblGrid>
                            <w:tr w:rsidR="002B4F66" w:rsidRPr="009C1EB6" w:rsidTr="003D1110">
                              <w:trPr>
                                <w:trHeight w:val="357"/>
                              </w:trPr>
                              <w:tc>
                                <w:tcPr>
                                  <w:tcW w:w="9593" w:type="dxa"/>
                                </w:tcPr>
                                <w:p w:rsidR="002B4F66" w:rsidRPr="00510B50" w:rsidRDefault="002B4F66" w:rsidP="003B7459">
                                  <w:pPr>
                                    <w:pStyle w:val="af1"/>
                                    <w:numPr>
                                      <w:ilvl w:val="0"/>
                                      <w:numId w:val="42"/>
                                    </w:numPr>
                                    <w:adjustRightInd w:val="0"/>
                                    <w:snapToGrid w:val="0"/>
                                    <w:spacing w:line="420" w:lineRule="atLeast"/>
                                    <w:ind w:leftChars="0"/>
                                    <w:jc w:val="both"/>
                                    <w:rPr>
                                      <w:rFonts w:ascii="News702 BT" w:hAnsi="News702 BT"/>
                                    </w:rPr>
                                  </w:pPr>
                                  <w:r w:rsidRPr="00510B50">
                                    <w:rPr>
                                      <w:rFonts w:ascii="News702 BT" w:hAnsi="News702 BT"/>
                                    </w:rPr>
                                    <w:t>(</w:t>
                                  </w:r>
                                  <w:r w:rsidRPr="00510B50">
                                    <w:rPr>
                                      <w:rFonts w:ascii="News702 BT" w:hAnsi="News702 BT" w:hint="eastAsia"/>
                                    </w:rPr>
                                    <w:t>１</w:t>
                                  </w:r>
                                  <w:r w:rsidRPr="00510B50">
                                    <w:rPr>
                                      <w:rFonts w:ascii="News702 BT" w:hAnsi="News702 BT"/>
                                    </w:rPr>
                                    <w:t>)</w:t>
                                  </w:r>
                                  <w:r>
                                    <w:rPr>
                                      <w:rFonts w:ascii="News702 BT" w:hAnsi="News702 BT"/>
                                    </w:rPr>
                                    <w:t>E</w:t>
                                  </w:r>
                                  <w:r w:rsidRPr="00510B50">
                                    <w:rPr>
                                      <w:rFonts w:ascii="News702 BT" w:hAnsi="News702 BT"/>
                                    </w:rPr>
                                    <w:t>；</w:t>
                                  </w:r>
                                  <w:r w:rsidRPr="00510B50">
                                    <w:rPr>
                                      <w:rFonts w:ascii="News702 BT" w:hAnsi="News702 BT"/>
                                    </w:rPr>
                                    <w:t>(</w:t>
                                  </w:r>
                                  <w:r w:rsidRPr="00510B50">
                                    <w:rPr>
                                      <w:rFonts w:ascii="News702 BT" w:hAnsi="News702 BT" w:hint="eastAsia"/>
                                    </w:rPr>
                                    <w:t>２</w:t>
                                  </w:r>
                                  <w:r w:rsidRPr="00510B50">
                                    <w:rPr>
                                      <w:rFonts w:ascii="News702 BT" w:hAnsi="News702 BT" w:hint="eastAsia"/>
                                    </w:rPr>
                                    <w:t>)</w:t>
                                  </w:r>
                                  <w:r>
                                    <w:rPr>
                                      <w:rFonts w:ascii="News702 BT" w:hAnsi="News702 BT"/>
                                    </w:rPr>
                                    <w:t>D</w:t>
                                  </w:r>
                                </w:p>
                              </w:tc>
                            </w:tr>
                          </w:tbl>
                          <w:p w:rsidR="002B4F66" w:rsidRDefault="002B4F66" w:rsidP="003D1110">
                            <w:pPr>
                              <w:pStyle w:val="TIT1"/>
                              <w:adjustRightInd w:val="0"/>
                              <w:snapToGrid w:val="0"/>
                              <w:spacing w:beforeLines="0" w:before="0" w:line="420" w:lineRule="atLeast"/>
                              <w:ind w:left="307" w:hangingChars="128" w:hanging="307"/>
                            </w:pPr>
                          </w:p>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1034C64" id="文字方塊 2276" o:spid="_x0000_s1768" type="#_x0000_t202" style="position:absolute;margin-left:42.55pt;margin-top:-316.4pt;width:510.25pt;height:330.5pt;z-index:252163584;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" filled="f" stroked="f" strokeweight=".5pt">
                <v:textbox style="mso-fit-shape-to-text:t"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5"/>
                        <w:gridCol w:w="1917"/>
                        <w:gridCol w:w="1917"/>
                        <w:gridCol w:w="1916"/>
                        <w:gridCol w:w="1917"/>
                      </w:tblGrid>
                      <w:tr w:rsidR="002B4F66" w:rsidRPr="009C1EB6" w:rsidTr="000B161A">
                        <w:tc>
                          <w:tcPr>
                            <w:tcW w:w="1915"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B</w:t>
                            </w:r>
                          </w:p>
                        </w:tc>
                        <w:tc>
                          <w:tcPr>
                            <w:tcW w:w="1916"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C</w:t>
                            </w:r>
                          </w:p>
                        </w:tc>
                      </w:tr>
                      <w:tr w:rsidR="002B4F66" w:rsidRPr="009C1EB6" w:rsidTr="000B161A">
                        <w:tc>
                          <w:tcPr>
                            <w:tcW w:w="1915"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A</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C</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B</w:t>
                            </w:r>
                          </w:p>
                        </w:tc>
                        <w:tc>
                          <w:tcPr>
                            <w:tcW w:w="1916"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7" w:type="dxa"/>
                          </w:tcPr>
                          <w:p w:rsidR="002B4F66" w:rsidRPr="00963059"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hint="eastAsia"/>
                                <w:szCs w:val="24"/>
                              </w:rPr>
                              <w:t>C</w:t>
                            </w:r>
                          </w:p>
                        </w:tc>
                      </w:tr>
                      <w:tr w:rsidR="002B4F66" w:rsidRPr="009C1EB6" w:rsidTr="000B161A">
                        <w:tc>
                          <w:tcPr>
                            <w:tcW w:w="1915" w:type="dxa"/>
                          </w:tcPr>
                          <w:p w:rsidR="002B4F66"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7" w:type="dxa"/>
                          </w:tcPr>
                          <w:p w:rsidR="002B4F66"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7" w:type="dxa"/>
                          </w:tcPr>
                          <w:p w:rsidR="002B4F66"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6" w:type="dxa"/>
                          </w:tcPr>
                          <w:p w:rsidR="002B4F66"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B</w:t>
                            </w:r>
                          </w:p>
                        </w:tc>
                        <w:tc>
                          <w:tcPr>
                            <w:tcW w:w="1917" w:type="dxa"/>
                          </w:tcPr>
                          <w:p w:rsidR="002B4F66" w:rsidRDefault="002B4F66" w:rsidP="003B7459">
                            <w:pPr>
                              <w:numPr>
                                <w:ilvl w:val="0"/>
                                <w:numId w:val="35"/>
                              </w:numPr>
                              <w:adjustRightInd w:val="0"/>
                              <w:snapToGrid w:val="0"/>
                              <w:spacing w:line="420" w:lineRule="atLeast"/>
                              <w:jc w:val="both"/>
                              <w:rPr>
                                <w:rFonts w:ascii="News702 BT" w:hAnsi="News702 BT"/>
                                <w:szCs w:val="24"/>
                              </w:rPr>
                            </w:pPr>
                            <w:r>
                              <w:rPr>
                                <w:rFonts w:ascii="News702 BT" w:hAnsi="News702 BT"/>
                                <w:szCs w:val="24"/>
                              </w:rPr>
                              <w:t>B</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48"/>
                        <w:gridCol w:w="1855"/>
                        <w:gridCol w:w="1883"/>
                        <w:gridCol w:w="2041"/>
                        <w:gridCol w:w="1855"/>
                      </w:tblGrid>
                      <w:tr w:rsidR="002B4F66" w:rsidRPr="009C1EB6" w:rsidTr="003D1110">
                        <w:tc>
                          <w:tcPr>
                            <w:tcW w:w="1948" w:type="dxa"/>
                          </w:tcPr>
                          <w:p w:rsidR="002B4F66" w:rsidRPr="00963059"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CD</w:t>
                            </w:r>
                          </w:p>
                        </w:tc>
                        <w:tc>
                          <w:tcPr>
                            <w:tcW w:w="1855" w:type="dxa"/>
                          </w:tcPr>
                          <w:p w:rsidR="002B4F66" w:rsidRPr="00963059"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E</w:t>
                            </w:r>
                          </w:p>
                        </w:tc>
                        <w:tc>
                          <w:tcPr>
                            <w:tcW w:w="1883" w:type="dxa"/>
                          </w:tcPr>
                          <w:p w:rsidR="002B4F66" w:rsidRPr="00963059"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CD</w:t>
                            </w:r>
                          </w:p>
                        </w:tc>
                        <w:tc>
                          <w:tcPr>
                            <w:tcW w:w="2041" w:type="dxa"/>
                          </w:tcPr>
                          <w:p w:rsidR="002B4F66" w:rsidRPr="00963059"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BDE</w:t>
                            </w:r>
                          </w:p>
                        </w:tc>
                        <w:tc>
                          <w:tcPr>
                            <w:tcW w:w="1855" w:type="dxa"/>
                            <w:tcBorders>
                              <w:bottom w:val="single" w:sz="4" w:space="0" w:color="auto"/>
                            </w:tcBorders>
                          </w:tcPr>
                          <w:p w:rsidR="002B4F66" w:rsidRPr="00963059"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D</w:t>
                            </w:r>
                          </w:p>
                        </w:tc>
                      </w:tr>
                      <w:tr w:rsidR="002B4F66" w:rsidRPr="009C1EB6" w:rsidTr="003D1110">
                        <w:tc>
                          <w:tcPr>
                            <w:tcW w:w="1948"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BDE</w:t>
                            </w:r>
                          </w:p>
                        </w:tc>
                        <w:tc>
                          <w:tcPr>
                            <w:tcW w:w="1855"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BD</w:t>
                            </w:r>
                          </w:p>
                        </w:tc>
                        <w:tc>
                          <w:tcPr>
                            <w:tcW w:w="1883"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CD</w:t>
                            </w:r>
                          </w:p>
                        </w:tc>
                        <w:tc>
                          <w:tcPr>
                            <w:tcW w:w="2041" w:type="dxa"/>
                            <w:tcBorders>
                              <w:right w:val="single" w:sz="4" w:space="0" w:color="auto"/>
                            </w:tcBorders>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szCs w:val="24"/>
                              </w:rPr>
                              <w:t>ABD</w:t>
                            </w:r>
                          </w:p>
                        </w:tc>
                        <w:tc>
                          <w:tcPr>
                            <w:tcW w:w="1855" w:type="dxa"/>
                            <w:tcBorders>
                              <w:top w:val="single" w:sz="4" w:space="0" w:color="auto"/>
                              <w:left w:val="single" w:sz="4" w:space="0" w:color="auto"/>
                              <w:bottom w:val="single" w:sz="4" w:space="0" w:color="auto"/>
                            </w:tcBorders>
                          </w:tcPr>
                          <w:p w:rsidR="002B4F66" w:rsidRPr="00510B50" w:rsidRDefault="002B4F66" w:rsidP="003B7459">
                            <w:pPr>
                              <w:pStyle w:val="af1"/>
                              <w:numPr>
                                <w:ilvl w:val="0"/>
                                <w:numId w:val="34"/>
                              </w:numPr>
                              <w:adjustRightInd w:val="0"/>
                              <w:snapToGrid w:val="0"/>
                              <w:spacing w:line="420" w:lineRule="atLeast"/>
                              <w:ind w:leftChars="0"/>
                              <w:jc w:val="both"/>
                              <w:rPr>
                                <w:rFonts w:ascii="News702 BT" w:hAnsi="News702 BT"/>
                              </w:rPr>
                            </w:pPr>
                            <w:r>
                              <w:rPr>
                                <w:rFonts w:ascii="News702 BT" w:hAnsi="News702 BT" w:hint="eastAsia"/>
                              </w:rPr>
                              <w:t>A</w:t>
                            </w:r>
                            <w:r>
                              <w:rPr>
                                <w:rFonts w:ascii="News702 BT" w:hAnsi="News702 BT"/>
                              </w:rPr>
                              <w:t>BCD</w:t>
                            </w:r>
                          </w:p>
                        </w:tc>
                      </w:tr>
                      <w:tr w:rsidR="002B4F66" w:rsidRPr="009C1EB6" w:rsidTr="003D1110">
                        <w:tc>
                          <w:tcPr>
                            <w:tcW w:w="1948"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hint="eastAsia"/>
                                <w:szCs w:val="24"/>
                              </w:rPr>
                              <w:t>D</w:t>
                            </w:r>
                            <w:r>
                              <w:rPr>
                                <w:rFonts w:ascii="News702 BT" w:hAnsi="News702 BT"/>
                                <w:szCs w:val="24"/>
                              </w:rPr>
                              <w:t>E</w:t>
                            </w:r>
                          </w:p>
                        </w:tc>
                        <w:tc>
                          <w:tcPr>
                            <w:tcW w:w="1855"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CD</w:t>
                            </w:r>
                          </w:p>
                        </w:tc>
                        <w:tc>
                          <w:tcPr>
                            <w:tcW w:w="1883" w:type="dxa"/>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hint="eastAsia"/>
                                <w:szCs w:val="24"/>
                              </w:rPr>
                              <w:t>AE</w:t>
                            </w:r>
                          </w:p>
                        </w:tc>
                        <w:tc>
                          <w:tcPr>
                            <w:tcW w:w="2041" w:type="dxa"/>
                            <w:tcBorders>
                              <w:right w:val="nil"/>
                            </w:tcBorders>
                          </w:tcPr>
                          <w:p w:rsidR="002B4F66" w:rsidRDefault="002B4F66" w:rsidP="003B7459">
                            <w:pPr>
                              <w:numPr>
                                <w:ilvl w:val="0"/>
                                <w:numId w:val="34"/>
                              </w:numPr>
                              <w:adjustRightInd w:val="0"/>
                              <w:snapToGrid w:val="0"/>
                              <w:spacing w:line="420" w:lineRule="atLeast"/>
                              <w:jc w:val="both"/>
                              <w:rPr>
                                <w:rFonts w:ascii="News702 BT" w:hAnsi="News702 BT"/>
                                <w:szCs w:val="24"/>
                              </w:rPr>
                            </w:pPr>
                            <w:r>
                              <w:rPr>
                                <w:rFonts w:ascii="News702 BT" w:hAnsi="News702 BT" w:hint="eastAsia"/>
                                <w:szCs w:val="24"/>
                              </w:rPr>
                              <w:t>BC</w:t>
                            </w:r>
                          </w:p>
                        </w:tc>
                        <w:tc>
                          <w:tcPr>
                            <w:tcW w:w="1855" w:type="dxa"/>
                            <w:tcBorders>
                              <w:top w:val="single" w:sz="4" w:space="0" w:color="auto"/>
                              <w:left w:val="nil"/>
                              <w:bottom w:val="single" w:sz="18" w:space="0" w:color="auto"/>
                            </w:tcBorders>
                          </w:tcPr>
                          <w:p w:rsidR="002B4F66" w:rsidRPr="00510B50" w:rsidRDefault="002B4F66" w:rsidP="003D1110">
                            <w:pPr>
                              <w:pStyle w:val="af1"/>
                              <w:adjustRightInd w:val="0"/>
                              <w:snapToGrid w:val="0"/>
                              <w:spacing w:line="420" w:lineRule="atLeast"/>
                              <w:ind w:leftChars="0"/>
                              <w:jc w:val="both"/>
                              <w:rPr>
                                <w:rFonts w:ascii="News702 BT" w:hAnsi="News702 BT"/>
                              </w:rPr>
                            </w:pP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Pr>
                          <w:rFonts w:ascii="華康楷書體 Std W7" w:eastAsia="華康楷書體 Std W7" w:hAnsi="華康楷書體 Std W7" w:hint="eastAsia"/>
                          <w:b/>
                          <w:spacing w:val="0"/>
                          <w:sz w:val="28"/>
                          <w:szCs w:val="28"/>
                        </w:rPr>
                        <w:t>三</w:t>
                      </w:r>
                      <w:r w:rsidRPr="006F4690">
                        <w:rPr>
                          <w:rFonts w:ascii="華康楷書體 Std W7" w:eastAsia="華康楷書體 Std W7" w:hAnsi="華康楷書體 Std W7" w:hint="eastAsia"/>
                          <w:b/>
                          <w:spacing w:val="0"/>
                          <w:sz w:val="28"/>
                          <w:szCs w:val="28"/>
                        </w:rPr>
                        <w:t>、</w:t>
                      </w:r>
                      <w:r>
                        <w:rPr>
                          <w:rFonts w:ascii="華康楷書體 Std W7" w:eastAsia="華康楷書體 Std W7" w:hAnsi="華康楷書體 Std W7" w:hint="eastAsia"/>
                          <w:b/>
                          <w:spacing w:val="0"/>
                          <w:sz w:val="28"/>
                          <w:szCs w:val="28"/>
                        </w:rPr>
                        <w:t>素養</w:t>
                      </w:r>
                      <w:r w:rsidRPr="006F4690">
                        <w:rPr>
                          <w:rFonts w:ascii="華康楷書體 Std W7" w:eastAsia="華康楷書體 Std W7" w:hAnsi="華康楷書體 Std W7" w:hint="eastAsia"/>
                          <w:b/>
                          <w:spacing w:val="0"/>
                          <w:sz w:val="28"/>
                          <w:szCs w:val="28"/>
                        </w:rPr>
                        <w:t>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9593"/>
                      </w:tblGrid>
                      <w:tr w:rsidR="002B4F66" w:rsidRPr="009C1EB6" w:rsidTr="003D1110">
                        <w:trPr>
                          <w:trHeight w:val="357"/>
                        </w:trPr>
                        <w:tc>
                          <w:tcPr>
                            <w:tcW w:w="9593" w:type="dxa"/>
                          </w:tcPr>
                          <w:p w:rsidR="002B4F66" w:rsidRPr="00510B50" w:rsidRDefault="002B4F66" w:rsidP="003B7459">
                            <w:pPr>
                              <w:pStyle w:val="af1"/>
                              <w:numPr>
                                <w:ilvl w:val="0"/>
                                <w:numId w:val="42"/>
                              </w:numPr>
                              <w:adjustRightInd w:val="0"/>
                              <w:snapToGrid w:val="0"/>
                              <w:spacing w:line="420" w:lineRule="atLeast"/>
                              <w:ind w:leftChars="0"/>
                              <w:jc w:val="both"/>
                              <w:rPr>
                                <w:rFonts w:ascii="News702 BT" w:hAnsi="News702 BT"/>
                              </w:rPr>
                            </w:pPr>
                            <w:r w:rsidRPr="00510B50">
                              <w:rPr>
                                <w:rFonts w:ascii="News702 BT" w:hAnsi="News702 BT"/>
                              </w:rPr>
                              <w:t>(</w:t>
                            </w:r>
                            <w:r w:rsidRPr="00510B50">
                              <w:rPr>
                                <w:rFonts w:ascii="News702 BT" w:hAnsi="News702 BT" w:hint="eastAsia"/>
                              </w:rPr>
                              <w:t>１</w:t>
                            </w:r>
                            <w:r w:rsidRPr="00510B50">
                              <w:rPr>
                                <w:rFonts w:ascii="News702 BT" w:hAnsi="News702 BT"/>
                              </w:rPr>
                              <w:t>)</w:t>
                            </w:r>
                            <w:r>
                              <w:rPr>
                                <w:rFonts w:ascii="News702 BT" w:hAnsi="News702 BT"/>
                              </w:rPr>
                              <w:t>E</w:t>
                            </w:r>
                            <w:r w:rsidRPr="00510B50">
                              <w:rPr>
                                <w:rFonts w:ascii="News702 BT" w:hAnsi="News702 BT"/>
                              </w:rPr>
                              <w:t>；</w:t>
                            </w:r>
                            <w:r w:rsidRPr="00510B50">
                              <w:rPr>
                                <w:rFonts w:ascii="News702 BT" w:hAnsi="News702 BT"/>
                              </w:rPr>
                              <w:t>(</w:t>
                            </w:r>
                            <w:r w:rsidRPr="00510B50">
                              <w:rPr>
                                <w:rFonts w:ascii="News702 BT" w:hAnsi="News702 BT" w:hint="eastAsia"/>
                              </w:rPr>
                              <w:t>２</w:t>
                            </w:r>
                            <w:r w:rsidRPr="00510B50">
                              <w:rPr>
                                <w:rFonts w:ascii="News702 BT" w:hAnsi="News702 BT" w:hint="eastAsia"/>
                              </w:rPr>
                              <w:t>)</w:t>
                            </w:r>
                            <w:r>
                              <w:rPr>
                                <w:rFonts w:ascii="News702 BT" w:hAnsi="News702 BT"/>
                              </w:rPr>
                              <w:t>D</w:t>
                            </w:r>
                          </w:p>
                        </w:tc>
                      </w:tr>
                    </w:tbl>
                    <w:p w:rsidR="002B4F66" w:rsidRDefault="002B4F66" w:rsidP="003D1110">
                      <w:pPr>
                        <w:pStyle w:val="TIT1"/>
                        <w:adjustRightInd w:val="0"/>
                        <w:snapToGrid w:val="0"/>
                        <w:spacing w:beforeLines="0" w:before="0" w:line="420" w:lineRule="atLeast"/>
                        <w:ind w:left="307" w:hangingChars="128" w:hanging="307"/>
                      </w:pPr>
                    </w:p>
                  </w:txbxContent>
                </v:textbox>
                <w10:wrap anchorx="page" anchory="margin"/>
              </v:shape>
            </w:pict>
          </mc:Fallback>
        </mc:AlternateContent>
      </w:r>
      <w:r>
        <w:rPr>
          <w:rFonts w:ascii="華康圓體 Std W8" w:eastAsia="華康圓體 Std W8" w:hAnsi="華康圓體 Std W8" w:cs="新細明體"/>
          <w:spacing w:val="24"/>
          <w:kern w:val="0"/>
          <w:sz w:val="26"/>
          <w:szCs w:val="26"/>
        </w:rPr>
        <w:br w:type="page"/>
      </w:r>
    </w:p>
    <w:p w:rsidR="003D1110" w:rsidRPr="009126BF" w:rsidRDefault="003D1110" w:rsidP="003D1110">
      <w:pPr>
        <w:pStyle w:val="aff"/>
        <w:rPr>
          <w:b/>
        </w:rPr>
      </w:pPr>
      <w:bookmarkStart w:id="970" w:name="_Toc74215074"/>
      <w:bookmarkStart w:id="971" w:name="_Toc75385900"/>
      <w:bookmarkStart w:id="972" w:name="_Toc80801600"/>
      <w:r w:rsidRPr="009126BF">
        <w:rPr>
          <w:rFonts w:hint="eastAsia"/>
        </w:rPr>
        <w:sym w:font="Wingdings" w:char="F0DC"/>
      </w:r>
      <w:r>
        <w:rPr>
          <w:rFonts w:hint="eastAsia"/>
        </w:rPr>
        <w:t>專論二：</w:t>
      </w:r>
      <w:r w:rsidRPr="00854CB7">
        <w:rPr>
          <w:rFonts w:hint="eastAsia"/>
        </w:rPr>
        <w:t>親緣關係的重建</w:t>
      </w:r>
      <w:bookmarkEnd w:id="970"/>
      <w:bookmarkEnd w:id="971"/>
      <w:bookmarkEnd w:id="972"/>
      <w:r w:rsidRPr="009126BF">
        <w:rPr>
          <w:rFonts w:hint="eastAsia"/>
        </w:rPr>
        <w:t xml:space="preserve"> </w:t>
      </w:r>
    </w:p>
    <w:p w:rsidR="003D1110" w:rsidRPr="00F85834" w:rsidRDefault="003D1110" w:rsidP="003D1110">
      <w:pPr>
        <w:pStyle w:val="aff1"/>
        <w:rPr>
          <w:rFonts w:ascii="華康唐風隸 Std W9" w:eastAsia="華康唐風隸 Std W9" w:hAnsi="華康唐風隸 Std W9"/>
        </w:rPr>
      </w:pPr>
      <w:r w:rsidRPr="002A2B1A">
        <w:rPr>
          <w:rFonts w:hint="eastAsia"/>
        </w:rPr>
        <w:t xml:space="preserve"> 一、</w:t>
      </w:r>
      <w:r w:rsidRPr="00AC793D">
        <w:rPr>
          <w:rFonts w:hint="eastAsia"/>
          <w:shd w:val="clear" w:color="auto" w:fill="auto"/>
        </w:rPr>
        <w:t xml:space="preserve"> 比較解剖學證據 </w:t>
      </w:r>
    </w:p>
    <w:p w:rsidR="003D1110" w:rsidRDefault="003D1110" w:rsidP="003D1110">
      <w:pPr>
        <w:pStyle w:val="aff3"/>
        <w:spacing w:after="108"/>
      </w:pPr>
      <w:r>
        <w:rPr>
          <w:rFonts w:hint="eastAsia"/>
        </w:rPr>
        <w:t>(一)</w:t>
      </w:r>
      <w:r w:rsidRPr="00500429">
        <w:t xml:space="preserve"> </w:t>
      </w:r>
      <w:r>
        <w:rPr>
          <w:rFonts w:hint="eastAsia"/>
        </w:rPr>
        <w:t>同源器官</w:t>
      </w:r>
    </w:p>
    <w:p w:rsidR="003D1110" w:rsidRPr="002D1429" w:rsidRDefault="003D1110" w:rsidP="003D1110">
      <w:pPr>
        <w:pStyle w:val="11"/>
        <w:ind w:left="818" w:right="480" w:hanging="338"/>
      </w:pPr>
      <w:r>
        <w:rPr>
          <w:rFonts w:hint="eastAsia"/>
        </w:rPr>
        <w:t xml:space="preserve">1. </w:t>
      </w:r>
      <w:r w:rsidRPr="00522527">
        <w:rPr>
          <w:rFonts w:hint="eastAsia"/>
          <w:color w:val="FEFEFE"/>
          <w:u w:val="single" w:color="000000" w:themeColor="text1"/>
        </w:rPr>
        <w:t xml:space="preserve">  來源  </w:t>
      </w:r>
      <w:r w:rsidRPr="002D1429">
        <w:rPr>
          <w:rFonts w:hint="eastAsia"/>
        </w:rPr>
        <w:t>和</w:t>
      </w:r>
      <w:r w:rsidRPr="00522527">
        <w:rPr>
          <w:rFonts w:hint="eastAsia"/>
          <w:color w:val="FEFEFE"/>
          <w:u w:val="single" w:color="000000" w:themeColor="text1"/>
        </w:rPr>
        <w:t xml:space="preserve">  構造  </w:t>
      </w:r>
      <w:r w:rsidRPr="002D1429">
        <w:rPr>
          <w:rFonts w:hint="eastAsia"/>
        </w:rPr>
        <w:t>相同，但型態和功能不同的器官，是趨異演化的結果。</w:t>
      </w:r>
      <w:r>
        <w:br/>
      </w:r>
      <w:r w:rsidRPr="002D1429">
        <w:rPr>
          <w:rFonts w:hint="eastAsia"/>
        </w:rPr>
        <w:t>例如鯨的鰭狀前肢、蝙蝠的翼和人的前肢。</w:t>
      </w:r>
      <w:r>
        <w:br/>
      </w:r>
    </w:p>
    <w:p w:rsidR="003D1110" w:rsidRDefault="003D1110" w:rsidP="003D1110">
      <w:pPr>
        <w:pStyle w:val="11"/>
        <w:ind w:left="818" w:right="480" w:hanging="338"/>
      </w:pPr>
      <w:r>
        <w:rPr>
          <w:rFonts w:hint="eastAsia"/>
        </w:rPr>
        <w:t xml:space="preserve">2. </w:t>
      </w:r>
      <w:r w:rsidRPr="002D1429">
        <w:rPr>
          <w:rFonts w:hint="eastAsia"/>
        </w:rPr>
        <w:t>同源器官可用以證明具有同源器官的動物是來自</w:t>
      </w:r>
      <w:r w:rsidRPr="00522527">
        <w:rPr>
          <w:rFonts w:hint="eastAsia"/>
          <w:color w:val="FEFEFE"/>
          <w:u w:val="single" w:color="000000" w:themeColor="text1"/>
        </w:rPr>
        <w:t>_  _共同祖先_  _</w:t>
      </w:r>
      <w:r w:rsidRPr="002D1429">
        <w:rPr>
          <w:rFonts w:hint="eastAsia"/>
        </w:rPr>
        <w:t>，由於要適應不同的生活環境，逐漸演化出型態、功能不同的器官。</w:t>
      </w:r>
    </w:p>
    <w:p w:rsidR="003D1110" w:rsidRDefault="003D1110" w:rsidP="003D1110">
      <w:pPr>
        <w:pStyle w:val="af1"/>
        <w:adjustRightInd w:val="0"/>
        <w:snapToGrid w:val="0"/>
        <w:spacing w:line="420" w:lineRule="atLeast"/>
        <w:ind w:leftChars="0" w:left="567"/>
        <w:rPr>
          <w:rFonts w:ascii="華康楷書體 Std W7" w:eastAsia="華康楷書體 Std W7" w:hAnsi="華康楷書體 Std W7"/>
          <w:sz w:val="30"/>
          <w:szCs w:val="30"/>
        </w:rPr>
      </w:pPr>
    </w:p>
    <w:p w:rsidR="003D1110" w:rsidRDefault="003D1110" w:rsidP="003D1110">
      <w:pPr>
        <w:pStyle w:val="af1"/>
        <w:adjustRightInd w:val="0"/>
        <w:snapToGrid w:val="0"/>
        <w:spacing w:line="420" w:lineRule="atLeast"/>
        <w:ind w:leftChars="0" w:left="567"/>
        <w:rPr>
          <w:rFonts w:ascii="華康楷書體 Std W7" w:eastAsia="華康楷書體 Std W7" w:hAnsi="華康楷書體 Std W7"/>
          <w:sz w:val="30"/>
          <w:szCs w:val="30"/>
        </w:rPr>
      </w:pPr>
    </w:p>
    <w:p w:rsidR="003D1110" w:rsidRDefault="003D1110" w:rsidP="003D1110">
      <w:pPr>
        <w:pStyle w:val="aff3"/>
        <w:spacing w:after="108"/>
      </w:pPr>
      <w:r>
        <w:rPr>
          <w:rFonts w:hint="eastAsia"/>
        </w:rPr>
        <w:t>(二)</w:t>
      </w:r>
      <w:r w:rsidRPr="00500429">
        <w:t xml:space="preserve"> </w:t>
      </w:r>
      <w:r>
        <w:rPr>
          <w:rFonts w:hint="eastAsia"/>
        </w:rPr>
        <w:t>痕跡器官</w:t>
      </w:r>
    </w:p>
    <w:p w:rsidR="003D1110" w:rsidRDefault="003D1110" w:rsidP="003D1110">
      <w:pPr>
        <w:pStyle w:val="11"/>
        <w:ind w:left="818" w:right="480" w:hanging="338"/>
      </w:pPr>
      <w:r>
        <w:rPr>
          <w:rFonts w:hint="eastAsia"/>
        </w:rPr>
        <w:t xml:space="preserve">1. </w:t>
      </w:r>
      <w:r w:rsidRPr="002D1429">
        <w:rPr>
          <w:rFonts w:hint="eastAsia"/>
        </w:rPr>
        <w:t>由於突變造成某些器官的退化或</w:t>
      </w:r>
      <w:r w:rsidRPr="00522527">
        <w:rPr>
          <w:rFonts w:hint="eastAsia"/>
          <w:color w:val="FEFEFE"/>
          <w:u w:val="single" w:color="000000" w:themeColor="text1"/>
        </w:rPr>
        <w:t xml:space="preserve">  失去  </w:t>
      </w:r>
      <w:r w:rsidRPr="002D1429">
        <w:rPr>
          <w:rFonts w:hint="eastAsia"/>
        </w:rPr>
        <w:t>功能，但又與正常的生存無關，故生物可繼續存活、繁衍子代，並且把突變的基因傳給下一代，使後代亦具有痕跡器官。</w:t>
      </w:r>
      <w:r>
        <w:br/>
      </w:r>
      <w:r>
        <w:rPr>
          <w:rFonts w:hint="eastAsia"/>
        </w:rPr>
        <w:t>例如</w:t>
      </w:r>
    </w:p>
    <w:p w:rsidR="003D1110" w:rsidRDefault="003D1110" w:rsidP="003D1110">
      <w:pPr>
        <w:pStyle w:val="12"/>
        <w:ind w:left="1112" w:right="480" w:hanging="320"/>
      </w:pPr>
      <w:r>
        <w:rPr>
          <w:rFonts w:hint="eastAsia"/>
        </w:rPr>
        <w:t>(1)紐西蘭的奇異鳥，其翼只剩下一點點；</w:t>
      </w:r>
    </w:p>
    <w:p w:rsidR="003D1110" w:rsidRDefault="003D1110" w:rsidP="003D1110">
      <w:pPr>
        <w:pStyle w:val="12"/>
        <w:ind w:left="1112" w:right="480" w:hanging="320"/>
      </w:pPr>
      <w:r>
        <w:rPr>
          <w:rFonts w:hint="eastAsia"/>
        </w:rPr>
        <w:t>(</w:t>
      </w:r>
      <w:r>
        <w:t>2</w:t>
      </w:r>
      <w:r>
        <w:rPr>
          <w:rFonts w:hint="eastAsia"/>
        </w:rPr>
        <w:t>)</w:t>
      </w:r>
      <w:r w:rsidRPr="002D1429">
        <w:rPr>
          <w:rFonts w:hint="eastAsia"/>
        </w:rPr>
        <w:t>大部</w:t>
      </w:r>
      <w:r>
        <w:rPr>
          <w:rFonts w:hint="eastAsia"/>
        </w:rPr>
        <w:t>分蛇類的四肢在演化過程中都退化，但蟒蛇的後肢部位仍可見一點殘留；</w:t>
      </w:r>
    </w:p>
    <w:p w:rsidR="003D1110" w:rsidRDefault="003D1110" w:rsidP="003D1110">
      <w:pPr>
        <w:pStyle w:val="12"/>
        <w:ind w:left="1112" w:right="480" w:hanging="320"/>
      </w:pPr>
      <w:r>
        <w:rPr>
          <w:rFonts w:hint="eastAsia"/>
        </w:rPr>
        <w:t>(3)</w:t>
      </w:r>
      <w:r w:rsidRPr="002D1429">
        <w:rPr>
          <w:rFonts w:hint="eastAsia"/>
        </w:rPr>
        <w:t>一些穴居或地底的魚類</w:t>
      </w:r>
      <w:r>
        <w:rPr>
          <w:rFonts w:hint="eastAsia"/>
        </w:rPr>
        <w:t>、蠑螈、蛇及昆蟲等，其眼睛往往喪失功能，甚至變小到只有留下痕跡；</w:t>
      </w:r>
    </w:p>
    <w:p w:rsidR="003D1110" w:rsidRDefault="003D1110" w:rsidP="003D1110">
      <w:pPr>
        <w:pStyle w:val="12"/>
        <w:ind w:left="1112" w:right="480" w:hanging="320"/>
      </w:pPr>
      <w:r>
        <w:rPr>
          <w:rFonts w:hint="eastAsia"/>
        </w:rPr>
        <w:t>(4)</w:t>
      </w:r>
      <w:r w:rsidRPr="002D1429">
        <w:rPr>
          <w:rFonts w:hint="eastAsia"/>
        </w:rPr>
        <w:t>人的盲腸、闌尾、尾椎骨、智齒、體毛和轉耳肌等皆屬於痕跡器官。</w:t>
      </w:r>
    </w:p>
    <w:p w:rsidR="003D1110" w:rsidRPr="002D1429" w:rsidRDefault="003D1110" w:rsidP="003D1110">
      <w:pPr>
        <w:snapToGrid w:val="0"/>
        <w:spacing w:line="420" w:lineRule="atLeast"/>
        <w:ind w:leftChars="302" w:left="1076" w:rightChars="100" w:right="240" w:hangingChars="135" w:hanging="351"/>
        <w:jc w:val="both"/>
        <w:rPr>
          <w:rFonts w:ascii="華康楷書體 Std W7" w:eastAsia="華康楷書體 Std W7" w:hAnsi="華康楷書體 Std W7"/>
          <w:sz w:val="26"/>
          <w:szCs w:val="26"/>
        </w:rPr>
      </w:pPr>
    </w:p>
    <w:p w:rsidR="003D1110" w:rsidRPr="002D1429" w:rsidRDefault="003D1110" w:rsidP="003D1110">
      <w:pPr>
        <w:pStyle w:val="11"/>
        <w:ind w:left="818" w:right="480" w:hanging="338"/>
      </w:pPr>
      <w:r>
        <w:rPr>
          <w:rFonts w:hint="eastAsia"/>
        </w:rPr>
        <w:t xml:space="preserve">2. </w:t>
      </w:r>
      <w:r w:rsidRPr="002D1429">
        <w:rPr>
          <w:rFonts w:hint="eastAsia"/>
        </w:rPr>
        <w:t>痕跡器官亦可證明生物間的______關係，如蠑螈、蚺蛇和鯨都是由陸生四足類演化而來，皆具有後肢和骨盆股的痕跡器官。</w:t>
      </w:r>
    </w:p>
    <w:p w:rsidR="003D1110" w:rsidRDefault="003D1110" w:rsidP="003D1110">
      <w:pPr>
        <w:pStyle w:val="af1"/>
        <w:adjustRightInd w:val="0"/>
        <w:snapToGrid w:val="0"/>
        <w:spacing w:line="420" w:lineRule="atLeast"/>
        <w:ind w:leftChars="0" w:left="567"/>
        <w:rPr>
          <w:rFonts w:ascii="華康楷書體 Std W7" w:eastAsia="華康楷書體 Std W7" w:hAnsi="華康楷書體 Std W7"/>
          <w:sz w:val="30"/>
          <w:szCs w:val="30"/>
        </w:rPr>
      </w:pPr>
    </w:p>
    <w:p w:rsidR="003D1110" w:rsidRDefault="003D1110" w:rsidP="003D1110">
      <w:pPr>
        <w:pStyle w:val="aff3"/>
        <w:spacing w:after="108"/>
      </w:pPr>
      <w:r>
        <w:rPr>
          <w:rFonts w:hint="eastAsia"/>
        </w:rPr>
        <w:t>(三)</w:t>
      </w:r>
      <w:r w:rsidRPr="00500429">
        <w:t xml:space="preserve"> </w:t>
      </w:r>
      <w:r>
        <w:rPr>
          <w:rFonts w:hint="eastAsia"/>
        </w:rPr>
        <w:t>同功器官</w:t>
      </w:r>
    </w:p>
    <w:p w:rsidR="003D1110" w:rsidRPr="002D1429" w:rsidRDefault="003D1110" w:rsidP="003D1110">
      <w:pPr>
        <w:pStyle w:val="21"/>
        <w:ind w:leftChars="338" w:left="811"/>
      </w:pPr>
      <w:r w:rsidRPr="002D1429">
        <w:rPr>
          <w:rFonts w:hint="eastAsia"/>
        </w:rPr>
        <w:t>指胚胎發生的起源不同，結構不同，但功能可能相同的器官。</w:t>
      </w:r>
      <w:r>
        <w:br/>
      </w:r>
      <w:r>
        <w:rPr>
          <w:rFonts w:hint="eastAsia"/>
        </w:rPr>
        <w:t>例如蝴蝶的翅、鳥的翼、鼯鼠的飛膜可用於飛翔；</w:t>
      </w:r>
      <w:r w:rsidRPr="002D1429">
        <w:rPr>
          <w:rFonts w:hint="eastAsia"/>
        </w:rPr>
        <w:t>聖誕紅的紅色部分</w:t>
      </w:r>
      <w:r>
        <w:rPr>
          <w:rFonts w:hint="eastAsia"/>
        </w:rPr>
        <w:t>是葉而</w:t>
      </w:r>
      <w:r>
        <w:br/>
      </w:r>
      <w:r w:rsidRPr="002D1429">
        <w:rPr>
          <w:rFonts w:hint="eastAsia"/>
        </w:rPr>
        <w:t>不是花瓣，卻有花瓣的功能。</w:t>
      </w:r>
    </w:p>
    <w:p w:rsidR="003D1110" w:rsidRPr="002D1429" w:rsidRDefault="003D1110" w:rsidP="003D1110">
      <w:pPr>
        <w:snapToGrid w:val="0"/>
        <w:spacing w:line="380" w:lineRule="atLeast"/>
        <w:ind w:leftChars="250" w:left="951" w:rightChars="100" w:right="240" w:hangingChars="135" w:hanging="351"/>
        <w:jc w:val="both"/>
        <w:rPr>
          <w:rFonts w:ascii="華康楷書體 Std W7" w:eastAsia="華康楷書體 Std W7" w:hAnsi="華康楷書體 Std W7"/>
          <w:sz w:val="26"/>
          <w:szCs w:val="26"/>
        </w:rPr>
      </w:pPr>
    </w:p>
    <w:p w:rsidR="003D1110" w:rsidRPr="00C5478B" w:rsidRDefault="003D1110" w:rsidP="003D1110">
      <w:pPr>
        <w:snapToGrid w:val="0"/>
        <w:spacing w:line="380" w:lineRule="atLeast"/>
        <w:ind w:leftChars="250" w:left="600" w:rightChars="100" w:right="240"/>
        <w:jc w:val="both"/>
        <w:rPr>
          <w:rFonts w:ascii="華康楷書體 Std W7" w:eastAsia="華康楷書體 Std W7" w:hAnsi="華康楷書體 Std W7"/>
          <w:sz w:val="26"/>
          <w:szCs w:val="26"/>
        </w:rPr>
      </w:pPr>
    </w:p>
    <w:p w:rsidR="003D1110" w:rsidRPr="002D1429" w:rsidRDefault="003D1110" w:rsidP="003D1110">
      <w:pPr>
        <w:widowControl/>
        <w:rPr>
          <w:rFonts w:ascii="華康楷書體 Std W7" w:eastAsia="華康楷書體 Std W7" w:hAnsi="華康楷書體 Std W7"/>
          <w:sz w:val="34"/>
          <w:szCs w:val="34"/>
          <w:bdr w:val="single" w:sz="4" w:space="0" w:color="auto"/>
        </w:rPr>
      </w:pPr>
      <w:r w:rsidRPr="002D1429">
        <w:rPr>
          <w:rFonts w:ascii="華康楷書體 Std W7" w:eastAsia="華康楷書體 Std W7" w:hAnsi="華康楷書體 Std W7"/>
          <w:sz w:val="34"/>
          <w:szCs w:val="34"/>
          <w:bdr w:val="single" w:sz="4" w:space="0" w:color="auto"/>
        </w:rPr>
        <w:br w:type="page"/>
      </w:r>
    </w:p>
    <w:p w:rsidR="003D1110" w:rsidRPr="00F85834" w:rsidRDefault="003D1110" w:rsidP="003D1110">
      <w:pPr>
        <w:pStyle w:val="aff1"/>
        <w:rPr>
          <w:rFonts w:ascii="華康唐風隸 Std W9" w:eastAsia="華康唐風隸 Std W9" w:hAnsi="華康唐風隸 Std W9"/>
        </w:rPr>
      </w:pPr>
      <w:r w:rsidRPr="002A2B1A">
        <w:rPr>
          <w:rFonts w:hint="eastAsia"/>
        </w:rPr>
        <w:t xml:space="preserve"> 二、</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生物地理學的證據</w:t>
      </w:r>
      <w:r w:rsidRPr="00AC793D">
        <w:rPr>
          <w:rFonts w:ascii="華康唐風隸 Std W9" w:eastAsia="華康唐風隸 Std W9" w:hAnsi="華康唐風隸 Std W9" w:hint="eastAsia"/>
          <w:shd w:val="clear" w:color="auto" w:fill="auto"/>
        </w:rPr>
        <w:t xml:space="preserve"> </w:t>
      </w:r>
    </w:p>
    <w:p w:rsidR="003D1110" w:rsidRDefault="003D1110" w:rsidP="003D1110">
      <w:pPr>
        <w:pStyle w:val="21"/>
      </w:pPr>
      <w:r w:rsidRPr="002D1429">
        <w:rPr>
          <w:rFonts w:hint="eastAsia"/>
        </w:rPr>
        <w:t>生物地理學是研究目前生物分布情況以及過去地殼變動歷史的關係，可提供證據了解特定種群生物的演化過程。</w:t>
      </w:r>
    </w:p>
    <w:p w:rsidR="003D1110" w:rsidRDefault="003D1110" w:rsidP="003D1110">
      <w:pPr>
        <w:pStyle w:val="aff3"/>
        <w:spacing w:after="108"/>
      </w:pPr>
      <w:r>
        <w:rPr>
          <w:rFonts w:hint="eastAsia"/>
        </w:rPr>
        <w:t>(一)</w:t>
      </w:r>
      <w:r w:rsidRPr="00500429">
        <w:t xml:space="preserve"> </w:t>
      </w:r>
      <w:r w:rsidRPr="002D1429">
        <w:rPr>
          <w:rFonts w:hint="eastAsia"/>
        </w:rPr>
        <w:t>種源中心</w:t>
      </w:r>
    </w:p>
    <w:p w:rsidR="003D1110" w:rsidRDefault="003D1110" w:rsidP="003D1110">
      <w:pPr>
        <w:pStyle w:val="21"/>
      </w:pPr>
      <w:r w:rsidRPr="002D1429">
        <w:rPr>
          <w:rFonts w:hint="eastAsia"/>
        </w:rPr>
        <w:t>生物學家認為</w:t>
      </w:r>
      <w:r>
        <w:rPr>
          <w:rFonts w:hint="eastAsia"/>
        </w:rPr>
        <w:t>每種生物僅在某一時間某一地點起源過一次，</w:t>
      </w:r>
      <w:r w:rsidRPr="002D1429">
        <w:rPr>
          <w:rFonts w:hint="eastAsia"/>
        </w:rPr>
        <w:t>然後逐漸向外</w:t>
      </w:r>
      <w:r>
        <w:br/>
      </w:r>
      <w:r w:rsidRPr="002D1429">
        <w:rPr>
          <w:rFonts w:hint="eastAsia"/>
        </w:rPr>
        <w:t>擴散，遇到障礙而停止，</w:t>
      </w:r>
      <w:r>
        <w:rPr>
          <w:rFonts w:hint="eastAsia"/>
        </w:rPr>
        <w:t>此起源中心稱為</w:t>
      </w:r>
      <w:r w:rsidRPr="00522527">
        <w:rPr>
          <w:rFonts w:hint="eastAsia"/>
          <w:color w:val="FEFEFE"/>
          <w:u w:val="single" w:color="000000" w:themeColor="text1"/>
        </w:rPr>
        <w:t xml:space="preserve">   種源中心   </w:t>
      </w:r>
      <w:r>
        <w:rPr>
          <w:rFonts w:hint="eastAsia"/>
        </w:rPr>
        <w:t>。</w:t>
      </w:r>
      <w:r>
        <w:br/>
      </w:r>
      <w:r>
        <w:rPr>
          <w:rFonts w:hint="eastAsia"/>
        </w:rPr>
        <w:t>遭遇的</w:t>
      </w:r>
      <w:r w:rsidRPr="002D1429">
        <w:rPr>
          <w:rFonts w:hint="eastAsia"/>
        </w:rPr>
        <w:t>障礙包括：</w:t>
      </w:r>
    </w:p>
    <w:p w:rsidR="003D1110" w:rsidRDefault="003D1110" w:rsidP="003D1110">
      <w:pPr>
        <w:pStyle w:val="11"/>
        <w:ind w:left="818" w:right="480" w:hanging="338"/>
      </w:pPr>
      <w:r>
        <w:rPr>
          <w:rFonts w:hint="eastAsia"/>
        </w:rPr>
        <w:t>1</w:t>
      </w:r>
      <w:r>
        <w:t xml:space="preserve">. </w:t>
      </w:r>
      <w:r w:rsidRPr="002D1429">
        <w:rPr>
          <w:rFonts w:hint="eastAsia"/>
        </w:rPr>
        <w:t>地形的障礙：高山、深谷</w:t>
      </w:r>
    </w:p>
    <w:p w:rsidR="003D1110" w:rsidRPr="002D1429" w:rsidRDefault="003D1110" w:rsidP="003D1110">
      <w:pPr>
        <w:pStyle w:val="11"/>
        <w:ind w:left="818" w:right="480" w:hanging="338"/>
      </w:pPr>
      <w:r>
        <w:rPr>
          <w:rFonts w:hint="eastAsia"/>
        </w:rPr>
        <w:t>2</w:t>
      </w:r>
      <w:r>
        <w:t xml:space="preserve">. </w:t>
      </w:r>
      <w:r w:rsidRPr="002D1429">
        <w:rPr>
          <w:rFonts w:hint="eastAsia"/>
        </w:rPr>
        <w:t>氣候的障礙：酷熱、嚴寒、乾燥</w:t>
      </w:r>
    </w:p>
    <w:p w:rsidR="003D1110" w:rsidRDefault="003D1110" w:rsidP="003D1110">
      <w:pPr>
        <w:pStyle w:val="11"/>
        <w:ind w:left="818" w:right="480" w:hanging="338"/>
      </w:pPr>
      <w:r>
        <w:rPr>
          <w:rFonts w:hint="eastAsia"/>
        </w:rPr>
        <w:t xml:space="preserve">3. </w:t>
      </w:r>
      <w:r w:rsidRPr="002D1429">
        <w:rPr>
          <w:rFonts w:hint="eastAsia"/>
        </w:rPr>
        <w:t>生物的障礙：天敵的障礙或其他強大的競爭者</w:t>
      </w:r>
    </w:p>
    <w:p w:rsidR="003D1110" w:rsidRDefault="003D1110" w:rsidP="003D1110">
      <w:pPr>
        <w:snapToGrid w:val="0"/>
        <w:spacing w:line="420" w:lineRule="atLeast"/>
        <w:ind w:leftChars="250" w:left="1005" w:rightChars="100" w:right="240" w:hangingChars="135" w:hanging="405"/>
        <w:jc w:val="both"/>
        <w:rPr>
          <w:rFonts w:ascii="華康楷書體 Std W7" w:eastAsia="華康楷書體 Std W7" w:hAnsi="華康楷書體 Std W7"/>
          <w:sz w:val="26"/>
          <w:szCs w:val="26"/>
        </w:rPr>
      </w:pPr>
      <w:r>
        <w:rPr>
          <w:rFonts w:ascii="華康楷書體 Std W7" w:eastAsia="華康楷書體 Std W7" w:hAnsi="華康楷書體 Std W7"/>
          <w:noProof/>
          <w:sz w:val="30"/>
          <w:szCs w:val="30"/>
        </w:rPr>
        <mc:AlternateContent>
          <mc:Choice Requires="wps">
            <w:drawing>
              <wp:anchor distT="0" distB="0" distL="114300" distR="114300" simplePos="0" relativeHeight="252135936" behindDoc="0" locked="0" layoutInCell="1" allowOverlap="1" wp14:anchorId="428A459B" wp14:editId="4D9D2C31">
                <wp:simplePos x="0" y="0"/>
                <wp:positionH relativeFrom="margin">
                  <wp:posOffset>173293</wp:posOffset>
                </wp:positionH>
                <wp:positionV relativeFrom="paragraph">
                  <wp:posOffset>174935</wp:posOffset>
                </wp:positionV>
                <wp:extent cx="6116320" cy="2074127"/>
                <wp:effectExtent l="0" t="0" r="17780" b="21590"/>
                <wp:wrapNone/>
                <wp:docPr id="8325" name="AutoShape 79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6320" cy="2074127"/>
                        </a:xfrm>
                        <a:prstGeom prst="roundRect">
                          <a:avLst>
                            <a:gd name="adj" fmla="val 8933"/>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504A668" id="AutoShape 7922" o:spid="_x0000_s1026" style="position:absolute;margin-left:13.65pt;margin-top:13.75pt;width:481.6pt;height:163.3pt;z-index:252135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arcsize="585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" filled="f">
                <w10:wrap anchorx="margin"/>
              </v:roundrect>
            </w:pict>
          </mc:Fallback>
        </mc:AlternateContent>
      </w:r>
    </w:p>
    <w:p w:rsidR="003D1110" w:rsidRPr="00D94648" w:rsidRDefault="003D1110" w:rsidP="003D1110">
      <w:pPr>
        <w:snapToGrid w:val="0"/>
        <w:spacing w:line="420" w:lineRule="atLeast"/>
        <w:ind w:leftChars="250" w:left="951" w:rightChars="100" w:right="240" w:hangingChars="135" w:hanging="351"/>
        <w:jc w:val="both"/>
        <w:rPr>
          <w:rFonts w:ascii="華康楷書體 Std W5" w:eastAsia="華康楷書體 Std W5" w:hAnsi="華康楷書體 Std W5"/>
          <w:sz w:val="26"/>
          <w:szCs w:val="26"/>
        </w:rPr>
      </w:pPr>
      <w:r w:rsidRPr="00D94648">
        <w:rPr>
          <w:rFonts w:ascii="華康楷書體 Std W5" w:eastAsia="華康楷書體 Std W5" w:hAnsi="華康楷書體 Std W5" w:hint="eastAsia"/>
          <w:sz w:val="26"/>
          <w:szCs w:val="26"/>
        </w:rPr>
        <w:t>圖解</w:t>
      </w:r>
    </w:p>
    <w:p w:rsidR="003D1110" w:rsidRDefault="003D1110" w:rsidP="003D1110">
      <w:pPr>
        <w:snapToGrid w:val="0"/>
        <w:spacing w:line="420" w:lineRule="atLeast"/>
        <w:ind w:leftChars="250" w:left="951" w:rightChars="100" w:right="240" w:hangingChars="135" w:hanging="351"/>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250" w:left="951" w:rightChars="100" w:right="240" w:hangingChars="135" w:hanging="351"/>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250" w:left="951" w:rightChars="100" w:right="240" w:hangingChars="135" w:hanging="351"/>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250" w:left="951" w:rightChars="100" w:right="240" w:hangingChars="135" w:hanging="351"/>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250" w:left="951" w:rightChars="100" w:right="240" w:hangingChars="135" w:hanging="351"/>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250" w:left="951" w:rightChars="100" w:right="240" w:hangingChars="135" w:hanging="351"/>
        <w:jc w:val="both"/>
        <w:rPr>
          <w:rFonts w:ascii="華康楷書體 Std W7" w:eastAsia="華康楷書體 Std W7" w:hAnsi="華康楷書體 Std W7"/>
          <w:sz w:val="26"/>
          <w:szCs w:val="26"/>
        </w:rPr>
      </w:pPr>
    </w:p>
    <w:p w:rsidR="003D1110" w:rsidRDefault="003D1110" w:rsidP="003D1110">
      <w:pPr>
        <w:snapToGrid w:val="0"/>
        <w:spacing w:line="420" w:lineRule="atLeast"/>
        <w:ind w:leftChars="250" w:left="951" w:rightChars="100" w:right="240" w:hangingChars="135" w:hanging="351"/>
        <w:jc w:val="both"/>
        <w:rPr>
          <w:rFonts w:ascii="華康楷書體 Std W7" w:eastAsia="華康楷書體 Std W7" w:hAnsi="華康楷書體 Std W7"/>
          <w:sz w:val="26"/>
          <w:szCs w:val="26"/>
        </w:rPr>
      </w:pPr>
    </w:p>
    <w:p w:rsidR="003D1110" w:rsidRDefault="003D1110" w:rsidP="003D1110">
      <w:pPr>
        <w:pStyle w:val="af1"/>
        <w:adjustRightInd w:val="0"/>
        <w:snapToGrid w:val="0"/>
        <w:spacing w:line="420" w:lineRule="atLeast"/>
        <w:ind w:leftChars="0" w:left="567"/>
        <w:rPr>
          <w:rFonts w:ascii="華康楷書體 Std W7" w:eastAsia="華康楷書體 Std W7" w:hAnsi="華康楷書體 Std W7"/>
          <w:sz w:val="30"/>
          <w:szCs w:val="30"/>
        </w:rPr>
      </w:pPr>
    </w:p>
    <w:p w:rsidR="003D1110" w:rsidRDefault="003D1110" w:rsidP="003D1110">
      <w:pPr>
        <w:pStyle w:val="aff3"/>
        <w:spacing w:after="108"/>
      </w:pPr>
      <w:r>
        <w:rPr>
          <w:rFonts w:hint="eastAsia"/>
        </w:rPr>
        <w:t>(二)</w:t>
      </w:r>
      <w:r w:rsidRPr="00500429">
        <w:t xml:space="preserve"> </w:t>
      </w:r>
      <w:r>
        <w:rPr>
          <w:rFonts w:hint="eastAsia"/>
        </w:rPr>
        <w:t>島嶼地理學</w:t>
      </w:r>
    </w:p>
    <w:p w:rsidR="000E4017" w:rsidRDefault="000E4017" w:rsidP="000E4017">
      <w:pPr>
        <w:pStyle w:val="11"/>
        <w:ind w:left="818" w:right="480" w:hanging="338"/>
      </w:pPr>
      <w:r>
        <w:rPr>
          <w:rFonts w:hint="eastAsia"/>
        </w:rPr>
        <w:t>1</w:t>
      </w:r>
      <w:r>
        <w:t xml:space="preserve">. </w:t>
      </w:r>
      <w:r w:rsidR="003D1110">
        <w:rPr>
          <w:rFonts w:hint="eastAsia"/>
        </w:rPr>
        <w:t>相較於火山島，</w:t>
      </w:r>
      <w:r w:rsidR="003D1110" w:rsidRPr="0036149B">
        <w:rPr>
          <w:rFonts w:hint="eastAsia"/>
        </w:rPr>
        <w:t>大陸島嶼原為</w:t>
      </w:r>
      <w:r>
        <w:rPr>
          <w:rFonts w:hint="eastAsia"/>
        </w:rPr>
        <w:t>某塊</w:t>
      </w:r>
      <w:r w:rsidR="003D1110" w:rsidRPr="0036149B">
        <w:rPr>
          <w:rFonts w:hint="eastAsia"/>
        </w:rPr>
        <w:t>大陸的一部份，</w:t>
      </w:r>
      <w:r>
        <w:rPr>
          <w:rFonts w:hint="eastAsia"/>
        </w:rPr>
        <w:t>因此大陸島的生物多樣性通常較高</w:t>
      </w:r>
      <w:r w:rsidR="0061153A">
        <w:rPr>
          <w:rFonts w:hint="eastAsia"/>
        </w:rPr>
        <w:t>，而火山島的生物通常需具有渡海能力</w:t>
      </w:r>
      <w:r>
        <w:rPr>
          <w:rFonts w:hint="eastAsia"/>
        </w:rPr>
        <w:t>。</w:t>
      </w:r>
      <w:r w:rsidR="0061153A">
        <w:br/>
      </w:r>
    </w:p>
    <w:p w:rsidR="003D1110" w:rsidRDefault="000E4017" w:rsidP="000E4017">
      <w:pPr>
        <w:pStyle w:val="11"/>
        <w:ind w:left="818" w:right="480" w:hanging="338"/>
      </w:pPr>
      <w:r>
        <w:rPr>
          <w:rFonts w:hint="eastAsia"/>
        </w:rPr>
        <w:t>2</w:t>
      </w:r>
      <w:r>
        <w:t>.</w:t>
      </w:r>
      <w:r>
        <w:rPr>
          <w:rFonts w:hint="eastAsia"/>
        </w:rPr>
        <w:t xml:space="preserve"> 雖大陸島與原本的大陸</w:t>
      </w:r>
      <w:r w:rsidRPr="0036149B">
        <w:rPr>
          <w:rFonts w:hint="eastAsia"/>
        </w:rPr>
        <w:t>二者間的生物很相似</w:t>
      </w:r>
      <w:r w:rsidR="003D1110" w:rsidRPr="0036149B">
        <w:rPr>
          <w:rFonts w:hint="eastAsia"/>
        </w:rPr>
        <w:t>，</w:t>
      </w:r>
      <w:r>
        <w:rPr>
          <w:rFonts w:hint="eastAsia"/>
        </w:rPr>
        <w:t>但因為有地理隔離的產生，造成生物獨自演化，</w:t>
      </w:r>
      <w:r w:rsidR="003D1110" w:rsidRPr="0036149B">
        <w:rPr>
          <w:rFonts w:hint="eastAsia"/>
        </w:rPr>
        <w:t>分開得愈久、相似程度愈少。</w:t>
      </w:r>
      <w:r w:rsidR="003D1110" w:rsidRPr="0036149B">
        <w:br/>
      </w:r>
      <w:r w:rsidR="003D1110" w:rsidRPr="0036149B">
        <w:rPr>
          <w:rFonts w:hint="eastAsia"/>
        </w:rPr>
        <w:t>例如：澳洲</w:t>
      </w:r>
      <w:r w:rsidR="003D1110">
        <w:rPr>
          <w:rFonts w:hint="eastAsia"/>
        </w:rPr>
        <w:t xml:space="preserve"> </w:t>
      </w:r>
      <w:r w:rsidR="003D1110" w:rsidRPr="0036149B">
        <w:rPr>
          <w:rFonts w:hint="eastAsia"/>
        </w:rPr>
        <w:t>與</w:t>
      </w:r>
      <w:r w:rsidR="003D1110">
        <w:rPr>
          <w:rFonts w:hint="eastAsia"/>
        </w:rPr>
        <w:t xml:space="preserve"> </w:t>
      </w:r>
      <w:r w:rsidR="003D1110" w:rsidRPr="0036149B">
        <w:rPr>
          <w:rFonts w:hint="eastAsia"/>
        </w:rPr>
        <w:t>歐亞大陸。</w:t>
      </w:r>
      <w:r w:rsidR="0061153A">
        <w:br/>
      </w:r>
    </w:p>
    <w:p w:rsidR="0061153A" w:rsidRPr="0036149B" w:rsidRDefault="0061153A" w:rsidP="000E4017">
      <w:pPr>
        <w:pStyle w:val="11"/>
        <w:ind w:left="818" w:right="480" w:hanging="338"/>
      </w:pPr>
      <w:r>
        <w:t xml:space="preserve">3. </w:t>
      </w:r>
      <w:r>
        <w:rPr>
          <w:rFonts w:hint="eastAsia"/>
        </w:rPr>
        <w:t>島嶼地理學亦可應用於被人類分開的不同自然保護區。</w:t>
      </w:r>
    </w:p>
    <w:p w:rsidR="003D1110" w:rsidRDefault="003D1110" w:rsidP="003D1110">
      <w:pPr>
        <w:widowControl/>
        <w:rPr>
          <w:rFonts w:ascii="華康楷書體 Std W7" w:eastAsia="華康楷書體 Std W7" w:hAnsi="華康楷書體 Std W7"/>
          <w:sz w:val="30"/>
          <w:szCs w:val="30"/>
        </w:rPr>
      </w:pPr>
      <w:r>
        <w:rPr>
          <w:rFonts w:ascii="華康楷書體 Std W7" w:eastAsia="華康楷書體 Std W7" w:hAnsi="華康楷書體 Std W7"/>
          <w:sz w:val="30"/>
          <w:szCs w:val="30"/>
        </w:rPr>
        <w:br w:type="page"/>
      </w:r>
    </w:p>
    <w:p w:rsidR="003D1110" w:rsidRPr="00F85834" w:rsidRDefault="003D1110" w:rsidP="003D1110">
      <w:pPr>
        <w:pStyle w:val="aff1"/>
        <w:rPr>
          <w:rFonts w:ascii="華康唐風隸 Std W9" w:eastAsia="華康唐風隸 Std W9" w:hAnsi="華康唐風隸 Std W9"/>
        </w:rPr>
      </w:pPr>
      <w:r w:rsidRPr="002A2B1A">
        <w:rPr>
          <w:rFonts w:hint="eastAsia"/>
        </w:rPr>
        <w:t xml:space="preserve"> </w:t>
      </w:r>
      <w:r>
        <w:rPr>
          <w:rFonts w:hint="eastAsia"/>
        </w:rPr>
        <w:t>三</w:t>
      </w:r>
      <w:r w:rsidRPr="002A2B1A">
        <w:rPr>
          <w:rFonts w:hint="eastAsia"/>
        </w:rPr>
        <w:t>、</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化石證據</w:t>
      </w:r>
      <w:r w:rsidRPr="00AC793D">
        <w:rPr>
          <w:rFonts w:ascii="華康唐風隸 Std W9" w:eastAsia="華康唐風隸 Std W9" w:hAnsi="華康唐風隸 Std W9" w:hint="eastAsia"/>
          <w:shd w:val="clear" w:color="auto" w:fill="auto"/>
        </w:rPr>
        <w:t xml:space="preserve"> </w:t>
      </w:r>
    </w:p>
    <w:p w:rsidR="003D1110" w:rsidRPr="0036149B" w:rsidRDefault="003D1110" w:rsidP="003D1110">
      <w:pPr>
        <w:pStyle w:val="21"/>
      </w:pPr>
      <w:r w:rsidRPr="0036149B">
        <w:rPr>
          <w:rFonts w:hint="eastAsia"/>
        </w:rPr>
        <w:t>生物體在地層中，經過成岩作用可形成化石。</w:t>
      </w:r>
    </w:p>
    <w:p w:rsidR="003D1110" w:rsidRDefault="003D1110" w:rsidP="003D1110">
      <w:pPr>
        <w:pStyle w:val="21"/>
      </w:pPr>
      <w:r w:rsidRPr="0036149B">
        <w:rPr>
          <w:rFonts w:hint="eastAsia"/>
        </w:rPr>
        <w:t>易形成化石的環境包括沉積化石、冰層、火山灰掩埋處及瀝青坑等。</w:t>
      </w:r>
    </w:p>
    <w:p w:rsidR="003D1110" w:rsidRDefault="003D1110" w:rsidP="003D1110">
      <w:pPr>
        <w:pStyle w:val="aff3"/>
        <w:spacing w:after="108"/>
      </w:pPr>
      <w:r>
        <w:rPr>
          <w:rFonts w:hint="eastAsia"/>
        </w:rPr>
        <w:t>(一)</w:t>
      </w:r>
      <w:r w:rsidRPr="00500429">
        <w:t xml:space="preserve"> </w:t>
      </w:r>
      <w:r>
        <w:rPr>
          <w:rFonts w:hint="eastAsia"/>
        </w:rPr>
        <w:t>化石的種類</w:t>
      </w:r>
    </w:p>
    <w:p w:rsidR="003D1110" w:rsidRDefault="003D1110" w:rsidP="003D1110">
      <w:pPr>
        <w:pStyle w:val="11"/>
        <w:ind w:left="818" w:right="480" w:hanging="338"/>
      </w:pPr>
      <w:r>
        <w:rPr>
          <w:rFonts w:hint="eastAsia"/>
        </w:rPr>
        <w:t>1. 石化化石</w:t>
      </w:r>
      <w:r w:rsidRPr="00EB1080">
        <w:rPr>
          <w:rFonts w:hint="eastAsia"/>
        </w:rPr>
        <w:t>。</w:t>
      </w:r>
    </w:p>
    <w:p w:rsidR="003D1110" w:rsidRDefault="003D1110" w:rsidP="003D1110">
      <w:pPr>
        <w:pStyle w:val="11"/>
        <w:ind w:left="818" w:right="480" w:hanging="338"/>
      </w:pPr>
      <w:r>
        <w:rPr>
          <w:rFonts w:hint="eastAsia"/>
        </w:rPr>
        <w:t>2. 痕跡化石</w:t>
      </w:r>
      <w:r w:rsidRPr="00EB1080">
        <w:rPr>
          <w:rFonts w:hint="eastAsia"/>
        </w:rPr>
        <w:t>。</w:t>
      </w:r>
    </w:p>
    <w:p w:rsidR="003D1110" w:rsidRDefault="003D1110" w:rsidP="003D1110">
      <w:pPr>
        <w:pStyle w:val="11"/>
        <w:ind w:left="818" w:right="480" w:hanging="338"/>
      </w:pPr>
      <w:r>
        <w:rPr>
          <w:rFonts w:hint="eastAsia"/>
        </w:rPr>
        <w:t>3. 琥珀化石。</w:t>
      </w:r>
    </w:p>
    <w:p w:rsidR="003D1110" w:rsidRDefault="003D1110" w:rsidP="003D1110">
      <w:pPr>
        <w:pStyle w:val="11"/>
        <w:ind w:left="818" w:right="480" w:hanging="338"/>
      </w:pPr>
      <w:r>
        <w:rPr>
          <w:rFonts w:hint="eastAsia"/>
        </w:rPr>
        <w:t>4. 冰凍化石。</w:t>
      </w:r>
    </w:p>
    <w:p w:rsidR="003D1110" w:rsidRDefault="003D1110" w:rsidP="003D1110">
      <w:pPr>
        <w:pStyle w:val="af1"/>
        <w:adjustRightInd w:val="0"/>
        <w:snapToGrid w:val="0"/>
        <w:spacing w:line="420" w:lineRule="atLeast"/>
        <w:ind w:leftChars="0" w:left="567"/>
        <w:rPr>
          <w:rFonts w:ascii="華康楷書體 Std W7" w:eastAsia="華康楷書體 Std W7" w:hAnsi="華康楷書體 Std W7"/>
          <w:sz w:val="30"/>
          <w:szCs w:val="30"/>
        </w:rPr>
      </w:pPr>
    </w:p>
    <w:p w:rsidR="003D1110" w:rsidRDefault="003D1110" w:rsidP="003D1110">
      <w:pPr>
        <w:pStyle w:val="aff3"/>
        <w:spacing w:after="108"/>
      </w:pPr>
      <w:r>
        <w:rPr>
          <w:rFonts w:hint="eastAsia"/>
        </w:rPr>
        <w:t>(二)</w:t>
      </w:r>
      <w:r w:rsidRPr="00500429">
        <w:t xml:space="preserve"> </w:t>
      </w:r>
      <w:r>
        <w:rPr>
          <w:rFonts w:hint="eastAsia"/>
        </w:rPr>
        <w:t>從化石可以得到的資訊</w:t>
      </w:r>
    </w:p>
    <w:p w:rsidR="003D1110" w:rsidRDefault="003D1110" w:rsidP="003D1110">
      <w:pPr>
        <w:pStyle w:val="11"/>
        <w:ind w:left="818" w:right="480" w:hanging="338"/>
      </w:pPr>
      <w:r>
        <w:rPr>
          <w:rFonts w:hint="eastAsia"/>
        </w:rPr>
        <w:t>1. 可以藉由化石沉積的相對位置，得出</w:t>
      </w:r>
      <w:r w:rsidRPr="00522527">
        <w:rPr>
          <w:rFonts w:hint="eastAsia"/>
          <w:color w:val="FEFEFE"/>
          <w:u w:val="single" w:color="000000" w:themeColor="text1"/>
        </w:rPr>
        <w:t xml:space="preserve">  相對  </w:t>
      </w:r>
      <w:r>
        <w:rPr>
          <w:rFonts w:hint="eastAsia"/>
        </w:rPr>
        <w:t>年代</w:t>
      </w:r>
      <w:r w:rsidRPr="00EB1080">
        <w:rPr>
          <w:rFonts w:hint="eastAsia"/>
        </w:rPr>
        <w:t>。</w:t>
      </w:r>
      <w:r>
        <w:br/>
      </w:r>
      <w:r>
        <w:rPr>
          <w:rFonts w:hint="eastAsia"/>
        </w:rPr>
        <w:t>或著是藉由對地層的物質做同位素定年，得出</w:t>
      </w:r>
      <w:r w:rsidRPr="00522527">
        <w:rPr>
          <w:rFonts w:hint="eastAsia"/>
          <w:color w:val="FEFEFE"/>
          <w:u w:val="single" w:color="000000" w:themeColor="text1"/>
        </w:rPr>
        <w:t xml:space="preserve">  絕對  </w:t>
      </w:r>
      <w:r>
        <w:rPr>
          <w:rFonts w:hint="eastAsia"/>
        </w:rPr>
        <w:t>年代</w:t>
      </w:r>
      <w:r w:rsidRPr="00EB1080">
        <w:rPr>
          <w:rFonts w:hint="eastAsia"/>
        </w:rPr>
        <w:t>。</w:t>
      </w:r>
    </w:p>
    <w:p w:rsidR="003D1110" w:rsidRDefault="003D1110" w:rsidP="003D1110">
      <w:pPr>
        <w:pStyle w:val="11"/>
        <w:ind w:left="818" w:right="480" w:hanging="338"/>
      </w:pPr>
    </w:p>
    <w:p w:rsidR="003D1110" w:rsidRDefault="003D1110" w:rsidP="003D1110">
      <w:pPr>
        <w:pStyle w:val="11"/>
        <w:ind w:left="818" w:right="480" w:hanging="338"/>
      </w:pPr>
      <w:r>
        <w:rPr>
          <w:rFonts w:hint="eastAsia"/>
        </w:rPr>
        <w:t>2. 某些化石僅出現在特定年代，故可藉由此類化石推得地層年代，此類化石稱為</w:t>
      </w:r>
      <w:r w:rsidR="0061153A">
        <w:br/>
      </w:r>
      <w:r w:rsidRPr="00522527">
        <w:rPr>
          <w:rFonts w:hint="eastAsia"/>
          <w:color w:val="FEFEFE"/>
          <w:u w:val="single" w:color="000000" w:themeColor="text1"/>
        </w:rPr>
        <w:t xml:space="preserve">  </w:t>
      </w:r>
      <w:r w:rsidRPr="0061153A">
        <w:rPr>
          <w:rFonts w:hint="eastAsia"/>
          <w:color w:val="000000" w:themeColor="text1"/>
          <w:u w:val="single" w:color="000000" w:themeColor="text1"/>
        </w:rPr>
        <w:t xml:space="preserve">指時  </w:t>
      </w:r>
      <w:r>
        <w:rPr>
          <w:rFonts w:hint="eastAsia"/>
        </w:rPr>
        <w:t>化石。</w:t>
      </w:r>
    </w:p>
    <w:p w:rsidR="003D1110" w:rsidRDefault="003D1110" w:rsidP="003D1110">
      <w:pPr>
        <w:pStyle w:val="11"/>
        <w:ind w:left="818" w:right="480" w:hanging="338"/>
      </w:pPr>
    </w:p>
    <w:p w:rsidR="003D1110" w:rsidRDefault="003D1110" w:rsidP="003D1110">
      <w:pPr>
        <w:pStyle w:val="11"/>
        <w:ind w:left="818" w:right="480" w:hanging="338"/>
      </w:pPr>
      <w:r>
        <w:t>3</w:t>
      </w:r>
      <w:r>
        <w:rPr>
          <w:rFonts w:hint="eastAsia"/>
        </w:rPr>
        <w:t>. 某些化石僅出現在特定環境，故可藉由此類化石推得當時的生物相，此類化石稱為</w:t>
      </w:r>
      <w:r w:rsidRPr="0061153A">
        <w:rPr>
          <w:rFonts w:hint="eastAsia"/>
          <w:color w:val="000000" w:themeColor="text1"/>
          <w:u w:val="single" w:color="000000" w:themeColor="text1"/>
        </w:rPr>
        <w:t xml:space="preserve">  指相  </w:t>
      </w:r>
      <w:r>
        <w:rPr>
          <w:rFonts w:hint="eastAsia"/>
        </w:rPr>
        <w:t>化石。</w:t>
      </w:r>
    </w:p>
    <w:p w:rsidR="003D1110" w:rsidRDefault="003D1110" w:rsidP="003D1110">
      <w:pPr>
        <w:pStyle w:val="11"/>
        <w:ind w:left="818" w:right="480" w:hanging="338"/>
      </w:pPr>
    </w:p>
    <w:p w:rsidR="003D1110" w:rsidRDefault="003D1110" w:rsidP="003D1110">
      <w:pPr>
        <w:pStyle w:val="11"/>
        <w:ind w:left="818" w:right="480" w:hanging="338"/>
      </w:pPr>
      <w:r>
        <w:rPr>
          <w:rFonts w:hint="eastAsia"/>
        </w:rPr>
        <w:t>4. 當一系列的化石呈現連續性變化，可供推論出生物演化的路徑，這些化石稱為</w:t>
      </w:r>
      <w:r w:rsidR="0061153A">
        <w:br/>
      </w:r>
      <w:r w:rsidRPr="00522527">
        <w:rPr>
          <w:rFonts w:hint="eastAsia"/>
          <w:color w:val="FEFEFE"/>
          <w:u w:val="single" w:color="000000" w:themeColor="text1"/>
        </w:rPr>
        <w:t xml:space="preserve"> </w:t>
      </w:r>
      <w:r w:rsidR="0061153A">
        <w:rPr>
          <w:rFonts w:hint="eastAsia"/>
          <w:color w:val="000000" w:themeColor="text1"/>
          <w:u w:val="single" w:color="000000" w:themeColor="text1"/>
        </w:rPr>
        <w:t xml:space="preserve">化石系列 </w:t>
      </w:r>
      <w:r>
        <w:rPr>
          <w:rFonts w:hint="eastAsia"/>
        </w:rPr>
        <w:t>。</w:t>
      </w:r>
    </w:p>
    <w:p w:rsidR="003D1110" w:rsidRDefault="003D1110" w:rsidP="003D1110">
      <w:pPr>
        <w:pStyle w:val="af1"/>
        <w:adjustRightInd w:val="0"/>
        <w:snapToGrid w:val="0"/>
        <w:spacing w:line="420" w:lineRule="atLeast"/>
        <w:ind w:leftChars="0" w:left="567"/>
        <w:rPr>
          <w:rFonts w:ascii="華康楷書體 Std W7" w:eastAsia="華康楷書體 Std W7" w:hAnsi="華康楷書體 Std W7"/>
          <w:sz w:val="30"/>
          <w:szCs w:val="30"/>
        </w:rPr>
      </w:pPr>
    </w:p>
    <w:p w:rsidR="003D1110" w:rsidRDefault="003D1110" w:rsidP="003D1110">
      <w:pPr>
        <w:adjustRightInd w:val="0"/>
        <w:snapToGrid w:val="0"/>
        <w:spacing w:line="420" w:lineRule="atLeast"/>
        <w:ind w:leftChars="291" w:left="698" w:rightChars="100" w:right="240"/>
        <w:rPr>
          <w:rFonts w:ascii="華康楷書體 Std W7" w:eastAsia="華康楷書體 Std W7" w:hAnsi="華康楷書體 Std W7"/>
          <w:sz w:val="26"/>
          <w:szCs w:val="26"/>
        </w:rPr>
      </w:pPr>
      <w:r>
        <w:rPr>
          <w:rFonts w:ascii="華康唐風隸 Std W5" w:eastAsia="華康唐風隸 Std W5" w:hAnsi="華康唐風隸 Std W5" w:cs="華康圓體 Std W5" w:hint="eastAsia"/>
          <w:noProof/>
          <w:sz w:val="26"/>
          <w:szCs w:val="26"/>
        </w:rPr>
        <w:drawing>
          <wp:anchor distT="0" distB="0" distL="114300" distR="114300" simplePos="0" relativeHeight="252136960" behindDoc="1" locked="0" layoutInCell="1" allowOverlap="1" wp14:anchorId="21B52852" wp14:editId="3DD8A76F">
            <wp:simplePos x="0" y="0"/>
            <wp:positionH relativeFrom="column">
              <wp:posOffset>734695</wp:posOffset>
            </wp:positionH>
            <wp:positionV relativeFrom="paragraph">
              <wp:posOffset>12700</wp:posOffset>
            </wp:positionV>
            <wp:extent cx="4768215" cy="2804160"/>
            <wp:effectExtent l="0" t="0" r="0" b="0"/>
            <wp:wrapNone/>
            <wp:docPr id="8327" name="圖片 8327" descr="ZDE021U-3-2-0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2" descr="ZDE021U-3-2-02C"/>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768215" cy="28041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1110" w:rsidRDefault="003D1110" w:rsidP="003D1110">
      <w:pPr>
        <w:widowControl/>
        <w:rPr>
          <w:rFonts w:ascii="華康唐風隸 Std W9" w:eastAsia="華康唐風隸 Std W9" w:hAnsi="華康唐風隸 Std W9"/>
          <w:sz w:val="58"/>
          <w:szCs w:val="58"/>
        </w:rPr>
      </w:pPr>
      <w:r>
        <w:rPr>
          <w:rFonts w:ascii="華康唐風隸 Std W9" w:eastAsia="華康唐風隸 Std W9" w:hAnsi="華康唐風隸 Std W9"/>
          <w:sz w:val="58"/>
          <w:szCs w:val="58"/>
        </w:rPr>
        <w:br w:type="page"/>
      </w:r>
    </w:p>
    <w:p w:rsidR="003D1110" w:rsidRPr="00F85834" w:rsidRDefault="003D1110" w:rsidP="003D1110">
      <w:pPr>
        <w:pStyle w:val="aff1"/>
        <w:rPr>
          <w:rFonts w:ascii="華康唐風隸 Std W9" w:eastAsia="華康唐風隸 Std W9" w:hAnsi="華康唐風隸 Std W9"/>
        </w:rPr>
      </w:pPr>
      <w:r w:rsidRPr="002A2B1A">
        <w:rPr>
          <w:rFonts w:hint="eastAsia"/>
        </w:rPr>
        <w:t xml:space="preserve"> </w:t>
      </w:r>
      <w:r>
        <w:rPr>
          <w:rFonts w:hint="eastAsia"/>
        </w:rPr>
        <w:t>四</w:t>
      </w:r>
      <w:r w:rsidRPr="002A2B1A">
        <w:rPr>
          <w:rFonts w:hint="eastAsia"/>
        </w:rPr>
        <w:t>、</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胚胎學證據</w:t>
      </w:r>
      <w:r w:rsidRPr="00AC793D">
        <w:rPr>
          <w:rFonts w:ascii="華康唐風隸 Std W9" w:eastAsia="華康唐風隸 Std W9" w:hAnsi="華康唐風隸 Std W9" w:hint="eastAsia"/>
          <w:shd w:val="clear" w:color="auto" w:fill="auto"/>
        </w:rPr>
        <w:t xml:space="preserve"> </w:t>
      </w:r>
    </w:p>
    <w:p w:rsidR="003D1110" w:rsidRDefault="003D1110" w:rsidP="003D1110">
      <w:pPr>
        <w:pStyle w:val="21"/>
      </w:pPr>
      <w:r w:rsidRPr="003340FB">
        <w:t>所有的脊椎動物胚胎在發育初期都非常相似，在發育的過程中，這樣的相似會逐漸減少，最後形成各物種的型態。</w:t>
      </w:r>
    </w:p>
    <w:p w:rsidR="00606591" w:rsidRDefault="003D1110" w:rsidP="003D1110">
      <w:pPr>
        <w:adjustRightInd w:val="0"/>
        <w:snapToGrid w:val="0"/>
        <w:spacing w:line="420" w:lineRule="atLeast"/>
        <w:ind w:rightChars="100" w:right="240"/>
        <w:rPr>
          <w:rFonts w:ascii="華康楷書體 Std W7" w:eastAsia="華康楷書體 Std W7" w:hAnsi="華康楷書體 Std W7"/>
          <w:sz w:val="26"/>
          <w:szCs w:val="26"/>
        </w:rPr>
      </w:pPr>
      <w:r w:rsidRPr="001B3CB4">
        <w:rPr>
          <w:rFonts w:ascii="微軟正黑體" w:eastAsia="微軟正黑體" w:hAnsi="微軟正黑體" w:hint="eastAsia"/>
          <w:b/>
          <w:noProof/>
        </w:rPr>
        <w:drawing>
          <wp:inline distT="0" distB="0" distL="0" distR="0" wp14:anchorId="3B9C1867" wp14:editId="6E610168">
            <wp:extent cx="3755135" cy="2645664"/>
            <wp:effectExtent l="0" t="0" r="0" b="2540"/>
            <wp:docPr id="8328" name="圖片 8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392">
                      <a:extLst>
                        <a:ext uri="{BEBA8EAE-BF5A-486C-A8C5-ECC9F3942E4B}">
                          <a14:imgProps xmlns:a14="http://schemas.microsoft.com/office/drawing/2010/main">
                            <a14:imgLayer r:embed="rId393">
                              <a14:imgEffect>
                                <a14:saturation sat="0"/>
                              </a14:imgEffect>
                            </a14:imgLayer>
                          </a14:imgProps>
                        </a:ext>
                        <a:ext uri="{28A0092B-C50C-407E-A947-70E740481C1C}">
                          <a14:useLocalDpi xmlns:a14="http://schemas.microsoft.com/office/drawing/2010/main" val="0"/>
                        </a:ext>
                      </a:extLst>
                    </a:blip>
                    <a:srcRect b="9094"/>
                    <a:stretch>
                      <a:fillRect/>
                    </a:stretch>
                  </pic:blipFill>
                  <pic:spPr bwMode="auto">
                    <a:xfrm>
                      <a:off x="0" y="0"/>
                      <a:ext cx="3783319" cy="2665521"/>
                    </a:xfrm>
                    <a:prstGeom prst="rect">
                      <a:avLst/>
                    </a:prstGeom>
                    <a:noFill/>
                    <a:ln>
                      <a:noFill/>
                    </a:ln>
                  </pic:spPr>
                </pic:pic>
              </a:graphicData>
            </a:graphic>
          </wp:inline>
        </w:drawing>
      </w:r>
    </w:p>
    <w:p w:rsidR="00606591" w:rsidRPr="00563B32" w:rsidRDefault="00606591" w:rsidP="003D1110">
      <w:pPr>
        <w:adjustRightInd w:val="0"/>
        <w:snapToGrid w:val="0"/>
        <w:spacing w:line="420" w:lineRule="atLeast"/>
        <w:ind w:rightChars="100" w:right="240"/>
        <w:rPr>
          <w:rFonts w:ascii="華康楷書體 Std W5" w:eastAsia="華康楷書體 Std W5" w:hAnsi="華康楷書體 Std W5" w:cs="華康圓體 Std W5"/>
          <w:sz w:val="20"/>
          <w:szCs w:val="20"/>
          <w:u w:val="single"/>
        </w:rPr>
      </w:pPr>
      <w:r w:rsidRPr="00563B32">
        <w:rPr>
          <w:rFonts w:ascii="華康楷書體 Std W5" w:eastAsia="華康楷書體 Std W5" w:hAnsi="華康楷書體 Std W5" w:cs="華康圓體 Std W5" w:hint="eastAsia"/>
          <w:sz w:val="20"/>
          <w:szCs w:val="20"/>
        </w:rPr>
        <w:t>(上圖為</w:t>
      </w:r>
      <w:r w:rsidRPr="00563B32">
        <w:rPr>
          <w:rFonts w:ascii="華康楷書體 Std W5" w:eastAsia="華康楷書體 Std W5" w:hAnsi="華康楷書體 Std W5" w:cs="華康圓體 Std W5" w:hint="eastAsia"/>
          <w:sz w:val="20"/>
          <w:szCs w:val="20"/>
          <w:u w:val="single"/>
        </w:rPr>
        <w:t>赫克爾</w:t>
      </w:r>
      <w:r w:rsidRPr="00563B32">
        <w:rPr>
          <w:rFonts w:ascii="華康楷書體 Std W5" w:eastAsia="華康楷書體 Std W5" w:hAnsi="華康楷書體 Std W5" w:cs="華康圓體 Std W5" w:hint="eastAsia"/>
          <w:sz w:val="20"/>
          <w:szCs w:val="20"/>
        </w:rPr>
        <w:t>(</w:t>
      </w:r>
      <w:r w:rsidRPr="00563B32">
        <w:rPr>
          <w:rFonts w:ascii="華康楷書體 Std W5" w:eastAsia="華康楷書體 Std W5" w:hAnsi="華康楷書體 Std W5" w:cs="華康圓體 Std W5"/>
          <w:sz w:val="20"/>
          <w:szCs w:val="20"/>
          <w:u w:val="single"/>
        </w:rPr>
        <w:t>Ernest Haeckel</w:t>
      </w:r>
      <w:r w:rsidRPr="00563B32">
        <w:rPr>
          <w:rFonts w:ascii="華康楷書體 Std W5" w:eastAsia="華康楷書體 Std W5" w:hAnsi="華康楷書體 Std W5" w:cs="華康圓體 Std W5" w:hint="eastAsia"/>
          <w:sz w:val="20"/>
          <w:szCs w:val="20"/>
        </w:rPr>
        <w:t>)所繪製的胚胎發育圖，下為</w:t>
      </w:r>
      <w:r w:rsidRPr="00563B32">
        <w:rPr>
          <w:rFonts w:ascii="華康楷書體 Std W5" w:eastAsia="華康楷書體 Std W5" w:hAnsi="華康楷書體 Std W5" w:cs="華康圓體 Std W5"/>
          <w:sz w:val="20"/>
          <w:szCs w:val="20"/>
          <w:u w:val="single"/>
        </w:rPr>
        <w:t>理查森</w:t>
      </w:r>
      <w:r w:rsidRPr="00563B32">
        <w:rPr>
          <w:rFonts w:ascii="華康楷書體 Std W5" w:eastAsia="華康楷書體 Std W5" w:hAnsi="華康楷書體 Std W5" w:cs="華康圓體 Std W5"/>
          <w:sz w:val="20"/>
          <w:szCs w:val="20"/>
        </w:rPr>
        <w:t>(</w:t>
      </w:r>
      <w:r w:rsidRPr="00563B32">
        <w:rPr>
          <w:rFonts w:ascii="華康楷書體 Std W5" w:eastAsia="華康楷書體 Std W5" w:hAnsi="華康楷書體 Std W5" w:cs="華康圓體 Std W5"/>
          <w:sz w:val="20"/>
          <w:szCs w:val="20"/>
          <w:u w:val="single"/>
        </w:rPr>
        <w:t>Michael K Richardson</w:t>
      </w:r>
      <w:r w:rsidRPr="00563B32">
        <w:rPr>
          <w:rFonts w:ascii="華康楷書體 Std W5" w:eastAsia="華康楷書體 Std W5" w:hAnsi="華康楷書體 Std W5" w:cs="華康圓體 Std W5"/>
          <w:sz w:val="20"/>
          <w:szCs w:val="20"/>
        </w:rPr>
        <w:t>)</w:t>
      </w:r>
      <w:r w:rsidRPr="00563B32">
        <w:rPr>
          <w:rFonts w:ascii="華康楷書體 Std W5" w:eastAsia="華康楷書體 Std W5" w:hAnsi="華康楷書體 Std W5" w:cs="華康圓體 Std W5" w:hint="eastAsia"/>
          <w:sz w:val="20"/>
          <w:szCs w:val="20"/>
        </w:rPr>
        <w:t>所拍攝的胚胎圖)</w:t>
      </w:r>
    </w:p>
    <w:p w:rsidR="00563B32" w:rsidRDefault="00606591" w:rsidP="003D1110">
      <w:pPr>
        <w:adjustRightInd w:val="0"/>
        <w:snapToGrid w:val="0"/>
        <w:spacing w:line="420" w:lineRule="atLeast"/>
        <w:ind w:rightChars="100" w:right="240"/>
        <w:rPr>
          <w:rFonts w:ascii="華康楷書體 Std W7" w:eastAsia="華康楷書體 Std W7" w:hAnsi="華康楷書體 Std W7"/>
          <w:sz w:val="26"/>
          <w:szCs w:val="26"/>
        </w:rPr>
      </w:pPr>
      <w:r>
        <w:rPr>
          <w:noProof/>
        </w:rPr>
        <w:drawing>
          <wp:inline distT="0" distB="0" distL="0" distR="0" wp14:anchorId="1A7FD264" wp14:editId="34B7177A">
            <wp:extent cx="3432175" cy="2048510"/>
            <wp:effectExtent l="0" t="0" r="0" b="8890"/>
            <wp:docPr id="208" name="圖片 208" descr="Richardson vs. Haeckel: Reengineered photographs of embryos with yolk material removed, comparable scaling, and ori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Richardson vs. Haeckel: Reengineered photographs of embryos with yolk material removed, comparable scaling, and orientation"/>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3432175" cy="2048510"/>
                    </a:xfrm>
                    <a:prstGeom prst="rect">
                      <a:avLst/>
                    </a:prstGeom>
                    <a:noFill/>
                    <a:ln>
                      <a:noFill/>
                    </a:ln>
                  </pic:spPr>
                </pic:pic>
              </a:graphicData>
            </a:graphic>
          </wp:inline>
        </w:drawing>
      </w:r>
      <w:r>
        <w:rPr>
          <w:rFonts w:ascii="華康楷書體 Std W7" w:eastAsia="華康楷書體 Std W7" w:hAnsi="華康楷書體 Std W7" w:hint="eastAsia"/>
          <w:sz w:val="26"/>
          <w:szCs w:val="26"/>
        </w:rPr>
        <w:t xml:space="preserve">   </w:t>
      </w:r>
      <w:r w:rsidRPr="00606591">
        <w:rPr>
          <w:rFonts w:ascii="華康楷書體 Std W7" w:eastAsia="華康楷書體 Std W7" w:hAnsi="華康楷書體 Std W7"/>
          <w:noProof/>
          <w:sz w:val="26"/>
          <w:szCs w:val="26"/>
        </w:rPr>
        <w:drawing>
          <wp:inline distT="0" distB="0" distL="0" distR="0" wp14:anchorId="6F0C724B" wp14:editId="4B899251">
            <wp:extent cx="1084801" cy="1084801"/>
            <wp:effectExtent l="0" t="0" r="1270" b="1270"/>
            <wp:docPr id="388" name="圖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1094469" cy="1094469"/>
                    </a:xfrm>
                    <a:prstGeom prst="rect">
                      <a:avLst/>
                    </a:prstGeom>
                  </pic:spPr>
                </pic:pic>
              </a:graphicData>
            </a:graphic>
          </wp:inline>
        </w:drawing>
      </w:r>
    </w:p>
    <w:p w:rsidR="003D1110" w:rsidRPr="00563B32" w:rsidRDefault="00563B32" w:rsidP="00563B32">
      <w:pPr>
        <w:adjustRightInd w:val="0"/>
        <w:snapToGrid w:val="0"/>
        <w:spacing w:line="420" w:lineRule="atLeast"/>
        <w:ind w:left="5280" w:rightChars="100" w:right="240" w:firstLine="480"/>
        <w:rPr>
          <w:rFonts w:ascii="華康楷書體 Std W5" w:eastAsia="華康楷書體 Std W5" w:hAnsi="華康楷書體 Std W5" w:cs="華康圓體 Std W5"/>
          <w:sz w:val="20"/>
          <w:szCs w:val="20"/>
          <w:u w:val="single"/>
        </w:rPr>
      </w:pPr>
      <w:r w:rsidRPr="00563B32">
        <w:rPr>
          <w:rFonts w:ascii="華康楷書體 Std W5" w:eastAsia="華康楷書體 Std W5" w:hAnsi="華康楷書體 Std W5" w:cs="華康圓體 Std W5" w:hint="eastAsia"/>
          <w:sz w:val="20"/>
          <w:szCs w:val="20"/>
        </w:rPr>
        <w:t>(更多</w:t>
      </w:r>
      <w:r w:rsidRPr="00563B32">
        <w:rPr>
          <w:rFonts w:ascii="華康楷書體 Std W5" w:eastAsia="華康楷書體 Std W5" w:hAnsi="華康楷書體 Std W5" w:cs="華康圓體 Std W5"/>
          <w:sz w:val="20"/>
          <w:szCs w:val="20"/>
          <w:u w:val="single"/>
        </w:rPr>
        <w:t>理查森</w:t>
      </w:r>
      <w:r>
        <w:rPr>
          <w:rFonts w:ascii="華康楷書體 Std W5" w:eastAsia="華康楷書體 Std W5" w:hAnsi="華康楷書體 Std W5" w:cs="華康圓體 Std W5" w:hint="eastAsia"/>
          <w:sz w:val="20"/>
          <w:szCs w:val="20"/>
        </w:rPr>
        <w:t>團隊拍攝</w:t>
      </w:r>
      <w:r w:rsidRPr="00563B32">
        <w:rPr>
          <w:rFonts w:ascii="華康楷書體 Std W5" w:eastAsia="華康楷書體 Std W5" w:hAnsi="華康楷書體 Std W5" w:cs="華康圓體 Std W5" w:hint="eastAsia"/>
          <w:sz w:val="20"/>
          <w:szCs w:val="20"/>
        </w:rPr>
        <w:t>的照片)</w:t>
      </w:r>
    </w:p>
    <w:p w:rsidR="003D1110" w:rsidRPr="00F85834" w:rsidRDefault="003D1110" w:rsidP="003D1110">
      <w:pPr>
        <w:pStyle w:val="aff1"/>
        <w:rPr>
          <w:rFonts w:ascii="華康唐風隸 Std W9" w:eastAsia="華康唐風隸 Std W9" w:hAnsi="華康唐風隸 Std W9"/>
        </w:rPr>
      </w:pPr>
      <w:r w:rsidRPr="002A2B1A">
        <w:rPr>
          <w:rFonts w:hint="eastAsia"/>
        </w:rPr>
        <w:t xml:space="preserve"> </w:t>
      </w:r>
      <w:r>
        <w:rPr>
          <w:rFonts w:hint="eastAsia"/>
        </w:rPr>
        <w:t>五</w:t>
      </w:r>
      <w:r w:rsidRPr="002A2B1A">
        <w:rPr>
          <w:rFonts w:hint="eastAsia"/>
        </w:rPr>
        <w:t>、</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生物化學的證據</w:t>
      </w:r>
      <w:r w:rsidRPr="00AC793D">
        <w:rPr>
          <w:rFonts w:ascii="華康唐風隸 Std W9" w:eastAsia="華康唐風隸 Std W9" w:hAnsi="華康唐風隸 Std W9" w:hint="eastAsia"/>
          <w:shd w:val="clear" w:color="auto" w:fill="auto"/>
        </w:rPr>
        <w:t xml:space="preserve"> </w:t>
      </w:r>
    </w:p>
    <w:p w:rsidR="003D1110" w:rsidRDefault="003D1110" w:rsidP="003D1110">
      <w:pPr>
        <w:pStyle w:val="21"/>
      </w:pPr>
      <w:r w:rsidRPr="003340FB">
        <w:rPr>
          <w:rFonts w:hint="eastAsia"/>
        </w:rPr>
        <w:t>生物化學研究各種不同個體間</w:t>
      </w:r>
      <w:r>
        <w:rPr>
          <w:rFonts w:hint="eastAsia"/>
        </w:rPr>
        <w:t>化學物質</w:t>
      </w:r>
      <w:r w:rsidRPr="003340FB">
        <w:rPr>
          <w:rFonts w:hint="eastAsia"/>
        </w:rPr>
        <w:t>的相同性與差異性，提供演化論強而有力的證據。</w:t>
      </w:r>
    </w:p>
    <w:p w:rsidR="003D1110" w:rsidRDefault="003D1110" w:rsidP="003D1110">
      <w:pPr>
        <w:pStyle w:val="aff3"/>
        <w:spacing w:after="108"/>
      </w:pPr>
      <w:r>
        <w:rPr>
          <w:rFonts w:hint="eastAsia"/>
        </w:rPr>
        <w:t>(一)</w:t>
      </w:r>
      <w:r w:rsidRPr="00500429">
        <w:t xml:space="preserve"> </w:t>
      </w:r>
      <w:r>
        <w:rPr>
          <w:rFonts w:hint="eastAsia"/>
        </w:rPr>
        <w:t>研究依據</w:t>
      </w:r>
    </w:p>
    <w:p w:rsidR="003D1110" w:rsidRDefault="003D1110" w:rsidP="003D1110">
      <w:pPr>
        <w:pStyle w:val="11"/>
        <w:ind w:left="818" w:right="480" w:hanging="338"/>
      </w:pPr>
      <w:r>
        <w:rPr>
          <w:rFonts w:hint="eastAsia"/>
        </w:rPr>
        <w:t>1. 所有生物的遺傳物質皆為DNA。</w:t>
      </w:r>
    </w:p>
    <w:p w:rsidR="003D1110" w:rsidRDefault="003D1110" w:rsidP="003D1110">
      <w:pPr>
        <w:pStyle w:val="11"/>
        <w:ind w:left="818" w:right="480" w:hanging="338"/>
      </w:pPr>
      <w:r>
        <w:rPr>
          <w:rFonts w:hint="eastAsia"/>
        </w:rPr>
        <w:t>2. 所有生物轉譯過程中，密碼子對應到的胺基酸皆相同。</w:t>
      </w:r>
    </w:p>
    <w:p w:rsidR="003D1110" w:rsidRDefault="003D1110" w:rsidP="003D1110">
      <w:pPr>
        <w:pStyle w:val="11"/>
        <w:ind w:left="870" w:right="480" w:hanging="390"/>
        <w:rPr>
          <w:sz w:val="30"/>
          <w:szCs w:val="30"/>
        </w:rPr>
      </w:pPr>
    </w:p>
    <w:p w:rsidR="003D1110" w:rsidRDefault="003D1110" w:rsidP="003D1110">
      <w:pPr>
        <w:pStyle w:val="aff3"/>
        <w:spacing w:after="108"/>
      </w:pPr>
      <w:r>
        <w:rPr>
          <w:rFonts w:hint="eastAsia"/>
        </w:rPr>
        <w:t>(二)</w:t>
      </w:r>
      <w:r w:rsidRPr="00500429">
        <w:t xml:space="preserve"> </w:t>
      </w:r>
      <w:r>
        <w:rPr>
          <w:rFonts w:hint="eastAsia"/>
        </w:rPr>
        <w:t>理論內容</w:t>
      </w:r>
    </w:p>
    <w:p w:rsidR="003D1110" w:rsidRDefault="003D1110" w:rsidP="003D1110">
      <w:pPr>
        <w:pStyle w:val="21"/>
        <w:rPr>
          <w:rFonts w:ascii="華康唐風隸 Std W9" w:eastAsia="華康唐風隸 Std W9" w:hAnsi="華康唐風隸 Std W9"/>
          <w:sz w:val="58"/>
          <w:szCs w:val="58"/>
        </w:rPr>
      </w:pPr>
      <w:r>
        <w:rPr>
          <w:rFonts w:hint="eastAsia"/>
        </w:rPr>
        <w:t>可以藉由</w:t>
      </w:r>
      <w:r w:rsidRPr="00AA1730">
        <w:rPr>
          <w:rFonts w:hint="eastAsia"/>
        </w:rPr>
        <w:t>比較不同物種</w:t>
      </w:r>
      <w:r>
        <w:rPr>
          <w:rFonts w:hint="eastAsia"/>
        </w:rPr>
        <w:t>的</w:t>
      </w:r>
      <w:r w:rsidRPr="00522527">
        <w:rPr>
          <w:rFonts w:hint="eastAsia"/>
          <w:color w:val="FEFEFE"/>
          <w:u w:val="single" w:color="000000" w:themeColor="text1"/>
        </w:rPr>
        <w:t xml:space="preserve">  DNA </w:t>
      </w:r>
      <w:r w:rsidRPr="00AA1730">
        <w:rPr>
          <w:rFonts w:hint="eastAsia"/>
        </w:rPr>
        <w:t>序列</w:t>
      </w:r>
      <w:r>
        <w:rPr>
          <w:rFonts w:hint="eastAsia"/>
        </w:rPr>
        <w:t>或</w:t>
      </w:r>
      <w:r w:rsidRPr="00522527">
        <w:rPr>
          <w:rFonts w:hint="eastAsia"/>
          <w:color w:val="FEFEFE"/>
          <w:u w:val="single" w:color="000000" w:themeColor="text1"/>
        </w:rPr>
        <w:t xml:space="preserve">  RNA </w:t>
      </w:r>
      <w:r>
        <w:rPr>
          <w:rFonts w:hint="eastAsia"/>
        </w:rPr>
        <w:t>序列或</w:t>
      </w:r>
      <w:r w:rsidRPr="00522527">
        <w:rPr>
          <w:rFonts w:hint="eastAsia"/>
          <w:color w:val="FEFEFE"/>
          <w:u w:val="single" w:color="000000" w:themeColor="text1"/>
        </w:rPr>
        <w:t xml:space="preserve">   胺基酸   </w:t>
      </w:r>
      <w:r>
        <w:rPr>
          <w:rFonts w:hint="eastAsia"/>
        </w:rPr>
        <w:t>序列</w:t>
      </w:r>
      <w:r>
        <w:br/>
      </w:r>
      <w:r w:rsidRPr="00AA1730">
        <w:rPr>
          <w:rFonts w:hint="eastAsia"/>
        </w:rPr>
        <w:t>了解其親緣關係，序列愈接近，親緣關係愈接近</w:t>
      </w:r>
      <w:r>
        <w:rPr>
          <w:rFonts w:hint="eastAsia"/>
        </w:rPr>
        <w:t>。</w:t>
      </w:r>
      <w:r>
        <w:rPr>
          <w:rFonts w:ascii="華康唐風隸 Std W9" w:eastAsia="華康唐風隸 Std W9" w:hAnsi="華康唐風隸 Std W9"/>
          <w:sz w:val="58"/>
          <w:szCs w:val="58"/>
        </w:rPr>
        <w:br w:type="page"/>
      </w:r>
    </w:p>
    <w:p w:rsidR="003D1110" w:rsidRPr="00F85834" w:rsidRDefault="003D1110" w:rsidP="003D1110">
      <w:pPr>
        <w:pStyle w:val="aff1"/>
        <w:rPr>
          <w:rFonts w:ascii="華康唐風隸 Std W9" w:eastAsia="華康唐風隸 Std W9" w:hAnsi="華康唐風隸 Std W9"/>
        </w:rPr>
      </w:pPr>
      <w:r w:rsidRPr="002A2B1A">
        <w:rPr>
          <w:rFonts w:hint="eastAsia"/>
        </w:rPr>
        <w:t xml:space="preserve"> </w:t>
      </w:r>
      <w:r>
        <w:rPr>
          <w:rFonts w:hint="eastAsia"/>
        </w:rPr>
        <w:t>六</w:t>
      </w:r>
      <w:r w:rsidRPr="002A2B1A">
        <w:rPr>
          <w:rFonts w:hint="eastAsia"/>
        </w:rPr>
        <w:t>、</w:t>
      </w:r>
      <w:r w:rsidRPr="00AC793D">
        <w:rPr>
          <w:rFonts w:ascii="華康唐風隸 Std W9" w:eastAsia="華康唐風隸 Std W9" w:hAnsi="華康唐風隸 Std W9" w:hint="eastAsia"/>
          <w:shd w:val="clear" w:color="auto" w:fill="auto"/>
        </w:rPr>
        <w:t xml:space="preserve"> </w:t>
      </w:r>
      <w:r w:rsidRPr="00AC793D">
        <w:rPr>
          <w:rFonts w:hint="eastAsia"/>
          <w:shd w:val="clear" w:color="auto" w:fill="auto"/>
        </w:rPr>
        <w:t>演化發生樹</w:t>
      </w:r>
      <w:r w:rsidRPr="00AC793D">
        <w:rPr>
          <w:rFonts w:ascii="華康唐風隸 Std W9" w:eastAsia="華康唐風隸 Std W9" w:hAnsi="華康唐風隸 Std W9" w:hint="eastAsia"/>
          <w:shd w:val="clear" w:color="auto" w:fill="auto"/>
        </w:rPr>
        <w:t xml:space="preserve"> </w:t>
      </w:r>
    </w:p>
    <w:p w:rsidR="003D1110" w:rsidRPr="00387ABC" w:rsidRDefault="003D1110" w:rsidP="003D1110">
      <w:pPr>
        <w:pStyle w:val="21"/>
      </w:pPr>
      <w:r w:rsidRPr="0044404D">
        <w:rPr>
          <w:noProof/>
          <w:szCs w:val="24"/>
        </w:rPr>
        <mc:AlternateContent>
          <mc:Choice Requires="wpg">
            <w:drawing>
              <wp:anchor distT="0" distB="0" distL="114300" distR="114300" simplePos="0" relativeHeight="252171776" behindDoc="0" locked="0" layoutInCell="1" allowOverlap="1" wp14:anchorId="77BF1CFE" wp14:editId="79C827DE">
                <wp:simplePos x="0" y="0"/>
                <wp:positionH relativeFrom="column">
                  <wp:posOffset>114133</wp:posOffset>
                </wp:positionH>
                <wp:positionV relativeFrom="paragraph">
                  <wp:posOffset>162727</wp:posOffset>
                </wp:positionV>
                <wp:extent cx="6378642" cy="4154011"/>
                <wp:effectExtent l="0" t="0" r="0" b="56515"/>
                <wp:wrapNone/>
                <wp:docPr id="2283" name="群組 2283"/>
                <wp:cNvGraphicFramePr/>
                <a:graphic xmlns:a="http://schemas.openxmlformats.org/drawingml/2006/main">
                  <a:graphicData uri="http://schemas.microsoft.com/office/word/2010/wordprocessingGroup">
                    <wpg:wgp>
                      <wpg:cNvGrpSpPr/>
                      <wpg:grpSpPr>
                        <a:xfrm>
                          <a:off x="0" y="0"/>
                          <a:ext cx="6378642" cy="4154011"/>
                          <a:chOff x="107237" y="-26635"/>
                          <a:chExt cx="5922156" cy="5703535"/>
                        </a:xfrm>
                      </wpg:grpSpPr>
                      <wpg:grpSp>
                        <wpg:cNvPr id="2284" name="群組 2284"/>
                        <wpg:cNvGrpSpPr/>
                        <wpg:grpSpPr>
                          <a:xfrm>
                            <a:off x="534102" y="-26635"/>
                            <a:ext cx="5495291" cy="5703535"/>
                            <a:chOff x="-34834" y="-26635"/>
                            <a:chExt cx="5495641" cy="5703535"/>
                          </a:xfrm>
                        </wpg:grpSpPr>
                        <wpg:grpSp>
                          <wpg:cNvPr id="2285" name="群組 2285"/>
                          <wpg:cNvGrpSpPr/>
                          <wpg:grpSpPr>
                            <a:xfrm>
                              <a:off x="-34834" y="-26635"/>
                              <a:ext cx="5495641" cy="5703535"/>
                              <a:chOff x="-34834" y="-26635"/>
                              <a:chExt cx="5495641" cy="5703535"/>
                            </a:xfrm>
                          </wpg:grpSpPr>
                          <wps:wsp>
                            <wps:cNvPr id="2286" name="直線接點 2286"/>
                            <wps:cNvCnPr/>
                            <wps:spPr>
                              <a:xfrm flipV="1">
                                <a:off x="4186179" y="361689"/>
                                <a:ext cx="0" cy="1439545"/>
                              </a:xfrm>
                              <a:prstGeom prst="line">
                                <a:avLst/>
                              </a:prstGeom>
                            </wps:spPr>
                            <wps:style>
                              <a:lnRef idx="1">
                                <a:schemeClr val="dk1"/>
                              </a:lnRef>
                              <a:fillRef idx="0">
                                <a:schemeClr val="dk1"/>
                              </a:fillRef>
                              <a:effectRef idx="0">
                                <a:schemeClr val="dk1"/>
                              </a:effectRef>
                              <a:fontRef idx="minor">
                                <a:schemeClr val="tx1"/>
                              </a:fontRef>
                            </wps:style>
                            <wps:bodyPr/>
                          </wps:wsp>
                          <wps:wsp>
                            <wps:cNvPr id="2287" name="直線接點 2287"/>
                            <wps:cNvCnPr/>
                            <wps:spPr>
                              <a:xfrm flipV="1">
                                <a:off x="4973062" y="361689"/>
                                <a:ext cx="0" cy="1439545"/>
                              </a:xfrm>
                              <a:prstGeom prst="line">
                                <a:avLst/>
                              </a:prstGeom>
                            </wps:spPr>
                            <wps:style>
                              <a:lnRef idx="1">
                                <a:schemeClr val="dk1"/>
                              </a:lnRef>
                              <a:fillRef idx="0">
                                <a:schemeClr val="dk1"/>
                              </a:fillRef>
                              <a:effectRef idx="0">
                                <a:schemeClr val="dk1"/>
                              </a:effectRef>
                              <a:fontRef idx="minor">
                                <a:schemeClr val="tx1"/>
                              </a:fontRef>
                            </wps:style>
                            <wps:bodyPr/>
                          </wps:wsp>
                          <wpg:grpSp>
                            <wpg:cNvPr id="2288" name="群組 2288"/>
                            <wpg:cNvGrpSpPr/>
                            <wpg:grpSpPr>
                              <a:xfrm>
                                <a:off x="-34834" y="-26635"/>
                                <a:ext cx="5495641" cy="5703535"/>
                                <a:chOff x="-34834" y="-26635"/>
                                <a:chExt cx="5495641" cy="5703535"/>
                              </a:xfrm>
                            </wpg:grpSpPr>
                            <wpg:grpSp>
                              <wpg:cNvPr id="2289" name="群組 2289"/>
                              <wpg:cNvGrpSpPr/>
                              <wpg:grpSpPr>
                                <a:xfrm>
                                  <a:off x="-34834" y="-26635"/>
                                  <a:ext cx="5007495" cy="5703535"/>
                                  <a:chOff x="-428209" y="-57977"/>
                                  <a:chExt cx="5009159" cy="6755338"/>
                                </a:xfrm>
                              </wpg:grpSpPr>
                              <wpg:grpSp>
                                <wpg:cNvPr id="2290" name="群組 2290"/>
                                <wpg:cNvGrpSpPr/>
                                <wpg:grpSpPr>
                                  <a:xfrm>
                                    <a:off x="-428209" y="-57977"/>
                                    <a:ext cx="4695536" cy="477412"/>
                                    <a:chOff x="-428209" y="-1068389"/>
                                    <a:chExt cx="4695536" cy="477412"/>
                                  </a:xfrm>
                                </wpg:grpSpPr>
                                <wps:wsp>
                                  <wps:cNvPr id="2291" name="文字方塊 2291"/>
                                  <wps:cNvSpPr txBox="1"/>
                                  <wps:spPr>
                                    <a:xfrm>
                                      <a:off x="-428209" y="-1068388"/>
                                      <a:ext cx="668131" cy="476752"/>
                                    </a:xfrm>
                                    <a:prstGeom prst="rect">
                                      <a:avLst/>
                                    </a:prstGeom>
                                    <a:noFill/>
                                    <a:ln w="6350">
                                      <a:noFill/>
                                    </a:ln>
                                  </wps:spPr>
                                  <wps:txb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刺絲胞</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2" name="文字方塊 2292"/>
                                  <wps:cNvSpPr txBox="1"/>
                                  <wps:spPr>
                                    <a:xfrm>
                                      <a:off x="1232280" y="-1067878"/>
                                      <a:ext cx="520700" cy="476756"/>
                                    </a:xfrm>
                                    <a:prstGeom prst="rect">
                                      <a:avLst/>
                                    </a:prstGeom>
                                    <a:noFill/>
                                    <a:ln w="6350">
                                      <a:noFill/>
                                    </a:ln>
                                  </wps:spPr>
                                  <wps:txb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軟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3" name="文字方塊 2293"/>
                                  <wps:cNvSpPr txBox="1"/>
                                  <wps:spPr>
                                    <a:xfrm>
                                      <a:off x="1994070" y="-1067878"/>
                                      <a:ext cx="520700" cy="476755"/>
                                    </a:xfrm>
                                    <a:prstGeom prst="rect">
                                      <a:avLst/>
                                    </a:prstGeom>
                                    <a:noFill/>
                                    <a:ln w="6350">
                                      <a:noFill/>
                                    </a:ln>
                                  </wps:spPr>
                                  <wps:txb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環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4" name="文字方塊 2294"/>
                                  <wps:cNvSpPr txBox="1"/>
                                  <wps:spPr>
                                    <a:xfrm>
                                      <a:off x="2721708" y="-1068389"/>
                                      <a:ext cx="690245" cy="476755"/>
                                    </a:xfrm>
                                    <a:prstGeom prst="rect">
                                      <a:avLst/>
                                    </a:prstGeom>
                                    <a:noFill/>
                                    <a:ln w="6350">
                                      <a:noFill/>
                                    </a:ln>
                                  </wps:spPr>
                                  <wps:txb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節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5" name="文字方塊 2295"/>
                                  <wps:cNvSpPr txBox="1"/>
                                  <wps:spPr>
                                    <a:xfrm>
                                      <a:off x="3576955" y="-1067878"/>
                                      <a:ext cx="690372" cy="476901"/>
                                    </a:xfrm>
                                    <a:prstGeom prst="rect">
                                      <a:avLst/>
                                    </a:prstGeom>
                                    <a:noFill/>
                                    <a:ln w="6350">
                                      <a:noFill/>
                                    </a:ln>
                                  </wps:spPr>
                                  <wps:txb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棘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296" name="群組 2296"/>
                                <wpg:cNvGrpSpPr/>
                                <wpg:grpSpPr>
                                  <a:xfrm>
                                    <a:off x="-135965" y="404452"/>
                                    <a:ext cx="4716915" cy="6292909"/>
                                    <a:chOff x="-387443" y="-1123243"/>
                                    <a:chExt cx="4717126" cy="7270894"/>
                                  </a:xfrm>
                                </wpg:grpSpPr>
                                <wpg:grpSp>
                                  <wpg:cNvPr id="2297" name="群組 2297"/>
                                  <wpg:cNvGrpSpPr/>
                                  <wpg:grpSpPr>
                                    <a:xfrm>
                                      <a:off x="-387200" y="88615"/>
                                      <a:ext cx="4716883" cy="6059036"/>
                                      <a:chOff x="-507256" y="38761"/>
                                      <a:chExt cx="6179402" cy="2650259"/>
                                    </a:xfrm>
                                  </wpg:grpSpPr>
                                  <wpg:grpSp>
                                    <wpg:cNvPr id="2298" name="群組 2298"/>
                                    <wpg:cNvGrpSpPr/>
                                    <wpg:grpSpPr>
                                      <a:xfrm>
                                        <a:off x="-507256" y="1110378"/>
                                        <a:ext cx="3661458" cy="1578642"/>
                                        <a:chOff x="-507256" y="21657"/>
                                        <a:chExt cx="3661458" cy="1578642"/>
                                      </a:xfrm>
                                    </wpg:grpSpPr>
                                    <wps:wsp>
                                      <wps:cNvPr id="2299" name="左大括弧 2299"/>
                                      <wps:cNvSpPr/>
                                      <wps:spPr>
                                        <a:xfrm rot="16200000">
                                          <a:off x="173107" y="-123369"/>
                                          <a:ext cx="1043305" cy="2404031"/>
                                        </a:xfrm>
                                        <a:prstGeom prst="leftBrace">
                                          <a:avLst>
                                            <a:gd name="adj1" fmla="val 0"/>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0" name="左大括弧 2300"/>
                                      <wps:cNvSpPr/>
                                      <wps:spPr>
                                        <a:xfrm rot="16200000">
                                          <a:off x="1313800" y="-775917"/>
                                          <a:ext cx="1042828" cy="2637976"/>
                                        </a:xfrm>
                                        <a:prstGeom prst="leftBrace">
                                          <a:avLst>
                                            <a:gd name="adj1" fmla="val 0"/>
                                            <a:gd name="adj2" fmla="val 52191"/>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01" name="群組 2301"/>
                                    <wpg:cNvGrpSpPr/>
                                    <wpg:grpSpPr>
                                      <a:xfrm>
                                        <a:off x="2571347" y="38761"/>
                                        <a:ext cx="3100799" cy="1580524"/>
                                        <a:chOff x="169481" y="38761"/>
                                        <a:chExt cx="3100799" cy="1580524"/>
                                      </a:xfrm>
                                    </wpg:grpSpPr>
                                    <wps:wsp>
                                      <wps:cNvPr id="2302" name="左大括弧 2302"/>
                                      <wps:cNvSpPr/>
                                      <wps:spPr>
                                        <a:xfrm rot="16200000">
                                          <a:off x="867026" y="-121119"/>
                                          <a:ext cx="1042859" cy="2437949"/>
                                        </a:xfrm>
                                        <a:prstGeom prst="leftBrace">
                                          <a:avLst>
                                            <a:gd name="adj1" fmla="val 0"/>
                                            <a:gd name="adj2" fmla="val 23696"/>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3" name="左大括弧 2303"/>
                                      <wps:cNvSpPr/>
                                      <wps:spPr>
                                        <a:xfrm rot="16200000">
                                          <a:off x="2232926" y="44264"/>
                                          <a:ext cx="1042858" cy="1031851"/>
                                        </a:xfrm>
                                        <a:prstGeom prst="leftBrace">
                                          <a:avLst>
                                            <a:gd name="adj1" fmla="val 0"/>
                                            <a:gd name="adj2" fmla="val 35894"/>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9280" name="直線接點 9280"/>
                                  <wps:cNvCnPr/>
                                  <wps:spPr>
                                    <a:xfrm flipV="1">
                                      <a:off x="394020" y="-1123243"/>
                                      <a:ext cx="0" cy="4433405"/>
                                    </a:xfrm>
                                    <a:prstGeom prst="line">
                                      <a:avLst/>
                                    </a:prstGeom>
                                  </wps:spPr>
                                  <wps:style>
                                    <a:lnRef idx="1">
                                      <a:schemeClr val="dk1"/>
                                    </a:lnRef>
                                    <a:fillRef idx="0">
                                      <a:schemeClr val="dk1"/>
                                    </a:fillRef>
                                    <a:effectRef idx="0">
                                      <a:schemeClr val="dk1"/>
                                    </a:effectRef>
                                    <a:fontRef idx="minor">
                                      <a:schemeClr val="tx1"/>
                                    </a:fontRef>
                                  </wps:style>
                                  <wps:bodyPr/>
                                </wps:wsp>
                                <wps:wsp>
                                  <wps:cNvPr id="9287" name="直線接點 9287"/>
                                  <wps:cNvCnPr/>
                                  <wps:spPr>
                                    <a:xfrm flipV="1">
                                      <a:off x="-387443" y="-1123243"/>
                                      <a:ext cx="0" cy="5418606"/>
                                    </a:xfrm>
                                    <a:prstGeom prst="line">
                                      <a:avLst/>
                                    </a:prstGeom>
                                  </wps:spPr>
                                  <wps:style>
                                    <a:lnRef idx="1">
                                      <a:schemeClr val="dk1"/>
                                    </a:lnRef>
                                    <a:fillRef idx="0">
                                      <a:schemeClr val="dk1"/>
                                    </a:fillRef>
                                    <a:effectRef idx="0">
                                      <a:schemeClr val="dk1"/>
                                    </a:effectRef>
                                    <a:fontRef idx="minor">
                                      <a:schemeClr val="tx1"/>
                                    </a:fontRef>
                                  </wps:style>
                                  <wps:bodyPr/>
                                </wps:wsp>
                              </wpg:grpSp>
                            </wpg:grpSp>
                            <wps:wsp>
                              <wps:cNvPr id="9290" name="左大括弧 9290"/>
                              <wps:cNvSpPr/>
                              <wps:spPr>
                                <a:xfrm rot="16200000">
                                  <a:off x="1568692" y="1509252"/>
                                  <a:ext cx="1741804" cy="1216216"/>
                                </a:xfrm>
                                <a:prstGeom prst="leftBrace">
                                  <a:avLst>
                                    <a:gd name="adj1" fmla="val 0"/>
                                    <a:gd name="adj2" fmla="val 63835"/>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03" name="左大括弧 9303"/>
                              <wps:cNvSpPr/>
                              <wps:spPr>
                                <a:xfrm rot="16200000">
                                  <a:off x="2137179" y="830826"/>
                                  <a:ext cx="1741805" cy="786765"/>
                                </a:xfrm>
                                <a:prstGeom prst="leftBrace">
                                  <a:avLst>
                                    <a:gd name="adj1" fmla="val 0"/>
                                    <a:gd name="adj2" fmla="val 55042"/>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04" name="文字方塊 9304"/>
                              <wps:cNvSpPr txBox="1"/>
                              <wps:spPr>
                                <a:xfrm>
                                  <a:off x="815360" y="-26633"/>
                                  <a:ext cx="520586" cy="402564"/>
                                </a:xfrm>
                                <a:prstGeom prst="rect">
                                  <a:avLst/>
                                </a:prstGeom>
                                <a:noFill/>
                                <a:ln w="6350">
                                  <a:noFill/>
                                </a:ln>
                              </wps:spPr>
                              <wps:txb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扁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05" name="文字方塊 9305"/>
                              <wps:cNvSpPr txBox="1"/>
                              <wps:spPr>
                                <a:xfrm>
                                  <a:off x="4770664" y="-26203"/>
                                  <a:ext cx="690143" cy="402646"/>
                                </a:xfrm>
                                <a:prstGeom prst="rect">
                                  <a:avLst/>
                                </a:prstGeom>
                                <a:noFill/>
                                <a:ln w="6350">
                                  <a:noFill/>
                                </a:ln>
                              </wps:spPr>
                              <wps:txb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脊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9306" name="直線接點 9306"/>
                          <wps:cNvCnPr/>
                          <wps:spPr>
                            <a:xfrm flipV="1">
                              <a:off x="1829802" y="361689"/>
                              <a:ext cx="0" cy="1439545"/>
                            </a:xfrm>
                            <a:prstGeom prst="line">
                              <a:avLst/>
                            </a:prstGeom>
                          </wps:spPr>
                          <wps:style>
                            <a:lnRef idx="1">
                              <a:schemeClr val="dk1"/>
                            </a:lnRef>
                            <a:fillRef idx="0">
                              <a:schemeClr val="dk1"/>
                            </a:fillRef>
                            <a:effectRef idx="0">
                              <a:schemeClr val="dk1"/>
                            </a:effectRef>
                            <a:fontRef idx="minor">
                              <a:schemeClr val="tx1"/>
                            </a:fontRef>
                          </wps:style>
                          <wps:bodyPr/>
                        </wps:wsp>
                        <wps:wsp>
                          <wps:cNvPr id="9307" name="直線接點 9307"/>
                          <wps:cNvCnPr/>
                          <wps:spPr>
                            <a:xfrm flipV="1">
                              <a:off x="2610567" y="361689"/>
                              <a:ext cx="0" cy="719455"/>
                            </a:xfrm>
                            <a:prstGeom prst="line">
                              <a:avLst/>
                            </a:prstGeom>
                          </wps:spPr>
                          <wps:style>
                            <a:lnRef idx="1">
                              <a:schemeClr val="dk1"/>
                            </a:lnRef>
                            <a:fillRef idx="0">
                              <a:schemeClr val="dk1"/>
                            </a:fillRef>
                            <a:effectRef idx="0">
                              <a:schemeClr val="dk1"/>
                            </a:effectRef>
                            <a:fontRef idx="minor">
                              <a:schemeClr val="tx1"/>
                            </a:fontRef>
                          </wps:style>
                          <wps:bodyPr/>
                        </wps:wsp>
                        <wps:wsp>
                          <wps:cNvPr id="9308" name="直線接點 9308"/>
                          <wps:cNvCnPr/>
                          <wps:spPr>
                            <a:xfrm flipV="1">
                              <a:off x="3405514" y="361689"/>
                              <a:ext cx="0" cy="719455"/>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9310" name="群組 9310"/>
                        <wpg:cNvGrpSpPr/>
                        <wpg:grpSpPr>
                          <a:xfrm>
                            <a:off x="107237" y="3406160"/>
                            <a:ext cx="816219" cy="454744"/>
                            <a:chOff x="107237" y="-1183"/>
                            <a:chExt cx="816219" cy="454744"/>
                          </a:xfrm>
                        </wpg:grpSpPr>
                        <wps:wsp>
                          <wps:cNvPr id="9311" name="直線接點 9311"/>
                          <wps:cNvCnPr/>
                          <wps:spPr>
                            <a:xfrm>
                              <a:off x="707456" y="269507"/>
                              <a:ext cx="21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9316" name="文字方塊 9316"/>
                          <wps:cNvSpPr txBox="1"/>
                          <wps:spPr>
                            <a:xfrm>
                              <a:off x="107237" y="-1183"/>
                              <a:ext cx="601626" cy="454744"/>
                            </a:xfrm>
                            <a:prstGeom prst="rect">
                              <a:avLst/>
                            </a:prstGeom>
                            <a:solidFill>
                              <a:schemeClr val="lt1"/>
                            </a:solidFill>
                            <a:ln w="9525">
                              <a:solidFill>
                                <a:prstClr val="black"/>
                              </a:solidFill>
                            </a:ln>
                          </wps:spPr>
                          <wps:txbx>
                            <w:txbxContent>
                              <w:p w:rsidR="002B4F66" w:rsidRPr="00B37495" w:rsidRDefault="002B4F66" w:rsidP="003D1110">
                                <w:pPr>
                                  <w:adjustRightInd w:val="0"/>
                                  <w:snapToGrid w:val="0"/>
                                  <w:spacing w:line="40" w:lineRule="atLeast"/>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輻射對稱</w:t>
                                </w:r>
                              </w:p>
                              <w:p w:rsidR="002B4F66" w:rsidRPr="00B37495" w:rsidRDefault="002B4F66" w:rsidP="003D1110">
                                <w:pPr>
                                  <w:adjustRightInd w:val="0"/>
                                  <w:snapToGrid w:val="0"/>
                                  <w:spacing w:line="40" w:lineRule="atLeast"/>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刺絲胞</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9321" name="群組 9321"/>
                        <wpg:cNvGrpSpPr/>
                        <wpg:grpSpPr>
                          <a:xfrm>
                            <a:off x="1923522" y="4242295"/>
                            <a:ext cx="817558" cy="455670"/>
                            <a:chOff x="105637" y="37678"/>
                            <a:chExt cx="817819" cy="455670"/>
                          </a:xfrm>
                        </wpg:grpSpPr>
                        <wps:wsp>
                          <wps:cNvPr id="9322" name="直線接點 9322"/>
                          <wps:cNvCnPr/>
                          <wps:spPr>
                            <a:xfrm>
                              <a:off x="707456" y="269507"/>
                              <a:ext cx="21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9328" name="文字方塊 9328"/>
                          <wps:cNvSpPr txBox="1"/>
                          <wps:spPr>
                            <a:xfrm>
                              <a:off x="105637" y="37678"/>
                              <a:ext cx="601818" cy="455670"/>
                            </a:xfrm>
                            <a:prstGeom prst="rect">
                              <a:avLst/>
                            </a:prstGeom>
                            <a:solidFill>
                              <a:schemeClr val="lt1"/>
                            </a:solidFill>
                            <a:ln w="9525">
                              <a:solidFill>
                                <a:prstClr val="black"/>
                              </a:solidFill>
                            </a:ln>
                          </wps:spPr>
                          <wps:txbx>
                            <w:txbxContent>
                              <w:p w:rsidR="002B4F66" w:rsidRPr="00B37495" w:rsidRDefault="002B4F66" w:rsidP="003D1110">
                                <w:pPr>
                                  <w:adjustRightInd w:val="0"/>
                                  <w:snapToGrid w:val="0"/>
                                  <w:spacing w:line="40" w:lineRule="atLeast"/>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兩側對稱</w:t>
                                </w:r>
                                <w:r w:rsidRPr="00B37495">
                                  <w:rPr>
                                    <w:rFonts w:ascii="華康楷書體 Std W5" w:eastAsia="華康楷書體 Std W5" w:hAnsi="華康楷書體 Std W5"/>
                                    <w:sz w:val="20"/>
                                    <w:szCs w:val="20"/>
                                  </w:rPr>
                                  <w:br/>
                                </w:r>
                                <w:r w:rsidRPr="00B37495">
                                  <w:rPr>
                                    <w:rFonts w:ascii="華康楷書體 Std W5" w:eastAsia="華康楷書體 Std W5" w:hAnsi="華康楷書體 Std W5" w:hint="eastAsia"/>
                                    <w:sz w:val="20"/>
                                    <w:szCs w:val="20"/>
                                  </w:rPr>
                                  <w:t>頭部化</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9332" name="群組 9332"/>
                        <wpg:cNvGrpSpPr/>
                        <wpg:grpSpPr>
                          <a:xfrm>
                            <a:off x="2565132" y="3980046"/>
                            <a:ext cx="921906" cy="312821"/>
                            <a:chOff x="707456" y="117126"/>
                            <a:chExt cx="921906" cy="312821"/>
                          </a:xfrm>
                        </wpg:grpSpPr>
                        <wps:wsp>
                          <wps:cNvPr id="9333" name="直線接點 9333"/>
                          <wps:cNvCnPr/>
                          <wps:spPr>
                            <a:xfrm>
                              <a:off x="707456" y="269507"/>
                              <a:ext cx="21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9334" name="文字方塊 9334"/>
                          <wps:cNvSpPr txBox="1"/>
                          <wps:spPr>
                            <a:xfrm>
                              <a:off x="923162" y="117126"/>
                              <a:ext cx="706200" cy="312821"/>
                            </a:xfrm>
                            <a:prstGeom prst="rect">
                              <a:avLst/>
                            </a:prstGeom>
                            <a:solidFill>
                              <a:schemeClr val="lt1"/>
                            </a:solidFill>
                            <a:ln w="9525">
                              <a:solidFill>
                                <a:prstClr val="black"/>
                              </a:solidFill>
                            </a:ln>
                          </wps:spPr>
                          <wps:txbx>
                            <w:txbxContent>
                              <w:p w:rsidR="002B4F66" w:rsidRPr="00B37495" w:rsidRDefault="002B4F66" w:rsidP="003D1110">
                                <w:pPr>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原口動物</w:t>
                                </w:r>
                              </w:p>
                            </w:txbxContent>
                          </wps:txbx>
                          <wps:bodyPr rot="0" spcFirstLastPara="0" vertOverflow="overflow" horzOverflow="overflow" vert="horz" wrap="square" lIns="0" tIns="0" rIns="0" bIns="45720" numCol="1" spcCol="0" rtlCol="0" fromWordArt="0" anchor="t" anchorCtr="0" forceAA="0" compatLnSpc="1">
                            <a:prstTxWarp prst="textNoShape">
                              <a:avLst/>
                            </a:prstTxWarp>
                            <a:noAutofit/>
                          </wps:bodyPr>
                        </wps:wsp>
                      </wpg:grpSp>
                      <wpg:grpSp>
                        <wpg:cNvPr id="9335" name="群組 9335"/>
                        <wpg:cNvGrpSpPr/>
                        <wpg:grpSpPr>
                          <a:xfrm>
                            <a:off x="4942572" y="2531444"/>
                            <a:ext cx="921906" cy="312821"/>
                            <a:chOff x="707456" y="117126"/>
                            <a:chExt cx="921906" cy="312821"/>
                          </a:xfrm>
                        </wpg:grpSpPr>
                        <wps:wsp>
                          <wps:cNvPr id="9336" name="直線接點 9336"/>
                          <wps:cNvCnPr/>
                          <wps:spPr>
                            <a:xfrm>
                              <a:off x="707456" y="269507"/>
                              <a:ext cx="21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9337" name="文字方塊 9337"/>
                          <wps:cNvSpPr txBox="1"/>
                          <wps:spPr>
                            <a:xfrm>
                              <a:off x="923162" y="117126"/>
                              <a:ext cx="706200" cy="312821"/>
                            </a:xfrm>
                            <a:prstGeom prst="rect">
                              <a:avLst/>
                            </a:prstGeom>
                            <a:ln>
                              <a:solidFill>
                                <a:schemeClr val="tx1"/>
                              </a:solidFill>
                            </a:ln>
                          </wps:spPr>
                          <wps:txbx>
                            <w:txbxContent>
                              <w:p w:rsidR="002B4F66" w:rsidRPr="00B37495" w:rsidRDefault="002B4F66" w:rsidP="003D1110">
                                <w:pPr>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後口動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9338" name="群組 9338"/>
                        <wpg:cNvGrpSpPr/>
                        <wpg:grpSpPr>
                          <a:xfrm>
                            <a:off x="3922294" y="1679608"/>
                            <a:ext cx="922020" cy="311400"/>
                            <a:chOff x="1256" y="139567"/>
                            <a:chExt cx="922200" cy="311962"/>
                          </a:xfrm>
                        </wpg:grpSpPr>
                        <wps:wsp>
                          <wps:cNvPr id="9339" name="直線接點 9339"/>
                          <wps:cNvCnPr/>
                          <wps:spPr>
                            <a:xfrm>
                              <a:off x="707456" y="269507"/>
                              <a:ext cx="21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9340" name="文字方塊 9340"/>
                          <wps:cNvSpPr txBox="1"/>
                          <wps:spPr>
                            <a:xfrm>
                              <a:off x="1256" y="139567"/>
                              <a:ext cx="706200" cy="311962"/>
                            </a:xfrm>
                            <a:prstGeom prst="rect">
                              <a:avLst/>
                            </a:prstGeom>
                            <a:solidFill>
                              <a:schemeClr val="lt1"/>
                            </a:solidFill>
                            <a:ln w="9525">
                              <a:solidFill>
                                <a:prstClr val="black"/>
                              </a:solidFill>
                            </a:ln>
                          </wps:spPr>
                          <wps:txbx>
                            <w:txbxContent>
                              <w:p w:rsidR="002B4F66" w:rsidRPr="00B37495" w:rsidRDefault="002B4F66" w:rsidP="003D1110">
                                <w:pPr>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輻射對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9341" name="群組 9341"/>
                        <wpg:cNvGrpSpPr/>
                        <wpg:grpSpPr>
                          <a:xfrm>
                            <a:off x="3537284" y="3575785"/>
                            <a:ext cx="806450" cy="312420"/>
                            <a:chOff x="707456" y="117126"/>
                            <a:chExt cx="806684" cy="312821"/>
                          </a:xfrm>
                        </wpg:grpSpPr>
                        <wps:wsp>
                          <wps:cNvPr id="9342" name="直線接點 9342"/>
                          <wps:cNvCnPr/>
                          <wps:spPr>
                            <a:xfrm>
                              <a:off x="707456" y="269507"/>
                              <a:ext cx="21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9343" name="文字方塊 9343"/>
                          <wps:cNvSpPr txBox="1"/>
                          <wps:spPr>
                            <a:xfrm>
                              <a:off x="922821" y="117126"/>
                              <a:ext cx="591319" cy="312821"/>
                            </a:xfrm>
                            <a:prstGeom prst="rect">
                              <a:avLst/>
                            </a:prstGeom>
                            <a:ln>
                              <a:solidFill>
                                <a:schemeClr val="tx1"/>
                              </a:solidFill>
                            </a:ln>
                          </wps:spPr>
                          <wps:txbx>
                            <w:txbxContent>
                              <w:p w:rsidR="002B4F66" w:rsidRPr="00B37495" w:rsidRDefault="002B4F66" w:rsidP="003D1110">
                                <w:pPr>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真體腔</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9344" name="群組 9344"/>
                        <wpg:cNvGrpSpPr/>
                        <wpg:grpSpPr>
                          <a:xfrm>
                            <a:off x="3031958" y="1400476"/>
                            <a:ext cx="681388" cy="311400"/>
                            <a:chOff x="241935" y="139567"/>
                            <a:chExt cx="681521" cy="311962"/>
                          </a:xfrm>
                        </wpg:grpSpPr>
                        <wps:wsp>
                          <wps:cNvPr id="9345" name="直線接點 9345"/>
                          <wps:cNvCnPr/>
                          <wps:spPr>
                            <a:xfrm>
                              <a:off x="707456" y="269507"/>
                              <a:ext cx="21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9346" name="文字方塊 9346"/>
                          <wps:cNvSpPr txBox="1"/>
                          <wps:spPr>
                            <a:xfrm>
                              <a:off x="241935" y="139567"/>
                              <a:ext cx="465521" cy="311962"/>
                            </a:xfrm>
                            <a:prstGeom prst="rect">
                              <a:avLst/>
                            </a:prstGeom>
                            <a:solidFill>
                              <a:schemeClr val="lt1"/>
                            </a:solidFill>
                            <a:ln w="9525">
                              <a:solidFill>
                                <a:schemeClr val="tx1"/>
                              </a:solidFill>
                            </a:ln>
                          </wps:spPr>
                          <wps:txbx>
                            <w:txbxContent>
                              <w:p w:rsidR="002B4F66" w:rsidRPr="00B37495" w:rsidRDefault="002B4F66" w:rsidP="003D1110">
                                <w:pPr>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分節</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77BF1CFE" id="群組 2283" o:spid="_x0000_s1769" style="position:absolute;left:0;text-align:left;margin-left:9pt;margin-top:12.8pt;width:502.25pt;height:327.1pt;z-index:252171776;mso-position-horizontal-relative:text;mso-position-vertical-relative:text;mso-width-relative:margin;mso-height-relative:margin" coordorigin="1072,-266" coordsize="59221,5703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">
                <v:group id="群組 2284" o:spid="_x0000_s1770" style="position:absolute;left:5341;top:-266;width:54952;height:57035" coordorigin="-348,-266" coordsize="54956,5703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">
                  <v:group id="群組 2285" o:spid="_x0000_s1771" style="position:absolute;left:-348;top:-266;width:54956;height:57035" coordorigin="-348,-266" coordsize="54956,5703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">
                    <v:line id="直線接點 2286" o:spid="_x0000_s1772" style="position:absolute;flip:y;visibility:visible;mso-wrap-style:square" from="41861,3616" to="41861,1801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" strokecolor="black [3200]" strokeweight=".5pt">
                      <v:stroke joinstyle="miter"/>
                    </v:line>
                    <v:line id="直線接點 2287" o:spid="_x0000_s1773" style="position:absolute;flip:y;visibility:visible;mso-wrap-style:square" from="49730,3616" to="49730,1801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" strokecolor="black [3200]" strokeweight=".5pt">
                      <v:stroke joinstyle="miter"/>
                    </v:line>
                    <v:group id="群組 2288" o:spid="_x0000_s1774" style="position:absolute;left:-348;top:-266;width:54956;height:57035" coordorigin="-348,-266" coordsize="54956,5703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">
                      <v:group id="群組 2289" o:spid="_x0000_s1775" style="position:absolute;left:-348;top:-266;width:50074;height:57035" coordorigin="-4282,-579" coordsize="50091,675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">
                        <v:group id="群組 2290" o:spid="_x0000_s1776" style="position:absolute;left:-4282;top:-579;width:46955;height:4773" coordorigin="-4282,-10683" coordsize="46955,47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">
                          <v:shape id="文字方塊 2291" o:spid="_x0000_s1777" type="#_x0000_t202" style="position:absolute;left:-4282;top:-10683;width:6681;height:47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" filled="f" stroked="f" strokeweight=".5pt">
                            <v:textbo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刺絲胞</w:t>
                                  </w:r>
                                </w:p>
                              </w:txbxContent>
                            </v:textbox>
                          </v:shape>
                          <v:shape id="文字方塊 2292" o:spid="_x0000_s1778" type="#_x0000_t202" style="position:absolute;left:12322;top:-10678;width:5207;height:47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" filled="f" stroked="f" strokeweight=".5pt">
                            <v:textbo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軟體</w:t>
                                  </w:r>
                                </w:p>
                              </w:txbxContent>
                            </v:textbox>
                          </v:shape>
                          <v:shape id="文字方塊 2293" o:spid="_x0000_s1779" type="#_x0000_t202" style="position:absolute;left:19940;top:-10678;width:5207;height:47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" filled="f" stroked="f" strokeweight=".5pt">
                            <v:textbo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環節</w:t>
                                  </w:r>
                                </w:p>
                              </w:txbxContent>
                            </v:textbox>
                          </v:shape>
                          <v:shape id="文字方塊 2294" o:spid="_x0000_s1780" type="#_x0000_t202" style="position:absolute;left:27217;top:-10683;width:6902;height:47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" filled="f" stroked="f" strokeweight=".5pt">
                            <v:textbo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節肢</w:t>
                                  </w:r>
                                </w:p>
                              </w:txbxContent>
                            </v:textbox>
                          </v:shape>
                          <v:shape id="文字方塊 2295" o:spid="_x0000_s1781" type="#_x0000_t202" style="position:absolute;left:35769;top:-10678;width:6904;height:476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" filled="f" stroked="f" strokeweight=".5pt">
                            <v:textbo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棘皮</w:t>
                                  </w:r>
                                </w:p>
                              </w:txbxContent>
                            </v:textbox>
                          </v:shape>
                        </v:group>
                        <v:group id="群組 2296" o:spid="_x0000_s1782" style="position:absolute;left:-1359;top:4044;width:47168;height:62929" coordorigin="-3874,-11232" coordsize="47171,727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yyWE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">
                          <v:group id="群組 2297" o:spid="_x0000_s1783" style="position:absolute;left:-3872;top:886;width:47168;height:60590" coordorigin="-5072,387" coordsize="61794,265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">
                            <v:group id="群組 2298" o:spid="_x0000_s1784" style="position:absolute;left:-5072;top:11103;width:36614;height:15787" coordorigin="-5072,216" coordsize="36614,157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&#13;&#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弧 2299" o:spid="_x0000_s1785" type="#_x0000_t87" style="position:absolute;left:1731;top:-1234;width:10433;height:24039;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" adj="0" strokecolor="black [3200]" strokeweight=".5pt">
                                <v:stroke joinstyle="miter"/>
                              </v:shape>
                              <v:shape id="左大括弧 2300" o:spid="_x0000_s1786" type="#_x0000_t87" style="position:absolute;left:13138;top:-7760;width:10428;height:26380;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" adj="0,11273" strokecolor="black [3200]" strokeweight=".5pt">
                                <v:stroke joinstyle="miter"/>
                              </v:shape>
                            </v:group>
                            <v:group id="群組 2301" o:spid="_x0000_s1787" style="position:absolute;left:25713;top:387;width:31008;height:15805" coordorigin="1694,387" coordsize="31007,1580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">
                              <v:shape id="左大括弧 2302" o:spid="_x0000_s1788" type="#_x0000_t87" style="position:absolute;left:8670;top:-1212;width:10428;height:24380;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" adj="0,5118" strokecolor="black [3200]" strokeweight=".5pt">
                                <v:stroke joinstyle="miter"/>
                              </v:shape>
                              <v:shape id="左大括弧 2303" o:spid="_x0000_s1789" type="#_x0000_t87" style="position:absolute;left:22328;top:443;width:10429;height:10318;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" adj="0,7753" strokecolor="black [3200]" strokeweight=".5pt">
                                <v:stroke joinstyle="miter"/>
                              </v:shape>
                            </v:group>
                          </v:group>
                          <v:line id="直線接點 9280" o:spid="_x0000_s1790" style="position:absolute;flip:y;visibility:visible;mso-wrap-style:square" from="3940,-11232" to="3940,331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" strokecolor="black [3200]" strokeweight=".5pt">
                            <v:stroke joinstyle="miter"/>
                          </v:line>
                          <v:line id="直線接點 9287" o:spid="_x0000_s1791" style="position:absolute;flip:y;visibility:visible;mso-wrap-style:square" from="-3874,-11232" to="-3874,4295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" strokecolor="black [3200]" strokeweight=".5pt">
                            <v:stroke joinstyle="miter"/>
                          </v:line>
                        </v:group>
                      </v:group>
                      <v:shape id="左大括弧 9290" o:spid="_x0000_s1792" type="#_x0000_t87" style="position:absolute;left:15687;top:15091;width:17418;height:12163;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" adj="0,13788" strokecolor="black [3200]" strokeweight=".5pt">
                        <v:stroke joinstyle="miter"/>
                      </v:shape>
                      <v:shape id="左大括弧 9303" o:spid="_x0000_s1793" type="#_x0000_t87" style="position:absolute;left:21371;top:8308;width:17418;height:7868;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" adj="0,11889" strokecolor="black [3200]" strokeweight=".5pt">
                        <v:stroke joinstyle="miter"/>
                      </v:shape>
                      <v:shape id="文字方塊 9304" o:spid="_x0000_s1794" type="#_x0000_t202" style="position:absolute;left:8153;top:-266;width:5206;height:40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" filled="f" stroked="f" strokeweight=".5pt">
                        <v:textbo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扁形</w:t>
                              </w:r>
                            </w:p>
                          </w:txbxContent>
                        </v:textbox>
                      </v:shape>
                      <v:shape id="文字方塊 9305" o:spid="_x0000_s1795" type="#_x0000_t202" style="position:absolute;left:47706;top:-262;width:6902;height:40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" filled="f" stroked="f" strokeweight=".5pt">
                        <v:textbox>
                          <w:txbxContent>
                            <w:p w:rsidR="002B4F66" w:rsidRPr="0044404D" w:rsidRDefault="002B4F66" w:rsidP="003D1110">
                              <w:pPr>
                                <w:rPr>
                                  <w:rFonts w:ascii="華康楷書體 Std W5" w:eastAsia="華康楷書體 Std W5" w:hAnsi="華康楷書體 Std W5"/>
                                </w:rPr>
                              </w:pPr>
                              <w:r w:rsidRPr="0044404D">
                                <w:rPr>
                                  <w:rFonts w:ascii="華康楷書體 Std W5" w:eastAsia="華康楷書體 Std W5" w:hAnsi="華康楷書體 Std W5" w:hint="eastAsia"/>
                                </w:rPr>
                                <w:t>脊索</w:t>
                              </w:r>
                            </w:p>
                          </w:txbxContent>
                        </v:textbox>
                      </v:shape>
                    </v:group>
                  </v:group>
                  <v:line id="直線接點 9306" o:spid="_x0000_s1796" style="position:absolute;flip:y;visibility:visible;mso-wrap-style:square" from="18298,3616" to="18298,1801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" strokecolor="black [3200]" strokeweight=".5pt">
                    <v:stroke joinstyle="miter"/>
                  </v:line>
                  <v:line id="直線接點 9307" o:spid="_x0000_s1797" style="position:absolute;flip:y;visibility:visible;mso-wrap-style:square" from="26105,3616" to="26105,108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" strokecolor="black [3200]" strokeweight=".5pt">
                    <v:stroke joinstyle="miter"/>
                  </v:line>
                  <v:line id="直線接點 9308" o:spid="_x0000_s1798" style="position:absolute;flip:y;visibility:visible;mso-wrap-style:square" from="34055,3616" to="34055,108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" strokecolor="black [3200]" strokeweight=".5pt">
                    <v:stroke joinstyle="miter"/>
                  </v:line>
                </v:group>
                <v:group id="群組 9310" o:spid="_x0000_s1799" style="position:absolute;left:1072;top:34061;width:8162;height:4548" coordorigin="1072,-11" coordsize="8162,454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">
                  <v:line id="直線接點 9311" o:spid="_x0000_s1800" style="position:absolute;visibility:visible;mso-wrap-style:square" from="7074,2695" to="9234,26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" strokecolor="black [3200]" strokeweight=".5pt">
                    <v:stroke joinstyle="miter"/>
                  </v:line>
                  <v:shape id="文字方塊 9316" o:spid="_x0000_s1801" type="#_x0000_t202" style="position:absolute;left:1072;top:-11;width:6016;height:45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" fillcolor="white [3201]">
                    <v:textbox inset="0,0,0,0">
                      <w:txbxContent>
                        <w:p w:rsidR="002B4F66" w:rsidRPr="00B37495" w:rsidRDefault="002B4F66" w:rsidP="003D1110">
                          <w:pPr>
                            <w:adjustRightInd w:val="0"/>
                            <w:snapToGrid w:val="0"/>
                            <w:spacing w:line="40" w:lineRule="atLeast"/>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輻射對稱</w:t>
                          </w:r>
                        </w:p>
                        <w:p w:rsidR="002B4F66" w:rsidRPr="00B37495" w:rsidRDefault="002B4F66" w:rsidP="003D1110">
                          <w:pPr>
                            <w:adjustRightInd w:val="0"/>
                            <w:snapToGrid w:val="0"/>
                            <w:spacing w:line="40" w:lineRule="atLeast"/>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刺絲胞</w:t>
                          </w:r>
                        </w:p>
                      </w:txbxContent>
                    </v:textbox>
                  </v:shape>
                </v:group>
                <v:group id="群組 9321" o:spid="_x0000_s1802" style="position:absolute;left:19235;top:42422;width:8175;height:4557" coordorigin="1056,376" coordsize="8178,455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2o9U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">
                  <v:line id="直線接點 9322" o:spid="_x0000_s1803" style="position:absolute;visibility:visible;mso-wrap-style:square" from="7074,2695" to="9234,26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" strokecolor="black [3200]" strokeweight=".5pt">
                    <v:stroke joinstyle="miter"/>
                  </v:line>
                  <v:shape id="文字方塊 9328" o:spid="_x0000_s1804" type="#_x0000_t202" style="position:absolute;left:1056;top:376;width:6018;height:45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" fillcolor="white [3201]">
                    <v:textbox inset="0,0,0,0">
                      <w:txbxContent>
                        <w:p w:rsidR="002B4F66" w:rsidRPr="00B37495" w:rsidRDefault="002B4F66" w:rsidP="003D1110">
                          <w:pPr>
                            <w:adjustRightInd w:val="0"/>
                            <w:snapToGrid w:val="0"/>
                            <w:spacing w:line="40" w:lineRule="atLeast"/>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兩側對稱</w:t>
                          </w:r>
                          <w:r w:rsidRPr="00B37495">
                            <w:rPr>
                              <w:rFonts w:ascii="華康楷書體 Std W5" w:eastAsia="華康楷書體 Std W5" w:hAnsi="華康楷書體 Std W5"/>
                              <w:sz w:val="20"/>
                              <w:szCs w:val="20"/>
                            </w:rPr>
                            <w:br/>
                          </w:r>
                          <w:r w:rsidRPr="00B37495">
                            <w:rPr>
                              <w:rFonts w:ascii="華康楷書體 Std W5" w:eastAsia="華康楷書體 Std W5" w:hAnsi="華康楷書體 Std W5" w:hint="eastAsia"/>
                              <w:sz w:val="20"/>
                              <w:szCs w:val="20"/>
                            </w:rPr>
                            <w:t>頭部化</w:t>
                          </w:r>
                        </w:p>
                      </w:txbxContent>
                    </v:textbox>
                  </v:shape>
                </v:group>
                <v:group id="群組 9332" o:spid="_x0000_s1805" style="position:absolute;left:25651;top:39800;width:9219;height:3128" coordorigin="7074,1171" coordsize="9219,31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">
                  <v:line id="直線接點 9333" o:spid="_x0000_s1806" style="position:absolute;visibility:visible;mso-wrap-style:square" from="7074,2695" to="9234,26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" strokecolor="black [3200]" strokeweight=".5pt">
                    <v:stroke joinstyle="miter"/>
                  </v:line>
                  <v:shape id="文字方塊 9334" o:spid="_x0000_s1807" type="#_x0000_t202" style="position:absolute;left:9231;top:1171;width:7062;height:31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" fillcolor="white [3201]">
                    <v:textbox inset="0,0,0">
                      <w:txbxContent>
                        <w:p w:rsidR="002B4F66" w:rsidRPr="00B37495" w:rsidRDefault="002B4F66" w:rsidP="003D1110">
                          <w:pPr>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原口動物</w:t>
                          </w:r>
                        </w:p>
                      </w:txbxContent>
                    </v:textbox>
                  </v:shape>
                </v:group>
                <v:group id="群組 9335" o:spid="_x0000_s1808" style="position:absolute;left:49425;top:25314;width:9219;height:3128" coordorigin="7074,1171" coordsize="9219,31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">
                  <v:line id="直線接點 9336" o:spid="_x0000_s1809" style="position:absolute;visibility:visible;mso-wrap-style:square" from="7074,2695" to="9234,26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" strokecolor="black [3200]" strokeweight=".5pt">
                    <v:stroke joinstyle="miter"/>
                  </v:line>
                  <v:shape id="文字方塊 9337" o:spid="_x0000_s1810" type="#_x0000_t202" style="position:absolute;left:9231;top:1171;width:7062;height:31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" filled="f" strokecolor="black [3213]">
                    <v:textbox inset="0,0,0,0">
                      <w:txbxContent>
                        <w:p w:rsidR="002B4F66" w:rsidRPr="00B37495" w:rsidRDefault="002B4F66" w:rsidP="003D1110">
                          <w:pPr>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後口動物</w:t>
                          </w:r>
                        </w:p>
                      </w:txbxContent>
                    </v:textbox>
                  </v:shape>
                </v:group>
                <v:group id="群組 9338" o:spid="_x0000_s1811" style="position:absolute;left:39222;top:16796;width:9221;height:3114" coordorigin="12,1395" coordsize="9222,3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">
                  <v:line id="直線接點 9339" o:spid="_x0000_s1812" style="position:absolute;visibility:visible;mso-wrap-style:square" from="7074,2695" to="9234,26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" strokecolor="black [3200]" strokeweight=".5pt">
                    <v:stroke joinstyle="miter"/>
                  </v:line>
                  <v:shape id="文字方塊 9340" o:spid="_x0000_s1813" type="#_x0000_t202" style="position:absolute;left:12;top:1395;width:7062;height:31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" fillcolor="white [3201]">
                    <v:textbox inset="0,0,0,0">
                      <w:txbxContent>
                        <w:p w:rsidR="002B4F66" w:rsidRPr="00B37495" w:rsidRDefault="002B4F66" w:rsidP="003D1110">
                          <w:pPr>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輻射對稱</w:t>
                          </w:r>
                        </w:p>
                      </w:txbxContent>
                    </v:textbox>
                  </v:shape>
                </v:group>
                <v:group id="群組 9341" o:spid="_x0000_s1814" style="position:absolute;left:35372;top:35757;width:8065;height:3125" coordorigin="7074,1171" coordsize="8066,31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">
                  <v:line id="直線接點 9342" o:spid="_x0000_s1815" style="position:absolute;visibility:visible;mso-wrap-style:square" from="7074,2695" to="9234,26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" strokecolor="black [3200]" strokeweight=".5pt">
                    <v:stroke joinstyle="miter"/>
                  </v:line>
                  <v:shape id="文字方塊 9343" o:spid="_x0000_s1816" type="#_x0000_t202" style="position:absolute;left:9228;top:1171;width:5913;height:31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" filled="f" strokecolor="black [3213]">
                    <v:textbox inset="0,0,0,0">
                      <w:txbxContent>
                        <w:p w:rsidR="002B4F66" w:rsidRPr="00B37495" w:rsidRDefault="002B4F66" w:rsidP="003D1110">
                          <w:pPr>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真體腔</w:t>
                          </w:r>
                        </w:p>
                      </w:txbxContent>
                    </v:textbox>
                  </v:shape>
                </v:group>
                <v:group id="群組 9344" o:spid="_x0000_s1817" style="position:absolute;left:30319;top:14004;width:6814;height:3114" coordorigin="2419,1395" coordsize="6815,3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">
                  <v:line id="直線接點 9345" o:spid="_x0000_s1818" style="position:absolute;visibility:visible;mso-wrap-style:square" from="7074,2695" to="9234,26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" strokecolor="black [3200]" strokeweight=".5pt">
                    <v:stroke joinstyle="miter"/>
                  </v:line>
                  <v:shape id="文字方塊 9346" o:spid="_x0000_s1819" type="#_x0000_t202" style="position:absolute;left:2419;top:1395;width:4655;height:312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" fillcolor="white [3201]" strokecolor="black [3213]">
                    <v:textbox inset="0,0,0,0">
                      <w:txbxContent>
                        <w:p w:rsidR="002B4F66" w:rsidRPr="00B37495" w:rsidRDefault="002B4F66" w:rsidP="003D1110">
                          <w:pPr>
                            <w:jc w:val="center"/>
                            <w:rPr>
                              <w:rFonts w:ascii="華康楷書體 Std W5" w:eastAsia="華康楷書體 Std W5" w:hAnsi="華康楷書體 Std W5"/>
                              <w:sz w:val="20"/>
                              <w:szCs w:val="20"/>
                            </w:rPr>
                          </w:pPr>
                          <w:r w:rsidRPr="00B37495">
                            <w:rPr>
                              <w:rFonts w:ascii="華康楷書體 Std W5" w:eastAsia="華康楷書體 Std W5" w:hAnsi="華康楷書體 Std W5" w:hint="eastAsia"/>
                              <w:sz w:val="20"/>
                              <w:szCs w:val="20"/>
                            </w:rPr>
                            <w:t>分節</w:t>
                          </w:r>
                        </w:p>
                      </w:txbxContent>
                    </v:textbox>
                  </v:shape>
                </v:group>
              </v:group>
            </w:pict>
          </mc:Fallback>
        </mc:AlternateContent>
      </w:r>
      <w:r>
        <w:rPr>
          <w:rFonts w:hint="eastAsia"/>
        </w:rPr>
        <w:t xml:space="preserve"> </w:t>
      </w:r>
      <w:r w:rsidRPr="00387ABC">
        <w:rPr>
          <w:rFonts w:hint="eastAsia"/>
        </w:rPr>
        <w:t>範例：</w:t>
      </w:r>
    </w:p>
    <w:p w:rsidR="003D1110" w:rsidRPr="00387ABC" w:rsidRDefault="003D1110" w:rsidP="003D1110">
      <w:pPr>
        <w:spacing w:line="420" w:lineRule="atLeast"/>
        <w:jc w:val="center"/>
        <w:rPr>
          <w:rFonts w:ascii="華康唐風隸 Std W5" w:eastAsia="華康唐風隸 Std W5" w:hAnsi="華康唐風隸 Std W5" w:cs="華康圓體 Std W5"/>
          <w:sz w:val="28"/>
          <w:szCs w:val="28"/>
          <w:u w:val="single"/>
        </w:rPr>
      </w:pPr>
    </w:p>
    <w:p w:rsidR="003D1110" w:rsidRPr="00387ABC" w:rsidRDefault="003D1110" w:rsidP="003D1110">
      <w:pPr>
        <w:spacing w:line="420" w:lineRule="atLeast"/>
        <w:rPr>
          <w:rFonts w:ascii="華康唐風隸 Std W5" w:eastAsia="華康唐風隸 Std W5" w:hAnsi="華康唐風隸 Std W5" w:cs="華康圓體 Std W5"/>
          <w:sz w:val="28"/>
          <w:szCs w:val="28"/>
          <w:u w:val="single"/>
        </w:rPr>
      </w:pPr>
    </w:p>
    <w:p w:rsidR="003D1110" w:rsidRPr="00387ABC" w:rsidRDefault="003D1110" w:rsidP="003D1110">
      <w:pPr>
        <w:spacing w:line="420" w:lineRule="atLeast"/>
        <w:rPr>
          <w:rFonts w:ascii="華康唐風隸 Std W5" w:eastAsia="華康唐風隸 Std W5" w:hAnsi="華康唐風隸 Std W5" w:cs="華康圓體 Std W5"/>
          <w:sz w:val="28"/>
          <w:szCs w:val="28"/>
          <w:u w:val="single"/>
        </w:rPr>
      </w:pPr>
    </w:p>
    <w:p w:rsidR="003D1110" w:rsidRPr="00387ABC" w:rsidRDefault="003D1110" w:rsidP="003D1110">
      <w:pPr>
        <w:spacing w:line="420" w:lineRule="atLeast"/>
        <w:rPr>
          <w:rFonts w:ascii="華康唐風隸 Std W5" w:eastAsia="華康唐風隸 Std W5" w:hAnsi="華康唐風隸 Std W5" w:cs="華康圓體 Std W5"/>
          <w:sz w:val="28"/>
          <w:szCs w:val="28"/>
          <w:u w:val="single"/>
        </w:rPr>
      </w:pPr>
    </w:p>
    <w:p w:rsidR="003D1110" w:rsidRPr="00387ABC" w:rsidRDefault="003D1110" w:rsidP="003D1110">
      <w:pPr>
        <w:spacing w:line="420" w:lineRule="atLeast"/>
        <w:rPr>
          <w:rFonts w:ascii="華康唐風隸 Std W5" w:eastAsia="華康唐風隸 Std W5" w:hAnsi="華康唐風隸 Std W5" w:cs="華康圓體 Std W5"/>
          <w:sz w:val="28"/>
          <w:szCs w:val="28"/>
          <w:u w:val="single"/>
        </w:rPr>
      </w:pPr>
    </w:p>
    <w:p w:rsidR="003D1110" w:rsidRPr="00387ABC" w:rsidRDefault="003D1110" w:rsidP="003D1110">
      <w:pPr>
        <w:spacing w:line="420" w:lineRule="atLeast"/>
        <w:rPr>
          <w:rFonts w:ascii="華康唐風隸 Std W5" w:eastAsia="華康唐風隸 Std W5" w:hAnsi="華康唐風隸 Std W5" w:cs="華康圓體 Std W5"/>
          <w:sz w:val="28"/>
          <w:szCs w:val="28"/>
          <w:u w:val="single"/>
        </w:rPr>
      </w:pPr>
    </w:p>
    <w:p w:rsidR="003D1110" w:rsidRPr="00387ABC" w:rsidRDefault="003D1110" w:rsidP="003D1110">
      <w:pPr>
        <w:spacing w:line="420" w:lineRule="atLeast"/>
        <w:rPr>
          <w:rFonts w:ascii="華康唐風隸 Std W5" w:eastAsia="華康唐風隸 Std W5" w:hAnsi="華康唐風隸 Std W5" w:cs="華康圓體 Std W5"/>
          <w:sz w:val="28"/>
          <w:szCs w:val="28"/>
          <w:u w:val="single"/>
        </w:rPr>
      </w:pPr>
    </w:p>
    <w:p w:rsidR="003D1110" w:rsidRPr="00387ABC" w:rsidRDefault="003D1110" w:rsidP="003D1110">
      <w:pPr>
        <w:spacing w:line="420" w:lineRule="atLeast"/>
        <w:rPr>
          <w:rFonts w:ascii="華康唐風隸 Std W5" w:eastAsia="華康唐風隸 Std W5" w:hAnsi="華康唐風隸 Std W5" w:cs="華康圓體 Std W5"/>
          <w:sz w:val="28"/>
          <w:szCs w:val="28"/>
          <w:u w:val="single"/>
        </w:rPr>
      </w:pPr>
    </w:p>
    <w:p w:rsidR="003D1110" w:rsidRDefault="003D1110" w:rsidP="003D1110">
      <w:pPr>
        <w:spacing w:line="420" w:lineRule="atLeast"/>
        <w:rPr>
          <w:rFonts w:ascii="華康唐風隸 Std W5" w:eastAsia="華康唐風隸 Std W5" w:hAnsi="華康唐風隸 Std W5" w:cs="華康圓體 Std W5"/>
          <w:b/>
          <w:sz w:val="28"/>
          <w:szCs w:val="28"/>
          <w:u w:val="single"/>
        </w:rPr>
      </w:pPr>
    </w:p>
    <w:p w:rsidR="003D1110" w:rsidRDefault="003D1110" w:rsidP="003D1110">
      <w:pPr>
        <w:spacing w:line="420" w:lineRule="atLeast"/>
        <w:rPr>
          <w:rFonts w:ascii="華康唐風隸 Std W5" w:eastAsia="華康唐風隸 Std W5" w:hAnsi="華康唐風隸 Std W5" w:cs="華康圓體 Std W5"/>
          <w:b/>
          <w:sz w:val="28"/>
          <w:szCs w:val="28"/>
          <w:u w:val="single"/>
        </w:rPr>
      </w:pPr>
    </w:p>
    <w:p w:rsidR="003D1110" w:rsidRPr="00086BA3" w:rsidRDefault="003D1110" w:rsidP="003D1110">
      <w:pPr>
        <w:spacing w:line="420" w:lineRule="atLeast"/>
        <w:rPr>
          <w:rFonts w:ascii="華康唐風隸 Std W5" w:eastAsia="華康唐風隸 Std W5" w:hAnsi="華康唐風隸 Std W5" w:cs="華康圓體 Std W5"/>
          <w:b/>
          <w:sz w:val="28"/>
          <w:szCs w:val="28"/>
          <w:u w:val="single"/>
        </w:rPr>
      </w:pPr>
    </w:p>
    <w:p w:rsidR="003D1110" w:rsidRDefault="00C77A8E" w:rsidP="003D1110">
      <w:pPr>
        <w:spacing w:line="420" w:lineRule="atLeast"/>
        <w:rPr>
          <w:rFonts w:ascii="華康唐風隸 Std W5" w:eastAsia="華康唐風隸 Std W5" w:hAnsi="華康唐風隸 Std W5" w:cs="華康圓體 Std W5"/>
          <w:sz w:val="28"/>
          <w:szCs w:val="28"/>
          <w:u w:val="single"/>
        </w:rPr>
      </w:pPr>
      <w:r>
        <w:rPr>
          <w:rFonts w:ascii="華康唐風隸 Std W5" w:eastAsia="華康唐風隸 Std W5" w:hAnsi="華康唐風隸 Std W5" w:cs="華康圓體 Std W5"/>
          <w:noProof/>
          <w:sz w:val="28"/>
          <w:szCs w:val="28"/>
          <w:u w:val="single"/>
        </w:rPr>
        <w:object w:dxaOrig="1440" w:dyaOrig="1440">
          <v:group id="_x0000_s2058" alt="" style="position:absolute;margin-left:249.25pt;margin-top:9.3pt;width:263.45pt;height:15.7pt;z-index:-251134464" coordorigin="6050,8823" coordsize="5187,314">
            <v:shape id="_x0000_s2059" type="#_x0000_t75" alt="" style="position:absolute;left:6050;top:8837;width:439;height:287">
              <v:imagedata r:id="rId396" o:title=""/>
            </v:shape>
            <v:shape id="_x0000_s2060" type="#_x0000_t75" alt="" style="position:absolute;left:10094;top:8834;width:449;height:293">
              <v:imagedata r:id="rId397" o:title=""/>
            </v:shape>
            <v:shape id="_x0000_s2061" type="#_x0000_t75" alt="" style="position:absolute;left:6766;top:8834;width:448;height:293">
              <v:imagedata r:id="rId398" o:title=""/>
            </v:shape>
            <v:shape id="_x0000_s2062" type="#_x0000_t75" alt="" style="position:absolute;left:9264;top:8824;width:431;height:313">
              <v:imagedata r:id="rId399" o:title=""/>
            </v:shape>
            <v:shape id="_x0000_s2063" type="#_x0000_t75" alt="" style="position:absolute;left:8473;top:8823;width:432;height:313">
              <v:imagedata r:id="rId400" o:title=""/>
            </v:shape>
            <v:shape id="_x0000_s2064" type="#_x0000_t75" alt="" style="position:absolute;left:7290;top:8839;width:724;height:283">
              <v:imagedata r:id="rId401" o:title=""/>
            </v:shape>
            <v:shape id="_x0000_s2065" type="#_x0000_t75" alt="" style="position:absolute;left:10798;top:8827;width:439;height:305">
              <v:imagedata r:id="rId402" o:title=""/>
            </v:shape>
          </v:group>
          <o:OLEObject Type="Embed" ProgID="Equation.DSMT4" ShapeID="_x0000_s2059" DrawAspect="Content" ObjectID="_1779355028" r:id="rId403"/>
          <o:OLEObject Type="Embed" ProgID="Equation.DSMT4" ShapeID="_x0000_s2060" DrawAspect="Content" ObjectID="_1779355029" r:id="rId404"/>
          <o:OLEObject Type="Embed" ProgID="Equation.DSMT4" ShapeID="_x0000_s2061" DrawAspect="Content" ObjectID="_1779355030" r:id="rId405"/>
          <o:OLEObject Type="Embed" ProgID="Equation.DSMT4" ShapeID="_x0000_s2062" DrawAspect="Content" ObjectID="_1779355031" r:id="rId406"/>
          <o:OLEObject Type="Embed" ProgID="Equation.DSMT4" ShapeID="_x0000_s2063" DrawAspect="Content" ObjectID="_1779355032" r:id="rId407"/>
          <o:OLEObject Type="Embed" ProgID="Equation.DSMT4" ShapeID="_x0000_s2064" DrawAspect="Content" ObjectID="_1779355033" r:id="rId408"/>
          <o:OLEObject Type="Embed" ProgID="Equation.DSMT4" ShapeID="_x0000_s2065" DrawAspect="Content" ObjectID="_1779355034" r:id="rId409"/>
        </w:object>
      </w:r>
      <w:r w:rsidR="003D1110" w:rsidRPr="00086BA3">
        <w:rPr>
          <w:rFonts w:ascii="華康唐風隸 Std W5" w:eastAsia="華康唐風隸 Std W5" w:hAnsi="華康唐風隸 Std W5" w:cs="華康圓體 Std W5"/>
          <w:noProof/>
          <w:sz w:val="28"/>
          <w:szCs w:val="28"/>
          <w:u w:val="single"/>
        </w:rPr>
        <w:drawing>
          <wp:anchor distT="0" distB="0" distL="114300" distR="114300" simplePos="0" relativeHeight="252090880" behindDoc="1" locked="0" layoutInCell="1" allowOverlap="1" wp14:anchorId="0EAE698F" wp14:editId="54145ACE">
            <wp:simplePos x="0" y="0"/>
            <wp:positionH relativeFrom="column">
              <wp:posOffset>57150</wp:posOffset>
            </wp:positionH>
            <wp:positionV relativeFrom="paragraph">
              <wp:posOffset>252329</wp:posOffset>
            </wp:positionV>
            <wp:extent cx="3060000" cy="2398598"/>
            <wp:effectExtent l="0" t="0" r="7620" b="1905"/>
            <wp:wrapNone/>
            <wp:docPr id="8336" name="圖片 8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0">
                      <a:extLst>
                        <a:ext uri="{28A0092B-C50C-407E-A947-70E740481C1C}">
                          <a14:useLocalDpi xmlns:a14="http://schemas.microsoft.com/office/drawing/2010/main" val="0"/>
                        </a:ext>
                      </a:extLst>
                    </a:blip>
                    <a:srcRect l="3870"/>
                    <a:stretch/>
                  </pic:blipFill>
                  <pic:spPr bwMode="auto">
                    <a:xfrm>
                      <a:off x="0" y="0"/>
                      <a:ext cx="3060000" cy="239859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華康唐風隸 Std W5" w:eastAsia="華康唐風隸 Std W5" w:hAnsi="華康唐風隸 Std W5" w:cs="華康圓體 Std W5"/>
          <w:noProof/>
          <w:sz w:val="28"/>
          <w:szCs w:val="28"/>
          <w:u w:val="single"/>
        </w:rPr>
        <w:object w:dxaOrig="1440" w:dyaOrig="1440">
          <v:group id="_x0000_s2050" alt="" style="position:absolute;margin-left:-4.6pt;margin-top:9.35pt;width:256.85pt;height:15.65pt;z-index:-251135488;mso-position-horizontal-relative:text;mso-position-vertical-relative:text" coordorigin="910,8860" coordsize="5083,313">
            <v:shape id="_x0000_s2051" type="#_x0000_t75" alt="" style="position:absolute;left:1619;top:8873;width:439;height:287">
              <v:imagedata r:id="rId396" o:title=""/>
            </v:shape>
            <v:shape id="_x0000_s2052" type="#_x0000_t75" alt="" style="position:absolute;left:2328;top:8870;width:449;height:293">
              <v:imagedata r:id="rId397" o:title=""/>
            </v:shape>
            <v:shape id="_x0000_s2053" type="#_x0000_t75" alt="" style="position:absolute;left:3047;top:8870;width:448;height:293">
              <v:imagedata r:id="rId398" o:title=""/>
            </v:shape>
            <v:shape id="_x0000_s2054" type="#_x0000_t75" alt="" style="position:absolute;left:3765;top:8860;width:431;height:313">
              <v:imagedata r:id="rId399" o:title=""/>
            </v:shape>
            <v:shape id="_x0000_s2055" type="#_x0000_t75" alt="" style="position:absolute;left:4466;top:8860;width:432;height:313">
              <v:imagedata r:id="rId400" o:title=""/>
            </v:shape>
            <v:shape id="_x0000_s2056" type="#_x0000_t75" alt="" style="position:absolute;left:5269;top:8875;width:724;height:283">
              <v:imagedata r:id="rId401" o:title=""/>
            </v:shape>
            <v:shape id="_x0000_s2057" type="#_x0000_t75" alt="" style="position:absolute;left:910;top:8864;width:439;height:305">
              <v:imagedata r:id="rId402" o:title=""/>
            </v:shape>
          </v:group>
          <o:OLEObject Type="Embed" ProgID="Equation.DSMT4" ShapeID="_x0000_s2051" DrawAspect="Content" ObjectID="_1779355021" r:id="rId411"/>
          <o:OLEObject Type="Embed" ProgID="Equation.DSMT4" ShapeID="_x0000_s2052" DrawAspect="Content" ObjectID="_1779355022" r:id="rId412"/>
          <o:OLEObject Type="Embed" ProgID="Equation.DSMT4" ShapeID="_x0000_s2053" DrawAspect="Content" ObjectID="_1779355023" r:id="rId413"/>
          <o:OLEObject Type="Embed" ProgID="Equation.DSMT4" ShapeID="_x0000_s2054" DrawAspect="Content" ObjectID="_1779355024" r:id="rId414"/>
          <o:OLEObject Type="Embed" ProgID="Equation.DSMT4" ShapeID="_x0000_s2055" DrawAspect="Content" ObjectID="_1779355025" r:id="rId415"/>
          <o:OLEObject Type="Embed" ProgID="Equation.DSMT4" ShapeID="_x0000_s2056" DrawAspect="Content" ObjectID="_1779355026" r:id="rId416"/>
          <o:OLEObject Type="Embed" ProgID="Equation.DSMT4" ShapeID="_x0000_s2057" DrawAspect="Content" ObjectID="_1779355027" r:id="rId417"/>
        </w:object>
      </w:r>
      <w:r w:rsidR="003D1110">
        <w:rPr>
          <w:rFonts w:ascii="華康唐風隸 Std W5" w:eastAsia="華康唐風隸 Std W5" w:hAnsi="華康唐風隸 Std W5" w:cs="華康圓體 Std W5" w:hint="eastAsia"/>
          <w:noProof/>
          <w:sz w:val="28"/>
          <w:szCs w:val="28"/>
          <w:u w:val="single"/>
        </w:rPr>
        <mc:AlternateContent>
          <mc:Choice Requires="wpg">
            <w:drawing>
              <wp:anchor distT="0" distB="0" distL="114300" distR="114300" simplePos="0" relativeHeight="252131840" behindDoc="0" locked="0" layoutInCell="1" allowOverlap="1" wp14:anchorId="2BEC7218" wp14:editId="28E1D3B8">
                <wp:simplePos x="0" y="0"/>
                <wp:positionH relativeFrom="column">
                  <wp:posOffset>3355640</wp:posOffset>
                </wp:positionH>
                <wp:positionV relativeFrom="paragraph">
                  <wp:posOffset>292735</wp:posOffset>
                </wp:positionV>
                <wp:extent cx="3060000" cy="2397600"/>
                <wp:effectExtent l="19050" t="19050" r="26670" b="22225"/>
                <wp:wrapNone/>
                <wp:docPr id="8448" name="群組 8448"/>
                <wp:cNvGraphicFramePr/>
                <a:graphic xmlns:a="http://schemas.openxmlformats.org/drawingml/2006/main">
                  <a:graphicData uri="http://schemas.microsoft.com/office/word/2010/wordprocessingGroup">
                    <wpg:wgp>
                      <wpg:cNvGrpSpPr/>
                      <wpg:grpSpPr>
                        <a:xfrm>
                          <a:off x="0" y="0"/>
                          <a:ext cx="3060000" cy="2397600"/>
                          <a:chOff x="0" y="0"/>
                          <a:chExt cx="3227705" cy="2139696"/>
                        </a:xfrm>
                      </wpg:grpSpPr>
                      <wps:wsp>
                        <wps:cNvPr id="298" name="直線接點 298"/>
                        <wps:cNvCnPr>
                          <a:cxnSpLocks noChangeShapeType="1"/>
                        </wps:cNvCnPr>
                        <wps:spPr bwMode="auto">
                          <a:xfrm flipV="1">
                            <a:off x="621792" y="0"/>
                            <a:ext cx="2605913" cy="2139696"/>
                          </a:xfrm>
                          <a:prstGeom prst="line">
                            <a:avLst/>
                          </a:prstGeom>
                          <a:noFill/>
                          <a:ln w="31750">
                            <a:solidFill>
                              <a:srgbClr val="000000"/>
                            </a:solidFill>
                            <a:miter lim="800000"/>
                            <a:headEnd/>
                            <a:tailEnd/>
                          </a:ln>
                          <a:extLst>
                            <a:ext uri="{909E8E84-426E-40DD-AFC4-6F175D3DCCD1}">
                              <a14:hiddenFill xmlns:a14="http://schemas.microsoft.com/office/drawing/2010/main">
                                <a:noFill/>
                              </a14:hiddenFill>
                            </a:ext>
                          </a:extLst>
                        </wps:spPr>
                        <wps:bodyPr/>
                      </wps:wsp>
                      <wps:wsp>
                        <wps:cNvPr id="300" name="直線接點 300"/>
                        <wps:cNvCnPr>
                          <a:cxnSpLocks noChangeShapeType="1"/>
                        </wps:cNvCnPr>
                        <wps:spPr bwMode="auto">
                          <a:xfrm>
                            <a:off x="0" y="0"/>
                            <a:ext cx="1143000" cy="1700784"/>
                          </a:xfrm>
                          <a:prstGeom prst="line">
                            <a:avLst/>
                          </a:prstGeom>
                          <a:noFill/>
                          <a:ln w="31750">
                            <a:solidFill>
                              <a:srgbClr val="000000"/>
                            </a:solidFill>
                            <a:miter lim="800000"/>
                            <a:headEnd/>
                            <a:tailEnd/>
                          </a:ln>
                          <a:extLst>
                            <a:ext uri="{909E8E84-426E-40DD-AFC4-6F175D3DCCD1}">
                              <a14:hiddenFill xmlns:a14="http://schemas.microsoft.com/office/drawing/2010/main">
                                <a:noFill/>
                              </a14:hiddenFill>
                            </a:ext>
                          </a:extLst>
                        </wps:spPr>
                        <wps:bodyPr/>
                      </wps:wsp>
                      <wpg:grpSp>
                        <wpg:cNvPr id="8382" name="群組 8382"/>
                        <wpg:cNvGrpSpPr>
                          <a:grpSpLocks noChangeAspect="1"/>
                        </wpg:cNvGrpSpPr>
                        <wpg:grpSpPr>
                          <a:xfrm>
                            <a:off x="502920" y="0"/>
                            <a:ext cx="2230755" cy="1444625"/>
                            <a:chOff x="346890" y="417638"/>
                            <a:chExt cx="1467429" cy="949449"/>
                          </a:xfrm>
                        </wpg:grpSpPr>
                        <wps:wsp>
                          <wps:cNvPr id="303" name="直線接點 303"/>
                          <wps:cNvCnPr>
                            <a:cxnSpLocks noChangeShapeType="1"/>
                          </wps:cNvCnPr>
                          <wps:spPr bwMode="auto">
                            <a:xfrm flipH="1">
                              <a:off x="731454" y="417638"/>
                              <a:ext cx="703979" cy="578340"/>
                            </a:xfrm>
                            <a:prstGeom prst="line">
                              <a:avLst/>
                            </a:prstGeom>
                            <a:noFill/>
                            <a:ln w="31750">
                              <a:solidFill>
                                <a:srgbClr val="000000"/>
                              </a:solidFill>
                              <a:miter lim="800000"/>
                              <a:headEnd/>
                              <a:tailEnd/>
                            </a:ln>
                            <a:extLst>
                              <a:ext uri="{909E8E84-426E-40DD-AFC4-6F175D3DCCD1}">
                                <a14:hiddenFill xmlns:a14="http://schemas.microsoft.com/office/drawing/2010/main">
                                  <a:noFill/>
                                </a14:hiddenFill>
                              </a:ext>
                            </a:extLst>
                          </wps:spPr>
                          <wps:bodyPr/>
                        </wps:wsp>
                        <wps:wsp>
                          <wps:cNvPr id="304" name="直線接點 304"/>
                          <wps:cNvCnPr>
                            <a:cxnSpLocks noChangeShapeType="1"/>
                          </wps:cNvCnPr>
                          <wps:spPr bwMode="auto">
                            <a:xfrm>
                              <a:off x="689691" y="417638"/>
                              <a:ext cx="268205" cy="381000"/>
                            </a:xfrm>
                            <a:prstGeom prst="line">
                              <a:avLst/>
                            </a:prstGeom>
                            <a:noFill/>
                            <a:ln w="31750">
                              <a:solidFill>
                                <a:srgbClr val="000000"/>
                              </a:solidFill>
                              <a:miter lim="800000"/>
                              <a:headEnd/>
                              <a:tailEnd/>
                            </a:ln>
                            <a:extLst>
                              <a:ext uri="{909E8E84-426E-40DD-AFC4-6F175D3DCCD1}">
                                <a14:hiddenFill xmlns:a14="http://schemas.microsoft.com/office/drawing/2010/main">
                                  <a:noFill/>
                                </a14:hiddenFill>
                              </a:ext>
                            </a:extLst>
                          </wps:spPr>
                          <wps:bodyPr/>
                        </wps:wsp>
                        <wps:wsp>
                          <wps:cNvPr id="302" name="直線接點 302"/>
                          <wps:cNvCnPr>
                            <a:cxnSpLocks noChangeShapeType="1"/>
                          </wps:cNvCnPr>
                          <wps:spPr bwMode="auto">
                            <a:xfrm>
                              <a:off x="346890" y="417638"/>
                              <a:ext cx="523222" cy="769174"/>
                            </a:xfrm>
                            <a:prstGeom prst="line">
                              <a:avLst/>
                            </a:prstGeom>
                            <a:noFill/>
                            <a:ln w="31750">
                              <a:solidFill>
                                <a:srgbClr val="000000"/>
                              </a:solidFill>
                              <a:miter lim="800000"/>
                              <a:headEnd/>
                              <a:tailEnd/>
                            </a:ln>
                            <a:extLst>
                              <a:ext uri="{909E8E84-426E-40DD-AFC4-6F175D3DCCD1}">
                                <a14:hiddenFill xmlns:a14="http://schemas.microsoft.com/office/drawing/2010/main">
                                  <a:noFill/>
                                </a14:hiddenFill>
                              </a:ext>
                            </a:extLst>
                          </wps:spPr>
                          <wps:bodyPr/>
                        </wps:wsp>
                        <wps:wsp>
                          <wps:cNvPr id="301" name="直線接點 301"/>
                          <wps:cNvCnPr>
                            <a:cxnSpLocks noChangeShapeType="1"/>
                          </wps:cNvCnPr>
                          <wps:spPr bwMode="auto">
                            <a:xfrm flipV="1">
                              <a:off x="644601" y="417638"/>
                              <a:ext cx="1169718" cy="949449"/>
                            </a:xfrm>
                            <a:prstGeom prst="line">
                              <a:avLst/>
                            </a:prstGeom>
                            <a:noFill/>
                            <a:ln w="31750">
                              <a:solidFill>
                                <a:srgbClr val="000000"/>
                              </a:solidFill>
                              <a:miter lim="800000"/>
                              <a:headEnd/>
                              <a:tailEnd/>
                            </a:ln>
                            <a:extLst>
                              <a:ext uri="{909E8E84-426E-40DD-AFC4-6F175D3DCCD1}">
                                <a14:hiddenFill xmlns:a14="http://schemas.microsoft.com/office/drawing/2010/main">
                                  <a:noFill/>
                                </a14:hiddenFill>
                              </a:ext>
                            </a:extLst>
                          </wps:spPr>
                          <wps:bodyPr/>
                        </wps:wsp>
                        <wps:wsp>
                          <wps:cNvPr id="1876" name="直線接點 1876"/>
                          <wps:cNvCnPr>
                            <a:cxnSpLocks noChangeShapeType="1"/>
                          </wps:cNvCnPr>
                          <wps:spPr bwMode="auto">
                            <a:xfrm flipH="1">
                              <a:off x="870122" y="417638"/>
                              <a:ext cx="252714" cy="235534"/>
                            </a:xfrm>
                            <a:prstGeom prst="line">
                              <a:avLst/>
                            </a:prstGeom>
                            <a:noFill/>
                            <a:ln w="31750">
                              <a:solidFill>
                                <a:srgbClr val="000000"/>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3D268066" id="群組 8448" o:spid="_x0000_s1026" style="position:absolute;margin-left:264.2pt;margin-top:23.05pt;width:240.95pt;height:188.8pt;z-index:252131840;mso-width-relative:margin;mso-height-relative:margin" coordsize="32277,21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">
                <v:line id="直線接點 298" o:spid="_x0000_s1027" style="position:absolute;flip:y;visibility:visible;mso-wrap-style:square" from="6217,0" to="32277,21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" strokeweight="2.5pt">
                  <v:stroke joinstyle="miter"/>
                </v:line>
                <v:line id="直線接點 300" o:spid="_x0000_s1028" style="position:absolute;visibility:visible;mso-wrap-style:square" from="0,0" to="11430,17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" strokeweight="2.5pt">
                  <v:stroke joinstyle="miter"/>
                </v:line>
                <v:group id="群組 8382" o:spid="_x0000_s1029" style="position:absolute;left:5029;width:22307;height:14446" coordorigin="3468,4176" coordsize="14674,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">
                  <o:lock v:ext="edit" aspectratio="t"/>
                  <v:line id="直線接點 303" o:spid="_x0000_s1030" style="position:absolute;flip:x;visibility:visible;mso-wrap-style:square" from="7314,4176" to="14354,9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" strokeweight="2.5pt">
                    <v:stroke joinstyle="miter"/>
                  </v:line>
                  <v:line id="直線接點 304" o:spid="_x0000_s1031" style="position:absolute;visibility:visible;mso-wrap-style:square" from="6896,4176" to="9578,7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" strokeweight="2.5pt">
                    <v:stroke joinstyle="miter"/>
                  </v:line>
                  <v:line id="直線接點 302" o:spid="_x0000_s1032" style="position:absolute;visibility:visible;mso-wrap-style:square" from="3468,4176" to="8701,11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" strokeweight="2.5pt">
                    <v:stroke joinstyle="miter"/>
                  </v:line>
                  <v:line id="直線接點 301" o:spid="_x0000_s1033" style="position:absolute;flip:y;visibility:visible;mso-wrap-style:square" from="6446,4176" to="18143,1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" strokeweight="2.5pt">
                    <v:stroke joinstyle="miter"/>
                  </v:line>
                  <v:line id="直線接點 1876" o:spid="_x0000_s1034" style="position:absolute;flip:x;visibility:visible;mso-wrap-style:square" from="8701,4176" to="11228,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" strokeweight="2.5pt">
                    <v:stroke joinstyle="miter"/>
                  </v:line>
                </v:group>
              </v:group>
            </w:pict>
          </mc:Fallback>
        </mc:AlternateContent>
      </w:r>
    </w:p>
    <w:p w:rsidR="003D1110" w:rsidRDefault="003D1110" w:rsidP="003D1110">
      <w:pPr>
        <w:spacing w:line="420" w:lineRule="atLeast"/>
        <w:rPr>
          <w:rFonts w:ascii="華康唐風隸 Std W5" w:eastAsia="華康唐風隸 Std W5" w:hAnsi="華康唐風隸 Std W5" w:cs="華康圓體 Std W5"/>
          <w:sz w:val="28"/>
          <w:szCs w:val="28"/>
          <w:u w:val="single"/>
        </w:rPr>
      </w:pPr>
    </w:p>
    <w:p w:rsidR="003D1110" w:rsidRDefault="003D1110" w:rsidP="003D1110">
      <w:pPr>
        <w:tabs>
          <w:tab w:val="left" w:pos="3377"/>
        </w:tabs>
        <w:spacing w:line="420" w:lineRule="atLeast"/>
        <w:rPr>
          <w:rFonts w:ascii="華康唐風隸 Std W5" w:eastAsia="華康唐風隸 Std W5" w:hAnsi="華康唐風隸 Std W5" w:cs="華康圓體 Std W5"/>
          <w:sz w:val="28"/>
          <w:szCs w:val="28"/>
          <w:u w:val="single"/>
        </w:rPr>
      </w:pPr>
    </w:p>
    <w:p w:rsidR="003D1110" w:rsidRDefault="003D1110" w:rsidP="003D1110">
      <w:pPr>
        <w:tabs>
          <w:tab w:val="left" w:pos="3377"/>
        </w:tabs>
        <w:spacing w:line="420" w:lineRule="atLeast"/>
        <w:rPr>
          <w:rFonts w:ascii="華康唐風隸 Std W5" w:eastAsia="華康唐風隸 Std W5" w:hAnsi="華康唐風隸 Std W5" w:cs="華康圓體 Std W5"/>
          <w:sz w:val="28"/>
          <w:szCs w:val="28"/>
          <w:u w:val="single"/>
        </w:rPr>
      </w:pPr>
    </w:p>
    <w:p w:rsidR="003D1110" w:rsidRDefault="003D1110" w:rsidP="003D1110">
      <w:pPr>
        <w:spacing w:line="420" w:lineRule="atLeast"/>
        <w:rPr>
          <w:rFonts w:ascii="華康唐風隸 Std W5" w:eastAsia="華康唐風隸 Std W5" w:hAnsi="華康唐風隸 Std W5" w:cs="華康圓體 Std W5"/>
          <w:sz w:val="28"/>
          <w:szCs w:val="28"/>
          <w:u w:val="single"/>
        </w:rPr>
      </w:pPr>
    </w:p>
    <w:p w:rsidR="003D1110" w:rsidRPr="00387ABC" w:rsidRDefault="003D1110" w:rsidP="003D1110">
      <w:pPr>
        <w:spacing w:line="420" w:lineRule="atLeast"/>
        <w:rPr>
          <w:rFonts w:ascii="華康唐風隸 Std W5" w:eastAsia="華康唐風隸 Std W5" w:hAnsi="華康唐風隸 Std W5" w:cs="華康圓體 Std W5"/>
          <w:sz w:val="28"/>
          <w:szCs w:val="28"/>
          <w:u w:val="single"/>
        </w:rPr>
      </w:pPr>
    </w:p>
    <w:p w:rsidR="003D1110" w:rsidRDefault="00522527" w:rsidP="003D1110">
      <w:pPr>
        <w:spacing w:line="420" w:lineRule="atLeast"/>
        <w:rPr>
          <w:rFonts w:ascii="華康楷書體 Std W7" w:eastAsia="華康楷書體 Std W7" w:hAnsi="華康楷書體 Std W7"/>
          <w:sz w:val="26"/>
          <w:szCs w:val="26"/>
        </w:rPr>
      </w:pPr>
      <w:r>
        <w:rPr>
          <w:rFonts w:ascii="華康楷書體 Std W7" w:eastAsia="華康楷書體 Std W7" w:hAnsi="華康楷書體 Std W7"/>
          <w:noProof/>
          <w:sz w:val="26"/>
          <w:szCs w:val="26"/>
        </w:rPr>
        <mc:AlternateContent>
          <mc:Choice Requires="wps">
            <w:drawing>
              <wp:anchor distT="0" distB="0" distL="114300" distR="114300" simplePos="0" relativeHeight="252234240" behindDoc="0" locked="0" layoutInCell="1" allowOverlap="1" wp14:anchorId="7A83FAE1" wp14:editId="343C7D0E">
                <wp:simplePos x="0" y="0"/>
                <wp:positionH relativeFrom="column">
                  <wp:posOffset>975530</wp:posOffset>
                </wp:positionH>
                <wp:positionV relativeFrom="paragraph">
                  <wp:posOffset>49762</wp:posOffset>
                </wp:positionV>
                <wp:extent cx="4527395" cy="654205"/>
                <wp:effectExtent l="0" t="0" r="26035" b="12700"/>
                <wp:wrapNone/>
                <wp:docPr id="7596" name="文字方塊 7596"/>
                <wp:cNvGraphicFramePr/>
                <a:graphic xmlns:a="http://schemas.openxmlformats.org/drawingml/2006/main">
                  <a:graphicData uri="http://schemas.microsoft.com/office/word/2010/wordprocessingShape">
                    <wps:wsp>
                      <wps:cNvSpPr txBox="1"/>
                      <wps:spPr>
                        <a:xfrm>
                          <a:off x="0" y="0"/>
                          <a:ext cx="4527395" cy="654205"/>
                        </a:xfrm>
                        <a:prstGeom prst="rect">
                          <a:avLst/>
                        </a:prstGeom>
                        <a:noFill/>
                        <a:ln w="6350">
                          <a:solidFill>
                            <a:prstClr val="black"/>
                          </a:solidFill>
                        </a:ln>
                      </wps:spPr>
                      <wps:txbx>
                        <w:txbxContent>
                          <w:p w:rsidR="002B4F66" w:rsidRPr="00522527" w:rsidRDefault="002B4F66" w:rsidP="00522527">
                            <w:pPr>
                              <w:spacing w:line="420" w:lineRule="atLeast"/>
                              <w:rPr>
                                <w:rFonts w:ascii="華康楷書體 Std W5" w:eastAsia="華康楷書體 Std W5" w:hAnsi="華康楷書體 Std W5"/>
                                <w:sz w:val="26"/>
                                <w:szCs w:val="26"/>
                              </w:rPr>
                            </w:pPr>
                            <w:r w:rsidRPr="00522527">
                              <w:rPr>
                                <w:rFonts w:ascii="華康楷書體 Std W5" w:eastAsia="華康楷書體 Std W5" w:hAnsi="華康楷書體 Std W5" w:hint="eastAsia"/>
                                <w:sz w:val="26"/>
                                <w:szCs w:val="26"/>
                              </w:rPr>
                              <w:t>重點解析</w:t>
                            </w:r>
                            <w:r w:rsidRPr="00522527">
                              <w:rPr>
                                <w:rFonts w:ascii="華康楷書體 Std W5" w:eastAsia="華康楷書體 Std W5" w:hAnsi="華康楷書體 Std W5"/>
                                <w:sz w:val="26"/>
                                <w:szCs w:val="26"/>
                              </w:rPr>
                              <w:t>：</w:t>
                            </w:r>
                            <w:r>
                              <w:rPr>
                                <w:rFonts w:ascii="華康楷書體 Std W5" w:eastAsia="華康楷書體 Std W5" w:hAnsi="華康楷書體 Std W5"/>
                                <w:sz w:val="26"/>
                                <w:szCs w:val="26"/>
                              </w:rPr>
                              <w:tab/>
                            </w:r>
                            <w:r w:rsidRPr="00522527">
                              <w:rPr>
                                <w:rFonts w:ascii="華康楷書體 Std W5" w:eastAsia="華康楷書體 Std W5" w:hAnsi="華康楷書體 Std W5" w:hint="eastAsia"/>
                                <w:sz w:val="26"/>
                                <w:szCs w:val="26"/>
                              </w:rPr>
                              <w:t>①</w:t>
                            </w:r>
                            <w:r>
                              <w:rPr>
                                <w:rFonts w:ascii="華康楷書體 Std W5" w:eastAsia="華康楷書體 Std W5" w:hAnsi="華康楷書體 Std W5" w:hint="eastAsia"/>
                                <w:sz w:val="26"/>
                                <w:szCs w:val="26"/>
                              </w:rPr>
                              <w:t>先找</w:t>
                            </w:r>
                            <w:r w:rsidRPr="00522527">
                              <w:rPr>
                                <w:rFonts w:ascii="華康楷書體 Std W5" w:eastAsia="華康楷書體 Std W5" w:hAnsi="華康楷書體 Std W5" w:hint="eastAsia"/>
                                <w:color w:val="FEFEFE"/>
                                <w:sz w:val="26"/>
                                <w:szCs w:val="26"/>
                                <w:u w:val="single" w:color="000000" w:themeColor="text1"/>
                              </w:rPr>
                              <w:t xml:space="preserve"> </w:t>
                            </w:r>
                            <w:r w:rsidRPr="00522527">
                              <w:rPr>
                                <w:rFonts w:ascii="華康楷書體 Std W5" w:eastAsia="華康楷書體 Std W5" w:hAnsi="華康楷書體 Std W5"/>
                                <w:color w:val="FEFEFE"/>
                                <w:sz w:val="26"/>
                                <w:szCs w:val="26"/>
                                <w:u w:val="single" w:color="000000" w:themeColor="text1"/>
                              </w:rPr>
                              <w:t xml:space="preserve"> 時間軸</w:t>
                            </w:r>
                            <w:r w:rsidRPr="00522527">
                              <w:rPr>
                                <w:rFonts w:ascii="華康楷書體 Std W5" w:eastAsia="華康楷書體 Std W5" w:hAnsi="華康楷書體 Std W5" w:hint="eastAsia"/>
                                <w:color w:val="FEFEFE"/>
                                <w:sz w:val="26"/>
                                <w:szCs w:val="26"/>
                                <w:u w:val="single" w:color="000000" w:themeColor="text1"/>
                              </w:rPr>
                              <w:t xml:space="preserve"> </w:t>
                            </w:r>
                            <w:r w:rsidRPr="00522527">
                              <w:rPr>
                                <w:rFonts w:ascii="華康楷書體 Std W5" w:eastAsia="華康楷書體 Std W5" w:hAnsi="華康楷書體 Std W5"/>
                                <w:color w:val="FEFEFE"/>
                                <w:sz w:val="26"/>
                                <w:szCs w:val="26"/>
                                <w:u w:val="single" w:color="000000" w:themeColor="text1"/>
                              </w:rPr>
                              <w:t xml:space="preserve"> </w:t>
                            </w:r>
                            <w:r>
                              <w:rPr>
                                <w:rFonts w:ascii="華康楷書體 Std W5" w:eastAsia="華康楷書體 Std W5" w:hAnsi="華康楷書體 Std W5" w:hint="eastAsia"/>
                                <w:sz w:val="26"/>
                                <w:szCs w:val="26"/>
                              </w:rPr>
                              <w:t>。</w:t>
                            </w:r>
                          </w:p>
                          <w:p w:rsidR="002B4F66" w:rsidRDefault="002B4F66" w:rsidP="00522527">
                            <w:pPr>
                              <w:ind w:left="960" w:firstLine="480"/>
                            </w:pPr>
                            <w:r w:rsidRPr="00522527">
                              <w:rPr>
                                <w:rFonts w:ascii="華康楷書體 Std W5" w:eastAsia="華康楷書體 Std W5" w:hAnsi="華康楷書體 Std W5" w:hint="eastAsia"/>
                                <w:sz w:val="26"/>
                                <w:szCs w:val="26"/>
                              </w:rPr>
                              <w:t>②節點代表後續生物</w:t>
                            </w:r>
                            <w:r w:rsidRPr="00522527">
                              <w:rPr>
                                <w:rFonts w:ascii="華康楷書體 Std W5" w:eastAsia="華康楷書體 Std W5" w:hAnsi="華康楷書體 Std W5"/>
                                <w:sz w:val="26"/>
                                <w:szCs w:val="26"/>
                              </w:rPr>
                              <w:t>的</w:t>
                            </w:r>
                            <w:r w:rsidRPr="00522527">
                              <w:rPr>
                                <w:rFonts w:ascii="華康楷書體 Std W5" w:eastAsia="華康楷書體 Std W5" w:hAnsi="華康楷書體 Std W5" w:hint="eastAsia"/>
                                <w:color w:val="FEFEFE"/>
                                <w:sz w:val="26"/>
                                <w:szCs w:val="26"/>
                                <w:u w:val="single" w:color="000000" w:themeColor="text1"/>
                              </w:rPr>
                              <w:t xml:space="preserve"> </w:t>
                            </w:r>
                            <w:r w:rsidRPr="00522527">
                              <w:rPr>
                                <w:rFonts w:ascii="華康楷書體 Std W5" w:eastAsia="華康楷書體 Std W5" w:hAnsi="華康楷書體 Std W5"/>
                                <w:color w:val="FEFEFE"/>
                                <w:sz w:val="26"/>
                                <w:szCs w:val="26"/>
                                <w:u w:val="single" w:color="000000" w:themeColor="text1"/>
                              </w:rPr>
                              <w:t xml:space="preserve"> </w:t>
                            </w:r>
                            <w:r w:rsidRPr="00522527">
                              <w:rPr>
                                <w:rFonts w:ascii="華康楷書體 Std W5" w:eastAsia="華康楷書體 Std W5" w:hAnsi="華康楷書體 Std W5" w:hint="eastAsia"/>
                                <w:color w:val="FEFEFE"/>
                                <w:sz w:val="26"/>
                                <w:szCs w:val="26"/>
                                <w:u w:val="single" w:color="000000" w:themeColor="text1"/>
                              </w:rPr>
                              <w:t xml:space="preserve"> </w:t>
                            </w:r>
                            <w:r w:rsidRPr="00522527">
                              <w:rPr>
                                <w:rFonts w:ascii="華康楷書體 Std W5" w:eastAsia="華康楷書體 Std W5" w:hAnsi="華康楷書體 Std W5"/>
                                <w:color w:val="FEFEFE"/>
                                <w:sz w:val="26"/>
                                <w:szCs w:val="26"/>
                                <w:u w:val="single" w:color="000000" w:themeColor="text1"/>
                              </w:rPr>
                              <w:t xml:space="preserve"> 共同祖先</w:t>
                            </w:r>
                            <w:r w:rsidRPr="00522527">
                              <w:rPr>
                                <w:rFonts w:ascii="華康楷書體 Std W5" w:eastAsia="華康楷書體 Std W5" w:hAnsi="華康楷書體 Std W5" w:hint="eastAsia"/>
                                <w:color w:val="FEFEFE"/>
                                <w:sz w:val="26"/>
                                <w:szCs w:val="26"/>
                                <w:u w:val="single" w:color="000000" w:themeColor="text1"/>
                              </w:rPr>
                              <w:t xml:space="preserve"> </w:t>
                            </w:r>
                            <w:r w:rsidRPr="00522527">
                              <w:rPr>
                                <w:rFonts w:ascii="華康楷書體 Std W5" w:eastAsia="華康楷書體 Std W5" w:hAnsi="華康楷書體 Std W5"/>
                                <w:color w:val="FEFEFE"/>
                                <w:sz w:val="26"/>
                                <w:szCs w:val="26"/>
                                <w:u w:val="single" w:color="000000" w:themeColor="text1"/>
                              </w:rPr>
                              <w:t xml:space="preserve">   </w:t>
                            </w:r>
                            <w:r w:rsidRPr="00522527">
                              <w:rPr>
                                <w:rFonts w:ascii="華康楷書體 Std W5" w:eastAsia="華康楷書體 Std W5" w:hAnsi="華康楷書體 Std W5"/>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A83FAE1" id="文字方塊 7596" o:spid="_x0000_s1820" type="#_x0000_t202" style="position:absolute;margin-left:76.8pt;margin-top:3.9pt;width:356.5pt;height:51.5pt;z-index:252234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" filled="f" strokeweight=".5pt">
                <v:textbox>
                  <w:txbxContent>
                    <w:p w:rsidR="002B4F66" w:rsidRPr="00522527" w:rsidRDefault="002B4F66" w:rsidP="00522527">
                      <w:pPr>
                        <w:spacing w:line="420" w:lineRule="atLeast"/>
                        <w:rPr>
                          <w:rFonts w:ascii="華康楷書體 Std W5" w:eastAsia="華康楷書體 Std W5" w:hAnsi="華康楷書體 Std W5"/>
                          <w:sz w:val="26"/>
                          <w:szCs w:val="26"/>
                        </w:rPr>
                      </w:pPr>
                      <w:r w:rsidRPr="00522527">
                        <w:rPr>
                          <w:rFonts w:ascii="華康楷書體 Std W5" w:eastAsia="華康楷書體 Std W5" w:hAnsi="華康楷書體 Std W5" w:hint="eastAsia"/>
                          <w:sz w:val="26"/>
                          <w:szCs w:val="26"/>
                        </w:rPr>
                        <w:t>重點解析</w:t>
                      </w:r>
                      <w:r w:rsidRPr="00522527">
                        <w:rPr>
                          <w:rFonts w:ascii="華康楷書體 Std W5" w:eastAsia="華康楷書體 Std W5" w:hAnsi="華康楷書體 Std W5"/>
                          <w:sz w:val="26"/>
                          <w:szCs w:val="26"/>
                        </w:rPr>
                        <w:t>：</w:t>
                      </w:r>
                      <w:r>
                        <w:rPr>
                          <w:rFonts w:ascii="華康楷書體 Std W5" w:eastAsia="華康楷書體 Std W5" w:hAnsi="華康楷書體 Std W5"/>
                          <w:sz w:val="26"/>
                          <w:szCs w:val="26"/>
                        </w:rPr>
                        <w:tab/>
                      </w:r>
                      <w:r w:rsidRPr="00522527">
                        <w:rPr>
                          <w:rFonts w:ascii="華康楷書體 Std W5" w:eastAsia="華康楷書體 Std W5" w:hAnsi="華康楷書體 Std W5" w:hint="eastAsia"/>
                          <w:sz w:val="26"/>
                          <w:szCs w:val="26"/>
                        </w:rPr>
                        <w:t>①</w:t>
                      </w:r>
                      <w:r>
                        <w:rPr>
                          <w:rFonts w:ascii="華康楷書體 Std W5" w:eastAsia="華康楷書體 Std W5" w:hAnsi="華康楷書體 Std W5" w:hint="eastAsia"/>
                          <w:sz w:val="26"/>
                          <w:szCs w:val="26"/>
                        </w:rPr>
                        <w:t>先找</w:t>
                      </w:r>
                      <w:r w:rsidRPr="00522527">
                        <w:rPr>
                          <w:rFonts w:ascii="華康楷書體 Std W5" w:eastAsia="華康楷書體 Std W5" w:hAnsi="華康楷書體 Std W5" w:hint="eastAsia"/>
                          <w:color w:val="FEFEFE"/>
                          <w:sz w:val="26"/>
                          <w:szCs w:val="26"/>
                          <w:u w:val="single" w:color="000000" w:themeColor="text1"/>
                        </w:rPr>
                        <w:t xml:space="preserve"> </w:t>
                      </w:r>
                      <w:r w:rsidRPr="00522527">
                        <w:rPr>
                          <w:rFonts w:ascii="華康楷書體 Std W5" w:eastAsia="華康楷書體 Std W5" w:hAnsi="華康楷書體 Std W5"/>
                          <w:color w:val="FEFEFE"/>
                          <w:sz w:val="26"/>
                          <w:szCs w:val="26"/>
                          <w:u w:val="single" w:color="000000" w:themeColor="text1"/>
                        </w:rPr>
                        <w:t xml:space="preserve"> 時間軸</w:t>
                      </w:r>
                      <w:r w:rsidRPr="00522527">
                        <w:rPr>
                          <w:rFonts w:ascii="華康楷書體 Std W5" w:eastAsia="華康楷書體 Std W5" w:hAnsi="華康楷書體 Std W5" w:hint="eastAsia"/>
                          <w:color w:val="FEFEFE"/>
                          <w:sz w:val="26"/>
                          <w:szCs w:val="26"/>
                          <w:u w:val="single" w:color="000000" w:themeColor="text1"/>
                        </w:rPr>
                        <w:t xml:space="preserve"> </w:t>
                      </w:r>
                      <w:r w:rsidRPr="00522527">
                        <w:rPr>
                          <w:rFonts w:ascii="華康楷書體 Std W5" w:eastAsia="華康楷書體 Std W5" w:hAnsi="華康楷書體 Std W5"/>
                          <w:color w:val="FEFEFE"/>
                          <w:sz w:val="26"/>
                          <w:szCs w:val="26"/>
                          <w:u w:val="single" w:color="000000" w:themeColor="text1"/>
                        </w:rPr>
                        <w:t xml:space="preserve"> </w:t>
                      </w:r>
                      <w:r>
                        <w:rPr>
                          <w:rFonts w:ascii="華康楷書體 Std W5" w:eastAsia="華康楷書體 Std W5" w:hAnsi="華康楷書體 Std W5" w:hint="eastAsia"/>
                          <w:sz w:val="26"/>
                          <w:szCs w:val="26"/>
                        </w:rPr>
                        <w:t>。</w:t>
                      </w:r>
                    </w:p>
                    <w:p w:rsidR="002B4F66" w:rsidRDefault="002B4F66" w:rsidP="00522527">
                      <w:pPr>
                        <w:ind w:left="960" w:firstLine="480"/>
                      </w:pPr>
                      <w:r w:rsidRPr="00522527">
                        <w:rPr>
                          <w:rFonts w:ascii="華康楷書體 Std W5" w:eastAsia="華康楷書體 Std W5" w:hAnsi="華康楷書體 Std W5" w:hint="eastAsia"/>
                          <w:sz w:val="26"/>
                          <w:szCs w:val="26"/>
                        </w:rPr>
                        <w:t>②節點代表後續生物</w:t>
                      </w:r>
                      <w:r w:rsidRPr="00522527">
                        <w:rPr>
                          <w:rFonts w:ascii="華康楷書體 Std W5" w:eastAsia="華康楷書體 Std W5" w:hAnsi="華康楷書體 Std W5"/>
                          <w:sz w:val="26"/>
                          <w:szCs w:val="26"/>
                        </w:rPr>
                        <w:t>的</w:t>
                      </w:r>
                      <w:r w:rsidRPr="00522527">
                        <w:rPr>
                          <w:rFonts w:ascii="華康楷書體 Std W5" w:eastAsia="華康楷書體 Std W5" w:hAnsi="華康楷書體 Std W5" w:hint="eastAsia"/>
                          <w:color w:val="FEFEFE"/>
                          <w:sz w:val="26"/>
                          <w:szCs w:val="26"/>
                          <w:u w:val="single" w:color="000000" w:themeColor="text1"/>
                        </w:rPr>
                        <w:t xml:space="preserve"> </w:t>
                      </w:r>
                      <w:r w:rsidRPr="00522527">
                        <w:rPr>
                          <w:rFonts w:ascii="華康楷書體 Std W5" w:eastAsia="華康楷書體 Std W5" w:hAnsi="華康楷書體 Std W5"/>
                          <w:color w:val="FEFEFE"/>
                          <w:sz w:val="26"/>
                          <w:szCs w:val="26"/>
                          <w:u w:val="single" w:color="000000" w:themeColor="text1"/>
                        </w:rPr>
                        <w:t xml:space="preserve"> </w:t>
                      </w:r>
                      <w:r w:rsidRPr="00522527">
                        <w:rPr>
                          <w:rFonts w:ascii="華康楷書體 Std W5" w:eastAsia="華康楷書體 Std W5" w:hAnsi="華康楷書體 Std W5" w:hint="eastAsia"/>
                          <w:color w:val="FEFEFE"/>
                          <w:sz w:val="26"/>
                          <w:szCs w:val="26"/>
                          <w:u w:val="single" w:color="000000" w:themeColor="text1"/>
                        </w:rPr>
                        <w:t xml:space="preserve"> </w:t>
                      </w:r>
                      <w:r w:rsidRPr="00522527">
                        <w:rPr>
                          <w:rFonts w:ascii="華康楷書體 Std W5" w:eastAsia="華康楷書體 Std W5" w:hAnsi="華康楷書體 Std W5"/>
                          <w:color w:val="FEFEFE"/>
                          <w:sz w:val="26"/>
                          <w:szCs w:val="26"/>
                          <w:u w:val="single" w:color="000000" w:themeColor="text1"/>
                        </w:rPr>
                        <w:t xml:space="preserve"> 共同祖先</w:t>
                      </w:r>
                      <w:r w:rsidRPr="00522527">
                        <w:rPr>
                          <w:rFonts w:ascii="華康楷書體 Std W5" w:eastAsia="華康楷書體 Std W5" w:hAnsi="華康楷書體 Std W5" w:hint="eastAsia"/>
                          <w:color w:val="FEFEFE"/>
                          <w:sz w:val="26"/>
                          <w:szCs w:val="26"/>
                          <w:u w:val="single" w:color="000000" w:themeColor="text1"/>
                        </w:rPr>
                        <w:t xml:space="preserve"> </w:t>
                      </w:r>
                      <w:r w:rsidRPr="00522527">
                        <w:rPr>
                          <w:rFonts w:ascii="華康楷書體 Std W5" w:eastAsia="華康楷書體 Std W5" w:hAnsi="華康楷書體 Std W5"/>
                          <w:color w:val="FEFEFE"/>
                          <w:sz w:val="26"/>
                          <w:szCs w:val="26"/>
                          <w:u w:val="single" w:color="000000" w:themeColor="text1"/>
                        </w:rPr>
                        <w:t xml:space="preserve">   </w:t>
                      </w:r>
                      <w:r w:rsidRPr="00522527">
                        <w:rPr>
                          <w:rFonts w:ascii="華康楷書體 Std W5" w:eastAsia="華康楷書體 Std W5" w:hAnsi="華康楷書體 Std W5"/>
                          <w:sz w:val="26"/>
                          <w:szCs w:val="26"/>
                        </w:rPr>
                        <w:t>。</w:t>
                      </w:r>
                    </w:p>
                  </w:txbxContent>
                </v:textbox>
              </v:shape>
            </w:pict>
          </mc:Fallback>
        </mc:AlternateContent>
      </w:r>
    </w:p>
    <w:p w:rsidR="00522527" w:rsidRPr="00522527" w:rsidRDefault="00522527" w:rsidP="00522527">
      <w:pPr>
        <w:spacing w:line="420" w:lineRule="atLeast"/>
        <w:jc w:val="center"/>
        <w:rPr>
          <w:rFonts w:ascii="華康楷書體 Std W5" w:eastAsia="華康楷書體 Std W5" w:hAnsi="華康楷書體 Std W5"/>
          <w:sz w:val="26"/>
          <w:szCs w:val="26"/>
          <w:bdr w:val="single" w:sz="4" w:space="0" w:color="auto"/>
        </w:rPr>
      </w:pPr>
    </w:p>
    <w:p w:rsidR="003D1110" w:rsidRPr="00745BE9" w:rsidRDefault="003D1110" w:rsidP="003D1110">
      <w:pPr>
        <w:widowControl/>
        <w:rPr>
          <w:rFonts w:ascii="Times New Roman" w:eastAsia="華康圓體 Std W5" w:hAnsi="Times New Roman" w:cs="華康圓體 Std W5"/>
          <w:sz w:val="28"/>
          <w:szCs w:val="28"/>
        </w:rPr>
        <w:sectPr w:rsidR="003D1110" w:rsidRPr="00745BE9" w:rsidSect="00042100">
          <w:headerReference w:type="even" r:id="rId418"/>
          <w:headerReference w:type="default" r:id="rId419"/>
          <w:pgSz w:w="11906" w:h="16838" w:code="9"/>
          <w:pgMar w:top="851" w:right="851" w:bottom="851" w:left="851" w:header="851" w:footer="850" w:gutter="0"/>
          <w:cols w:sep="1" w:space="425"/>
          <w:docGrid w:type="linesAndChars" w:linePitch="360"/>
        </w:sectPr>
      </w:pPr>
      <w:r w:rsidRPr="00745BE9">
        <w:rPr>
          <w:rFonts w:ascii="Times New Roman" w:eastAsia="華康圓體 Std W5" w:hAnsi="Times New Roman" w:cs="華康圓體 Std W5"/>
          <w:sz w:val="28"/>
          <w:szCs w:val="28"/>
        </w:rPr>
        <w:br w:type="page"/>
      </w:r>
    </w:p>
    <w:p w:rsidR="003D1110" w:rsidRPr="003166AF" w:rsidRDefault="003D1110" w:rsidP="003D1110">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484934" w:rsidRPr="00CD090A" w:rsidRDefault="00484934" w:rsidP="00484934">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 xml:space="preserve">例題 01 </w:t>
      </w:r>
    </w:p>
    <w:p w:rsidR="00484934" w:rsidRPr="00484934" w:rsidRDefault="00484934" w:rsidP="00484934">
      <w:pPr>
        <w:pStyle w:val="aff9"/>
      </w:pPr>
      <w:r w:rsidRPr="00484934">
        <w:t>共同祖先之後代所呈現的同源結構是衡量後代物種</w:t>
      </w:r>
      <w:r w:rsidRPr="00484934">
        <w:rPr>
          <w:rFonts w:hint="eastAsia"/>
        </w:rPr>
        <w:t>間組成</w:t>
      </w:r>
      <w:r w:rsidRPr="00484934">
        <w:t>自然類群之準則。有關相對自然類群</w:t>
      </w:r>
      <w:r w:rsidRPr="00484934">
        <w:rPr>
          <w:rFonts w:hint="eastAsia"/>
        </w:rPr>
        <w:t>形成</w:t>
      </w:r>
      <w:r w:rsidRPr="00484934">
        <w:t>之推論</w:t>
      </w:r>
      <w:r w:rsidRPr="00484934">
        <w:rPr>
          <w:rFonts w:hint="eastAsia"/>
        </w:rPr>
        <w:t>，下列</w:t>
      </w:r>
      <w:r w:rsidRPr="00484934">
        <w:t>哪些正確</w:t>
      </w:r>
      <w:r w:rsidRPr="00484934">
        <w:rPr>
          <w:rFonts w:hint="eastAsia"/>
        </w:rPr>
        <w:t>？（</w:t>
      </w:r>
      <w:r w:rsidRPr="00484934">
        <w:t>應選</w:t>
      </w:r>
      <w:r w:rsidRPr="00484934">
        <w:rPr>
          <w:rFonts w:hint="eastAsia"/>
        </w:rPr>
        <w:t>2</w:t>
      </w:r>
      <w:r w:rsidRPr="00484934">
        <w:t>項</w:t>
      </w:r>
      <w:r w:rsidRPr="00484934">
        <w:rPr>
          <w:rFonts w:hint="eastAsia"/>
        </w:rPr>
        <w:t>）</w:t>
      </w:r>
      <w:r>
        <w:rPr>
          <w:rFonts w:hint="eastAsia"/>
        </w:rPr>
        <w:t>[</w:t>
      </w:r>
      <w:r>
        <w:t>111</w:t>
      </w:r>
      <w:r>
        <w:rPr>
          <w:rFonts w:hint="eastAsia"/>
        </w:rPr>
        <w:t>學測</w:t>
      </w:r>
      <w:r>
        <w:t>]</w:t>
      </w:r>
    </w:p>
    <w:p w:rsidR="00484934" w:rsidRPr="00484934" w:rsidRDefault="00484934" w:rsidP="00484934">
      <w:pPr>
        <w:pStyle w:val="aff9"/>
      </w:pPr>
      <w:r w:rsidRPr="00484934">
        <w:rPr>
          <w:rFonts w:hint="eastAsia"/>
        </w:rPr>
        <w:t>(</w:t>
      </w:r>
      <w:r w:rsidRPr="00484934">
        <w:t>A)雞和人因體溫恆定而</w:t>
      </w:r>
      <w:r w:rsidRPr="00484934">
        <w:rPr>
          <w:rFonts w:hint="eastAsia"/>
        </w:rPr>
        <w:t>歸為同一類</w:t>
      </w:r>
      <w:r w:rsidRPr="00484934">
        <w:t>群，而非雞與鱷魚</w:t>
      </w:r>
    </w:p>
    <w:p w:rsidR="00484934" w:rsidRPr="00484934" w:rsidRDefault="00484934" w:rsidP="00484934">
      <w:pPr>
        <w:pStyle w:val="aff9"/>
      </w:pPr>
      <w:r w:rsidRPr="00484934">
        <w:rPr>
          <w:rFonts w:hint="eastAsia"/>
        </w:rPr>
        <w:t>(</w:t>
      </w:r>
      <w:r w:rsidRPr="00484934">
        <w:t>B)烏龜與蝙蝠因具有後肢而</w:t>
      </w:r>
      <w:r w:rsidRPr="00484934">
        <w:rPr>
          <w:rFonts w:hint="eastAsia"/>
        </w:rPr>
        <w:t>歸為同一類</w:t>
      </w:r>
      <w:r w:rsidRPr="00484934">
        <w:t>群，而非烏龜與海豚</w:t>
      </w:r>
    </w:p>
    <w:p w:rsidR="00484934" w:rsidRPr="00484934" w:rsidRDefault="00484934" w:rsidP="00484934">
      <w:pPr>
        <w:pStyle w:val="aff9"/>
      </w:pPr>
      <w:r w:rsidRPr="00484934">
        <w:rPr>
          <w:rFonts w:hint="eastAsia"/>
        </w:rPr>
        <w:t>(</w:t>
      </w:r>
      <w:r w:rsidRPr="00484934">
        <w:t>C)吳郭魚和鮭魚因具硬骨結構而</w:t>
      </w:r>
      <w:r w:rsidRPr="00484934">
        <w:rPr>
          <w:rFonts w:hint="eastAsia"/>
        </w:rPr>
        <w:t>歸為同一類</w:t>
      </w:r>
      <w:r w:rsidRPr="00484934">
        <w:t>群，而非吳郭魚與鯊魚</w:t>
      </w:r>
    </w:p>
    <w:p w:rsidR="00484934" w:rsidRPr="00484934" w:rsidRDefault="00484934" w:rsidP="00484934">
      <w:pPr>
        <w:pStyle w:val="aff9"/>
      </w:pPr>
      <w:r w:rsidRPr="00484934">
        <w:rPr>
          <w:rFonts w:hint="eastAsia"/>
        </w:rPr>
        <w:t>(</w:t>
      </w:r>
      <w:r w:rsidRPr="00484934">
        <w:t>D)植</w:t>
      </w:r>
      <w:r w:rsidRPr="00484934">
        <w:rPr>
          <w:rFonts w:hint="eastAsia"/>
        </w:rPr>
        <w:t>物</w:t>
      </w:r>
      <w:r w:rsidRPr="00484934">
        <w:t>和動物因其細胞具有細胞核而</w:t>
      </w:r>
      <w:r w:rsidRPr="00484934">
        <w:rPr>
          <w:rFonts w:hint="eastAsia"/>
        </w:rPr>
        <w:t>歸為同一類</w:t>
      </w:r>
      <w:r w:rsidRPr="00484934">
        <w:t>群，而非植物與細菌</w:t>
      </w:r>
    </w:p>
    <w:p w:rsidR="00484934" w:rsidRPr="00484934" w:rsidRDefault="00484934" w:rsidP="00484934">
      <w:pPr>
        <w:pStyle w:val="aff9"/>
      </w:pPr>
      <w:r w:rsidRPr="00484934">
        <w:rPr>
          <w:rFonts w:hint="eastAsia"/>
        </w:rPr>
        <w:t>(</w:t>
      </w:r>
      <w:r w:rsidRPr="00484934">
        <w:t>E)無尾熊和貓熊因生態習性相似而</w:t>
      </w:r>
      <w:r w:rsidRPr="00484934">
        <w:rPr>
          <w:rFonts w:hint="eastAsia"/>
        </w:rPr>
        <w:t>歸為同一類</w:t>
      </w:r>
      <w:r w:rsidRPr="00484934">
        <w:t>群，而非無尾熊與袋鼠</w:t>
      </w:r>
    </w:p>
    <w:p w:rsidR="00484934" w:rsidRPr="00484934" w:rsidRDefault="00484934" w:rsidP="00484934">
      <w:pPr>
        <w:pStyle w:val="aff9"/>
      </w:pP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sidR="00484934">
        <w:rPr>
          <w:rFonts w:ascii="華康楷書體 Std W5" w:eastAsia="華康楷書體 Std W5" w:hAnsi="華康楷書體 Std W5"/>
          <w:color w:val="000000"/>
          <w:spacing w:val="20"/>
          <w:sz w:val="30"/>
          <w:szCs w:val="30"/>
        </w:rPr>
        <w:t>2</w:t>
      </w:r>
      <w:r w:rsidRPr="00CD090A">
        <w:rPr>
          <w:rFonts w:ascii="華康楷書體 Std W5" w:eastAsia="華康楷書體 Std W5" w:hAnsi="華康楷書體 Std W5" w:hint="eastAsia"/>
          <w:color w:val="000000"/>
          <w:spacing w:val="20"/>
          <w:sz w:val="30"/>
          <w:szCs w:val="30"/>
        </w:rPr>
        <w:t xml:space="preserve"> </w:t>
      </w:r>
    </w:p>
    <w:p w:rsidR="003D1110" w:rsidRPr="00484934" w:rsidRDefault="009F5353" w:rsidP="00484934">
      <w:pPr>
        <w:pStyle w:val="aff9"/>
      </w:pPr>
      <w:r w:rsidRPr="009F5353">
        <w:rPr>
          <w:noProof/>
        </w:rPr>
        <mc:AlternateContent>
          <mc:Choice Requires="wpg">
            <w:drawing>
              <wp:anchor distT="0" distB="0" distL="114300" distR="114300" simplePos="0" relativeHeight="252280320" behindDoc="0" locked="0" layoutInCell="1" allowOverlap="1" wp14:anchorId="3CD4B738" wp14:editId="4785C4CC">
                <wp:simplePos x="0" y="0"/>
                <wp:positionH relativeFrom="column">
                  <wp:posOffset>4794951</wp:posOffset>
                </wp:positionH>
                <wp:positionV relativeFrom="paragraph">
                  <wp:posOffset>846722</wp:posOffset>
                </wp:positionV>
                <wp:extent cx="1439545" cy="1711334"/>
                <wp:effectExtent l="0" t="0" r="0" b="15875"/>
                <wp:wrapSquare wrapText="bothSides"/>
                <wp:docPr id="1506033156" name="群組 150603315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39545" cy="1711334"/>
                          <a:chOff x="0" y="-15930"/>
                          <a:chExt cx="1414597" cy="1688907"/>
                        </a:xfrm>
                      </wpg:grpSpPr>
                      <pic:pic xmlns:pic="http://schemas.openxmlformats.org/drawingml/2006/picture">
                        <pic:nvPicPr>
                          <pic:cNvPr id="538161105" name="圖片 538161105"/>
                          <pic:cNvPicPr preferRelativeResize="0">
                            <a:picLocks noChangeAspect="1"/>
                          </pic:cNvPicPr>
                        </pic:nvPicPr>
                        <pic:blipFill>
                          <a:blip r:embed="rId420" cstate="print">
                            <a:grayscl/>
                            <a:extLst>
                              <a:ext uri="{28A0092B-C50C-407E-A947-70E740481C1C}">
                                <a14:useLocalDpi xmlns:a14="http://schemas.microsoft.com/office/drawing/2010/main" val="0"/>
                              </a:ext>
                            </a:extLst>
                          </a:blip>
                          <a:stretch>
                            <a:fillRect/>
                          </a:stretch>
                        </pic:blipFill>
                        <pic:spPr>
                          <a:xfrm>
                            <a:off x="0" y="0"/>
                            <a:ext cx="1414597" cy="1441045"/>
                          </a:xfrm>
                          <a:prstGeom prst="rect">
                            <a:avLst/>
                          </a:prstGeom>
                        </pic:spPr>
                      </pic:pic>
                      <wps:wsp>
                        <wps:cNvPr id="1977966342" name="文字方塊 2"/>
                        <wps:cNvSpPr txBox="1">
                          <a:spLocks noChangeArrowheads="1"/>
                        </wps:cNvSpPr>
                        <wps:spPr bwMode="auto">
                          <a:xfrm>
                            <a:off x="406986" y="-15930"/>
                            <a:ext cx="252093" cy="235003"/>
                          </a:xfrm>
                          <a:prstGeom prst="rect">
                            <a:avLst/>
                          </a:prstGeom>
                          <a:noFill/>
                          <a:ln w="9525">
                            <a:noFill/>
                            <a:miter lim="800000"/>
                            <a:headEnd/>
                            <a:tailEnd/>
                          </a:ln>
                        </wps:spPr>
                        <wps:txbx>
                          <w:txbxContent>
                            <w:p w:rsidR="009F5353" w:rsidRPr="00D93744" w:rsidRDefault="009F5353" w:rsidP="009F5353">
                              <w:pPr>
                                <w:spacing w:line="240" w:lineRule="atLeast"/>
                                <w:jc w:val="center"/>
                                <w:rPr>
                                  <w:sz w:val="22"/>
                                </w:rPr>
                              </w:pPr>
                              <w:r>
                                <w:rPr>
                                  <w:rFonts w:hint="eastAsia"/>
                                  <w:sz w:val="22"/>
                                </w:rPr>
                                <w:t>乙</w:t>
                              </w:r>
                            </w:p>
                          </w:txbxContent>
                        </wps:txbx>
                        <wps:bodyPr rot="0" vert="horz" wrap="square" lIns="0" tIns="0" rIns="0" bIns="0" anchor="t" anchorCtr="0">
                          <a:spAutoFit/>
                        </wps:bodyPr>
                      </wps:wsp>
                      <wps:wsp>
                        <wps:cNvPr id="781501025" name="文字方塊 2"/>
                        <wps:cNvSpPr txBox="1">
                          <a:spLocks noChangeArrowheads="1"/>
                        </wps:cNvSpPr>
                        <wps:spPr bwMode="auto">
                          <a:xfrm>
                            <a:off x="470412" y="1437974"/>
                            <a:ext cx="471115" cy="235003"/>
                          </a:xfrm>
                          <a:prstGeom prst="rect">
                            <a:avLst/>
                          </a:prstGeom>
                          <a:noFill/>
                          <a:ln w="9525">
                            <a:solidFill>
                              <a:sysClr val="window" lastClr="FFFFFF"/>
                            </a:solidFill>
                            <a:miter lim="800000"/>
                            <a:headEnd/>
                            <a:tailEnd/>
                          </a:ln>
                        </wps:spPr>
                        <wps:txbx>
                          <w:txbxContent>
                            <w:p w:rsidR="009F5353" w:rsidRPr="00D93744" w:rsidRDefault="009F5353" w:rsidP="009F5353">
                              <w:pPr>
                                <w:spacing w:line="240" w:lineRule="atLeast"/>
                                <w:jc w:val="center"/>
                                <w:rPr>
                                  <w:sz w:val="22"/>
                                </w:rPr>
                              </w:pPr>
                              <w:r w:rsidRPr="00EB2147">
                                <w:rPr>
                                  <w:rFonts w:hint="eastAsia"/>
                                  <w:sz w:val="22"/>
                                </w:rPr>
                                <w:t>圖</w:t>
                              </w:r>
                              <w:r w:rsidRPr="00D93744">
                                <w:rPr>
                                  <w:sz w:val="22"/>
                                </w:rPr>
                                <w:t>4</w:t>
                              </w:r>
                            </w:p>
                          </w:txbxContent>
                        </wps:txbx>
                        <wps:bodyPr rot="0" vert="horz" wrap="square" lIns="0" tIns="0" rIns="0" bIns="0" anchor="t" anchorCtr="0">
                          <a:spAutoFit/>
                        </wps:bodyPr>
                      </wps:wsp>
                      <wps:wsp>
                        <wps:cNvPr id="529314422" name="文字方塊 2"/>
                        <wps:cNvSpPr txBox="1">
                          <a:spLocks noChangeArrowheads="1"/>
                        </wps:cNvSpPr>
                        <wps:spPr bwMode="auto">
                          <a:xfrm>
                            <a:off x="642332" y="222053"/>
                            <a:ext cx="262077" cy="235003"/>
                          </a:xfrm>
                          <a:prstGeom prst="rect">
                            <a:avLst/>
                          </a:prstGeom>
                          <a:noFill/>
                          <a:ln w="9525">
                            <a:noFill/>
                            <a:miter lim="800000"/>
                            <a:headEnd/>
                            <a:tailEnd/>
                          </a:ln>
                        </wps:spPr>
                        <wps:txbx>
                          <w:txbxContent>
                            <w:p w:rsidR="009F5353" w:rsidRPr="00D93744" w:rsidRDefault="009F5353" w:rsidP="009F5353">
                              <w:pPr>
                                <w:spacing w:line="240" w:lineRule="atLeast"/>
                                <w:jc w:val="center"/>
                                <w:rPr>
                                  <w:sz w:val="22"/>
                                </w:rPr>
                              </w:pPr>
                              <w:r>
                                <w:rPr>
                                  <w:rFonts w:hint="eastAsia"/>
                                  <w:sz w:val="22"/>
                                </w:rPr>
                                <w:t>丙</w:t>
                              </w:r>
                            </w:p>
                          </w:txbxContent>
                        </wps:txbx>
                        <wps:bodyPr rot="0" vert="horz" wrap="square" lIns="0" tIns="0" rIns="0" bIns="0" anchor="t" anchorCtr="0">
                          <a:spAutoFit/>
                        </wps:bodyPr>
                      </wps:wsp>
                      <wps:wsp>
                        <wps:cNvPr id="1812995043" name="文字方塊 2"/>
                        <wps:cNvSpPr txBox="1">
                          <a:spLocks noChangeArrowheads="1"/>
                        </wps:cNvSpPr>
                        <wps:spPr bwMode="auto">
                          <a:xfrm>
                            <a:off x="37000" y="169082"/>
                            <a:ext cx="253965" cy="235003"/>
                          </a:xfrm>
                          <a:prstGeom prst="rect">
                            <a:avLst/>
                          </a:prstGeom>
                          <a:noFill/>
                          <a:ln w="9525">
                            <a:noFill/>
                            <a:miter lim="800000"/>
                            <a:headEnd/>
                            <a:tailEnd/>
                          </a:ln>
                        </wps:spPr>
                        <wps:txbx>
                          <w:txbxContent>
                            <w:p w:rsidR="009F5353" w:rsidRPr="00D93744" w:rsidRDefault="009F5353" w:rsidP="009F5353">
                              <w:pPr>
                                <w:spacing w:line="240" w:lineRule="atLeast"/>
                                <w:jc w:val="center"/>
                                <w:rPr>
                                  <w:sz w:val="22"/>
                                </w:rPr>
                              </w:pPr>
                              <w:r>
                                <w:rPr>
                                  <w:rFonts w:hint="eastAsia"/>
                                  <w:sz w:val="22"/>
                                </w:rPr>
                                <w:t>丁</w:t>
                              </w:r>
                            </w:p>
                          </w:txbxContent>
                        </wps:txbx>
                        <wps:bodyPr rot="0" vert="horz" wrap="square" lIns="0" tIns="0" rIns="0" bIns="0" anchor="t" anchorCtr="0">
                          <a:spAutoFit/>
                        </wps:bodyPr>
                      </wps:wsp>
                      <wps:wsp>
                        <wps:cNvPr id="1013851075" name="文字方塊 2"/>
                        <wps:cNvSpPr txBox="1">
                          <a:spLocks noChangeArrowheads="1"/>
                        </wps:cNvSpPr>
                        <wps:spPr bwMode="auto">
                          <a:xfrm>
                            <a:off x="338271" y="1132338"/>
                            <a:ext cx="270189" cy="235003"/>
                          </a:xfrm>
                          <a:prstGeom prst="rect">
                            <a:avLst/>
                          </a:prstGeom>
                          <a:noFill/>
                          <a:ln w="9525">
                            <a:noFill/>
                            <a:miter lim="800000"/>
                            <a:headEnd/>
                            <a:tailEnd/>
                          </a:ln>
                        </wps:spPr>
                        <wps:txbx>
                          <w:txbxContent>
                            <w:p w:rsidR="009F5353" w:rsidRPr="00D93744" w:rsidRDefault="009F5353" w:rsidP="009F5353">
                              <w:pPr>
                                <w:spacing w:line="240" w:lineRule="atLeast"/>
                                <w:jc w:val="center"/>
                                <w:rPr>
                                  <w:sz w:val="22"/>
                                </w:rPr>
                              </w:pPr>
                              <w:r>
                                <w:rPr>
                                  <w:rFonts w:ascii="細明體" w:hAnsi="細明體" w:hint="eastAsia"/>
                                  <w:sz w:val="22"/>
                                </w:rPr>
                                <w:t>①</w:t>
                              </w:r>
                            </w:p>
                          </w:txbxContent>
                        </wps:txbx>
                        <wps:bodyPr rot="0" vert="horz" wrap="square" lIns="0" tIns="0" rIns="0" bIns="0" anchor="t" anchorCtr="0">
                          <a:spAutoFit/>
                        </wps:bodyPr>
                      </wps:wsp>
                      <wps:wsp>
                        <wps:cNvPr id="619604035" name="文字方塊 2"/>
                        <wps:cNvSpPr txBox="1">
                          <a:spLocks noChangeArrowheads="1"/>
                        </wps:cNvSpPr>
                        <wps:spPr bwMode="auto">
                          <a:xfrm>
                            <a:off x="1125811" y="1226580"/>
                            <a:ext cx="262077" cy="235003"/>
                          </a:xfrm>
                          <a:prstGeom prst="rect">
                            <a:avLst/>
                          </a:prstGeom>
                          <a:noFill/>
                          <a:ln w="9525">
                            <a:noFill/>
                            <a:miter lim="800000"/>
                            <a:headEnd/>
                            <a:tailEnd/>
                          </a:ln>
                        </wps:spPr>
                        <wps:txbx>
                          <w:txbxContent>
                            <w:p w:rsidR="009F5353" w:rsidRPr="00D93744" w:rsidRDefault="009F5353" w:rsidP="009F5353">
                              <w:pPr>
                                <w:spacing w:line="240" w:lineRule="atLeast"/>
                                <w:jc w:val="center"/>
                                <w:rPr>
                                  <w:sz w:val="22"/>
                                </w:rPr>
                              </w:pPr>
                              <w:r>
                                <w:rPr>
                                  <w:rFonts w:hint="eastAsia"/>
                                  <w:sz w:val="22"/>
                                </w:rPr>
                                <w:t>甲</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3CD4B738" id="群組 1506033156" o:spid="_x0000_s1821" style="position:absolute;margin-left:377.55pt;margin-top:66.65pt;width:113.35pt;height:134.75pt;z-index:252280320;mso-position-horizontal-relative:text;mso-position-vertical-relative:text;mso-width-relative:margin;mso-height-relative:margin" coordorigin=",-159" coordsize="14145,1688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">
                <o:lock v:ext="edit" aspectratio="t"/>
                <v:shape id="圖片 538161105" o:spid="_x0000_s1822" type="#_x0000_t75" style="position:absolute;width:14145;height:14410;visibility:visible;mso-wrap-style:square" o:preferrelative="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">
                  <v:imagedata r:id="rId421" o:title="" grayscale="t"/>
                </v:shape>
                <v:shape id="文字方塊 2" o:spid="_x0000_s1823" type="#_x0000_t202" style="position:absolute;left:4069;top:-159;width:2521;height:23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" filled="f" stroked="f">
                  <v:textbox style="mso-fit-shape-to-text:t" inset="0,0,0,0">
                    <w:txbxContent>
                      <w:p w:rsidR="009F5353" w:rsidRPr="00D93744" w:rsidRDefault="009F5353" w:rsidP="009F5353">
                        <w:pPr>
                          <w:spacing w:line="240" w:lineRule="atLeast"/>
                          <w:jc w:val="center"/>
                          <w:rPr>
                            <w:sz w:val="22"/>
                          </w:rPr>
                        </w:pPr>
                        <w:r>
                          <w:rPr>
                            <w:rFonts w:hint="eastAsia"/>
                            <w:sz w:val="22"/>
                          </w:rPr>
                          <w:t>乙</w:t>
                        </w:r>
                      </w:p>
                    </w:txbxContent>
                  </v:textbox>
                </v:shape>
                <v:shape id="文字方塊 2" o:spid="_x0000_s1824" type="#_x0000_t202" style="position:absolute;left:4704;top:14379;width:4711;height:2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" filled="f" strokecolor="window">
                  <v:textbox style="mso-fit-shape-to-text:t" inset="0,0,0,0">
                    <w:txbxContent>
                      <w:p w:rsidR="009F5353" w:rsidRPr="00D93744" w:rsidRDefault="009F5353" w:rsidP="009F5353">
                        <w:pPr>
                          <w:spacing w:line="240" w:lineRule="atLeast"/>
                          <w:jc w:val="center"/>
                          <w:rPr>
                            <w:sz w:val="22"/>
                          </w:rPr>
                        </w:pPr>
                        <w:r w:rsidRPr="00EB2147">
                          <w:rPr>
                            <w:rFonts w:hint="eastAsia"/>
                            <w:sz w:val="22"/>
                          </w:rPr>
                          <w:t>圖</w:t>
                        </w:r>
                        <w:r w:rsidRPr="00D93744">
                          <w:rPr>
                            <w:sz w:val="22"/>
                          </w:rPr>
                          <w:t>4</w:t>
                        </w:r>
                      </w:p>
                    </w:txbxContent>
                  </v:textbox>
                </v:shape>
                <v:shape id="文字方塊 2" o:spid="_x0000_s1825" type="#_x0000_t202" style="position:absolute;left:6423;top:2220;width:2621;height:2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" filled="f" stroked="f">
                  <v:textbox style="mso-fit-shape-to-text:t" inset="0,0,0,0">
                    <w:txbxContent>
                      <w:p w:rsidR="009F5353" w:rsidRPr="00D93744" w:rsidRDefault="009F5353" w:rsidP="009F5353">
                        <w:pPr>
                          <w:spacing w:line="240" w:lineRule="atLeast"/>
                          <w:jc w:val="center"/>
                          <w:rPr>
                            <w:sz w:val="22"/>
                          </w:rPr>
                        </w:pPr>
                        <w:r>
                          <w:rPr>
                            <w:rFonts w:hint="eastAsia"/>
                            <w:sz w:val="22"/>
                          </w:rPr>
                          <w:t>丙</w:t>
                        </w:r>
                      </w:p>
                    </w:txbxContent>
                  </v:textbox>
                </v:shape>
                <v:shape id="文字方塊 2" o:spid="_x0000_s1826" type="#_x0000_t202" style="position:absolute;left:370;top:1690;width:2539;height:2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" filled="f" stroked="f">
                  <v:textbox style="mso-fit-shape-to-text:t" inset="0,0,0,0">
                    <w:txbxContent>
                      <w:p w:rsidR="009F5353" w:rsidRPr="00D93744" w:rsidRDefault="009F5353" w:rsidP="009F5353">
                        <w:pPr>
                          <w:spacing w:line="240" w:lineRule="atLeast"/>
                          <w:jc w:val="center"/>
                          <w:rPr>
                            <w:sz w:val="22"/>
                          </w:rPr>
                        </w:pPr>
                        <w:r>
                          <w:rPr>
                            <w:rFonts w:hint="eastAsia"/>
                            <w:sz w:val="22"/>
                          </w:rPr>
                          <w:t>丁</w:t>
                        </w:r>
                      </w:p>
                    </w:txbxContent>
                  </v:textbox>
                </v:shape>
                <v:shape id="文字方塊 2" o:spid="_x0000_s1827" type="#_x0000_t202" style="position:absolute;left:3382;top:11323;width:2702;height:2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" filled="f" stroked="f">
                  <v:textbox style="mso-fit-shape-to-text:t" inset="0,0,0,0">
                    <w:txbxContent>
                      <w:p w:rsidR="009F5353" w:rsidRPr="00D93744" w:rsidRDefault="009F5353" w:rsidP="009F5353">
                        <w:pPr>
                          <w:spacing w:line="240" w:lineRule="atLeast"/>
                          <w:jc w:val="center"/>
                          <w:rPr>
                            <w:sz w:val="22"/>
                          </w:rPr>
                        </w:pPr>
                        <w:r>
                          <w:rPr>
                            <w:rFonts w:ascii="細明體" w:hAnsi="細明體" w:hint="eastAsia"/>
                            <w:sz w:val="22"/>
                          </w:rPr>
                          <w:t>①</w:t>
                        </w:r>
                      </w:p>
                    </w:txbxContent>
                  </v:textbox>
                </v:shape>
                <v:shape id="文字方塊 2" o:spid="_x0000_s1828" type="#_x0000_t202" style="position:absolute;left:11258;top:12265;width:2620;height:2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" filled="f" stroked="f">
                  <v:textbox style="mso-fit-shape-to-text:t" inset="0,0,0,0">
                    <w:txbxContent>
                      <w:p w:rsidR="009F5353" w:rsidRPr="00D93744" w:rsidRDefault="009F5353" w:rsidP="009F5353">
                        <w:pPr>
                          <w:spacing w:line="240" w:lineRule="atLeast"/>
                          <w:jc w:val="center"/>
                          <w:rPr>
                            <w:sz w:val="22"/>
                          </w:rPr>
                        </w:pPr>
                        <w:r>
                          <w:rPr>
                            <w:rFonts w:hint="eastAsia"/>
                            <w:sz w:val="22"/>
                          </w:rPr>
                          <w:t>甲</w:t>
                        </w:r>
                      </w:p>
                    </w:txbxContent>
                  </v:textbox>
                </v:shape>
                <w10:wrap type="square"/>
              </v:group>
            </w:pict>
          </mc:Fallback>
        </mc:AlternateContent>
      </w:r>
      <w:r w:rsidRPr="009F5353">
        <w:rPr>
          <w:rFonts w:hint="eastAsia"/>
        </w:rPr>
        <w:t>小明探討演化理論之發展歷史，發現達爾文手繪之共同祖先概念圖饒富科學趣味，並仿製達爾文首次繪出的生命樹如圖4；其中之節點為共同祖先，線段表示物種之存續。若以現代觀點解釋之，①為親緣關係樹的根，甲～丁為端末物種，以甲乙代表甲和乙之親緣關係，其餘類推，並以</w:t>
      </w:r>
      <w:r w:rsidRPr="009F5353">
        <w:t>XY</w:t>
      </w:r>
      <w:r w:rsidRPr="009F5353">
        <w:rPr>
          <w:rFonts w:hint="eastAsia"/>
        </w:rPr>
        <w:t>＞</w:t>
      </w:r>
      <w:r w:rsidRPr="009F5353">
        <w:t>YZ</w:t>
      </w:r>
      <w:r w:rsidRPr="009F5353">
        <w:rPr>
          <w:rFonts w:hint="eastAsia"/>
        </w:rPr>
        <w:t>的「＞」表示</w:t>
      </w:r>
      <w:r w:rsidRPr="009F5353">
        <w:t>XY</w:t>
      </w:r>
      <w:r w:rsidRPr="009F5353">
        <w:rPr>
          <w:rFonts w:hint="eastAsia"/>
        </w:rPr>
        <w:t>的親疏關係較</w:t>
      </w:r>
      <w:r w:rsidRPr="009F5353">
        <w:t>YZ</w:t>
      </w:r>
      <w:r w:rsidRPr="009F5353">
        <w:rPr>
          <w:rFonts w:hint="eastAsia"/>
        </w:rPr>
        <w:t>親（近），則下列關係何者正確？[</w:t>
      </w:r>
      <w:r w:rsidRPr="009F5353">
        <w:t>113</w:t>
      </w:r>
      <w:r w:rsidRPr="009F5353">
        <w:rPr>
          <w:rFonts w:hint="eastAsia"/>
        </w:rPr>
        <w:t>學測</w:t>
      </w:r>
      <w:r w:rsidRPr="009F5353">
        <w:t>]</w:t>
      </w:r>
      <w:r w:rsidRPr="009F5353">
        <w:br/>
        <w:t>(A)</w:t>
      </w:r>
      <w:bookmarkStart w:id="973" w:name="_Hlk153884444"/>
      <w:r w:rsidRPr="009F5353">
        <w:rPr>
          <w:rFonts w:hint="eastAsia"/>
        </w:rPr>
        <w:t>甲乙</w:t>
      </w:r>
      <w:bookmarkEnd w:id="973"/>
      <w:r w:rsidRPr="009F5353">
        <w:rPr>
          <w:rFonts w:hint="eastAsia"/>
        </w:rPr>
        <w:t>＞甲丙</w:t>
      </w:r>
      <w:r w:rsidRPr="009F5353">
        <w:tab/>
      </w:r>
      <w:r w:rsidRPr="009F5353">
        <w:tab/>
        <w:t>(B)</w:t>
      </w:r>
      <w:r w:rsidRPr="009F5353">
        <w:rPr>
          <w:rFonts w:hint="eastAsia"/>
        </w:rPr>
        <w:t>甲乙＜甲丁</w:t>
      </w:r>
      <w:r w:rsidRPr="009F5353">
        <w:br/>
        <w:t>(C)</w:t>
      </w:r>
      <w:r w:rsidRPr="009F5353">
        <w:rPr>
          <w:rFonts w:hint="eastAsia"/>
        </w:rPr>
        <w:t>甲乙＞乙丙</w:t>
      </w:r>
      <w:r w:rsidRPr="009F5353">
        <w:tab/>
      </w:r>
      <w:r w:rsidRPr="009F5353">
        <w:tab/>
        <w:t>(D)</w:t>
      </w:r>
      <w:r w:rsidRPr="009F5353">
        <w:rPr>
          <w:rFonts w:hint="eastAsia"/>
        </w:rPr>
        <w:t>甲乙＜乙丁</w:t>
      </w:r>
      <w:r w:rsidRPr="009F5353">
        <w:tab/>
      </w:r>
      <w:r w:rsidRPr="009F5353">
        <w:tab/>
        <w:t xml:space="preserve"> (E)</w:t>
      </w:r>
      <w:r w:rsidRPr="009F5353">
        <w:rPr>
          <w:rFonts w:hint="eastAsia"/>
        </w:rPr>
        <w:t>甲乙＞丙丁</w:t>
      </w:r>
      <w:r w:rsidRPr="009F5353">
        <w:br/>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sidR="00484934">
        <w:rPr>
          <w:rFonts w:ascii="華康楷書體 Std W5" w:eastAsia="華康楷書體 Std W5" w:hAnsi="華康楷書體 Std W5"/>
          <w:color w:val="000000"/>
          <w:spacing w:val="20"/>
          <w:sz w:val="30"/>
          <w:szCs w:val="30"/>
        </w:rPr>
        <w:t>3</w:t>
      </w:r>
      <w:r w:rsidRPr="00CD090A">
        <w:rPr>
          <w:rFonts w:ascii="華康楷書體 Std W5" w:eastAsia="華康楷書體 Std W5" w:hAnsi="華康楷書體 Std W5" w:hint="eastAsia"/>
          <w:color w:val="000000"/>
          <w:spacing w:val="20"/>
          <w:sz w:val="30"/>
          <w:szCs w:val="30"/>
        </w:rPr>
        <w:t xml:space="preserve"> </w:t>
      </w:r>
    </w:p>
    <w:p w:rsidR="003D1110" w:rsidRPr="005336B6" w:rsidRDefault="00484934" w:rsidP="003D1110">
      <w:pPr>
        <w:pStyle w:val="aff9"/>
      </w:pPr>
      <w:r w:rsidRPr="005336B6">
        <w:rPr>
          <w:noProof/>
        </w:rPr>
        <w:drawing>
          <wp:anchor distT="0" distB="0" distL="114300" distR="114300" simplePos="0" relativeHeight="251248127" behindDoc="1" locked="0" layoutInCell="1" allowOverlap="1" wp14:anchorId="0F964A8B" wp14:editId="13B682C7">
            <wp:simplePos x="0" y="0"/>
            <wp:positionH relativeFrom="margin">
              <wp:posOffset>417830</wp:posOffset>
            </wp:positionH>
            <wp:positionV relativeFrom="paragraph">
              <wp:posOffset>1970405</wp:posOffset>
            </wp:positionV>
            <wp:extent cx="5948410" cy="1819174"/>
            <wp:effectExtent l="0" t="0" r="0" b="0"/>
            <wp:wrapNone/>
            <wp:docPr id="75" name="圖片 7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descr="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948410" cy="1819174"/>
                    </a:xfrm>
                    <a:prstGeom prst="rect">
                      <a:avLst/>
                    </a:prstGeom>
                    <a:noFill/>
                    <a:ln>
                      <a:noFill/>
                    </a:ln>
                  </pic:spPr>
                </pic:pic>
              </a:graphicData>
            </a:graphic>
            <wp14:sizeRelH relativeFrom="page">
              <wp14:pctWidth>0</wp14:pctWidth>
            </wp14:sizeRelH>
            <wp14:sizeRelV relativeFrom="page">
              <wp14:pctHeight>0</wp14:pctHeight>
            </wp14:sizeRelV>
          </wp:anchor>
        </w:drawing>
      </w:r>
      <w:r w:rsidR="003D1110" w:rsidRPr="005336B6">
        <w:rPr>
          <w:rFonts w:hint="eastAsia"/>
        </w:rPr>
        <w:t xml:space="preserve">根據某科學家的研究，下列各物種（甲、乙、丙……亥）的演化關係如附圖。依照附圖的資料，下列敘述哪些選項正確？　</w:t>
      </w:r>
      <w:r w:rsidR="003D1110" w:rsidRPr="005336B6">
        <w:br/>
      </w:r>
      <w:r w:rsidR="003D1110">
        <w:t>(Ａ)</w:t>
      </w:r>
      <w:r w:rsidR="003D1110" w:rsidRPr="005336B6">
        <w:rPr>
          <w:rFonts w:hint="eastAsia"/>
        </w:rPr>
        <w:t xml:space="preserve">現在主要是以午、未、申這類群生物的數量最多　</w:t>
      </w:r>
      <w:r w:rsidR="003D1110" w:rsidRPr="005336B6">
        <w:br/>
      </w:r>
      <w:r w:rsidR="003D1110">
        <w:t>(Ｂ)</w:t>
      </w:r>
      <w:r w:rsidR="003D1110" w:rsidRPr="005336B6">
        <w:rPr>
          <w:rFonts w:hint="eastAsia"/>
        </w:rPr>
        <w:t xml:space="preserve">現存所有的生物均是由共同祖先演化而來　</w:t>
      </w:r>
      <w:r w:rsidR="003D1110" w:rsidRPr="005336B6">
        <w:br/>
      </w:r>
      <w:r w:rsidR="003D1110">
        <w:t>(Ｃ)</w:t>
      </w:r>
      <w:r w:rsidR="003D1110" w:rsidRPr="005336B6">
        <w:rPr>
          <w:rFonts w:hint="eastAsia"/>
        </w:rPr>
        <w:t>以</w:t>
      </w:r>
      <w:r w:rsidR="003D1110" w:rsidRPr="005336B6">
        <w:t>DNA</w:t>
      </w:r>
      <w:r w:rsidR="003D1110" w:rsidRPr="005336B6">
        <w:rPr>
          <w:rFonts w:hint="eastAsia"/>
        </w:rPr>
        <w:t xml:space="preserve">序列作為鑑定依據，申與未的親緣關係會最接近　</w:t>
      </w:r>
      <w:r w:rsidR="003D1110" w:rsidRPr="005336B6">
        <w:br/>
      </w:r>
      <w:r w:rsidR="003D1110">
        <w:t>(Ｄ)</w:t>
      </w:r>
      <w:r w:rsidR="003D1110" w:rsidRPr="005336B6">
        <w:rPr>
          <w:rFonts w:hint="eastAsia"/>
        </w:rPr>
        <w:t xml:space="preserve">甲、乙、丙均存在於中生代　</w:t>
      </w:r>
      <w:r w:rsidR="003D1110" w:rsidRPr="005336B6">
        <w:br/>
      </w:r>
      <w:r w:rsidR="003D1110">
        <w:t>(Ｅ)</w:t>
      </w:r>
      <w:r w:rsidR="003D1110" w:rsidRPr="005336B6">
        <w:rPr>
          <w:rFonts w:hint="eastAsia"/>
        </w:rPr>
        <w:t>由乙演化出的生物類群中，子是最先滅亡的物種。</w:t>
      </w:r>
      <w:r w:rsidR="003D1110" w:rsidRPr="005336B6">
        <w:br/>
      </w:r>
    </w:p>
    <w:p w:rsidR="003D1110" w:rsidRDefault="003D1110" w:rsidP="003D1110">
      <w:pPr>
        <w:adjustRightInd w:val="0"/>
        <w:snapToGrid w:val="0"/>
        <w:spacing w:line="420" w:lineRule="atLeast"/>
        <w:rPr>
          <w:rFonts w:ascii="華康辦公用具篇" w:eastAsia="華康唐風隸 Std W9" w:hAnsi="華康辦公用具篇"/>
          <w:b/>
          <w:color w:val="000000"/>
          <w:spacing w:val="20"/>
          <w:sz w:val="30"/>
          <w:szCs w:val="30"/>
        </w:rPr>
      </w:pPr>
    </w:p>
    <w:p w:rsidR="003D1110" w:rsidRDefault="003D1110" w:rsidP="003D1110">
      <w:pPr>
        <w:adjustRightInd w:val="0"/>
        <w:snapToGrid w:val="0"/>
        <w:spacing w:line="420" w:lineRule="atLeast"/>
        <w:rPr>
          <w:rFonts w:ascii="華康辦公用具篇" w:eastAsia="華康唐風隸 Std W9" w:hAnsi="華康辦公用具篇"/>
          <w:b/>
          <w:color w:val="000000"/>
          <w:spacing w:val="20"/>
          <w:sz w:val="30"/>
          <w:szCs w:val="30"/>
        </w:rPr>
      </w:pPr>
    </w:p>
    <w:p w:rsidR="003D1110" w:rsidRDefault="003D1110" w:rsidP="003D1110">
      <w:pPr>
        <w:adjustRightInd w:val="0"/>
        <w:snapToGrid w:val="0"/>
        <w:spacing w:line="420" w:lineRule="atLeast"/>
        <w:rPr>
          <w:rFonts w:ascii="華康辦公用具篇" w:eastAsia="華康唐風隸 Std W9" w:hAnsi="華康辦公用具篇"/>
          <w:b/>
          <w:color w:val="000000"/>
          <w:spacing w:val="20"/>
          <w:sz w:val="30"/>
          <w:szCs w:val="30"/>
        </w:rPr>
      </w:pPr>
    </w:p>
    <w:p w:rsidR="003D1110" w:rsidRDefault="003D1110" w:rsidP="003D1110">
      <w:pPr>
        <w:widowControl/>
        <w:rPr>
          <w:rFonts w:ascii="華康楷書體 Std W5" w:eastAsia="華康楷書體 Std W5" w:hAnsi="華康楷書體 Std W5"/>
          <w:color w:val="000000"/>
          <w:spacing w:val="20"/>
          <w:sz w:val="30"/>
          <w:szCs w:val="30"/>
        </w:rPr>
      </w:pPr>
      <w:r>
        <w:rPr>
          <w:rFonts w:ascii="華康楷書體 Std W5" w:eastAsia="華康楷書體 Std W5" w:hAnsi="華康楷書體 Std W5"/>
          <w:color w:val="000000"/>
          <w:spacing w:val="20"/>
          <w:sz w:val="30"/>
          <w:szCs w:val="30"/>
        </w:rPr>
        <w:br w:type="page"/>
      </w:r>
    </w:p>
    <w:p w:rsidR="00956481" w:rsidRPr="00956481" w:rsidRDefault="00956481" w:rsidP="00956481">
      <w:pPr>
        <w:rPr>
          <w:rFonts w:ascii="華康楷書體 Std W5" w:eastAsia="華康楷書體 Std W5" w:hAnsi="華康楷書體 Std W5"/>
          <w:color w:val="000000"/>
          <w:spacing w:val="20"/>
          <w:sz w:val="30"/>
          <w:szCs w:val="30"/>
        </w:rPr>
      </w:pPr>
      <w:r w:rsidRPr="00956481">
        <w:rPr>
          <w:rFonts w:ascii="華康楷書體 Std W5" w:eastAsia="華康楷書體 Std W5" w:hAnsi="華康楷書體 Std W5" w:hint="eastAsia"/>
          <w:color w:val="000000"/>
          <w:spacing w:val="20"/>
          <w:sz w:val="30"/>
          <w:szCs w:val="30"/>
        </w:rPr>
        <w:t xml:space="preserve">例題 04 </w:t>
      </w:r>
    </w:p>
    <w:p w:rsidR="00956481" w:rsidRPr="00956481" w:rsidRDefault="00956481" w:rsidP="00956481">
      <w:pPr>
        <w:pStyle w:val="aff9"/>
      </w:pPr>
      <w:r w:rsidRPr="00956481">
        <w:rPr>
          <w:rFonts w:hint="eastAsia"/>
        </w:rPr>
        <w:t>新冠肺炎（Coronavirus Disease 2019, COVID-19）是由SARS-CoV-2導致的傳染性肺炎，並且引發全球大流行之疫情。</w:t>
      </w:r>
      <w:bookmarkStart w:id="974" w:name="_Hlk86917940"/>
      <w:r w:rsidRPr="00956481">
        <w:rPr>
          <w:rFonts w:hint="eastAsia"/>
        </w:rPr>
        <w:t>依據您所學的生物學知識及最近社會大眾對病毒、疫苗及疫情之關心及問題探討。</w:t>
      </w:r>
    </w:p>
    <w:p w:rsidR="00956481" w:rsidRPr="00956481" w:rsidRDefault="00956481" w:rsidP="00956481">
      <w:pPr>
        <w:pStyle w:val="aff9"/>
      </w:pPr>
      <w:r>
        <w:t>(1)</w:t>
      </w:r>
      <w:r w:rsidRPr="00956481">
        <w:rPr>
          <w:rFonts w:hint="eastAsia"/>
        </w:rPr>
        <w:t>有關冠狀病毒在目前三域生物分類系統歸類的敘述，哪些正確？（應選2項）</w:t>
      </w:r>
    </w:p>
    <w:p w:rsidR="00956481" w:rsidRPr="00956481" w:rsidRDefault="00956481" w:rsidP="00956481">
      <w:pPr>
        <w:pStyle w:val="aff9"/>
        <w:ind w:left="284"/>
      </w:pPr>
      <w:r w:rsidRPr="00956481">
        <w:rPr>
          <w:rFonts w:hint="eastAsia"/>
        </w:rPr>
        <w:t>(A)此病毒長度通常小於1</w:t>
      </w:r>
      <w:r w:rsidRPr="00956481">
        <w:t xml:space="preserve"> </w:t>
      </w:r>
      <w:r w:rsidRPr="00956481">
        <w:rPr>
          <w:rFonts w:hint="eastAsia"/>
        </w:rPr>
        <w:t>µ</w:t>
      </w:r>
      <w:r w:rsidRPr="00956481">
        <w:rPr>
          <w:rFonts w:hint="eastAsia"/>
        </w:rPr>
        <w:t>m，長度太小是目前生物分類系統未將病毒列入的原因</w:t>
      </w:r>
    </w:p>
    <w:p w:rsidR="00956481" w:rsidRPr="00956481" w:rsidRDefault="00956481" w:rsidP="00956481">
      <w:pPr>
        <w:pStyle w:val="aff9"/>
        <w:ind w:left="284"/>
      </w:pPr>
      <w:r w:rsidRPr="00956481">
        <w:rPr>
          <w:rFonts w:hint="eastAsia"/>
        </w:rPr>
        <w:t>(B)此病毒之核心不具DNA，是被排除在目前生物分類系統之外的主要原因</w:t>
      </w:r>
    </w:p>
    <w:p w:rsidR="00956481" w:rsidRPr="00956481" w:rsidRDefault="00956481" w:rsidP="00956481">
      <w:pPr>
        <w:pStyle w:val="aff9"/>
        <w:ind w:left="284"/>
      </w:pPr>
      <w:r w:rsidRPr="00956481">
        <w:rPr>
          <w:rFonts w:hint="eastAsia"/>
        </w:rPr>
        <w:t>(C)此病毒缺乏基本的細胞結構，故尚待分類學者引入生物分類系統</w:t>
      </w:r>
    </w:p>
    <w:p w:rsidR="00956481" w:rsidRPr="00956481" w:rsidRDefault="00956481" w:rsidP="00956481">
      <w:pPr>
        <w:pStyle w:val="aff9"/>
        <w:ind w:left="284"/>
      </w:pPr>
      <w:r w:rsidRPr="00956481">
        <w:rPr>
          <w:rFonts w:hint="eastAsia"/>
        </w:rPr>
        <w:t>(D)此病毒的基因重組現象相當高，故較不適於分析同源結構來重建其演化關係</w:t>
      </w:r>
    </w:p>
    <w:p w:rsidR="00956481" w:rsidRPr="003C1C96" w:rsidRDefault="00956481" w:rsidP="00956481">
      <w:pPr>
        <w:pStyle w:val="aff9"/>
        <w:ind w:left="284"/>
      </w:pPr>
      <w:r w:rsidRPr="00956481">
        <w:rPr>
          <w:rFonts w:hint="eastAsia"/>
        </w:rPr>
        <w:t>(E)此病毒SARS-CoV-2未使用二名法為學名，是目前尚未將它納入生物系統之主因</w:t>
      </w:r>
    </w:p>
    <w:p w:rsidR="00956481" w:rsidRDefault="00956481" w:rsidP="00956481">
      <w:pPr>
        <w:pStyle w:val="aff9"/>
        <w:ind w:left="280" w:hanging="280"/>
      </w:pPr>
      <w:r>
        <w:rPr>
          <w:noProof/>
        </w:rPr>
        <mc:AlternateContent>
          <mc:Choice Requires="wpg">
            <w:drawing>
              <wp:anchor distT="0" distB="0" distL="114300" distR="114300" simplePos="0" relativeHeight="252246528" behindDoc="0" locked="0" layoutInCell="1" allowOverlap="1" wp14:anchorId="5BC3BC52" wp14:editId="7F1C802F">
                <wp:simplePos x="0" y="0"/>
                <wp:positionH relativeFrom="column">
                  <wp:posOffset>3778250</wp:posOffset>
                </wp:positionH>
                <wp:positionV relativeFrom="paragraph">
                  <wp:posOffset>1092674</wp:posOffset>
                </wp:positionV>
                <wp:extent cx="3093085" cy="2486025"/>
                <wp:effectExtent l="0" t="0" r="12065" b="9525"/>
                <wp:wrapSquare wrapText="bothSides"/>
                <wp:docPr id="219" name="群組 2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093085" cy="2486025"/>
                          <a:chOff x="0" y="0"/>
                          <a:chExt cx="2872578" cy="2366058"/>
                        </a:xfrm>
                      </wpg:grpSpPr>
                      <wpg:grpSp>
                        <wpg:cNvPr id="220" name="群組 220"/>
                        <wpg:cNvGrpSpPr>
                          <a:grpSpLocks noChangeAspect="1"/>
                        </wpg:cNvGrpSpPr>
                        <wpg:grpSpPr>
                          <a:xfrm>
                            <a:off x="389107" y="160506"/>
                            <a:ext cx="2160000" cy="1587600"/>
                            <a:chOff x="0" y="0"/>
                            <a:chExt cx="1980203" cy="1456192"/>
                          </a:xfrm>
                          <a:solidFill>
                            <a:schemeClr val="tx1"/>
                          </a:solidFill>
                        </wpg:grpSpPr>
                        <wps:wsp>
                          <wps:cNvPr id="221" name="直線接點 221"/>
                          <wps:cNvCnPr/>
                          <wps:spPr>
                            <a:xfrm flipH="1" flipV="1">
                              <a:off x="870466" y="424776"/>
                              <a:ext cx="1052375" cy="465944"/>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2" name="直線接點 222"/>
                          <wps:cNvCnPr/>
                          <wps:spPr>
                            <a:xfrm flipH="1" flipV="1">
                              <a:off x="830580" y="434340"/>
                              <a:ext cx="0" cy="7331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23" name="群組 223"/>
                          <wpg:cNvGrpSpPr/>
                          <wpg:grpSpPr>
                            <a:xfrm>
                              <a:off x="0" y="0"/>
                              <a:ext cx="1980203" cy="1456192"/>
                              <a:chOff x="0" y="0"/>
                              <a:chExt cx="1980203" cy="1456192"/>
                            </a:xfrm>
                            <a:grpFill/>
                          </wpg:grpSpPr>
                          <wps:wsp>
                            <wps:cNvPr id="224" name="橢圓 224"/>
                            <wps:cNvSpPr>
                              <a:spLocks noChangeAspect="1"/>
                            </wps:cNvSpPr>
                            <wps:spPr>
                              <a:xfrm>
                                <a:off x="775537" y="356328"/>
                                <a:ext cx="95250" cy="9525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橢圓 225"/>
                            <wps:cNvSpPr>
                              <a:spLocks noChangeAspect="1"/>
                            </wps:cNvSpPr>
                            <wps:spPr>
                              <a:xfrm>
                                <a:off x="783397" y="484711"/>
                                <a:ext cx="95250" cy="9525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橢圓 226"/>
                            <wps:cNvSpPr>
                              <a:spLocks noChangeAspect="1"/>
                            </wps:cNvSpPr>
                            <wps:spPr>
                              <a:xfrm>
                                <a:off x="741476" y="110043"/>
                                <a:ext cx="172720" cy="17272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橢圓 227"/>
                            <wps:cNvSpPr>
                              <a:spLocks noChangeAspect="1"/>
                            </wps:cNvSpPr>
                            <wps:spPr>
                              <a:xfrm>
                                <a:off x="634054" y="188645"/>
                                <a:ext cx="72000" cy="7200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橢圓 228"/>
                            <wps:cNvSpPr>
                              <a:spLocks noChangeAspect="1"/>
                            </wps:cNvSpPr>
                            <wps:spPr>
                              <a:xfrm>
                                <a:off x="214845" y="0"/>
                                <a:ext cx="17780" cy="1778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橢圓 229"/>
                            <wps:cNvSpPr>
                              <a:spLocks noChangeAspect="1"/>
                            </wps:cNvSpPr>
                            <wps:spPr>
                              <a:xfrm>
                                <a:off x="0" y="149344"/>
                                <a:ext cx="17780" cy="1778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橢圓 230"/>
                            <wps:cNvSpPr>
                              <a:spLocks noChangeAspect="1"/>
                            </wps:cNvSpPr>
                            <wps:spPr>
                              <a:xfrm>
                                <a:off x="450650" y="628814"/>
                                <a:ext cx="17780" cy="1778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橢圓 231"/>
                            <wps:cNvSpPr>
                              <a:spLocks noChangeAspect="1"/>
                            </wps:cNvSpPr>
                            <wps:spPr>
                              <a:xfrm>
                                <a:off x="458926" y="1055635"/>
                                <a:ext cx="17780" cy="1778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橢圓 232"/>
                            <wps:cNvSpPr>
                              <a:spLocks noChangeAspect="1"/>
                            </wps:cNvSpPr>
                            <wps:spPr>
                              <a:xfrm>
                                <a:off x="799118" y="867239"/>
                                <a:ext cx="17780" cy="1778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 name="橢圓 233"/>
                            <wps:cNvSpPr>
                              <a:spLocks noChangeAspect="1"/>
                            </wps:cNvSpPr>
                            <wps:spPr>
                              <a:xfrm>
                                <a:off x="1490813" y="489951"/>
                                <a:ext cx="17780" cy="1778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橢圓 234"/>
                            <wps:cNvSpPr>
                              <a:spLocks noChangeAspect="1"/>
                            </wps:cNvSpPr>
                            <wps:spPr>
                              <a:xfrm>
                                <a:off x="1640156" y="20961"/>
                                <a:ext cx="17780" cy="1778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橢圓 235"/>
                            <wps:cNvSpPr>
                              <a:spLocks noChangeAspect="1"/>
                            </wps:cNvSpPr>
                            <wps:spPr>
                              <a:xfrm>
                                <a:off x="1920502" y="888200"/>
                                <a:ext cx="17780" cy="1778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橢圓 236"/>
                            <wps:cNvSpPr>
                              <a:spLocks noChangeAspect="1"/>
                            </wps:cNvSpPr>
                            <wps:spPr>
                              <a:xfrm>
                                <a:off x="1962423" y="1438412"/>
                                <a:ext cx="17780" cy="1778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直線接點 237"/>
                            <wps:cNvCnPr/>
                            <wps:spPr>
                              <a:xfrm>
                                <a:off x="230533" y="15720"/>
                                <a:ext cx="413977" cy="183450"/>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8" name="直線接點 238"/>
                            <wps:cNvCnPr/>
                            <wps:spPr>
                              <a:xfrm>
                                <a:off x="15718" y="157189"/>
                                <a:ext cx="618249" cy="6743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9" name="直線接點 239"/>
                            <wps:cNvCnPr/>
                            <wps:spPr>
                              <a:xfrm flipV="1">
                                <a:off x="466370" y="259386"/>
                                <a:ext cx="307515" cy="364190"/>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0" name="直線接點 240"/>
                            <wps:cNvCnPr>
                              <a:cxnSpLocks noChangeAspect="1"/>
                            </wps:cNvCnPr>
                            <wps:spPr>
                              <a:xfrm flipV="1">
                                <a:off x="462994" y="424776"/>
                                <a:ext cx="327027" cy="646316"/>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1" name="直線接點 241"/>
                            <wps:cNvCnPr/>
                            <wps:spPr>
                              <a:xfrm flipV="1">
                                <a:off x="812218" y="581653"/>
                                <a:ext cx="17780" cy="27876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2" name="直線接點 242"/>
                            <wps:cNvCnPr/>
                            <wps:spPr>
                              <a:xfrm flipV="1">
                                <a:off x="704796" y="220085"/>
                                <a:ext cx="45878" cy="14338"/>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3" name="直線接點 243"/>
                            <wps:cNvCnPr/>
                            <wps:spPr>
                              <a:xfrm flipH="1">
                                <a:off x="911780" y="36681"/>
                                <a:ext cx="727039" cy="139032"/>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4" name="直線接點 244"/>
                            <wps:cNvCnPr/>
                            <wps:spPr>
                              <a:xfrm flipH="1" flipV="1">
                                <a:off x="877719" y="550212"/>
                                <a:ext cx="1085468" cy="88792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5" name="直線接點 245"/>
                            <wps:cNvCnPr/>
                            <wps:spPr>
                              <a:xfrm flipH="1" flipV="1">
                                <a:off x="835798" y="282967"/>
                                <a:ext cx="0" cy="7331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6" name="直線接點 246"/>
                            <wps:cNvCnPr/>
                            <wps:spPr>
                              <a:xfrm flipH="1" flipV="1">
                                <a:off x="900837" y="238273"/>
                                <a:ext cx="589725" cy="260537"/>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47" name="文字方塊 2"/>
                        <wps:cNvSpPr txBox="1">
                          <a:spLocks noChangeArrowheads="1"/>
                        </wps:cNvSpPr>
                        <wps:spPr bwMode="auto">
                          <a:xfrm>
                            <a:off x="248056" y="0"/>
                            <a:ext cx="431165" cy="273172"/>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丁地</w:t>
                              </w:r>
                            </w:p>
                          </w:txbxContent>
                        </wps:txbx>
                        <wps:bodyPr rot="0" vert="horz" wrap="square" lIns="0" tIns="0" rIns="0" bIns="0" anchor="t" anchorCtr="0">
                          <a:noAutofit/>
                        </wps:bodyPr>
                      </wps:wsp>
                      <wps:wsp>
                        <wps:cNvPr id="248" name="文字方塊 2"/>
                        <wps:cNvSpPr txBox="1">
                          <a:spLocks noChangeArrowheads="1"/>
                        </wps:cNvSpPr>
                        <wps:spPr bwMode="auto">
                          <a:xfrm>
                            <a:off x="0" y="214008"/>
                            <a:ext cx="431165" cy="267511"/>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戊地</w:t>
                              </w:r>
                            </w:p>
                          </w:txbxContent>
                        </wps:txbx>
                        <wps:bodyPr rot="0" vert="horz" wrap="square" lIns="0" tIns="0" rIns="0" bIns="0" anchor="t" anchorCtr="0">
                          <a:noAutofit/>
                        </wps:bodyPr>
                      </wps:wsp>
                      <wps:wsp>
                        <wps:cNvPr id="249" name="文字方塊 2"/>
                        <wps:cNvSpPr txBox="1">
                          <a:spLocks noChangeArrowheads="1"/>
                        </wps:cNvSpPr>
                        <wps:spPr bwMode="auto">
                          <a:xfrm>
                            <a:off x="2135222" y="97276"/>
                            <a:ext cx="431165" cy="254800"/>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丙地</w:t>
                              </w:r>
                            </w:p>
                          </w:txbxContent>
                        </wps:txbx>
                        <wps:bodyPr rot="0" vert="horz" wrap="square" lIns="0" tIns="0" rIns="0" bIns="0" anchor="t" anchorCtr="0">
                          <a:noAutofit/>
                        </wps:bodyPr>
                      </wps:wsp>
                      <wps:wsp>
                        <wps:cNvPr id="250" name="文字方塊 2"/>
                        <wps:cNvSpPr txBox="1">
                          <a:spLocks noChangeArrowheads="1"/>
                        </wps:cNvSpPr>
                        <wps:spPr bwMode="auto">
                          <a:xfrm>
                            <a:off x="1984443" y="646889"/>
                            <a:ext cx="431165" cy="218559"/>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乙地</w:t>
                              </w:r>
                            </w:p>
                          </w:txbxContent>
                        </wps:txbx>
                        <wps:bodyPr rot="0" vert="horz" wrap="square" lIns="0" tIns="0" rIns="0" bIns="0" anchor="t" anchorCtr="0">
                          <a:noAutofit/>
                        </wps:bodyPr>
                      </wps:wsp>
                      <wps:wsp>
                        <wps:cNvPr id="251" name="文字方塊 2"/>
                        <wps:cNvSpPr txBox="1">
                          <a:spLocks noChangeArrowheads="1"/>
                        </wps:cNvSpPr>
                        <wps:spPr bwMode="auto">
                          <a:xfrm>
                            <a:off x="2436285" y="1079524"/>
                            <a:ext cx="431164" cy="250959"/>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甲地</w:t>
                              </w:r>
                            </w:p>
                          </w:txbxContent>
                        </wps:txbx>
                        <wps:bodyPr rot="0" vert="horz" wrap="square" lIns="0" tIns="0" rIns="0" bIns="0" anchor="t" anchorCtr="0">
                          <a:noAutofit/>
                        </wps:bodyPr>
                      </wps:wsp>
                      <wps:wsp>
                        <wps:cNvPr id="252" name="文字方塊 2"/>
                        <wps:cNvSpPr txBox="1">
                          <a:spLocks noChangeArrowheads="1"/>
                        </wps:cNvSpPr>
                        <wps:spPr bwMode="auto">
                          <a:xfrm>
                            <a:off x="2202366" y="1753189"/>
                            <a:ext cx="670212" cy="438660"/>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蝙蝠</w:t>
                              </w:r>
                            </w:p>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病毒R</w:t>
                              </w:r>
                              <w:r w:rsidRPr="00956481">
                                <w:rPr>
                                  <w:rFonts w:ascii="華康楷書體 Std W5" w:eastAsia="華康楷書體 Std W5" w:hAnsi="華康楷書體 Std W5"/>
                                  <w:sz w:val="20"/>
                                </w:rPr>
                                <w:t>NA</w:t>
                              </w:r>
                            </w:p>
                          </w:txbxContent>
                        </wps:txbx>
                        <wps:bodyPr rot="0" vert="horz" wrap="square" lIns="0" tIns="0" rIns="0" bIns="0" anchor="t" anchorCtr="0">
                          <a:noAutofit/>
                        </wps:bodyPr>
                      </wps:wsp>
                      <wps:wsp>
                        <wps:cNvPr id="253" name="文字方塊 2"/>
                        <wps:cNvSpPr txBox="1">
                          <a:spLocks noChangeArrowheads="1"/>
                        </wps:cNvSpPr>
                        <wps:spPr bwMode="auto">
                          <a:xfrm>
                            <a:off x="1079771" y="1123544"/>
                            <a:ext cx="431165" cy="230863"/>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辛地</w:t>
                              </w:r>
                            </w:p>
                          </w:txbxContent>
                        </wps:txbx>
                        <wps:bodyPr rot="0" vert="horz" wrap="square" lIns="0" tIns="0" rIns="0" bIns="0" anchor="t" anchorCtr="0">
                          <a:noAutofit/>
                        </wps:bodyPr>
                      </wps:wsp>
                      <wps:wsp>
                        <wps:cNvPr id="254" name="文字方塊 2"/>
                        <wps:cNvSpPr txBox="1">
                          <a:spLocks noChangeArrowheads="1"/>
                        </wps:cNvSpPr>
                        <wps:spPr bwMode="auto">
                          <a:xfrm>
                            <a:off x="556658" y="1354408"/>
                            <a:ext cx="431165" cy="243314"/>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庚地</w:t>
                              </w:r>
                            </w:p>
                          </w:txbxContent>
                        </wps:txbx>
                        <wps:bodyPr rot="0" vert="horz" wrap="square" lIns="0" tIns="0" rIns="0" bIns="0" anchor="t" anchorCtr="0">
                          <a:noAutofit/>
                        </wps:bodyPr>
                      </wps:wsp>
                      <wps:wsp>
                        <wps:cNvPr id="255" name="文字方塊 2"/>
                        <wps:cNvSpPr txBox="1">
                          <a:spLocks noChangeArrowheads="1"/>
                        </wps:cNvSpPr>
                        <wps:spPr bwMode="auto">
                          <a:xfrm>
                            <a:off x="515566" y="812259"/>
                            <a:ext cx="431165" cy="267265"/>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己地</w:t>
                              </w:r>
                            </w:p>
                          </w:txbxContent>
                        </wps:txbx>
                        <wps:bodyPr rot="0" vert="horz" wrap="square" lIns="0" tIns="0" rIns="0" bIns="0" anchor="t" anchorCtr="0">
                          <a:noAutofit/>
                        </wps:bodyPr>
                      </wps:wsp>
                      <wps:wsp>
                        <wps:cNvPr id="384" name="文字方塊 2"/>
                        <wps:cNvSpPr txBox="1">
                          <a:spLocks noChangeArrowheads="1"/>
                        </wps:cNvSpPr>
                        <wps:spPr bwMode="auto">
                          <a:xfrm>
                            <a:off x="948447" y="423153"/>
                            <a:ext cx="175895" cy="175895"/>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Z</w:t>
                              </w:r>
                            </w:p>
                          </w:txbxContent>
                        </wps:txbx>
                        <wps:bodyPr rot="0" vert="horz" wrap="square" lIns="0" tIns="0" rIns="0" bIns="0" anchor="t" anchorCtr="0">
                          <a:noAutofit/>
                        </wps:bodyPr>
                      </wps:wsp>
                      <wps:wsp>
                        <wps:cNvPr id="385" name="文字方塊 2"/>
                        <wps:cNvSpPr txBox="1">
                          <a:spLocks noChangeArrowheads="1"/>
                        </wps:cNvSpPr>
                        <wps:spPr bwMode="auto">
                          <a:xfrm>
                            <a:off x="1206230" y="107004"/>
                            <a:ext cx="175895" cy="175895"/>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sz w:val="20"/>
                                </w:rPr>
                                <w:t>Y</w:t>
                              </w:r>
                            </w:p>
                          </w:txbxContent>
                        </wps:txbx>
                        <wps:bodyPr rot="0" vert="horz" wrap="square" lIns="0" tIns="0" rIns="0" bIns="0" anchor="t" anchorCtr="0">
                          <a:noAutofit/>
                        </wps:bodyPr>
                      </wps:wsp>
                      <wps:wsp>
                        <wps:cNvPr id="386" name="文字方塊 2"/>
                        <wps:cNvSpPr txBox="1">
                          <a:spLocks noChangeArrowheads="1"/>
                        </wps:cNvSpPr>
                        <wps:spPr bwMode="auto">
                          <a:xfrm>
                            <a:off x="1330031" y="451254"/>
                            <a:ext cx="175895" cy="175895"/>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sz w:val="20"/>
                                </w:rPr>
                                <w:t>X</w:t>
                              </w:r>
                            </w:p>
                          </w:txbxContent>
                        </wps:txbx>
                        <wps:bodyPr rot="0" vert="horz" wrap="square" lIns="0" tIns="0" rIns="0" bIns="0" anchor="t" anchorCtr="0">
                          <a:noAutofit/>
                        </wps:bodyPr>
                      </wps:wsp>
                      <wps:wsp>
                        <wps:cNvPr id="387" name="文字方塊 2"/>
                        <wps:cNvSpPr txBox="1">
                          <a:spLocks noChangeArrowheads="1"/>
                        </wps:cNvSpPr>
                        <wps:spPr bwMode="auto">
                          <a:xfrm>
                            <a:off x="1233219" y="2150295"/>
                            <a:ext cx="431164" cy="215763"/>
                          </a:xfrm>
                          <a:prstGeom prst="rect">
                            <a:avLst/>
                          </a:prstGeom>
                          <a:noFill/>
                          <a:ln w="9525">
                            <a:noFill/>
                            <a:miter lim="800000"/>
                            <a:headEnd/>
                            <a:tailEnd/>
                          </a:ln>
                        </wps:spPr>
                        <wps:txbx>
                          <w:txbxContent>
                            <w:p w:rsidR="002B4F66" w:rsidRPr="00956481" w:rsidRDefault="002B4F66" w:rsidP="00956481">
                              <w:pPr>
                                <w:spacing w:line="240" w:lineRule="atLeast"/>
                                <w:jc w:val="center"/>
                                <w:rPr>
                                  <w:rFonts w:ascii="華康楷書體 Std W5" w:eastAsia="華康楷書體 Std W5" w:hAnsi="華康楷書體 Std W5"/>
                                  <w:sz w:val="22"/>
                                </w:rPr>
                              </w:pPr>
                              <w:r w:rsidRPr="00956481">
                                <w:rPr>
                                  <w:rFonts w:ascii="華康楷書體 Std W5" w:eastAsia="華康楷書體 Std W5" w:hAnsi="華康楷書體 Std W5" w:hint="eastAsia"/>
                                  <w:sz w:val="22"/>
                                </w:rPr>
                                <w:t>圖</w:t>
                              </w:r>
                              <w:r w:rsidRPr="00956481">
                                <w:rPr>
                                  <w:rFonts w:ascii="華康楷書體 Std W5" w:eastAsia="華康楷書體 Std W5" w:hAnsi="華康楷書體 Std W5"/>
                                  <w:sz w:val="22"/>
                                </w:rPr>
                                <w:t>20</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BC3BC52" id="群組 219" o:spid="_x0000_s1829" style="position:absolute;left:0;text-align:left;margin-left:297.5pt;margin-top:86.05pt;width:243.55pt;height:195.75pt;z-index:252246528;mso-position-horizontal-relative:text;mso-position-vertical-relative:text;mso-width-relative:margin;mso-height-relative:margin" coordsize="28725,236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">
                <o:lock v:ext="edit" aspectratio="t"/>
                <v:group id="群組 220" o:spid="_x0000_s1830" style="position:absolute;left:3891;top:1605;width:21600;height:15876" coordsize="19802,1456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">
                  <o:lock v:ext="edit" aspectratio="t"/>
                  <v:line id="直線接點 221" o:spid="_x0000_s1831" style="position:absolute;flip:x y;visibility:visible;mso-wrap-style:square" from="8704,4247" to="19228,89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" strokecolor="black [3213]" strokeweight=".5pt">
                    <v:stroke joinstyle="miter"/>
                  </v:line>
                  <v:line id="直線接點 222" o:spid="_x0000_s1832" style="position:absolute;flip:x y;visibility:visible;mso-wrap-style:square" from="8305,4343" to="8305,50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" strokecolor="black [3213]" strokeweight=".5pt">
                    <v:stroke joinstyle="miter"/>
                  </v:line>
                  <v:group id="群組 223" o:spid="_x0000_s1833" style="position:absolute;width:19802;height:14561" coordsize="19802,1456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">
                    <v:oval id="橢圓 224" o:spid="_x0000_s1834" style="position:absolute;left:7755;top:3563;width:952;height:95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" filled="f" strokecolor="black [3213]" strokeweight="1pt">
                      <v:stroke joinstyle="miter"/>
                      <v:path arrowok="t"/>
                      <o:lock v:ext="edit" aspectratio="t"/>
                    </v:oval>
                    <v:oval id="橢圓 225" o:spid="_x0000_s1835" style="position:absolute;left:7833;top:4847;width:953;height:95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" filled="f" strokecolor="black [3213]" strokeweight="1pt">
                      <v:stroke joinstyle="miter"/>
                      <v:path arrowok="t"/>
                      <o:lock v:ext="edit" aspectratio="t"/>
                    </v:oval>
                    <v:oval id="橢圓 226" o:spid="_x0000_s1836" style="position:absolute;left:7414;top:1100;width:1727;height:17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" filled="f" strokecolor="black [3213]" strokeweight="1pt">
                      <v:stroke joinstyle="miter"/>
                      <v:path arrowok="t"/>
                      <o:lock v:ext="edit" aspectratio="t"/>
                    </v:oval>
                    <v:oval id="橢圓 227" o:spid="_x0000_s1837" style="position:absolute;left:6340;top:1886;width:720;height:72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" filled="f" strokecolor="black [3213]" strokeweight="1pt">
                      <v:stroke joinstyle="miter"/>
                      <v:path arrowok="t"/>
                      <o:lock v:ext="edit" aspectratio="t"/>
                    </v:oval>
                    <v:oval id="橢圓 228" o:spid="_x0000_s1838" style="position:absolute;left:2148;width:178;height:17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" filled="f" strokecolor="black [3213]" strokeweight="1pt">
                      <v:stroke joinstyle="miter"/>
                      <v:path arrowok="t"/>
                      <o:lock v:ext="edit" aspectratio="t"/>
                    </v:oval>
                    <v:oval id="橢圓 229" o:spid="_x0000_s1839" style="position:absolute;top:1493;width:177;height:17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" filled="f" strokecolor="black [3213]" strokeweight="1pt">
                      <v:stroke joinstyle="miter"/>
                      <v:path arrowok="t"/>
                      <o:lock v:ext="edit" aspectratio="t"/>
                    </v:oval>
                    <v:oval id="橢圓 230" o:spid="_x0000_s1840" style="position:absolute;left:4506;top:6288;width:178;height:17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" filled="f" strokecolor="black [3213]" strokeweight="1pt">
                      <v:stroke joinstyle="miter"/>
                      <v:path arrowok="t"/>
                      <o:lock v:ext="edit" aspectratio="t"/>
                    </v:oval>
                    <v:oval id="橢圓 231" o:spid="_x0000_s1841" style="position:absolute;left:4589;top:10556;width:178;height:17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" filled="f" strokecolor="black [3213]" strokeweight="1pt">
                      <v:stroke joinstyle="miter"/>
                      <v:path arrowok="t"/>
                      <o:lock v:ext="edit" aspectratio="t"/>
                    </v:oval>
                    <v:oval id="橢圓 232" o:spid="_x0000_s1842" style="position:absolute;left:7991;top:8672;width:177;height:17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" filled="f" strokecolor="black [3213]" strokeweight="1pt">
                      <v:stroke joinstyle="miter"/>
                      <v:path arrowok="t"/>
                      <o:lock v:ext="edit" aspectratio="t"/>
                    </v:oval>
                    <v:oval id="橢圓 233" o:spid="_x0000_s1843" style="position:absolute;left:14908;top:4899;width:177;height:17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" filled="f" strokecolor="black [3213]" strokeweight="1pt">
                      <v:stroke joinstyle="miter"/>
                      <v:path arrowok="t"/>
                      <o:lock v:ext="edit" aspectratio="t"/>
                    </v:oval>
                    <v:oval id="橢圓 234" o:spid="_x0000_s1844" style="position:absolute;left:16401;top:209;width:178;height:17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" filled="f" strokecolor="black [3213]" strokeweight="1pt">
                      <v:stroke joinstyle="miter"/>
                      <v:path arrowok="t"/>
                      <o:lock v:ext="edit" aspectratio="t"/>
                    </v:oval>
                    <v:oval id="橢圓 235" o:spid="_x0000_s1845" style="position:absolute;left:19205;top:8882;width:177;height:17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" filled="f" strokecolor="black [3213]" strokeweight="1pt">
                      <v:stroke joinstyle="miter"/>
                      <v:path arrowok="t"/>
                      <o:lock v:ext="edit" aspectratio="t"/>
                    </v:oval>
                    <v:oval id="橢圓 236" o:spid="_x0000_s1846" style="position:absolute;left:19624;top:14384;width:178;height:17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" filled="f" strokecolor="black [3213]" strokeweight="1pt">
                      <v:stroke joinstyle="miter"/>
                      <v:path arrowok="t"/>
                      <o:lock v:ext="edit" aspectratio="t"/>
                    </v:oval>
                    <v:line id="直線接點 237" o:spid="_x0000_s1847" style="position:absolute;visibility:visible;mso-wrap-style:square" from="2305,157" to="6445,19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" strokecolor="black [3213]" strokeweight=".5pt">
                      <v:stroke joinstyle="miter"/>
                    </v:line>
                    <v:line id="直線接點 238" o:spid="_x0000_s1848" style="position:absolute;visibility:visible;mso-wrap-style:square" from="157,1571" to="6339,22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" strokecolor="black [3213]" strokeweight=".5pt">
                      <v:stroke joinstyle="miter"/>
                    </v:line>
                    <v:line id="直線接點 239" o:spid="_x0000_s1849" style="position:absolute;flip:y;visibility:visible;mso-wrap-style:square" from="4663,2593" to="7738,62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" strokecolor="black [3213]" strokeweight=".5pt">
                      <v:stroke joinstyle="miter"/>
                    </v:line>
                    <v:line id="直線接點 240" o:spid="_x0000_s1850" style="position:absolute;flip:y;visibility:visible;mso-wrap-style:square" from="4629,4247" to="7900,107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" strokecolor="black [3213]" strokeweight=".5pt">
                      <v:stroke joinstyle="miter"/>
                      <o:lock v:ext="edit" aspectratio="t" shapetype="f"/>
                    </v:line>
                    <v:line id="直線接點 241" o:spid="_x0000_s1851" style="position:absolute;flip:y;visibility:visible;mso-wrap-style:square" from="8122,5816" to="8299,86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" strokecolor="black [3213]" strokeweight=".5pt">
                      <v:stroke joinstyle="miter"/>
                    </v:line>
                    <v:line id="直線接點 242" o:spid="_x0000_s1852" style="position:absolute;flip:y;visibility:visible;mso-wrap-style:square" from="7047,2200" to="7506,23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" strokecolor="black [3213]" strokeweight=".5pt">
                      <v:stroke joinstyle="miter"/>
                    </v:line>
                    <v:line id="直線接點 243" o:spid="_x0000_s1853" style="position:absolute;flip:x;visibility:visible;mso-wrap-style:square" from="9117,366" to="16388,17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" strokecolor="black [3213]" strokeweight=".5pt">
                      <v:stroke joinstyle="miter"/>
                    </v:line>
                    <v:line id="直線接點 244" o:spid="_x0000_s1854" style="position:absolute;flip:x y;visibility:visible;mso-wrap-style:square" from="8777,5502" to="19631,1438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" strokecolor="black [3213]" strokeweight=".5pt">
                      <v:stroke joinstyle="miter"/>
                    </v:line>
                    <v:line id="直線接點 245" o:spid="_x0000_s1855" style="position:absolute;flip:x y;visibility:visible;mso-wrap-style:square" from="8357,2829" to="8357,35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" strokecolor="black [3213]" strokeweight=".5pt">
                      <v:stroke joinstyle="miter"/>
                    </v:line>
                    <v:line id="直線接點 246" o:spid="_x0000_s1856" style="position:absolute;flip:x y;visibility:visible;mso-wrap-style:square" from="9008,2382" to="14905,49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" strokecolor="black [3213]" strokeweight=".5pt">
                      <v:stroke joinstyle="miter"/>
                    </v:line>
                  </v:group>
                </v:group>
                <v:shape id="文字方塊 2" o:spid="_x0000_s1857" type="#_x0000_t202" style="position:absolute;left:2480;width:4312;height:27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丁地</w:t>
                        </w:r>
                      </w:p>
                    </w:txbxContent>
                  </v:textbox>
                </v:shape>
                <v:shape id="文字方塊 2" o:spid="_x0000_s1858" type="#_x0000_t202" style="position:absolute;top:2140;width:4311;height:26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戊地</w:t>
                        </w:r>
                      </w:p>
                    </w:txbxContent>
                  </v:textbox>
                </v:shape>
                <v:shape id="文字方塊 2" o:spid="_x0000_s1859" type="#_x0000_t202" style="position:absolute;left:21352;top:972;width:4311;height:25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丙地</w:t>
                        </w:r>
                      </w:p>
                    </w:txbxContent>
                  </v:textbox>
                </v:shape>
                <v:shape id="文字方塊 2" o:spid="_x0000_s1860" type="#_x0000_t202" style="position:absolute;left:19844;top:6468;width:4312;height:21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乙地</w:t>
                        </w:r>
                      </w:p>
                    </w:txbxContent>
                  </v:textbox>
                </v:shape>
                <v:shape id="文字方塊 2" o:spid="_x0000_s1861" type="#_x0000_t202" style="position:absolute;left:24362;top:10795;width:4312;height:25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甲地</w:t>
                        </w:r>
                      </w:p>
                    </w:txbxContent>
                  </v:textbox>
                </v:shape>
                <v:shape id="文字方塊 2" o:spid="_x0000_s1862" type="#_x0000_t202" style="position:absolute;left:22023;top:17531;width:6702;height:43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蝙蝠</w:t>
                        </w:r>
                      </w:p>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病毒R</w:t>
                        </w:r>
                        <w:r w:rsidRPr="00956481">
                          <w:rPr>
                            <w:rFonts w:ascii="華康楷書體 Std W5" w:eastAsia="華康楷書體 Std W5" w:hAnsi="華康楷書體 Std W5"/>
                            <w:sz w:val="20"/>
                          </w:rPr>
                          <w:t>NA</w:t>
                        </w:r>
                      </w:p>
                    </w:txbxContent>
                  </v:textbox>
                </v:shape>
                <v:shape id="文字方塊 2" o:spid="_x0000_s1863" type="#_x0000_t202" style="position:absolute;left:10797;top:11235;width:4312;height:23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辛地</w:t>
                        </w:r>
                      </w:p>
                    </w:txbxContent>
                  </v:textbox>
                </v:shape>
                <v:shape id="文字方塊 2" o:spid="_x0000_s1864" type="#_x0000_t202" style="position:absolute;left:5566;top:13544;width:4312;height:243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庚地</w:t>
                        </w:r>
                      </w:p>
                    </w:txbxContent>
                  </v:textbox>
                </v:shape>
                <v:shape id="文字方塊 2" o:spid="_x0000_s1865" type="#_x0000_t202" style="position:absolute;left:5155;top:8122;width:4312;height:26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己地</w:t>
                        </w:r>
                      </w:p>
                    </w:txbxContent>
                  </v:textbox>
                </v:shape>
                <v:shape id="文字方塊 2" o:spid="_x0000_s1866" type="#_x0000_t202" style="position:absolute;left:9484;top:4231;width:1759;height:17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hint="eastAsia"/>
                            <w:sz w:val="20"/>
                          </w:rPr>
                          <w:t>Z</w:t>
                        </w:r>
                      </w:p>
                    </w:txbxContent>
                  </v:textbox>
                </v:shape>
                <v:shape id="文字方塊 2" o:spid="_x0000_s1867" type="#_x0000_t202" style="position:absolute;left:12062;top:1070;width:1759;height:17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sz w:val="20"/>
                          </w:rPr>
                          <w:t>Y</w:t>
                        </w:r>
                      </w:p>
                    </w:txbxContent>
                  </v:textbox>
                </v:shape>
                <v:shape id="文字方塊 2" o:spid="_x0000_s1868" type="#_x0000_t202" style="position:absolute;left:13300;top:4512;width:1759;height:17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0"/>
                          </w:rPr>
                        </w:pPr>
                        <w:r w:rsidRPr="00956481">
                          <w:rPr>
                            <w:rFonts w:ascii="華康楷書體 Std W5" w:eastAsia="華康楷書體 Std W5" w:hAnsi="華康楷書體 Std W5"/>
                            <w:sz w:val="20"/>
                          </w:rPr>
                          <w:t>X</w:t>
                        </w:r>
                      </w:p>
                    </w:txbxContent>
                  </v:textbox>
                </v:shape>
                <v:shape id="文字方塊 2" o:spid="_x0000_s1869" type="#_x0000_t202" style="position:absolute;left:12332;top:21502;width:4311;height:21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sz w:val="22"/>
                          </w:rPr>
                        </w:pPr>
                        <w:r w:rsidRPr="00956481">
                          <w:rPr>
                            <w:rFonts w:ascii="華康楷書體 Std W5" w:eastAsia="華康楷書體 Std W5" w:hAnsi="華康楷書體 Std W5" w:hint="eastAsia"/>
                            <w:sz w:val="22"/>
                          </w:rPr>
                          <w:t>圖</w:t>
                        </w:r>
                        <w:r w:rsidRPr="00956481">
                          <w:rPr>
                            <w:rFonts w:ascii="華康楷書體 Std W5" w:eastAsia="華康楷書體 Std W5" w:hAnsi="華康楷書體 Std W5"/>
                            <w:sz w:val="22"/>
                          </w:rPr>
                          <w:t>20</w:t>
                        </w:r>
                      </w:p>
                    </w:txbxContent>
                  </v:textbox>
                </v:shape>
                <w10:wrap type="square"/>
              </v:group>
            </w:pict>
          </mc:Fallback>
        </mc:AlternateContent>
      </w:r>
      <w:r>
        <w:t>(2)</w:t>
      </w:r>
      <w:r w:rsidRPr="00956481">
        <w:rPr>
          <w:rFonts w:hint="eastAsia"/>
        </w:rPr>
        <w:t>分析不同新冠病毒的完整基因體，並以來自蝙蝠之病毒RNA做為親緣關係網絡圖的根，</w:t>
      </w:r>
      <w:r>
        <w:br/>
      </w:r>
      <w:r w:rsidRPr="00956481">
        <w:rPr>
          <w:rFonts w:hint="eastAsia"/>
        </w:rPr>
        <w:t>如圖20，其中之線段長度代表RNA序列之差異程度；</w:t>
      </w:r>
      <w:r w:rsidRPr="00956481">
        <w:t>X</w:t>
      </w:r>
      <w:r w:rsidRPr="00956481">
        <w:rPr>
          <w:rFonts w:hint="eastAsia"/>
        </w:rPr>
        <w:t>、</w:t>
      </w:r>
      <w:r w:rsidRPr="00956481">
        <w:t>Y</w:t>
      </w:r>
      <w:r w:rsidRPr="00956481">
        <w:rPr>
          <w:rFonts w:hint="eastAsia"/>
        </w:rPr>
        <w:t>及</w:t>
      </w:r>
      <w:r w:rsidRPr="00956481">
        <w:t>Z</w:t>
      </w:r>
      <w:r w:rsidRPr="00956481">
        <w:rPr>
          <w:rFonts w:hint="eastAsia"/>
        </w:rPr>
        <w:t>分別為不同中心點變異病毒株的RNA；以及甲～辛等代表各地點病毒株的RNA。請擷取此圖資訊，繪一個蝙蝠病毒R</w:t>
      </w:r>
      <w:r w:rsidRPr="00956481">
        <w:t>NA</w:t>
      </w:r>
      <w:r w:rsidRPr="00956481">
        <w:rPr>
          <w:rFonts w:hint="eastAsia"/>
        </w:rPr>
        <w:t>、</w:t>
      </w:r>
      <w:r w:rsidRPr="00956481">
        <w:t>X</w:t>
      </w:r>
      <w:r w:rsidRPr="00956481">
        <w:rPr>
          <w:rFonts w:hint="eastAsia"/>
        </w:rPr>
        <w:t>、</w:t>
      </w:r>
      <w:r w:rsidRPr="00956481">
        <w:t>Y</w:t>
      </w:r>
      <w:r w:rsidRPr="00956481">
        <w:rPr>
          <w:rFonts w:hint="eastAsia"/>
        </w:rPr>
        <w:t>及</w:t>
      </w:r>
      <w:r w:rsidRPr="00956481">
        <w:t>Z</w:t>
      </w:r>
      <w:r w:rsidRPr="00956481">
        <w:rPr>
          <w:rFonts w:hint="eastAsia"/>
        </w:rPr>
        <w:t>之分支關係圖。（</w:t>
      </w:r>
      <w:r w:rsidRPr="00956481">
        <w:t>3</w:t>
      </w:r>
      <w:r w:rsidRPr="00956481">
        <w:rPr>
          <w:rFonts w:hint="eastAsia"/>
        </w:rPr>
        <w:t>分）並寫出哪一地點的病毒RNA，與X和蝙蝠病毒</w:t>
      </w:r>
      <w:r>
        <w:br/>
      </w:r>
      <w:r w:rsidRPr="00956481">
        <w:rPr>
          <w:rFonts w:hint="eastAsia"/>
        </w:rPr>
        <w:t>R</w:t>
      </w:r>
      <w:r w:rsidRPr="00956481">
        <w:t>NA</w:t>
      </w:r>
      <w:r w:rsidRPr="00956481">
        <w:rPr>
          <w:rFonts w:hint="eastAsia"/>
        </w:rPr>
        <w:t>親緣關係最接近。（</w:t>
      </w:r>
      <w:r w:rsidRPr="00956481">
        <w:t>1</w:t>
      </w:r>
      <w:r w:rsidRPr="00956481">
        <w:rPr>
          <w:rFonts w:hint="eastAsia"/>
        </w:rPr>
        <w:t>分）</w:t>
      </w:r>
    </w:p>
    <w:bookmarkEnd w:id="974"/>
    <w:p w:rsidR="00956481" w:rsidRPr="00956481" w:rsidRDefault="00956481" w:rsidP="00956481">
      <w:pPr>
        <w:pStyle w:val="aff9"/>
      </w:pPr>
    </w:p>
    <w:p w:rsidR="00956481" w:rsidRPr="00956481" w:rsidRDefault="00956481" w:rsidP="00956481">
      <w:pPr>
        <w:pStyle w:val="aff9"/>
      </w:pPr>
    </w:p>
    <w:p w:rsidR="00956481" w:rsidRPr="00956481" w:rsidRDefault="00956481" w:rsidP="00956481">
      <w:pPr>
        <w:pStyle w:val="aff9"/>
      </w:pPr>
    </w:p>
    <w:p w:rsidR="00956481" w:rsidRPr="00956481" w:rsidRDefault="00956481" w:rsidP="00956481">
      <w:pPr>
        <w:pStyle w:val="aff9"/>
      </w:pPr>
    </w:p>
    <w:p w:rsidR="00956481" w:rsidRPr="00956481" w:rsidRDefault="00956481" w:rsidP="00956481">
      <w:pPr>
        <w:pStyle w:val="aff9"/>
      </w:pPr>
    </w:p>
    <w:p w:rsidR="00956481" w:rsidRDefault="00956481">
      <w:pPr>
        <w:widowControl/>
        <w:rPr>
          <w:rFonts w:ascii="華康楷書體 Std W5" w:eastAsia="華康楷書體 Std W5" w:hAnsi="華康楷書體 Std W5"/>
          <w:color w:val="000000"/>
          <w:spacing w:val="20"/>
          <w:sz w:val="30"/>
          <w:szCs w:val="30"/>
        </w:rPr>
      </w:pPr>
      <w:r w:rsidRPr="00956481">
        <w:rPr>
          <w:rFonts w:eastAsia="華康楷書體 Std W5"/>
          <w:noProof/>
        </w:rPr>
        <mc:AlternateContent>
          <mc:Choice Requires="wpg">
            <w:drawing>
              <wp:anchor distT="0" distB="0" distL="114300" distR="114300" simplePos="0" relativeHeight="252245504" behindDoc="0" locked="0" layoutInCell="1" allowOverlap="1" wp14:anchorId="036E8895" wp14:editId="427A7932">
                <wp:simplePos x="0" y="0"/>
                <wp:positionH relativeFrom="column">
                  <wp:posOffset>164465</wp:posOffset>
                </wp:positionH>
                <wp:positionV relativeFrom="paragraph">
                  <wp:posOffset>912016</wp:posOffset>
                </wp:positionV>
                <wp:extent cx="4834824" cy="2109787"/>
                <wp:effectExtent l="0" t="0" r="0" b="43180"/>
                <wp:wrapNone/>
                <wp:docPr id="209" name="群組 209"/>
                <wp:cNvGraphicFramePr/>
                <a:graphic xmlns:a="http://schemas.openxmlformats.org/drawingml/2006/main">
                  <a:graphicData uri="http://schemas.microsoft.com/office/word/2010/wordprocessingGroup">
                    <wpg:wgp>
                      <wpg:cNvGrpSpPr/>
                      <wpg:grpSpPr>
                        <a:xfrm>
                          <a:off x="0" y="0"/>
                          <a:ext cx="4834824" cy="2109787"/>
                          <a:chOff x="0" y="0"/>
                          <a:chExt cx="2363300" cy="1117462"/>
                        </a:xfrm>
                      </wpg:grpSpPr>
                      <wps:wsp>
                        <wps:cNvPr id="210" name="文字方塊 14"/>
                        <wps:cNvSpPr txBox="1"/>
                        <wps:spPr>
                          <a:xfrm>
                            <a:off x="0" y="0"/>
                            <a:ext cx="623750" cy="390525"/>
                          </a:xfrm>
                          <a:prstGeom prst="rect">
                            <a:avLst/>
                          </a:prstGeom>
                          <a:noFill/>
                        </wps:spPr>
                        <wps:txbx>
                          <w:txbxContent>
                            <w:p w:rsidR="002B4F66" w:rsidRPr="00956481" w:rsidRDefault="002B4F66" w:rsidP="00956481">
                              <w:pPr>
                                <w:spacing w:line="240" w:lineRule="atLeast"/>
                                <w:jc w:val="center"/>
                                <w:rPr>
                                  <w:rFonts w:ascii="華康楷書體 Std W5" w:eastAsia="華康楷書體 Std W5" w:hAnsi="華康楷書體 Std W5"/>
                                  <w:color w:val="000000" w:themeColor="text1"/>
                                  <w:kern w:val="24"/>
                                  <w:szCs w:val="24"/>
                                </w:rPr>
                              </w:pPr>
                              <w:r w:rsidRPr="00956481">
                                <w:rPr>
                                  <w:rFonts w:ascii="華康楷書體 Std W5" w:eastAsia="華康楷書體 Std W5" w:hAnsi="華康楷書體 Std W5" w:hint="eastAsia"/>
                                  <w:color w:val="000000" w:themeColor="text1"/>
                                  <w:kern w:val="24"/>
                                  <w:szCs w:val="24"/>
                                </w:rPr>
                                <w:t>蝙蝠</w:t>
                              </w:r>
                            </w:p>
                            <w:p w:rsidR="002B4F66" w:rsidRPr="00956481" w:rsidRDefault="002B4F66" w:rsidP="00956481">
                              <w:pPr>
                                <w:spacing w:line="240" w:lineRule="atLeast"/>
                                <w:jc w:val="center"/>
                                <w:rPr>
                                  <w:rFonts w:ascii="華康楷書體 Std W5" w:eastAsia="華康楷書體 Std W5" w:hAnsi="華康楷書體 Std W5"/>
                                  <w:szCs w:val="24"/>
                                </w:rPr>
                              </w:pPr>
                              <w:r w:rsidRPr="00956481">
                                <w:rPr>
                                  <w:rFonts w:ascii="華康楷書體 Std W5" w:eastAsia="華康楷書體 Std W5" w:hAnsi="華康楷書體 Std W5" w:hint="eastAsia"/>
                                  <w:color w:val="000000" w:themeColor="text1"/>
                                  <w:kern w:val="24"/>
                                  <w:szCs w:val="24"/>
                                </w:rPr>
                                <w:t>病毒RNA</w:t>
                              </w:r>
                            </w:p>
                          </w:txbxContent>
                        </wps:txbx>
                        <wps:bodyPr wrap="square" lIns="0" tIns="0" rIns="0" bIns="0" rtlCol="0">
                          <a:noAutofit/>
                        </wps:bodyPr>
                      </wps:wsp>
                      <wps:wsp>
                        <wps:cNvPr id="211" name="文字方塊 15"/>
                        <wps:cNvSpPr txBox="1"/>
                        <wps:spPr>
                          <a:xfrm>
                            <a:off x="623887" y="85725"/>
                            <a:ext cx="691663" cy="162939"/>
                          </a:xfrm>
                          <a:prstGeom prst="rect">
                            <a:avLst/>
                          </a:prstGeom>
                          <a:noFill/>
                        </wps:spPr>
                        <wps:txbx>
                          <w:txbxContent>
                            <w:p w:rsidR="002B4F66" w:rsidRPr="00956481" w:rsidRDefault="002B4F66" w:rsidP="00956481">
                              <w:pPr>
                                <w:spacing w:line="240" w:lineRule="atLeast"/>
                                <w:jc w:val="center"/>
                                <w:rPr>
                                  <w:rFonts w:ascii="華康楷書體 Std W5" w:eastAsia="華康楷書體 Std W5" w:hAnsi="華康楷書體 Std W5"/>
                                  <w:color w:val="000000" w:themeColor="text1"/>
                                  <w:kern w:val="24"/>
                                  <w:szCs w:val="24"/>
                                </w:rPr>
                              </w:pPr>
                              <w:r w:rsidRPr="00956481">
                                <w:rPr>
                                  <w:rFonts w:ascii="華康楷書體 Std W5" w:eastAsia="華康楷書體 Std W5" w:hAnsi="華康楷書體 Std W5" w:hint="eastAsia"/>
                                  <w:color w:val="000000" w:themeColor="text1"/>
                                  <w:kern w:val="24"/>
                                  <w:szCs w:val="24"/>
                                </w:rPr>
                                <w:t>（</w:t>
                              </w:r>
                              <w:r w:rsidRPr="00956481">
                                <w:rPr>
                                  <w:rFonts w:ascii="華康楷書體 Std W5" w:eastAsia="華康楷書體 Std W5" w:hAnsi="華康楷書體 Std W5"/>
                                  <w:color w:val="000000" w:themeColor="text1"/>
                                  <w:kern w:val="24"/>
                                  <w:szCs w:val="24"/>
                                </w:rPr>
                                <w:t xml:space="preserve">     </w:t>
                              </w:r>
                              <w:r w:rsidRPr="00956481">
                                <w:rPr>
                                  <w:rFonts w:ascii="華康楷書體 Std W5" w:eastAsia="華康楷書體 Std W5" w:hAnsi="華康楷書體 Std W5" w:hint="eastAsia"/>
                                  <w:color w:val="000000" w:themeColor="text1"/>
                                  <w:kern w:val="24"/>
                                  <w:szCs w:val="24"/>
                                </w:rPr>
                                <w:t>）</w:t>
                              </w:r>
                            </w:p>
                          </w:txbxContent>
                        </wps:txbx>
                        <wps:bodyPr wrap="square" lIns="0" tIns="0" rIns="0" bIns="0" rtlCol="0">
                          <a:noAutofit/>
                        </wps:bodyPr>
                      </wps:wsp>
                      <wps:wsp>
                        <wps:cNvPr id="212" name="文字方塊 16"/>
                        <wps:cNvSpPr txBox="1"/>
                        <wps:spPr>
                          <a:xfrm>
                            <a:off x="1128712" y="85725"/>
                            <a:ext cx="691663" cy="162939"/>
                          </a:xfrm>
                          <a:prstGeom prst="rect">
                            <a:avLst/>
                          </a:prstGeom>
                          <a:noFill/>
                        </wps:spPr>
                        <wps:txbx>
                          <w:txbxContent>
                            <w:p w:rsidR="002B4F66" w:rsidRPr="00956481" w:rsidRDefault="002B4F66" w:rsidP="00956481">
                              <w:pPr>
                                <w:spacing w:line="240" w:lineRule="atLeast"/>
                                <w:jc w:val="center"/>
                                <w:rPr>
                                  <w:rFonts w:ascii="華康楷書體 Std W5" w:eastAsia="華康楷書體 Std W5" w:hAnsi="華康楷書體 Std W5"/>
                                  <w:color w:val="000000" w:themeColor="text1"/>
                                  <w:kern w:val="24"/>
                                  <w:szCs w:val="24"/>
                                </w:rPr>
                              </w:pPr>
                              <w:r w:rsidRPr="00956481">
                                <w:rPr>
                                  <w:rFonts w:ascii="華康楷書體 Std W5" w:eastAsia="華康楷書體 Std W5" w:hAnsi="華康楷書體 Std W5" w:hint="eastAsia"/>
                                  <w:color w:val="000000" w:themeColor="text1"/>
                                  <w:kern w:val="24"/>
                                  <w:szCs w:val="24"/>
                                </w:rPr>
                                <w:t>（</w:t>
                              </w:r>
                              <w:r w:rsidRPr="00956481">
                                <w:rPr>
                                  <w:rFonts w:ascii="華康楷書體 Std W5" w:eastAsia="華康楷書體 Std W5" w:hAnsi="華康楷書體 Std W5"/>
                                  <w:color w:val="000000" w:themeColor="text1"/>
                                  <w:kern w:val="24"/>
                                  <w:szCs w:val="24"/>
                                </w:rPr>
                                <w:t xml:space="preserve">     </w:t>
                              </w:r>
                              <w:r w:rsidRPr="00956481">
                                <w:rPr>
                                  <w:rFonts w:ascii="華康楷書體 Std W5" w:eastAsia="華康楷書體 Std W5" w:hAnsi="華康楷書體 Std W5" w:hint="eastAsia"/>
                                  <w:color w:val="000000" w:themeColor="text1"/>
                                  <w:kern w:val="24"/>
                                  <w:szCs w:val="24"/>
                                </w:rPr>
                                <w:t>）</w:t>
                              </w:r>
                            </w:p>
                          </w:txbxContent>
                        </wps:txbx>
                        <wps:bodyPr wrap="square" lIns="0" tIns="0" rIns="0" bIns="0" rtlCol="0">
                          <a:noAutofit/>
                        </wps:bodyPr>
                      </wps:wsp>
                      <wps:wsp>
                        <wps:cNvPr id="213" name="文字方塊 17"/>
                        <wps:cNvSpPr txBox="1"/>
                        <wps:spPr>
                          <a:xfrm>
                            <a:off x="1671637" y="90487"/>
                            <a:ext cx="691663" cy="162939"/>
                          </a:xfrm>
                          <a:prstGeom prst="rect">
                            <a:avLst/>
                          </a:prstGeom>
                          <a:noFill/>
                        </wps:spPr>
                        <wps:txbx>
                          <w:txbxContent>
                            <w:p w:rsidR="002B4F66" w:rsidRPr="00956481" w:rsidRDefault="002B4F66" w:rsidP="00956481">
                              <w:pPr>
                                <w:spacing w:line="240" w:lineRule="atLeast"/>
                                <w:jc w:val="center"/>
                                <w:rPr>
                                  <w:rFonts w:ascii="華康楷書體 Std W5" w:eastAsia="華康楷書體 Std W5" w:hAnsi="華康楷書體 Std W5"/>
                                  <w:color w:val="000000" w:themeColor="text1"/>
                                  <w:kern w:val="24"/>
                                  <w:szCs w:val="24"/>
                                </w:rPr>
                              </w:pPr>
                              <w:r w:rsidRPr="00956481">
                                <w:rPr>
                                  <w:rFonts w:ascii="華康楷書體 Std W5" w:eastAsia="華康楷書體 Std W5" w:hAnsi="華康楷書體 Std W5" w:hint="eastAsia"/>
                                  <w:color w:val="000000" w:themeColor="text1"/>
                                  <w:kern w:val="24"/>
                                  <w:szCs w:val="24"/>
                                </w:rPr>
                                <w:t>（</w:t>
                              </w:r>
                              <w:r w:rsidRPr="00956481">
                                <w:rPr>
                                  <w:rFonts w:ascii="華康楷書體 Std W5" w:eastAsia="華康楷書體 Std W5" w:hAnsi="華康楷書體 Std W5"/>
                                  <w:color w:val="000000" w:themeColor="text1"/>
                                  <w:kern w:val="24"/>
                                  <w:szCs w:val="24"/>
                                </w:rPr>
                                <w:t xml:space="preserve">     </w:t>
                              </w:r>
                              <w:r w:rsidRPr="00956481">
                                <w:rPr>
                                  <w:rFonts w:ascii="華康楷書體 Std W5" w:eastAsia="華康楷書體 Std W5" w:hAnsi="華康楷書體 Std W5" w:hint="eastAsia"/>
                                  <w:color w:val="000000" w:themeColor="text1"/>
                                  <w:kern w:val="24"/>
                                  <w:szCs w:val="24"/>
                                </w:rPr>
                                <w:t>）</w:t>
                              </w:r>
                            </w:p>
                          </w:txbxContent>
                        </wps:txbx>
                        <wps:bodyPr wrap="square" lIns="0" tIns="0" rIns="0" bIns="0" rtlCol="0">
                          <a:noAutofit/>
                        </wps:bodyPr>
                      </wps:wsp>
                      <wpg:grpSp>
                        <wpg:cNvPr id="214" name="群組 214"/>
                        <wpg:cNvGrpSpPr>
                          <a:grpSpLocks noChangeAspect="1"/>
                        </wpg:cNvGrpSpPr>
                        <wpg:grpSpPr>
                          <a:xfrm>
                            <a:off x="495300" y="271462"/>
                            <a:ext cx="1440000" cy="846000"/>
                            <a:chOff x="924701" y="847130"/>
                            <a:chExt cx="7112924" cy="3543993"/>
                          </a:xfrm>
                        </wpg:grpSpPr>
                        <wps:wsp>
                          <wps:cNvPr id="215" name="直線接點 215"/>
                          <wps:cNvCnPr/>
                          <wps:spPr>
                            <a:xfrm>
                              <a:off x="924701" y="999530"/>
                              <a:ext cx="3325091" cy="3391593"/>
                            </a:xfrm>
                            <a:prstGeom prst="line">
                              <a:avLst/>
                            </a:prstGeom>
                            <a:noFill/>
                            <a:ln w="6350" cap="flat" cmpd="sng" algn="ctr">
                              <a:solidFill>
                                <a:sysClr val="windowText" lastClr="000000"/>
                              </a:solidFill>
                              <a:prstDash val="solid"/>
                              <a:miter lim="800000"/>
                            </a:ln>
                            <a:effectLst/>
                          </wps:spPr>
                          <wps:bodyPr/>
                        </wps:wsp>
                        <wps:wsp>
                          <wps:cNvPr id="216" name="直線接點 216"/>
                          <wps:cNvCnPr/>
                          <wps:spPr>
                            <a:xfrm flipH="1">
                              <a:off x="4249792" y="847130"/>
                              <a:ext cx="3787833" cy="3543993"/>
                            </a:xfrm>
                            <a:prstGeom prst="line">
                              <a:avLst/>
                            </a:prstGeom>
                            <a:noFill/>
                            <a:ln w="6350" cap="flat" cmpd="sng" algn="ctr">
                              <a:solidFill>
                                <a:sysClr val="windowText" lastClr="000000"/>
                              </a:solidFill>
                              <a:prstDash val="solid"/>
                              <a:miter lim="800000"/>
                            </a:ln>
                            <a:effectLst/>
                          </wps:spPr>
                          <wps:bodyPr/>
                        </wps:wsp>
                        <wps:wsp>
                          <wps:cNvPr id="217" name="直線接點 217"/>
                          <wps:cNvCnPr/>
                          <wps:spPr>
                            <a:xfrm>
                              <a:off x="3335392" y="999530"/>
                              <a:ext cx="2263832" cy="2128058"/>
                            </a:xfrm>
                            <a:prstGeom prst="line">
                              <a:avLst/>
                            </a:prstGeom>
                            <a:noFill/>
                            <a:ln w="6350" cap="flat" cmpd="sng" algn="ctr">
                              <a:solidFill>
                                <a:sysClr val="windowText" lastClr="000000"/>
                              </a:solidFill>
                              <a:prstDash val="solid"/>
                              <a:miter lim="800000"/>
                            </a:ln>
                            <a:effectLst/>
                          </wps:spPr>
                          <wps:bodyPr/>
                        </wps:wsp>
                        <wps:wsp>
                          <wps:cNvPr id="218" name="直線接點 218"/>
                          <wps:cNvCnPr/>
                          <wps:spPr>
                            <a:xfrm>
                              <a:off x="5829210" y="999530"/>
                              <a:ext cx="1036320" cy="987829"/>
                            </a:xfrm>
                            <a:prstGeom prst="line">
                              <a:avLst/>
                            </a:prstGeom>
                            <a:noFill/>
                            <a:ln w="6350" cap="flat" cmpd="sng" algn="ctr">
                              <a:solidFill>
                                <a:sysClr val="windowText" lastClr="000000"/>
                              </a:solidFill>
                              <a:prstDash val="solid"/>
                              <a:miter lim="800000"/>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036E8895" id="群組 209" o:spid="_x0000_s1870" style="position:absolute;margin-left:12.95pt;margin-top:71.8pt;width:380.7pt;height:166.1pt;z-index:252245504;mso-position-horizontal-relative:text;mso-position-vertical-relative:text;mso-width-relative:margin;mso-height-relative:margin" coordsize="23633,1117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">
                <v:shape id="_x0000_s1871" type="#_x0000_t202" style="position:absolute;width:6237;height:39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color w:val="000000" w:themeColor="text1"/>
                            <w:kern w:val="24"/>
                            <w:szCs w:val="24"/>
                          </w:rPr>
                        </w:pPr>
                        <w:r w:rsidRPr="00956481">
                          <w:rPr>
                            <w:rFonts w:ascii="華康楷書體 Std W5" w:eastAsia="華康楷書體 Std W5" w:hAnsi="華康楷書體 Std W5" w:hint="eastAsia"/>
                            <w:color w:val="000000" w:themeColor="text1"/>
                            <w:kern w:val="24"/>
                            <w:szCs w:val="24"/>
                          </w:rPr>
                          <w:t>蝙蝠</w:t>
                        </w:r>
                      </w:p>
                      <w:p w:rsidR="002B4F66" w:rsidRPr="00956481" w:rsidRDefault="002B4F66" w:rsidP="00956481">
                        <w:pPr>
                          <w:spacing w:line="240" w:lineRule="atLeast"/>
                          <w:jc w:val="center"/>
                          <w:rPr>
                            <w:rFonts w:ascii="華康楷書體 Std W5" w:eastAsia="華康楷書體 Std W5" w:hAnsi="華康楷書體 Std W5"/>
                            <w:szCs w:val="24"/>
                          </w:rPr>
                        </w:pPr>
                        <w:r w:rsidRPr="00956481">
                          <w:rPr>
                            <w:rFonts w:ascii="華康楷書體 Std W5" w:eastAsia="華康楷書體 Std W5" w:hAnsi="華康楷書體 Std W5" w:hint="eastAsia"/>
                            <w:color w:val="000000" w:themeColor="text1"/>
                            <w:kern w:val="24"/>
                            <w:szCs w:val="24"/>
                          </w:rPr>
                          <w:t>病毒RNA</w:t>
                        </w:r>
                      </w:p>
                    </w:txbxContent>
                  </v:textbox>
                </v:shape>
                <v:shape id="_x0000_s1872" type="#_x0000_t202" style="position:absolute;left:6238;top:857;width:6917;height:16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color w:val="000000" w:themeColor="text1"/>
                            <w:kern w:val="24"/>
                            <w:szCs w:val="24"/>
                          </w:rPr>
                        </w:pPr>
                        <w:r w:rsidRPr="00956481">
                          <w:rPr>
                            <w:rFonts w:ascii="華康楷書體 Std W5" w:eastAsia="華康楷書體 Std W5" w:hAnsi="華康楷書體 Std W5" w:hint="eastAsia"/>
                            <w:color w:val="000000" w:themeColor="text1"/>
                            <w:kern w:val="24"/>
                            <w:szCs w:val="24"/>
                          </w:rPr>
                          <w:t>（</w:t>
                        </w:r>
                        <w:r w:rsidRPr="00956481">
                          <w:rPr>
                            <w:rFonts w:ascii="華康楷書體 Std W5" w:eastAsia="華康楷書體 Std W5" w:hAnsi="華康楷書體 Std W5"/>
                            <w:color w:val="000000" w:themeColor="text1"/>
                            <w:kern w:val="24"/>
                            <w:szCs w:val="24"/>
                          </w:rPr>
                          <w:t xml:space="preserve">     </w:t>
                        </w:r>
                        <w:r w:rsidRPr="00956481">
                          <w:rPr>
                            <w:rFonts w:ascii="華康楷書體 Std W5" w:eastAsia="華康楷書體 Std W5" w:hAnsi="華康楷書體 Std W5" w:hint="eastAsia"/>
                            <w:color w:val="000000" w:themeColor="text1"/>
                            <w:kern w:val="24"/>
                            <w:szCs w:val="24"/>
                          </w:rPr>
                          <w:t>）</w:t>
                        </w:r>
                      </w:p>
                    </w:txbxContent>
                  </v:textbox>
                </v:shape>
                <v:shape id="_x0000_s1873" type="#_x0000_t202" style="position:absolute;left:11287;top:857;width:6916;height:16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color w:val="000000" w:themeColor="text1"/>
                            <w:kern w:val="24"/>
                            <w:szCs w:val="24"/>
                          </w:rPr>
                        </w:pPr>
                        <w:r w:rsidRPr="00956481">
                          <w:rPr>
                            <w:rFonts w:ascii="華康楷書體 Std W5" w:eastAsia="華康楷書體 Std W5" w:hAnsi="華康楷書體 Std W5" w:hint="eastAsia"/>
                            <w:color w:val="000000" w:themeColor="text1"/>
                            <w:kern w:val="24"/>
                            <w:szCs w:val="24"/>
                          </w:rPr>
                          <w:t>（</w:t>
                        </w:r>
                        <w:r w:rsidRPr="00956481">
                          <w:rPr>
                            <w:rFonts w:ascii="華康楷書體 Std W5" w:eastAsia="華康楷書體 Std W5" w:hAnsi="華康楷書體 Std W5"/>
                            <w:color w:val="000000" w:themeColor="text1"/>
                            <w:kern w:val="24"/>
                            <w:szCs w:val="24"/>
                          </w:rPr>
                          <w:t xml:space="preserve">     </w:t>
                        </w:r>
                        <w:r w:rsidRPr="00956481">
                          <w:rPr>
                            <w:rFonts w:ascii="華康楷書體 Std W5" w:eastAsia="華康楷書體 Std W5" w:hAnsi="華康楷書體 Std W5" w:hint="eastAsia"/>
                            <w:color w:val="000000" w:themeColor="text1"/>
                            <w:kern w:val="24"/>
                            <w:szCs w:val="24"/>
                          </w:rPr>
                          <w:t>）</w:t>
                        </w:r>
                      </w:p>
                    </w:txbxContent>
                  </v:textbox>
                </v:shape>
                <v:shape id="_x0000_s1874" type="#_x0000_t202" style="position:absolute;left:16716;top:904;width:6917;height:16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" filled="f" stroked="f">
                  <v:textbox inset="0,0,0,0">
                    <w:txbxContent>
                      <w:p w:rsidR="002B4F66" w:rsidRPr="00956481" w:rsidRDefault="002B4F66" w:rsidP="00956481">
                        <w:pPr>
                          <w:spacing w:line="240" w:lineRule="atLeast"/>
                          <w:jc w:val="center"/>
                          <w:rPr>
                            <w:rFonts w:ascii="華康楷書體 Std W5" w:eastAsia="華康楷書體 Std W5" w:hAnsi="華康楷書體 Std W5"/>
                            <w:color w:val="000000" w:themeColor="text1"/>
                            <w:kern w:val="24"/>
                            <w:szCs w:val="24"/>
                          </w:rPr>
                        </w:pPr>
                        <w:r w:rsidRPr="00956481">
                          <w:rPr>
                            <w:rFonts w:ascii="華康楷書體 Std W5" w:eastAsia="華康楷書體 Std W5" w:hAnsi="華康楷書體 Std W5" w:hint="eastAsia"/>
                            <w:color w:val="000000" w:themeColor="text1"/>
                            <w:kern w:val="24"/>
                            <w:szCs w:val="24"/>
                          </w:rPr>
                          <w:t>（</w:t>
                        </w:r>
                        <w:r w:rsidRPr="00956481">
                          <w:rPr>
                            <w:rFonts w:ascii="華康楷書體 Std W5" w:eastAsia="華康楷書體 Std W5" w:hAnsi="華康楷書體 Std W5"/>
                            <w:color w:val="000000" w:themeColor="text1"/>
                            <w:kern w:val="24"/>
                            <w:szCs w:val="24"/>
                          </w:rPr>
                          <w:t xml:space="preserve">     </w:t>
                        </w:r>
                        <w:r w:rsidRPr="00956481">
                          <w:rPr>
                            <w:rFonts w:ascii="華康楷書體 Std W5" w:eastAsia="華康楷書體 Std W5" w:hAnsi="華康楷書體 Std W5" w:hint="eastAsia"/>
                            <w:color w:val="000000" w:themeColor="text1"/>
                            <w:kern w:val="24"/>
                            <w:szCs w:val="24"/>
                          </w:rPr>
                          <w:t>）</w:t>
                        </w:r>
                      </w:p>
                    </w:txbxContent>
                  </v:textbox>
                </v:shape>
                <v:group id="群組 214" o:spid="_x0000_s1875" style="position:absolute;left:4953;top:2714;width:14400;height:8460" coordorigin="9247,8471" coordsize="71129,354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">
                  <o:lock v:ext="edit" aspectratio="t"/>
                  <v:line id="直線接點 215" o:spid="_x0000_s1876" style="position:absolute;visibility:visible;mso-wrap-style:square" from="9247,9995" to="42497,439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" strokecolor="windowText" strokeweight=".5pt">
                    <v:stroke joinstyle="miter"/>
                  </v:line>
                  <v:line id="直線接點 216" o:spid="_x0000_s1877" style="position:absolute;flip:x;visibility:visible;mso-wrap-style:square" from="42497,8471" to="80376,439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" strokecolor="windowText" strokeweight=".5pt">
                    <v:stroke joinstyle="miter"/>
                  </v:line>
                  <v:line id="直線接點 217" o:spid="_x0000_s1878" style="position:absolute;visibility:visible;mso-wrap-style:square" from="33353,9995" to="55992,312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" strokecolor="windowText" strokeweight=".5pt">
                    <v:stroke joinstyle="miter"/>
                  </v:line>
                  <v:line id="直線接點 218" o:spid="_x0000_s1879" style="position:absolute;visibility:visible;mso-wrap-style:square" from="58292,9995" to="68655,198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" strokecolor="windowText" strokeweight=".5pt">
                    <v:stroke joinstyle="miter"/>
                  </v:line>
                </v:group>
              </v:group>
            </w:pict>
          </mc:Fallback>
        </mc:AlternateContent>
      </w:r>
      <w:r>
        <w:rPr>
          <w:rFonts w:ascii="華康楷書體 Std W5" w:eastAsia="華康楷書體 Std W5" w:hAnsi="華康楷書體 Std W5"/>
          <w:color w:val="000000"/>
          <w:spacing w:val="20"/>
          <w:sz w:val="30"/>
          <w:szCs w:val="30"/>
        </w:rPr>
        <w:br w:type="page"/>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sidR="00956481">
        <w:rPr>
          <w:rFonts w:ascii="華康楷書體 Std W5" w:eastAsia="華康楷書體 Std W5" w:hAnsi="華康楷書體 Std W5"/>
          <w:color w:val="000000"/>
          <w:spacing w:val="20"/>
          <w:sz w:val="30"/>
          <w:szCs w:val="30"/>
        </w:rPr>
        <w:t>5</w:t>
      </w:r>
      <w:r w:rsidRPr="00CD090A">
        <w:rPr>
          <w:rFonts w:ascii="華康楷書體 Std W5" w:eastAsia="華康楷書體 Std W5" w:hAnsi="華康楷書體 Std W5" w:hint="eastAsia"/>
          <w:color w:val="000000"/>
          <w:spacing w:val="20"/>
          <w:sz w:val="30"/>
          <w:szCs w:val="30"/>
        </w:rPr>
        <w:t xml:space="preserve"> </w:t>
      </w:r>
    </w:p>
    <w:p w:rsidR="003D1110" w:rsidRDefault="003D1110" w:rsidP="003D1110">
      <w:pPr>
        <w:pStyle w:val="aff9"/>
      </w:pPr>
      <w:r>
        <w:rPr>
          <w:rFonts w:hint="eastAsia"/>
        </w:rPr>
        <w:t>附表為不同物種之間細胞膜蛋白F</w:t>
      </w:r>
      <w:r w:rsidRPr="005336B6">
        <w:rPr>
          <w:rFonts w:hint="eastAsia"/>
        </w:rPr>
        <w:t>中胺基酸序列差異數比較表，試回答下列各題：</w:t>
      </w:r>
    </w:p>
    <w:p w:rsidR="003D1110" w:rsidRPr="005336B6" w:rsidRDefault="003D1110" w:rsidP="003D1110">
      <w:pPr>
        <w:pStyle w:val="17"/>
        <w:ind w:left="322" w:hanging="322"/>
      </w:pPr>
      <w:r>
        <w:rPr>
          <w:rFonts w:hAnsi="華康楷書體 Std W5" w:hint="eastAsia"/>
          <w:noProof/>
          <w:color w:val="000000"/>
          <w:spacing w:val="20"/>
          <w:sz w:val="30"/>
          <w:szCs w:val="30"/>
        </w:rPr>
        <mc:AlternateContent>
          <mc:Choice Requires="wps">
            <w:drawing>
              <wp:anchor distT="0" distB="0" distL="114300" distR="114300" simplePos="0" relativeHeight="252156416" behindDoc="0" locked="0" layoutInCell="1" allowOverlap="1" wp14:anchorId="6F884E6D" wp14:editId="5B358E94">
                <wp:simplePos x="0" y="0"/>
                <wp:positionH relativeFrom="column">
                  <wp:posOffset>4271378</wp:posOffset>
                </wp:positionH>
                <wp:positionV relativeFrom="paragraph">
                  <wp:posOffset>158382</wp:posOffset>
                </wp:positionV>
                <wp:extent cx="2290813" cy="2357755"/>
                <wp:effectExtent l="0" t="0" r="0" b="4445"/>
                <wp:wrapNone/>
                <wp:docPr id="2261" name="文字方塊 2261"/>
                <wp:cNvGraphicFramePr/>
                <a:graphic xmlns:a="http://schemas.openxmlformats.org/drawingml/2006/main">
                  <a:graphicData uri="http://schemas.microsoft.com/office/word/2010/wordprocessingShape">
                    <wps:wsp>
                      <wps:cNvSpPr txBox="1"/>
                      <wps:spPr>
                        <a:xfrm>
                          <a:off x="0" y="0"/>
                          <a:ext cx="2290813" cy="2357755"/>
                        </a:xfrm>
                        <a:prstGeom prst="rect">
                          <a:avLst/>
                        </a:prstGeom>
                        <a:noFill/>
                        <a:ln w="6350">
                          <a:noFill/>
                        </a:ln>
                      </wps:spPr>
                      <wps:txbx>
                        <w:txbxContent>
                          <w:tbl>
                            <w:tblPr>
                              <w:tblStyle w:val="a9"/>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21"/>
                              <w:gridCol w:w="1622"/>
                            </w:tblGrid>
                            <w:tr w:rsidR="002B4F66" w:rsidRPr="00AC0A6A" w:rsidTr="00AC0A6A">
                              <w:trPr>
                                <w:trHeight w:val="859"/>
                              </w:trPr>
                              <w:tc>
                                <w:tcPr>
                                  <w:tcW w:w="3243" w:type="dxa"/>
                                  <w:gridSpan w:val="2"/>
                                  <w:shd w:val="clear" w:color="auto" w:fill="D9D9D9" w:themeFill="background1" w:themeFillShade="D9"/>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人體與不同動物間</w:t>
                                  </w:r>
                                  <w:r w:rsidRPr="00AC0A6A">
                                    <w:rPr>
                                      <w:rFonts w:ascii="華康楷書體 Std W5" w:eastAsia="華康楷書體 Std W5" w:hAnsi="華康楷書體 Std W5"/>
                                    </w:rPr>
                                    <w:t>，</w:t>
                                  </w:r>
                                  <w:r w:rsidRPr="00AC0A6A">
                                    <w:rPr>
                                      <w:rFonts w:ascii="華康楷書體 Std W5" w:eastAsia="華康楷書體 Std W5" w:hAnsi="華康楷書體 Std W5" w:hint="eastAsia"/>
                                    </w:rPr>
                                    <w:t>細胞膜蛋白F中胺基酸序列差異數</w:t>
                                  </w:r>
                                </w:p>
                              </w:tc>
                            </w:tr>
                            <w:tr w:rsidR="002B4F66" w:rsidRPr="00AC0A6A" w:rsidTr="00AC0A6A">
                              <w:trPr>
                                <w:trHeight w:val="433"/>
                              </w:trPr>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黑猩猩</w:t>
                                  </w:r>
                                </w:p>
                              </w:tc>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0</w:t>
                                  </w:r>
                                </w:p>
                              </w:tc>
                            </w:tr>
                            <w:tr w:rsidR="002B4F66" w:rsidRPr="00AC0A6A" w:rsidTr="00AC0A6A">
                              <w:trPr>
                                <w:trHeight w:val="426"/>
                              </w:trPr>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猴子</w:t>
                                  </w:r>
                                </w:p>
                              </w:tc>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1</w:t>
                                  </w:r>
                                </w:p>
                              </w:tc>
                            </w:tr>
                            <w:tr w:rsidR="002B4F66" w:rsidRPr="00AC0A6A" w:rsidTr="00AC0A6A">
                              <w:trPr>
                                <w:trHeight w:val="433"/>
                              </w:trPr>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馬</w:t>
                                  </w:r>
                                </w:p>
                              </w:tc>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14</w:t>
                                  </w:r>
                                </w:p>
                              </w:tc>
                            </w:tr>
                            <w:tr w:rsidR="002B4F66" w:rsidRPr="00AC0A6A" w:rsidTr="00AC0A6A">
                              <w:trPr>
                                <w:trHeight w:val="433"/>
                              </w:trPr>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鮪魚</w:t>
                                  </w:r>
                                </w:p>
                              </w:tc>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25</w:t>
                                  </w:r>
                                </w:p>
                              </w:tc>
                            </w:tr>
                            <w:tr w:rsidR="002B4F66" w:rsidRPr="00AC0A6A" w:rsidTr="00AC0A6A">
                              <w:trPr>
                                <w:trHeight w:val="426"/>
                              </w:trPr>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稻米</w:t>
                                  </w:r>
                                </w:p>
                              </w:tc>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42</w:t>
                                  </w:r>
                                </w:p>
                              </w:tc>
                            </w:tr>
                            <w:tr w:rsidR="002B4F66" w:rsidRPr="00AC0A6A" w:rsidTr="00AC0A6A">
                              <w:trPr>
                                <w:trHeight w:val="433"/>
                              </w:trPr>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酵母菌</w:t>
                                  </w:r>
                                </w:p>
                              </w:tc>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57</w:t>
                                  </w:r>
                                </w:p>
                              </w:tc>
                            </w:tr>
                          </w:tbl>
                          <w:p w:rsidR="002B4F66" w:rsidRPr="00AC0A6A" w:rsidRDefault="002B4F66" w:rsidP="003D1110">
                            <w:pPr>
                              <w:adjustRightInd w:val="0"/>
                              <w:snapToGrid w:val="0"/>
                              <w:spacing w:line="420" w:lineRule="atLeast"/>
                              <w:rPr>
                                <w:rFonts w:ascii="華康楷書體 Std W5" w:eastAsia="華康楷書體 Std W5" w:hAnsi="華康楷書體 Std W5"/>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884E6D" id="文字方塊 2261" o:spid="_x0000_s1880" type="#_x0000_t202" style="position:absolute;left:0;text-align:left;margin-left:336.35pt;margin-top:12.45pt;width:180.4pt;height:185.65pt;z-index:25215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" filled="f" stroked="f" strokeweight=".5pt">
                <v:textbox>
                  <w:txbxContent>
                    <w:tbl>
                      <w:tblPr>
                        <w:tblStyle w:val="a9"/>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21"/>
                        <w:gridCol w:w="1622"/>
                      </w:tblGrid>
                      <w:tr w:rsidR="002B4F66" w:rsidRPr="00AC0A6A" w:rsidTr="00AC0A6A">
                        <w:trPr>
                          <w:trHeight w:val="859"/>
                        </w:trPr>
                        <w:tc>
                          <w:tcPr>
                            <w:tcW w:w="3243" w:type="dxa"/>
                            <w:gridSpan w:val="2"/>
                            <w:shd w:val="clear" w:color="auto" w:fill="D9D9D9" w:themeFill="background1" w:themeFillShade="D9"/>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人體與不同動物間</w:t>
                            </w:r>
                            <w:r w:rsidRPr="00AC0A6A">
                              <w:rPr>
                                <w:rFonts w:ascii="華康楷書體 Std W5" w:eastAsia="華康楷書體 Std W5" w:hAnsi="華康楷書體 Std W5"/>
                              </w:rPr>
                              <w:t>，</w:t>
                            </w:r>
                            <w:r w:rsidRPr="00AC0A6A">
                              <w:rPr>
                                <w:rFonts w:ascii="華康楷書體 Std W5" w:eastAsia="華康楷書體 Std W5" w:hAnsi="華康楷書體 Std W5" w:hint="eastAsia"/>
                              </w:rPr>
                              <w:t>細胞膜蛋白F中胺基酸序列差異數</w:t>
                            </w:r>
                          </w:p>
                        </w:tc>
                      </w:tr>
                      <w:tr w:rsidR="002B4F66" w:rsidRPr="00AC0A6A" w:rsidTr="00AC0A6A">
                        <w:trPr>
                          <w:trHeight w:val="433"/>
                        </w:trPr>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黑猩猩</w:t>
                            </w:r>
                          </w:p>
                        </w:tc>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0</w:t>
                            </w:r>
                          </w:p>
                        </w:tc>
                      </w:tr>
                      <w:tr w:rsidR="002B4F66" w:rsidRPr="00AC0A6A" w:rsidTr="00AC0A6A">
                        <w:trPr>
                          <w:trHeight w:val="426"/>
                        </w:trPr>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猴子</w:t>
                            </w:r>
                          </w:p>
                        </w:tc>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1</w:t>
                            </w:r>
                          </w:p>
                        </w:tc>
                      </w:tr>
                      <w:tr w:rsidR="002B4F66" w:rsidRPr="00AC0A6A" w:rsidTr="00AC0A6A">
                        <w:trPr>
                          <w:trHeight w:val="433"/>
                        </w:trPr>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馬</w:t>
                            </w:r>
                          </w:p>
                        </w:tc>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14</w:t>
                            </w:r>
                          </w:p>
                        </w:tc>
                      </w:tr>
                      <w:tr w:rsidR="002B4F66" w:rsidRPr="00AC0A6A" w:rsidTr="00AC0A6A">
                        <w:trPr>
                          <w:trHeight w:val="433"/>
                        </w:trPr>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鮪魚</w:t>
                            </w:r>
                          </w:p>
                        </w:tc>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25</w:t>
                            </w:r>
                          </w:p>
                        </w:tc>
                      </w:tr>
                      <w:tr w:rsidR="002B4F66" w:rsidRPr="00AC0A6A" w:rsidTr="00AC0A6A">
                        <w:trPr>
                          <w:trHeight w:val="426"/>
                        </w:trPr>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稻米</w:t>
                            </w:r>
                          </w:p>
                        </w:tc>
                        <w:tc>
                          <w:tcPr>
                            <w:tcW w:w="1621" w:type="dxa"/>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42</w:t>
                            </w:r>
                          </w:p>
                        </w:tc>
                      </w:tr>
                      <w:tr w:rsidR="002B4F66" w:rsidRPr="00AC0A6A" w:rsidTr="00AC0A6A">
                        <w:trPr>
                          <w:trHeight w:val="433"/>
                        </w:trPr>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酵母菌</w:t>
                            </w:r>
                          </w:p>
                        </w:tc>
                        <w:tc>
                          <w:tcPr>
                            <w:tcW w:w="1621" w:type="dxa"/>
                            <w:shd w:val="clear" w:color="auto" w:fill="F2F2F2" w:themeFill="background1" w:themeFillShade="F2"/>
                            <w:vAlign w:val="center"/>
                          </w:tcPr>
                          <w:p w:rsidR="002B4F66" w:rsidRPr="00AC0A6A" w:rsidRDefault="002B4F66" w:rsidP="00AC0A6A">
                            <w:pPr>
                              <w:adjustRightInd w:val="0"/>
                              <w:snapToGrid w:val="0"/>
                              <w:spacing w:line="420" w:lineRule="atLeast"/>
                              <w:jc w:val="center"/>
                              <w:rPr>
                                <w:rFonts w:ascii="華康楷書體 Std W5" w:eastAsia="華康楷書體 Std W5" w:hAnsi="華康楷書體 Std W5"/>
                              </w:rPr>
                            </w:pPr>
                            <w:r w:rsidRPr="00AC0A6A">
                              <w:rPr>
                                <w:rFonts w:ascii="華康楷書體 Std W5" w:eastAsia="華康楷書體 Std W5" w:hAnsi="華康楷書體 Std W5" w:hint="eastAsia"/>
                              </w:rPr>
                              <w:t>57</w:t>
                            </w:r>
                          </w:p>
                        </w:tc>
                      </w:tr>
                    </w:tbl>
                    <w:p w:rsidR="002B4F66" w:rsidRPr="00AC0A6A" w:rsidRDefault="002B4F66" w:rsidP="003D1110">
                      <w:pPr>
                        <w:adjustRightInd w:val="0"/>
                        <w:snapToGrid w:val="0"/>
                        <w:spacing w:line="420" w:lineRule="atLeast"/>
                        <w:rPr>
                          <w:rFonts w:ascii="華康楷書體 Std W5" w:eastAsia="華康楷書體 Std W5" w:hAnsi="華康楷書體 Std W5"/>
                        </w:rPr>
                      </w:pPr>
                    </w:p>
                  </w:txbxContent>
                </v:textbox>
              </v:shape>
            </w:pict>
          </mc:Fallback>
        </mc:AlternateContent>
      </w:r>
      <w:r w:rsidRPr="005336B6">
        <w:t>(1)</w:t>
      </w:r>
      <w:r w:rsidRPr="005336B6">
        <w:rPr>
          <w:rFonts w:hint="eastAsia"/>
        </w:rPr>
        <w:t xml:space="preserve">此種分析法，是屬於何種演化的證據？　</w:t>
      </w:r>
      <w:r w:rsidRPr="005336B6">
        <w:br/>
      </w:r>
      <w:r>
        <w:t>(Ａ)</w:t>
      </w:r>
      <w:r w:rsidRPr="005336B6">
        <w:rPr>
          <w:rFonts w:hint="eastAsia"/>
        </w:rPr>
        <w:t xml:space="preserve">生物地理學　</w:t>
      </w:r>
      <w:r>
        <w:t>(Ｂ)</w:t>
      </w:r>
      <w:r w:rsidRPr="005336B6">
        <w:rPr>
          <w:rFonts w:hint="eastAsia"/>
        </w:rPr>
        <w:t xml:space="preserve">生物化學　</w:t>
      </w:r>
      <w:r>
        <w:t>(Ｃ)</w:t>
      </w:r>
      <w:r w:rsidRPr="005336B6">
        <w:rPr>
          <w:rFonts w:hint="eastAsia"/>
        </w:rPr>
        <w:t xml:space="preserve">胚胎學　</w:t>
      </w:r>
      <w:r>
        <w:t>(Ｄ)</w:t>
      </w:r>
      <w:r w:rsidRPr="005336B6">
        <w:rPr>
          <w:rFonts w:hint="eastAsia"/>
        </w:rPr>
        <w:t>分類學。</w:t>
      </w:r>
      <w:r>
        <w:br/>
      </w:r>
    </w:p>
    <w:p w:rsidR="003D1110" w:rsidRPr="005336B6" w:rsidRDefault="003D1110" w:rsidP="003D1110">
      <w:pPr>
        <w:pStyle w:val="17"/>
        <w:ind w:left="322" w:hanging="322"/>
      </w:pPr>
      <w:r w:rsidRPr="005336B6">
        <w:t>(2)</w:t>
      </w:r>
      <w:r>
        <w:rPr>
          <w:rFonts w:hint="eastAsia"/>
        </w:rPr>
        <w:t xml:space="preserve">黑猩猩與何種生物的親緣關係最近？ </w:t>
      </w:r>
      <w:r>
        <w:br/>
        <w:t>(Ａ)</w:t>
      </w:r>
      <w:r w:rsidRPr="005336B6">
        <w:rPr>
          <w:rFonts w:hint="eastAsia"/>
        </w:rPr>
        <w:t xml:space="preserve">馬　</w:t>
      </w:r>
      <w:r>
        <w:t>(Ｂ)</w:t>
      </w:r>
      <w:r w:rsidRPr="005336B6">
        <w:rPr>
          <w:rFonts w:hint="eastAsia"/>
        </w:rPr>
        <w:t xml:space="preserve">猴　</w:t>
      </w:r>
      <w:r>
        <w:t>(Ｃ)</w:t>
      </w:r>
      <w:r>
        <w:rPr>
          <w:rFonts w:hint="eastAsia"/>
        </w:rPr>
        <w:t>稻米</w:t>
      </w:r>
      <w:r w:rsidRPr="005336B6">
        <w:rPr>
          <w:rFonts w:hint="eastAsia"/>
        </w:rPr>
        <w:t xml:space="preserve">　</w:t>
      </w:r>
      <w:r>
        <w:t>(Ｄ)</w:t>
      </w:r>
      <w:r>
        <w:rPr>
          <w:rFonts w:hint="eastAsia"/>
        </w:rPr>
        <w:t>鮪</w:t>
      </w:r>
      <w:r w:rsidRPr="005336B6">
        <w:rPr>
          <w:rFonts w:hint="eastAsia"/>
        </w:rPr>
        <w:t>魚。</w:t>
      </w:r>
      <w:r>
        <w:br/>
      </w:r>
    </w:p>
    <w:p w:rsidR="003D1110" w:rsidRPr="005336B6" w:rsidRDefault="003D1110" w:rsidP="003D1110">
      <w:pPr>
        <w:pStyle w:val="17"/>
        <w:ind w:left="322" w:hanging="322"/>
      </w:pPr>
      <w:r w:rsidRPr="005336B6">
        <w:t>(3)</w:t>
      </w:r>
      <w:r w:rsidRPr="005336B6">
        <w:rPr>
          <w:rFonts w:hint="eastAsia"/>
        </w:rPr>
        <w:t>試推測下列哪些生物之間的</w:t>
      </w:r>
      <w:r w:rsidRPr="005336B6">
        <w:t>DNA</w:t>
      </w:r>
      <w:r w:rsidRPr="005336B6">
        <w:rPr>
          <w:rFonts w:hint="eastAsia"/>
        </w:rPr>
        <w:t>序列最近？</w:t>
      </w:r>
      <w:r>
        <w:br/>
        <w:t>(Ａ)</w:t>
      </w:r>
      <w:r w:rsidRPr="005336B6">
        <w:rPr>
          <w:rFonts w:hint="eastAsia"/>
        </w:rPr>
        <w:t xml:space="preserve">人與馬　</w:t>
      </w:r>
      <w:r>
        <w:t>(Ｂ)</w:t>
      </w:r>
      <w:r w:rsidRPr="005336B6">
        <w:rPr>
          <w:rFonts w:hint="eastAsia"/>
        </w:rPr>
        <w:t>人與</w:t>
      </w:r>
      <w:r>
        <w:rPr>
          <w:rFonts w:hint="eastAsia"/>
        </w:rPr>
        <w:t>鮪</w:t>
      </w:r>
      <w:r w:rsidRPr="005336B6">
        <w:rPr>
          <w:rFonts w:hint="eastAsia"/>
        </w:rPr>
        <w:t xml:space="preserve">魚　</w:t>
      </w:r>
      <w:r>
        <w:t>(Ｃ)</w:t>
      </w:r>
      <w:r w:rsidRPr="005336B6">
        <w:rPr>
          <w:rFonts w:hint="eastAsia"/>
        </w:rPr>
        <w:t xml:space="preserve">人與酵母菌　</w:t>
      </w:r>
      <w:r>
        <w:t>(Ｄ)</w:t>
      </w:r>
      <w:r w:rsidRPr="005336B6">
        <w:rPr>
          <w:rFonts w:hint="eastAsia"/>
        </w:rPr>
        <w:t>人與黑猩猩。</w:t>
      </w:r>
      <w:r>
        <w:br/>
      </w:r>
    </w:p>
    <w:p w:rsidR="003D1110" w:rsidRPr="005336B6" w:rsidRDefault="003D1110" w:rsidP="003D1110">
      <w:pPr>
        <w:pStyle w:val="17"/>
        <w:ind w:left="322" w:hanging="322"/>
      </w:pPr>
      <w:r w:rsidRPr="005336B6">
        <w:t>(4)</w:t>
      </w:r>
      <w:r w:rsidRPr="005336B6">
        <w:rPr>
          <w:rFonts w:hint="eastAsia"/>
        </w:rPr>
        <w:t>由表中可推測，下烈哪些生物應擁有共同的祖先？</w:t>
      </w:r>
      <w:r w:rsidRPr="005336B6">
        <w:br/>
      </w:r>
      <w:r>
        <w:t>(Ａ)</w:t>
      </w:r>
      <w:r w:rsidRPr="005336B6">
        <w:rPr>
          <w:rFonts w:hint="eastAsia"/>
        </w:rPr>
        <w:t xml:space="preserve">人　</w:t>
      </w:r>
      <w:r>
        <w:t>(Ｂ)</w:t>
      </w:r>
      <w:r w:rsidRPr="005336B6">
        <w:rPr>
          <w:rFonts w:hint="eastAsia"/>
        </w:rPr>
        <w:t xml:space="preserve">黑猩猩　</w:t>
      </w:r>
      <w:r>
        <w:t>(Ｃ)</w:t>
      </w:r>
      <w:r w:rsidRPr="005336B6">
        <w:rPr>
          <w:rFonts w:hint="eastAsia"/>
        </w:rPr>
        <w:t xml:space="preserve">猴　</w:t>
      </w:r>
      <w:r>
        <w:t>(Ｄ)</w:t>
      </w:r>
      <w:r>
        <w:rPr>
          <w:rFonts w:hint="eastAsia"/>
        </w:rPr>
        <w:t>稻米</w:t>
      </w:r>
      <w:r w:rsidRPr="005336B6">
        <w:rPr>
          <w:rFonts w:hint="eastAsia"/>
        </w:rPr>
        <w:t xml:space="preserve">　</w:t>
      </w:r>
      <w:r>
        <w:t>(Ｅ)</w:t>
      </w:r>
      <w:r w:rsidRPr="005336B6">
        <w:rPr>
          <w:rFonts w:hint="eastAsia"/>
        </w:rPr>
        <w:t>酵母菌。</w:t>
      </w:r>
      <w:r>
        <w:br/>
      </w:r>
    </w:p>
    <w:p w:rsidR="003D1110" w:rsidRPr="005336B6" w:rsidRDefault="003D1110" w:rsidP="003D1110">
      <w:pPr>
        <w:pStyle w:val="17"/>
        <w:ind w:left="322" w:hanging="322"/>
      </w:pPr>
      <w:r w:rsidRPr="005336B6">
        <w:t>(5)</w:t>
      </w:r>
      <w:r w:rsidRPr="005336B6">
        <w:rPr>
          <w:rFonts w:hint="eastAsia"/>
        </w:rPr>
        <w:t xml:space="preserve">下列關於表中生物的分類階層，哪些配對正確？（多選）　</w:t>
      </w:r>
      <w:r w:rsidRPr="005336B6">
        <w:br/>
      </w:r>
      <w:r>
        <w:t>(Ａ)</w:t>
      </w:r>
      <w:r w:rsidRPr="005336B6">
        <w:rPr>
          <w:rFonts w:hint="eastAsia"/>
        </w:rPr>
        <w:t xml:space="preserve">酵母菌屬於原核生物界　</w:t>
      </w:r>
      <w:r>
        <w:tab/>
      </w:r>
      <w:r>
        <w:tab/>
        <w:t>(Ｂ)</w:t>
      </w:r>
      <w:r>
        <w:rPr>
          <w:rFonts w:hint="eastAsia"/>
        </w:rPr>
        <w:t>稻米</w:t>
      </w:r>
      <w:r w:rsidRPr="005336B6">
        <w:rPr>
          <w:rFonts w:hint="eastAsia"/>
        </w:rPr>
        <w:t xml:space="preserve">屬於菌物界　</w:t>
      </w:r>
      <w:r>
        <w:tab/>
      </w:r>
      <w:r>
        <w:br/>
        <w:t>(Ｃ)</w:t>
      </w:r>
      <w:r>
        <w:rPr>
          <w:rFonts w:hint="eastAsia"/>
        </w:rPr>
        <w:t>鮪</w:t>
      </w:r>
      <w:r w:rsidRPr="005336B6">
        <w:rPr>
          <w:rFonts w:hint="eastAsia"/>
        </w:rPr>
        <w:t xml:space="preserve">魚屬於動物界　</w:t>
      </w:r>
      <w:r w:rsidRPr="005336B6">
        <w:tab/>
      </w:r>
      <w:r w:rsidRPr="005336B6">
        <w:tab/>
      </w:r>
      <w:r w:rsidRPr="005336B6">
        <w:tab/>
      </w:r>
      <w:r>
        <w:t>(Ｄ)</w:t>
      </w:r>
      <w:r w:rsidRPr="005336B6">
        <w:rPr>
          <w:rFonts w:hint="eastAsia"/>
        </w:rPr>
        <w:t xml:space="preserve">猴與黑猩猩屬於哺乳綱　</w:t>
      </w:r>
      <w:r>
        <w:tab/>
      </w:r>
      <w:r>
        <w:br/>
        <w:t>(Ｅ)</w:t>
      </w:r>
      <w:r w:rsidRPr="005336B6">
        <w:rPr>
          <w:rFonts w:hint="eastAsia"/>
        </w:rPr>
        <w:t>馬屬於爬蟲綱。</w:t>
      </w:r>
    </w:p>
    <w:p w:rsidR="003D1110" w:rsidRDefault="003D1110" w:rsidP="003D1110">
      <w:pPr>
        <w:rPr>
          <w:rFonts w:ascii="華康楷書體 Std W7" w:eastAsia="華康楷書體 Std W7" w:hAnsi="華康楷書體 Std W7"/>
          <w:szCs w:val="24"/>
        </w:rPr>
      </w:pPr>
    </w:p>
    <w:p w:rsidR="003D1110" w:rsidRDefault="003D1110" w:rsidP="003D1110">
      <w:pPr>
        <w:rPr>
          <w:rFonts w:ascii="華康楷書體 Std W5" w:eastAsia="華康楷書體 Std W5" w:hAnsi="華康楷書體 Std W5"/>
          <w:color w:val="000000"/>
          <w:spacing w:val="20"/>
          <w:sz w:val="30"/>
          <w:szCs w:val="30"/>
        </w:rPr>
      </w:pPr>
    </w:p>
    <w:p w:rsidR="003D1110" w:rsidRDefault="003D1110" w:rsidP="003D1110">
      <w:pPr>
        <w:rPr>
          <w:rFonts w:ascii="華康楷書體 Std W5" w:eastAsia="華康楷書體 Std W5" w:hAnsi="華康楷書體 Std W5"/>
          <w:color w:val="000000"/>
          <w:spacing w:val="20"/>
          <w:sz w:val="30"/>
          <w:szCs w:val="30"/>
        </w:rPr>
      </w:pPr>
    </w:p>
    <w:p w:rsidR="003D1110" w:rsidRPr="009F5353" w:rsidRDefault="003D1110" w:rsidP="009F5353">
      <w:pPr>
        <w:widowControl/>
        <w:rPr>
          <w:rFonts w:ascii="華康楷書體 Std W5" w:eastAsia="華康楷書體 Std W5" w:hAnsi="華康楷書體 Std W5"/>
          <w:color w:val="000000"/>
          <w:spacing w:val="20"/>
          <w:sz w:val="30"/>
          <w:szCs w:val="30"/>
        </w:rPr>
      </w:pPr>
      <w:r>
        <w:rPr>
          <w:rFonts w:ascii="華康楷書體 Std W5" w:eastAsia="華康楷書體 Std W5" w:hAnsi="華康楷書體 Std W5"/>
          <w:color w:val="000000"/>
          <w:spacing w:val="20"/>
          <w:sz w:val="30"/>
          <w:szCs w:val="30"/>
        </w:rPr>
        <w:br w:type="page"/>
      </w:r>
      <w:r w:rsidR="00484934">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157440" behindDoc="0" locked="0" layoutInCell="1" allowOverlap="1" wp14:anchorId="30AB9BA8" wp14:editId="427F5858">
                <wp:simplePos x="0" y="0"/>
                <wp:positionH relativeFrom="page">
                  <wp:posOffset>537845</wp:posOffset>
                </wp:positionH>
                <wp:positionV relativeFrom="bottomMargin">
                  <wp:posOffset>-961390</wp:posOffset>
                </wp:positionV>
                <wp:extent cx="6480000" cy="1080000"/>
                <wp:effectExtent l="0" t="0" r="0" b="6350"/>
                <wp:wrapNone/>
                <wp:docPr id="2269" name="文字方塊 2269"/>
                <wp:cNvGraphicFramePr/>
                <a:graphic xmlns:a="http://schemas.openxmlformats.org/drawingml/2006/main">
                  <a:graphicData uri="http://schemas.microsoft.com/office/word/2010/wordprocessingShape">
                    <wps:wsp>
                      <wps:cNvSpPr txBox="1"/>
                      <wps:spPr>
                        <a:xfrm>
                          <a:off x="0" y="0"/>
                          <a:ext cx="6480000" cy="10800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7"/>
                              <w:gridCol w:w="1983"/>
                              <w:gridCol w:w="1983"/>
                              <w:gridCol w:w="3967"/>
                            </w:tblGrid>
                            <w:tr w:rsidR="002B4F66" w:rsidRPr="00783725" w:rsidTr="002B4F66">
                              <w:trPr>
                                <w:trHeight w:val="340"/>
                                <w:jc w:val="center"/>
                              </w:trPr>
                              <w:tc>
                                <w:tcPr>
                                  <w:tcW w:w="1987" w:type="dxa"/>
                                  <w:shd w:val="clear" w:color="auto" w:fill="auto"/>
                                  <w:vAlign w:val="center"/>
                                </w:tcPr>
                                <w:p w:rsidR="002B4F66" w:rsidRPr="00783725" w:rsidRDefault="002B4F66" w:rsidP="00484934">
                                  <w:pPr>
                                    <w:adjustRightInd w:val="0"/>
                                    <w:snapToGrid w:val="0"/>
                                    <w:spacing w:line="420" w:lineRule="atLeast"/>
                                    <w:jc w:val="both"/>
                                    <w:rPr>
                                      <w:rFonts w:ascii="News702 BT" w:hAnsi="News702 BT"/>
                                      <w:szCs w:val="24"/>
                                    </w:rPr>
                                  </w:pPr>
                                  <w:r>
                                    <w:rPr>
                                      <w:rFonts w:ascii="News702 BT" w:hAnsi="News702 BT" w:hint="eastAsia"/>
                                      <w:szCs w:val="24"/>
                                    </w:rPr>
                                    <w:t>1.</w:t>
                                  </w:r>
                                  <w:r>
                                    <w:rPr>
                                      <w:rFonts w:ascii="News702 BT" w:hAnsi="News702 BT"/>
                                      <w:szCs w:val="24"/>
                                    </w:rPr>
                                    <w:t xml:space="preserve"> CD</w:t>
                                  </w:r>
                                </w:p>
                              </w:tc>
                              <w:tc>
                                <w:tcPr>
                                  <w:tcW w:w="1983" w:type="dxa"/>
                                  <w:shd w:val="clear" w:color="auto" w:fill="auto"/>
                                  <w:vAlign w:val="center"/>
                                </w:tcPr>
                                <w:p w:rsidR="002B4F66" w:rsidRPr="00783725" w:rsidRDefault="002B4F66" w:rsidP="00484934">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sidR="009F5353">
                                    <w:rPr>
                                      <w:rFonts w:ascii="News702 BT" w:eastAsia="Adobe Gothic Std B" w:hAnsi="News702 BT"/>
                                      <w:szCs w:val="24"/>
                                    </w:rPr>
                                    <w:t>D</w:t>
                                  </w:r>
                                </w:p>
                              </w:tc>
                              <w:tc>
                                <w:tcPr>
                                  <w:tcW w:w="1983" w:type="dxa"/>
                                  <w:shd w:val="clear" w:color="auto" w:fill="auto"/>
                                  <w:vAlign w:val="center"/>
                                </w:tcPr>
                                <w:p w:rsidR="002B4F66" w:rsidRPr="00783725" w:rsidRDefault="002B4F66" w:rsidP="00484934">
                                  <w:pPr>
                                    <w:adjustRightInd w:val="0"/>
                                    <w:snapToGrid w:val="0"/>
                                    <w:spacing w:line="420" w:lineRule="atLeast"/>
                                    <w:jc w:val="both"/>
                                    <w:rPr>
                                      <w:rFonts w:ascii="News702 BT" w:hAnsi="News702 BT"/>
                                      <w:szCs w:val="24"/>
                                    </w:rPr>
                                  </w:pPr>
                                  <w:r>
                                    <w:rPr>
                                      <w:rFonts w:ascii="News702 BT" w:hAnsi="News702 BT"/>
                                      <w:szCs w:val="24"/>
                                    </w:rPr>
                                    <w:t>3</w:t>
                                  </w:r>
                                  <w:r>
                                    <w:rPr>
                                      <w:rFonts w:ascii="News702 BT" w:hAnsi="News702 BT" w:hint="eastAsia"/>
                                      <w:szCs w:val="24"/>
                                    </w:rPr>
                                    <w:t>.</w:t>
                                  </w:r>
                                  <w:r>
                                    <w:rPr>
                                      <w:rFonts w:ascii="News702 BT" w:hAnsi="News702 BT"/>
                                      <w:szCs w:val="24"/>
                                    </w:rPr>
                                    <w:t xml:space="preserve"> CE</w:t>
                                  </w:r>
                                </w:p>
                              </w:tc>
                              <w:tc>
                                <w:tcPr>
                                  <w:tcW w:w="3967" w:type="dxa"/>
                                  <w:shd w:val="clear" w:color="auto" w:fill="auto"/>
                                  <w:vAlign w:val="center"/>
                                </w:tcPr>
                                <w:p w:rsidR="002B4F66" w:rsidRPr="00783725" w:rsidRDefault="002B4F66" w:rsidP="00956481">
                                  <w:pPr>
                                    <w:adjustRightInd w:val="0"/>
                                    <w:snapToGrid w:val="0"/>
                                    <w:spacing w:line="420" w:lineRule="atLeast"/>
                                    <w:jc w:val="both"/>
                                    <w:rPr>
                                      <w:rFonts w:ascii="News702 BT" w:hAnsi="News702 BT"/>
                                      <w:szCs w:val="24"/>
                                    </w:rPr>
                                  </w:pPr>
                                  <w:r>
                                    <w:rPr>
                                      <w:rFonts w:ascii="News702 BT" w:hAnsi="News702 BT" w:hint="eastAsia"/>
                                      <w:szCs w:val="24"/>
                                    </w:rPr>
                                    <w:t>4. (</w:t>
                                  </w:r>
                                  <w:r>
                                    <w:rPr>
                                      <w:rFonts w:ascii="News702 BT" w:hAnsi="News702 BT"/>
                                      <w:szCs w:val="24"/>
                                    </w:rPr>
                                    <w:t>1</w:t>
                                  </w:r>
                                  <w:r>
                                    <w:rPr>
                                      <w:rFonts w:ascii="News702 BT" w:hAnsi="News702 BT" w:hint="eastAsia"/>
                                      <w:szCs w:val="24"/>
                                    </w:rPr>
                                    <w:t>)</w:t>
                                  </w:r>
                                  <w:r>
                                    <w:rPr>
                                      <w:rFonts w:ascii="News702 BT" w:hAnsi="News702 BT"/>
                                      <w:szCs w:val="24"/>
                                    </w:rPr>
                                    <w:t xml:space="preserve"> CD</w:t>
                                  </w:r>
                                </w:p>
                              </w:tc>
                            </w:tr>
                            <w:tr w:rsidR="002B4F66" w:rsidRPr="00783725" w:rsidTr="002B4F66">
                              <w:trPr>
                                <w:trHeight w:val="340"/>
                                <w:jc w:val="center"/>
                              </w:trPr>
                              <w:tc>
                                <w:tcPr>
                                  <w:tcW w:w="5953" w:type="dxa"/>
                                  <w:gridSpan w:val="3"/>
                                  <w:shd w:val="clear" w:color="auto" w:fill="auto"/>
                                  <w:vAlign w:val="center"/>
                                </w:tcPr>
                                <w:p w:rsidR="002B4F66" w:rsidRDefault="002B4F66" w:rsidP="00484934">
                                  <w:pPr>
                                    <w:adjustRightInd w:val="0"/>
                                    <w:snapToGrid w:val="0"/>
                                    <w:spacing w:line="420" w:lineRule="atLeast"/>
                                    <w:jc w:val="both"/>
                                    <w:rPr>
                                      <w:rFonts w:ascii="News702 BT" w:hAnsi="News702 BT"/>
                                      <w:szCs w:val="24"/>
                                    </w:rPr>
                                  </w:pPr>
                                  <w:r>
                                    <w:rPr>
                                      <w:rFonts w:ascii="News702 BT" w:hAnsi="News702 BT"/>
                                      <w:szCs w:val="24"/>
                                    </w:rPr>
                                    <w:t>5</w:t>
                                  </w:r>
                                  <w:r>
                                    <w:rPr>
                                      <w:rFonts w:ascii="News702 BT" w:hAnsi="News702 BT" w:hint="eastAsia"/>
                                      <w:szCs w:val="24"/>
                                    </w:rPr>
                                    <w:t>. (</w:t>
                                  </w:r>
                                  <w:r>
                                    <w:rPr>
                                      <w:rFonts w:ascii="News702 BT" w:hAnsi="News702 BT"/>
                                      <w:szCs w:val="24"/>
                                    </w:rPr>
                                    <w:t>1</w:t>
                                  </w:r>
                                  <w:r>
                                    <w:rPr>
                                      <w:rFonts w:ascii="News702 BT" w:hAnsi="News702 BT" w:hint="eastAsia"/>
                                      <w:szCs w:val="24"/>
                                    </w:rPr>
                                    <w:t>)</w:t>
                                  </w:r>
                                  <w:r>
                                    <w:rPr>
                                      <w:rFonts w:ascii="News702 BT" w:hAnsi="News702 BT"/>
                                      <w:szCs w:val="24"/>
                                    </w:rPr>
                                    <w:t>B</w:t>
                                  </w:r>
                                  <w:r>
                                    <w:rPr>
                                      <w:rFonts w:ascii="News702 BT" w:hAnsi="News702 BT" w:hint="eastAsia"/>
                                      <w:szCs w:val="24"/>
                                    </w:rPr>
                                    <w:t>(</w:t>
                                  </w:r>
                                  <w:r>
                                    <w:rPr>
                                      <w:rFonts w:ascii="News702 BT" w:hAnsi="News702 BT"/>
                                      <w:szCs w:val="24"/>
                                    </w:rPr>
                                    <w:t>2</w:t>
                                  </w:r>
                                  <w:r>
                                    <w:rPr>
                                      <w:rFonts w:ascii="News702 BT" w:hAnsi="News702 BT" w:hint="eastAsia"/>
                                      <w:szCs w:val="24"/>
                                    </w:rPr>
                                    <w:t>)</w:t>
                                  </w:r>
                                  <w:r>
                                    <w:rPr>
                                      <w:rFonts w:ascii="News702 BT" w:hAnsi="News702 BT"/>
                                      <w:szCs w:val="24"/>
                                    </w:rPr>
                                    <w:t>B</w:t>
                                  </w:r>
                                  <w:r>
                                    <w:rPr>
                                      <w:rFonts w:ascii="News702 BT" w:hAnsi="News702 BT" w:hint="eastAsia"/>
                                      <w:szCs w:val="24"/>
                                    </w:rPr>
                                    <w:t>(</w:t>
                                  </w:r>
                                  <w:r>
                                    <w:rPr>
                                      <w:rFonts w:ascii="News702 BT" w:hAnsi="News702 BT"/>
                                      <w:szCs w:val="24"/>
                                    </w:rPr>
                                    <w:t>3</w:t>
                                  </w:r>
                                  <w:r>
                                    <w:rPr>
                                      <w:rFonts w:ascii="News702 BT" w:hAnsi="News702 BT" w:hint="eastAsia"/>
                                      <w:szCs w:val="24"/>
                                    </w:rPr>
                                    <w:t>)</w:t>
                                  </w:r>
                                  <w:r>
                                    <w:rPr>
                                      <w:rFonts w:ascii="News702 BT" w:hAnsi="News702 BT"/>
                                      <w:szCs w:val="24"/>
                                    </w:rPr>
                                    <w:t>D</w:t>
                                  </w:r>
                                  <w:r>
                                    <w:rPr>
                                      <w:rFonts w:ascii="News702 BT" w:hAnsi="News702 BT" w:hint="eastAsia"/>
                                      <w:szCs w:val="24"/>
                                    </w:rPr>
                                    <w:t>(</w:t>
                                  </w:r>
                                  <w:r>
                                    <w:rPr>
                                      <w:rFonts w:ascii="News702 BT" w:hAnsi="News702 BT"/>
                                      <w:szCs w:val="24"/>
                                    </w:rPr>
                                    <w:t>4</w:t>
                                  </w:r>
                                  <w:r>
                                    <w:rPr>
                                      <w:rFonts w:ascii="News702 BT" w:hAnsi="News702 BT" w:hint="eastAsia"/>
                                      <w:szCs w:val="24"/>
                                    </w:rPr>
                                    <w:t>)</w:t>
                                  </w:r>
                                  <w:r>
                                    <w:rPr>
                                      <w:rFonts w:ascii="News702 BT" w:hAnsi="News702 BT"/>
                                      <w:szCs w:val="24"/>
                                    </w:rPr>
                                    <w:t xml:space="preserve"> ABCDE (5) CD</w:t>
                                  </w:r>
                                </w:p>
                              </w:tc>
                              <w:tc>
                                <w:tcPr>
                                  <w:tcW w:w="3967" w:type="dxa"/>
                                  <w:shd w:val="clear" w:color="auto" w:fill="auto"/>
                                  <w:vAlign w:val="center"/>
                                </w:tcPr>
                                <w:p w:rsidR="002B4F66" w:rsidRDefault="002B4F66" w:rsidP="00956481">
                                  <w:pPr>
                                    <w:adjustRightInd w:val="0"/>
                                    <w:snapToGrid w:val="0"/>
                                    <w:spacing w:line="420" w:lineRule="atLeast"/>
                                    <w:jc w:val="both"/>
                                    <w:rPr>
                                      <w:rFonts w:ascii="News702 BT" w:hAnsi="News702 BT"/>
                                      <w:szCs w:val="24"/>
                                    </w:rPr>
                                  </w:pPr>
                                </w:p>
                              </w:tc>
                            </w:tr>
                          </w:tbl>
                          <w:p w:rsidR="002B4F66" w:rsidRDefault="002B4F66" w:rsidP="003D1110"/>
                        </w:txbxContent>
                      </wps:txbx>
                      <wps:bodyPr rot="0" spcFirstLastPara="0" vertOverflow="overflow" horzOverflow="overflow" vert="horz" wrap="square" lIns="180000" tIns="0" rIns="180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AB9BA8" id="文字方塊 2269" o:spid="_x0000_s1881" type="#_x0000_t202" style="position:absolute;margin-left:42.35pt;margin-top:-75.7pt;width:510.25pt;height:85.05pt;z-index:252157440;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" filled="f" stroked="f" strokeweight=".5pt">
                <v:textbox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7"/>
                        <w:gridCol w:w="1983"/>
                        <w:gridCol w:w="1983"/>
                        <w:gridCol w:w="3967"/>
                      </w:tblGrid>
                      <w:tr w:rsidR="002B4F66" w:rsidRPr="00783725" w:rsidTr="002B4F66">
                        <w:trPr>
                          <w:trHeight w:val="340"/>
                          <w:jc w:val="center"/>
                        </w:trPr>
                        <w:tc>
                          <w:tcPr>
                            <w:tcW w:w="1987" w:type="dxa"/>
                            <w:shd w:val="clear" w:color="auto" w:fill="auto"/>
                            <w:vAlign w:val="center"/>
                          </w:tcPr>
                          <w:p w:rsidR="002B4F66" w:rsidRPr="00783725" w:rsidRDefault="002B4F66" w:rsidP="00484934">
                            <w:pPr>
                              <w:adjustRightInd w:val="0"/>
                              <w:snapToGrid w:val="0"/>
                              <w:spacing w:line="420" w:lineRule="atLeast"/>
                              <w:jc w:val="both"/>
                              <w:rPr>
                                <w:rFonts w:ascii="News702 BT" w:hAnsi="News702 BT"/>
                                <w:szCs w:val="24"/>
                              </w:rPr>
                            </w:pPr>
                            <w:r>
                              <w:rPr>
                                <w:rFonts w:ascii="News702 BT" w:hAnsi="News702 BT" w:hint="eastAsia"/>
                                <w:szCs w:val="24"/>
                              </w:rPr>
                              <w:t>1.</w:t>
                            </w:r>
                            <w:r>
                              <w:rPr>
                                <w:rFonts w:ascii="News702 BT" w:hAnsi="News702 BT"/>
                                <w:szCs w:val="24"/>
                              </w:rPr>
                              <w:t xml:space="preserve"> CD</w:t>
                            </w:r>
                          </w:p>
                        </w:tc>
                        <w:tc>
                          <w:tcPr>
                            <w:tcW w:w="1983" w:type="dxa"/>
                            <w:shd w:val="clear" w:color="auto" w:fill="auto"/>
                            <w:vAlign w:val="center"/>
                          </w:tcPr>
                          <w:p w:rsidR="002B4F66" w:rsidRPr="00783725" w:rsidRDefault="002B4F66" w:rsidP="00484934">
                            <w:pPr>
                              <w:adjustRightInd w:val="0"/>
                              <w:snapToGrid w:val="0"/>
                              <w:spacing w:line="420" w:lineRule="atLeast"/>
                              <w:jc w:val="both"/>
                              <w:rPr>
                                <w:rFonts w:ascii="News702 BT" w:hAnsi="News702 BT"/>
                                <w:szCs w:val="24"/>
                              </w:rPr>
                            </w:pPr>
                            <w:r>
                              <w:rPr>
                                <w:rFonts w:ascii="News702 BT" w:eastAsia="Adobe Gothic Std B" w:hAnsi="News702 BT"/>
                                <w:szCs w:val="24"/>
                              </w:rPr>
                              <w:t xml:space="preserve">2. </w:t>
                            </w:r>
                            <w:r w:rsidR="009F5353">
                              <w:rPr>
                                <w:rFonts w:ascii="News702 BT" w:eastAsia="Adobe Gothic Std B" w:hAnsi="News702 BT"/>
                                <w:szCs w:val="24"/>
                              </w:rPr>
                              <w:t>D</w:t>
                            </w:r>
                          </w:p>
                        </w:tc>
                        <w:tc>
                          <w:tcPr>
                            <w:tcW w:w="1983" w:type="dxa"/>
                            <w:shd w:val="clear" w:color="auto" w:fill="auto"/>
                            <w:vAlign w:val="center"/>
                          </w:tcPr>
                          <w:p w:rsidR="002B4F66" w:rsidRPr="00783725" w:rsidRDefault="002B4F66" w:rsidP="00484934">
                            <w:pPr>
                              <w:adjustRightInd w:val="0"/>
                              <w:snapToGrid w:val="0"/>
                              <w:spacing w:line="420" w:lineRule="atLeast"/>
                              <w:jc w:val="both"/>
                              <w:rPr>
                                <w:rFonts w:ascii="News702 BT" w:hAnsi="News702 BT"/>
                                <w:szCs w:val="24"/>
                              </w:rPr>
                            </w:pPr>
                            <w:r>
                              <w:rPr>
                                <w:rFonts w:ascii="News702 BT" w:hAnsi="News702 BT"/>
                                <w:szCs w:val="24"/>
                              </w:rPr>
                              <w:t>3</w:t>
                            </w:r>
                            <w:r>
                              <w:rPr>
                                <w:rFonts w:ascii="News702 BT" w:hAnsi="News702 BT" w:hint="eastAsia"/>
                                <w:szCs w:val="24"/>
                              </w:rPr>
                              <w:t>.</w:t>
                            </w:r>
                            <w:r>
                              <w:rPr>
                                <w:rFonts w:ascii="News702 BT" w:hAnsi="News702 BT"/>
                                <w:szCs w:val="24"/>
                              </w:rPr>
                              <w:t xml:space="preserve"> CE</w:t>
                            </w:r>
                          </w:p>
                        </w:tc>
                        <w:tc>
                          <w:tcPr>
                            <w:tcW w:w="3967" w:type="dxa"/>
                            <w:shd w:val="clear" w:color="auto" w:fill="auto"/>
                            <w:vAlign w:val="center"/>
                          </w:tcPr>
                          <w:p w:rsidR="002B4F66" w:rsidRPr="00783725" w:rsidRDefault="002B4F66" w:rsidP="00956481">
                            <w:pPr>
                              <w:adjustRightInd w:val="0"/>
                              <w:snapToGrid w:val="0"/>
                              <w:spacing w:line="420" w:lineRule="atLeast"/>
                              <w:jc w:val="both"/>
                              <w:rPr>
                                <w:rFonts w:ascii="News702 BT" w:hAnsi="News702 BT"/>
                                <w:szCs w:val="24"/>
                              </w:rPr>
                            </w:pPr>
                            <w:r>
                              <w:rPr>
                                <w:rFonts w:ascii="News702 BT" w:hAnsi="News702 BT" w:hint="eastAsia"/>
                                <w:szCs w:val="24"/>
                              </w:rPr>
                              <w:t>4. (</w:t>
                            </w:r>
                            <w:r>
                              <w:rPr>
                                <w:rFonts w:ascii="News702 BT" w:hAnsi="News702 BT"/>
                                <w:szCs w:val="24"/>
                              </w:rPr>
                              <w:t>1</w:t>
                            </w:r>
                            <w:r>
                              <w:rPr>
                                <w:rFonts w:ascii="News702 BT" w:hAnsi="News702 BT" w:hint="eastAsia"/>
                                <w:szCs w:val="24"/>
                              </w:rPr>
                              <w:t>)</w:t>
                            </w:r>
                            <w:r>
                              <w:rPr>
                                <w:rFonts w:ascii="News702 BT" w:hAnsi="News702 BT"/>
                                <w:szCs w:val="24"/>
                              </w:rPr>
                              <w:t xml:space="preserve"> CD</w:t>
                            </w:r>
                          </w:p>
                        </w:tc>
                      </w:tr>
                      <w:tr w:rsidR="002B4F66" w:rsidRPr="00783725" w:rsidTr="002B4F66">
                        <w:trPr>
                          <w:trHeight w:val="340"/>
                          <w:jc w:val="center"/>
                        </w:trPr>
                        <w:tc>
                          <w:tcPr>
                            <w:tcW w:w="5953" w:type="dxa"/>
                            <w:gridSpan w:val="3"/>
                            <w:shd w:val="clear" w:color="auto" w:fill="auto"/>
                            <w:vAlign w:val="center"/>
                          </w:tcPr>
                          <w:p w:rsidR="002B4F66" w:rsidRDefault="002B4F66" w:rsidP="00484934">
                            <w:pPr>
                              <w:adjustRightInd w:val="0"/>
                              <w:snapToGrid w:val="0"/>
                              <w:spacing w:line="420" w:lineRule="atLeast"/>
                              <w:jc w:val="both"/>
                              <w:rPr>
                                <w:rFonts w:ascii="News702 BT" w:hAnsi="News702 BT"/>
                                <w:szCs w:val="24"/>
                              </w:rPr>
                            </w:pPr>
                            <w:r>
                              <w:rPr>
                                <w:rFonts w:ascii="News702 BT" w:hAnsi="News702 BT"/>
                                <w:szCs w:val="24"/>
                              </w:rPr>
                              <w:t>5</w:t>
                            </w:r>
                            <w:r>
                              <w:rPr>
                                <w:rFonts w:ascii="News702 BT" w:hAnsi="News702 BT" w:hint="eastAsia"/>
                                <w:szCs w:val="24"/>
                              </w:rPr>
                              <w:t>. (</w:t>
                            </w:r>
                            <w:r>
                              <w:rPr>
                                <w:rFonts w:ascii="News702 BT" w:hAnsi="News702 BT"/>
                                <w:szCs w:val="24"/>
                              </w:rPr>
                              <w:t>1</w:t>
                            </w:r>
                            <w:r>
                              <w:rPr>
                                <w:rFonts w:ascii="News702 BT" w:hAnsi="News702 BT" w:hint="eastAsia"/>
                                <w:szCs w:val="24"/>
                              </w:rPr>
                              <w:t>)</w:t>
                            </w:r>
                            <w:r>
                              <w:rPr>
                                <w:rFonts w:ascii="News702 BT" w:hAnsi="News702 BT"/>
                                <w:szCs w:val="24"/>
                              </w:rPr>
                              <w:t>B</w:t>
                            </w:r>
                            <w:r>
                              <w:rPr>
                                <w:rFonts w:ascii="News702 BT" w:hAnsi="News702 BT" w:hint="eastAsia"/>
                                <w:szCs w:val="24"/>
                              </w:rPr>
                              <w:t>(</w:t>
                            </w:r>
                            <w:r>
                              <w:rPr>
                                <w:rFonts w:ascii="News702 BT" w:hAnsi="News702 BT"/>
                                <w:szCs w:val="24"/>
                              </w:rPr>
                              <w:t>2</w:t>
                            </w:r>
                            <w:r>
                              <w:rPr>
                                <w:rFonts w:ascii="News702 BT" w:hAnsi="News702 BT" w:hint="eastAsia"/>
                                <w:szCs w:val="24"/>
                              </w:rPr>
                              <w:t>)</w:t>
                            </w:r>
                            <w:r>
                              <w:rPr>
                                <w:rFonts w:ascii="News702 BT" w:hAnsi="News702 BT"/>
                                <w:szCs w:val="24"/>
                              </w:rPr>
                              <w:t>B</w:t>
                            </w:r>
                            <w:r>
                              <w:rPr>
                                <w:rFonts w:ascii="News702 BT" w:hAnsi="News702 BT" w:hint="eastAsia"/>
                                <w:szCs w:val="24"/>
                              </w:rPr>
                              <w:t>(</w:t>
                            </w:r>
                            <w:r>
                              <w:rPr>
                                <w:rFonts w:ascii="News702 BT" w:hAnsi="News702 BT"/>
                                <w:szCs w:val="24"/>
                              </w:rPr>
                              <w:t>3</w:t>
                            </w:r>
                            <w:r>
                              <w:rPr>
                                <w:rFonts w:ascii="News702 BT" w:hAnsi="News702 BT" w:hint="eastAsia"/>
                                <w:szCs w:val="24"/>
                              </w:rPr>
                              <w:t>)</w:t>
                            </w:r>
                            <w:r>
                              <w:rPr>
                                <w:rFonts w:ascii="News702 BT" w:hAnsi="News702 BT"/>
                                <w:szCs w:val="24"/>
                              </w:rPr>
                              <w:t>D</w:t>
                            </w:r>
                            <w:r>
                              <w:rPr>
                                <w:rFonts w:ascii="News702 BT" w:hAnsi="News702 BT" w:hint="eastAsia"/>
                                <w:szCs w:val="24"/>
                              </w:rPr>
                              <w:t>(</w:t>
                            </w:r>
                            <w:r>
                              <w:rPr>
                                <w:rFonts w:ascii="News702 BT" w:hAnsi="News702 BT"/>
                                <w:szCs w:val="24"/>
                              </w:rPr>
                              <w:t>4</w:t>
                            </w:r>
                            <w:r>
                              <w:rPr>
                                <w:rFonts w:ascii="News702 BT" w:hAnsi="News702 BT" w:hint="eastAsia"/>
                                <w:szCs w:val="24"/>
                              </w:rPr>
                              <w:t>)</w:t>
                            </w:r>
                            <w:r>
                              <w:rPr>
                                <w:rFonts w:ascii="News702 BT" w:hAnsi="News702 BT"/>
                                <w:szCs w:val="24"/>
                              </w:rPr>
                              <w:t xml:space="preserve"> ABCDE (5) CD</w:t>
                            </w:r>
                          </w:p>
                        </w:tc>
                        <w:tc>
                          <w:tcPr>
                            <w:tcW w:w="3967" w:type="dxa"/>
                            <w:shd w:val="clear" w:color="auto" w:fill="auto"/>
                            <w:vAlign w:val="center"/>
                          </w:tcPr>
                          <w:p w:rsidR="002B4F66" w:rsidRDefault="002B4F66" w:rsidP="00956481">
                            <w:pPr>
                              <w:adjustRightInd w:val="0"/>
                              <w:snapToGrid w:val="0"/>
                              <w:spacing w:line="420" w:lineRule="atLeast"/>
                              <w:jc w:val="both"/>
                              <w:rPr>
                                <w:rFonts w:ascii="News702 BT" w:hAnsi="News702 BT"/>
                                <w:szCs w:val="24"/>
                              </w:rPr>
                            </w:pPr>
                          </w:p>
                        </w:tc>
                      </w:tr>
                    </w:tbl>
                    <w:p w:rsidR="002B4F66" w:rsidRDefault="002B4F66" w:rsidP="003D1110"/>
                  </w:txbxContent>
                </v:textbox>
                <w10:wrap anchorx="page" anchory="margin"/>
              </v:shape>
            </w:pict>
          </mc:Fallback>
        </mc:AlternateContent>
      </w:r>
    </w:p>
    <w:p w:rsidR="003D1110" w:rsidRDefault="003D1110" w:rsidP="003D1110">
      <w:pPr>
        <w:widowControl/>
        <w:rPr>
          <w:rFonts w:ascii="Times New Roman" w:eastAsia="華康圓體 Std W5" w:hAnsi="Times New Roman" w:cs="華康圓體 Std W5"/>
          <w:sz w:val="28"/>
          <w:szCs w:val="28"/>
        </w:rPr>
        <w:sectPr w:rsidR="003D1110" w:rsidSect="00042100">
          <w:headerReference w:type="even" r:id="rId423"/>
          <w:headerReference w:type="default" r:id="rId424"/>
          <w:pgSz w:w="11906" w:h="16838" w:code="9"/>
          <w:pgMar w:top="851" w:right="851" w:bottom="851" w:left="851" w:header="851" w:footer="850" w:gutter="0"/>
          <w:cols w:sep="1" w:space="425"/>
          <w:docGrid w:type="linesAndChars" w:linePitch="360"/>
        </w:sectPr>
      </w:pPr>
    </w:p>
    <w:p w:rsidR="003D1110" w:rsidRDefault="003D1110" w:rsidP="003D1110">
      <w:pPr>
        <w:pStyle w:val="aff1"/>
      </w:pPr>
      <w:r>
        <w:rPr>
          <w:rFonts w:hint="eastAsia"/>
        </w:rPr>
        <w:t xml:space="preserve"> 七</w:t>
      </w:r>
      <w:r w:rsidRPr="00AE28B3">
        <w:rPr>
          <w:rFonts w:hint="eastAsia"/>
        </w:rPr>
        <w:t>、</w:t>
      </w:r>
      <w:r w:rsidRPr="00B108F5">
        <w:rPr>
          <w:rFonts w:hint="eastAsia"/>
          <w:shd w:val="clear" w:color="auto" w:fill="auto"/>
        </w:rPr>
        <w:t xml:space="preserve"> 生物分界的演變</w:t>
      </w:r>
      <w:r>
        <w:rPr>
          <w:rFonts w:hint="eastAsia"/>
          <w:shd w:val="clear" w:color="auto" w:fill="auto"/>
        </w:rPr>
        <w:t xml:space="preserve"> </w:t>
      </w:r>
    </w:p>
    <w:tbl>
      <w:tblPr>
        <w:tblW w:w="9908" w:type="dxa"/>
        <w:tblInd w:w="11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67"/>
        <w:gridCol w:w="7025"/>
        <w:gridCol w:w="2316"/>
      </w:tblGrid>
      <w:tr w:rsidR="003D1110" w:rsidRPr="007E6D64" w:rsidTr="003D1110">
        <w:trPr>
          <w:trHeight w:val="2207"/>
        </w:trPr>
        <w:tc>
          <w:tcPr>
            <w:tcW w:w="567" w:type="dxa"/>
            <w:shd w:val="clear" w:color="auto" w:fill="BFBFBF"/>
            <w:vAlign w:val="center"/>
          </w:tcPr>
          <w:p w:rsidR="003D1110" w:rsidRPr="003E108F" w:rsidRDefault="003D1110" w:rsidP="003D1110">
            <w:pPr>
              <w:spacing w:line="420" w:lineRule="atLeast"/>
              <w:jc w:val="center"/>
              <w:rPr>
                <w:rFonts w:ascii="華康楷書體 Std W5" w:eastAsia="華康楷書體 Std W5" w:hAnsi="華康楷書體 Std W5" w:cs="華康圓體 Std W5"/>
                <w:sz w:val="26"/>
                <w:szCs w:val="26"/>
              </w:rPr>
            </w:pPr>
            <w:r w:rsidRPr="003E108F">
              <w:rPr>
                <w:rFonts w:ascii="華康楷書體 Std W5" w:eastAsia="華康楷書體 Std W5" w:hAnsi="華康楷書體 Std W5" w:cs="華康圓體 Std W5" w:hint="eastAsia"/>
                <w:sz w:val="26"/>
                <w:szCs w:val="26"/>
              </w:rPr>
              <w:t>二</w:t>
            </w:r>
            <w:r w:rsidRPr="003E108F">
              <w:rPr>
                <w:rFonts w:ascii="華康楷書體 Std W5" w:eastAsia="華康楷書體 Std W5" w:hAnsi="華康楷書體 Std W5" w:cs="華康圓體 Std W5"/>
                <w:sz w:val="26"/>
                <w:szCs w:val="26"/>
              </w:rPr>
              <w:br/>
            </w:r>
            <w:r w:rsidRPr="003E108F">
              <w:rPr>
                <w:rFonts w:ascii="華康楷書體 Std W5" w:eastAsia="華康楷書體 Std W5" w:hAnsi="華康楷書體 Std W5" w:cs="華康圓體 Std W5" w:hint="eastAsia"/>
                <w:sz w:val="26"/>
                <w:szCs w:val="26"/>
              </w:rPr>
              <w:t>界</w:t>
            </w:r>
            <w:r w:rsidRPr="003E108F">
              <w:rPr>
                <w:rFonts w:ascii="華康楷書體 Std W5" w:eastAsia="華康楷書體 Std W5" w:hAnsi="華康楷書體 Std W5" w:cs="華康圓體 Std W5"/>
                <w:sz w:val="26"/>
                <w:szCs w:val="26"/>
              </w:rPr>
              <w:br/>
            </w:r>
            <w:r w:rsidRPr="003E108F">
              <w:rPr>
                <w:rFonts w:ascii="華康楷書體 Std W5" w:eastAsia="華康楷書體 Std W5" w:hAnsi="華康楷書體 Std W5" w:cs="華康圓體 Std W5" w:hint="eastAsia"/>
                <w:sz w:val="26"/>
                <w:szCs w:val="26"/>
              </w:rPr>
              <w:t>說</w:t>
            </w:r>
          </w:p>
        </w:tc>
        <w:tc>
          <w:tcPr>
            <w:tcW w:w="7025" w:type="dxa"/>
            <w:shd w:val="clear" w:color="auto" w:fill="auto"/>
          </w:tcPr>
          <w:p w:rsidR="003D1110" w:rsidRPr="003E108F" w:rsidRDefault="003D1110" w:rsidP="003D1110">
            <w:pPr>
              <w:spacing w:line="420" w:lineRule="atLeast"/>
              <w:rPr>
                <w:rFonts w:ascii="華康楷書體 Std W5" w:eastAsia="華康楷書體 Std W5" w:hAnsi="華康楷書體 Std W5" w:cs="華康圓體 Std W5"/>
                <w:sz w:val="26"/>
                <w:szCs w:val="26"/>
              </w:rPr>
            </w:pPr>
            <w:r w:rsidRPr="003E108F">
              <w:rPr>
                <w:rFonts w:ascii="華康楷書體 Std W5" w:eastAsia="華康楷書體 Std W5" w:hAnsi="華康楷書體 Std W5" w:cs="華康圓體 Std W5" w:hint="eastAsia"/>
                <w:sz w:val="26"/>
                <w:szCs w:val="26"/>
                <w:u w:val="single"/>
              </w:rPr>
              <w:t>林奈</w:t>
            </w:r>
            <w:r w:rsidR="0061153A" w:rsidRPr="0061153A">
              <w:rPr>
                <w:rFonts w:ascii="華康楷書體 Std W5" w:eastAsia="華康楷書體 Std W5" w:hAnsi="華康楷書體 Std W5" w:cs="華康圓體 Std W5" w:hint="eastAsia"/>
                <w:sz w:val="26"/>
                <w:szCs w:val="26"/>
              </w:rPr>
              <w:t>(</w:t>
            </w:r>
            <w:r w:rsidR="00A7664E" w:rsidRPr="00A7664E">
              <w:rPr>
                <w:rFonts w:ascii="華康楷書體 Std W5" w:eastAsia="華康楷書體 Std W5" w:hAnsi="華康楷書體 Std W5" w:cs="華康圓體 Std W5" w:hint="eastAsia"/>
                <w:sz w:val="26"/>
                <w:szCs w:val="26"/>
                <w:u w:val="single"/>
              </w:rPr>
              <w:t>Carolus Linnaeus</w:t>
            </w:r>
            <w:r w:rsidR="0061153A" w:rsidRPr="0061153A">
              <w:rPr>
                <w:rFonts w:ascii="華康楷書體 Std W5" w:eastAsia="華康楷書體 Std W5" w:hAnsi="華康楷書體 Std W5" w:cs="華康圓體 Std W5" w:hint="eastAsia"/>
                <w:sz w:val="26"/>
                <w:szCs w:val="26"/>
              </w:rPr>
              <w:t>)</w:t>
            </w:r>
            <w:r w:rsidRPr="003E108F">
              <w:rPr>
                <w:rFonts w:ascii="華康楷書體 Std W5" w:eastAsia="華康楷書體 Std W5" w:hAnsi="華康楷書體 Std W5" w:cs="華康圓體 Std W5" w:hint="eastAsia"/>
                <w:sz w:val="26"/>
                <w:szCs w:val="26"/>
              </w:rPr>
              <w:t>將生物分為兩類：動物和植物。</w:t>
            </w:r>
          </w:p>
        </w:tc>
        <w:tc>
          <w:tcPr>
            <w:tcW w:w="2316" w:type="dxa"/>
          </w:tcPr>
          <w:p w:rsidR="003D1110" w:rsidRDefault="003D1110" w:rsidP="003D1110">
            <w:pPr>
              <w:spacing w:line="420" w:lineRule="atLeast"/>
              <w:rPr>
                <w:rFonts w:ascii="華康唐風隸 Std W5" w:eastAsia="華康唐風隸 Std W5" w:hAnsi="華康唐風隸 Std W5" w:cs="華康圓體 Std W5"/>
                <w:sz w:val="26"/>
                <w:szCs w:val="26"/>
              </w:rPr>
            </w:pPr>
            <w:r>
              <w:rPr>
                <w:rFonts w:ascii="華康唐風隸 Std W5" w:eastAsia="華康唐風隸 Std W5" w:hAnsi="華康唐風隸 Std W5" w:cs="華康圓體 Std W5" w:hint="eastAsia"/>
                <w:noProof/>
                <w:sz w:val="26"/>
                <w:szCs w:val="26"/>
              </w:rPr>
              <mc:AlternateContent>
                <mc:Choice Requires="wpg">
                  <w:drawing>
                    <wp:anchor distT="0" distB="0" distL="114300" distR="114300" simplePos="0" relativeHeight="252165632" behindDoc="0" locked="0" layoutInCell="1" allowOverlap="1" wp14:anchorId="2A6CF96B" wp14:editId="31A9425B">
                      <wp:simplePos x="0" y="0"/>
                      <wp:positionH relativeFrom="column">
                        <wp:posOffset>132080</wp:posOffset>
                      </wp:positionH>
                      <wp:positionV relativeFrom="paragraph">
                        <wp:posOffset>121920</wp:posOffset>
                      </wp:positionV>
                      <wp:extent cx="1031205" cy="1151890"/>
                      <wp:effectExtent l="0" t="0" r="0" b="0"/>
                      <wp:wrapNone/>
                      <wp:docPr id="2110" name="群組 2110"/>
                      <wp:cNvGraphicFramePr/>
                      <a:graphic xmlns:a="http://schemas.openxmlformats.org/drawingml/2006/main">
                        <a:graphicData uri="http://schemas.microsoft.com/office/word/2010/wordprocessingGroup">
                          <wpg:wgp>
                            <wpg:cNvGrpSpPr/>
                            <wpg:grpSpPr>
                              <a:xfrm>
                                <a:off x="0" y="0"/>
                                <a:ext cx="1031205" cy="1151890"/>
                                <a:chOff x="0" y="0"/>
                                <a:chExt cx="1031205" cy="1151890"/>
                              </a:xfrm>
                            </wpg:grpSpPr>
                            <wpg:grpSp>
                              <wpg:cNvPr id="2106" name="群組 2106"/>
                              <wpg:cNvGrpSpPr/>
                              <wpg:grpSpPr>
                                <a:xfrm>
                                  <a:off x="0" y="0"/>
                                  <a:ext cx="1031205" cy="1151890"/>
                                  <a:chOff x="0" y="0"/>
                                  <a:chExt cx="1031205" cy="1151890"/>
                                </a:xfrm>
                              </wpg:grpSpPr>
                              <wps:wsp>
                                <wps:cNvPr id="2071" name="套索 2071"/>
                                <wps:cNvSpPr/>
                                <wps:spPr>
                                  <a:xfrm>
                                    <a:off x="0" y="0"/>
                                    <a:ext cx="594360" cy="1151890"/>
                                  </a:xfrm>
                                  <a:prstGeom prst="chord">
                                    <a:avLst>
                                      <a:gd name="adj1" fmla="val 3809042"/>
                                      <a:gd name="adj2" fmla="val 17806533"/>
                                    </a:avLst>
                                  </a:prstGeom>
                                  <a:gradFill>
                                    <a:gsLst>
                                      <a:gs pos="0">
                                        <a:schemeClr val="accent6">
                                          <a:lumMod val="50000"/>
                                        </a:schemeClr>
                                      </a:gs>
                                      <a:gs pos="25000">
                                        <a:schemeClr val="accent6">
                                          <a:lumMod val="40000"/>
                                          <a:lumOff val="60000"/>
                                        </a:schemeClr>
                                      </a:gs>
                                      <a:gs pos="75000">
                                        <a:schemeClr val="accent6">
                                          <a:lumMod val="40000"/>
                                          <a:lumOff val="60000"/>
                                        </a:schemeClr>
                                      </a:gs>
                                      <a:gs pos="50000">
                                        <a:schemeClr val="accent6">
                                          <a:lumMod val="40000"/>
                                          <a:lumOff val="60000"/>
                                          <a:alpha val="50000"/>
                                        </a:schemeClr>
                                      </a:gs>
                                      <a:gs pos="100000">
                                        <a:schemeClr val="accent6">
                                          <a:lumMod val="50000"/>
                                        </a:schemeClr>
                                      </a:gs>
                                    </a:gsLst>
                                    <a:lin ang="54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5" name="套索 2105"/>
                                <wps:cNvSpPr/>
                                <wps:spPr>
                                  <a:xfrm flipH="1">
                                    <a:off x="436845" y="0"/>
                                    <a:ext cx="594360" cy="1151890"/>
                                  </a:xfrm>
                                  <a:prstGeom prst="chord">
                                    <a:avLst>
                                      <a:gd name="adj1" fmla="val 3809042"/>
                                      <a:gd name="adj2" fmla="val 17806533"/>
                                    </a:avLst>
                                  </a:prstGeom>
                                  <a:gradFill>
                                    <a:gsLst>
                                      <a:gs pos="0">
                                        <a:schemeClr val="accent1">
                                          <a:lumMod val="50000"/>
                                        </a:schemeClr>
                                      </a:gs>
                                      <a:gs pos="25000">
                                        <a:schemeClr val="accent1">
                                          <a:lumMod val="40000"/>
                                          <a:lumOff val="60000"/>
                                        </a:schemeClr>
                                      </a:gs>
                                      <a:gs pos="75000">
                                        <a:schemeClr val="accent1">
                                          <a:lumMod val="40000"/>
                                          <a:lumOff val="60000"/>
                                        </a:schemeClr>
                                      </a:gs>
                                      <a:gs pos="100000">
                                        <a:schemeClr val="accent1">
                                          <a:lumMod val="50000"/>
                                        </a:schemeClr>
                                      </a:gs>
                                    </a:gsLst>
                                    <a:lin ang="54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09" name="群組 2109"/>
                              <wpg:cNvGrpSpPr/>
                              <wpg:grpSpPr>
                                <a:xfrm>
                                  <a:off x="169102" y="342900"/>
                                  <a:ext cx="691781" cy="465750"/>
                                  <a:chOff x="0" y="0"/>
                                  <a:chExt cx="691781" cy="465750"/>
                                </a:xfrm>
                              </wpg:grpSpPr>
                              <wps:wsp>
                                <wps:cNvPr id="2107" name="文字方塊 2107"/>
                                <wps:cNvSpPr txBox="1"/>
                                <wps:spPr>
                                  <a:xfrm>
                                    <a:off x="0" y="1565"/>
                                    <a:ext cx="234950" cy="464185"/>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sidRPr="001C676D">
                                        <w:rPr>
                                          <w:rFonts w:ascii="華康楷書體 Std W5" w:eastAsia="華康楷書體 Std W5" w:hAnsi="華康楷書體 Std W5" w:hint="eastAsia"/>
                                        </w:rPr>
                                        <w:t>植物界</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s:wsp>
                                <wps:cNvPr id="2108" name="文字方塊 2108"/>
                                <wps:cNvSpPr txBox="1"/>
                                <wps:spPr>
                                  <a:xfrm>
                                    <a:off x="456831" y="0"/>
                                    <a:ext cx="234950" cy="464185"/>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動</w:t>
                                      </w:r>
                                      <w:r w:rsidRPr="001C676D">
                                        <w:rPr>
                                          <w:rFonts w:ascii="華康楷書體 Std W5" w:eastAsia="華康楷書體 Std W5" w:hAnsi="華康楷書體 Std W5" w:hint="eastAsia"/>
                                        </w:rPr>
                                        <w:t>物界</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g:grpSp>
                          </wpg:wgp>
                        </a:graphicData>
                      </a:graphic>
                      <wp14:sizeRelV relativeFrom="margin">
                        <wp14:pctHeight>0</wp14:pctHeight>
                      </wp14:sizeRelV>
                    </wp:anchor>
                  </w:drawing>
                </mc:Choice>
                <mc:Fallback>
                  <w:pict>
                    <v:group w14:anchorId="2A6CF96B" id="群組 2110" o:spid="_x0000_s1882" style="position:absolute;margin-left:10.4pt;margin-top:9.6pt;width:81.2pt;height:90.7pt;z-index:252165632;mso-position-horizontal-relative:text;mso-position-vertical-relative:text;mso-height-relative:margin" coordsize="10312,1151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">
                      <v:group id="群組 2106" o:spid="_x0000_s1883" style="position:absolute;width:10312;height:11518" coordsize="10312,115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">
                        <v:shape id="套索 2071" o:spid="_x0000_s1884" style="position:absolute;width:5943;height:11518;visibility:visible;mso-wrap-style:square;v-text-anchor:middle" coordsize="594360,1151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" path="m503757,989986c353031,1272442,102841,1171739,22616,796323,-7668,654609,-7533,495338,22991,353819,103969,-21619,354846,-120334,504961,164173v-401,275271,-803,550542,-1204,825813xe" fillcolor="#375623 [1609]" stroked="f" strokeweight="1pt">
                          <v:fill color2="#375623 [1609]" colors="0 #385723;.25 #c5e0b4;.5 #c5e0b4;.75 #c5e0b4;1 #385723" focus="100%" type="gradient"/>
                          <v:stroke joinstyle="miter"/>
                          <v:path arrowok="t" o:connecttype="custom" o:connectlocs="503757,989986;22616,796323;22991,353819;504961,164173;503757,989986" o:connectangles="0,0,0,0,0"/>
                        </v:shape>
                        <v:shape id="套索 2105" o:spid="_x0000_s1885" style="position:absolute;left:4368;width:5944;height:11518;flip:x;visibility:visible;mso-wrap-style:square;v-text-anchor:middle" coordsize="594360,1151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" path="m503757,989986c353031,1272442,102841,1171739,22616,796323,-7668,654609,-7533,495338,22991,353819,103969,-21619,354846,-120334,504961,164173v-401,275271,-803,550542,-1204,825813xe" fillcolor="#1f4d78 [1604]" stroked="f" strokeweight="1pt">
                          <v:fill color2="#1f4d78 [1604]" colors="0 #1f4e79;.25 #bdd7ee;.75 #bdd7ee;1 #1f4e79" focus="100%" type="gradient"/>
                          <v:stroke joinstyle="miter"/>
                          <v:path arrowok="t" o:connecttype="custom" o:connectlocs="503757,989986;22616,796323;22991,353819;504961,164173;503757,989986" o:connectangles="0,0,0,0,0"/>
                        </v:shape>
                      </v:group>
                      <v:group id="群組 2109" o:spid="_x0000_s1886" style="position:absolute;left:1691;top:3429;width:6917;height:4657" coordsize="6917,46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">
                        <v:shape id="文字方塊 2107" o:spid="_x0000_s1887" type="#_x0000_t202" style="position:absolute;top:15;width:2349;height:464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sidRPr="001C676D">
                                  <w:rPr>
                                    <w:rFonts w:ascii="華康楷書體 Std W5" w:eastAsia="華康楷書體 Std W5" w:hAnsi="華康楷書體 Std W5" w:hint="eastAsia"/>
                                  </w:rPr>
                                  <w:t>植物界</w:t>
                                </w:r>
                              </w:p>
                            </w:txbxContent>
                          </v:textbox>
                        </v:shape>
                        <v:shape id="文字方塊 2108" o:spid="_x0000_s1888" type="#_x0000_t202" style="position:absolute;left:4568;width:2349;height:4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動</w:t>
                                </w:r>
                                <w:r w:rsidRPr="001C676D">
                                  <w:rPr>
                                    <w:rFonts w:ascii="華康楷書體 Std W5" w:eastAsia="華康楷書體 Std W5" w:hAnsi="華康楷書體 Std W5" w:hint="eastAsia"/>
                                  </w:rPr>
                                  <w:t>物界</w:t>
                                </w:r>
                              </w:p>
                            </w:txbxContent>
                          </v:textbox>
                        </v:shape>
                      </v:group>
                    </v:group>
                  </w:pict>
                </mc:Fallback>
              </mc:AlternateContent>
            </w:r>
          </w:p>
        </w:tc>
      </w:tr>
      <w:tr w:rsidR="003D1110" w:rsidRPr="006564B3" w:rsidTr="003D1110">
        <w:trPr>
          <w:trHeight w:val="2120"/>
        </w:trPr>
        <w:tc>
          <w:tcPr>
            <w:tcW w:w="567" w:type="dxa"/>
            <w:shd w:val="clear" w:color="auto" w:fill="BFBFBF"/>
            <w:vAlign w:val="center"/>
          </w:tcPr>
          <w:p w:rsidR="003D1110" w:rsidRPr="003E108F" w:rsidRDefault="003D1110" w:rsidP="003D1110">
            <w:pPr>
              <w:spacing w:line="420" w:lineRule="atLeast"/>
              <w:jc w:val="center"/>
              <w:rPr>
                <w:rFonts w:ascii="華康楷書體 Std W5" w:eastAsia="華康楷書體 Std W5" w:hAnsi="華康楷書體 Std W5" w:cs="華康圓體 Std W5"/>
                <w:sz w:val="26"/>
                <w:szCs w:val="26"/>
              </w:rPr>
            </w:pPr>
            <w:r w:rsidRPr="003E108F">
              <w:rPr>
                <w:rFonts w:ascii="華康楷書體 Std W5" w:eastAsia="華康楷書體 Std W5" w:hAnsi="華康楷書體 Std W5" w:cs="華康圓體 Std W5" w:hint="eastAsia"/>
                <w:sz w:val="26"/>
                <w:szCs w:val="26"/>
              </w:rPr>
              <w:t>三</w:t>
            </w:r>
            <w:r w:rsidRPr="003E108F">
              <w:rPr>
                <w:rFonts w:ascii="華康楷書體 Std W5" w:eastAsia="華康楷書體 Std W5" w:hAnsi="華康楷書體 Std W5" w:cs="華康圓體 Std W5"/>
                <w:sz w:val="26"/>
                <w:szCs w:val="26"/>
              </w:rPr>
              <w:br/>
            </w:r>
            <w:r w:rsidRPr="003E108F">
              <w:rPr>
                <w:rFonts w:ascii="華康楷書體 Std W5" w:eastAsia="華康楷書體 Std W5" w:hAnsi="華康楷書體 Std W5" w:cs="華康圓體 Std W5" w:hint="eastAsia"/>
                <w:sz w:val="26"/>
                <w:szCs w:val="26"/>
              </w:rPr>
              <w:t>界</w:t>
            </w:r>
            <w:r w:rsidRPr="003E108F">
              <w:rPr>
                <w:rFonts w:ascii="華康楷書體 Std W5" w:eastAsia="華康楷書體 Std W5" w:hAnsi="華康楷書體 Std W5" w:cs="華康圓體 Std W5"/>
                <w:sz w:val="26"/>
                <w:szCs w:val="26"/>
              </w:rPr>
              <w:br/>
            </w:r>
            <w:r w:rsidRPr="003E108F">
              <w:rPr>
                <w:rFonts w:ascii="華康楷書體 Std W5" w:eastAsia="華康楷書體 Std W5" w:hAnsi="華康楷書體 Std W5" w:cs="華康圓體 Std W5" w:hint="eastAsia"/>
                <w:sz w:val="26"/>
                <w:szCs w:val="26"/>
              </w:rPr>
              <w:t>說</w:t>
            </w:r>
          </w:p>
        </w:tc>
        <w:tc>
          <w:tcPr>
            <w:tcW w:w="7025" w:type="dxa"/>
            <w:shd w:val="clear" w:color="auto" w:fill="auto"/>
          </w:tcPr>
          <w:p w:rsidR="003D1110" w:rsidRPr="003E108F" w:rsidRDefault="003D1110" w:rsidP="003D1110">
            <w:pPr>
              <w:pStyle w:val="af1"/>
              <w:spacing w:line="420" w:lineRule="atLeast"/>
              <w:ind w:leftChars="0" w:left="0"/>
              <w:rPr>
                <w:rFonts w:ascii="華康楷書體 Std W5" w:eastAsia="華康楷書體 Std W5" w:hAnsi="華康楷書體 Std W5" w:cs="華康圓體 Std W5"/>
                <w:sz w:val="26"/>
                <w:szCs w:val="26"/>
              </w:rPr>
            </w:pPr>
            <w:r w:rsidRPr="003E108F">
              <w:rPr>
                <w:rFonts w:ascii="華康楷書體 Std W5" w:eastAsia="華康楷書體 Std W5" w:hAnsi="華康楷書體 Std W5" w:cs="華康圓體 Std W5" w:hint="eastAsia"/>
                <w:sz w:val="26"/>
                <w:szCs w:val="26"/>
                <w:u w:val="single"/>
              </w:rPr>
              <w:t>雷文霍克</w:t>
            </w:r>
            <w:r w:rsidR="0061153A" w:rsidRPr="0061153A">
              <w:rPr>
                <w:rFonts w:ascii="華康楷書體 Std W5" w:eastAsia="華康楷書體 Std W5" w:hAnsi="華康楷書體 Std W5" w:cs="華康圓體 Std W5" w:hint="eastAsia"/>
                <w:sz w:val="26"/>
                <w:szCs w:val="26"/>
              </w:rPr>
              <w:t>(</w:t>
            </w:r>
            <w:r w:rsidR="0061153A" w:rsidRPr="0061153A">
              <w:rPr>
                <w:rFonts w:ascii="華康楷書體 Std W5" w:eastAsia="華康楷書體 Std W5" w:hAnsi="華康楷書體 Std W5" w:cs="華康圓體 Std W5"/>
                <w:sz w:val="26"/>
                <w:szCs w:val="26"/>
                <w:u w:val="single"/>
              </w:rPr>
              <w:t>Antoni van Leeuwenhoek</w:t>
            </w:r>
            <w:r w:rsidR="0061153A" w:rsidRPr="0061153A">
              <w:rPr>
                <w:rFonts w:ascii="華康楷書體 Std W5" w:eastAsia="華康楷書體 Std W5" w:hAnsi="華康楷書體 Std W5" w:cs="華康圓體 Std W5" w:hint="eastAsia"/>
                <w:sz w:val="26"/>
                <w:szCs w:val="26"/>
              </w:rPr>
              <w:t>)</w:t>
            </w:r>
            <w:r w:rsidRPr="003E108F">
              <w:rPr>
                <w:rFonts w:ascii="華康楷書體 Std W5" w:eastAsia="華康楷書體 Std W5" w:hAnsi="華康楷書體 Std W5" w:cs="華康圓體 Std W5" w:hint="eastAsia"/>
                <w:sz w:val="26"/>
                <w:szCs w:val="26"/>
              </w:rPr>
              <w:t>於西元1676年發現細菌後，彰顯二分法的不足；真菌若分在植物類，則忽略了一些真菌的特性。</w:t>
            </w:r>
            <w:r>
              <w:rPr>
                <w:rFonts w:ascii="華康楷書體 Std W5" w:eastAsia="華康楷書體 Std W5" w:hAnsi="華康楷書體 Std W5" w:cs="華康圓體 Std W5"/>
                <w:sz w:val="26"/>
                <w:szCs w:val="26"/>
              </w:rPr>
              <w:br/>
            </w:r>
            <w:r w:rsidRPr="003E108F">
              <w:rPr>
                <w:rFonts w:ascii="華康楷書體 Std W5" w:eastAsia="華康楷書體 Std W5" w:hAnsi="華康楷書體 Std W5" w:cs="華康圓體 Std W5" w:hint="eastAsia"/>
                <w:sz w:val="26"/>
                <w:szCs w:val="26"/>
              </w:rPr>
              <w:t>因此，西元1866年，</w:t>
            </w:r>
            <w:r w:rsidRPr="003E108F">
              <w:rPr>
                <w:rFonts w:ascii="華康楷書體 Std W5" w:eastAsia="華康楷書體 Std W5" w:hAnsi="華康楷書體 Std W5" w:cs="華康圓體 Std W5" w:hint="eastAsia"/>
                <w:sz w:val="26"/>
                <w:szCs w:val="26"/>
                <w:u w:val="single"/>
              </w:rPr>
              <w:t>赫克爾</w:t>
            </w:r>
            <w:r w:rsidR="0061153A" w:rsidRPr="0061153A">
              <w:rPr>
                <w:rFonts w:ascii="華康楷書體 Std W5" w:eastAsia="華康楷書體 Std W5" w:hAnsi="華康楷書體 Std W5" w:cs="華康圓體 Std W5" w:hint="eastAsia"/>
                <w:sz w:val="26"/>
                <w:szCs w:val="26"/>
              </w:rPr>
              <w:t>(</w:t>
            </w:r>
            <w:r w:rsidR="0061153A" w:rsidRPr="0061153A">
              <w:rPr>
                <w:rFonts w:ascii="華康楷書體 Std W5" w:eastAsia="華康楷書體 Std W5" w:hAnsi="華康楷書體 Std W5" w:cs="華康圓體 Std W5"/>
                <w:sz w:val="26"/>
                <w:szCs w:val="26"/>
                <w:u w:val="single"/>
              </w:rPr>
              <w:t>Ernest Haeckel</w:t>
            </w:r>
            <w:r w:rsidR="0061153A" w:rsidRPr="0061153A">
              <w:rPr>
                <w:rFonts w:ascii="華康楷書體 Std W5" w:eastAsia="華康楷書體 Std W5" w:hAnsi="華康楷書體 Std W5" w:cs="華康圓體 Std W5" w:hint="eastAsia"/>
                <w:sz w:val="26"/>
                <w:szCs w:val="26"/>
              </w:rPr>
              <w:t>)</w:t>
            </w:r>
            <w:r w:rsidRPr="003E108F">
              <w:rPr>
                <w:rFonts w:ascii="華康楷書體 Std W5" w:eastAsia="華康楷書體 Std W5" w:hAnsi="華康楷書體 Std W5" w:cs="華康圓體 Std W5" w:hint="eastAsia"/>
                <w:sz w:val="26"/>
                <w:szCs w:val="26"/>
              </w:rPr>
              <w:t>主張另立一界為原生生物界，包括：細菌、真菌、藻類、原生動物等。</w:t>
            </w:r>
          </w:p>
        </w:tc>
        <w:tc>
          <w:tcPr>
            <w:tcW w:w="2316" w:type="dxa"/>
          </w:tcPr>
          <w:p w:rsidR="003D1110" w:rsidRDefault="003D1110" w:rsidP="003D1110">
            <w:pPr>
              <w:pStyle w:val="af1"/>
              <w:spacing w:line="420" w:lineRule="atLeast"/>
              <w:ind w:leftChars="0" w:left="0"/>
              <w:rPr>
                <w:rFonts w:ascii="華康唐風隸 Std W5" w:eastAsia="華康唐風隸 Std W5" w:hAnsi="華康唐風隸 Std W5" w:cs="華康圓體 Std W5"/>
                <w:sz w:val="26"/>
                <w:szCs w:val="26"/>
              </w:rPr>
            </w:pPr>
            <w:r>
              <w:rPr>
                <w:rFonts w:ascii="華康唐風隸 Std W5" w:eastAsia="華康唐風隸 Std W5" w:hAnsi="華康唐風隸 Std W5" w:cs="華康圓體 Std W5" w:hint="eastAsia"/>
                <w:noProof/>
                <w:sz w:val="26"/>
                <w:szCs w:val="26"/>
              </w:rPr>
              <mc:AlternateContent>
                <mc:Choice Requires="wpg">
                  <w:drawing>
                    <wp:anchor distT="0" distB="0" distL="114300" distR="114300" simplePos="0" relativeHeight="252166656" behindDoc="0" locked="0" layoutInCell="1" allowOverlap="1" wp14:anchorId="456377A6" wp14:editId="13F1E5F0">
                      <wp:simplePos x="0" y="0"/>
                      <wp:positionH relativeFrom="column">
                        <wp:posOffset>170815</wp:posOffset>
                      </wp:positionH>
                      <wp:positionV relativeFrom="paragraph">
                        <wp:posOffset>50800</wp:posOffset>
                      </wp:positionV>
                      <wp:extent cx="951978" cy="1218156"/>
                      <wp:effectExtent l="57150" t="0" r="57785" b="20320"/>
                      <wp:wrapNone/>
                      <wp:docPr id="2193" name="群組 2193"/>
                      <wp:cNvGraphicFramePr/>
                      <a:graphic xmlns:a="http://schemas.openxmlformats.org/drawingml/2006/main">
                        <a:graphicData uri="http://schemas.microsoft.com/office/word/2010/wordprocessingGroup">
                          <wpg:wgp>
                            <wpg:cNvGrpSpPr/>
                            <wpg:grpSpPr>
                              <a:xfrm>
                                <a:off x="0" y="0"/>
                                <a:ext cx="951978" cy="1218156"/>
                                <a:chOff x="0" y="0"/>
                                <a:chExt cx="951978" cy="1218156"/>
                              </a:xfrm>
                            </wpg:grpSpPr>
                            <wpg:grpSp>
                              <wpg:cNvPr id="2078" name="群組 2078"/>
                              <wpg:cNvGrpSpPr/>
                              <wpg:grpSpPr>
                                <a:xfrm>
                                  <a:off x="0" y="0"/>
                                  <a:ext cx="951978" cy="1218156"/>
                                  <a:chOff x="0" y="0"/>
                                  <a:chExt cx="1011271" cy="1434230"/>
                                </a:xfrm>
                              </wpg:grpSpPr>
                              <wpg:grpSp>
                                <wpg:cNvPr id="2077" name="群組 2077"/>
                                <wpg:cNvGrpSpPr/>
                                <wpg:grpSpPr>
                                  <a:xfrm>
                                    <a:off x="0" y="0"/>
                                    <a:ext cx="1011271" cy="1092896"/>
                                    <a:chOff x="0" y="0"/>
                                    <a:chExt cx="1011271" cy="1092896"/>
                                  </a:xfrm>
                                </wpg:grpSpPr>
                                <wps:wsp>
                                  <wps:cNvPr id="2075" name="橢圓 2075"/>
                                  <wps:cNvSpPr/>
                                  <wps:spPr>
                                    <a:xfrm rot="20603329">
                                      <a:off x="0" y="0"/>
                                      <a:ext cx="435074" cy="1092896"/>
                                    </a:xfrm>
                                    <a:prstGeom prst="ellipse">
                                      <a:avLst/>
                                    </a:prstGeom>
                                    <a:gradFill>
                                      <a:gsLst>
                                        <a:gs pos="0">
                                          <a:schemeClr val="accent6">
                                            <a:lumMod val="50000"/>
                                          </a:schemeClr>
                                        </a:gs>
                                        <a:gs pos="25000">
                                          <a:schemeClr val="accent6">
                                            <a:lumMod val="40000"/>
                                            <a:lumOff val="60000"/>
                                          </a:schemeClr>
                                        </a:gs>
                                        <a:gs pos="75000">
                                          <a:schemeClr val="accent6">
                                            <a:lumMod val="40000"/>
                                            <a:lumOff val="60000"/>
                                          </a:schemeClr>
                                        </a:gs>
                                        <a:gs pos="50000">
                                          <a:schemeClr val="accent6">
                                            <a:lumMod val="40000"/>
                                            <a:lumOff val="60000"/>
                                            <a:alpha val="50000"/>
                                          </a:schemeClr>
                                        </a:gs>
                                        <a:gs pos="100000">
                                          <a:schemeClr val="accent6">
                                            <a:lumMod val="50000"/>
                                          </a:schemeClr>
                                        </a:gs>
                                      </a:gsLst>
                                      <a:lin ang="5400000" scaled="1"/>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6" name="橢圓 2076"/>
                                  <wps:cNvSpPr/>
                                  <wps:spPr>
                                    <a:xfrm rot="996671" flipH="1">
                                      <a:off x="576197" y="0"/>
                                      <a:ext cx="435074" cy="1092896"/>
                                    </a:xfrm>
                                    <a:prstGeom prst="ellipse">
                                      <a:avLst/>
                                    </a:prstGeom>
                                    <a:gradFill>
                                      <a:gsLst>
                                        <a:gs pos="0">
                                          <a:schemeClr val="accent1">
                                            <a:lumMod val="50000"/>
                                          </a:schemeClr>
                                        </a:gs>
                                        <a:gs pos="25000">
                                          <a:schemeClr val="accent1">
                                            <a:lumMod val="40000"/>
                                            <a:lumOff val="60000"/>
                                          </a:schemeClr>
                                        </a:gs>
                                        <a:gs pos="75000">
                                          <a:schemeClr val="accent1">
                                            <a:lumMod val="40000"/>
                                            <a:lumOff val="60000"/>
                                          </a:schemeClr>
                                        </a:gs>
                                        <a:gs pos="100000">
                                          <a:schemeClr val="accent1">
                                            <a:lumMod val="50000"/>
                                          </a:schemeClr>
                                        </a:gs>
                                      </a:gsLst>
                                      <a:lin ang="5400000" scaled="1"/>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74" name="橢圓 2074"/>
                                <wps:cNvSpPr/>
                                <wps:spPr>
                                  <a:xfrm>
                                    <a:off x="150313" y="886216"/>
                                    <a:ext cx="710852" cy="548014"/>
                                  </a:xfrm>
                                  <a:prstGeom prst="ellipse">
                                    <a:avLst/>
                                  </a:prstGeom>
                                  <a:gradFill flip="none" rotWithShape="1">
                                    <a:gsLst>
                                      <a:gs pos="0">
                                        <a:schemeClr val="accent6">
                                          <a:lumMod val="50000"/>
                                        </a:schemeClr>
                                      </a:gs>
                                      <a:gs pos="25000">
                                        <a:schemeClr val="accent6">
                                          <a:lumMod val="40000"/>
                                          <a:lumOff val="60000"/>
                                        </a:schemeClr>
                                      </a:gs>
                                      <a:gs pos="75000">
                                        <a:schemeClr val="accent1">
                                          <a:lumMod val="40000"/>
                                          <a:lumOff val="60000"/>
                                        </a:schemeClr>
                                      </a:gs>
                                      <a:gs pos="100000">
                                        <a:schemeClr val="accent1">
                                          <a:lumMod val="50000"/>
                                        </a:schemeClr>
                                      </a:gs>
                                    </a:gsLst>
                                    <a:lin ang="0" scaled="1"/>
                                    <a:tileRect/>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92" name="群組 2192"/>
                              <wpg:cNvGrpSpPr/>
                              <wpg:grpSpPr>
                                <a:xfrm>
                                  <a:off x="90813" y="217640"/>
                                  <a:ext cx="768735" cy="920799"/>
                                  <a:chOff x="0" y="0"/>
                                  <a:chExt cx="768735" cy="920799"/>
                                </a:xfrm>
                              </wpg:grpSpPr>
                              <wpg:grpSp>
                                <wpg:cNvPr id="2191" name="群組 2191"/>
                                <wpg:cNvGrpSpPr/>
                                <wpg:grpSpPr>
                                  <a:xfrm>
                                    <a:off x="0" y="0"/>
                                    <a:ext cx="768735" cy="473579"/>
                                    <a:chOff x="0" y="0"/>
                                    <a:chExt cx="768735" cy="473579"/>
                                  </a:xfrm>
                                </wpg:grpSpPr>
                                <wps:wsp>
                                  <wps:cNvPr id="2187" name="文字方塊 2187"/>
                                  <wps:cNvSpPr txBox="1"/>
                                  <wps:spPr>
                                    <a:xfrm>
                                      <a:off x="0" y="0"/>
                                      <a:ext cx="234813" cy="464185"/>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sidRPr="001C676D">
                                          <w:rPr>
                                            <w:rFonts w:ascii="華康楷書體 Std W5" w:eastAsia="華康楷書體 Std W5" w:hAnsi="華康楷書體 Std W5" w:hint="eastAsia"/>
                                          </w:rPr>
                                          <w:t>植物界</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s:wsp>
                                  <wps:cNvPr id="2188" name="文字方塊 2188"/>
                                  <wps:cNvSpPr txBox="1"/>
                                  <wps:spPr>
                                    <a:xfrm>
                                      <a:off x="533922" y="9394"/>
                                      <a:ext cx="234813" cy="464185"/>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動</w:t>
                                        </w:r>
                                        <w:r w:rsidRPr="001C676D">
                                          <w:rPr>
                                            <w:rFonts w:ascii="華康楷書體 Std W5" w:eastAsia="華康楷書體 Std W5" w:hAnsi="華康楷書體 Std W5" w:hint="eastAsia"/>
                                          </w:rPr>
                                          <w:t>物界</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g:grpSp>
                              <wps:wsp>
                                <wps:cNvPr id="2189" name="文字方塊 2189"/>
                                <wps:cNvSpPr txBox="1"/>
                                <wps:spPr>
                                  <a:xfrm>
                                    <a:off x="266045" y="609014"/>
                                    <a:ext cx="234950" cy="311785"/>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原生</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g:grpSp>
                          </wpg:wgp>
                        </a:graphicData>
                      </a:graphic>
                    </wp:anchor>
                  </w:drawing>
                </mc:Choice>
                <mc:Fallback>
                  <w:pict>
                    <v:group w14:anchorId="456377A6" id="群組 2193" o:spid="_x0000_s1889" style="position:absolute;margin-left:13.45pt;margin-top:4pt;width:74.95pt;height:95.9pt;z-index:252166656;mso-position-horizontal-relative:text;mso-position-vertical-relative:text" coordsize="9519,1218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">
                      <v:group id="群組 2078" o:spid="_x0000_s1890" style="position:absolute;width:9519;height:12181" coordsize="10112,143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">
                        <v:group id="群組 2077" o:spid="_x0000_s1891" style="position:absolute;width:10112;height:10928" coordsize="10112,109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">
                          <v:oval id="橢圓 2075" o:spid="_x0000_s1892" style="position:absolute;width:4350;height:10928;rotation:-1088631fd;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" fillcolor="#375623 [1609]" strokecolor="white [3212]" strokeweight="1pt">
                            <v:fill color2="#375623 [1609]" colors="0 #385723;.25 #c5e0b4;.5 #c5e0b4;.75 #c5e0b4;1 #385723" focus="100%" type="gradient"/>
                            <v:stroke joinstyle="miter"/>
                          </v:oval>
                          <v:oval id="橢圓 2076" o:spid="_x0000_s1893" style="position:absolute;left:5761;width:4351;height:10928;rotation:-1088631fd;flip:x;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" fillcolor="#1f4d78 [1604]" strokecolor="white [3212]" strokeweight="1pt">
                            <v:fill color2="#1f4d78 [1604]" colors="0 #1f4e79;.25 #bdd7ee;.75 #bdd7ee;1 #1f4e79" focus="100%" type="gradient"/>
                            <v:stroke joinstyle="miter"/>
                          </v:oval>
                        </v:group>
                        <v:oval id="橢圓 2074" o:spid="_x0000_s1894" style="position:absolute;left:1503;top:8862;width:7108;height:54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" fillcolor="#375623 [1609]" strokecolor="white [3212]" strokeweight="1pt">
                          <v:fill color2="#1f4d78 [1604]" rotate="t" angle="90" colors="0 #385723;.25 #c5e0b4;.75 #bdd7ee;1 #1f4e79" focus="100%" type="gradient"/>
                          <v:stroke joinstyle="miter"/>
                        </v:oval>
                      </v:group>
                      <v:group id="群組 2192" o:spid="_x0000_s1895" style="position:absolute;left:908;top:2176;width:7687;height:9208" coordsize="7687,920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1UL7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">
                        <v:group id="群組 2191" o:spid="_x0000_s1896" style="position:absolute;width:7687;height:4735" coordsize="7687,473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">
                          <v:shape id="文字方塊 2187" o:spid="_x0000_s1897" type="#_x0000_t202" style="position:absolute;width:2348;height:4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sidRPr="001C676D">
                                    <w:rPr>
                                      <w:rFonts w:ascii="華康楷書體 Std W5" w:eastAsia="華康楷書體 Std W5" w:hAnsi="華康楷書體 Std W5" w:hint="eastAsia"/>
                                    </w:rPr>
                                    <w:t>植物界</w:t>
                                  </w:r>
                                </w:p>
                              </w:txbxContent>
                            </v:textbox>
                          </v:shape>
                          <v:shape id="文字方塊 2188" o:spid="_x0000_s1898" type="#_x0000_t202" style="position:absolute;left:5339;top:93;width:2348;height:464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動</w:t>
                                  </w:r>
                                  <w:r w:rsidRPr="001C676D">
                                    <w:rPr>
                                      <w:rFonts w:ascii="華康楷書體 Std W5" w:eastAsia="華康楷書體 Std W5" w:hAnsi="華康楷書體 Std W5" w:hint="eastAsia"/>
                                    </w:rPr>
                                    <w:t>物界</w:t>
                                  </w:r>
                                </w:p>
                              </w:txbxContent>
                            </v:textbox>
                          </v:shape>
                        </v:group>
                        <v:shape id="文字方塊 2189" o:spid="_x0000_s1899" type="#_x0000_t202" style="position:absolute;left:2660;top:6090;width:2349;height:311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原生</w:t>
                                </w:r>
                              </w:p>
                            </w:txbxContent>
                          </v:textbox>
                        </v:shape>
                      </v:group>
                    </v:group>
                  </w:pict>
                </mc:Fallback>
              </mc:AlternateContent>
            </w:r>
          </w:p>
        </w:tc>
      </w:tr>
      <w:tr w:rsidR="003D1110" w:rsidRPr="006564B3" w:rsidTr="003D1110">
        <w:trPr>
          <w:trHeight w:val="2638"/>
        </w:trPr>
        <w:tc>
          <w:tcPr>
            <w:tcW w:w="567" w:type="dxa"/>
            <w:shd w:val="clear" w:color="auto" w:fill="BFBFBF"/>
            <w:vAlign w:val="center"/>
          </w:tcPr>
          <w:p w:rsidR="003D1110" w:rsidRPr="003E108F" w:rsidRDefault="003D1110" w:rsidP="003D1110">
            <w:pPr>
              <w:spacing w:line="420" w:lineRule="atLeast"/>
              <w:jc w:val="center"/>
              <w:rPr>
                <w:rFonts w:ascii="華康楷書體 Std W5" w:eastAsia="華康楷書體 Std W5" w:hAnsi="華康楷書體 Std W5" w:cs="華康圓體 Std W5"/>
                <w:sz w:val="26"/>
                <w:szCs w:val="26"/>
              </w:rPr>
            </w:pPr>
            <w:r w:rsidRPr="003E108F">
              <w:rPr>
                <w:rFonts w:ascii="華康楷書體 Std W5" w:eastAsia="華康楷書體 Std W5" w:hAnsi="華康楷書體 Std W5" w:cs="華康圓體 Std W5" w:hint="eastAsia"/>
                <w:sz w:val="26"/>
                <w:szCs w:val="26"/>
              </w:rPr>
              <w:t>五</w:t>
            </w:r>
            <w:r w:rsidRPr="003E108F">
              <w:rPr>
                <w:rFonts w:ascii="華康楷書體 Std W5" w:eastAsia="華康楷書體 Std W5" w:hAnsi="華康楷書體 Std W5" w:cs="華康圓體 Std W5"/>
                <w:sz w:val="26"/>
                <w:szCs w:val="26"/>
              </w:rPr>
              <w:br/>
            </w:r>
            <w:r w:rsidRPr="003E108F">
              <w:rPr>
                <w:rFonts w:ascii="華康楷書體 Std W5" w:eastAsia="華康楷書體 Std W5" w:hAnsi="華康楷書體 Std W5" w:cs="華康圓體 Std W5" w:hint="eastAsia"/>
                <w:sz w:val="26"/>
                <w:szCs w:val="26"/>
              </w:rPr>
              <w:t>界</w:t>
            </w:r>
            <w:r w:rsidRPr="003E108F">
              <w:rPr>
                <w:rFonts w:ascii="華康楷書體 Std W5" w:eastAsia="華康楷書體 Std W5" w:hAnsi="華康楷書體 Std W5" w:cs="華康圓體 Std W5"/>
                <w:sz w:val="26"/>
                <w:szCs w:val="26"/>
              </w:rPr>
              <w:br/>
            </w:r>
            <w:r w:rsidRPr="003E108F">
              <w:rPr>
                <w:rFonts w:ascii="華康楷書體 Std W5" w:eastAsia="華康楷書體 Std W5" w:hAnsi="華康楷書體 Std W5" w:cs="華康圓體 Std W5" w:hint="eastAsia"/>
                <w:sz w:val="26"/>
                <w:szCs w:val="26"/>
              </w:rPr>
              <w:t>說</w:t>
            </w:r>
          </w:p>
        </w:tc>
        <w:tc>
          <w:tcPr>
            <w:tcW w:w="7025" w:type="dxa"/>
            <w:shd w:val="clear" w:color="auto" w:fill="auto"/>
          </w:tcPr>
          <w:p w:rsidR="003D1110" w:rsidRPr="003E108F" w:rsidRDefault="003D1110" w:rsidP="003D1110">
            <w:pPr>
              <w:spacing w:line="420" w:lineRule="atLeast"/>
              <w:rPr>
                <w:rFonts w:ascii="華康楷書體 Std W5" w:eastAsia="華康楷書體 Std W5" w:hAnsi="華康楷書體 Std W5" w:cs="華康圓體 Std W5"/>
                <w:sz w:val="26"/>
                <w:szCs w:val="26"/>
              </w:rPr>
            </w:pPr>
            <w:r w:rsidRPr="003E108F">
              <w:rPr>
                <w:rFonts w:ascii="華康楷書體 Std W5" w:eastAsia="華康楷書體 Std W5" w:hAnsi="華康楷書體 Std W5" w:cs="華康圓體 Std W5" w:hint="eastAsia"/>
                <w:sz w:val="26"/>
                <w:szCs w:val="26"/>
              </w:rPr>
              <w:t>由於</w:t>
            </w:r>
            <w:r w:rsidRPr="003E108F">
              <w:rPr>
                <w:rFonts w:ascii="華康楷書體 Std W5" w:eastAsia="華康楷書體 Std W5" w:hAnsi="華康楷書體 Std W5" w:cs="華康圓體 Std W5" w:hint="eastAsia"/>
                <w:sz w:val="26"/>
                <w:szCs w:val="26"/>
                <w:u w:val="single"/>
              </w:rPr>
              <w:t>電子</w:t>
            </w:r>
            <w:r w:rsidRPr="003E108F">
              <w:rPr>
                <w:rFonts w:ascii="華康楷書體 Std W5" w:eastAsia="華康楷書體 Std W5" w:hAnsi="華康楷書體 Std W5" w:cs="華康圓體 Std W5" w:hint="eastAsia"/>
                <w:sz w:val="26"/>
                <w:szCs w:val="26"/>
              </w:rPr>
              <w:t>顯微鏡的發明，發現細菌和藍綠菌的構造與其他微生物並不相同；並發現真菌與植物、原生生物有很大的不同。西元1969年，</w:t>
            </w:r>
            <w:r>
              <w:rPr>
                <w:rFonts w:ascii="華康楷書體 Std W5" w:eastAsia="華康楷書體 Std W5" w:hAnsi="華康楷書體 Std W5" w:cs="華康圓體 Std W5" w:hint="eastAsia"/>
                <w:sz w:val="26"/>
                <w:szCs w:val="26"/>
                <w:u w:val="single"/>
              </w:rPr>
              <w:t>懷塔克</w:t>
            </w:r>
            <w:r w:rsidR="00A7664E" w:rsidRPr="00A7664E">
              <w:rPr>
                <w:rFonts w:ascii="華康楷書體 Std W5" w:eastAsia="華康楷書體 Std W5" w:hAnsi="華康楷書體 Std W5" w:cs="華康圓體 Std W5" w:hint="eastAsia"/>
                <w:sz w:val="26"/>
                <w:szCs w:val="26"/>
              </w:rPr>
              <w:t>(</w:t>
            </w:r>
            <w:r w:rsidR="00A7664E" w:rsidRPr="00A7664E">
              <w:rPr>
                <w:rFonts w:ascii="華康楷書體 Std W5" w:eastAsia="華康楷書體 Std W5" w:hAnsi="華康楷書體 Std W5" w:cs="華康圓體 Std W5"/>
                <w:sz w:val="26"/>
                <w:szCs w:val="26"/>
                <w:u w:val="single"/>
              </w:rPr>
              <w:t>Robert H. Whittaker</w:t>
            </w:r>
            <w:r w:rsidR="00A7664E" w:rsidRPr="00A7664E">
              <w:rPr>
                <w:rFonts w:ascii="華康楷書體 Std W5" w:eastAsia="華康楷書體 Std W5" w:hAnsi="華康楷書體 Std W5" w:cs="華康圓體 Std W5"/>
                <w:sz w:val="26"/>
                <w:szCs w:val="26"/>
              </w:rPr>
              <w:t>)</w:t>
            </w:r>
            <w:r w:rsidRPr="003E108F">
              <w:rPr>
                <w:rFonts w:ascii="華康楷書體 Std W5" w:eastAsia="華康楷書體 Std W5" w:hAnsi="華康楷書體 Std W5" w:cs="華康圓體 Std W5" w:hint="eastAsia"/>
                <w:sz w:val="26"/>
                <w:szCs w:val="26"/>
              </w:rPr>
              <w:t>創立五界說，將生物分為五界。</w:t>
            </w:r>
          </w:p>
        </w:tc>
        <w:tc>
          <w:tcPr>
            <w:tcW w:w="2316" w:type="dxa"/>
          </w:tcPr>
          <w:p w:rsidR="003D1110" w:rsidRDefault="003D1110" w:rsidP="003D1110">
            <w:pPr>
              <w:spacing w:line="420" w:lineRule="atLeast"/>
              <w:rPr>
                <w:rFonts w:ascii="華康唐風隸 Std W5" w:eastAsia="華康唐風隸 Std W5" w:hAnsi="華康唐風隸 Std W5" w:cs="華康圓體 Std W5"/>
                <w:sz w:val="26"/>
                <w:szCs w:val="26"/>
              </w:rPr>
            </w:pPr>
            <w:r>
              <w:rPr>
                <w:noProof/>
              </w:rPr>
              <mc:AlternateContent>
                <mc:Choice Requires="wpg">
                  <w:drawing>
                    <wp:anchor distT="0" distB="0" distL="114300" distR="114300" simplePos="0" relativeHeight="252167680" behindDoc="0" locked="0" layoutInCell="1" allowOverlap="1" wp14:anchorId="420ED85E" wp14:editId="4E8F601F">
                      <wp:simplePos x="0" y="0"/>
                      <wp:positionH relativeFrom="column">
                        <wp:posOffset>121920</wp:posOffset>
                      </wp:positionH>
                      <wp:positionV relativeFrom="paragraph">
                        <wp:posOffset>100965</wp:posOffset>
                      </wp:positionV>
                      <wp:extent cx="1051200" cy="1519200"/>
                      <wp:effectExtent l="38100" t="0" r="34925" b="24130"/>
                      <wp:wrapNone/>
                      <wp:docPr id="2201" name="群組 2201"/>
                      <wp:cNvGraphicFramePr/>
                      <a:graphic xmlns:a="http://schemas.openxmlformats.org/drawingml/2006/main">
                        <a:graphicData uri="http://schemas.microsoft.com/office/word/2010/wordprocessingGroup">
                          <wpg:wgp>
                            <wpg:cNvGrpSpPr/>
                            <wpg:grpSpPr>
                              <a:xfrm>
                                <a:off x="0" y="0"/>
                                <a:ext cx="1051200" cy="1519200"/>
                                <a:chOff x="0" y="0"/>
                                <a:chExt cx="1051200" cy="1519200"/>
                              </a:xfrm>
                            </wpg:grpSpPr>
                            <wpg:grpSp>
                              <wpg:cNvPr id="2090" name="群組 2090"/>
                              <wpg:cNvGrpSpPr>
                                <a:grpSpLocks noChangeAspect="1"/>
                              </wpg:cNvGrpSpPr>
                              <wpg:grpSpPr>
                                <a:xfrm>
                                  <a:off x="0" y="0"/>
                                  <a:ext cx="1051200" cy="1519200"/>
                                  <a:chOff x="0" y="0"/>
                                  <a:chExt cx="1119100" cy="1616282"/>
                                </a:xfrm>
                              </wpg:grpSpPr>
                              <wpg:grpSp>
                                <wpg:cNvPr id="2089" name="群組 2089"/>
                                <wpg:cNvGrpSpPr/>
                                <wpg:grpSpPr>
                                  <a:xfrm>
                                    <a:off x="0" y="0"/>
                                    <a:ext cx="1119100" cy="987747"/>
                                    <a:chOff x="0" y="0"/>
                                    <a:chExt cx="1119100" cy="987747"/>
                                  </a:xfrm>
                                </wpg:grpSpPr>
                                <wpg:grpSp>
                                  <wpg:cNvPr id="2082" name="群組 2082"/>
                                  <wpg:cNvGrpSpPr/>
                                  <wpg:grpSpPr>
                                    <a:xfrm>
                                      <a:off x="0" y="59499"/>
                                      <a:ext cx="1119100" cy="928248"/>
                                      <a:chOff x="-74408" y="14745"/>
                                      <a:chExt cx="1188802" cy="1092899"/>
                                    </a:xfrm>
                                  </wpg:grpSpPr>
                                  <wps:wsp>
                                    <wps:cNvPr id="2083" name="橢圓 2083"/>
                                    <wps:cNvSpPr/>
                                    <wps:spPr>
                                      <a:xfrm rot="20603329">
                                        <a:off x="-74408" y="14748"/>
                                        <a:ext cx="435074" cy="1092896"/>
                                      </a:xfrm>
                                      <a:prstGeom prst="ellipse">
                                        <a:avLst/>
                                      </a:prstGeom>
                                      <a:gradFill>
                                        <a:gsLst>
                                          <a:gs pos="0">
                                            <a:schemeClr val="accent6">
                                              <a:lumMod val="50000"/>
                                            </a:schemeClr>
                                          </a:gs>
                                          <a:gs pos="25000">
                                            <a:schemeClr val="accent6">
                                              <a:lumMod val="40000"/>
                                              <a:lumOff val="60000"/>
                                            </a:schemeClr>
                                          </a:gs>
                                          <a:gs pos="75000">
                                            <a:schemeClr val="accent6">
                                              <a:lumMod val="40000"/>
                                              <a:lumOff val="60000"/>
                                            </a:schemeClr>
                                          </a:gs>
                                          <a:gs pos="50000">
                                            <a:schemeClr val="accent6">
                                              <a:lumMod val="40000"/>
                                              <a:lumOff val="60000"/>
                                            </a:schemeClr>
                                          </a:gs>
                                          <a:gs pos="100000">
                                            <a:schemeClr val="accent6">
                                              <a:lumMod val="50000"/>
                                            </a:schemeClr>
                                          </a:gs>
                                        </a:gsLst>
                                        <a:lin ang="54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4" name="橢圓 2084"/>
                                    <wps:cNvSpPr/>
                                    <wps:spPr>
                                      <a:xfrm rot="996671" flipH="1">
                                        <a:off x="679320" y="14745"/>
                                        <a:ext cx="435074" cy="1092896"/>
                                      </a:xfrm>
                                      <a:prstGeom prst="ellipse">
                                        <a:avLst/>
                                      </a:prstGeom>
                                      <a:gradFill>
                                        <a:gsLst>
                                          <a:gs pos="0">
                                            <a:schemeClr val="accent1">
                                              <a:lumMod val="50000"/>
                                            </a:schemeClr>
                                          </a:gs>
                                          <a:gs pos="25000">
                                            <a:schemeClr val="accent1">
                                              <a:lumMod val="40000"/>
                                              <a:lumOff val="60000"/>
                                            </a:schemeClr>
                                          </a:gs>
                                          <a:gs pos="75000">
                                            <a:schemeClr val="accent1">
                                              <a:lumMod val="40000"/>
                                              <a:lumOff val="60000"/>
                                            </a:schemeClr>
                                          </a:gs>
                                          <a:gs pos="100000">
                                            <a:schemeClr val="accent1">
                                              <a:lumMod val="50000"/>
                                            </a:schemeClr>
                                          </a:gs>
                                        </a:gsLst>
                                        <a:lin ang="54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86" name="橢圓 2086"/>
                                  <wps:cNvSpPr/>
                                  <wps:spPr>
                                    <a:xfrm flipH="1">
                                      <a:off x="355426" y="0"/>
                                      <a:ext cx="409481" cy="927935"/>
                                    </a:xfrm>
                                    <a:prstGeom prst="ellipse">
                                      <a:avLst/>
                                    </a:prstGeom>
                                    <a:gradFill flip="none" rotWithShape="1">
                                      <a:gsLst>
                                        <a:gs pos="0">
                                          <a:schemeClr val="accent2">
                                            <a:lumMod val="75000"/>
                                          </a:schemeClr>
                                        </a:gs>
                                        <a:gs pos="25000">
                                          <a:schemeClr val="accent2">
                                            <a:lumMod val="45000"/>
                                            <a:lumOff val="55000"/>
                                          </a:schemeClr>
                                        </a:gs>
                                        <a:gs pos="75000">
                                          <a:schemeClr val="accent2">
                                            <a:lumMod val="45000"/>
                                            <a:lumOff val="55000"/>
                                          </a:schemeClr>
                                        </a:gs>
                                        <a:gs pos="100000">
                                          <a:schemeClr val="accent2">
                                            <a:lumMod val="75000"/>
                                          </a:schemeClr>
                                        </a:gs>
                                      </a:gsLst>
                                      <a:lin ang="5400000" scaled="1"/>
                                      <a:tileRect/>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88" name="群組 2088"/>
                                <wpg:cNvGrpSpPr/>
                                <wpg:grpSpPr>
                                  <a:xfrm>
                                    <a:off x="209811" y="800100"/>
                                    <a:ext cx="669173" cy="816182"/>
                                    <a:chOff x="0" y="0"/>
                                    <a:chExt cx="669173" cy="816182"/>
                                  </a:xfrm>
                                </wpg:grpSpPr>
                                <wps:wsp>
                                  <wps:cNvPr id="2085" name="橢圓 2085"/>
                                  <wps:cNvSpPr/>
                                  <wps:spPr>
                                    <a:xfrm>
                                      <a:off x="0" y="0"/>
                                      <a:ext cx="669173" cy="465453"/>
                                    </a:xfrm>
                                    <a:prstGeom prst="ellipse">
                                      <a:avLst/>
                                    </a:prstGeom>
                                    <a:gradFill>
                                      <a:gsLst>
                                        <a:gs pos="50000">
                                          <a:schemeClr val="accent2">
                                            <a:lumMod val="60000"/>
                                            <a:lumOff val="40000"/>
                                          </a:schemeClr>
                                        </a:gs>
                                        <a:gs pos="0">
                                          <a:schemeClr val="accent6">
                                            <a:lumMod val="50000"/>
                                          </a:schemeClr>
                                        </a:gs>
                                        <a:gs pos="25000">
                                          <a:schemeClr val="accent6">
                                            <a:lumMod val="40000"/>
                                            <a:lumOff val="60000"/>
                                          </a:schemeClr>
                                        </a:gs>
                                        <a:gs pos="75000">
                                          <a:schemeClr val="accent1">
                                            <a:lumMod val="40000"/>
                                            <a:lumOff val="60000"/>
                                          </a:schemeClr>
                                        </a:gs>
                                        <a:gs pos="100000">
                                          <a:schemeClr val="accent1">
                                            <a:lumMod val="50000"/>
                                          </a:schemeClr>
                                        </a:gs>
                                      </a:gsLst>
                                      <a:lin ang="0" scaled="1"/>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7" name="橢圓 2087"/>
                                  <wps:cNvSpPr/>
                                  <wps:spPr>
                                    <a:xfrm>
                                      <a:off x="0" y="350729"/>
                                      <a:ext cx="669173" cy="465453"/>
                                    </a:xfrm>
                                    <a:prstGeom prst="ellipse">
                                      <a:avLst/>
                                    </a:prstGeom>
                                    <a:gradFill>
                                      <a:gsLst>
                                        <a:gs pos="0">
                                          <a:srgbClr val="FF0000"/>
                                        </a:gs>
                                        <a:gs pos="75000">
                                          <a:srgbClr val="FF9999"/>
                                        </a:gs>
                                        <a:gs pos="25000">
                                          <a:srgbClr val="FF9999"/>
                                        </a:gs>
                                        <a:gs pos="100000">
                                          <a:srgbClr val="FF0000"/>
                                        </a:gs>
                                      </a:gsLst>
                                      <a:lin ang="0" scaled="1"/>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94" name="文字方塊 2194"/>
                              <wps:cNvSpPr txBox="1"/>
                              <wps:spPr>
                                <a:xfrm>
                                  <a:off x="410227" y="197285"/>
                                  <a:ext cx="234813" cy="464185"/>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菌</w:t>
                                    </w:r>
                                    <w:r w:rsidRPr="001C676D">
                                      <w:rPr>
                                        <w:rFonts w:ascii="華康楷書體 Std W5" w:eastAsia="華康楷書體 Std W5" w:hAnsi="華康楷書體 Std W5" w:hint="eastAsia"/>
                                      </w:rPr>
                                      <w:t>物界</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g:grpSp>
                              <wpg:cNvPr id="2198" name="群組 2198"/>
                              <wpg:cNvGrpSpPr/>
                              <wpg:grpSpPr>
                                <a:xfrm>
                                  <a:off x="51670" y="252087"/>
                                  <a:ext cx="953494" cy="464185"/>
                                  <a:chOff x="0" y="0"/>
                                  <a:chExt cx="953494" cy="464185"/>
                                </a:xfrm>
                              </wpg:grpSpPr>
                              <wps:wsp>
                                <wps:cNvPr id="2190" name="文字方塊 2190"/>
                                <wps:cNvSpPr txBox="1"/>
                                <wps:spPr>
                                  <a:xfrm>
                                    <a:off x="0" y="0"/>
                                    <a:ext cx="234813" cy="464185"/>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sidRPr="001C676D">
                                        <w:rPr>
                                          <w:rFonts w:ascii="華康楷書體 Std W5" w:eastAsia="華康楷書體 Std W5" w:hAnsi="華康楷書體 Std W5" w:hint="eastAsia"/>
                                        </w:rPr>
                                        <w:t>植物界</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s:wsp>
                                <wps:cNvPr id="2195" name="文字方塊 2195"/>
                                <wps:cNvSpPr txBox="1"/>
                                <wps:spPr>
                                  <a:xfrm>
                                    <a:off x="718681" y="0"/>
                                    <a:ext cx="234813" cy="464185"/>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動</w:t>
                                      </w:r>
                                      <w:r w:rsidRPr="001C676D">
                                        <w:rPr>
                                          <w:rFonts w:ascii="華康楷書體 Std W5" w:eastAsia="華康楷書體 Std W5" w:hAnsi="華康楷書體 Std W5" w:hint="eastAsia"/>
                                        </w:rPr>
                                        <w:t>物界</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g:grpSp>
                            <wps:wsp>
                              <wps:cNvPr id="2196" name="文字方塊 2196"/>
                              <wps:cNvSpPr txBox="1"/>
                              <wps:spPr>
                                <a:xfrm>
                                  <a:off x="410120" y="767178"/>
                                  <a:ext cx="234950" cy="311785"/>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原生</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s:wsp>
                              <wps:cNvPr id="2197" name="文字方塊 2197"/>
                              <wps:cNvSpPr txBox="1"/>
                              <wps:spPr>
                                <a:xfrm>
                                  <a:off x="410120" y="1136675"/>
                                  <a:ext cx="234950" cy="311785"/>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原核</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g:wgp>
                        </a:graphicData>
                      </a:graphic>
                    </wp:anchor>
                  </w:drawing>
                </mc:Choice>
                <mc:Fallback>
                  <w:pict>
                    <v:group w14:anchorId="420ED85E" id="群組 2201" o:spid="_x0000_s1900" style="position:absolute;margin-left:9.6pt;margin-top:7.95pt;width:82.75pt;height:119.6pt;z-index:252167680;mso-position-horizontal-relative:text;mso-position-vertical-relative:text" coordsize="10512,1519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">
                      <v:group id="群組 2090" o:spid="_x0000_s1901" style="position:absolute;width:10512;height:15192" coordsize="11191,161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">
                        <o:lock v:ext="edit" aspectratio="t"/>
                        <v:group id="群組 2089" o:spid="_x0000_s1902" style="position:absolute;width:11191;height:9877" coordsize="11191,987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">
                          <v:group id="群組 2082" o:spid="_x0000_s1903" style="position:absolute;top:594;width:11191;height:9283" coordorigin="-744,147" coordsize="11888,109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">
                            <v:oval id="橢圓 2083" o:spid="_x0000_s1904" style="position:absolute;left:-744;top:147;width:4350;height:10929;rotation:-1088631fd;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" fillcolor="#375623 [1609]" stroked="f" strokeweight="1pt">
                              <v:fill color2="#375623 [1609]" colors="0 #385723;.25 #c5e0b4;.5 #c5e0b4;.75 #c5e0b4;1 #385723" focus="100%" type="gradient"/>
                              <v:stroke joinstyle="miter"/>
                            </v:oval>
                            <v:oval id="橢圓 2084" o:spid="_x0000_s1905" style="position:absolute;left:6793;top:147;width:4350;height:10929;rotation:-1088631fd;flip:x;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" fillcolor="#1f4d78 [1604]" stroked="f" strokeweight="1pt">
                              <v:fill color2="#1f4d78 [1604]" colors="0 #1f4e79;.25 #bdd7ee;.75 #bdd7ee;1 #1f4e79" focus="100%" type="gradient"/>
                              <v:stroke joinstyle="miter"/>
                            </v:oval>
                          </v:group>
                          <v:oval id="橢圓 2086" o:spid="_x0000_s1906" style="position:absolute;left:3554;width:4095;height:9279;flip:x;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" fillcolor="#c45911 [2405]" strokecolor="white [3212]" strokeweight="1pt">
                            <v:fill color2="#c45911 [2405]" rotate="t" colors="0 #c55a11;.25 #f7c4a2;.75 #f7c4a2;1 #c55a11" focus="100%" type="gradient"/>
                            <v:stroke joinstyle="miter"/>
                          </v:oval>
                        </v:group>
                        <v:group id="群組 2088" o:spid="_x0000_s1907" style="position:absolute;left:2098;top:8001;width:6691;height:8161" coordsize="6691,816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">
                          <v:oval id="橢圓 2085" o:spid="_x0000_s1908" style="position:absolute;width:6691;height:465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" fillcolor="#375623 [1609]" strokecolor="white [3212]" strokeweight="1pt">
                            <v:fill color2="#1f4d78 [1604]" angle="90" colors="0 #385723;.25 #c5e0b4;.5 #f4b183;.75 #bdd7ee;1 #1f4e79" focus="100%" type="gradient"/>
                            <v:stroke joinstyle="miter"/>
                          </v:oval>
                          <v:oval id="橢圓 2087" o:spid="_x0000_s1909" style="position:absolute;top:3507;width:6691;height:465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" fillcolor="red" strokecolor="white [3212]" strokeweight="1pt">
                            <v:fill color2="red" angle="90" colors="0 red;.25 #f99;.75 #f99;1 red" focus="100%" type="gradient"/>
                            <v:stroke joinstyle="miter"/>
                          </v:oval>
                        </v:group>
                      </v:group>
                      <v:shape id="文字方塊 2194" o:spid="_x0000_s1910" type="#_x0000_t202" style="position:absolute;left:4102;top:1972;width:2348;height:464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菌</w:t>
                              </w:r>
                              <w:r w:rsidRPr="001C676D">
                                <w:rPr>
                                  <w:rFonts w:ascii="華康楷書體 Std W5" w:eastAsia="華康楷書體 Std W5" w:hAnsi="華康楷書體 Std W5" w:hint="eastAsia"/>
                                </w:rPr>
                                <w:t>物界</w:t>
                              </w:r>
                            </w:p>
                          </w:txbxContent>
                        </v:textbox>
                      </v:shape>
                      <v:group id="群組 2198" o:spid="_x0000_s1911" style="position:absolute;left:516;top:2520;width:9535;height:4642" coordsize="9534,46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PXUR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">
                        <v:shape id="文字方塊 2190" o:spid="_x0000_s1912" type="#_x0000_t202" style="position:absolute;width:2348;height:4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sidRPr="001C676D">
                                  <w:rPr>
                                    <w:rFonts w:ascii="華康楷書體 Std W5" w:eastAsia="華康楷書體 Std W5" w:hAnsi="華康楷書體 Std W5" w:hint="eastAsia"/>
                                  </w:rPr>
                                  <w:t>植物界</w:t>
                                </w:r>
                              </w:p>
                            </w:txbxContent>
                          </v:textbox>
                        </v:shape>
                        <v:shape id="文字方塊 2195" o:spid="_x0000_s1913" type="#_x0000_t202" style="position:absolute;left:7186;width:2348;height:4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動</w:t>
                                </w:r>
                                <w:r w:rsidRPr="001C676D">
                                  <w:rPr>
                                    <w:rFonts w:ascii="華康楷書體 Std W5" w:eastAsia="華康楷書體 Std W5" w:hAnsi="華康楷書體 Std W5" w:hint="eastAsia"/>
                                  </w:rPr>
                                  <w:t>物界</w:t>
                                </w:r>
                              </w:p>
                            </w:txbxContent>
                          </v:textbox>
                        </v:shape>
                      </v:group>
                      <v:shape id="文字方塊 2196" o:spid="_x0000_s1914" type="#_x0000_t202" style="position:absolute;left:4101;top:7671;width:2349;height:311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原生</w:t>
                              </w:r>
                            </w:p>
                          </w:txbxContent>
                        </v:textbox>
                      </v:shape>
                      <v:shape id="文字方塊 2197" o:spid="_x0000_s1915" type="#_x0000_t202" style="position:absolute;left:4101;top:11366;width:2349;height:311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原核</w:t>
                              </w:r>
                            </w:p>
                          </w:txbxContent>
                        </v:textbox>
                      </v:shape>
                    </v:group>
                  </w:pict>
                </mc:Fallback>
              </mc:AlternateContent>
            </w:r>
          </w:p>
        </w:tc>
      </w:tr>
      <w:tr w:rsidR="003D1110" w:rsidRPr="006564B3" w:rsidTr="003D1110">
        <w:trPr>
          <w:trHeight w:val="2638"/>
        </w:trPr>
        <w:tc>
          <w:tcPr>
            <w:tcW w:w="567" w:type="dxa"/>
            <w:shd w:val="clear" w:color="auto" w:fill="BFBFBF"/>
            <w:vAlign w:val="center"/>
          </w:tcPr>
          <w:p w:rsidR="003D1110" w:rsidRPr="003E108F" w:rsidRDefault="003D1110" w:rsidP="003D1110">
            <w:pPr>
              <w:spacing w:line="420" w:lineRule="atLeast"/>
              <w:jc w:val="center"/>
              <w:rPr>
                <w:rFonts w:ascii="華康楷書體 Std W5" w:eastAsia="華康楷書體 Std W5" w:hAnsi="華康楷書體 Std W5" w:cs="華康圓體 Std W5"/>
                <w:sz w:val="26"/>
                <w:szCs w:val="26"/>
              </w:rPr>
            </w:pPr>
            <w:r w:rsidRPr="003E108F">
              <w:rPr>
                <w:rFonts w:ascii="華康楷書體 Std W5" w:eastAsia="華康楷書體 Std W5" w:hAnsi="華康楷書體 Std W5" w:cs="華康圓體 Std W5" w:hint="eastAsia"/>
                <w:sz w:val="26"/>
                <w:szCs w:val="26"/>
              </w:rPr>
              <w:t>六</w:t>
            </w:r>
            <w:r w:rsidRPr="003E108F">
              <w:rPr>
                <w:rFonts w:ascii="華康楷書體 Std W5" w:eastAsia="華康楷書體 Std W5" w:hAnsi="華康楷書體 Std W5" w:cs="華康圓體 Std W5"/>
                <w:sz w:val="26"/>
                <w:szCs w:val="26"/>
              </w:rPr>
              <w:br/>
            </w:r>
            <w:r w:rsidRPr="003E108F">
              <w:rPr>
                <w:rFonts w:ascii="華康楷書體 Std W5" w:eastAsia="華康楷書體 Std W5" w:hAnsi="華康楷書體 Std W5" w:cs="華康圓體 Std W5" w:hint="eastAsia"/>
                <w:sz w:val="26"/>
                <w:szCs w:val="26"/>
              </w:rPr>
              <w:t>界</w:t>
            </w:r>
            <w:r w:rsidRPr="003E108F">
              <w:rPr>
                <w:rFonts w:ascii="華康楷書體 Std W5" w:eastAsia="華康楷書體 Std W5" w:hAnsi="華康楷書體 Std W5" w:cs="華康圓體 Std W5"/>
                <w:sz w:val="26"/>
                <w:szCs w:val="26"/>
              </w:rPr>
              <w:br/>
            </w:r>
            <w:r w:rsidRPr="003E108F">
              <w:rPr>
                <w:rFonts w:ascii="華康楷書體 Std W5" w:eastAsia="華康楷書體 Std W5" w:hAnsi="華康楷書體 Std W5" w:cs="華康圓體 Std W5" w:hint="eastAsia"/>
                <w:sz w:val="26"/>
                <w:szCs w:val="26"/>
              </w:rPr>
              <w:t>說</w:t>
            </w:r>
          </w:p>
        </w:tc>
        <w:tc>
          <w:tcPr>
            <w:tcW w:w="7025" w:type="dxa"/>
            <w:shd w:val="clear" w:color="auto" w:fill="auto"/>
          </w:tcPr>
          <w:p w:rsidR="003D1110" w:rsidRPr="003E108F" w:rsidRDefault="003D1110" w:rsidP="003D1110">
            <w:pPr>
              <w:spacing w:line="420" w:lineRule="atLeast"/>
              <w:rPr>
                <w:rFonts w:ascii="華康楷書體 Std W5" w:eastAsia="華康楷書體 Std W5" w:hAnsi="華康楷書體 Std W5" w:cs="華康圓體 Std W5"/>
                <w:sz w:val="26"/>
                <w:szCs w:val="26"/>
              </w:rPr>
            </w:pPr>
            <w:r w:rsidRPr="003E108F">
              <w:rPr>
                <w:rFonts w:ascii="華康楷書體 Std W5" w:eastAsia="華康楷書體 Std W5" w:hAnsi="華康楷書體 Std W5" w:cs="華康圓體 Std W5" w:hint="eastAsia"/>
                <w:sz w:val="26"/>
                <w:szCs w:val="26"/>
              </w:rPr>
              <w:t>西元</w:t>
            </w:r>
            <w:r>
              <w:rPr>
                <w:rFonts w:ascii="華康楷書體 Std W5" w:eastAsia="華康楷書體 Std W5" w:hAnsi="華康楷書體 Std W5" w:cs="華康圓體 Std W5" w:hint="eastAsia"/>
                <w:sz w:val="26"/>
                <w:szCs w:val="26"/>
              </w:rPr>
              <w:t>1</w:t>
            </w:r>
            <w:r>
              <w:rPr>
                <w:rFonts w:ascii="華康楷書體 Std W5" w:eastAsia="華康楷書體 Std W5" w:hAnsi="華康楷書體 Std W5" w:cs="華康圓體 Std W5"/>
                <w:sz w:val="26"/>
                <w:szCs w:val="26"/>
              </w:rPr>
              <w:t>980</w:t>
            </w:r>
            <w:r w:rsidRPr="003E108F">
              <w:rPr>
                <w:rFonts w:ascii="華康楷書體 Std W5" w:eastAsia="華康楷書體 Std W5" w:hAnsi="華康楷書體 Std W5" w:cs="華康圓體 Std W5" w:hint="eastAsia"/>
                <w:sz w:val="26"/>
                <w:szCs w:val="26"/>
              </w:rPr>
              <w:t>年代晚期，由於分子生物學的進步，分類學家逐漸捨棄型態的分類法，而改用</w:t>
            </w:r>
            <w:r w:rsidRPr="003E108F">
              <w:rPr>
                <w:rFonts w:ascii="華康楷書體 Std W5" w:eastAsia="華康楷書體 Std W5" w:hAnsi="華康楷書體 Std W5" w:cs="華康圓體 Std W5" w:hint="eastAsia"/>
                <w:sz w:val="26"/>
                <w:szCs w:val="26"/>
                <w:u w:val="single"/>
              </w:rPr>
              <w:t>分子物質</w:t>
            </w:r>
            <w:r w:rsidRPr="003E108F">
              <w:rPr>
                <w:rFonts w:ascii="華康楷書體 Std W5" w:eastAsia="華康楷書體 Std W5" w:hAnsi="華康楷書體 Std W5" w:cs="華康圓體 Std W5" w:hint="eastAsia"/>
                <w:sz w:val="26"/>
                <w:szCs w:val="26"/>
              </w:rPr>
              <w:t>(蛋白質、核酸)相似性的分類法。</w:t>
            </w:r>
            <w:r w:rsidRPr="003E108F">
              <w:rPr>
                <w:rFonts w:ascii="華康楷書體 Std W5" w:eastAsia="華康楷書體 Std W5" w:hAnsi="華康楷書體 Std W5" w:cs="華康圓體 Std W5" w:hint="eastAsia"/>
                <w:sz w:val="26"/>
                <w:szCs w:val="26"/>
                <w:u w:val="single"/>
              </w:rPr>
              <w:t>渥易斯</w:t>
            </w:r>
            <w:r w:rsidR="00A7664E" w:rsidRPr="00A7664E">
              <w:rPr>
                <w:rFonts w:ascii="華康楷書體 Std W5" w:eastAsia="華康楷書體 Std W5" w:hAnsi="華康楷書體 Std W5" w:cs="華康圓體 Std W5" w:hint="eastAsia"/>
                <w:sz w:val="26"/>
                <w:szCs w:val="26"/>
              </w:rPr>
              <w:t>(</w:t>
            </w:r>
            <w:r w:rsidR="00A7664E" w:rsidRPr="00A7664E">
              <w:rPr>
                <w:rFonts w:ascii="華康楷書體 Std W5" w:eastAsia="華康楷書體 Std W5" w:hAnsi="華康楷書體 Std W5" w:cs="華康圓體 Std W5"/>
                <w:sz w:val="26"/>
                <w:szCs w:val="26"/>
                <w:u w:val="single"/>
              </w:rPr>
              <w:t>Carl Woese</w:t>
            </w:r>
            <w:r w:rsidR="00A7664E" w:rsidRPr="00A7664E">
              <w:rPr>
                <w:rFonts w:ascii="華康楷書體 Std W5" w:eastAsia="華康楷書體 Std W5" w:hAnsi="華康楷書體 Std W5" w:cs="華康圓體 Std W5" w:hint="eastAsia"/>
                <w:sz w:val="26"/>
                <w:szCs w:val="26"/>
              </w:rPr>
              <w:t>)</w:t>
            </w:r>
            <w:r w:rsidR="0061153A">
              <w:rPr>
                <w:rFonts w:ascii="華康楷書體 Std W5" w:eastAsia="華康楷書體 Std W5" w:hAnsi="華康楷書體 Std W5" w:cs="華康圓體 Std W5" w:hint="eastAsia"/>
                <w:sz w:val="26"/>
                <w:szCs w:val="26"/>
              </w:rPr>
              <w:t>進一步根據</w:t>
            </w:r>
            <w:r w:rsidRPr="003E108F">
              <w:rPr>
                <w:rFonts w:ascii="華康楷書體 Std W5" w:eastAsia="華康楷書體 Std W5" w:hAnsi="華康楷書體 Std W5" w:cs="華康圓體 Std W5" w:hint="eastAsia"/>
                <w:sz w:val="26"/>
                <w:szCs w:val="26"/>
              </w:rPr>
              <w:t>分子生物學</w:t>
            </w:r>
            <w:r w:rsidR="0061153A">
              <w:rPr>
                <w:rFonts w:ascii="華康楷書體 Std W5" w:eastAsia="華康楷書體 Std W5" w:hAnsi="華康楷書體 Std W5" w:cs="華康圓體 Std W5" w:hint="eastAsia"/>
                <w:sz w:val="26"/>
                <w:szCs w:val="26"/>
              </w:rPr>
              <w:t>證據(</w:t>
            </w:r>
            <w:r w:rsidR="0061153A">
              <w:rPr>
                <w:rFonts w:ascii="華康楷書體 Std W5" w:eastAsia="華康楷書體 Std W5" w:hAnsi="華康楷書體 Std W5" w:cs="華康圓體 Std W5"/>
                <w:sz w:val="26"/>
                <w:szCs w:val="26"/>
              </w:rPr>
              <w:t>rRNA</w:t>
            </w:r>
            <w:r w:rsidR="0061153A">
              <w:rPr>
                <w:rFonts w:ascii="華康楷書體 Std W5" w:eastAsia="華康楷書體 Std W5" w:hAnsi="華康楷書體 Std W5" w:cs="華康圓體 Std W5" w:hint="eastAsia"/>
                <w:sz w:val="26"/>
                <w:szCs w:val="26"/>
              </w:rPr>
              <w:t>的相似性</w:t>
            </w:r>
            <w:r w:rsidR="0061153A">
              <w:rPr>
                <w:rFonts w:ascii="華康楷書體 Std W5" w:eastAsia="華康楷書體 Std W5" w:hAnsi="華康楷書體 Std W5" w:cs="華康圓體 Std W5"/>
                <w:sz w:val="26"/>
                <w:szCs w:val="26"/>
              </w:rPr>
              <w:t>)</w:t>
            </w:r>
            <w:r w:rsidRPr="003E108F">
              <w:rPr>
                <w:rFonts w:ascii="華康楷書體 Std W5" w:eastAsia="華康楷書體 Std W5" w:hAnsi="華康楷書體 Std W5" w:cs="華康圓體 Std W5" w:hint="eastAsia"/>
                <w:sz w:val="26"/>
                <w:szCs w:val="26"/>
              </w:rPr>
              <w:t>，認為應將原核生物界再分為</w:t>
            </w:r>
            <w:r w:rsidRPr="003E108F">
              <w:rPr>
                <w:rFonts w:ascii="華康楷書體 Std W5" w:eastAsia="華康楷書體 Std W5" w:hAnsi="華康楷書體 Std W5" w:cs="華康圓體 Std W5" w:hint="eastAsia"/>
                <w:sz w:val="26"/>
                <w:szCs w:val="26"/>
                <w:u w:val="single"/>
              </w:rPr>
              <w:t>真細菌</w:t>
            </w:r>
            <w:r w:rsidRPr="003E108F">
              <w:rPr>
                <w:rFonts w:ascii="華康楷書體 Std W5" w:eastAsia="華康楷書體 Std W5" w:hAnsi="華康楷書體 Std W5" w:cs="華康圓體 Std W5" w:hint="eastAsia"/>
                <w:sz w:val="26"/>
                <w:szCs w:val="26"/>
              </w:rPr>
              <w:t>和</w:t>
            </w:r>
            <w:r w:rsidRPr="003E108F">
              <w:rPr>
                <w:rFonts w:ascii="華康楷書體 Std W5" w:eastAsia="華康楷書體 Std W5" w:hAnsi="華康楷書體 Std W5" w:cs="華康圓體 Std W5" w:hint="eastAsia"/>
                <w:sz w:val="26"/>
                <w:szCs w:val="26"/>
                <w:u w:val="single"/>
              </w:rPr>
              <w:t>古細菌</w:t>
            </w:r>
            <w:r w:rsidRPr="003E108F">
              <w:rPr>
                <w:rFonts w:ascii="華康楷書體 Std W5" w:eastAsia="華康楷書體 Std W5" w:hAnsi="華康楷書體 Std W5" w:cs="華康圓體 Std W5" w:hint="eastAsia"/>
                <w:sz w:val="26"/>
                <w:szCs w:val="26"/>
              </w:rPr>
              <w:t>。於是將生物分為六界。</w:t>
            </w:r>
          </w:p>
        </w:tc>
        <w:tc>
          <w:tcPr>
            <w:tcW w:w="2316" w:type="dxa"/>
          </w:tcPr>
          <w:p w:rsidR="003D1110" w:rsidRPr="00450D03" w:rsidRDefault="003D1110" w:rsidP="003D1110">
            <w:pPr>
              <w:spacing w:line="420" w:lineRule="atLeast"/>
              <w:rPr>
                <w:noProof/>
              </w:rPr>
            </w:pPr>
            <w:r>
              <w:rPr>
                <w:noProof/>
              </w:rPr>
              <mc:AlternateContent>
                <mc:Choice Requires="wpg">
                  <w:drawing>
                    <wp:anchor distT="0" distB="0" distL="114300" distR="114300" simplePos="0" relativeHeight="252168704" behindDoc="0" locked="0" layoutInCell="1" allowOverlap="1" wp14:anchorId="6D675429" wp14:editId="30148D00">
                      <wp:simplePos x="0" y="0"/>
                      <wp:positionH relativeFrom="column">
                        <wp:posOffset>121285</wp:posOffset>
                      </wp:positionH>
                      <wp:positionV relativeFrom="paragraph">
                        <wp:posOffset>123190</wp:posOffset>
                      </wp:positionV>
                      <wp:extent cx="1051200" cy="1441815"/>
                      <wp:effectExtent l="38100" t="0" r="41275" b="31750"/>
                      <wp:wrapNone/>
                      <wp:docPr id="2211" name="群組 2211"/>
                      <wp:cNvGraphicFramePr/>
                      <a:graphic xmlns:a="http://schemas.openxmlformats.org/drawingml/2006/main">
                        <a:graphicData uri="http://schemas.microsoft.com/office/word/2010/wordprocessingGroup">
                          <wpg:wgp>
                            <wpg:cNvGrpSpPr/>
                            <wpg:grpSpPr>
                              <a:xfrm>
                                <a:off x="0" y="0"/>
                                <a:ext cx="1051200" cy="1441815"/>
                                <a:chOff x="0" y="0"/>
                                <a:chExt cx="1051200" cy="1441815"/>
                              </a:xfrm>
                            </wpg:grpSpPr>
                            <wpg:grpSp>
                              <wpg:cNvPr id="2104" name="群組 2104"/>
                              <wpg:cNvGrpSpPr/>
                              <wpg:grpSpPr>
                                <a:xfrm>
                                  <a:off x="0" y="0"/>
                                  <a:ext cx="1051200" cy="1441815"/>
                                  <a:chOff x="0" y="0"/>
                                  <a:chExt cx="1051200" cy="1441815"/>
                                </a:xfrm>
                              </wpg:grpSpPr>
                              <wpg:grpSp>
                                <wpg:cNvPr id="2091" name="群組 2091"/>
                                <wpg:cNvGrpSpPr>
                                  <a:grpSpLocks noChangeAspect="1"/>
                                </wpg:cNvGrpSpPr>
                                <wpg:grpSpPr>
                                  <a:xfrm>
                                    <a:off x="0" y="0"/>
                                    <a:ext cx="1051200" cy="1189538"/>
                                    <a:chOff x="0" y="0"/>
                                    <a:chExt cx="1119100" cy="1265553"/>
                                  </a:xfrm>
                                </wpg:grpSpPr>
                                <wpg:grpSp>
                                  <wpg:cNvPr id="2092" name="群組 2092"/>
                                  <wpg:cNvGrpSpPr/>
                                  <wpg:grpSpPr>
                                    <a:xfrm>
                                      <a:off x="0" y="0"/>
                                      <a:ext cx="1119100" cy="987747"/>
                                      <a:chOff x="0" y="0"/>
                                      <a:chExt cx="1119100" cy="987747"/>
                                    </a:xfrm>
                                  </wpg:grpSpPr>
                                  <wpg:grpSp>
                                    <wpg:cNvPr id="2095" name="群組 2095"/>
                                    <wpg:cNvGrpSpPr/>
                                    <wpg:grpSpPr>
                                      <a:xfrm>
                                        <a:off x="0" y="59499"/>
                                        <a:ext cx="1119100" cy="928248"/>
                                        <a:chOff x="-74408" y="14745"/>
                                        <a:chExt cx="1188802" cy="1092899"/>
                                      </a:xfrm>
                                    </wpg:grpSpPr>
                                    <wps:wsp>
                                      <wps:cNvPr id="2096" name="橢圓 2096"/>
                                      <wps:cNvSpPr/>
                                      <wps:spPr>
                                        <a:xfrm rot="20603329">
                                          <a:off x="-74408" y="14748"/>
                                          <a:ext cx="435074" cy="1092896"/>
                                        </a:xfrm>
                                        <a:prstGeom prst="ellipse">
                                          <a:avLst/>
                                        </a:prstGeom>
                                        <a:gradFill>
                                          <a:gsLst>
                                            <a:gs pos="0">
                                              <a:schemeClr val="accent6">
                                                <a:lumMod val="50000"/>
                                              </a:schemeClr>
                                            </a:gs>
                                            <a:gs pos="25000">
                                              <a:schemeClr val="accent6">
                                                <a:lumMod val="40000"/>
                                                <a:lumOff val="60000"/>
                                              </a:schemeClr>
                                            </a:gs>
                                            <a:gs pos="75000">
                                              <a:schemeClr val="accent6">
                                                <a:lumMod val="40000"/>
                                                <a:lumOff val="60000"/>
                                              </a:schemeClr>
                                            </a:gs>
                                            <a:gs pos="50000">
                                              <a:schemeClr val="accent6">
                                                <a:lumMod val="40000"/>
                                                <a:lumOff val="60000"/>
                                              </a:schemeClr>
                                            </a:gs>
                                            <a:gs pos="100000">
                                              <a:schemeClr val="accent6">
                                                <a:lumMod val="50000"/>
                                              </a:schemeClr>
                                            </a:gs>
                                          </a:gsLst>
                                          <a:lin ang="54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7" name="橢圓 2097"/>
                                      <wps:cNvSpPr/>
                                      <wps:spPr>
                                        <a:xfrm rot="996671" flipH="1">
                                          <a:off x="679320" y="14745"/>
                                          <a:ext cx="435074" cy="1092896"/>
                                        </a:xfrm>
                                        <a:prstGeom prst="ellipse">
                                          <a:avLst/>
                                        </a:prstGeom>
                                        <a:gradFill>
                                          <a:gsLst>
                                            <a:gs pos="0">
                                              <a:schemeClr val="accent1">
                                                <a:lumMod val="50000"/>
                                              </a:schemeClr>
                                            </a:gs>
                                            <a:gs pos="25000">
                                              <a:schemeClr val="accent1">
                                                <a:lumMod val="40000"/>
                                                <a:lumOff val="60000"/>
                                              </a:schemeClr>
                                            </a:gs>
                                            <a:gs pos="75000">
                                              <a:schemeClr val="accent1">
                                                <a:lumMod val="40000"/>
                                                <a:lumOff val="60000"/>
                                              </a:schemeClr>
                                            </a:gs>
                                            <a:gs pos="100000">
                                              <a:schemeClr val="accent1">
                                                <a:lumMod val="50000"/>
                                              </a:schemeClr>
                                            </a:gs>
                                          </a:gsLst>
                                          <a:lin ang="54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94" name="橢圓 2094"/>
                                    <wps:cNvSpPr/>
                                    <wps:spPr>
                                      <a:xfrm flipH="1">
                                        <a:off x="355426" y="0"/>
                                        <a:ext cx="409481" cy="927935"/>
                                      </a:xfrm>
                                      <a:prstGeom prst="ellipse">
                                        <a:avLst/>
                                      </a:prstGeom>
                                      <a:gradFill>
                                        <a:gsLst>
                                          <a:gs pos="0">
                                            <a:schemeClr val="accent2">
                                              <a:lumMod val="75000"/>
                                            </a:schemeClr>
                                          </a:gs>
                                          <a:gs pos="25000">
                                            <a:schemeClr val="accent2">
                                              <a:lumMod val="45000"/>
                                              <a:lumOff val="55000"/>
                                            </a:schemeClr>
                                          </a:gs>
                                          <a:gs pos="75000">
                                            <a:schemeClr val="accent2">
                                              <a:lumMod val="45000"/>
                                              <a:lumOff val="55000"/>
                                            </a:schemeClr>
                                          </a:gs>
                                          <a:gs pos="100000">
                                            <a:schemeClr val="accent2">
                                              <a:lumMod val="75000"/>
                                            </a:schemeClr>
                                          </a:gs>
                                        </a:gsLst>
                                        <a:lin ang="5400000" scaled="1"/>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99" name="橢圓 2099"/>
                                  <wps:cNvSpPr/>
                                  <wps:spPr>
                                    <a:xfrm>
                                      <a:off x="209811" y="800100"/>
                                      <a:ext cx="669173" cy="465453"/>
                                    </a:xfrm>
                                    <a:prstGeom prst="ellipse">
                                      <a:avLst/>
                                    </a:prstGeom>
                                    <a:gradFill>
                                      <a:gsLst>
                                        <a:gs pos="50000">
                                          <a:schemeClr val="accent2">
                                            <a:lumMod val="60000"/>
                                            <a:lumOff val="40000"/>
                                          </a:schemeClr>
                                        </a:gs>
                                        <a:gs pos="0">
                                          <a:schemeClr val="accent6">
                                            <a:lumMod val="50000"/>
                                          </a:schemeClr>
                                        </a:gs>
                                        <a:gs pos="25000">
                                          <a:schemeClr val="accent6">
                                            <a:lumMod val="40000"/>
                                            <a:lumOff val="60000"/>
                                          </a:schemeClr>
                                        </a:gs>
                                        <a:gs pos="75000">
                                          <a:schemeClr val="accent1">
                                            <a:lumMod val="40000"/>
                                            <a:lumOff val="60000"/>
                                          </a:schemeClr>
                                        </a:gs>
                                        <a:gs pos="100000">
                                          <a:schemeClr val="accent1">
                                            <a:lumMod val="50000"/>
                                          </a:schemeClr>
                                        </a:gs>
                                      </a:gsLst>
                                      <a:lin ang="0" scaled="1"/>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03" name="群組 2103"/>
                                <wpg:cNvGrpSpPr/>
                                <wpg:grpSpPr>
                                  <a:xfrm>
                                    <a:off x="57934" y="1070975"/>
                                    <a:ext cx="934589" cy="370840"/>
                                    <a:chOff x="3132" y="0"/>
                                    <a:chExt cx="934589" cy="370840"/>
                                  </a:xfrm>
                                </wpg:grpSpPr>
                                <wps:wsp>
                                  <wps:cNvPr id="2101" name="套索 2101"/>
                                  <wps:cNvSpPr/>
                                  <wps:spPr>
                                    <a:xfrm>
                                      <a:off x="3132" y="0"/>
                                      <a:ext cx="582295" cy="370840"/>
                                    </a:xfrm>
                                    <a:prstGeom prst="chord">
                                      <a:avLst>
                                        <a:gd name="adj1" fmla="val 2495572"/>
                                        <a:gd name="adj2" fmla="val 19134303"/>
                                      </a:avLst>
                                    </a:prstGeom>
                                    <a:gradFill>
                                      <a:gsLst>
                                        <a:gs pos="0">
                                          <a:srgbClr val="FF0000"/>
                                        </a:gs>
                                        <a:gs pos="75000">
                                          <a:srgbClr val="FF9999"/>
                                        </a:gs>
                                        <a:gs pos="23000">
                                          <a:srgbClr val="FF9999"/>
                                        </a:gs>
                                      </a:gsLst>
                                      <a:lin ang="0" scaled="1"/>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2" name="套索 2102"/>
                                  <wps:cNvSpPr/>
                                  <wps:spPr>
                                    <a:xfrm flipH="1">
                                      <a:off x="355426" y="0"/>
                                      <a:ext cx="582295" cy="370840"/>
                                    </a:xfrm>
                                    <a:prstGeom prst="chord">
                                      <a:avLst>
                                        <a:gd name="adj1" fmla="val 2495572"/>
                                        <a:gd name="adj2" fmla="val 19134303"/>
                                      </a:avLst>
                                    </a:prstGeom>
                                    <a:gradFill>
                                      <a:gsLst>
                                        <a:gs pos="0">
                                          <a:schemeClr val="accent4">
                                            <a:lumMod val="100000"/>
                                          </a:schemeClr>
                                        </a:gs>
                                        <a:gs pos="75000">
                                          <a:schemeClr val="accent4">
                                            <a:lumMod val="40000"/>
                                            <a:lumOff val="60000"/>
                                          </a:schemeClr>
                                        </a:gs>
                                        <a:gs pos="23000">
                                          <a:schemeClr val="accent4">
                                            <a:lumMod val="40000"/>
                                            <a:lumOff val="60000"/>
                                          </a:schemeClr>
                                        </a:gs>
                                      </a:gsLst>
                                      <a:lin ang="0" scaled="1"/>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2210" name="群組 2210"/>
                              <wpg:cNvGrpSpPr/>
                              <wpg:grpSpPr>
                                <a:xfrm>
                                  <a:off x="50104" y="203548"/>
                                  <a:ext cx="953433" cy="1195066"/>
                                  <a:chOff x="0" y="0"/>
                                  <a:chExt cx="953433" cy="1195066"/>
                                </a:xfrm>
                              </wpg:grpSpPr>
                              <wpg:grpSp>
                                <wpg:cNvPr id="2209" name="群組 2209"/>
                                <wpg:cNvGrpSpPr/>
                                <wpg:grpSpPr>
                                  <a:xfrm>
                                    <a:off x="57600" y="883281"/>
                                    <a:ext cx="813232" cy="311785"/>
                                    <a:chOff x="-1899" y="-18593"/>
                                    <a:chExt cx="813232" cy="311785"/>
                                  </a:xfrm>
                                </wpg:grpSpPr>
                                <wps:wsp>
                                  <wps:cNvPr id="2200" name="文字方塊 2200"/>
                                  <wps:cNvSpPr txBox="1"/>
                                  <wps:spPr>
                                    <a:xfrm>
                                      <a:off x="-1899" y="-18593"/>
                                      <a:ext cx="402590" cy="311785"/>
                                    </a:xfrm>
                                    <a:prstGeom prst="rect">
                                      <a:avLst/>
                                    </a:prstGeom>
                                    <a:noFill/>
                                    <a:ln w="6350">
                                      <a:noFill/>
                                    </a:ln>
                                  </wps:spPr>
                                  <wps:txbx>
                                    <w:txbxContent>
                                      <w:p w:rsidR="002B4F66" w:rsidRPr="001C676D"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細菌</w:t>
                                        </w:r>
                                      </w:p>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真</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s:wsp>
                                  <wps:cNvPr id="2202" name="文字方塊 2202"/>
                                  <wps:cNvSpPr txBox="1"/>
                                  <wps:spPr>
                                    <a:xfrm>
                                      <a:off x="408743" y="-18593"/>
                                      <a:ext cx="402590" cy="311785"/>
                                    </a:xfrm>
                                    <a:prstGeom prst="rect">
                                      <a:avLst/>
                                    </a:prstGeom>
                                    <a:noFill/>
                                    <a:ln w="6350">
                                      <a:noFill/>
                                    </a:ln>
                                  </wps:spPr>
                                  <wps:txbx>
                                    <w:txbxContent>
                                      <w:p w:rsidR="002B4F66" w:rsidRPr="001C676D"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細菌</w:t>
                                        </w:r>
                                      </w:p>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古</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g:grpSp>
                              <wpg:grpSp>
                                <wpg:cNvPr id="2208" name="群組 2208"/>
                                <wpg:cNvGrpSpPr/>
                                <wpg:grpSpPr>
                                  <a:xfrm>
                                    <a:off x="0" y="0"/>
                                    <a:ext cx="953433" cy="860940"/>
                                    <a:chOff x="0" y="0"/>
                                    <a:chExt cx="953433" cy="860940"/>
                                  </a:xfrm>
                                </wpg:grpSpPr>
                                <wpg:grpSp>
                                  <wpg:cNvPr id="2207" name="群組 2207"/>
                                  <wpg:cNvGrpSpPr/>
                                  <wpg:grpSpPr>
                                    <a:xfrm>
                                      <a:off x="0" y="0"/>
                                      <a:ext cx="953433" cy="517335"/>
                                      <a:chOff x="0" y="0"/>
                                      <a:chExt cx="953433" cy="517335"/>
                                    </a:xfrm>
                                  </wpg:grpSpPr>
                                  <wps:wsp>
                                    <wps:cNvPr id="2203" name="文字方塊 2203"/>
                                    <wps:cNvSpPr txBox="1"/>
                                    <wps:spPr>
                                      <a:xfrm>
                                        <a:off x="358558" y="0"/>
                                        <a:ext cx="234315" cy="463550"/>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菌</w:t>
                                          </w:r>
                                          <w:r w:rsidRPr="001C676D">
                                            <w:rPr>
                                              <w:rFonts w:ascii="華康楷書體 Std W5" w:eastAsia="華康楷書體 Std W5" w:hAnsi="華康楷書體 Std W5" w:hint="eastAsia"/>
                                            </w:rPr>
                                            <w:t>物界</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s:wsp>
                                    <wps:cNvPr id="2204" name="文字方塊 2204"/>
                                    <wps:cNvSpPr txBox="1"/>
                                    <wps:spPr>
                                      <a:xfrm>
                                        <a:off x="0" y="53236"/>
                                        <a:ext cx="234315" cy="463550"/>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sidRPr="001C676D">
                                            <w:rPr>
                                              <w:rFonts w:ascii="華康楷書體 Std W5" w:eastAsia="華康楷書體 Std W5" w:hAnsi="華康楷書體 Std W5" w:hint="eastAsia"/>
                                            </w:rPr>
                                            <w:t>植物界</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s:wsp>
                                    <wps:cNvPr id="2205" name="文字方塊 2205"/>
                                    <wps:cNvSpPr txBox="1"/>
                                    <wps:spPr>
                                      <a:xfrm>
                                        <a:off x="718681" y="53236"/>
                                        <a:ext cx="234752" cy="464099"/>
                                      </a:xfrm>
                                      <a:prstGeom prst="rect">
                                        <a:avLst/>
                                      </a:prstGeom>
                                      <a:noFill/>
                                      <a:ln w="6350">
                                        <a:noFill/>
                                      </a:ln>
                                    </wps:spPr>
                                    <wps:txbx>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動</w:t>
                                          </w:r>
                                          <w:r w:rsidRPr="001C676D">
                                            <w:rPr>
                                              <w:rFonts w:ascii="華康楷書體 Std W5" w:eastAsia="華康楷書體 Std W5" w:hAnsi="華康楷書體 Std W5" w:hint="eastAsia"/>
                                            </w:rPr>
                                            <w:t>物界</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g:grpSp>
                                <wps:wsp>
                                  <wps:cNvPr id="2206" name="文字方塊 2206"/>
                                  <wps:cNvSpPr txBox="1"/>
                                  <wps:spPr>
                                    <a:xfrm>
                                      <a:off x="363651" y="549155"/>
                                      <a:ext cx="204470" cy="311785"/>
                                    </a:xfrm>
                                    <a:prstGeom prst="rect">
                                      <a:avLst/>
                                    </a:prstGeom>
                                    <a:noFill/>
                                    <a:ln w="6350">
                                      <a:noFill/>
                                    </a:ln>
                                  </wps:spPr>
                                  <wps:txbx>
                                    <w:txbxContent>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原生</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w14:anchorId="6D675429" id="群組 2211" o:spid="_x0000_s1916" style="position:absolute;margin-left:9.55pt;margin-top:9.7pt;width:82.75pt;height:113.55pt;z-index:252168704;mso-position-horizontal-relative:text;mso-position-vertical-relative:text;mso-height-relative:margin" coordsize="10512,1441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">
                      <v:group id="群組 2104" o:spid="_x0000_s1917" style="position:absolute;width:10512;height:14418" coordsize="10512,144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">
                        <v:group id="群組 2091" o:spid="_x0000_s1918" style="position:absolute;width:10512;height:11895" coordsize="11191,126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">
                          <o:lock v:ext="edit" aspectratio="t"/>
                          <v:group id="群組 2092" o:spid="_x0000_s1919" style="position:absolute;width:11191;height:9877" coordsize="11191,987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">
                            <v:group id="群組 2095" o:spid="_x0000_s1920" style="position:absolute;top:594;width:11191;height:9283" coordorigin="-744,147" coordsize="11888,109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">
                              <v:oval id="橢圓 2096" o:spid="_x0000_s1921" style="position:absolute;left:-744;top:147;width:4350;height:10929;rotation:-1088631fd;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" fillcolor="#375623 [1609]" stroked="f" strokeweight="1pt">
                                <v:fill color2="#375623 [1609]" colors="0 #385723;.25 #c5e0b4;.5 #c5e0b4;.75 #c5e0b4;1 #385723" focus="100%" type="gradient"/>
                                <v:stroke joinstyle="miter"/>
                              </v:oval>
                              <v:oval id="橢圓 2097" o:spid="_x0000_s1922" style="position:absolute;left:6793;top:147;width:4350;height:10929;rotation:-1088631fd;flip:x;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" fillcolor="#1f4d78 [1604]" stroked="f" strokeweight="1pt">
                                <v:fill color2="#1f4d78 [1604]" colors="0 #1f4e79;.25 #bdd7ee;.75 #bdd7ee;1 #1f4e79" focus="100%" type="gradient"/>
                                <v:stroke joinstyle="miter"/>
                              </v:oval>
                            </v:group>
                            <v:oval id="橢圓 2094" o:spid="_x0000_s1923" style="position:absolute;left:3554;width:4095;height:9279;flip:x;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" fillcolor="#c45911 [2405]" strokecolor="white [3212]" strokeweight="1pt">
                              <v:fill color2="#c45911 [2405]" colors="0 #c55a11;.25 #f7c4a2;.75 #f7c4a2;1 #c55a11" focus="100%" type="gradient"/>
                              <v:stroke joinstyle="miter"/>
                            </v:oval>
                          </v:group>
                          <v:oval id="橢圓 2099" o:spid="_x0000_s1924" style="position:absolute;left:2098;top:8001;width:6691;height:465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" fillcolor="#375623 [1609]" strokecolor="white [3212]" strokeweight="1pt">
                            <v:fill color2="#1f4d78 [1604]" angle="90" colors="0 #385723;.25 #c5e0b4;.5 #f4b183;.75 #bdd7ee;1 #1f4e79" focus="100%" type="gradient"/>
                            <v:stroke joinstyle="miter"/>
                          </v:oval>
                        </v:group>
                        <v:group id="群組 2103" o:spid="_x0000_s1925" style="position:absolute;left:579;top:10709;width:9346;height:3709" coordorigin="31" coordsize="9345,37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">
                          <v:shape id="套索 2101" o:spid="_x0000_s1926" style="position:absolute;left:31;width:5823;height:3708;visibility:visible;mso-wrap-style:square;v-text-anchor:middle" coordsize="582295,3708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" path="m460875,336074v-68975,31518,-156115,42293,-238599,29504c91098,345239,-915,270135,6,184155,921,98706,93413,24720,223968,5003,306802,-7507,394084,3699,462838,35671v-654,100134,-1309,200269,-1963,300403xe" fillcolor="red" strokecolor="white [3212]" strokeweight="1pt">
                            <v:fill color2="#f99" angle="90" colors="0 red;15073f #f99;.75 #f99" focus="100%" type="gradient"/>
                            <v:stroke joinstyle="miter"/>
                            <v:path arrowok="t" o:connecttype="custom" o:connectlocs="460875,336074;222276,365578;6,184155;223968,5003;462838,35671;460875,336074" o:connectangles="0,0,0,0,0,0"/>
                          </v:shape>
                          <v:shape id="套索 2102" o:spid="_x0000_s1927" style="position:absolute;left:3554;width:5823;height:3708;flip:x;visibility:visible;mso-wrap-style:square;v-text-anchor:middle" coordsize="582295,3708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" path="m460875,336074v-68975,31518,-156115,42293,-238599,29504c91098,345239,-915,270135,6,184155,921,98706,93413,24720,223968,5003,306802,-7507,394084,3699,462838,35671v-654,100134,-1309,200269,-1963,300403xe" fillcolor="#ffc000 [3207]" strokecolor="white [3212]" strokeweight="1pt">
                            <v:fill color2="#ffe599 [1303]" angle="90" colors="0 #ffc000;15073f #ffe699;.75 #ffe699" focus="100%" type="gradient"/>
                            <v:stroke joinstyle="miter"/>
                            <v:path arrowok="t" o:connecttype="custom" o:connectlocs="460875,336074;222276,365578;6,184155;223968,5003;462838,35671;460875,336074" o:connectangles="0,0,0,0,0,0"/>
                          </v:shape>
                        </v:group>
                      </v:group>
                      <v:group id="群組 2210" o:spid="_x0000_s1928" style="position:absolute;left:501;top:2035;width:9534;height:11951" coordsize="9534,119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">
                        <v:group id="群組 2209" o:spid="_x0000_s1929" style="position:absolute;left:576;top:8832;width:8132;height:3118" coordorigin="-18,-185" coordsize="8132,311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">
                          <v:shape id="文字方塊 2200" o:spid="_x0000_s1930" type="#_x0000_t202" style="position:absolute;left:-18;top:-185;width:4024;height:31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" filled="f" stroked="f" strokeweight=".5pt">
                            <v:textbox style="layout-flow:vertical-ideographic;mso-fit-shape-to-text:t" inset="0,0,0,0">
                              <w:txbxContent>
                                <w:p w:rsidR="002B4F66" w:rsidRPr="001C676D"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細菌</w:t>
                                  </w:r>
                                </w:p>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真</w:t>
                                  </w:r>
                                </w:p>
                              </w:txbxContent>
                            </v:textbox>
                          </v:shape>
                          <v:shape id="文字方塊 2202" o:spid="_x0000_s1931" type="#_x0000_t202" style="position:absolute;left:4087;top:-185;width:4026;height:31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" filled="f" stroked="f" strokeweight=".5pt">
                            <v:textbox style="layout-flow:vertical-ideographic;mso-fit-shape-to-text:t" inset="0,0,0,0">
                              <w:txbxContent>
                                <w:p w:rsidR="002B4F66" w:rsidRPr="001C676D"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細菌</w:t>
                                  </w:r>
                                </w:p>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古</w:t>
                                  </w:r>
                                </w:p>
                              </w:txbxContent>
                            </v:textbox>
                          </v:shape>
                        </v:group>
                        <v:group id="群組 2208" o:spid="_x0000_s1932" style="position:absolute;width:9534;height:8609" coordsize="9534,860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">
                          <v:group id="群組 2207" o:spid="_x0000_s1933" style="position:absolute;width:9534;height:5173" coordsize="9534,517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">
                            <v:shape id="文字方塊 2203" o:spid="_x0000_s1934" type="#_x0000_t202" style="position:absolute;left:3585;width:2343;height:463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菌</w:t>
                                    </w:r>
                                    <w:r w:rsidRPr="001C676D">
                                      <w:rPr>
                                        <w:rFonts w:ascii="華康楷書體 Std W5" w:eastAsia="華康楷書體 Std W5" w:hAnsi="華康楷書體 Std W5" w:hint="eastAsia"/>
                                      </w:rPr>
                                      <w:t>物界</w:t>
                                    </w:r>
                                  </w:p>
                                </w:txbxContent>
                              </v:textbox>
                            </v:shape>
                            <v:shape id="文字方塊 2204" o:spid="_x0000_s1935" type="#_x0000_t202" style="position:absolute;top:532;width:2343;height:463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sidRPr="001C676D">
                                      <w:rPr>
                                        <w:rFonts w:ascii="華康楷書體 Std W5" w:eastAsia="華康楷書體 Std W5" w:hAnsi="華康楷書體 Std W5" w:hint="eastAsia"/>
                                      </w:rPr>
                                      <w:t>植物界</w:t>
                                    </w:r>
                                  </w:p>
                                </w:txbxContent>
                              </v:textbox>
                            </v:shape>
                            <v:shape id="文字方塊 2205" o:spid="_x0000_s1936" type="#_x0000_t202" style="position:absolute;left:7186;top:532;width:2348;height:4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" filled="f" stroked="f" strokeweight=".5pt">
                              <v:textbox style="layout-flow:vertical-ideographic;mso-fit-shape-to-text:t" inset="0,0,0,0">
                                <w:txbxContent>
                                  <w:p w:rsidR="002B4F66" w:rsidRPr="001C676D"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動</w:t>
                                    </w:r>
                                    <w:r w:rsidRPr="001C676D">
                                      <w:rPr>
                                        <w:rFonts w:ascii="華康楷書體 Std W5" w:eastAsia="華康楷書體 Std W5" w:hAnsi="華康楷書體 Std W5" w:hint="eastAsia"/>
                                      </w:rPr>
                                      <w:t>物界</w:t>
                                    </w:r>
                                  </w:p>
                                </w:txbxContent>
                              </v:textbox>
                            </v:shape>
                          </v:group>
                          <v:shape id="文字方塊 2206" o:spid="_x0000_s1937" type="#_x0000_t202" style="position:absolute;left:3636;top:5491;width:2045;height:311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" filled="f" stroked="f" strokeweight=".5pt">
                            <v:textbox style="layout-flow:vertical-ideographic;mso-fit-shape-to-text:t" inset="0,0,0,0">
                              <w:txbxContent>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原生</w:t>
                                  </w:r>
                                </w:p>
                              </w:txbxContent>
                            </v:textbox>
                          </v:shape>
                        </v:group>
                      </v:group>
                    </v:group>
                  </w:pict>
                </mc:Fallback>
              </mc:AlternateContent>
            </w:r>
          </w:p>
        </w:tc>
      </w:tr>
      <w:tr w:rsidR="003D1110" w:rsidRPr="006564B3" w:rsidTr="003D1110">
        <w:trPr>
          <w:trHeight w:val="2638"/>
        </w:trPr>
        <w:tc>
          <w:tcPr>
            <w:tcW w:w="567" w:type="dxa"/>
            <w:shd w:val="clear" w:color="auto" w:fill="BFBFBF"/>
            <w:vAlign w:val="center"/>
          </w:tcPr>
          <w:p w:rsidR="003D1110" w:rsidRPr="003E108F" w:rsidRDefault="003D1110" w:rsidP="003D1110">
            <w:pPr>
              <w:spacing w:line="420" w:lineRule="atLeast"/>
              <w:jc w:val="center"/>
              <w:rPr>
                <w:rFonts w:ascii="華康楷書體 Std W5" w:eastAsia="華康楷書體 Std W5" w:hAnsi="華康楷書體 Std W5" w:cs="華康圓體 Std W5"/>
                <w:sz w:val="26"/>
                <w:szCs w:val="26"/>
              </w:rPr>
            </w:pPr>
            <w:r w:rsidRPr="003E108F">
              <w:rPr>
                <w:rFonts w:ascii="華康楷書體 Std W5" w:eastAsia="華康楷書體 Std W5" w:hAnsi="華康楷書體 Std W5" w:cs="華康圓體 Std W5" w:hint="eastAsia"/>
                <w:sz w:val="26"/>
                <w:szCs w:val="26"/>
              </w:rPr>
              <w:t>三</w:t>
            </w:r>
            <w:r w:rsidRPr="003E108F">
              <w:rPr>
                <w:rFonts w:ascii="華康楷書體 Std W5" w:eastAsia="華康楷書體 Std W5" w:hAnsi="華康楷書體 Std W5" w:cs="華康圓體 Std W5"/>
                <w:sz w:val="26"/>
                <w:szCs w:val="26"/>
              </w:rPr>
              <w:br/>
            </w:r>
            <w:r w:rsidRPr="003E108F">
              <w:rPr>
                <w:rFonts w:ascii="華康楷書體 Std W5" w:eastAsia="華康楷書體 Std W5" w:hAnsi="華康楷書體 Std W5" w:cs="華康圓體 Std W5" w:hint="eastAsia"/>
                <w:sz w:val="26"/>
                <w:szCs w:val="26"/>
              </w:rPr>
              <w:t>域</w:t>
            </w:r>
            <w:r w:rsidRPr="003E108F">
              <w:rPr>
                <w:rFonts w:ascii="華康楷書體 Std W5" w:eastAsia="華康楷書體 Std W5" w:hAnsi="華康楷書體 Std W5" w:cs="華康圓體 Std W5"/>
                <w:sz w:val="26"/>
                <w:szCs w:val="26"/>
              </w:rPr>
              <w:br/>
            </w:r>
            <w:r w:rsidRPr="003E108F">
              <w:rPr>
                <w:rFonts w:ascii="華康楷書體 Std W5" w:eastAsia="華康楷書體 Std W5" w:hAnsi="華康楷書體 Std W5" w:cs="華康圓體 Std W5" w:hint="eastAsia"/>
                <w:sz w:val="26"/>
                <w:szCs w:val="26"/>
              </w:rPr>
              <w:t>說</w:t>
            </w:r>
          </w:p>
        </w:tc>
        <w:tc>
          <w:tcPr>
            <w:tcW w:w="7025" w:type="dxa"/>
            <w:shd w:val="clear" w:color="auto" w:fill="auto"/>
          </w:tcPr>
          <w:p w:rsidR="003D1110" w:rsidRPr="003E108F" w:rsidRDefault="003D1110" w:rsidP="003D1110">
            <w:pPr>
              <w:spacing w:line="420" w:lineRule="atLeast"/>
              <w:rPr>
                <w:rFonts w:ascii="華康楷書體 Std W5" w:eastAsia="華康楷書體 Std W5" w:hAnsi="華康楷書體 Std W5" w:cs="華康圓體 Std W5"/>
                <w:sz w:val="26"/>
                <w:szCs w:val="26"/>
              </w:rPr>
            </w:pPr>
            <w:r w:rsidRPr="003E108F">
              <w:rPr>
                <w:rFonts w:ascii="華康楷書體 Std W5" w:eastAsia="華康楷書體 Std W5" w:hAnsi="華康楷書體 Std W5" w:cs="華康圓體 Std W5" w:hint="eastAsia"/>
                <w:sz w:val="26"/>
                <w:szCs w:val="26"/>
              </w:rPr>
              <w:t>後來，</w:t>
            </w:r>
            <w:r w:rsidRPr="003E108F">
              <w:rPr>
                <w:rFonts w:ascii="華康楷書體 Std W5" w:eastAsia="華康楷書體 Std W5" w:hAnsi="華康楷書體 Std W5" w:cs="華康圓體 Std W5" w:hint="eastAsia"/>
                <w:sz w:val="26"/>
                <w:szCs w:val="26"/>
                <w:u w:val="single"/>
              </w:rPr>
              <w:t>渥易斯</w:t>
            </w:r>
            <w:r w:rsidRPr="003E108F">
              <w:rPr>
                <w:rFonts w:ascii="華康楷書體 Std W5" w:eastAsia="華康楷書體 Std W5" w:hAnsi="華康楷書體 Std W5" w:cs="華康圓體 Std W5" w:hint="eastAsia"/>
                <w:sz w:val="26"/>
                <w:szCs w:val="26"/>
              </w:rPr>
              <w:t>又以三域說修正六界說。他主張在界之上，再設更大的分類階層「</w:t>
            </w:r>
            <w:r w:rsidRPr="003E108F">
              <w:rPr>
                <w:rFonts w:ascii="華康楷書體 Std W5" w:eastAsia="華康楷書體 Std W5" w:hAnsi="華康楷書體 Std W5" w:cs="華康圓體 Std W5" w:hint="eastAsia"/>
                <w:sz w:val="26"/>
                <w:szCs w:val="26"/>
                <w:u w:val="single"/>
              </w:rPr>
              <w:t>域</w:t>
            </w:r>
            <w:r w:rsidRPr="003E108F">
              <w:rPr>
                <w:rFonts w:ascii="華康楷書體 Std W5" w:eastAsia="華康楷書體 Std W5" w:hAnsi="華康楷書體 Std W5" w:cs="華康圓體 Std W5" w:hint="eastAsia"/>
                <w:sz w:val="26"/>
                <w:szCs w:val="26"/>
              </w:rPr>
              <w:t>」，並將所有生物分為三個域：</w:t>
            </w:r>
            <w:r w:rsidRPr="003E108F">
              <w:rPr>
                <w:rFonts w:ascii="華康楷書體 Std W5" w:eastAsia="華康楷書體 Std W5" w:hAnsi="華康楷書體 Std W5" w:cs="華康圓體 Std W5" w:hint="eastAsia"/>
                <w:sz w:val="26"/>
                <w:szCs w:val="26"/>
                <w:u w:val="single"/>
              </w:rPr>
              <w:t>古細菌</w:t>
            </w:r>
            <w:r w:rsidRPr="003E108F">
              <w:rPr>
                <w:rFonts w:ascii="華康楷書體 Std W5" w:eastAsia="華康楷書體 Std W5" w:hAnsi="華康楷書體 Std W5" w:cs="華康圓體 Std W5" w:hint="eastAsia"/>
                <w:sz w:val="26"/>
                <w:szCs w:val="26"/>
              </w:rPr>
              <w:t>域、</w:t>
            </w:r>
            <w:r w:rsidRPr="003E108F">
              <w:rPr>
                <w:rFonts w:ascii="華康楷書體 Std W5" w:eastAsia="華康楷書體 Std W5" w:hAnsi="華康楷書體 Std W5" w:cs="華康圓體 Std W5" w:hint="eastAsia"/>
                <w:sz w:val="26"/>
                <w:szCs w:val="26"/>
                <w:u w:val="single"/>
              </w:rPr>
              <w:t>真細菌</w:t>
            </w:r>
            <w:r w:rsidRPr="003E108F">
              <w:rPr>
                <w:rFonts w:ascii="華康楷書體 Std W5" w:eastAsia="華康楷書體 Std W5" w:hAnsi="華康楷書體 Std W5" w:cs="華康圓體 Std W5" w:hint="eastAsia"/>
                <w:sz w:val="26"/>
                <w:szCs w:val="26"/>
              </w:rPr>
              <w:t>域、</w:t>
            </w:r>
            <w:r w:rsidRPr="003E108F">
              <w:rPr>
                <w:rFonts w:ascii="華康楷書體 Std W5" w:eastAsia="華康楷書體 Std W5" w:hAnsi="華康楷書體 Std W5" w:cs="華康圓體 Std W5" w:hint="eastAsia"/>
                <w:sz w:val="26"/>
                <w:szCs w:val="26"/>
                <w:u w:val="single"/>
              </w:rPr>
              <w:t>真核生物</w:t>
            </w:r>
            <w:r w:rsidRPr="003E108F">
              <w:rPr>
                <w:rFonts w:ascii="華康楷書體 Std W5" w:eastAsia="華康楷書體 Std W5" w:hAnsi="華康楷書體 Std W5" w:cs="華康圓體 Std W5" w:hint="eastAsia"/>
                <w:sz w:val="26"/>
                <w:szCs w:val="26"/>
              </w:rPr>
              <w:t>域。</w:t>
            </w:r>
          </w:p>
        </w:tc>
        <w:tc>
          <w:tcPr>
            <w:tcW w:w="2316" w:type="dxa"/>
          </w:tcPr>
          <w:p w:rsidR="003D1110" w:rsidRPr="00450D03" w:rsidRDefault="003D1110" w:rsidP="003D1110">
            <w:pPr>
              <w:spacing w:line="420" w:lineRule="atLeast"/>
              <w:rPr>
                <w:noProof/>
              </w:rPr>
            </w:pPr>
            <w:r>
              <w:rPr>
                <w:rFonts w:ascii="華康唐風隸 Std W5" w:eastAsia="華康唐風隸 Std W5" w:hAnsi="華康唐風隸 Std W5" w:cs="華康圓體 Std W5" w:hint="eastAsia"/>
                <w:noProof/>
                <w:sz w:val="26"/>
                <w:szCs w:val="26"/>
              </w:rPr>
              <mc:AlternateContent>
                <mc:Choice Requires="wpg">
                  <w:drawing>
                    <wp:anchor distT="0" distB="0" distL="114300" distR="114300" simplePos="0" relativeHeight="252169728" behindDoc="0" locked="0" layoutInCell="1" allowOverlap="1" wp14:anchorId="1F720641" wp14:editId="7466A980">
                      <wp:simplePos x="0" y="0"/>
                      <wp:positionH relativeFrom="column">
                        <wp:posOffset>-704215</wp:posOffset>
                      </wp:positionH>
                      <wp:positionV relativeFrom="paragraph">
                        <wp:posOffset>112726</wp:posOffset>
                      </wp:positionV>
                      <wp:extent cx="2866972" cy="1507384"/>
                      <wp:effectExtent l="0" t="50800" r="0" b="0"/>
                      <wp:wrapNone/>
                      <wp:docPr id="2241" name="群組 2241"/>
                      <wp:cNvGraphicFramePr/>
                      <a:graphic xmlns:a="http://schemas.openxmlformats.org/drawingml/2006/main">
                        <a:graphicData uri="http://schemas.microsoft.com/office/word/2010/wordprocessingGroup">
                          <wpg:wgp>
                            <wpg:cNvGrpSpPr/>
                            <wpg:grpSpPr>
                              <a:xfrm>
                                <a:off x="0" y="0"/>
                                <a:ext cx="2866972" cy="1507384"/>
                                <a:chOff x="0" y="0"/>
                                <a:chExt cx="2866972" cy="1507384"/>
                              </a:xfrm>
                            </wpg:grpSpPr>
                            <wpg:grpSp>
                              <wpg:cNvPr id="2222" name="群組 2222"/>
                              <wpg:cNvGrpSpPr/>
                              <wpg:grpSpPr>
                                <a:xfrm>
                                  <a:off x="0" y="398912"/>
                                  <a:ext cx="2866972" cy="1108472"/>
                                  <a:chOff x="0" y="0"/>
                                  <a:chExt cx="2866972" cy="1108472"/>
                                </a:xfrm>
                              </wpg:grpSpPr>
                              <wps:wsp>
                                <wps:cNvPr id="2217" name="弧形 2217"/>
                                <wps:cNvSpPr/>
                                <wps:spPr>
                                  <a:xfrm>
                                    <a:off x="0" y="503952"/>
                                    <a:ext cx="1376379" cy="604520"/>
                                  </a:xfrm>
                                  <a:prstGeom prst="arc">
                                    <a:avLst>
                                      <a:gd name="adj1" fmla="val 18000072"/>
                                      <a:gd name="adj2" fmla="val 0"/>
                                    </a:avLst>
                                  </a:prstGeom>
                                  <a:ln w="381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8" name="弧形 2218"/>
                                <wps:cNvSpPr/>
                                <wps:spPr>
                                  <a:xfrm>
                                    <a:off x="1289632" y="409233"/>
                                    <a:ext cx="1577340" cy="604520"/>
                                  </a:xfrm>
                                  <a:prstGeom prst="arc">
                                    <a:avLst>
                                      <a:gd name="adj1" fmla="val 10997667"/>
                                      <a:gd name="adj2" fmla="val 14199811"/>
                                    </a:avLst>
                                  </a:prstGeom>
                                  <a:ln w="381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0" name="直線接點 2220"/>
                                <wps:cNvCnPr/>
                                <wps:spPr>
                                  <a:xfrm flipH="1">
                                    <a:off x="1374636" y="805109"/>
                                    <a:ext cx="1743" cy="180000"/>
                                  </a:xfrm>
                                  <a:prstGeom prst="line">
                                    <a:avLst/>
                                  </a:prstGeom>
                                  <a:ln w="381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2221" name="弧形 2221"/>
                                <wps:cNvSpPr/>
                                <wps:spPr>
                                  <a:xfrm>
                                    <a:off x="65575" y="0"/>
                                    <a:ext cx="1399540" cy="1026795"/>
                                  </a:xfrm>
                                  <a:prstGeom prst="arc">
                                    <a:avLst>
                                      <a:gd name="adj1" fmla="val 17808417"/>
                                      <a:gd name="adj2" fmla="val 34924"/>
                                    </a:avLst>
                                  </a:prstGeom>
                                  <a:ln w="381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23" name="橢圓 2223"/>
                              <wps:cNvSpPr/>
                              <wps:spPr>
                                <a:xfrm>
                                  <a:off x="660602" y="635708"/>
                                  <a:ext cx="536740" cy="748035"/>
                                </a:xfrm>
                                <a:prstGeom prst="ellipse">
                                  <a:avLst/>
                                </a:prstGeom>
                                <a:gradFill>
                                  <a:gsLst>
                                    <a:gs pos="0">
                                      <a:srgbClr val="FF0000"/>
                                    </a:gs>
                                    <a:gs pos="75000">
                                      <a:srgbClr val="FF9999"/>
                                    </a:gs>
                                    <a:gs pos="23000">
                                      <a:srgbClr val="FF9999"/>
                                    </a:gs>
                                  </a:gsLst>
                                  <a:lin ang="0" scaled="1"/>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4" name="橢圓 2224"/>
                              <wps:cNvSpPr/>
                              <wps:spPr>
                                <a:xfrm>
                                  <a:off x="1531286" y="413484"/>
                                  <a:ext cx="536740" cy="748035"/>
                                </a:xfrm>
                                <a:prstGeom prst="ellipse">
                                  <a:avLst/>
                                </a:prstGeom>
                                <a:gradFill>
                                  <a:gsLst>
                                    <a:gs pos="0">
                                      <a:schemeClr val="accent4">
                                        <a:lumMod val="100000"/>
                                      </a:schemeClr>
                                    </a:gs>
                                    <a:gs pos="75000">
                                      <a:schemeClr val="accent4">
                                        <a:lumMod val="40000"/>
                                        <a:lumOff val="60000"/>
                                      </a:schemeClr>
                                    </a:gs>
                                    <a:gs pos="23000">
                                      <a:schemeClr val="accent4">
                                        <a:lumMod val="40000"/>
                                        <a:lumOff val="60000"/>
                                      </a:schemeClr>
                                    </a:gs>
                                  </a:gsLst>
                                  <a:lin ang="0" scaled="1"/>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5" name="橢圓 2225"/>
                              <wps:cNvSpPr/>
                              <wps:spPr>
                                <a:xfrm rot="3270537">
                                  <a:off x="786287" y="-105648"/>
                                  <a:ext cx="536740" cy="748035"/>
                                </a:xfrm>
                                <a:prstGeom prst="ellipse">
                                  <a:avLst/>
                                </a:prstGeom>
                                <a:gradFill>
                                  <a:gsLst>
                                    <a:gs pos="0">
                                      <a:schemeClr val="accent6">
                                        <a:lumMod val="60000"/>
                                        <a:lumOff val="40000"/>
                                      </a:schemeClr>
                                    </a:gs>
                                    <a:gs pos="100000">
                                      <a:schemeClr val="accent1">
                                        <a:lumMod val="60000"/>
                                        <a:lumOff val="40000"/>
                                      </a:schemeClr>
                                    </a:gs>
                                    <a:gs pos="50000">
                                      <a:schemeClr val="accent2">
                                        <a:lumMod val="20000"/>
                                        <a:lumOff val="80000"/>
                                      </a:schemeClr>
                                    </a:gs>
                                  </a:gsLst>
                                  <a:lin ang="0" scaled="1"/>
                                </a:gra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8" name="文字方塊 2238"/>
                              <wps:cNvSpPr txBox="1"/>
                              <wps:spPr>
                                <a:xfrm>
                                  <a:off x="801255" y="687115"/>
                                  <a:ext cx="204470" cy="616585"/>
                                </a:xfrm>
                                <a:prstGeom prst="rect">
                                  <a:avLst/>
                                </a:prstGeom>
                                <a:noFill/>
                                <a:ln w="6350">
                                  <a:noFill/>
                                </a:ln>
                              </wps:spPr>
                              <wps:txbx>
                                <w:txbxContent>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真細菌域</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s:wsp>
                              <wps:cNvPr id="2239" name="文字方塊 2239"/>
                              <wps:cNvSpPr txBox="1"/>
                              <wps:spPr>
                                <a:xfrm>
                                  <a:off x="1664793" y="476060"/>
                                  <a:ext cx="204470" cy="616585"/>
                                </a:xfrm>
                                <a:prstGeom prst="rect">
                                  <a:avLst/>
                                </a:prstGeom>
                                <a:noFill/>
                                <a:ln w="6350">
                                  <a:noFill/>
                                </a:ln>
                              </wps:spPr>
                              <wps:txbx>
                                <w:txbxContent>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古細菌域</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s:wsp>
                              <wps:cNvPr id="2240" name="文字方塊 2240"/>
                              <wps:cNvSpPr txBox="1"/>
                              <wps:spPr>
                                <a:xfrm>
                                  <a:off x="829998" y="17200"/>
                                  <a:ext cx="402590" cy="464185"/>
                                </a:xfrm>
                                <a:prstGeom prst="rect">
                                  <a:avLst/>
                                </a:prstGeom>
                                <a:noFill/>
                                <a:ln w="6350">
                                  <a:noFill/>
                                </a:ln>
                              </wps:spPr>
                              <wps:txbx>
                                <w:txbxContent>
                                  <w:p w:rsidR="002B4F66"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生物域</w:t>
                                    </w:r>
                                  </w:p>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真核</w:t>
                                    </w:r>
                                  </w:p>
                                </w:txbxContent>
                              </wps:txbx>
                              <wps:bodyPr rot="0" spcFirstLastPara="0" vertOverflow="overflow" horzOverflow="overflow" vert="eaVert" wrap="none" lIns="0" tIns="0" rIns="0" bIns="0" numCol="1" spcCol="0" rtlCol="0" fromWordArt="0" anchor="t" anchorCtr="0" forceAA="0" compatLnSpc="1">
                                <a:prstTxWarp prst="textNoShape">
                                  <a:avLst/>
                                </a:prstTxWarp>
                                <a:spAutoFit/>
                              </wps:bodyPr>
                            </wps:wsp>
                          </wpg:wgp>
                        </a:graphicData>
                      </a:graphic>
                    </wp:anchor>
                  </w:drawing>
                </mc:Choice>
                <mc:Fallback>
                  <w:pict>
                    <v:group w14:anchorId="1F720641" id="群組 2241" o:spid="_x0000_s1938" style="position:absolute;margin-left:-55.45pt;margin-top:8.9pt;width:225.75pt;height:118.7pt;z-index:252169728;mso-position-horizontal-relative:text;mso-position-vertical-relative:text" coordsize="28669,1507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">
                      <v:group id="群組 2222" o:spid="_x0000_s1939" style="position:absolute;top:3989;width:28669;height:11084" coordsize="28669,1108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">
                        <v:shape id="弧形 2217" o:spid="_x0000_s1940" style="position:absolute;top:5039;width:13763;height:6045;visibility:visible;mso-wrap-style:square;v-text-anchor:middle" coordsize="1376379,6045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" path="m857353,9274nsc1162613,43274,1376379,163943,1376379,302260r-688189,l857353,9274xem857353,9274nfc1162613,43274,1376379,163943,1376379,302260e" filled="f" strokecolor="#747070 [1614]" strokeweight="3pt">
                          <v:stroke joinstyle="miter"/>
                          <v:path arrowok="t" o:connecttype="custom" o:connectlocs="857353,9274;1376379,302260" o:connectangles="0,0"/>
                        </v:shape>
                        <v:shape id="弧形 2218" o:spid="_x0000_s1941" style="position:absolute;left:12896;top:4092;width:15773;height:6045;visibility:visible;mso-wrap-style:square;v-text-anchor:middle" coordsize="1577340,6045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" path="m8748,257366nsc55985,136832,287497,38965,595879,9170l788670,302260,8748,257366xem8748,257366nfc55985,136832,287497,38965,595879,9170e" filled="f" strokecolor="#747070 [1614]" strokeweight="3pt">
                          <v:stroke joinstyle="miter"/>
                          <v:path arrowok="t" o:connecttype="custom" o:connectlocs="8748,257366;595879,9170" o:connectangles="0,0"/>
                        </v:shape>
                        <v:line id="直線接點 2220" o:spid="_x0000_s1942" style="position:absolute;flip:x;visibility:visible;mso-wrap-style:square" from="13746,8051" to="13763,98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" strokecolor="#747070 [1614]" strokeweight="3pt">
                          <v:stroke joinstyle="miter"/>
                        </v:line>
                        <v:shape id="弧形 2221" o:spid="_x0000_s1943" style="position:absolute;left:655;width:13996;height:10267;visibility:visible;mso-wrap-style:square;v-text-anchor:middle" coordsize="1399540,102679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" path="m943008,32013nsc1220748,107553,1403574,303207,1399473,520506l699770,513398,943008,32013xem943008,32013nfc1220748,107553,1403574,303207,1399473,520506e" filled="f" strokecolor="#747070 [1614]" strokeweight="3pt">
                          <v:stroke joinstyle="miter"/>
                          <v:path arrowok="t" o:connecttype="custom" o:connectlocs="943008,32013;1399473,520506" o:connectangles="0,0"/>
                        </v:shape>
                      </v:group>
                      <v:oval id="橢圓 2223" o:spid="_x0000_s1944" style="position:absolute;left:6606;top:6357;width:5367;height:74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" fillcolor="red" strokecolor="white [3212]" strokeweight="1pt">
                        <v:fill color2="#f99" angle="90" colors="0 red;15073f #f99;.75 #f99" focus="100%" type="gradient"/>
                        <v:stroke joinstyle="miter"/>
                      </v:oval>
                      <v:oval id="橢圓 2224" o:spid="_x0000_s1945" style="position:absolute;left:15312;top:4134;width:5368;height:748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" fillcolor="#ffc000 [3207]" strokecolor="white [3212]" strokeweight="1pt">
                        <v:fill color2="#ffe599 [1303]" angle="90" colors="0 #ffc000;15073f #ffe699;.75 #ffe699" focus="100%" type="gradient"/>
                        <v:stroke joinstyle="miter"/>
                      </v:oval>
                      <v:oval id="橢圓 2225" o:spid="_x0000_s1946" style="position:absolute;left:7862;top:-1056;width:5367;height:7480;rotation:3572299fd;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" fillcolor="#a8d08d [1945]" strokecolor="white [3212]" strokeweight="1pt">
                        <v:fill color2="#9cc2e5 [1940]" angle="90" colors="0 #a9d18e;.5 #fbe5d6;1 #9dc3e6" focus="100%" type="gradient"/>
                        <v:stroke joinstyle="miter"/>
                      </v:oval>
                      <v:shape id="文字方塊 2238" o:spid="_x0000_s1947" type="#_x0000_t202" style="position:absolute;left:8012;top:6871;width:2045;height:616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" filled="f" stroked="f" strokeweight=".5pt">
                        <v:textbox style="layout-flow:vertical-ideographic;mso-fit-shape-to-text:t" inset="0,0,0,0">
                          <w:txbxContent>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真細菌域</w:t>
                              </w:r>
                            </w:p>
                          </w:txbxContent>
                        </v:textbox>
                      </v:shape>
                      <v:shape id="文字方塊 2239" o:spid="_x0000_s1948" type="#_x0000_t202" style="position:absolute;left:16647;top:4760;width:2045;height:616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" filled="f" stroked="f" strokeweight=".5pt">
                        <v:textbox style="layout-flow:vertical-ideographic;mso-fit-shape-to-text:t" inset="0,0,0,0">
                          <w:txbxContent>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古細菌域</w:t>
                              </w:r>
                            </w:p>
                          </w:txbxContent>
                        </v:textbox>
                      </v:shape>
                      <v:shape id="文字方塊 2240" o:spid="_x0000_s1949" type="#_x0000_t202" style="position:absolute;left:8299;top:172;width:4026;height:4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" filled="f" stroked="f" strokeweight=".5pt">
                        <v:textbox style="layout-flow:vertical-ideographic;mso-fit-shape-to-text:t" inset="0,0,0,0">
                          <w:txbxContent>
                            <w:p w:rsidR="002B4F66"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生物域</w:t>
                              </w:r>
                            </w:p>
                            <w:p w:rsidR="002B4F66" w:rsidRPr="00F366F4" w:rsidRDefault="002B4F66" w:rsidP="003D1110">
                              <w:pPr>
                                <w:adjustRightInd w:val="0"/>
                                <w:snapToGrid w:val="0"/>
                                <w:spacing w:line="0" w:lineRule="atLeast"/>
                                <w:rPr>
                                  <w:rFonts w:ascii="華康楷書體 Std W5" w:eastAsia="華康楷書體 Std W5" w:hAnsi="華康楷書體 Std W5"/>
                                </w:rPr>
                              </w:pPr>
                              <w:r>
                                <w:rPr>
                                  <w:rFonts w:ascii="華康楷書體 Std W5" w:eastAsia="華康楷書體 Std W5" w:hAnsi="華康楷書體 Std W5" w:hint="eastAsia"/>
                                </w:rPr>
                                <w:t>真核</w:t>
                              </w:r>
                            </w:p>
                          </w:txbxContent>
                        </v:textbox>
                      </v:shape>
                    </v:group>
                  </w:pict>
                </mc:Fallback>
              </mc:AlternateContent>
            </w:r>
          </w:p>
        </w:tc>
      </w:tr>
    </w:tbl>
    <w:p w:rsidR="003D1110" w:rsidRDefault="003D1110" w:rsidP="003D1110">
      <w:pPr>
        <w:pStyle w:val="aff1"/>
        <w:rPr>
          <w:shd w:val="clear" w:color="auto" w:fill="auto"/>
        </w:rPr>
      </w:pPr>
      <w:r>
        <w:br w:type="page"/>
      </w:r>
      <w:r>
        <w:rPr>
          <w:rFonts w:hint="eastAsia"/>
        </w:rPr>
        <w:t xml:space="preserve"> 八</w:t>
      </w:r>
      <w:r w:rsidRPr="00AE28B3">
        <w:rPr>
          <w:rFonts w:hint="eastAsia"/>
        </w:rPr>
        <w:t>、</w:t>
      </w:r>
      <w:r w:rsidRPr="00377CE9">
        <w:rPr>
          <w:rFonts w:hint="eastAsia"/>
          <w:shd w:val="clear" w:color="auto" w:fill="auto"/>
        </w:rPr>
        <w:t xml:space="preserve"> 生物的分類階層</w:t>
      </w:r>
      <w:r>
        <w:rPr>
          <w:rFonts w:hint="eastAsia"/>
          <w:shd w:val="clear" w:color="auto" w:fill="auto"/>
        </w:rPr>
        <w:t xml:space="preserve"> </w:t>
      </w:r>
    </w:p>
    <w:p w:rsidR="003D1110" w:rsidRPr="004B6AA6" w:rsidRDefault="003D1110" w:rsidP="003D1110">
      <w:pPr>
        <w:pStyle w:val="aff3"/>
        <w:spacing w:after="108"/>
      </w:pPr>
      <w:r>
        <w:rPr>
          <w:rFonts w:hint="eastAsia"/>
        </w:rPr>
        <w:t>(一</w:t>
      </w:r>
      <w:r>
        <w:t>)</w:t>
      </w:r>
      <w:r>
        <w:rPr>
          <w:rFonts w:hint="eastAsia"/>
        </w:rPr>
        <w:t xml:space="preserve"> 提出者與基本觀念</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7796"/>
      </w:tblGrid>
      <w:tr w:rsidR="003D1110" w:rsidRPr="00377CE9" w:rsidTr="003D1110">
        <w:trPr>
          <w:trHeight w:val="155"/>
          <w:jc w:val="center"/>
        </w:trPr>
        <w:tc>
          <w:tcPr>
            <w:tcW w:w="1276" w:type="dxa"/>
            <w:shd w:val="clear" w:color="auto" w:fill="BFBFBF"/>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提出者</w:t>
            </w:r>
          </w:p>
        </w:tc>
        <w:tc>
          <w:tcPr>
            <w:tcW w:w="7796" w:type="dxa"/>
            <w:shd w:val="clear" w:color="auto" w:fill="auto"/>
          </w:tcPr>
          <w:p w:rsidR="003D1110" w:rsidRPr="00377CE9" w:rsidRDefault="003D1110" w:rsidP="003D1110">
            <w:pPr>
              <w:spacing w:line="420" w:lineRule="atLeast"/>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u w:val="single"/>
              </w:rPr>
              <w:t>林奈</w:t>
            </w:r>
            <w:r w:rsidRPr="00377CE9">
              <w:rPr>
                <w:rFonts w:ascii="華康楷書體 Std W5" w:eastAsia="華康楷書體 Std W5" w:hAnsi="華康楷書體 Std W5" w:cs="華康圓體 Std W5" w:hint="eastAsia"/>
                <w:sz w:val="26"/>
                <w:szCs w:val="26"/>
              </w:rPr>
              <w:t>(</w:t>
            </w:r>
            <w:r w:rsidRPr="00A7664E">
              <w:rPr>
                <w:rFonts w:ascii="華康楷書體 Std W5" w:eastAsia="華康楷書體 Std W5" w:hAnsi="華康楷書體 Std W5" w:cs="華康圓體 Std W5" w:hint="eastAsia"/>
                <w:sz w:val="26"/>
                <w:szCs w:val="26"/>
                <w:u w:val="single"/>
              </w:rPr>
              <w:t>Carolus Linnaeus</w:t>
            </w:r>
            <w:r w:rsidRPr="00377CE9">
              <w:rPr>
                <w:rFonts w:ascii="華康楷書體 Std W5" w:eastAsia="華康楷書體 Std W5" w:hAnsi="華康楷書體 Std W5" w:cs="華康圓體 Std W5" w:hint="eastAsia"/>
                <w:sz w:val="26"/>
                <w:szCs w:val="26"/>
              </w:rPr>
              <w:t>, 1707~1778)</w:t>
            </w:r>
          </w:p>
        </w:tc>
      </w:tr>
      <w:tr w:rsidR="003D1110" w:rsidRPr="00377CE9" w:rsidTr="003D1110">
        <w:trPr>
          <w:trHeight w:val="155"/>
          <w:jc w:val="center"/>
        </w:trPr>
        <w:tc>
          <w:tcPr>
            <w:tcW w:w="1276" w:type="dxa"/>
            <w:shd w:val="clear" w:color="auto" w:fill="BFBFBF"/>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分類階層</w:t>
            </w:r>
          </w:p>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的特性</w:t>
            </w:r>
          </w:p>
        </w:tc>
        <w:tc>
          <w:tcPr>
            <w:tcW w:w="7796" w:type="dxa"/>
            <w:shd w:val="clear" w:color="auto" w:fill="auto"/>
          </w:tcPr>
          <w:p w:rsidR="003D1110" w:rsidRPr="00377CE9" w:rsidRDefault="003D1110" w:rsidP="003B7459">
            <w:pPr>
              <w:pStyle w:val="af1"/>
              <w:numPr>
                <w:ilvl w:val="0"/>
                <w:numId w:val="25"/>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七階層由上至下分別為</w:t>
            </w:r>
            <w:r w:rsidRPr="00377CE9">
              <w:rPr>
                <w:rFonts w:ascii="華康楷書體 Std W5" w:eastAsia="華康楷書體 Std W5" w:hAnsi="華康楷書體 Std W5" w:cs="華康圓體 Std W5" w:hint="eastAsia"/>
                <w:sz w:val="26"/>
                <w:szCs w:val="26"/>
                <w:u w:val="single"/>
              </w:rPr>
              <w:t>界門綱目科屬種</w:t>
            </w:r>
          </w:p>
          <w:p w:rsidR="003D1110" w:rsidRPr="00377CE9" w:rsidRDefault="003D1110" w:rsidP="003B7459">
            <w:pPr>
              <w:pStyle w:val="af1"/>
              <w:numPr>
                <w:ilvl w:val="0"/>
                <w:numId w:val="25"/>
              </w:numPr>
              <w:spacing w:line="420" w:lineRule="atLeast"/>
              <w:ind w:leftChars="0"/>
              <w:rPr>
                <w:rFonts w:ascii="華康楷書體 Std W5" w:eastAsia="華康楷書體 Std W5" w:hAnsi="華康楷書體 Std W5" w:cs="華康圓體 Std W5"/>
                <w:sz w:val="26"/>
                <w:szCs w:val="26"/>
              </w:rPr>
            </w:pPr>
            <w:r>
              <w:rPr>
                <w:rFonts w:ascii="華康楷書體 Std W5" w:eastAsia="華康楷書體 Std W5" w:hAnsi="華康楷書體 Std W5" w:cs="華康圓體 Std W5" w:hint="eastAsia"/>
                <w:sz w:val="26"/>
                <w:szCs w:val="26"/>
              </w:rPr>
              <w:t>分類階層愈高，生物種類</w:t>
            </w:r>
            <w:r w:rsidRPr="00377CE9">
              <w:rPr>
                <w:rFonts w:ascii="華康楷書體 Std W5" w:eastAsia="華康楷書體 Std W5" w:hAnsi="華康楷書體 Std W5" w:cs="華康圓體 Std W5" w:hint="eastAsia"/>
                <w:sz w:val="26"/>
                <w:szCs w:val="26"/>
              </w:rPr>
              <w:t>愈</w:t>
            </w:r>
            <w:r w:rsidRPr="00377CE9">
              <w:rPr>
                <w:rFonts w:ascii="華康楷書體 Std W5" w:eastAsia="華康楷書體 Std W5" w:hAnsi="華康楷書體 Std W5" w:cs="華康圓體 Std W5" w:hint="eastAsia"/>
                <w:sz w:val="26"/>
                <w:szCs w:val="26"/>
                <w:u w:val="single"/>
              </w:rPr>
              <w:t>多</w:t>
            </w:r>
            <w:r>
              <w:rPr>
                <w:rFonts w:ascii="華康楷書體 Std W5" w:eastAsia="華康楷書體 Std W5" w:hAnsi="華康楷書體 Std W5" w:cs="華康圓體 Std W5" w:hint="eastAsia"/>
                <w:sz w:val="26"/>
                <w:szCs w:val="26"/>
              </w:rPr>
              <w:t>；階層愈低，生物種類</w:t>
            </w:r>
            <w:r w:rsidRPr="00377CE9">
              <w:rPr>
                <w:rFonts w:ascii="華康楷書體 Std W5" w:eastAsia="華康楷書體 Std W5" w:hAnsi="華康楷書體 Std W5" w:cs="華康圓體 Std W5" w:hint="eastAsia"/>
                <w:sz w:val="26"/>
                <w:szCs w:val="26"/>
              </w:rPr>
              <w:t>愈</w:t>
            </w:r>
            <w:r w:rsidRPr="00377CE9">
              <w:rPr>
                <w:rFonts w:ascii="華康楷書體 Std W5" w:eastAsia="華康楷書體 Std W5" w:hAnsi="華康楷書體 Std W5" w:cs="華康圓體 Std W5" w:hint="eastAsia"/>
                <w:sz w:val="26"/>
                <w:szCs w:val="26"/>
                <w:u w:val="single"/>
              </w:rPr>
              <w:t>少</w:t>
            </w:r>
            <w:r w:rsidRPr="00377CE9">
              <w:rPr>
                <w:rFonts w:ascii="華康楷書體 Std W5" w:eastAsia="華康楷書體 Std W5" w:hAnsi="華康楷書體 Std W5" w:cs="華康圓體 Std W5" w:hint="eastAsia"/>
                <w:sz w:val="26"/>
                <w:szCs w:val="26"/>
              </w:rPr>
              <w:t>。</w:t>
            </w:r>
          </w:p>
          <w:p w:rsidR="003D1110" w:rsidRPr="00377CE9" w:rsidRDefault="003D1110" w:rsidP="003B7459">
            <w:pPr>
              <w:pStyle w:val="af1"/>
              <w:numPr>
                <w:ilvl w:val="0"/>
                <w:numId w:val="25"/>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分類階層愈高，同一階層的生物，彼此的相似性愈</w:t>
            </w:r>
            <w:r w:rsidRPr="00377CE9">
              <w:rPr>
                <w:rFonts w:ascii="華康楷書體 Std W5" w:eastAsia="華康楷書體 Std W5" w:hAnsi="華康楷書體 Std W5" w:cs="華康圓體 Std W5" w:hint="eastAsia"/>
                <w:sz w:val="26"/>
                <w:szCs w:val="26"/>
                <w:u w:val="single"/>
              </w:rPr>
              <w:t>低</w:t>
            </w:r>
            <w:r w:rsidRPr="00377CE9">
              <w:rPr>
                <w:rFonts w:ascii="華康楷書體 Std W5" w:eastAsia="華康楷書體 Std W5" w:hAnsi="華康楷書體 Std W5" w:cs="華康圓體 Std W5" w:hint="eastAsia"/>
                <w:sz w:val="26"/>
                <w:szCs w:val="26"/>
              </w:rPr>
              <w:t>；</w:t>
            </w:r>
            <w:r w:rsidRPr="00377CE9">
              <w:rPr>
                <w:rFonts w:ascii="華康楷書體 Std W5" w:eastAsia="華康楷書體 Std W5" w:hAnsi="華康楷書體 Std W5" w:cs="華康圓體 Std W5"/>
                <w:sz w:val="26"/>
                <w:szCs w:val="26"/>
              </w:rPr>
              <w:br/>
            </w:r>
            <w:r w:rsidRPr="00377CE9">
              <w:rPr>
                <w:rFonts w:ascii="華康楷書體 Std W5" w:eastAsia="華康楷書體 Std W5" w:hAnsi="華康楷書體 Std W5" w:cs="華康圓體 Std W5" w:hint="eastAsia"/>
                <w:sz w:val="26"/>
                <w:szCs w:val="26"/>
              </w:rPr>
              <w:t>分類階層愈低，同一階層的生物，彼此的相似性愈</w:t>
            </w:r>
            <w:r w:rsidRPr="00377CE9">
              <w:rPr>
                <w:rFonts w:ascii="華康楷書體 Std W5" w:eastAsia="華康楷書體 Std W5" w:hAnsi="華康楷書體 Std W5" w:cs="華康圓體 Std W5" w:hint="eastAsia"/>
                <w:sz w:val="26"/>
                <w:szCs w:val="26"/>
                <w:u w:val="single"/>
              </w:rPr>
              <w:t>高</w:t>
            </w:r>
            <w:r w:rsidRPr="00377CE9">
              <w:rPr>
                <w:rFonts w:ascii="華康楷書體 Std W5" w:eastAsia="華康楷書體 Std W5" w:hAnsi="華康楷書體 Std W5" w:cs="華康圓體 Std W5" w:hint="eastAsia"/>
                <w:sz w:val="26"/>
                <w:szCs w:val="26"/>
              </w:rPr>
              <w:t>。</w:t>
            </w:r>
          </w:p>
          <w:p w:rsidR="003D1110" w:rsidRPr="00377CE9" w:rsidRDefault="003D1110" w:rsidP="003B7459">
            <w:pPr>
              <w:pStyle w:val="af1"/>
              <w:numPr>
                <w:ilvl w:val="0"/>
                <w:numId w:val="25"/>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同下必定同</w:t>
            </w:r>
            <w:r w:rsidRPr="00377CE9">
              <w:rPr>
                <w:rFonts w:ascii="華康楷書體 Std W5" w:eastAsia="華康楷書體 Std W5" w:hAnsi="華康楷書體 Std W5" w:cs="華康圓體 Std W5" w:hint="eastAsia"/>
                <w:sz w:val="26"/>
                <w:szCs w:val="26"/>
                <w:u w:val="single"/>
              </w:rPr>
              <w:t>上</w:t>
            </w:r>
            <w:r w:rsidRPr="00377CE9">
              <w:rPr>
                <w:rFonts w:ascii="華康楷書體 Std W5" w:eastAsia="華康楷書體 Std W5" w:hAnsi="華康楷書體 Std W5" w:cs="華康圓體 Std W5" w:hint="eastAsia"/>
                <w:sz w:val="26"/>
                <w:szCs w:val="26"/>
              </w:rPr>
              <w:t>；但同上不一定同</w:t>
            </w:r>
            <w:r w:rsidRPr="00377CE9">
              <w:rPr>
                <w:rFonts w:ascii="華康楷書體 Std W5" w:eastAsia="華康楷書體 Std W5" w:hAnsi="華康楷書體 Std W5" w:cs="華康圓體 Std W5" w:hint="eastAsia"/>
                <w:sz w:val="26"/>
                <w:szCs w:val="26"/>
                <w:u w:val="single"/>
              </w:rPr>
              <w:t>下</w:t>
            </w:r>
            <w:r w:rsidRPr="00377CE9">
              <w:rPr>
                <w:rFonts w:ascii="華康楷書體 Std W5" w:eastAsia="華康楷書體 Std W5" w:hAnsi="華康楷書體 Std W5" w:cs="華康圓體 Std W5" w:hint="eastAsia"/>
                <w:sz w:val="26"/>
                <w:szCs w:val="26"/>
              </w:rPr>
              <w:t>。</w:t>
            </w:r>
          </w:p>
        </w:tc>
      </w:tr>
      <w:tr w:rsidR="003D1110" w:rsidRPr="00377CE9" w:rsidTr="003D1110">
        <w:trPr>
          <w:trHeight w:val="2316"/>
          <w:jc w:val="center"/>
        </w:trPr>
        <w:tc>
          <w:tcPr>
            <w:tcW w:w="1276" w:type="dxa"/>
            <w:shd w:val="clear" w:color="auto" w:fill="BFBFBF"/>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學名</w:t>
            </w:r>
          </w:p>
        </w:tc>
        <w:tc>
          <w:tcPr>
            <w:tcW w:w="7796" w:type="dxa"/>
            <w:shd w:val="clear" w:color="auto" w:fill="auto"/>
          </w:tcPr>
          <w:p w:rsidR="003D1110" w:rsidRPr="00377CE9" w:rsidRDefault="003D1110" w:rsidP="003B7459">
            <w:pPr>
              <w:pStyle w:val="af1"/>
              <w:numPr>
                <w:ilvl w:val="0"/>
                <w:numId w:val="26"/>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組成：學名=</w:t>
            </w:r>
            <w:r w:rsidRPr="00377CE9">
              <w:rPr>
                <w:rFonts w:ascii="華康楷書體 Std W5" w:eastAsia="華康楷書體 Std W5" w:hAnsi="華康楷書體 Std W5" w:cs="華康圓體 Std W5" w:hint="eastAsia"/>
                <w:sz w:val="26"/>
                <w:szCs w:val="26"/>
                <w:u w:val="single"/>
              </w:rPr>
              <w:t>屬名</w:t>
            </w:r>
            <w:r w:rsidRPr="00377CE9">
              <w:rPr>
                <w:rFonts w:ascii="華康楷書體 Std W5" w:eastAsia="華康楷書體 Std W5" w:hAnsi="華康楷書體 Std W5" w:cs="華康圓體 Std W5" w:hint="eastAsia"/>
                <w:sz w:val="26"/>
                <w:szCs w:val="26"/>
              </w:rPr>
              <w:t>+</w:t>
            </w:r>
            <w:r w:rsidRPr="00377CE9">
              <w:rPr>
                <w:rFonts w:ascii="華康楷書體 Std W5" w:eastAsia="華康楷書體 Std W5" w:hAnsi="華康楷書體 Std W5" w:cs="華康圓體 Std W5" w:hint="eastAsia"/>
                <w:sz w:val="26"/>
                <w:szCs w:val="26"/>
                <w:u w:val="single"/>
              </w:rPr>
              <w:t>種小名</w:t>
            </w:r>
            <w:r w:rsidRPr="00377CE9">
              <w:rPr>
                <w:rFonts w:ascii="華康楷書體 Std W5" w:eastAsia="華康楷書體 Std W5" w:hAnsi="華康楷書體 Std W5" w:cs="華康圓體 Std W5" w:hint="eastAsia"/>
                <w:sz w:val="26"/>
                <w:szCs w:val="26"/>
              </w:rPr>
              <w:t>。</w:t>
            </w:r>
          </w:p>
          <w:p w:rsidR="003D1110" w:rsidRPr="00377CE9" w:rsidRDefault="003D1110" w:rsidP="003B7459">
            <w:pPr>
              <w:pStyle w:val="af1"/>
              <w:numPr>
                <w:ilvl w:val="0"/>
                <w:numId w:val="26"/>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學名必須斜寫或加底線，表示其為</w:t>
            </w:r>
            <w:r w:rsidRPr="00377CE9">
              <w:rPr>
                <w:rFonts w:ascii="華康楷書體 Std W5" w:eastAsia="華康楷書體 Std W5" w:hAnsi="華康楷書體 Std W5" w:cs="華康圓體 Std W5" w:hint="eastAsia"/>
                <w:sz w:val="26"/>
                <w:szCs w:val="26"/>
                <w:u w:val="single"/>
              </w:rPr>
              <w:t>拉丁</w:t>
            </w:r>
            <w:r w:rsidRPr="00377CE9">
              <w:rPr>
                <w:rFonts w:ascii="華康楷書體 Std W5" w:eastAsia="華康楷書體 Std W5" w:hAnsi="華康楷書體 Std W5" w:cs="華康圓體 Std W5" w:hint="eastAsia"/>
                <w:sz w:val="26"/>
                <w:szCs w:val="26"/>
              </w:rPr>
              <w:t>文。</w:t>
            </w:r>
          </w:p>
          <w:p w:rsidR="003D1110" w:rsidRPr="00377CE9" w:rsidRDefault="003D1110" w:rsidP="003B7459">
            <w:pPr>
              <w:pStyle w:val="af1"/>
              <w:numPr>
                <w:ilvl w:val="0"/>
                <w:numId w:val="26"/>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屬名為名詞，是對此種生物的稱呼，其第一個字母必須</w:t>
            </w:r>
            <w:r w:rsidRPr="00377CE9">
              <w:rPr>
                <w:rFonts w:ascii="華康楷書體 Std W5" w:eastAsia="華康楷書體 Std W5" w:hAnsi="華康楷書體 Std W5" w:cs="華康圓體 Std W5" w:hint="eastAsia"/>
                <w:sz w:val="26"/>
                <w:szCs w:val="26"/>
                <w:u w:val="single"/>
              </w:rPr>
              <w:t>大寫</w:t>
            </w:r>
            <w:r w:rsidRPr="00377CE9">
              <w:rPr>
                <w:rFonts w:ascii="華康楷書體 Std W5" w:eastAsia="華康楷書體 Std W5" w:hAnsi="華康楷書體 Std W5" w:cs="華康圓體 Std W5" w:hint="eastAsia"/>
                <w:sz w:val="26"/>
                <w:szCs w:val="26"/>
              </w:rPr>
              <w:t>。</w:t>
            </w:r>
          </w:p>
          <w:p w:rsidR="003D1110" w:rsidRPr="00377CE9" w:rsidRDefault="003D1110" w:rsidP="003B7459">
            <w:pPr>
              <w:pStyle w:val="af1"/>
              <w:numPr>
                <w:ilvl w:val="0"/>
                <w:numId w:val="26"/>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種小名為形容詞，是用以形容此種生物的特徵，字首為</w:t>
            </w:r>
            <w:r w:rsidRPr="00377CE9">
              <w:rPr>
                <w:rFonts w:ascii="華康楷書體 Std W5" w:eastAsia="華康楷書體 Std W5" w:hAnsi="華康楷書體 Std W5" w:cs="華康圓體 Std W5" w:hint="eastAsia"/>
                <w:sz w:val="26"/>
                <w:szCs w:val="26"/>
                <w:u w:val="single"/>
              </w:rPr>
              <w:t>小寫</w:t>
            </w:r>
            <w:r w:rsidRPr="00377CE9">
              <w:rPr>
                <w:rFonts w:ascii="華康楷書體 Std W5" w:eastAsia="華康楷書體 Std W5" w:hAnsi="華康楷書體 Std W5" w:cs="華康圓體 Std W5" w:hint="eastAsia"/>
                <w:sz w:val="26"/>
                <w:szCs w:val="26"/>
              </w:rPr>
              <w:t>。</w:t>
            </w:r>
          </w:p>
          <w:p w:rsidR="003D1110" w:rsidRPr="00377CE9" w:rsidRDefault="003D1110" w:rsidP="003B7459">
            <w:pPr>
              <w:pStyle w:val="af1"/>
              <w:numPr>
                <w:ilvl w:val="0"/>
                <w:numId w:val="26"/>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屬名和種小名之間須保留一空格。</w:t>
            </w:r>
          </w:p>
        </w:tc>
      </w:tr>
    </w:tbl>
    <w:p w:rsidR="003D1110" w:rsidRDefault="003D1110" w:rsidP="003D1110">
      <w:pPr>
        <w:pStyle w:val="-11"/>
        <w:adjustRightInd w:val="0"/>
        <w:snapToGrid w:val="0"/>
        <w:spacing w:line="420" w:lineRule="atLeast"/>
        <w:ind w:leftChars="0" w:left="482"/>
        <w:jc w:val="both"/>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林奈提出的「種」為型態種，即以外觀作為區分依據。)</w:t>
      </w:r>
    </w:p>
    <w:p w:rsidR="003D1110" w:rsidRPr="00377CE9" w:rsidRDefault="003D1110" w:rsidP="003D1110">
      <w:pPr>
        <w:pStyle w:val="-11"/>
        <w:adjustRightInd w:val="0"/>
        <w:snapToGrid w:val="0"/>
        <w:spacing w:line="420" w:lineRule="atLeast"/>
        <w:ind w:leftChars="0" w:left="482"/>
        <w:jc w:val="both"/>
        <w:rPr>
          <w:rFonts w:ascii="華康楷書體 Std W5" w:eastAsia="華康楷書體 Std W5" w:hAnsi="華康楷書體 Std W5" w:cs="華康圓體 Std W5"/>
          <w:sz w:val="26"/>
          <w:szCs w:val="26"/>
        </w:rPr>
      </w:pPr>
    </w:p>
    <w:p w:rsidR="003D1110" w:rsidRPr="00FD611D" w:rsidRDefault="003D1110" w:rsidP="003D1110">
      <w:pPr>
        <w:pStyle w:val="aff3"/>
        <w:spacing w:after="108"/>
      </w:pPr>
      <w:r>
        <w:rPr>
          <w:rFonts w:hint="eastAsia"/>
        </w:rPr>
        <w:t xml:space="preserve">(二) </w:t>
      </w:r>
      <w:r w:rsidRPr="00377CE9">
        <w:rPr>
          <w:rFonts w:hint="eastAsia"/>
        </w:rPr>
        <w:t xml:space="preserve">生物種的定義 </w:t>
      </w:r>
    </w:p>
    <w:tbl>
      <w:tblPr>
        <w:tblW w:w="9658" w:type="dxa"/>
        <w:tblInd w:w="25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92"/>
        <w:gridCol w:w="8666"/>
      </w:tblGrid>
      <w:tr w:rsidR="003D1110" w:rsidRPr="006564B3" w:rsidTr="003D1110">
        <w:trPr>
          <w:trHeight w:val="551"/>
        </w:trPr>
        <w:tc>
          <w:tcPr>
            <w:tcW w:w="992" w:type="dxa"/>
            <w:shd w:val="clear" w:color="auto" w:fill="BFBFBF"/>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定義</w:t>
            </w:r>
          </w:p>
        </w:tc>
        <w:tc>
          <w:tcPr>
            <w:tcW w:w="8666" w:type="dxa"/>
            <w:shd w:val="clear" w:color="auto" w:fill="auto"/>
          </w:tcPr>
          <w:p w:rsidR="003D1110" w:rsidRPr="00377CE9" w:rsidRDefault="003D1110" w:rsidP="003B7459">
            <w:pPr>
              <w:pStyle w:val="af1"/>
              <w:numPr>
                <w:ilvl w:val="0"/>
                <w:numId w:val="24"/>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提出者：梅爾</w:t>
            </w:r>
          </w:p>
          <w:p w:rsidR="003D1110" w:rsidRPr="00377CE9" w:rsidRDefault="003D1110" w:rsidP="003B7459">
            <w:pPr>
              <w:pStyle w:val="af1"/>
              <w:numPr>
                <w:ilvl w:val="0"/>
                <w:numId w:val="24"/>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種」是指一群構造、生理相同的生物，在自然情況下可互相交配、繁殖，並產生有生殖能力的後代。</w:t>
            </w:r>
            <w:r>
              <w:rPr>
                <w:rFonts w:ascii="華康楷書體 Std W5" w:eastAsia="華康楷書體 Std W5" w:hAnsi="華康楷書體 Std W5" w:cs="華康圓體 Std W5"/>
                <w:sz w:val="26"/>
                <w:szCs w:val="26"/>
              </w:rPr>
              <w:br/>
            </w:r>
            <w:r w:rsidRPr="00377CE9">
              <w:rPr>
                <w:rFonts w:ascii="華康楷書體 Std W5" w:eastAsia="華康楷書體 Std W5" w:hAnsi="華康楷書體 Std W5" w:cs="華康圓體 Std W5" w:hint="eastAsia"/>
                <w:sz w:val="26"/>
                <w:szCs w:val="26"/>
                <w:u w:val="single"/>
              </w:rPr>
              <w:t>種</w:t>
            </w:r>
            <w:r w:rsidRPr="00377CE9">
              <w:rPr>
                <w:rFonts w:ascii="華康楷書體 Std W5" w:eastAsia="華康楷書體 Std W5" w:hAnsi="華康楷書體 Std W5" w:cs="華康圓體 Std W5" w:hint="eastAsia"/>
                <w:sz w:val="26"/>
                <w:szCs w:val="26"/>
              </w:rPr>
              <w:t>也是生物系統分類學的基本單位。</w:t>
            </w:r>
          </w:p>
        </w:tc>
      </w:tr>
      <w:tr w:rsidR="003D1110" w:rsidRPr="006564B3" w:rsidTr="003D1110">
        <w:trPr>
          <w:trHeight w:val="911"/>
        </w:trPr>
        <w:tc>
          <w:tcPr>
            <w:tcW w:w="992" w:type="dxa"/>
            <w:shd w:val="clear" w:color="auto" w:fill="BFBFBF"/>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舉例</w:t>
            </w:r>
          </w:p>
        </w:tc>
        <w:tc>
          <w:tcPr>
            <w:tcW w:w="8666" w:type="dxa"/>
            <w:shd w:val="clear" w:color="auto" w:fill="auto"/>
          </w:tcPr>
          <w:p w:rsidR="003D1110" w:rsidRPr="00377CE9" w:rsidRDefault="003D1110" w:rsidP="003B7459">
            <w:pPr>
              <w:pStyle w:val="af1"/>
              <w:numPr>
                <w:ilvl w:val="0"/>
                <w:numId w:val="23"/>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因為白種人、黃種人和黑人彼此間仍能互相交配產生具正常生殖能力的後代，所以在生物學上屬於同一種。(</w:t>
            </w:r>
            <w:r w:rsidRPr="00377CE9">
              <w:rPr>
                <w:rFonts w:ascii="華康楷書體 Std W5" w:eastAsia="華康楷書體 Std W5" w:hAnsi="華康楷書體 Std W5"/>
                <w:i/>
                <w:sz w:val="26"/>
                <w:szCs w:val="26"/>
              </w:rPr>
              <w:t>Homo sapiens</w:t>
            </w:r>
            <w:r w:rsidRPr="00377CE9">
              <w:rPr>
                <w:rFonts w:ascii="華康楷書體 Std W5" w:eastAsia="華康楷書體 Std W5" w:hAnsi="華康楷書體 Std W5" w:cs="華康圓體 Std W5" w:hint="eastAsia"/>
                <w:sz w:val="26"/>
                <w:szCs w:val="26"/>
              </w:rPr>
              <w:t>)</w:t>
            </w:r>
          </w:p>
          <w:p w:rsidR="003D1110" w:rsidRPr="00377CE9" w:rsidRDefault="003D1110" w:rsidP="003B7459">
            <w:pPr>
              <w:pStyle w:val="af1"/>
              <w:numPr>
                <w:ilvl w:val="0"/>
                <w:numId w:val="23"/>
              </w:numPr>
              <w:spacing w:line="420" w:lineRule="atLeast"/>
              <w:ind w:leftChars="0"/>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馬和驢雖可交配生出</w:t>
            </w:r>
            <w:r w:rsidRPr="00377CE9">
              <w:rPr>
                <w:rFonts w:ascii="華康楷書體 Std W5" w:eastAsia="華康楷書體 Std W5" w:hAnsi="華康楷書體 Std W5" w:cs="華康圓體 Std W5" w:hint="eastAsia"/>
                <w:sz w:val="26"/>
                <w:szCs w:val="26"/>
                <w:u w:val="single"/>
              </w:rPr>
              <w:t>騾</w:t>
            </w:r>
            <w:r w:rsidRPr="00377CE9">
              <w:rPr>
                <w:rFonts w:ascii="華康楷書體 Std W5" w:eastAsia="華康楷書體 Std W5" w:hAnsi="華康楷書體 Std W5" w:cs="華康圓體 Std W5" w:hint="eastAsia"/>
                <w:sz w:val="26"/>
                <w:szCs w:val="26"/>
              </w:rPr>
              <w:t>，但其不能正常生育下一代，故馬、驢為不同種。同樣的情形，獅和虎生下的</w:t>
            </w:r>
            <w:r w:rsidRPr="00377CE9">
              <w:rPr>
                <w:rFonts w:ascii="華康楷書體 Std W5" w:eastAsia="華康楷書體 Std W5" w:hAnsi="華康楷書體 Std W5" w:cs="華康圓體 Std W5" w:hint="eastAsia"/>
                <w:sz w:val="26"/>
                <w:szCs w:val="26"/>
                <w:u w:val="single"/>
              </w:rPr>
              <w:t>彪</w:t>
            </w:r>
            <w:r w:rsidRPr="00377CE9">
              <w:rPr>
                <w:rFonts w:ascii="華康楷書體 Std W5" w:eastAsia="華康楷書體 Std W5" w:hAnsi="華康楷書體 Std W5" w:cs="華康圓體 Std W5" w:hint="eastAsia"/>
                <w:sz w:val="26"/>
                <w:szCs w:val="26"/>
              </w:rPr>
              <w:t>也不能正常生育下一代。</w:t>
            </w:r>
          </w:p>
        </w:tc>
      </w:tr>
    </w:tbl>
    <w:p w:rsidR="003D1110" w:rsidRDefault="003D1110" w:rsidP="003D1110">
      <w:pPr>
        <w:pStyle w:val="aff3"/>
        <w:spacing w:after="108"/>
      </w:pPr>
    </w:p>
    <w:p w:rsidR="003D1110" w:rsidRDefault="003D1110" w:rsidP="003D1110">
      <w:pPr>
        <w:pStyle w:val="aff3"/>
        <w:spacing w:after="108"/>
      </w:pPr>
      <w:r>
        <w:rPr>
          <w:rFonts w:hint="eastAsia"/>
        </w:rPr>
        <w:t>(三)</w:t>
      </w:r>
      <w:r w:rsidRPr="00377CE9">
        <w:rPr>
          <w:rFonts w:hint="eastAsia"/>
        </w:rPr>
        <w:t xml:space="preserve"> 五界說分類基準</w:t>
      </w:r>
      <w:r>
        <w:rPr>
          <w:rFonts w:hint="eastAsia"/>
        </w:rPr>
        <w:t xml:space="preserve"> </w:t>
      </w:r>
    </w:p>
    <w:tbl>
      <w:tblPr>
        <w:tblW w:w="935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57"/>
        <w:gridCol w:w="1665"/>
        <w:gridCol w:w="1776"/>
        <w:gridCol w:w="1655"/>
        <w:gridCol w:w="1643"/>
        <w:gridCol w:w="1361"/>
      </w:tblGrid>
      <w:tr w:rsidR="003D1110" w:rsidRPr="00377CE9" w:rsidTr="003D1110">
        <w:trPr>
          <w:trHeight w:val="155"/>
          <w:jc w:val="center"/>
        </w:trPr>
        <w:tc>
          <w:tcPr>
            <w:tcW w:w="1257" w:type="dxa"/>
            <w:shd w:val="clear" w:color="auto" w:fill="D9D9D9" w:themeFill="background1" w:themeFillShade="D9"/>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分類基準</w:t>
            </w:r>
          </w:p>
        </w:tc>
        <w:tc>
          <w:tcPr>
            <w:tcW w:w="1665" w:type="dxa"/>
            <w:shd w:val="clear" w:color="auto" w:fill="D9D9D9" w:themeFill="background1" w:themeFillShade="D9"/>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原核生物界</w:t>
            </w:r>
          </w:p>
        </w:tc>
        <w:tc>
          <w:tcPr>
            <w:tcW w:w="1776" w:type="dxa"/>
            <w:shd w:val="clear" w:color="auto" w:fill="D9D9D9" w:themeFill="background1" w:themeFillShade="D9"/>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原生生物界</w:t>
            </w:r>
          </w:p>
        </w:tc>
        <w:tc>
          <w:tcPr>
            <w:tcW w:w="1655" w:type="dxa"/>
            <w:shd w:val="clear" w:color="auto" w:fill="D9D9D9" w:themeFill="background1" w:themeFillShade="D9"/>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真菌界</w:t>
            </w:r>
          </w:p>
        </w:tc>
        <w:tc>
          <w:tcPr>
            <w:tcW w:w="1643" w:type="dxa"/>
            <w:shd w:val="clear" w:color="auto" w:fill="D9D9D9" w:themeFill="background1" w:themeFillShade="D9"/>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植物界</w:t>
            </w:r>
          </w:p>
        </w:tc>
        <w:tc>
          <w:tcPr>
            <w:tcW w:w="1361" w:type="dxa"/>
            <w:shd w:val="clear" w:color="auto" w:fill="D9D9D9" w:themeFill="background1" w:themeFillShade="D9"/>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動物界</w:t>
            </w:r>
          </w:p>
        </w:tc>
      </w:tr>
      <w:tr w:rsidR="003D1110" w:rsidRPr="00377CE9" w:rsidTr="003D1110">
        <w:trPr>
          <w:trHeight w:val="155"/>
          <w:jc w:val="center"/>
        </w:trPr>
        <w:tc>
          <w:tcPr>
            <w:tcW w:w="1257" w:type="dxa"/>
            <w:shd w:val="clear" w:color="auto" w:fill="BFBFBF"/>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細胞類型</w:t>
            </w:r>
          </w:p>
        </w:tc>
        <w:tc>
          <w:tcPr>
            <w:tcW w:w="1665" w:type="dxa"/>
            <w:shd w:val="clear" w:color="auto" w:fill="auto"/>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u w:val="single"/>
              </w:rPr>
            </w:pPr>
            <w:r w:rsidRPr="00377CE9">
              <w:rPr>
                <w:rFonts w:ascii="華康楷書體 Std W5" w:eastAsia="華康楷書體 Std W5" w:hAnsi="華康楷書體 Std W5" w:cs="華康圓體 Std W5" w:hint="eastAsia"/>
                <w:sz w:val="26"/>
                <w:szCs w:val="26"/>
                <w:u w:val="single"/>
              </w:rPr>
              <w:t>原核</w:t>
            </w:r>
          </w:p>
        </w:tc>
        <w:tc>
          <w:tcPr>
            <w:tcW w:w="1776" w:type="dxa"/>
            <w:shd w:val="clear" w:color="auto" w:fill="F2F2F2" w:themeFill="background1" w:themeFillShade="F2"/>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u w:val="single"/>
              </w:rPr>
            </w:pPr>
            <w:r w:rsidRPr="00377CE9">
              <w:rPr>
                <w:rFonts w:ascii="華康楷書體 Std W5" w:eastAsia="華康楷書體 Std W5" w:hAnsi="華康楷書體 Std W5" w:cs="華康圓體 Std W5" w:hint="eastAsia"/>
                <w:sz w:val="26"/>
                <w:szCs w:val="26"/>
                <w:u w:val="single"/>
              </w:rPr>
              <w:t>真核</w:t>
            </w:r>
          </w:p>
        </w:tc>
        <w:tc>
          <w:tcPr>
            <w:tcW w:w="1655" w:type="dxa"/>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真核</w:t>
            </w:r>
          </w:p>
        </w:tc>
        <w:tc>
          <w:tcPr>
            <w:tcW w:w="1643" w:type="dxa"/>
            <w:shd w:val="clear" w:color="auto" w:fill="F2F2F2" w:themeFill="background1" w:themeFillShade="F2"/>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真核</w:t>
            </w:r>
          </w:p>
        </w:tc>
        <w:tc>
          <w:tcPr>
            <w:tcW w:w="1361" w:type="dxa"/>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真核</w:t>
            </w:r>
          </w:p>
        </w:tc>
      </w:tr>
      <w:tr w:rsidR="003D1110" w:rsidRPr="00377CE9" w:rsidTr="003D1110">
        <w:trPr>
          <w:trHeight w:val="155"/>
          <w:jc w:val="center"/>
        </w:trPr>
        <w:tc>
          <w:tcPr>
            <w:tcW w:w="1257" w:type="dxa"/>
            <w:shd w:val="clear" w:color="auto" w:fill="BFBFBF"/>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細胞數目</w:t>
            </w:r>
          </w:p>
        </w:tc>
        <w:tc>
          <w:tcPr>
            <w:tcW w:w="1665" w:type="dxa"/>
            <w:shd w:val="clear" w:color="auto" w:fill="auto"/>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u w:val="single"/>
              </w:rPr>
            </w:pPr>
            <w:r w:rsidRPr="00377CE9">
              <w:rPr>
                <w:rFonts w:ascii="華康楷書體 Std W5" w:eastAsia="華康楷書體 Std W5" w:hAnsi="華康楷書體 Std W5" w:cs="華康圓體 Std W5" w:hint="eastAsia"/>
                <w:sz w:val="26"/>
                <w:szCs w:val="26"/>
                <w:u w:val="single"/>
              </w:rPr>
              <w:t>單細胞</w:t>
            </w:r>
          </w:p>
        </w:tc>
        <w:tc>
          <w:tcPr>
            <w:tcW w:w="1776" w:type="dxa"/>
            <w:shd w:val="clear" w:color="auto" w:fill="F2F2F2" w:themeFill="background1" w:themeFillShade="F2"/>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u w:val="single"/>
              </w:rPr>
            </w:pPr>
            <w:r w:rsidRPr="00377CE9">
              <w:rPr>
                <w:rFonts w:ascii="華康楷書體 Std W5" w:eastAsia="華康楷書體 Std W5" w:hAnsi="華康楷書體 Std W5" w:cs="華康圓體 Std W5" w:hint="eastAsia"/>
                <w:sz w:val="26"/>
                <w:szCs w:val="26"/>
                <w:u w:val="single"/>
              </w:rPr>
              <w:t>單細胞</w:t>
            </w:r>
            <w:r w:rsidRPr="00377CE9">
              <w:rPr>
                <w:rFonts w:ascii="華康楷書體 Std W5" w:eastAsia="華康楷書體 Std W5" w:hAnsi="華康楷書體 Std W5" w:cs="華康圓體 Std W5"/>
                <w:sz w:val="26"/>
                <w:szCs w:val="26"/>
                <w:u w:val="single"/>
              </w:rPr>
              <w:br/>
            </w:r>
            <w:r w:rsidRPr="00377CE9">
              <w:rPr>
                <w:rFonts w:ascii="華康楷書體 Std W5" w:eastAsia="華康楷書體 Std W5" w:hAnsi="華康楷書體 Std W5" w:cs="華康圓體 Std W5" w:hint="eastAsia"/>
                <w:sz w:val="26"/>
                <w:szCs w:val="26"/>
              </w:rPr>
              <w:t>或</w:t>
            </w:r>
            <w:r w:rsidRPr="00377CE9">
              <w:rPr>
                <w:rFonts w:ascii="華康楷書體 Std W5" w:eastAsia="華康楷書體 Std W5" w:hAnsi="華康楷書體 Std W5" w:cs="華康圓體 Std W5" w:hint="eastAsia"/>
                <w:sz w:val="26"/>
                <w:szCs w:val="26"/>
                <w:u w:val="single"/>
              </w:rPr>
              <w:t>多細胞</w:t>
            </w:r>
          </w:p>
        </w:tc>
        <w:tc>
          <w:tcPr>
            <w:tcW w:w="1655" w:type="dxa"/>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單細胞或</w:t>
            </w:r>
            <w:r w:rsidRPr="00377CE9">
              <w:rPr>
                <w:rFonts w:ascii="華康楷書體 Std W5" w:eastAsia="華康楷書體 Std W5" w:hAnsi="華康楷書體 Std W5" w:cs="華康圓體 Std W5"/>
                <w:sz w:val="26"/>
                <w:szCs w:val="26"/>
              </w:rPr>
              <w:br/>
            </w:r>
            <w:r w:rsidRPr="00377CE9">
              <w:rPr>
                <w:rFonts w:ascii="華康楷書體 Std W5" w:eastAsia="華康楷書體 Std W5" w:hAnsi="華康楷書體 Std W5" w:cs="華康圓體 Std W5" w:hint="eastAsia"/>
                <w:sz w:val="26"/>
                <w:szCs w:val="26"/>
              </w:rPr>
              <w:t>多細胞</w:t>
            </w:r>
          </w:p>
        </w:tc>
        <w:tc>
          <w:tcPr>
            <w:tcW w:w="1643" w:type="dxa"/>
            <w:shd w:val="clear" w:color="auto" w:fill="F2F2F2" w:themeFill="background1" w:themeFillShade="F2"/>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多細胞</w:t>
            </w:r>
          </w:p>
        </w:tc>
        <w:tc>
          <w:tcPr>
            <w:tcW w:w="1361" w:type="dxa"/>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多細胞</w:t>
            </w:r>
          </w:p>
        </w:tc>
      </w:tr>
      <w:tr w:rsidR="003D1110" w:rsidRPr="00377CE9" w:rsidTr="003D1110">
        <w:trPr>
          <w:trHeight w:val="155"/>
          <w:jc w:val="center"/>
        </w:trPr>
        <w:tc>
          <w:tcPr>
            <w:tcW w:w="1257" w:type="dxa"/>
            <w:shd w:val="clear" w:color="auto" w:fill="BFBFBF"/>
            <w:vAlign w:val="center"/>
          </w:tcPr>
          <w:p w:rsidR="003D1110" w:rsidRPr="00377CE9" w:rsidRDefault="003D1110" w:rsidP="003D1110">
            <w:pPr>
              <w:spacing w:line="420" w:lineRule="atLeast"/>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營養方式</w:t>
            </w:r>
          </w:p>
        </w:tc>
        <w:tc>
          <w:tcPr>
            <w:tcW w:w="1665" w:type="dxa"/>
            <w:shd w:val="clear" w:color="auto" w:fill="auto"/>
            <w:vAlign w:val="center"/>
          </w:tcPr>
          <w:p w:rsidR="003D1110" w:rsidRPr="00377CE9" w:rsidRDefault="003D1110" w:rsidP="003D1110">
            <w:pPr>
              <w:pStyle w:val="af1"/>
              <w:spacing w:line="420" w:lineRule="atLeast"/>
              <w:ind w:leftChars="0" w:left="0"/>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自營或異營</w:t>
            </w:r>
          </w:p>
        </w:tc>
        <w:tc>
          <w:tcPr>
            <w:tcW w:w="1776" w:type="dxa"/>
            <w:shd w:val="clear" w:color="auto" w:fill="F2F2F2" w:themeFill="background1" w:themeFillShade="F2"/>
            <w:vAlign w:val="center"/>
          </w:tcPr>
          <w:p w:rsidR="003D1110" w:rsidRPr="00377CE9" w:rsidRDefault="003D1110" w:rsidP="003D1110">
            <w:pPr>
              <w:pStyle w:val="af1"/>
              <w:spacing w:line="420" w:lineRule="atLeast"/>
              <w:ind w:leftChars="0" w:left="0"/>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自營或異營</w:t>
            </w:r>
          </w:p>
        </w:tc>
        <w:tc>
          <w:tcPr>
            <w:tcW w:w="1655" w:type="dxa"/>
            <w:vAlign w:val="center"/>
          </w:tcPr>
          <w:p w:rsidR="003D1110" w:rsidRPr="00377CE9" w:rsidRDefault="003D1110" w:rsidP="003D1110">
            <w:pPr>
              <w:pStyle w:val="af1"/>
              <w:spacing w:line="420" w:lineRule="atLeast"/>
              <w:ind w:leftChars="0" w:left="0"/>
              <w:jc w:val="center"/>
              <w:rPr>
                <w:rFonts w:ascii="華康楷書體 Std W5" w:eastAsia="華康楷書體 Std W5" w:hAnsi="華康楷書體 Std W5" w:cs="華康圓體 Std W5"/>
                <w:sz w:val="26"/>
                <w:szCs w:val="26"/>
                <w:u w:val="single"/>
              </w:rPr>
            </w:pPr>
            <w:r w:rsidRPr="00377CE9">
              <w:rPr>
                <w:rFonts w:ascii="華康楷書體 Std W5" w:eastAsia="華康楷書體 Std W5" w:hAnsi="華康楷書體 Std W5" w:cs="華康圓體 Std W5" w:hint="eastAsia"/>
                <w:sz w:val="26"/>
                <w:szCs w:val="26"/>
                <w:u w:val="single"/>
              </w:rPr>
              <w:t>異營</w:t>
            </w:r>
          </w:p>
        </w:tc>
        <w:tc>
          <w:tcPr>
            <w:tcW w:w="1643" w:type="dxa"/>
            <w:shd w:val="clear" w:color="auto" w:fill="F2F2F2" w:themeFill="background1" w:themeFillShade="F2"/>
            <w:vAlign w:val="center"/>
          </w:tcPr>
          <w:p w:rsidR="003D1110" w:rsidRPr="00377CE9" w:rsidRDefault="003D1110" w:rsidP="003D1110">
            <w:pPr>
              <w:pStyle w:val="af1"/>
              <w:spacing w:line="420" w:lineRule="atLeast"/>
              <w:ind w:leftChars="0" w:left="0"/>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自營*</w:t>
            </w:r>
          </w:p>
        </w:tc>
        <w:tc>
          <w:tcPr>
            <w:tcW w:w="1361" w:type="dxa"/>
            <w:vAlign w:val="center"/>
          </w:tcPr>
          <w:p w:rsidR="003D1110" w:rsidRPr="00377CE9" w:rsidRDefault="003D1110" w:rsidP="003D1110">
            <w:pPr>
              <w:pStyle w:val="af1"/>
              <w:spacing w:line="420" w:lineRule="atLeast"/>
              <w:ind w:leftChars="0" w:left="0"/>
              <w:jc w:val="center"/>
              <w:rPr>
                <w:rFonts w:ascii="華康楷書體 Std W5" w:eastAsia="華康楷書體 Std W5" w:hAnsi="華康楷書體 Std W5" w:cs="華康圓體 Std W5"/>
                <w:sz w:val="26"/>
                <w:szCs w:val="26"/>
              </w:rPr>
            </w:pPr>
            <w:r w:rsidRPr="00377CE9">
              <w:rPr>
                <w:rFonts w:ascii="華康楷書體 Std W5" w:eastAsia="華康楷書體 Std W5" w:hAnsi="華康楷書體 Std W5" w:cs="華康圓體 Std W5" w:hint="eastAsia"/>
                <w:sz w:val="26"/>
                <w:szCs w:val="26"/>
              </w:rPr>
              <w:t>異營</w:t>
            </w:r>
          </w:p>
        </w:tc>
      </w:tr>
    </w:tbl>
    <w:p w:rsidR="003D1110" w:rsidRPr="004B6AA6" w:rsidRDefault="003D1110" w:rsidP="003D1110">
      <w:pPr>
        <w:pStyle w:val="aff5"/>
        <w:ind w:left="240" w:right="240" w:firstLine="520"/>
        <w:rPr>
          <w:b/>
          <w:sz w:val="48"/>
          <w:szCs w:val="48"/>
        </w:rPr>
        <w:sectPr w:rsidR="003D1110" w:rsidRPr="004B6AA6" w:rsidSect="00B108F5">
          <w:headerReference w:type="even" r:id="rId425"/>
          <w:headerReference w:type="default" r:id="rId426"/>
          <w:pgSz w:w="11906" w:h="16838" w:code="9"/>
          <w:pgMar w:top="851" w:right="851" w:bottom="851" w:left="851" w:header="851" w:footer="850" w:gutter="0"/>
          <w:cols w:sep="1" w:space="425"/>
          <w:docGrid w:type="linesAndChars" w:linePitch="360"/>
        </w:sectPr>
      </w:pPr>
      <w:r w:rsidRPr="00377CE9">
        <w:rPr>
          <w:rFonts w:hint="eastAsia"/>
        </w:rPr>
        <w:t>*少數寄生植物如菟絲子，為異營。</w:t>
      </w:r>
      <w:r>
        <w:rPr>
          <w:rFonts w:ascii="華康辦公用具篇" w:eastAsia="華康唐風隸 Std W9" w:hAnsi="華康辦公用具篇"/>
          <w:b/>
          <w:color w:val="000000"/>
          <w:spacing w:val="20"/>
          <w:sz w:val="30"/>
          <w:szCs w:val="30"/>
        </w:rPr>
        <w:br w:type="page"/>
      </w:r>
    </w:p>
    <w:p w:rsidR="003D1110" w:rsidRPr="003166AF" w:rsidRDefault="003D1110" w:rsidP="003D1110">
      <w:pPr>
        <w:adjustRightInd w:val="0"/>
        <w:snapToGrid w:val="0"/>
        <w:spacing w:line="420" w:lineRule="atLeast"/>
        <w:ind w:left="431" w:hangingChars="98" w:hanging="431"/>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 xml:space="preserve">例題 01 </w:t>
      </w:r>
    </w:p>
    <w:p w:rsidR="003D1110" w:rsidRPr="00C24FBE" w:rsidRDefault="003D1110" w:rsidP="003D1110">
      <w:pPr>
        <w:pStyle w:val="aff9"/>
      </w:pPr>
      <w:r w:rsidRPr="00C24FBE">
        <w:rPr>
          <w:rFonts w:hint="eastAsia"/>
        </w:rPr>
        <w:t xml:space="preserve">「三域說」　的提出是依據下列哪一特徵？　</w:t>
      </w:r>
      <w:r>
        <w:br/>
        <w:t>(Ａ)</w:t>
      </w:r>
      <w:r w:rsidRPr="00C24FBE">
        <w:rPr>
          <w:rFonts w:hint="eastAsia"/>
        </w:rPr>
        <w:t xml:space="preserve">核酸分子片段　</w:t>
      </w:r>
      <w:r>
        <w:t>(Ｂ)</w:t>
      </w:r>
      <w:r w:rsidRPr="00C24FBE">
        <w:rPr>
          <w:rFonts w:hint="eastAsia"/>
        </w:rPr>
        <w:t xml:space="preserve">代謝方式　</w:t>
      </w:r>
      <w:r>
        <w:t>(Ｃ)</w:t>
      </w:r>
      <w:r w:rsidRPr="00C24FBE">
        <w:rPr>
          <w:rFonts w:hint="eastAsia"/>
        </w:rPr>
        <w:t xml:space="preserve">形態　</w:t>
      </w:r>
      <w:r>
        <w:t>(Ｄ)</w:t>
      </w:r>
      <w:r w:rsidRPr="00C24FBE">
        <w:rPr>
          <w:rFonts w:hint="eastAsia"/>
        </w:rPr>
        <w:t>生殖方式</w:t>
      </w:r>
      <w:r w:rsidRPr="00C24FBE">
        <w:t xml:space="preserve"> </w:t>
      </w:r>
    </w:p>
    <w:p w:rsidR="003D1110" w:rsidRPr="000679E7" w:rsidRDefault="003D1110" w:rsidP="003D1110">
      <w:pPr>
        <w:snapToGrid w:val="0"/>
        <w:spacing w:line="420" w:lineRule="atLeast"/>
        <w:rPr>
          <w:rFonts w:ascii="華康辦公用具篇" w:eastAsia="華康唐風隸 Std W9" w:hAnsi="華康辦公用具篇"/>
          <w:b/>
          <w:color w:val="000000"/>
          <w:spacing w:val="20"/>
          <w:sz w:val="30"/>
          <w:szCs w:val="30"/>
        </w:rPr>
      </w:pP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2</w:t>
      </w:r>
      <w:r w:rsidRPr="00CD090A">
        <w:rPr>
          <w:rFonts w:ascii="華康楷書體 Std W5" w:eastAsia="華康楷書體 Std W5" w:hAnsi="華康楷書體 Std W5" w:hint="eastAsia"/>
          <w:color w:val="000000"/>
          <w:spacing w:val="20"/>
          <w:sz w:val="30"/>
          <w:szCs w:val="30"/>
        </w:rPr>
        <w:t xml:space="preserve"> </w:t>
      </w:r>
    </w:p>
    <w:p w:rsidR="003D1110" w:rsidRPr="000A1009" w:rsidRDefault="003D1110" w:rsidP="003D1110">
      <w:pPr>
        <w:pStyle w:val="aff9"/>
      </w:pPr>
      <w:r w:rsidRPr="000A1009">
        <w:rPr>
          <w:rFonts w:hint="eastAsia"/>
        </w:rPr>
        <w:t xml:space="preserve">比較真細菌與古細菌，下列哪些正確？　</w:t>
      </w:r>
      <w:r>
        <w:br/>
        <w:t>(Ａ)</w:t>
      </w:r>
      <w:r w:rsidRPr="000A1009">
        <w:rPr>
          <w:rFonts w:hint="eastAsia"/>
        </w:rPr>
        <w:t xml:space="preserve">兩者皆具有細胞壁　</w:t>
      </w:r>
      <w:r>
        <w:br/>
        <w:t>(Ｂ)</w:t>
      </w:r>
      <w:r w:rsidRPr="000A1009">
        <w:rPr>
          <w:rFonts w:hint="eastAsia"/>
        </w:rPr>
        <w:t xml:space="preserve">兩者均無代謝系統　</w:t>
      </w:r>
      <w:r>
        <w:br/>
        <w:t>(Ｃ)</w:t>
      </w:r>
      <w:r w:rsidRPr="000A1009">
        <w:rPr>
          <w:rFonts w:hint="eastAsia"/>
        </w:rPr>
        <w:t>兩者皆具有遺傳物質</w:t>
      </w:r>
      <w:r w:rsidRPr="000A1009">
        <w:t>DNA</w:t>
      </w:r>
      <w:r w:rsidRPr="000A1009">
        <w:rPr>
          <w:rFonts w:hint="eastAsia"/>
        </w:rPr>
        <w:t xml:space="preserve">　</w:t>
      </w:r>
      <w:r>
        <w:br/>
        <w:t>(Ｄ)</w:t>
      </w:r>
      <w:r w:rsidRPr="000A1009">
        <w:rPr>
          <w:rFonts w:hint="eastAsia"/>
        </w:rPr>
        <w:t xml:space="preserve">真細菌缺乏細胞核，古細菌則有細胞核　</w:t>
      </w:r>
      <w:r>
        <w:br/>
        <w:t>(Ｅ)</w:t>
      </w:r>
      <w:r w:rsidRPr="000A1009">
        <w:rPr>
          <w:rFonts w:hint="eastAsia"/>
        </w:rPr>
        <w:t>真細菌為真核生物，古細菌為原核生物</w:t>
      </w:r>
      <w:r w:rsidRPr="000A1009">
        <w:t xml:space="preserve"> </w:t>
      </w:r>
    </w:p>
    <w:p w:rsidR="003D1110" w:rsidRDefault="003D1110" w:rsidP="003D1110">
      <w:pPr>
        <w:snapToGrid w:val="0"/>
        <w:spacing w:line="420" w:lineRule="atLeast"/>
        <w:rPr>
          <w:rFonts w:ascii="華康辦公用具篇" w:eastAsia="華康唐風隸 Std W9" w:hAnsi="華康辦公用具篇"/>
          <w:b/>
          <w:color w:val="000000"/>
          <w:spacing w:val="20"/>
          <w:sz w:val="30"/>
          <w:szCs w:val="30"/>
        </w:rPr>
      </w:pPr>
    </w:p>
    <w:p w:rsidR="003D1110" w:rsidRPr="000E5D08"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3</w:t>
      </w:r>
      <w:r w:rsidRPr="00CD090A">
        <w:rPr>
          <w:rFonts w:ascii="華康楷書體 Std W5" w:eastAsia="華康楷書體 Std W5" w:hAnsi="華康楷書體 Std W5" w:hint="eastAsia"/>
          <w:color w:val="000000"/>
          <w:spacing w:val="20"/>
          <w:sz w:val="30"/>
          <w:szCs w:val="30"/>
        </w:rPr>
        <w:t xml:space="preserve"> </w:t>
      </w:r>
    </w:p>
    <w:p w:rsidR="003D1110" w:rsidRDefault="003D1110" w:rsidP="003D1110">
      <w:pPr>
        <w:pStyle w:val="aff9"/>
      </w:pPr>
      <w:r w:rsidRPr="00CD2DDB">
        <w:rPr>
          <w:rFonts w:hint="eastAsia"/>
        </w:rPr>
        <w:t>生物的分類階層，依序為界、門、綱、目、科、屬、種。就下列兩兩</w:t>
      </w:r>
    </w:p>
    <w:p w:rsidR="003D1110" w:rsidRPr="00CD2DDB" w:rsidRDefault="003D1110" w:rsidP="003D1110">
      <w:pPr>
        <w:pStyle w:val="aff9"/>
      </w:pPr>
      <w:r w:rsidRPr="00CD2DDB">
        <w:rPr>
          <w:rFonts w:hint="eastAsia"/>
        </w:rPr>
        <w:t>一組的生物之間所屬相同階層的敘述，何者正確？</w:t>
      </w:r>
      <w:r w:rsidR="00A31A5A">
        <w:rPr>
          <w:rFonts w:hint="eastAsia"/>
        </w:rPr>
        <w:t>[</w:t>
      </w:r>
      <w:r w:rsidR="00A31A5A">
        <w:t>100</w:t>
      </w:r>
      <w:r w:rsidR="00A31A5A">
        <w:rPr>
          <w:rFonts w:hint="eastAsia"/>
        </w:rPr>
        <w:t>學測</w:t>
      </w:r>
      <w:r w:rsidR="00A31A5A">
        <w:t>]</w:t>
      </w:r>
    </w:p>
    <w:p w:rsidR="003D1110" w:rsidRPr="00CD2DDB" w:rsidRDefault="003D1110" w:rsidP="003D1110">
      <w:pPr>
        <w:pStyle w:val="aff9"/>
      </w:pPr>
      <w:r>
        <w:rPr>
          <w:rFonts w:hint="eastAsia"/>
        </w:rPr>
        <w:t>(Ａ)</w:t>
      </w:r>
      <w:r w:rsidRPr="00CD2DDB">
        <w:rPr>
          <w:rFonts w:hint="eastAsia"/>
        </w:rPr>
        <w:t>人與梅花：只在界、門分類階層相同</w:t>
      </w:r>
    </w:p>
    <w:p w:rsidR="003D1110" w:rsidRPr="00CD2DDB" w:rsidRDefault="003D1110" w:rsidP="003D1110">
      <w:pPr>
        <w:pStyle w:val="aff9"/>
      </w:pPr>
      <w:r>
        <w:rPr>
          <w:rFonts w:hint="eastAsia"/>
        </w:rPr>
        <w:t>(Ｂ)</w:t>
      </w:r>
      <w:r w:rsidRPr="00CD2DDB">
        <w:rPr>
          <w:rFonts w:hint="eastAsia"/>
        </w:rPr>
        <w:t>綠藻與蕨類：只在界、門、綱、目分類階層相同</w:t>
      </w:r>
    </w:p>
    <w:p w:rsidR="003D1110" w:rsidRPr="00CD2DDB" w:rsidRDefault="003D1110" w:rsidP="003D1110">
      <w:pPr>
        <w:pStyle w:val="aff9"/>
      </w:pPr>
      <w:r>
        <w:rPr>
          <w:rFonts w:hint="eastAsia"/>
        </w:rPr>
        <w:t>(Ｃ)</w:t>
      </w:r>
      <w:r w:rsidRPr="00CD2DDB">
        <w:rPr>
          <w:rFonts w:hint="eastAsia"/>
        </w:rPr>
        <w:t>大腸菌與酵母菌：只在界、門、綱分類階層相同</w:t>
      </w:r>
    </w:p>
    <w:p w:rsidR="003D1110" w:rsidRPr="00CD2DDB" w:rsidRDefault="003D1110" w:rsidP="003D1110">
      <w:pPr>
        <w:pStyle w:val="aff9"/>
      </w:pPr>
      <w:r>
        <w:rPr>
          <w:rFonts w:hint="eastAsia"/>
        </w:rPr>
        <w:t>(Ｄ)</w:t>
      </w:r>
      <w:r w:rsidRPr="00CD2DDB">
        <w:rPr>
          <w:rFonts w:hint="eastAsia"/>
        </w:rPr>
        <w:t>水稻與玉米：只在界、門、綱、目、科分類階層相同</w:t>
      </w:r>
    </w:p>
    <w:p w:rsidR="003D1110" w:rsidRPr="00CD2DDB" w:rsidRDefault="003D1110" w:rsidP="003D1110">
      <w:pPr>
        <w:pStyle w:val="aff9"/>
      </w:pPr>
      <w:r>
        <w:rPr>
          <w:rFonts w:hint="eastAsia"/>
        </w:rPr>
        <w:t>(Ｅ)</w:t>
      </w:r>
      <w:r w:rsidRPr="00CD2DDB">
        <w:rPr>
          <w:rFonts w:hint="eastAsia"/>
        </w:rPr>
        <w:t>白種人與黃種人：只在界、門、綱、目、科、屬分類階層相同</w:t>
      </w:r>
    </w:p>
    <w:p w:rsidR="003D1110" w:rsidRDefault="003D1110" w:rsidP="003D1110">
      <w:pPr>
        <w:widowControl/>
        <w:rPr>
          <w:rFonts w:ascii="華康楷書體 Std W5" w:eastAsia="華康楷書體 Std W5" w:hAnsi="華康楷書體 Std W5"/>
          <w:color w:val="000000"/>
          <w:spacing w:val="20"/>
          <w:sz w:val="30"/>
          <w:szCs w:val="30"/>
        </w:rPr>
      </w:pPr>
    </w:p>
    <w:p w:rsidR="003D1110" w:rsidRPr="008E288D"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4</w:t>
      </w:r>
      <w:r w:rsidRPr="00CD090A">
        <w:rPr>
          <w:rFonts w:ascii="華康楷書體 Std W5" w:eastAsia="華康楷書體 Std W5" w:hAnsi="華康楷書體 Std W5" w:hint="eastAsia"/>
          <w:color w:val="000000"/>
          <w:spacing w:val="20"/>
          <w:sz w:val="30"/>
          <w:szCs w:val="30"/>
        </w:rPr>
        <w:t xml:space="preserve"> </w:t>
      </w:r>
    </w:p>
    <w:p w:rsidR="00A31A5A" w:rsidRDefault="003D1110" w:rsidP="00A31A5A">
      <w:pPr>
        <w:pStyle w:val="aff9"/>
      </w:pPr>
      <w:r w:rsidRPr="0012028B">
        <w:rPr>
          <w:rFonts w:hint="eastAsia"/>
        </w:rPr>
        <w:t>研究人員最近採集了四種有親緣關係的動物，甲由山區帶回，而乙、丙、丁取自人類社區。甲、乙、丙三種動物對光有負趨性，丁則無趨性；當乙、丙嘴邊的皮膚受到碰觸時，即刻產生張嘴的反射動作，甲、丁則沒有這樣的行為；此外，乙、丙、丁每當聽到垃圾車的音樂時，都會分泌唾液，而從山區帶回的甲，則對同樣的音樂聲不會產生分泌唾液的行為反應。試根據以上的行為反應，推斷他們的親緣關係可能為何？</w:t>
      </w:r>
      <w:r w:rsidRPr="0012028B">
        <w:br/>
        <w:t>(Ａ)</w:t>
      </w:r>
      <w:r w:rsidRPr="0012028B">
        <w:rPr>
          <w:rFonts w:hint="eastAsia"/>
        </w:rPr>
        <w:t>乙、丙的親緣最接近，丁和他們的關係最遠</w:t>
      </w:r>
      <w:r w:rsidRPr="0012028B">
        <w:t xml:space="preserve">　(Ｂ)</w:t>
      </w:r>
      <w:r w:rsidRPr="0012028B">
        <w:rPr>
          <w:rFonts w:hint="eastAsia"/>
        </w:rPr>
        <w:t>乙、丙的親緣最接近，甲和他們的關係最遠</w:t>
      </w:r>
      <w:r w:rsidRPr="0012028B">
        <w:t xml:space="preserve">　</w:t>
      </w:r>
      <w:r>
        <w:br/>
      </w:r>
      <w:r w:rsidRPr="0012028B">
        <w:t>(Ｃ)</w:t>
      </w:r>
      <w:r w:rsidRPr="0012028B">
        <w:rPr>
          <w:rFonts w:hint="eastAsia"/>
        </w:rPr>
        <w:t>乙和丙、甲和丁的親緣關係都各自較接近，但兩組間的關係不清楚</w:t>
      </w:r>
      <w:r w:rsidRPr="0012028B">
        <w:t xml:space="preserve">　</w:t>
      </w:r>
      <w:r>
        <w:br/>
      </w:r>
      <w:r w:rsidRPr="0012028B">
        <w:t>(Ｄ)</w:t>
      </w:r>
      <w:r w:rsidRPr="0012028B">
        <w:rPr>
          <w:rFonts w:hint="eastAsia"/>
        </w:rPr>
        <w:t>從動物行為無法判斷他們的親緣關係</w:t>
      </w:r>
      <w:r w:rsidRPr="0012028B">
        <w:t xml:space="preserve">　</w:t>
      </w:r>
      <w:r w:rsidR="00A31A5A">
        <w:br w:type="page"/>
      </w:r>
    </w:p>
    <w:p w:rsidR="003D1110" w:rsidRPr="008E288D"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5</w:t>
      </w:r>
      <w:r w:rsidRPr="00CD090A">
        <w:rPr>
          <w:rFonts w:ascii="華康楷書體 Std W5" w:eastAsia="華康楷書體 Std W5" w:hAnsi="華康楷書體 Std W5" w:hint="eastAsia"/>
          <w:color w:val="000000"/>
          <w:spacing w:val="20"/>
          <w:sz w:val="30"/>
          <w:szCs w:val="30"/>
        </w:rPr>
        <w:t xml:space="preserve"> </w:t>
      </w:r>
    </w:p>
    <w:p w:rsidR="003D1110" w:rsidRPr="009F3EAA" w:rsidRDefault="009F5353" w:rsidP="003D1110">
      <w:pPr>
        <w:pStyle w:val="aff9"/>
      </w:pPr>
      <w:r w:rsidRPr="00714C4B">
        <w:rPr>
          <w:rFonts w:hAnsi="華康楷書體 Std W5" w:hint="eastAsia"/>
          <w:color w:val="000000" w:themeColor="text1"/>
        </w:rPr>
        <w:t>有關現行的生物分類系統，下列敘述何者正確？</w:t>
      </w:r>
      <w:r>
        <w:rPr>
          <w:rFonts w:hAnsi="華康楷書體 Std W5" w:hint="eastAsia"/>
          <w:color w:val="000000" w:themeColor="text1"/>
        </w:rPr>
        <w:t>[</w:t>
      </w:r>
      <w:r>
        <w:rPr>
          <w:rFonts w:hAnsi="華康楷書體 Std W5"/>
          <w:color w:val="000000" w:themeColor="text1"/>
        </w:rPr>
        <w:t>113</w:t>
      </w:r>
      <w:r>
        <w:rPr>
          <w:rFonts w:hAnsi="華康楷書體 Std W5" w:hint="eastAsia"/>
          <w:color w:val="000000" w:themeColor="text1"/>
        </w:rPr>
        <w:t>學測</w:t>
      </w:r>
      <w:r>
        <w:rPr>
          <w:rFonts w:hAnsi="華康楷書體 Std W5"/>
          <w:color w:val="000000" w:themeColor="text1"/>
        </w:rPr>
        <w:t>]</w:t>
      </w:r>
      <w:r>
        <w:rPr>
          <w:rFonts w:hAnsi="華康楷書體 Std W5"/>
          <w:color w:val="000000" w:themeColor="text1"/>
        </w:rPr>
        <w:br/>
      </w:r>
      <w:r w:rsidRPr="00714C4B">
        <w:rPr>
          <w:rFonts w:hAnsi="華康楷書體 Std W5"/>
          <w:color w:val="000000" w:themeColor="text1"/>
        </w:rPr>
        <w:t>(A)</w:t>
      </w:r>
      <w:r w:rsidRPr="00714C4B">
        <w:rPr>
          <w:rFonts w:hAnsi="華康楷書體 Std W5" w:hint="eastAsia"/>
          <w:color w:val="000000" w:themeColor="text1"/>
        </w:rPr>
        <w:t>階層愈高，其內的（物）種間相似的特徵愈多，成員也較多</w:t>
      </w:r>
      <w:r>
        <w:rPr>
          <w:rFonts w:hAnsi="華康楷書體 Std W5"/>
          <w:color w:val="000000" w:themeColor="text1"/>
        </w:rPr>
        <w:br/>
      </w:r>
      <w:r w:rsidRPr="00714C4B">
        <w:rPr>
          <w:rFonts w:hAnsi="華康楷書體 Std W5"/>
          <w:color w:val="000000" w:themeColor="text1"/>
        </w:rPr>
        <w:t>(B)</w:t>
      </w:r>
      <w:r w:rsidRPr="00714C4B">
        <w:rPr>
          <w:rFonts w:hAnsi="華康楷書體 Std W5" w:hint="eastAsia"/>
          <w:color w:val="000000" w:themeColor="text1"/>
        </w:rPr>
        <w:t>階層愈低，其內（物）種較少，親緣關係也較疏遠</w:t>
      </w:r>
      <w:r>
        <w:rPr>
          <w:rFonts w:hAnsi="華康楷書體 Std W5"/>
          <w:color w:val="000000" w:themeColor="text1"/>
        </w:rPr>
        <w:br/>
      </w:r>
      <w:r w:rsidRPr="00714C4B">
        <w:rPr>
          <w:rFonts w:hAnsi="華康楷書體 Std W5"/>
          <w:color w:val="000000" w:themeColor="text1"/>
        </w:rPr>
        <w:t>(C)</w:t>
      </w:r>
      <w:r w:rsidRPr="00714C4B">
        <w:rPr>
          <w:rFonts w:hAnsi="華康楷書體 Std W5" w:hint="eastAsia"/>
          <w:color w:val="000000" w:themeColor="text1"/>
        </w:rPr>
        <w:t>任取兩個同目的（物）種必較同科的兩（物）種在親緣關係上疏遠</w:t>
      </w:r>
      <w:r>
        <w:rPr>
          <w:rFonts w:hAnsi="華康楷書體 Std W5"/>
          <w:color w:val="000000" w:themeColor="text1"/>
        </w:rPr>
        <w:br/>
      </w:r>
      <w:r w:rsidRPr="00714C4B">
        <w:rPr>
          <w:rFonts w:hAnsi="華康楷書體 Std W5"/>
          <w:color w:val="000000" w:themeColor="text1"/>
        </w:rPr>
        <w:t>(D)</w:t>
      </w:r>
      <w:r w:rsidRPr="00714C4B">
        <w:rPr>
          <w:rFonts w:hAnsi="華康楷書體 Std W5" w:hint="eastAsia"/>
          <w:color w:val="000000" w:themeColor="text1"/>
        </w:rPr>
        <w:t>（物）種是分類的基本單位，只能以形態相區別</w:t>
      </w:r>
      <w:r>
        <w:rPr>
          <w:rFonts w:hAnsi="華康楷書體 Std W5"/>
          <w:color w:val="000000" w:themeColor="text1"/>
        </w:rPr>
        <w:br/>
      </w:r>
      <w:r w:rsidRPr="00714C4B">
        <w:rPr>
          <w:rFonts w:hAnsi="華康楷書體 Std W5"/>
          <w:color w:val="000000" w:themeColor="text1"/>
        </w:rPr>
        <w:t>(E)</w:t>
      </w:r>
      <w:r w:rsidRPr="00714C4B">
        <w:rPr>
          <w:rFonts w:hAnsi="華康楷書體 Std W5" w:hint="eastAsia"/>
          <w:color w:val="000000" w:themeColor="text1"/>
        </w:rPr>
        <w:t>屬是將（物）種加以歸類後的第一個層級</w:t>
      </w:r>
    </w:p>
    <w:p w:rsidR="00A31A5A" w:rsidRDefault="00A31A5A" w:rsidP="00A31A5A">
      <w:pPr>
        <w:pStyle w:val="aff9"/>
      </w:pPr>
    </w:p>
    <w:p w:rsidR="00A31A5A" w:rsidRPr="00A31A5A" w:rsidRDefault="00A31A5A" w:rsidP="00A31A5A">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Pr>
          <w:rFonts w:ascii="華康楷書體 Std W5" w:eastAsia="華康楷書體 Std W5" w:hAnsi="華康楷書體 Std W5"/>
          <w:color w:val="000000"/>
          <w:spacing w:val="20"/>
          <w:sz w:val="30"/>
          <w:szCs w:val="30"/>
        </w:rPr>
        <w:t>6</w:t>
      </w:r>
      <w:r w:rsidRPr="00CD090A">
        <w:rPr>
          <w:rFonts w:ascii="華康楷書體 Std W5" w:eastAsia="華康楷書體 Std W5" w:hAnsi="華康楷書體 Std W5" w:hint="eastAsia"/>
          <w:color w:val="000000"/>
          <w:spacing w:val="20"/>
          <w:sz w:val="30"/>
          <w:szCs w:val="30"/>
        </w:rPr>
        <w:t xml:space="preserve"> </w:t>
      </w:r>
    </w:p>
    <w:p w:rsidR="00A31A5A" w:rsidRPr="00E965F5" w:rsidRDefault="00A31A5A" w:rsidP="00A31A5A">
      <w:pPr>
        <w:pStyle w:val="aff9"/>
      </w:pPr>
      <w:r w:rsidRPr="00A31A5A">
        <w:rPr>
          <w:rFonts w:hint="eastAsia"/>
          <w:u w:val="single"/>
        </w:rPr>
        <w:t>巴博（</w:t>
      </w:r>
      <w:r w:rsidRPr="00A31A5A">
        <w:rPr>
          <w:u w:val="single"/>
        </w:rPr>
        <w:t>Svante Paabo</w:t>
      </w:r>
      <w:r w:rsidRPr="00A31A5A">
        <w:rPr>
          <w:rFonts w:hint="eastAsia"/>
          <w:u w:val="single"/>
        </w:rPr>
        <w:t>）</w:t>
      </w:r>
      <w:r w:rsidRPr="00E965F5">
        <w:rPr>
          <w:rFonts w:hint="eastAsia"/>
        </w:rPr>
        <w:t>因發現了已滅絕人族</w:t>
      </w:r>
      <w:r>
        <w:rPr>
          <w:rFonts w:hint="eastAsia"/>
        </w:rPr>
        <w:t>成員</w:t>
      </w:r>
      <w:r w:rsidRPr="00E965F5">
        <w:rPr>
          <w:rFonts w:hint="eastAsia"/>
        </w:rPr>
        <w:t>之基因體（DNA之集合）</w:t>
      </w:r>
      <w:r>
        <w:rPr>
          <w:rFonts w:hint="eastAsia"/>
        </w:rPr>
        <w:t>並探討</w:t>
      </w:r>
      <w:r w:rsidRPr="00E965F5">
        <w:rPr>
          <w:rFonts w:hint="eastAsia"/>
        </w:rPr>
        <w:t>現代人（</w:t>
      </w:r>
      <w:r w:rsidRPr="00A31A5A">
        <w:rPr>
          <w:i/>
          <w:iCs/>
        </w:rPr>
        <w:t>Homo sapiens</w:t>
      </w:r>
      <w:r w:rsidRPr="00E965F5">
        <w:rPr>
          <w:rFonts w:hint="eastAsia"/>
        </w:rPr>
        <w:t>）之演化</w:t>
      </w:r>
      <w:r>
        <w:rPr>
          <w:rFonts w:hint="eastAsia"/>
        </w:rPr>
        <w:t>歷程</w:t>
      </w:r>
      <w:r w:rsidRPr="00E965F5">
        <w:rPr>
          <w:rFonts w:hint="eastAsia"/>
        </w:rPr>
        <w:t>，獲得2</w:t>
      </w:r>
      <w:r w:rsidRPr="00E965F5">
        <w:t>022</w:t>
      </w:r>
      <w:r w:rsidRPr="00E965F5">
        <w:rPr>
          <w:rFonts w:hint="eastAsia"/>
        </w:rPr>
        <w:t>年諾貝爾生理—醫學獎。從尼安德</w:t>
      </w:r>
      <w:r>
        <w:rPr>
          <w:rFonts w:hint="eastAsia"/>
        </w:rPr>
        <w:t>塔</w:t>
      </w:r>
      <w:r w:rsidRPr="00E965F5">
        <w:rPr>
          <w:rFonts w:hint="eastAsia"/>
        </w:rPr>
        <w:t>人的化石中，他先發現了粒線體DNA，定序了第一個百萬個核苷酸和第一版的核基因體序列。稍後，又發現一個新的人族</w:t>
      </w:r>
      <w:r>
        <w:rPr>
          <w:rFonts w:hint="eastAsia"/>
        </w:rPr>
        <w:t>成員</w:t>
      </w:r>
      <w:r w:rsidRPr="00FE3217">
        <w:rPr>
          <w:rFonts w:hint="eastAsia"/>
        </w:rPr>
        <w:t>－</w:t>
      </w:r>
      <w:r w:rsidRPr="00E965F5">
        <w:rPr>
          <w:rFonts w:hint="eastAsia"/>
        </w:rPr>
        <w:t>丹尼索瓦人（</w:t>
      </w:r>
      <w:r w:rsidRPr="00E965F5">
        <w:t>Denisovan</w:t>
      </w:r>
      <w:r w:rsidRPr="00E965F5">
        <w:rPr>
          <w:rFonts w:hint="eastAsia"/>
        </w:rPr>
        <w:t>），並且組裝其基因體序列。他</w:t>
      </w:r>
      <w:r>
        <w:rPr>
          <w:rFonts w:hint="eastAsia"/>
        </w:rPr>
        <w:t>的</w:t>
      </w:r>
      <w:r w:rsidRPr="00E965F5">
        <w:rPr>
          <w:rFonts w:hint="eastAsia"/>
        </w:rPr>
        <w:t>這些研究開發了全新而完整的材料，並開創了新的科學方法，為嶄新的古基因體學</w:t>
      </w:r>
      <w:r>
        <w:rPr>
          <w:rFonts w:hint="eastAsia"/>
        </w:rPr>
        <w:t>研究</w:t>
      </w:r>
      <w:r w:rsidRPr="00E965F5">
        <w:rPr>
          <w:rFonts w:hint="eastAsia"/>
        </w:rPr>
        <w:t>注入動力，以探索人族的演化過程。有關探討人類演化之科學進展，下列哪些正確？（應選3項）</w:t>
      </w:r>
      <w:r>
        <w:t>[112</w:t>
      </w:r>
      <w:r>
        <w:rPr>
          <w:rFonts w:hint="eastAsia"/>
        </w:rPr>
        <w:t>學測</w:t>
      </w:r>
      <w:r>
        <w:t>]</w:t>
      </w:r>
    </w:p>
    <w:p w:rsidR="00A31A5A" w:rsidRPr="00E965F5" w:rsidRDefault="00A31A5A" w:rsidP="00A31A5A">
      <w:pPr>
        <w:pStyle w:val="aff9"/>
      </w:pPr>
      <w:r w:rsidRPr="00E965F5">
        <w:t>(A)</w:t>
      </w:r>
      <w:r w:rsidRPr="00E965F5">
        <w:rPr>
          <w:rFonts w:hint="eastAsia"/>
        </w:rPr>
        <w:t>要從化石人族之標本中取得粒線體D</w:t>
      </w:r>
      <w:r w:rsidRPr="00E965F5">
        <w:t>NA</w:t>
      </w:r>
      <w:r w:rsidRPr="00E965F5">
        <w:rPr>
          <w:rFonts w:hint="eastAsia"/>
        </w:rPr>
        <w:t>序列比</w:t>
      </w:r>
      <w:r>
        <w:rPr>
          <w:rFonts w:hint="eastAsia"/>
        </w:rPr>
        <w:t>取得</w:t>
      </w:r>
      <w:r w:rsidRPr="00E965F5">
        <w:rPr>
          <w:rFonts w:hint="eastAsia"/>
        </w:rPr>
        <w:t>細胞核DNA容易</w:t>
      </w:r>
    </w:p>
    <w:p w:rsidR="00A31A5A" w:rsidRPr="00E965F5" w:rsidRDefault="00A31A5A" w:rsidP="00A31A5A">
      <w:pPr>
        <w:pStyle w:val="aff9"/>
      </w:pPr>
      <w:r w:rsidRPr="00E965F5">
        <w:t>(B)</w:t>
      </w:r>
      <w:r w:rsidRPr="00E965F5">
        <w:rPr>
          <w:rFonts w:hint="eastAsia"/>
        </w:rPr>
        <w:t>要從尼安德</w:t>
      </w:r>
      <w:r>
        <w:rPr>
          <w:rFonts w:hint="eastAsia"/>
        </w:rPr>
        <w:t>塔</w:t>
      </w:r>
      <w:r w:rsidRPr="00E965F5">
        <w:rPr>
          <w:rFonts w:hint="eastAsia"/>
        </w:rPr>
        <w:t>人的核酸中取相當連續的DNA序列比從現代人困難許多</w:t>
      </w:r>
    </w:p>
    <w:p w:rsidR="00A31A5A" w:rsidRPr="00E965F5" w:rsidRDefault="00A31A5A" w:rsidP="00A31A5A">
      <w:pPr>
        <w:pStyle w:val="aff9"/>
      </w:pPr>
      <w:r w:rsidRPr="00E965F5">
        <w:t>(C)</w:t>
      </w:r>
      <w:r w:rsidRPr="00E965F5">
        <w:rPr>
          <w:rFonts w:hint="eastAsia"/>
        </w:rPr>
        <w:t>假設丹尼索瓦人之最終學名為</w:t>
      </w:r>
      <w:r w:rsidRPr="00A31A5A">
        <w:rPr>
          <w:rFonts w:hint="eastAsia"/>
          <w:i/>
          <w:iCs/>
        </w:rPr>
        <w:t>H</w:t>
      </w:r>
      <w:r w:rsidRPr="00A31A5A">
        <w:rPr>
          <w:i/>
          <w:iCs/>
        </w:rPr>
        <w:t>omo denisova</w:t>
      </w:r>
      <w:r w:rsidRPr="00E965F5">
        <w:rPr>
          <w:rFonts w:hint="eastAsia"/>
        </w:rPr>
        <w:t>，則此人與現代人非同一物種</w:t>
      </w:r>
    </w:p>
    <w:p w:rsidR="00A31A5A" w:rsidRPr="00E965F5" w:rsidRDefault="00A31A5A" w:rsidP="00A31A5A">
      <w:pPr>
        <w:pStyle w:val="aff9"/>
      </w:pPr>
      <w:r w:rsidRPr="00E965F5">
        <w:t>(D)</w:t>
      </w:r>
      <w:r w:rsidRPr="00E965F5">
        <w:rPr>
          <w:rFonts w:hint="eastAsia"/>
        </w:rPr>
        <w:t>核基因體序列</w:t>
      </w:r>
      <w:r>
        <w:rPr>
          <w:rFonts w:hint="eastAsia"/>
        </w:rPr>
        <w:t>所提供的</w:t>
      </w:r>
      <w:r w:rsidRPr="00E965F5">
        <w:rPr>
          <w:rFonts w:hint="eastAsia"/>
        </w:rPr>
        <w:t>證據</w:t>
      </w:r>
      <w:r>
        <w:rPr>
          <w:rFonts w:hint="eastAsia"/>
        </w:rPr>
        <w:t>徹</w:t>
      </w:r>
      <w:r w:rsidRPr="00E965F5">
        <w:rPr>
          <w:rFonts w:hint="eastAsia"/>
        </w:rPr>
        <w:t>底否定了由粒線體DNA資料推論之人類演化過程</w:t>
      </w:r>
    </w:p>
    <w:p w:rsidR="003D1110" w:rsidRPr="00A31A5A" w:rsidRDefault="00A31A5A" w:rsidP="00A31A5A">
      <w:pPr>
        <w:pStyle w:val="aff9"/>
      </w:pPr>
      <w:r w:rsidRPr="00E965F5">
        <w:t>(E)</w:t>
      </w:r>
      <w:r w:rsidRPr="00E965F5">
        <w:rPr>
          <w:rFonts w:hint="eastAsia"/>
        </w:rPr>
        <w:t>挹注巴博古基因體學研究的材料和科技已經可以延伸</w:t>
      </w:r>
      <w:r>
        <w:rPr>
          <w:rFonts w:hint="eastAsia"/>
        </w:rPr>
        <w:t>使用</w:t>
      </w:r>
      <w:r w:rsidRPr="00E965F5">
        <w:rPr>
          <w:rFonts w:hint="eastAsia"/>
        </w:rPr>
        <w:t>到侏羅紀的人類標本上</w:t>
      </w:r>
      <w:r w:rsidRPr="00A31A5A">
        <w:rPr>
          <w:rFonts w:hint="eastAsia"/>
          <w:noProof/>
        </w:rPr>
        <mc:AlternateContent>
          <mc:Choice Requires="wps">
            <w:drawing>
              <wp:anchor distT="0" distB="0" distL="114300" distR="114300" simplePos="0" relativeHeight="252170752" behindDoc="0" locked="0" layoutInCell="1" allowOverlap="1" wp14:anchorId="2181950E" wp14:editId="033FEFD0">
                <wp:simplePos x="0" y="0"/>
                <wp:positionH relativeFrom="page">
                  <wp:posOffset>544945</wp:posOffset>
                </wp:positionH>
                <wp:positionV relativeFrom="bottomMargin">
                  <wp:posOffset>-935644</wp:posOffset>
                </wp:positionV>
                <wp:extent cx="6479540" cy="1109461"/>
                <wp:effectExtent l="0" t="0" r="0" b="8255"/>
                <wp:wrapNone/>
                <wp:docPr id="2270" name="文字方塊 2270"/>
                <wp:cNvGraphicFramePr/>
                <a:graphic xmlns:a="http://schemas.openxmlformats.org/drawingml/2006/main">
                  <a:graphicData uri="http://schemas.microsoft.com/office/word/2010/wordprocessingShape">
                    <wps:wsp>
                      <wps:cNvSpPr txBox="1"/>
                      <wps:spPr>
                        <a:xfrm>
                          <a:off x="0" y="0"/>
                          <a:ext cx="6479540" cy="1109461"/>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3D1110">
                              <w:trPr>
                                <w:trHeight w:val="340"/>
                                <w:jc w:val="center"/>
                              </w:trPr>
                              <w:tc>
                                <w:tcPr>
                                  <w:tcW w:w="1984" w:type="dxa"/>
                                  <w:shd w:val="clear" w:color="auto" w:fill="auto"/>
                                  <w:vAlign w:val="center"/>
                                </w:tcPr>
                                <w:p w:rsidR="002B4F66" w:rsidRPr="00783725" w:rsidRDefault="002B4F66" w:rsidP="000E5D08">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A</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AC</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3. </w:t>
                                  </w:r>
                                  <w:r>
                                    <w:rPr>
                                      <w:rFonts w:ascii="News702 BT" w:hAnsi="News702 BT"/>
                                      <w:szCs w:val="24"/>
                                    </w:rPr>
                                    <w:t>D</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4.</w:t>
                                  </w:r>
                                  <w:r>
                                    <w:rPr>
                                      <w:rFonts w:ascii="News702 BT" w:hAnsi="News702 BT"/>
                                      <w:szCs w:val="24"/>
                                    </w:rPr>
                                    <w:t xml:space="preserve"> A</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5. </w:t>
                                  </w:r>
                                  <w:r w:rsidR="009F5353">
                                    <w:rPr>
                                      <w:rFonts w:ascii="News702 BT" w:hAnsi="News702 BT"/>
                                      <w:szCs w:val="24"/>
                                    </w:rPr>
                                    <w:t>E</w:t>
                                  </w:r>
                                </w:p>
                              </w:tc>
                            </w:tr>
                            <w:tr w:rsidR="00A31A5A" w:rsidRPr="00783725" w:rsidTr="003D1110">
                              <w:trPr>
                                <w:trHeight w:val="340"/>
                                <w:jc w:val="center"/>
                              </w:trPr>
                              <w:tc>
                                <w:tcPr>
                                  <w:tcW w:w="1984" w:type="dxa"/>
                                  <w:shd w:val="clear" w:color="auto" w:fill="auto"/>
                                  <w:vAlign w:val="center"/>
                                </w:tcPr>
                                <w:p w:rsidR="00A31A5A" w:rsidRDefault="00A31A5A" w:rsidP="000E5D08">
                                  <w:pPr>
                                    <w:adjustRightInd w:val="0"/>
                                    <w:snapToGrid w:val="0"/>
                                    <w:spacing w:line="420" w:lineRule="atLeast"/>
                                    <w:jc w:val="both"/>
                                    <w:rPr>
                                      <w:rFonts w:ascii="News702 BT" w:eastAsia="Adobe Gothic Std B" w:hAnsi="News702 BT"/>
                                      <w:szCs w:val="24"/>
                                    </w:rPr>
                                  </w:pPr>
                                  <w:r>
                                    <w:rPr>
                                      <w:rFonts w:ascii="News702 BT" w:eastAsia="Adobe Gothic Std B" w:hAnsi="News702 BT" w:hint="eastAsia"/>
                                      <w:szCs w:val="24"/>
                                    </w:rPr>
                                    <w:t>6</w:t>
                                  </w:r>
                                  <w:r>
                                    <w:rPr>
                                      <w:rFonts w:ascii="News702 BT" w:eastAsia="Adobe Gothic Std B" w:hAnsi="News702 BT"/>
                                      <w:szCs w:val="24"/>
                                    </w:rPr>
                                    <w:t>.ABC</w:t>
                                  </w:r>
                                </w:p>
                              </w:tc>
                              <w:tc>
                                <w:tcPr>
                                  <w:tcW w:w="1984" w:type="dxa"/>
                                  <w:shd w:val="clear" w:color="auto" w:fill="auto"/>
                                  <w:vAlign w:val="center"/>
                                </w:tcPr>
                                <w:p w:rsidR="00A31A5A" w:rsidRPr="00A31A5A" w:rsidRDefault="00A31A5A" w:rsidP="003A447F">
                                  <w:pPr>
                                    <w:adjustRightInd w:val="0"/>
                                    <w:snapToGrid w:val="0"/>
                                    <w:spacing w:line="420" w:lineRule="atLeast"/>
                                    <w:jc w:val="both"/>
                                    <w:rPr>
                                      <w:rFonts w:ascii="News702 BT" w:eastAsia="Adobe Gothic Std B" w:hAnsi="News702 BT"/>
                                      <w:szCs w:val="24"/>
                                    </w:rPr>
                                  </w:pPr>
                                </w:p>
                              </w:tc>
                              <w:tc>
                                <w:tcPr>
                                  <w:tcW w:w="1984" w:type="dxa"/>
                                  <w:shd w:val="clear" w:color="auto" w:fill="auto"/>
                                  <w:vAlign w:val="center"/>
                                </w:tcPr>
                                <w:p w:rsidR="00A31A5A" w:rsidRDefault="00A31A5A"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A31A5A" w:rsidRDefault="00A31A5A"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A31A5A" w:rsidRDefault="00A31A5A" w:rsidP="00C77457">
                                  <w:pPr>
                                    <w:adjustRightInd w:val="0"/>
                                    <w:snapToGrid w:val="0"/>
                                    <w:spacing w:line="420" w:lineRule="atLeast"/>
                                    <w:jc w:val="both"/>
                                    <w:rPr>
                                      <w:rFonts w:ascii="News702 BT" w:hAnsi="News702 BT"/>
                                      <w:szCs w:val="24"/>
                                    </w:rPr>
                                  </w:pPr>
                                </w:p>
                              </w:tc>
                            </w:tr>
                          </w:tbl>
                          <w:p w:rsidR="002B4F66" w:rsidRDefault="002B4F66" w:rsidP="003D1110"/>
                        </w:txbxContent>
                      </wps:txbx>
                      <wps:bodyPr rot="0" spcFirstLastPara="0" vertOverflow="overflow" horzOverflow="overflow" vert="horz" wrap="square" lIns="180000" tIns="0" rIns="180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81950E" id="文字方塊 2270" o:spid="_x0000_s1950" type="#_x0000_t202" style="position:absolute;margin-left:42.9pt;margin-top:-73.65pt;width:510.2pt;height:87.35pt;z-index:252170752;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" filled="f" stroked="f" strokeweight=".5pt">
                <v:textbox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99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84"/>
                        <w:gridCol w:w="1984"/>
                        <w:gridCol w:w="1984"/>
                        <w:gridCol w:w="1984"/>
                        <w:gridCol w:w="1984"/>
                      </w:tblGrid>
                      <w:tr w:rsidR="002B4F66" w:rsidRPr="00783725" w:rsidTr="003D1110">
                        <w:trPr>
                          <w:trHeight w:val="340"/>
                          <w:jc w:val="center"/>
                        </w:trPr>
                        <w:tc>
                          <w:tcPr>
                            <w:tcW w:w="1984" w:type="dxa"/>
                            <w:shd w:val="clear" w:color="auto" w:fill="auto"/>
                            <w:vAlign w:val="center"/>
                          </w:tcPr>
                          <w:p w:rsidR="002B4F66" w:rsidRPr="00783725" w:rsidRDefault="002B4F66" w:rsidP="000E5D08">
                            <w:pPr>
                              <w:adjustRightInd w:val="0"/>
                              <w:snapToGrid w:val="0"/>
                              <w:spacing w:line="420" w:lineRule="atLeast"/>
                              <w:jc w:val="both"/>
                              <w:rPr>
                                <w:rFonts w:ascii="News702 BT" w:hAnsi="News702 BT"/>
                                <w:szCs w:val="24"/>
                              </w:rPr>
                            </w:pPr>
                            <w:r>
                              <w:rPr>
                                <w:rFonts w:ascii="News702 BT" w:eastAsia="Adobe Gothic Std B" w:hAnsi="News702 BT"/>
                                <w:szCs w:val="24"/>
                              </w:rPr>
                              <w:t xml:space="preserve">1. </w:t>
                            </w:r>
                            <w:r>
                              <w:rPr>
                                <w:rFonts w:ascii="News702 BT" w:hAnsi="News702 BT"/>
                                <w:szCs w:val="24"/>
                              </w:rPr>
                              <w:t>A</w:t>
                            </w:r>
                          </w:p>
                        </w:tc>
                        <w:tc>
                          <w:tcPr>
                            <w:tcW w:w="1984" w:type="dxa"/>
                            <w:shd w:val="clear" w:color="auto" w:fill="auto"/>
                            <w:vAlign w:val="center"/>
                          </w:tcPr>
                          <w:p w:rsidR="002B4F66" w:rsidRPr="00783725" w:rsidRDefault="002B4F66" w:rsidP="003A447F">
                            <w:pPr>
                              <w:adjustRightInd w:val="0"/>
                              <w:snapToGrid w:val="0"/>
                              <w:spacing w:line="420" w:lineRule="atLeast"/>
                              <w:jc w:val="both"/>
                              <w:rPr>
                                <w:rFonts w:ascii="News702 BT" w:hAnsi="News702 BT"/>
                                <w:szCs w:val="24"/>
                              </w:rPr>
                            </w:pPr>
                            <w:r w:rsidRPr="00783725">
                              <w:rPr>
                                <w:rFonts w:ascii="News702 BT" w:hAnsi="News702 BT" w:hint="eastAsia"/>
                                <w:szCs w:val="24"/>
                              </w:rPr>
                              <w:t>2</w:t>
                            </w:r>
                            <w:r>
                              <w:rPr>
                                <w:rFonts w:ascii="News702 BT" w:hAnsi="News702 BT" w:hint="eastAsia"/>
                                <w:szCs w:val="24"/>
                              </w:rPr>
                              <w:t>.</w:t>
                            </w:r>
                            <w:r>
                              <w:rPr>
                                <w:rFonts w:ascii="News702 BT" w:hAnsi="News702 BT"/>
                                <w:szCs w:val="24"/>
                              </w:rPr>
                              <w:t xml:space="preserve"> AC</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3. </w:t>
                            </w:r>
                            <w:r>
                              <w:rPr>
                                <w:rFonts w:ascii="News702 BT" w:hAnsi="News702 BT"/>
                                <w:szCs w:val="24"/>
                              </w:rPr>
                              <w:t>D</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4.</w:t>
                            </w:r>
                            <w:r>
                              <w:rPr>
                                <w:rFonts w:ascii="News702 BT" w:hAnsi="News702 BT"/>
                                <w:szCs w:val="24"/>
                              </w:rPr>
                              <w:t xml:space="preserve"> A</w:t>
                            </w:r>
                          </w:p>
                        </w:tc>
                        <w:tc>
                          <w:tcPr>
                            <w:tcW w:w="1984" w:type="dxa"/>
                            <w:shd w:val="clear" w:color="auto" w:fill="auto"/>
                            <w:vAlign w:val="center"/>
                          </w:tcPr>
                          <w:p w:rsidR="002B4F66" w:rsidRPr="00783725" w:rsidRDefault="002B4F66" w:rsidP="00C77457">
                            <w:pPr>
                              <w:adjustRightInd w:val="0"/>
                              <w:snapToGrid w:val="0"/>
                              <w:spacing w:line="420" w:lineRule="atLeast"/>
                              <w:jc w:val="both"/>
                              <w:rPr>
                                <w:rFonts w:ascii="News702 BT" w:hAnsi="News702 BT"/>
                                <w:szCs w:val="24"/>
                              </w:rPr>
                            </w:pPr>
                            <w:r>
                              <w:rPr>
                                <w:rFonts w:ascii="News702 BT" w:hAnsi="News702 BT" w:hint="eastAsia"/>
                                <w:szCs w:val="24"/>
                              </w:rPr>
                              <w:t xml:space="preserve">5. </w:t>
                            </w:r>
                            <w:r w:rsidR="009F5353">
                              <w:rPr>
                                <w:rFonts w:ascii="News702 BT" w:hAnsi="News702 BT"/>
                                <w:szCs w:val="24"/>
                              </w:rPr>
                              <w:t>E</w:t>
                            </w:r>
                          </w:p>
                        </w:tc>
                      </w:tr>
                      <w:tr w:rsidR="00A31A5A" w:rsidRPr="00783725" w:rsidTr="003D1110">
                        <w:trPr>
                          <w:trHeight w:val="340"/>
                          <w:jc w:val="center"/>
                        </w:trPr>
                        <w:tc>
                          <w:tcPr>
                            <w:tcW w:w="1984" w:type="dxa"/>
                            <w:shd w:val="clear" w:color="auto" w:fill="auto"/>
                            <w:vAlign w:val="center"/>
                          </w:tcPr>
                          <w:p w:rsidR="00A31A5A" w:rsidRDefault="00A31A5A" w:rsidP="000E5D08">
                            <w:pPr>
                              <w:adjustRightInd w:val="0"/>
                              <w:snapToGrid w:val="0"/>
                              <w:spacing w:line="420" w:lineRule="atLeast"/>
                              <w:jc w:val="both"/>
                              <w:rPr>
                                <w:rFonts w:ascii="News702 BT" w:eastAsia="Adobe Gothic Std B" w:hAnsi="News702 BT"/>
                                <w:szCs w:val="24"/>
                              </w:rPr>
                            </w:pPr>
                            <w:r>
                              <w:rPr>
                                <w:rFonts w:ascii="News702 BT" w:eastAsia="Adobe Gothic Std B" w:hAnsi="News702 BT" w:hint="eastAsia"/>
                                <w:szCs w:val="24"/>
                              </w:rPr>
                              <w:t>6</w:t>
                            </w:r>
                            <w:r>
                              <w:rPr>
                                <w:rFonts w:ascii="News702 BT" w:eastAsia="Adobe Gothic Std B" w:hAnsi="News702 BT"/>
                                <w:szCs w:val="24"/>
                              </w:rPr>
                              <w:t>.ABC</w:t>
                            </w:r>
                          </w:p>
                        </w:tc>
                        <w:tc>
                          <w:tcPr>
                            <w:tcW w:w="1984" w:type="dxa"/>
                            <w:shd w:val="clear" w:color="auto" w:fill="auto"/>
                            <w:vAlign w:val="center"/>
                          </w:tcPr>
                          <w:p w:rsidR="00A31A5A" w:rsidRPr="00A31A5A" w:rsidRDefault="00A31A5A" w:rsidP="003A447F">
                            <w:pPr>
                              <w:adjustRightInd w:val="0"/>
                              <w:snapToGrid w:val="0"/>
                              <w:spacing w:line="420" w:lineRule="atLeast"/>
                              <w:jc w:val="both"/>
                              <w:rPr>
                                <w:rFonts w:ascii="News702 BT" w:eastAsia="Adobe Gothic Std B" w:hAnsi="News702 BT"/>
                                <w:szCs w:val="24"/>
                              </w:rPr>
                            </w:pPr>
                          </w:p>
                        </w:tc>
                        <w:tc>
                          <w:tcPr>
                            <w:tcW w:w="1984" w:type="dxa"/>
                            <w:shd w:val="clear" w:color="auto" w:fill="auto"/>
                            <w:vAlign w:val="center"/>
                          </w:tcPr>
                          <w:p w:rsidR="00A31A5A" w:rsidRDefault="00A31A5A"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A31A5A" w:rsidRDefault="00A31A5A" w:rsidP="00C77457">
                            <w:pPr>
                              <w:adjustRightInd w:val="0"/>
                              <w:snapToGrid w:val="0"/>
                              <w:spacing w:line="420" w:lineRule="atLeast"/>
                              <w:jc w:val="both"/>
                              <w:rPr>
                                <w:rFonts w:ascii="News702 BT" w:hAnsi="News702 BT"/>
                                <w:szCs w:val="24"/>
                              </w:rPr>
                            </w:pPr>
                          </w:p>
                        </w:tc>
                        <w:tc>
                          <w:tcPr>
                            <w:tcW w:w="1984" w:type="dxa"/>
                            <w:shd w:val="clear" w:color="auto" w:fill="auto"/>
                            <w:vAlign w:val="center"/>
                          </w:tcPr>
                          <w:p w:rsidR="00A31A5A" w:rsidRDefault="00A31A5A" w:rsidP="00C77457">
                            <w:pPr>
                              <w:adjustRightInd w:val="0"/>
                              <w:snapToGrid w:val="0"/>
                              <w:spacing w:line="420" w:lineRule="atLeast"/>
                              <w:jc w:val="both"/>
                              <w:rPr>
                                <w:rFonts w:ascii="News702 BT" w:hAnsi="News702 BT"/>
                                <w:szCs w:val="24"/>
                              </w:rPr>
                            </w:pPr>
                          </w:p>
                        </w:tc>
                      </w:tr>
                    </w:tbl>
                    <w:p w:rsidR="002B4F66" w:rsidRDefault="002B4F66" w:rsidP="003D1110"/>
                  </w:txbxContent>
                </v:textbox>
                <w10:wrap anchorx="page" anchory="margin"/>
              </v:shape>
            </w:pict>
          </mc:Fallback>
        </mc:AlternateContent>
      </w:r>
    </w:p>
    <w:p w:rsidR="003D1110" w:rsidRPr="00B108F5" w:rsidRDefault="003D1110" w:rsidP="003D1110">
      <w:pPr>
        <w:widowControl/>
        <w:rPr>
          <w:rFonts w:ascii="華康唐風隸 Std W9" w:eastAsia="華康唐風隸 Std W9" w:hAnsi="華康唐風隸 Std W9"/>
          <w:sz w:val="34"/>
          <w:szCs w:val="34"/>
        </w:rPr>
      </w:pPr>
      <w:r w:rsidRPr="00B108F5">
        <w:rPr>
          <w:rFonts w:ascii="華康唐風隸 Std W9" w:eastAsia="華康唐風隸 Std W9" w:hAnsi="華康唐風隸 Std W9"/>
          <w:sz w:val="34"/>
          <w:szCs w:val="34"/>
        </w:rPr>
        <w:br w:type="page"/>
      </w:r>
    </w:p>
    <w:p w:rsidR="003D1110" w:rsidRPr="00C33A65" w:rsidRDefault="003D1110" w:rsidP="003D1110">
      <w:pPr>
        <w:rPr>
          <w:rFonts w:ascii="華康行楷體 Std W5" w:eastAsia="華康行楷體 Std W5" w:hAnsi="華康行楷體 Std W5"/>
          <w:b/>
          <w:sz w:val="60"/>
          <w:szCs w:val="60"/>
        </w:rPr>
      </w:pPr>
      <w:r w:rsidRPr="00C33A65">
        <w:rPr>
          <w:rFonts w:ascii="華康行楷體 Std W5" w:eastAsia="華康行楷體 Std W5" w:hAnsi="華康行楷體 Std W5"/>
          <w:b/>
          <w:sz w:val="60"/>
          <w:szCs w:val="60"/>
        </w:rPr>
        <w:sym w:font="Wingdings" w:char="F0B5"/>
      </w:r>
      <w:r w:rsidRPr="00C33A65">
        <w:rPr>
          <w:rFonts w:ascii="華康行楷體 Std W5" w:eastAsia="華康行楷體 Std W5" w:hAnsi="華康行楷體 Std W5" w:hint="eastAsia"/>
          <w:b/>
          <w:sz w:val="60"/>
          <w:szCs w:val="60"/>
        </w:rPr>
        <w:t>實戰演練</w:t>
      </w: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一、單一選擇題</w:t>
      </w:r>
    </w:p>
    <w:p w:rsidR="003D1110" w:rsidRPr="00834C4C" w:rsidRDefault="003D1110" w:rsidP="003D1110">
      <w:pPr>
        <w:pStyle w:val="TIT1"/>
        <w:spacing w:beforeLines="0" w:before="0" w:line="420" w:lineRule="atLeast"/>
        <w:ind w:left="336" w:hangingChars="140" w:hanging="336"/>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noProof/>
          <w:color w:val="000000"/>
          <w:sz w:val="24"/>
          <w:szCs w:val="24"/>
        </w:rPr>
        <mc:AlternateContent>
          <mc:Choice Requires="wps">
            <w:drawing>
              <wp:anchor distT="0" distB="0" distL="114300" distR="114300" simplePos="0" relativeHeight="252191232" behindDoc="0" locked="0" layoutInCell="1" allowOverlap="1" wp14:anchorId="46DFBB1B" wp14:editId="1019CBA9">
                <wp:simplePos x="0" y="0"/>
                <wp:positionH relativeFrom="column">
                  <wp:posOffset>245939</wp:posOffset>
                </wp:positionH>
                <wp:positionV relativeFrom="paragraph">
                  <wp:posOffset>559245</wp:posOffset>
                </wp:positionV>
                <wp:extent cx="6011186" cy="1319476"/>
                <wp:effectExtent l="0" t="0" r="0" b="0"/>
                <wp:wrapNone/>
                <wp:docPr id="1914" name="文字方塊 1914"/>
                <wp:cNvGraphicFramePr/>
                <a:graphic xmlns:a="http://schemas.openxmlformats.org/drawingml/2006/main">
                  <a:graphicData uri="http://schemas.microsoft.com/office/word/2010/wordprocessingShape">
                    <wps:wsp>
                      <wps:cNvSpPr txBox="1"/>
                      <wps:spPr>
                        <a:xfrm>
                          <a:off x="0" y="0"/>
                          <a:ext cx="6011186" cy="1319476"/>
                        </a:xfrm>
                        <a:prstGeom prst="rect">
                          <a:avLst/>
                        </a:prstGeom>
                        <a:noFill/>
                        <a:ln w="6350">
                          <a:noFill/>
                        </a:ln>
                      </wps:spPr>
                      <wps:txbx>
                        <w:txbxContent>
                          <w:tbl>
                            <w:tblPr>
                              <w:tblStyle w:val="a9"/>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12"/>
                              <w:gridCol w:w="915"/>
                              <w:gridCol w:w="915"/>
                              <w:gridCol w:w="916"/>
                              <w:gridCol w:w="915"/>
                              <w:gridCol w:w="915"/>
                              <w:gridCol w:w="914"/>
                              <w:gridCol w:w="917"/>
                              <w:gridCol w:w="917"/>
                              <w:gridCol w:w="917"/>
                            </w:tblGrid>
                            <w:tr w:rsidR="002B4F66" w:rsidTr="003D1110">
                              <w:tc>
                                <w:tcPr>
                                  <w:tcW w:w="914" w:type="dxa"/>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甲</w:t>
                                  </w:r>
                                </w:p>
                              </w:tc>
                              <w:tc>
                                <w:tcPr>
                                  <w:tcW w:w="916" w:type="dxa"/>
                                  <w:tcBorders>
                                    <w:top w:val="single" w:sz="12" w:space="0" w:color="auto"/>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G</w:t>
                                  </w:r>
                                </w:p>
                              </w:tc>
                              <w:tc>
                                <w:tcPr>
                                  <w:tcW w:w="916"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T</w:t>
                                  </w:r>
                                </w:p>
                              </w:tc>
                              <w:tc>
                                <w:tcPr>
                                  <w:tcW w:w="916"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TT</w:t>
                                  </w:r>
                                </w:p>
                              </w:tc>
                              <w:tc>
                                <w:tcPr>
                                  <w:tcW w:w="915"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T</w:t>
                                  </w:r>
                                </w:p>
                              </w:tc>
                              <w:tc>
                                <w:tcPr>
                                  <w:tcW w:w="915"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T</w:t>
                                  </w:r>
                                </w:p>
                              </w:tc>
                              <w:tc>
                                <w:tcPr>
                                  <w:tcW w:w="915"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C</w:t>
                                  </w:r>
                                </w:p>
                              </w:tc>
                              <w:tc>
                                <w:tcPr>
                                  <w:tcW w:w="917"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A</w:t>
                                  </w:r>
                                </w:p>
                              </w:tc>
                              <w:tc>
                                <w:tcPr>
                                  <w:tcW w:w="917"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7" w:type="dxa"/>
                                  <w:tcBorders>
                                    <w:top w:val="single" w:sz="12" w:space="0" w:color="auto"/>
                                    <w:left w:val="nil"/>
                                    <w:bottom w:val="single" w:sz="4" w:space="0" w:color="auto"/>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AA</w:t>
                                  </w:r>
                                </w:p>
                              </w:tc>
                            </w:tr>
                            <w:tr w:rsidR="002B4F66" w:rsidTr="003D1110">
                              <w:tc>
                                <w:tcPr>
                                  <w:tcW w:w="914" w:type="dxa"/>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乙</w:t>
                                  </w:r>
                                </w:p>
                              </w:tc>
                              <w:tc>
                                <w:tcPr>
                                  <w:tcW w:w="916" w:type="dxa"/>
                                  <w:tcBorders>
                                    <w:top w:val="single" w:sz="4" w:space="0" w:color="auto"/>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C</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rPr>
                                    <w:t>AGT</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C</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A</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7" w:type="dxa"/>
                                  <w:tcBorders>
                                    <w:top w:val="single" w:sz="4" w:space="0" w:color="auto"/>
                                    <w:left w:val="nil"/>
                                    <w:bottom w:val="single" w:sz="4" w:space="0" w:color="auto"/>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AA</w:t>
                                  </w:r>
                                </w:p>
                              </w:tc>
                            </w:tr>
                            <w:tr w:rsidR="002B4F66" w:rsidTr="003D1110">
                              <w:tc>
                                <w:tcPr>
                                  <w:tcW w:w="914" w:type="dxa"/>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丙</w:t>
                                  </w:r>
                                </w:p>
                              </w:tc>
                              <w:tc>
                                <w:tcPr>
                                  <w:tcW w:w="916" w:type="dxa"/>
                                  <w:tcBorders>
                                    <w:top w:val="single" w:sz="4" w:space="0" w:color="auto"/>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C</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rPr>
                                    <w:t>AGT</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C</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T</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7" w:type="dxa"/>
                                  <w:tcBorders>
                                    <w:top w:val="single" w:sz="4" w:space="0" w:color="auto"/>
                                    <w:left w:val="nil"/>
                                    <w:bottom w:val="single" w:sz="4" w:space="0" w:color="auto"/>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GA</w:t>
                                  </w:r>
                                </w:p>
                              </w:tc>
                            </w:tr>
                            <w:tr w:rsidR="002B4F66" w:rsidTr="003D1110">
                              <w:tc>
                                <w:tcPr>
                                  <w:tcW w:w="914" w:type="dxa"/>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丁</w:t>
                                  </w:r>
                                </w:p>
                              </w:tc>
                              <w:tc>
                                <w:tcPr>
                                  <w:tcW w:w="916" w:type="dxa"/>
                                  <w:tcBorders>
                                    <w:top w:val="single" w:sz="4" w:space="0" w:color="auto"/>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T</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T</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C</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rPr>
                                    <w:t>AGA</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7" w:type="dxa"/>
                                  <w:tcBorders>
                                    <w:top w:val="single" w:sz="4" w:space="0" w:color="auto"/>
                                    <w:left w:val="nil"/>
                                    <w:bottom w:val="single" w:sz="4" w:space="0" w:color="auto"/>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AA</w:t>
                                  </w:r>
                                </w:p>
                              </w:tc>
                            </w:tr>
                            <w:tr w:rsidR="002B4F66" w:rsidTr="003D1110">
                              <w:tc>
                                <w:tcPr>
                                  <w:tcW w:w="914" w:type="dxa"/>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戊</w:t>
                                  </w:r>
                                </w:p>
                              </w:tc>
                              <w:tc>
                                <w:tcPr>
                                  <w:tcW w:w="916" w:type="dxa"/>
                                  <w:tcBorders>
                                    <w:top w:val="single" w:sz="4" w:space="0" w:color="auto"/>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G</w:t>
                                  </w:r>
                                </w:p>
                              </w:tc>
                              <w:tc>
                                <w:tcPr>
                                  <w:tcW w:w="916"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T</w:t>
                                  </w:r>
                                </w:p>
                              </w:tc>
                              <w:tc>
                                <w:tcPr>
                                  <w:tcW w:w="916"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TT</w:t>
                                  </w:r>
                                </w:p>
                              </w:tc>
                              <w:tc>
                                <w:tcPr>
                                  <w:tcW w:w="915"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C</w:t>
                                  </w:r>
                                </w:p>
                              </w:tc>
                              <w:tc>
                                <w:tcPr>
                                  <w:tcW w:w="915"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T</w:t>
                                  </w:r>
                                </w:p>
                              </w:tc>
                              <w:tc>
                                <w:tcPr>
                                  <w:tcW w:w="915"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C</w:t>
                                  </w:r>
                                </w:p>
                              </w:tc>
                              <w:tc>
                                <w:tcPr>
                                  <w:tcW w:w="917"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A</w:t>
                                  </w:r>
                                </w:p>
                              </w:tc>
                              <w:tc>
                                <w:tcPr>
                                  <w:tcW w:w="917"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7" w:type="dxa"/>
                                  <w:tcBorders>
                                    <w:top w:val="single" w:sz="4" w:space="0" w:color="auto"/>
                                    <w:left w:val="nil"/>
                                    <w:bottom w:val="single" w:sz="12" w:space="0" w:color="auto"/>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AA</w:t>
                                  </w:r>
                                </w:p>
                              </w:tc>
                            </w:tr>
                          </w:tbl>
                          <w:p w:rsidR="002B4F66" w:rsidRDefault="002B4F66" w:rsidP="003D11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6DFBB1B" id="文字方塊 1914" o:spid="_x0000_s1951" type="#_x0000_t202" style="position:absolute;left:0;text-align:left;margin-left:19.35pt;margin-top:44.05pt;width:473.3pt;height:103.9pt;z-index:252191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" filled="f" stroked="f" strokeweight=".5pt">
                <v:textbox>
                  <w:txbxContent>
                    <w:tbl>
                      <w:tblPr>
                        <w:tblStyle w:val="a9"/>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12"/>
                        <w:gridCol w:w="915"/>
                        <w:gridCol w:w="915"/>
                        <w:gridCol w:w="916"/>
                        <w:gridCol w:w="915"/>
                        <w:gridCol w:w="915"/>
                        <w:gridCol w:w="914"/>
                        <w:gridCol w:w="917"/>
                        <w:gridCol w:w="917"/>
                        <w:gridCol w:w="917"/>
                      </w:tblGrid>
                      <w:tr w:rsidR="002B4F66" w:rsidTr="003D1110">
                        <w:tc>
                          <w:tcPr>
                            <w:tcW w:w="914" w:type="dxa"/>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甲</w:t>
                            </w:r>
                          </w:p>
                        </w:tc>
                        <w:tc>
                          <w:tcPr>
                            <w:tcW w:w="916" w:type="dxa"/>
                            <w:tcBorders>
                              <w:top w:val="single" w:sz="12" w:space="0" w:color="auto"/>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G</w:t>
                            </w:r>
                          </w:p>
                        </w:tc>
                        <w:tc>
                          <w:tcPr>
                            <w:tcW w:w="916"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T</w:t>
                            </w:r>
                          </w:p>
                        </w:tc>
                        <w:tc>
                          <w:tcPr>
                            <w:tcW w:w="916"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TT</w:t>
                            </w:r>
                          </w:p>
                        </w:tc>
                        <w:tc>
                          <w:tcPr>
                            <w:tcW w:w="915"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T</w:t>
                            </w:r>
                          </w:p>
                        </w:tc>
                        <w:tc>
                          <w:tcPr>
                            <w:tcW w:w="915"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T</w:t>
                            </w:r>
                          </w:p>
                        </w:tc>
                        <w:tc>
                          <w:tcPr>
                            <w:tcW w:w="915"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C</w:t>
                            </w:r>
                          </w:p>
                        </w:tc>
                        <w:tc>
                          <w:tcPr>
                            <w:tcW w:w="917"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A</w:t>
                            </w:r>
                          </w:p>
                        </w:tc>
                        <w:tc>
                          <w:tcPr>
                            <w:tcW w:w="917" w:type="dxa"/>
                            <w:tcBorders>
                              <w:top w:val="single" w:sz="12"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7" w:type="dxa"/>
                            <w:tcBorders>
                              <w:top w:val="single" w:sz="12" w:space="0" w:color="auto"/>
                              <w:left w:val="nil"/>
                              <w:bottom w:val="single" w:sz="4" w:space="0" w:color="auto"/>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AA</w:t>
                            </w:r>
                          </w:p>
                        </w:tc>
                      </w:tr>
                      <w:tr w:rsidR="002B4F66" w:rsidTr="003D1110">
                        <w:tc>
                          <w:tcPr>
                            <w:tcW w:w="914" w:type="dxa"/>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乙</w:t>
                            </w:r>
                          </w:p>
                        </w:tc>
                        <w:tc>
                          <w:tcPr>
                            <w:tcW w:w="916" w:type="dxa"/>
                            <w:tcBorders>
                              <w:top w:val="single" w:sz="4" w:space="0" w:color="auto"/>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C</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rPr>
                              <w:t>AGT</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C</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A</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7" w:type="dxa"/>
                            <w:tcBorders>
                              <w:top w:val="single" w:sz="4" w:space="0" w:color="auto"/>
                              <w:left w:val="nil"/>
                              <w:bottom w:val="single" w:sz="4" w:space="0" w:color="auto"/>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AA</w:t>
                            </w:r>
                          </w:p>
                        </w:tc>
                      </w:tr>
                      <w:tr w:rsidR="002B4F66" w:rsidTr="003D1110">
                        <w:tc>
                          <w:tcPr>
                            <w:tcW w:w="914" w:type="dxa"/>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丙</w:t>
                            </w:r>
                          </w:p>
                        </w:tc>
                        <w:tc>
                          <w:tcPr>
                            <w:tcW w:w="916" w:type="dxa"/>
                            <w:tcBorders>
                              <w:top w:val="single" w:sz="4" w:space="0" w:color="auto"/>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C</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rPr>
                              <w:t>AGT</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C</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T</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7" w:type="dxa"/>
                            <w:tcBorders>
                              <w:top w:val="single" w:sz="4" w:space="0" w:color="auto"/>
                              <w:left w:val="nil"/>
                              <w:bottom w:val="single" w:sz="4" w:space="0" w:color="auto"/>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GA</w:t>
                            </w:r>
                          </w:p>
                        </w:tc>
                      </w:tr>
                      <w:tr w:rsidR="002B4F66" w:rsidTr="003D1110">
                        <w:tc>
                          <w:tcPr>
                            <w:tcW w:w="914" w:type="dxa"/>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丁</w:t>
                            </w:r>
                          </w:p>
                        </w:tc>
                        <w:tc>
                          <w:tcPr>
                            <w:tcW w:w="916" w:type="dxa"/>
                            <w:tcBorders>
                              <w:top w:val="single" w:sz="4" w:space="0" w:color="auto"/>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T</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T</w:t>
                            </w:r>
                          </w:p>
                        </w:tc>
                        <w:tc>
                          <w:tcPr>
                            <w:tcW w:w="916"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5"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C</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rPr>
                              <w:t>AGA</w:t>
                            </w:r>
                          </w:p>
                        </w:tc>
                        <w:tc>
                          <w:tcPr>
                            <w:tcW w:w="917" w:type="dxa"/>
                            <w:tcBorders>
                              <w:top w:val="single" w:sz="4" w:space="0" w:color="auto"/>
                              <w:left w:val="nil"/>
                              <w:bottom w:val="single" w:sz="4"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7" w:type="dxa"/>
                            <w:tcBorders>
                              <w:top w:val="single" w:sz="4" w:space="0" w:color="auto"/>
                              <w:left w:val="nil"/>
                              <w:bottom w:val="single" w:sz="4" w:space="0" w:color="auto"/>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AA</w:t>
                            </w:r>
                          </w:p>
                        </w:tc>
                      </w:tr>
                      <w:tr w:rsidR="002B4F66" w:rsidTr="003D1110">
                        <w:tc>
                          <w:tcPr>
                            <w:tcW w:w="914" w:type="dxa"/>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戊</w:t>
                            </w:r>
                          </w:p>
                        </w:tc>
                        <w:tc>
                          <w:tcPr>
                            <w:tcW w:w="916" w:type="dxa"/>
                            <w:tcBorders>
                              <w:top w:val="single" w:sz="4" w:space="0" w:color="auto"/>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G</w:t>
                            </w:r>
                          </w:p>
                        </w:tc>
                        <w:tc>
                          <w:tcPr>
                            <w:tcW w:w="916"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T</w:t>
                            </w:r>
                          </w:p>
                        </w:tc>
                        <w:tc>
                          <w:tcPr>
                            <w:tcW w:w="916"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TT</w:t>
                            </w:r>
                          </w:p>
                        </w:tc>
                        <w:tc>
                          <w:tcPr>
                            <w:tcW w:w="915"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TC</w:t>
                            </w:r>
                          </w:p>
                        </w:tc>
                        <w:tc>
                          <w:tcPr>
                            <w:tcW w:w="915"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T</w:t>
                            </w:r>
                          </w:p>
                        </w:tc>
                        <w:tc>
                          <w:tcPr>
                            <w:tcW w:w="915"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CC</w:t>
                            </w:r>
                          </w:p>
                        </w:tc>
                        <w:tc>
                          <w:tcPr>
                            <w:tcW w:w="917"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G</w:t>
                            </w:r>
                            <w:r w:rsidRPr="0054171F">
                              <w:rPr>
                                <w:rFonts w:ascii="華康楷書體 Std W5" w:eastAsia="華康楷書體 Std W5" w:hAnsi="華康楷書體 Std W5"/>
                              </w:rPr>
                              <w:t>GA</w:t>
                            </w:r>
                          </w:p>
                        </w:tc>
                        <w:tc>
                          <w:tcPr>
                            <w:tcW w:w="917" w:type="dxa"/>
                            <w:tcBorders>
                              <w:top w:val="single" w:sz="4" w:space="0" w:color="auto"/>
                              <w:left w:val="nil"/>
                              <w:bottom w:val="single" w:sz="12" w:space="0" w:color="auto"/>
                              <w:right w:val="nil"/>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T</w:t>
                            </w:r>
                            <w:r w:rsidRPr="0054171F">
                              <w:rPr>
                                <w:rFonts w:ascii="華康楷書體 Std W5" w:eastAsia="華康楷書體 Std W5" w:hAnsi="華康楷書體 Std W5"/>
                              </w:rPr>
                              <w:t>GT</w:t>
                            </w:r>
                          </w:p>
                        </w:tc>
                        <w:tc>
                          <w:tcPr>
                            <w:tcW w:w="917" w:type="dxa"/>
                            <w:tcBorders>
                              <w:top w:val="single" w:sz="4" w:space="0" w:color="auto"/>
                              <w:left w:val="nil"/>
                              <w:bottom w:val="single" w:sz="12" w:space="0" w:color="auto"/>
                            </w:tcBorders>
                          </w:tcPr>
                          <w:p w:rsidR="002B4F66" w:rsidRPr="0054171F" w:rsidRDefault="002B4F66" w:rsidP="003D1110">
                            <w:pPr>
                              <w:jc w:val="center"/>
                              <w:rPr>
                                <w:rFonts w:ascii="華康楷書體 Std W5" w:eastAsia="華康楷書體 Std W5" w:hAnsi="華康楷書體 Std W5"/>
                              </w:rPr>
                            </w:pPr>
                            <w:r w:rsidRPr="0054171F">
                              <w:rPr>
                                <w:rFonts w:ascii="華康楷書體 Std W5" w:eastAsia="華康楷書體 Std W5" w:hAnsi="華康楷書體 Std W5" w:hint="eastAsia"/>
                              </w:rPr>
                              <w:t>A</w:t>
                            </w:r>
                            <w:r w:rsidRPr="0054171F">
                              <w:rPr>
                                <w:rFonts w:ascii="華康楷書體 Std W5" w:eastAsia="華康楷書體 Std W5" w:hAnsi="華康楷書體 Std W5"/>
                              </w:rPr>
                              <w:t>AA</w:t>
                            </w:r>
                          </w:p>
                        </w:tc>
                      </w:tr>
                    </w:tbl>
                    <w:p w:rsidR="002B4F66" w:rsidRDefault="002B4F66" w:rsidP="003D1110"/>
                  </w:txbxContent>
                </v:textbox>
              </v:shape>
            </w:pict>
          </mc:Fallback>
        </mc:AlternateContent>
      </w:r>
      <w:r w:rsidRPr="00834C4C">
        <w:rPr>
          <w:rFonts w:ascii="華康楷書體 Std W5" w:eastAsia="華康楷書體 Std W5" w:hAnsi="華康楷書體 Std W5" w:cs="Arial" w:hint="eastAsia"/>
          <w:color w:val="000000"/>
          <w:sz w:val="24"/>
          <w:szCs w:val="24"/>
        </w:rPr>
        <w:t>1. 甲、乙、丙、丁、戊五種生物的部分基因序列如下，請問何者與生物甲的親緣關係最遠？</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乙</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丙</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丁</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戊。</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2. 根據器官的演化來源判斷，下列何者互為「同源器官」？　</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甲、海狗及鯨的游泳肢，</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hint="eastAsia"/>
          <w:color w:val="000000"/>
          <w:sz w:val="24"/>
          <w:szCs w:val="24"/>
        </w:rPr>
        <w:t>乙、貓的爪及攀木蜥蜴的爪，</w:t>
      </w:r>
      <w:r w:rsidRPr="00834C4C">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丙、蜻蜓的翅及食果蝙蝠的飛膜，</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hint="eastAsia"/>
          <w:color w:val="000000"/>
          <w:sz w:val="24"/>
          <w:szCs w:val="24"/>
        </w:rPr>
        <w:t xml:space="preserve">丁、蝴蝶的吸蜜口器及蚊子的吸血口器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甲丙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甲乙丙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甲乙丁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乙丙丁。</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3. 「盲腸為人類的痕跡器官之一」，有關人類盲腸的演化，下列何者最符合目前證實之演化理論？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人類祖先食性改變，造成盲腸因為無須使用而漸退化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和人類相近之物種已無盲腸，盲腸明顯的動物已被淘汰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人類盲腸已退化且功能也不顯著，但位置卻仍和同類群生物一致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人類具有盲腸，但盲腸又無功能，表示人類將因消化功能不全而滅絕。</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4. 紐西蘭的奇異鳥是前肢已退化而無法飛行的鳥類，這種演化的狀況與鯨魚何種部位的演化極相似？　</w:t>
      </w:r>
      <w:r>
        <w:rPr>
          <w:rFonts w:ascii="華康楷書體 Std W5" w:eastAsia="華康楷書體 Std W5" w:hAnsi="華康楷書體 Std W5" w:cs="Arial" w:hint="eastAsia"/>
          <w:color w:val="000000"/>
          <w:sz w:val="24"/>
          <w:szCs w:val="24"/>
        </w:rPr>
        <w:t>(Ａ)</w:t>
      </w:r>
      <w:r w:rsidRPr="00834C4C">
        <w:rPr>
          <w:rFonts w:ascii="華康楷書體 Std W5" w:eastAsia="華康楷書體 Std W5" w:hAnsi="華康楷書體 Std W5" w:cs="Arial" w:hint="eastAsia"/>
          <w:color w:val="000000"/>
          <w:sz w:val="24"/>
          <w:szCs w:val="24"/>
        </w:rPr>
        <w:t xml:space="preserve">後肢　</w:t>
      </w:r>
      <w:r>
        <w:rPr>
          <w:rFonts w:ascii="華康楷書體 Std W5" w:eastAsia="華康楷書體 Std W5" w:hAnsi="華康楷書體 Std W5" w:cs="Arial" w:hint="eastAsia"/>
          <w:color w:val="000000"/>
          <w:sz w:val="24"/>
          <w:szCs w:val="24"/>
        </w:rPr>
        <w:t>(Ｂ)</w:t>
      </w:r>
      <w:r w:rsidRPr="00834C4C">
        <w:rPr>
          <w:rFonts w:ascii="華康楷書體 Std W5" w:eastAsia="華康楷書體 Std W5" w:hAnsi="華康楷書體 Std W5" w:cs="Arial" w:hint="eastAsia"/>
          <w:color w:val="000000"/>
          <w:sz w:val="24"/>
          <w:szCs w:val="24"/>
        </w:rPr>
        <w:t xml:space="preserve">胸鰭　</w:t>
      </w:r>
      <w:r>
        <w:rPr>
          <w:rFonts w:ascii="華康楷書體 Std W5" w:eastAsia="華康楷書體 Std W5" w:hAnsi="華康楷書體 Std W5" w:cs="Arial" w:hint="eastAsia"/>
          <w:color w:val="000000"/>
          <w:sz w:val="24"/>
          <w:szCs w:val="24"/>
        </w:rPr>
        <w:t>(Ｃ)</w:t>
      </w:r>
      <w:r w:rsidRPr="00834C4C">
        <w:rPr>
          <w:rFonts w:ascii="華康楷書體 Std W5" w:eastAsia="華康楷書體 Std W5" w:hAnsi="華康楷書體 Std W5" w:cs="Arial" w:hint="eastAsia"/>
          <w:color w:val="000000"/>
          <w:sz w:val="24"/>
          <w:szCs w:val="24"/>
        </w:rPr>
        <w:t xml:space="preserve">眼睛　</w:t>
      </w:r>
      <w:r>
        <w:rPr>
          <w:rFonts w:ascii="華康楷書體 Std W5" w:eastAsia="華康楷書體 Std W5" w:hAnsi="華康楷書體 Std W5" w:cs="Arial" w:hint="eastAsia"/>
          <w:color w:val="000000"/>
          <w:sz w:val="24"/>
          <w:szCs w:val="24"/>
        </w:rPr>
        <w:t>(Ｄ)</w:t>
      </w:r>
      <w:r w:rsidRPr="00834C4C">
        <w:rPr>
          <w:rFonts w:ascii="華康楷書體 Std W5" w:eastAsia="華康楷書體 Std W5" w:hAnsi="華康楷書體 Std W5" w:cs="Arial" w:hint="eastAsia"/>
          <w:color w:val="000000"/>
          <w:sz w:val="24"/>
          <w:szCs w:val="24"/>
        </w:rPr>
        <w:t>脊椎骨。</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5. 下列對「同源器官」與「同源染色體」的解釋，下列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hint="eastAsia"/>
          <w:color w:val="000000"/>
          <w:sz w:val="24"/>
          <w:szCs w:val="24"/>
        </w:rPr>
        <w:t>(Ａ)</w:t>
      </w:r>
      <w:r w:rsidRPr="00834C4C">
        <w:rPr>
          <w:rFonts w:ascii="華康楷書體 Std W5" w:eastAsia="華康楷書體 Std W5" w:hAnsi="華康楷書體 Std W5" w:cs="Arial" w:hint="eastAsia"/>
          <w:color w:val="000000"/>
          <w:sz w:val="24"/>
          <w:szCs w:val="24"/>
        </w:rPr>
        <w:t xml:space="preserve">具有同源器官者，必來自相同祖先；同源染色體必來自相同親代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hint="eastAsia"/>
          <w:color w:val="000000"/>
          <w:sz w:val="24"/>
          <w:szCs w:val="24"/>
        </w:rPr>
        <w:t>(Ｂ)</w:t>
      </w:r>
      <w:r w:rsidRPr="00834C4C">
        <w:rPr>
          <w:rFonts w:ascii="華康楷書體 Std W5" w:eastAsia="華康楷書體 Std W5" w:hAnsi="華康楷書體 Std W5" w:cs="Arial" w:hint="eastAsia"/>
          <w:color w:val="000000"/>
          <w:sz w:val="24"/>
          <w:szCs w:val="24"/>
        </w:rPr>
        <w:t xml:space="preserve">同源器官必具有相同功能；同源染色體上必具有等位基因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hint="eastAsia"/>
          <w:color w:val="000000"/>
          <w:sz w:val="24"/>
          <w:szCs w:val="24"/>
        </w:rPr>
        <w:t>(Ｃ)</w:t>
      </w:r>
      <w:r w:rsidRPr="00834C4C">
        <w:rPr>
          <w:rFonts w:ascii="華康楷書體 Std W5" w:eastAsia="華康楷書體 Std W5" w:hAnsi="華康楷書體 Std W5" w:cs="Arial" w:hint="eastAsia"/>
          <w:color w:val="000000"/>
          <w:sz w:val="24"/>
          <w:szCs w:val="24"/>
        </w:rPr>
        <w:t xml:space="preserve">具有同源器官的生物，其細胞中的染色體必為同源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hint="eastAsia"/>
          <w:color w:val="000000"/>
          <w:sz w:val="24"/>
          <w:szCs w:val="24"/>
        </w:rPr>
        <w:t>(Ｄ)</w:t>
      </w:r>
      <w:r w:rsidRPr="00834C4C">
        <w:rPr>
          <w:rFonts w:ascii="華康楷書體 Std W5" w:eastAsia="華康楷書體 Std W5" w:hAnsi="華康楷書體 Std W5" w:cs="Arial" w:hint="eastAsia"/>
          <w:color w:val="000000"/>
          <w:sz w:val="24"/>
          <w:szCs w:val="24"/>
        </w:rPr>
        <w:t>具有同源器官者，其親緣關係較近；具有同源染色體者，其細胞可進行減數分裂。</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6. 德國博物學家海格支持胚胎發育可當作演化之依據，根據海格理論及達爾文演化概念，胚胎發育會先出現分類地位上哪一階層之特徵？胚胎發育過程愈相似，其親緣關係如何？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hint="eastAsia"/>
          <w:color w:val="000000"/>
          <w:sz w:val="24"/>
          <w:szCs w:val="24"/>
        </w:rPr>
        <w:t>(Ａ)</w:t>
      </w:r>
      <w:r w:rsidRPr="00834C4C">
        <w:rPr>
          <w:rFonts w:ascii="華康楷書體 Std W5" w:eastAsia="華康楷書體 Std W5" w:hAnsi="華康楷書體 Std W5" w:cs="Arial" w:hint="eastAsia"/>
          <w:color w:val="000000"/>
          <w:sz w:val="24"/>
          <w:szCs w:val="24"/>
        </w:rPr>
        <w:t xml:space="preserve">界，相近　</w:t>
      </w:r>
      <w:r>
        <w:rPr>
          <w:rFonts w:ascii="華康楷書體 Std W5" w:eastAsia="華康楷書體 Std W5" w:hAnsi="華康楷書體 Std W5" w:cs="Arial" w:hint="eastAsia"/>
          <w:color w:val="000000"/>
          <w:sz w:val="24"/>
          <w:szCs w:val="24"/>
        </w:rPr>
        <w:t>(Ｂ)</w:t>
      </w:r>
      <w:r w:rsidRPr="00834C4C">
        <w:rPr>
          <w:rFonts w:ascii="華康楷書體 Std W5" w:eastAsia="華康楷書體 Std W5" w:hAnsi="華康楷書體 Std W5" w:cs="Arial" w:hint="eastAsia"/>
          <w:color w:val="000000"/>
          <w:sz w:val="24"/>
          <w:szCs w:val="24"/>
        </w:rPr>
        <w:t xml:space="preserve">種，相近　</w:t>
      </w:r>
      <w:r>
        <w:rPr>
          <w:rFonts w:ascii="華康楷書體 Std W5" w:eastAsia="華康楷書體 Std W5" w:hAnsi="華康楷書體 Std W5" w:cs="Arial" w:hint="eastAsia"/>
          <w:color w:val="000000"/>
          <w:sz w:val="24"/>
          <w:szCs w:val="24"/>
        </w:rPr>
        <w:t>(Ｃ)</w:t>
      </w:r>
      <w:r w:rsidRPr="00834C4C">
        <w:rPr>
          <w:rFonts w:ascii="華康楷書體 Std W5" w:eastAsia="華康楷書體 Std W5" w:hAnsi="華康楷書體 Std W5" w:cs="Arial" w:hint="eastAsia"/>
          <w:color w:val="000000"/>
          <w:sz w:val="24"/>
          <w:szCs w:val="24"/>
        </w:rPr>
        <w:t xml:space="preserve">界，相遠　</w:t>
      </w:r>
      <w:r>
        <w:rPr>
          <w:rFonts w:ascii="華康楷書體 Std W5" w:eastAsia="華康楷書體 Std W5" w:hAnsi="華康楷書體 Std W5" w:cs="Arial" w:hint="eastAsia"/>
          <w:color w:val="000000"/>
          <w:sz w:val="24"/>
          <w:szCs w:val="24"/>
        </w:rPr>
        <w:t>(Ｄ)</w:t>
      </w:r>
      <w:r w:rsidRPr="00834C4C">
        <w:rPr>
          <w:rFonts w:ascii="華康楷書體 Std W5" w:eastAsia="華康楷書體 Std W5" w:hAnsi="華康楷書體 Std W5" w:cs="Arial" w:hint="eastAsia"/>
          <w:color w:val="000000"/>
          <w:sz w:val="24"/>
          <w:szCs w:val="24"/>
        </w:rPr>
        <w:t>種，相遠。</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7. 下列有關比較解剖學的敘述，何者正確？　</w:t>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兔子的盲腸為痕跡構造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同源構造必有相同的功能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痕跡構造是用進廢退的結果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具有同源構造者，親緣關係較近。</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8. 某生物學家在同一岩層中發現魚化石和海星化石，下列有關此現象的推論，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魚和海星的親緣關係很近　</w:t>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魚和海星生存的年代很接近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魚和海星對資源的需求相同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魚和海星都有堅硬部位，易形成化石。</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9. 有一種生物的學名為</w:t>
      </w:r>
      <w:r w:rsidRPr="00834C4C">
        <w:rPr>
          <w:rFonts w:ascii="華康楷書體 Std W5" w:eastAsia="華康楷書體 Std W5" w:hAnsi="華康楷書體 Std W5" w:cs="Arial"/>
          <w:i/>
          <w:color w:val="000000"/>
          <w:sz w:val="24"/>
          <w:szCs w:val="24"/>
        </w:rPr>
        <w:t>Homo erectus</w:t>
      </w:r>
      <w:r w:rsidRPr="00834C4C">
        <w:rPr>
          <w:rFonts w:ascii="華康楷書體 Std W5" w:eastAsia="華康楷書體 Std W5" w:hAnsi="華康楷書體 Std W5" w:cs="Arial" w:hint="eastAsia"/>
          <w:color w:val="000000"/>
          <w:sz w:val="24"/>
          <w:szCs w:val="24"/>
        </w:rPr>
        <w:t>，此種生物與現代人和黑猩猩</w:t>
      </w:r>
      <w:r w:rsidRPr="00834C4C">
        <w:rPr>
          <w:rFonts w:ascii="華康楷書體 Std W5" w:eastAsia="華康楷書體 Std W5" w:hAnsi="華康楷書體 Std W5" w:cs="Arial"/>
          <w:color w:val="000000"/>
          <w:sz w:val="24"/>
          <w:szCs w:val="24"/>
        </w:rPr>
        <w:t>(</w:t>
      </w:r>
      <w:r w:rsidRPr="00834C4C">
        <w:rPr>
          <w:rFonts w:ascii="華康楷書體 Std W5" w:eastAsia="華康楷書體 Std W5" w:hAnsi="華康楷書體 Std W5" w:cs="Arial" w:hint="eastAsia"/>
          <w:color w:val="000000"/>
          <w:sz w:val="24"/>
          <w:szCs w:val="24"/>
        </w:rPr>
        <w:t>屬名</w:t>
      </w:r>
      <w:r w:rsidRPr="00834C4C">
        <w:rPr>
          <w:rFonts w:ascii="華康楷書體 Std W5" w:eastAsia="華康楷書體 Std W5" w:hAnsi="華康楷書體 Std W5" w:cs="Arial"/>
          <w:i/>
          <w:color w:val="000000"/>
          <w:sz w:val="24"/>
          <w:szCs w:val="24"/>
        </w:rPr>
        <w:t>Pan</w:t>
      </w:r>
      <w:r w:rsidRPr="00834C4C">
        <w:rPr>
          <w:rFonts w:ascii="華康楷書體 Std W5" w:eastAsia="華康楷書體 Std W5" w:hAnsi="華康楷書體 Std W5" w:cs="Arial"/>
          <w:color w:val="000000"/>
          <w:sz w:val="24"/>
          <w:szCs w:val="24"/>
        </w:rPr>
        <w:t>)</w:t>
      </w:r>
      <w:r w:rsidRPr="00834C4C">
        <w:rPr>
          <w:rFonts w:ascii="華康楷書體 Std W5" w:eastAsia="華康楷書體 Std W5" w:hAnsi="華康楷書體 Std W5" w:cs="Arial" w:hint="eastAsia"/>
          <w:color w:val="000000"/>
          <w:sz w:val="24"/>
          <w:szCs w:val="24"/>
        </w:rPr>
        <w:t>皆為</w:t>
      </w:r>
      <w:r w:rsidRPr="00834C4C">
        <w:rPr>
          <w:rFonts w:ascii="華康楷書體 Std W5" w:eastAsia="華康楷書體 Std W5" w:hAnsi="華康楷書體 Std W5" w:cs="Arial"/>
          <w:i/>
          <w:color w:val="000000"/>
          <w:sz w:val="24"/>
          <w:szCs w:val="24"/>
        </w:rPr>
        <w:t>Hominidae</w:t>
      </w:r>
      <w:r w:rsidRPr="00834C4C">
        <w:rPr>
          <w:rFonts w:ascii="華康楷書體 Std W5" w:eastAsia="華康楷書體 Std W5" w:hAnsi="華康楷書體 Std W5" w:cs="Arial" w:hint="eastAsia"/>
          <w:color w:val="000000"/>
          <w:sz w:val="24"/>
          <w:szCs w:val="24"/>
        </w:rPr>
        <w:t>科，若將此三種生物繪出生命樹，該如何表示最恰當？</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00C77A8E" w:rsidRPr="00C77A8E">
        <w:rPr>
          <w:rFonts w:ascii="華康楷書體 Std W5" w:eastAsia="華康楷書體 Std W5" w:hAnsi="華康楷書體 Std W5" w:cs="Arial"/>
          <w:noProof/>
          <w:color w:val="000000"/>
          <w:sz w:val="24"/>
          <w:szCs w:val="24"/>
        </w:rPr>
        <w:object w:dxaOrig="2328" w:dyaOrig="1260">
          <v:shape id="_x0000_i1029" type="#_x0000_t75" alt="" style="width:116.35pt;height:63.25pt;mso-width-percent:0;mso-height-percent:0;mso-width-percent:0;mso-height-percent:0" o:ole="">
            <v:imagedata r:id="rId427" o:title=""/>
          </v:shape>
          <o:OLEObject Type="Embed" ProgID="Word.Document.8" ShapeID="_x0000_i1029" DrawAspect="Content" ObjectID="_1779355016" r:id="rId428">
            <o:FieldCodes>\s</o:FieldCodes>
          </o:OLEObject>
        </w:objec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Ｂ)</w:t>
      </w:r>
      <w:r w:rsidR="00C77A8E" w:rsidRPr="00C77A8E">
        <w:rPr>
          <w:rFonts w:ascii="華康楷書體 Std W5" w:eastAsia="華康楷書體 Std W5" w:hAnsi="華康楷書體 Std W5" w:cs="Arial"/>
          <w:noProof/>
          <w:color w:val="000000"/>
          <w:sz w:val="24"/>
          <w:szCs w:val="24"/>
        </w:rPr>
        <w:object w:dxaOrig="2544" w:dyaOrig="1368">
          <v:shape id="_x0000_i1028" type="#_x0000_t75" alt="" style="width:127.25pt;height:67.65pt;mso-width-percent:0;mso-height-percent:0;mso-width-percent:0;mso-height-percent:0" o:ole="">
            <v:imagedata r:id="rId429" o:title=""/>
          </v:shape>
          <o:OLEObject Type="Embed" ProgID="Word.Document.8" ShapeID="_x0000_i1028" DrawAspect="Content" ObjectID="_1779355017" r:id="rId430">
            <o:FieldCodes>\s</o:FieldCodes>
          </o:OLEObject>
        </w:objec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00C77A8E" w:rsidRPr="00C77A8E">
        <w:rPr>
          <w:rFonts w:ascii="華康楷書體 Std W5" w:eastAsia="華康楷書體 Std W5" w:hAnsi="華康楷書體 Std W5" w:cs="Arial"/>
          <w:noProof/>
          <w:color w:val="000000"/>
          <w:sz w:val="24"/>
          <w:szCs w:val="24"/>
        </w:rPr>
        <w:object w:dxaOrig="3888" w:dyaOrig="1188">
          <v:shape id="_x0000_i1027" type="#_x0000_t75" alt="" style="width:194.9pt;height:58.9pt;mso-width-percent:0;mso-height-percent:0;mso-width-percent:0;mso-height-percent:0" o:ole="">
            <v:imagedata r:id="rId431" o:title=""/>
          </v:shape>
          <o:OLEObject Type="Embed" ProgID="Word.Document.8" ShapeID="_x0000_i1027" DrawAspect="Content" ObjectID="_1779355018" r:id="rId432">
            <o:FieldCodes>\s</o:FieldCodes>
          </o:OLEObject>
        </w:object>
      </w:r>
      <w:r>
        <w:rPr>
          <w:rFonts w:ascii="華康楷書體 Std W5" w:eastAsia="華康楷書體 Std W5" w:hAnsi="華康楷書體 Std W5" w:cs="Arial"/>
          <w:color w:val="000000"/>
          <w:sz w:val="24"/>
          <w:szCs w:val="24"/>
        </w:rPr>
        <w:t>(Ｄ)</w:t>
      </w:r>
      <w:r w:rsidR="00C77A8E" w:rsidRPr="00C77A8E">
        <w:rPr>
          <w:rFonts w:ascii="華康楷書體 Std W5" w:eastAsia="華康楷書體 Std W5" w:hAnsi="華康楷書體 Std W5" w:cs="Arial"/>
          <w:noProof/>
          <w:color w:val="000000"/>
          <w:sz w:val="24"/>
          <w:szCs w:val="24"/>
        </w:rPr>
        <w:object w:dxaOrig="3840" w:dyaOrig="900">
          <v:shape id="_x0000_i1026" type="#_x0000_t75" alt="" style="width:192pt;height:45.1pt;mso-width-percent:0;mso-height-percent:0;mso-width-percent:0;mso-height-percent:0" o:ole="">
            <v:imagedata r:id="rId433" o:title="" croptop="12385f"/>
          </v:shape>
          <o:OLEObject Type="Embed" ProgID="Word.Document.8" ShapeID="_x0000_i1026" DrawAspect="Content" ObjectID="_1779355019" r:id="rId434">
            <o:FieldCodes>\s</o:FieldCodes>
          </o:OLEObject>
        </w:objec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0.化石除了能作為生物演化的證據外，也能作為探究古生物當時的生存環境。下列有關化石的推論，何者錯誤？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長毛象的化石全身長有長毛，現在大象卻只有短毛，這是因為現在大象已無須保暖功能，故毛退化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有珊瑚化石出現的地層，當時的沉積環境是熱帶且溫暖清澈的淺海海域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臺灣東北角海岸的岩層表面有海膽化石出露，可以佐證臺灣島曾經抬升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地層中出現恐龍的化石，可判定該地層為中生代的沉積岩層。</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1.下列哪一組為同源構造？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鯨豚的鰭和鯊魚的鰭　</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章魚的眼睛和青蛙的眼睛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仙人掌的刺和玫瑰的刺　</w:t>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蝙蝠的翅和鳥的翅。</w:t>
      </w:r>
    </w:p>
    <w:p w:rsidR="003D1110" w:rsidRPr="00834C4C" w:rsidRDefault="003D1110" w:rsidP="003D1110">
      <w:pPr>
        <w:pStyle w:val="TIT1"/>
        <w:spacing w:beforeLines="0" w:before="0" w:line="420" w:lineRule="atLeast"/>
        <w:ind w:hangingChars="13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下表為四種動物之分類簡表，根據動物之特徵有無，下列所繪之分類系統圖，何者最能表現親緣關係遠近？</w:t>
      </w:r>
      <w:bookmarkStart w:id="975" w:name="_MON_1535451913"/>
      <w:bookmarkStart w:id="976" w:name="_MON_1535451927"/>
      <w:bookmarkEnd w:id="975"/>
      <w:bookmarkEnd w:id="976"/>
    </w:p>
    <w:tbl>
      <w:tblPr>
        <w:tblStyle w:val="a9"/>
        <w:tblW w:w="0" w:type="auto"/>
        <w:tblInd w:w="392"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03"/>
        <w:gridCol w:w="567"/>
        <w:gridCol w:w="567"/>
        <w:gridCol w:w="567"/>
        <w:gridCol w:w="567"/>
      </w:tblGrid>
      <w:tr w:rsidR="003D1110" w:rsidTr="003D1110">
        <w:trPr>
          <w:trHeight w:val="423"/>
        </w:trPr>
        <w:tc>
          <w:tcPr>
            <w:tcW w:w="1503"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甲</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乙</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丙</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丁</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脊椎骨</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r w:rsidR="003D1110" w:rsidTr="003D1110">
        <w:trPr>
          <w:trHeight w:val="414"/>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羊膜</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分泌乳汁</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羽毛</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bl>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noProof/>
          <w:color w:val="000000"/>
          <w:sz w:val="24"/>
          <w:szCs w:val="24"/>
        </w:rPr>
        <w:drawing>
          <wp:inline distT="0" distB="0" distL="0" distR="0" wp14:anchorId="48A6DC80" wp14:editId="4465E6A1">
            <wp:extent cx="3200400" cy="787400"/>
            <wp:effectExtent l="0" t="0" r="0" b="0"/>
            <wp:docPr id="68" name="圖片 68" descr="圖3-1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descr="圖3-17(A)"/>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3200400" cy="787400"/>
                    </a:xfrm>
                    <a:prstGeom prst="rect">
                      <a:avLst/>
                    </a:prstGeom>
                    <a:noFill/>
                    <a:ln>
                      <a:noFill/>
                    </a:ln>
                  </pic:spPr>
                </pic:pic>
              </a:graphicData>
            </a:graphic>
          </wp:inline>
        </w:drawing>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noProof/>
          <w:color w:val="000000"/>
          <w:sz w:val="24"/>
          <w:szCs w:val="24"/>
        </w:rPr>
        <w:drawing>
          <wp:inline distT="0" distB="0" distL="0" distR="0" wp14:anchorId="144D76F2" wp14:editId="7AD8EE30">
            <wp:extent cx="2814320" cy="640080"/>
            <wp:effectExtent l="0" t="0" r="5080" b="7620"/>
            <wp:docPr id="67" name="圖片 67" descr="圖3-1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descr="圖3-17(B)"/>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814320" cy="640080"/>
                    </a:xfrm>
                    <a:prstGeom prst="rect">
                      <a:avLst/>
                    </a:prstGeom>
                    <a:noFill/>
                    <a:ln>
                      <a:noFill/>
                    </a:ln>
                  </pic:spPr>
                </pic:pic>
              </a:graphicData>
            </a:graphic>
          </wp:inline>
        </w:drawing>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noProof/>
          <w:color w:val="000000"/>
          <w:sz w:val="24"/>
          <w:szCs w:val="24"/>
        </w:rPr>
        <w:drawing>
          <wp:inline distT="0" distB="0" distL="0" distR="0" wp14:anchorId="6F36A431" wp14:editId="1E45D647">
            <wp:extent cx="1960880" cy="792480"/>
            <wp:effectExtent l="0" t="0" r="1270" b="7620"/>
            <wp:docPr id="66" name="圖片 66" descr="圖3-1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descr="圖3-17(C)"/>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960880" cy="792480"/>
                    </a:xfrm>
                    <a:prstGeom prst="rect">
                      <a:avLst/>
                    </a:prstGeom>
                    <a:noFill/>
                    <a:ln>
                      <a:noFill/>
                    </a:ln>
                  </pic:spPr>
                </pic:pic>
              </a:graphicData>
            </a:graphic>
          </wp:inline>
        </w:drawing>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noProof/>
          <w:color w:val="000000"/>
          <w:sz w:val="24"/>
          <w:szCs w:val="24"/>
        </w:rPr>
        <w:drawing>
          <wp:inline distT="0" distB="0" distL="0" distR="0" wp14:anchorId="783A199D" wp14:editId="67F5823C">
            <wp:extent cx="2753360" cy="787400"/>
            <wp:effectExtent l="0" t="0" r="8890" b="0"/>
            <wp:docPr id="65" name="圖片 65" descr="圖3-1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descr="圖3-17(D)"/>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753360" cy="787400"/>
                    </a:xfrm>
                    <a:prstGeom prst="rect">
                      <a:avLst/>
                    </a:prstGeom>
                    <a:noFill/>
                    <a:ln>
                      <a:noFill/>
                    </a:ln>
                  </pic:spPr>
                </pic:pic>
              </a:graphicData>
            </a:graphic>
          </wp:inline>
        </w:drawing>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w:t>
      </w:r>
      <w:r w:rsidRPr="00834C4C">
        <w:rPr>
          <w:rFonts w:ascii="華康楷書體 Std W5" w:eastAsia="華康楷書體 Std W5" w:hAnsi="華康楷書體 Std W5" w:cs="Arial"/>
          <w:color w:val="000000"/>
          <w:sz w:val="24"/>
          <w:szCs w:val="24"/>
        </w:rPr>
        <w:t>3</w:t>
      </w:r>
      <w:r w:rsidRPr="00834C4C">
        <w:rPr>
          <w:rFonts w:ascii="華康楷書體 Std W5" w:eastAsia="華康楷書體 Std W5" w:hAnsi="華康楷書體 Std W5" w:cs="Arial" w:hint="eastAsia"/>
          <w:color w:val="000000"/>
          <w:sz w:val="24"/>
          <w:szCs w:val="24"/>
        </w:rPr>
        <w:t xml:space="preserve">.蚊子和下列哪一種動物的親緣關係最近？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螃蟹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蝌蚪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蛤蜊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海馬。</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4</w:t>
      </w:r>
      <w:r w:rsidRPr="00834C4C">
        <w:rPr>
          <w:rFonts w:ascii="華康楷書體 Std W5" w:eastAsia="華康楷書體 Std W5" w:hAnsi="華康楷書體 Std W5" w:cs="Arial" w:hint="eastAsia"/>
          <w:color w:val="000000"/>
          <w:sz w:val="24"/>
          <w:szCs w:val="24"/>
        </w:rPr>
        <w:t xml:space="preserve">.有關各生物的特徵，下列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原核生物皆不具胞器　</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ab/>
        <w:t>(Ｂ)</w:t>
      </w:r>
      <w:r w:rsidRPr="00834C4C">
        <w:rPr>
          <w:rFonts w:ascii="華康楷書體 Std W5" w:eastAsia="華康楷書體 Std W5" w:hAnsi="華康楷書體 Std W5" w:cs="Arial" w:hint="eastAsia"/>
          <w:color w:val="000000"/>
          <w:sz w:val="24"/>
          <w:szCs w:val="24"/>
        </w:rPr>
        <w:t xml:space="preserve">原生生物皆行自營生活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菌物皆行異營生活　</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植物皆有維管束。</w:t>
      </w:r>
    </w:p>
    <w:p w:rsidR="003D1110" w:rsidRPr="00834C4C" w:rsidRDefault="003D1110" w:rsidP="003D1110">
      <w:pPr>
        <w:widowControl/>
        <w:rPr>
          <w:rFonts w:ascii="華康楷書體 Std W5" w:eastAsia="華康楷書體 Std W5" w:hAnsi="華康楷書體 Std W5" w:cs="Arial"/>
          <w:color w:val="000000"/>
          <w:spacing w:val="20"/>
          <w:kern w:val="0"/>
          <w:szCs w:val="24"/>
        </w:rPr>
      </w:pPr>
      <w:r w:rsidRPr="00834C4C">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5</w:t>
      </w:r>
      <w:r w:rsidRPr="00834C4C">
        <w:rPr>
          <w:rFonts w:ascii="華康楷書體 Std W5" w:eastAsia="華康楷書體 Std W5" w:hAnsi="華康楷書體 Std W5" w:cs="Arial" w:hint="eastAsia"/>
          <w:color w:val="000000"/>
          <w:sz w:val="24"/>
          <w:szCs w:val="24"/>
        </w:rPr>
        <w:t xml:space="preserve">.植物界的生物是由下列何種生物演化而來？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具有葉狀構造的褐藻　</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具有細胞壁的青黴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具有游泳能力的草履蟲　</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具有葉綠體的綠藻。</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6</w:t>
      </w:r>
      <w:r w:rsidRPr="00834C4C">
        <w:rPr>
          <w:rFonts w:ascii="華康楷書體 Std W5" w:eastAsia="華康楷書體 Std W5" w:hAnsi="華康楷書體 Std W5" w:cs="Arial" w:hint="eastAsia"/>
          <w:color w:val="000000"/>
          <w:sz w:val="24"/>
          <w:szCs w:val="24"/>
        </w:rPr>
        <w:t xml:space="preserve">.若將地錢、鳥巢蕨歸為一類，而將紅檜、樟樹歸為另一類，是根據下列何種特徵分類？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維管束的有無　</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種子的有無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根莖葉的有無　</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花的有無。</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7</w:t>
      </w:r>
      <w:r w:rsidRPr="00834C4C">
        <w:rPr>
          <w:rFonts w:ascii="華康楷書體 Std W5" w:eastAsia="華康楷書體 Std W5" w:hAnsi="華康楷書體 Std W5" w:cs="Arial" w:hint="eastAsia"/>
          <w:color w:val="000000"/>
          <w:sz w:val="24"/>
          <w:szCs w:val="24"/>
        </w:rPr>
        <w:t xml:space="preserve">.下為脊椎動物的種系發生樹，根據生物間親緣關係遠近來判定，丙生物的血紅素中胺基酸序列和哪一生物相差最多？　</w:t>
      </w:r>
      <w:r w:rsidRPr="00834C4C">
        <w:rPr>
          <w:rFonts w:ascii="華康楷書體 Std W5" w:eastAsia="華康楷書體 Std W5" w:hAnsi="華康楷書體 Std W5" w:cs="Arial"/>
          <w:noProof/>
          <w:color w:val="000000"/>
          <w:sz w:val="24"/>
          <w:szCs w:val="24"/>
        </w:rPr>
        <w:drawing>
          <wp:inline distT="0" distB="0" distL="0" distR="0" wp14:anchorId="50922EB5" wp14:editId="1316B9B6">
            <wp:extent cx="3764280" cy="970280"/>
            <wp:effectExtent l="0" t="0" r="7620" b="1270"/>
            <wp:docPr id="62" name="圖片 62" descr="圖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descr="圖3-19"/>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3764280" cy="970280"/>
                    </a:xfrm>
                    <a:prstGeom prst="rect">
                      <a:avLst/>
                    </a:prstGeom>
                    <a:noFill/>
                    <a:ln>
                      <a:noFill/>
                    </a:ln>
                  </pic:spPr>
                </pic:pic>
              </a:graphicData>
            </a:graphic>
          </wp:inline>
        </w:drawing>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甲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乙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丁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皆無差別。</w:t>
      </w:r>
      <w:r w:rsidRPr="00834C4C">
        <w:rPr>
          <w:rFonts w:ascii="華康楷書體 Std W5" w:eastAsia="華康楷書體 Std W5" w:hAnsi="華康楷書體 Std W5" w:cs="Arial"/>
          <w:color w:val="000000"/>
          <w:sz w:val="24"/>
          <w:szCs w:val="24"/>
        </w:rPr>
        <w:br/>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8</w:t>
      </w:r>
      <w:r w:rsidRPr="00834C4C">
        <w:rPr>
          <w:rFonts w:ascii="華康楷書體 Std W5" w:eastAsia="華康楷書體 Std W5" w:hAnsi="華康楷書體 Std W5" w:cs="Arial" w:hint="eastAsia"/>
          <w:color w:val="000000"/>
          <w:sz w:val="24"/>
          <w:szCs w:val="24"/>
        </w:rPr>
        <w:t>.地衣是臺灣森林中常見著生於樹幹的生物，其組成物種所屬的生物分界可能為下列何者？</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動物界與植物界</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動物界與菌物界</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植物界與原生生物界</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原生生物界與菌物界。</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9</w:t>
      </w:r>
      <w:r w:rsidRPr="00834C4C">
        <w:rPr>
          <w:rFonts w:ascii="華康楷書體 Std W5" w:eastAsia="華康楷書體 Std W5" w:hAnsi="華康楷書體 Std W5" w:cs="Arial" w:hint="eastAsia"/>
          <w:color w:val="000000"/>
          <w:sz w:val="24"/>
          <w:szCs w:val="24"/>
        </w:rPr>
        <w:t xml:space="preserve">.有關物種的概念，下列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依生物學上的物種概念，雌馬和雄驢會交配並且生出子代，為相同物種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依生物學上的物種概念，彈塗魚和山椒魚的早期胚胎相似，為相同物種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依形態學上的物種概念，貴賓狗和臘腸狗的外貌特徵不同，為相異物種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依形態學上的物種概念，白頭翁和烏頭翁頭部羽色不同，為相異物種。</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widowControl/>
        <w:rPr>
          <w:rFonts w:ascii="華康楷書體 Std W5" w:eastAsia="華康楷書體 Std W5" w:hAnsi="華康楷書體 Std W5" w:cs="Arial"/>
          <w:color w:val="000000"/>
          <w:spacing w:val="20"/>
          <w:kern w:val="0"/>
          <w:szCs w:val="24"/>
        </w:rPr>
      </w:pPr>
      <w:r w:rsidRPr="00834C4C">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獅子為食肉目、貓科，學名為</w:t>
      </w:r>
      <w:r w:rsidRPr="00834C4C">
        <w:rPr>
          <w:rFonts w:ascii="華康楷書體 Std W5" w:eastAsia="華康楷書體 Std W5" w:hAnsi="華康楷書體 Std W5" w:cs="Arial"/>
          <w:i/>
          <w:color w:val="000000"/>
          <w:sz w:val="24"/>
          <w:szCs w:val="24"/>
        </w:rPr>
        <w:t>Panthera leo</w:t>
      </w:r>
      <w:r w:rsidRPr="00834C4C">
        <w:rPr>
          <w:rFonts w:ascii="華康楷書體 Std W5" w:eastAsia="華康楷書體 Std W5" w:hAnsi="華康楷書體 Std W5" w:cs="Arial" w:hint="eastAsia"/>
          <w:color w:val="000000"/>
          <w:sz w:val="24"/>
          <w:szCs w:val="24"/>
        </w:rPr>
        <w:t>；野牛屬哺乳綱、偶蹄目、牛科；石虎的學名為</w:t>
      </w:r>
      <w:r w:rsidRPr="00834C4C">
        <w:rPr>
          <w:rFonts w:ascii="華康楷書體 Std W5" w:eastAsia="華康楷書體 Std W5" w:hAnsi="華康楷書體 Std W5" w:cs="Arial"/>
          <w:i/>
          <w:color w:val="000000"/>
          <w:sz w:val="24"/>
          <w:szCs w:val="24"/>
        </w:rPr>
        <w:t>Felis bengalensis</w:t>
      </w:r>
      <w:r w:rsidRPr="00834C4C">
        <w:rPr>
          <w:rFonts w:ascii="華康楷書體 Std W5" w:eastAsia="華康楷書體 Std W5" w:hAnsi="華康楷書體 Std W5" w:cs="Arial" w:hint="eastAsia"/>
          <w:color w:val="000000"/>
          <w:sz w:val="24"/>
          <w:szCs w:val="24"/>
        </w:rPr>
        <w:t>；家貓則為</w:t>
      </w:r>
      <w:r w:rsidRPr="00834C4C">
        <w:rPr>
          <w:rFonts w:ascii="華康楷書體 Std W5" w:eastAsia="華康楷書體 Std W5" w:hAnsi="華康楷書體 Std W5" w:cs="Arial"/>
          <w:i/>
          <w:color w:val="000000"/>
          <w:sz w:val="24"/>
          <w:szCs w:val="24"/>
        </w:rPr>
        <w:t>Felis domesticus</w:t>
      </w:r>
      <w:r w:rsidRPr="00834C4C">
        <w:rPr>
          <w:rFonts w:ascii="華康楷書體 Std W5" w:eastAsia="華康楷書體 Std W5" w:hAnsi="華康楷書體 Std W5" w:cs="Arial" w:hint="eastAsia"/>
          <w:color w:val="000000"/>
          <w:sz w:val="24"/>
          <w:szCs w:val="24"/>
        </w:rPr>
        <w:t xml:space="preserve">；狼則屬於食肉目、犬科。依此親緣關係推測，家貓和哪一動物之相似特徵最多？家貓又和哪一動物之相似特徵最少？　</w:t>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石虎、狼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石虎、野牛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獅子、狼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獅子、野牛。</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21.</w:t>
      </w:r>
      <w:r w:rsidRPr="00834C4C">
        <w:rPr>
          <w:rFonts w:ascii="華康楷書體 Std W5" w:eastAsia="華康楷書體 Std W5" w:hAnsi="華康楷書體 Std W5" w:cs="Arial" w:hint="eastAsia"/>
          <w:color w:val="000000"/>
          <w:sz w:val="24"/>
          <w:szCs w:val="24"/>
        </w:rPr>
        <w:t>已知甲～己為</w:t>
      </w:r>
      <w:r w:rsidRPr="00834C4C">
        <w:rPr>
          <w:rFonts w:ascii="華康楷書體 Std W5" w:eastAsia="華康楷書體 Std W5" w:hAnsi="華康楷書體 Std W5" w:cs="Arial"/>
          <w:color w:val="000000"/>
          <w:sz w:val="24"/>
          <w:szCs w:val="24"/>
        </w:rPr>
        <w:t>6</w:t>
      </w:r>
      <w:r w:rsidRPr="00834C4C">
        <w:rPr>
          <w:rFonts w:ascii="華康楷書體 Std W5" w:eastAsia="華康楷書體 Std W5" w:hAnsi="華康楷書體 Std W5" w:cs="Arial" w:hint="eastAsia"/>
          <w:color w:val="000000"/>
          <w:sz w:val="24"/>
          <w:szCs w:val="24"/>
        </w:rPr>
        <w:t>種不同物種，其中甲和乙同屬但不同種；丙與丁也同屬不同種；戊與甲同科但不同屬；己與戊同綱但不同科；己與丙同科但不同屬。針對上列分類親疏關係，甲～己的分類系統，下列何者之繪製法最恰當？</w:t>
      </w:r>
      <w:r w:rsidRPr="00834C4C">
        <w:rPr>
          <w:rFonts w:ascii="華康楷書體 Std W5" w:eastAsia="華康楷書體 Std W5" w:hAnsi="華康楷書體 Std W5" w:cs="Arial"/>
          <w:color w:val="000000"/>
          <w:sz w:val="24"/>
          <w:szCs w:val="24"/>
        </w:rPr>
        <w:br/>
      </w:r>
      <w:r w:rsidR="00C77A8E" w:rsidRPr="00C77A8E">
        <w:rPr>
          <w:rFonts w:ascii="華康楷書體 Std W5" w:eastAsia="華康楷書體 Std W5" w:hAnsi="華康楷書體 Std W5" w:cs="Arial"/>
          <w:noProof/>
          <w:color w:val="000000"/>
          <w:sz w:val="24"/>
          <w:szCs w:val="24"/>
        </w:rPr>
        <w:object w:dxaOrig="9252" w:dyaOrig="2880">
          <v:shape id="_x0000_i1025" type="#_x0000_t75" alt="" style="width:463.25pt;height:2in;mso-width-percent:0;mso-height-percent:0;mso-width-percent:0;mso-height-percent:0" o:ole="">
            <v:imagedata r:id="rId440" o:title=""/>
          </v:shape>
          <o:OLEObject Type="Embed" ProgID="Word.Document.8" ShapeID="_x0000_i1025" DrawAspect="Content" ObjectID="_1779355020" r:id="rId441">
            <o:FieldCodes>\s</o:FieldCodes>
          </o:OLEObject>
        </w:objec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22</w:t>
      </w:r>
      <w:r w:rsidRPr="00834C4C">
        <w:rPr>
          <w:rFonts w:ascii="華康楷書體 Std W5" w:eastAsia="華康楷書體 Std W5" w:hAnsi="華康楷書體 Std W5" w:cs="Arial" w:hint="eastAsia"/>
          <w:color w:val="000000"/>
          <w:sz w:val="24"/>
          <w:szCs w:val="24"/>
        </w:rPr>
        <w:t>.甲、有細胞核；乙、環狀染色體散布在細胞質中；丙、有纖維素組成的細胞壁；丁、有核糖體，以合成蛋白質；戊、有粒線體，提供細胞所</w:t>
      </w:r>
      <w:r>
        <w:rPr>
          <w:rFonts w:ascii="華康楷書體 Std W5" w:eastAsia="華康楷書體 Std W5" w:hAnsi="華康楷書體 Std W5" w:cs="Arial" w:hint="eastAsia"/>
          <w:color w:val="000000"/>
          <w:sz w:val="24"/>
          <w:szCs w:val="24"/>
        </w:rPr>
        <w:t>需能量。上列特徵中，哪些是細菌所具有？</w:t>
      </w:r>
      <w:r>
        <w:rPr>
          <w:rFonts w:ascii="華康楷書體 Std W5" w:eastAsia="華康楷書體 Std W5" w:hAnsi="華康楷書體 Std W5" w:cs="Arial"/>
          <w:color w:val="000000"/>
          <w:sz w:val="24"/>
          <w:szCs w:val="24"/>
        </w:rPr>
        <w:t>(Ａ)</w:t>
      </w:r>
      <w:r>
        <w:rPr>
          <w:rFonts w:ascii="華康楷書體 Std W5" w:eastAsia="華康楷書體 Std W5" w:hAnsi="華康楷書體 Std W5" w:cs="Arial" w:hint="eastAsia"/>
          <w:color w:val="000000"/>
          <w:sz w:val="24"/>
          <w:szCs w:val="24"/>
        </w:rPr>
        <w:t xml:space="preserve">甲乙丙丁戊 </w:t>
      </w:r>
      <w:r>
        <w:rPr>
          <w:rFonts w:ascii="華康楷書體 Std W5" w:eastAsia="華康楷書體 Std W5" w:hAnsi="華康楷書體 Std W5" w:cs="Arial"/>
          <w:color w:val="000000"/>
          <w:sz w:val="24"/>
          <w:szCs w:val="24"/>
        </w:rPr>
        <w:t>(Ｂ)</w:t>
      </w:r>
      <w:r>
        <w:rPr>
          <w:rFonts w:ascii="華康楷書體 Std W5" w:eastAsia="華康楷書體 Std W5" w:hAnsi="華康楷書體 Std W5" w:cs="Arial" w:hint="eastAsia"/>
          <w:color w:val="000000"/>
          <w:sz w:val="24"/>
          <w:szCs w:val="24"/>
        </w:rPr>
        <w:t xml:space="preserve">乙丙丁戊 </w:t>
      </w:r>
      <w:r>
        <w:rPr>
          <w:rFonts w:ascii="華康楷書體 Std W5" w:eastAsia="華康楷書體 Std W5" w:hAnsi="華康楷書體 Std W5" w:cs="Arial"/>
          <w:color w:val="000000"/>
          <w:sz w:val="24"/>
          <w:szCs w:val="24"/>
        </w:rPr>
        <w:t>(Ｃ)</w:t>
      </w:r>
      <w:r>
        <w:rPr>
          <w:rFonts w:ascii="華康楷書體 Std W5" w:eastAsia="華康楷書體 Std W5" w:hAnsi="華康楷書體 Std W5" w:cs="Arial" w:hint="eastAsia"/>
          <w:color w:val="000000"/>
          <w:sz w:val="24"/>
          <w:szCs w:val="24"/>
        </w:rPr>
        <w:t xml:space="preserve">乙丙丁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乙丁。</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23</w:t>
      </w:r>
      <w:r w:rsidRPr="00834C4C">
        <w:rPr>
          <w:rFonts w:ascii="華康楷書體 Std W5" w:eastAsia="華康楷書體 Std W5" w:hAnsi="華康楷書體 Std W5" w:cs="Arial" w:hint="eastAsia"/>
          <w:color w:val="000000"/>
          <w:sz w:val="24"/>
          <w:szCs w:val="24"/>
        </w:rPr>
        <w:t xml:space="preserve">.下表為四種動物之分類簡表，根據動物所具有的特徵，「爬蟲類」動物之特徵和何者最相近？　</w:t>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甲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乙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丙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丁。</w:t>
      </w:r>
    </w:p>
    <w:tbl>
      <w:tblPr>
        <w:tblStyle w:val="a9"/>
        <w:tblW w:w="0" w:type="auto"/>
        <w:tblInd w:w="392"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03"/>
        <w:gridCol w:w="567"/>
        <w:gridCol w:w="567"/>
        <w:gridCol w:w="567"/>
        <w:gridCol w:w="567"/>
      </w:tblGrid>
      <w:tr w:rsidR="003D1110" w:rsidTr="003D1110">
        <w:trPr>
          <w:trHeight w:val="423"/>
        </w:trPr>
        <w:tc>
          <w:tcPr>
            <w:tcW w:w="1503"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甲</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乙</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丙</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丁</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脊椎骨</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r w:rsidR="003D1110" w:rsidTr="003D1110">
        <w:trPr>
          <w:trHeight w:val="414"/>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羊膜</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分泌乳汁</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羽毛</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bl>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adjustRightInd w:val="0"/>
        <w:snapToGrid w:val="0"/>
        <w:spacing w:beforeLines="0" w:before="0" w:line="420" w:lineRule="atLeast"/>
        <w:ind w:left="431" w:hanging="431"/>
        <w:jc w:val="left"/>
        <w:rPr>
          <w:rFonts w:ascii="華康楷書體 Std W5" w:eastAsia="華康楷書體 Std W5" w:hAnsi="華康楷書體 Std W5" w:cs="Arial"/>
          <w:color w:val="000000"/>
          <w:sz w:val="24"/>
          <w:szCs w:val="24"/>
        </w:rPr>
      </w:pPr>
    </w:p>
    <w:p w:rsidR="003D1110" w:rsidRPr="0012028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hint="eastAsia"/>
          <w:color w:val="000000" w:themeColor="text1"/>
          <w:szCs w:val="24"/>
        </w:rPr>
        <w:t>2</w:t>
      </w:r>
      <w:r>
        <w:rPr>
          <w:rFonts w:ascii="華康楷書體 Std W5" w:eastAsia="華康楷書體 Std W5" w:hAnsi="華康楷書體 Std W5"/>
          <w:color w:val="000000" w:themeColor="text1"/>
          <w:szCs w:val="24"/>
        </w:rPr>
        <w:t>4.</w:t>
      </w:r>
      <w:r w:rsidRPr="0012028B">
        <w:rPr>
          <w:rFonts w:ascii="華康楷書體 Std W5" w:eastAsia="華康楷書體 Std W5" w:hAnsi="華康楷書體 Std W5"/>
          <w:color w:val="000000" w:themeColor="text1"/>
          <w:szCs w:val="24"/>
        </w:rPr>
        <w:t>下列哪些生物的細胞壁常含有豐富的幾丁質，且細胞缺少葉綠素，行異營生活？</w:t>
      </w:r>
      <w:r w:rsidRPr="0012028B">
        <w:rPr>
          <w:rFonts w:ascii="華康楷書體 Std W5" w:eastAsia="華康楷書體 Std W5" w:hAnsi="華康楷書體 Std W5"/>
          <w:color w:val="000000" w:themeColor="text1"/>
          <w:szCs w:val="24"/>
        </w:rPr>
        <w:br/>
        <w:t xml:space="preserve">(Ａ)大腸桿菌、藍綠菌　(Ｂ)靈芝、冬蟲夏草　(Ｃ)石蓴、海帶　(Ｄ)土馬騌、山蘇　</w:t>
      </w:r>
    </w:p>
    <w:p w:rsidR="003D1110" w:rsidRPr="0012028B" w:rsidRDefault="003D1110" w:rsidP="003D1110">
      <w:pPr>
        <w:widowControl/>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p>
    <w:p w:rsidR="003D1110" w:rsidRDefault="003D1110" w:rsidP="003D1110">
      <w:pPr>
        <w:widowControl/>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br w:type="page"/>
      </w:r>
    </w:p>
    <w:p w:rsidR="003D1110" w:rsidRPr="0012028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25.</w:t>
      </w:r>
      <w:r w:rsidRPr="0012028B">
        <w:rPr>
          <w:rFonts w:ascii="華康楷書體 Std W5" w:eastAsia="華康楷書體 Std W5" w:hAnsi="華康楷書體 Std W5" w:hint="eastAsia"/>
          <w:snapToGrid w:val="0"/>
          <w:color w:val="000000" w:themeColor="text1"/>
          <w:kern w:val="0"/>
          <w:szCs w:val="24"/>
        </w:rPr>
        <w:t>附圖表示雉科鳥類之起源中心在</w:t>
      </w:r>
      <w:r w:rsidRPr="0012028B">
        <w:rPr>
          <w:rFonts w:ascii="華康楷書體 Std W5" w:eastAsia="華康楷書體 Std W5" w:hAnsi="華康楷書體 Std W5" w:hint="eastAsia"/>
          <w:snapToGrid w:val="0"/>
          <w:color w:val="000000" w:themeColor="text1"/>
          <w:kern w:val="0"/>
          <w:szCs w:val="24"/>
          <w:u w:val="single"/>
        </w:rPr>
        <w:t>亞洲</w:t>
      </w:r>
      <w:r w:rsidRPr="0012028B">
        <w:rPr>
          <w:rFonts w:ascii="華康楷書體 Std W5" w:eastAsia="華康楷書體 Std W5" w:hAnsi="華康楷書體 Std W5" w:hint="eastAsia"/>
          <w:snapToGrid w:val="0"/>
          <w:color w:val="000000" w:themeColor="text1"/>
          <w:kern w:val="0"/>
          <w:szCs w:val="24"/>
        </w:rPr>
        <w:t>，曲線代表等種線。試問這是哪一方面的演化證據？</w:t>
      </w:r>
      <w:r w:rsidRPr="0012028B">
        <w:rPr>
          <w:rFonts w:ascii="華康楷書體 Std W5" w:eastAsia="華康楷書體 Std W5" w:hAnsi="華康楷書體 Std W5"/>
          <w:snapToGrid w:val="0"/>
          <w:color w:val="000000" w:themeColor="text1"/>
          <w:kern w:val="0"/>
          <w:szCs w:val="24"/>
        </w:rPr>
        <w:br/>
      </w:r>
      <w:r w:rsidRPr="0012028B">
        <w:rPr>
          <w:rFonts w:ascii="華康楷書體 Std W5" w:eastAsia="華康楷書體 Std W5" w:hAnsi="華康楷書體 Std W5"/>
          <w:noProof/>
          <w:color w:val="000000" w:themeColor="text1"/>
          <w:kern w:val="0"/>
          <w:szCs w:val="24"/>
        </w:rPr>
        <w:drawing>
          <wp:inline distT="0" distB="0" distL="0" distR="0" wp14:anchorId="69DF3A6E" wp14:editId="33D17A75">
            <wp:extent cx="2526665" cy="1166495"/>
            <wp:effectExtent l="19050" t="0" r="6985" b="0"/>
            <wp:docPr id="4" name="圖片 4" descr="ZWD26A-10-2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ZWD26A-10-2i"/>
                    <pic:cNvPicPr>
                      <a:picLocks noChangeAspect="1" noChangeArrowheads="1"/>
                    </pic:cNvPicPr>
                  </pic:nvPicPr>
                  <pic:blipFill>
                    <a:blip r:embed="rId442" cstate="print"/>
                    <a:srcRect/>
                    <a:stretch>
                      <a:fillRect/>
                    </a:stretch>
                  </pic:blipFill>
                  <pic:spPr bwMode="auto">
                    <a:xfrm>
                      <a:off x="0" y="0"/>
                      <a:ext cx="2526665" cy="1166495"/>
                    </a:xfrm>
                    <a:prstGeom prst="rect">
                      <a:avLst/>
                    </a:prstGeom>
                    <a:noFill/>
                    <a:ln w="9525">
                      <a:noFill/>
                      <a:miter lim="800000"/>
                      <a:headEnd/>
                      <a:tailEnd/>
                    </a:ln>
                  </pic:spPr>
                </pic:pic>
              </a:graphicData>
            </a:graphic>
          </wp:inline>
        </w:drawing>
      </w:r>
      <w:r w:rsidRPr="0012028B">
        <w:rPr>
          <w:rFonts w:ascii="華康楷書體 Std W5" w:eastAsia="華康楷書體 Std W5" w:hAnsi="華康楷書體 Std W5"/>
          <w:snapToGrid w:val="0"/>
          <w:color w:val="000000" w:themeColor="text1"/>
          <w:kern w:val="0"/>
          <w:szCs w:val="24"/>
        </w:rPr>
        <w:br/>
      </w:r>
      <w:r w:rsidRPr="0012028B">
        <w:rPr>
          <w:rFonts w:ascii="華康楷書體 Std W5" w:eastAsia="華康楷書體 Std W5" w:hAnsi="華康楷書體 Std W5"/>
          <w:color w:val="000000" w:themeColor="text1"/>
          <w:szCs w:val="24"/>
        </w:rPr>
        <w:t>(Ａ)</w:t>
      </w:r>
      <w:r w:rsidRPr="0012028B">
        <w:rPr>
          <w:rFonts w:ascii="華康楷書體 Std W5" w:eastAsia="華康楷書體 Std W5" w:hAnsi="華康楷書體 Std W5" w:hint="eastAsia"/>
          <w:snapToGrid w:val="0"/>
          <w:color w:val="000000" w:themeColor="text1"/>
          <w:kern w:val="0"/>
          <w:szCs w:val="24"/>
        </w:rPr>
        <w:t>分子生物學上</w:t>
      </w:r>
      <w:r w:rsidRPr="0012028B">
        <w:rPr>
          <w:rFonts w:ascii="華康楷書體 Std W5" w:eastAsia="華康楷書體 Std W5" w:hAnsi="華康楷書體 Std W5"/>
          <w:color w:val="000000" w:themeColor="text1"/>
          <w:szCs w:val="24"/>
        </w:rPr>
        <w:t xml:space="preserve">　(Ｂ)</w:t>
      </w:r>
      <w:r w:rsidRPr="0012028B">
        <w:rPr>
          <w:rFonts w:ascii="華康楷書體 Std W5" w:eastAsia="華康楷書體 Std W5" w:hAnsi="華康楷書體 Std W5" w:hint="eastAsia"/>
          <w:snapToGrid w:val="0"/>
          <w:color w:val="000000" w:themeColor="text1"/>
          <w:kern w:val="0"/>
          <w:szCs w:val="24"/>
        </w:rPr>
        <w:t>化石上</w:t>
      </w:r>
      <w:r w:rsidRPr="0012028B">
        <w:rPr>
          <w:rFonts w:ascii="華康楷書體 Std W5" w:eastAsia="華康楷書體 Std W5" w:hAnsi="華康楷書體 Std W5"/>
          <w:color w:val="000000" w:themeColor="text1"/>
          <w:szCs w:val="24"/>
        </w:rPr>
        <w:t xml:space="preserve">　(Ｃ)</w:t>
      </w:r>
      <w:r w:rsidRPr="0012028B">
        <w:rPr>
          <w:rFonts w:ascii="華康楷書體 Std W5" w:eastAsia="華康楷書體 Std W5" w:hAnsi="華康楷書體 Std W5" w:hint="eastAsia"/>
          <w:snapToGrid w:val="0"/>
          <w:color w:val="000000" w:themeColor="text1"/>
          <w:kern w:val="0"/>
          <w:szCs w:val="24"/>
        </w:rPr>
        <w:t>胚胎學上</w:t>
      </w:r>
      <w:r w:rsidRPr="0012028B">
        <w:rPr>
          <w:rFonts w:ascii="華康楷書體 Std W5" w:eastAsia="華康楷書體 Std W5" w:hAnsi="華康楷書體 Std W5"/>
          <w:color w:val="000000" w:themeColor="text1"/>
          <w:szCs w:val="24"/>
        </w:rPr>
        <w:t xml:space="preserve">　(Ｄ)</w:t>
      </w:r>
      <w:r w:rsidRPr="0012028B">
        <w:rPr>
          <w:rFonts w:ascii="華康楷書體 Std W5" w:eastAsia="華康楷書體 Std W5" w:hAnsi="華康楷書體 Std W5" w:hint="eastAsia"/>
          <w:snapToGrid w:val="0"/>
          <w:color w:val="000000" w:themeColor="text1"/>
          <w:kern w:val="0"/>
          <w:szCs w:val="24"/>
        </w:rPr>
        <w:t>解剖學上</w:t>
      </w:r>
      <w:r w:rsidRPr="0012028B">
        <w:rPr>
          <w:rFonts w:ascii="華康楷書體 Std W5" w:eastAsia="華康楷書體 Std W5" w:hAnsi="華康楷書體 Std W5"/>
          <w:color w:val="000000" w:themeColor="text1"/>
          <w:szCs w:val="24"/>
        </w:rPr>
        <w:t xml:space="preserve">　</w:t>
      </w:r>
      <w:r w:rsidR="002948E7" w:rsidRPr="002948E7">
        <w:rPr>
          <w:rFonts w:ascii="華康楷書體 Std W5" w:eastAsia="華康楷書體 Std W5" w:hAnsi="華康楷書體 Std W5" w:hint="eastAsia"/>
        </w:rPr>
        <w:t>(E)生物地理學上。</w:t>
      </w:r>
    </w:p>
    <w:p w:rsidR="003D1110" w:rsidRPr="0012028B" w:rsidRDefault="003D1110" w:rsidP="003D1110">
      <w:pPr>
        <w:widowControl/>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p>
    <w:p w:rsidR="003D1110" w:rsidRPr="0012028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26.</w:t>
      </w:r>
      <w:r w:rsidRPr="0012028B">
        <w:rPr>
          <w:rFonts w:ascii="華康楷書體 Std W5" w:eastAsia="華康楷書體 Std W5" w:hAnsi="華康楷書體 Std W5"/>
          <w:color w:val="000000" w:themeColor="text1"/>
          <w:kern w:val="0"/>
          <w:szCs w:val="24"/>
          <w:lang w:val="zh-TW"/>
        </w:rPr>
        <w:t>下列有關物種與生命樹的概念，何者正確？</w:t>
      </w:r>
      <w:r w:rsidRPr="0012028B">
        <w:rPr>
          <w:rFonts w:ascii="華康楷書體 Std W5" w:eastAsia="華康楷書體 Std W5" w:hAnsi="華康楷書體 Std W5"/>
          <w:color w:val="000000" w:themeColor="text1"/>
          <w:kern w:val="0"/>
          <w:szCs w:val="24"/>
          <w:lang w:val="zh-TW"/>
        </w:rPr>
        <w:br/>
      </w:r>
      <w:r w:rsidRPr="0012028B">
        <w:rPr>
          <w:rFonts w:ascii="華康楷書體 Std W5" w:eastAsia="華康楷書體 Std W5" w:hAnsi="華康楷書體 Std W5"/>
          <w:color w:val="000000" w:themeColor="text1"/>
          <w:szCs w:val="24"/>
        </w:rPr>
        <w:t>(Ａ)</w:t>
      </w:r>
      <w:r w:rsidRPr="0012028B">
        <w:rPr>
          <w:rFonts w:ascii="華康楷書體 Std W5" w:eastAsia="華康楷書體 Std W5" w:hAnsi="華康楷書體 Std W5"/>
          <w:color w:val="000000" w:themeColor="text1"/>
          <w:kern w:val="0"/>
          <w:szCs w:val="24"/>
          <w:lang w:val="zh-TW"/>
        </w:rPr>
        <w:t>測試兩族群樣本，若可交配產生子代即屬於同物種</w:t>
      </w:r>
      <w:r w:rsidRPr="0012028B">
        <w:rPr>
          <w:rFonts w:ascii="華康楷書體 Std W5" w:eastAsia="華康楷書體 Std W5" w:hAnsi="華康楷書體 Std W5"/>
          <w:color w:val="000000" w:themeColor="text1"/>
          <w:szCs w:val="24"/>
        </w:rPr>
        <w:t xml:space="preserve">　(Ｂ)</w:t>
      </w:r>
      <w:r w:rsidRPr="0012028B">
        <w:rPr>
          <w:rFonts w:ascii="華康楷書體 Std W5" w:eastAsia="華康楷書體 Std W5" w:hAnsi="華康楷書體 Std W5"/>
          <w:color w:val="000000" w:themeColor="text1"/>
          <w:kern w:val="0"/>
          <w:szCs w:val="24"/>
          <w:u w:val="single" w:color="000000"/>
          <w:lang w:val="zh-TW"/>
        </w:rPr>
        <w:t>梅爾</w:t>
      </w:r>
      <w:r w:rsidRPr="0012028B">
        <w:rPr>
          <w:rFonts w:ascii="華康楷書體 Std W5" w:eastAsia="華康楷書體 Std W5" w:hAnsi="華康楷書體 Std W5"/>
          <w:color w:val="000000" w:themeColor="text1"/>
          <w:kern w:val="0"/>
          <w:szCs w:val="24"/>
          <w:lang w:val="zh-TW"/>
        </w:rPr>
        <w:t>（Mayr）以形態上之相似性為準，提出生物種的概念</w:t>
      </w:r>
      <w:r w:rsidRPr="0012028B">
        <w:rPr>
          <w:rFonts w:ascii="華康楷書體 Std W5" w:eastAsia="華康楷書體 Std W5" w:hAnsi="華康楷書體 Std W5"/>
          <w:color w:val="000000" w:themeColor="text1"/>
          <w:szCs w:val="24"/>
        </w:rPr>
        <w:t xml:space="preserve">　(Ｃ)</w:t>
      </w:r>
      <w:r w:rsidRPr="0012028B">
        <w:rPr>
          <w:rFonts w:ascii="華康楷書體 Std W5" w:eastAsia="華康楷書體 Std W5" w:hAnsi="華康楷書體 Std W5"/>
          <w:color w:val="000000" w:themeColor="text1"/>
          <w:kern w:val="0"/>
          <w:szCs w:val="24"/>
          <w:lang w:val="zh-TW"/>
        </w:rPr>
        <w:t>生物種的概念應用於細菌界亦相當適合</w:t>
      </w:r>
      <w:r w:rsidRPr="0012028B">
        <w:rPr>
          <w:rFonts w:ascii="華康楷書體 Std W5" w:eastAsia="華康楷書體 Std W5" w:hAnsi="華康楷書體 Std W5"/>
          <w:color w:val="000000" w:themeColor="text1"/>
          <w:szCs w:val="24"/>
        </w:rPr>
        <w:t xml:space="preserve">　(Ｄ)</w:t>
      </w:r>
      <w:r w:rsidRPr="0012028B">
        <w:rPr>
          <w:rFonts w:ascii="華康楷書體 Std W5" w:eastAsia="華康楷書體 Std W5" w:hAnsi="華康楷書體 Std W5"/>
          <w:color w:val="000000" w:themeColor="text1"/>
          <w:kern w:val="0"/>
          <w:szCs w:val="24"/>
          <w:lang w:val="zh-TW"/>
        </w:rPr>
        <w:t>物種是分類系統中位於屬之下的一個基本階層</w:t>
      </w:r>
      <w:r w:rsidRPr="0012028B">
        <w:rPr>
          <w:rFonts w:ascii="華康楷書體 Std W5" w:eastAsia="華康楷書體 Std W5" w:hAnsi="華康楷書體 Std W5"/>
          <w:color w:val="000000" w:themeColor="text1"/>
          <w:szCs w:val="24"/>
        </w:rPr>
        <w:t xml:space="preserve">　(Ｅ)</w:t>
      </w:r>
      <w:r w:rsidRPr="0012028B">
        <w:rPr>
          <w:rFonts w:ascii="華康楷書體 Std W5" w:eastAsia="華康楷書體 Std W5" w:hAnsi="華康楷書體 Std W5"/>
          <w:color w:val="000000" w:themeColor="text1"/>
          <w:kern w:val="0"/>
          <w:szCs w:val="24"/>
          <w:lang w:val="zh-TW"/>
        </w:rPr>
        <w:t>新種形成之前必會有地理隔離</w:t>
      </w:r>
      <w:r w:rsidRPr="0012028B">
        <w:rPr>
          <w:rFonts w:ascii="華康楷書體 Std W5" w:eastAsia="華康楷書體 Std W5" w:hAnsi="華康楷書體 Std W5"/>
          <w:color w:val="000000" w:themeColor="text1"/>
          <w:szCs w:val="24"/>
        </w:rPr>
        <w:t xml:space="preserve">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p>
    <w:p w:rsidR="003D1110" w:rsidRPr="0012028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noProof/>
          <w:color w:val="000000" w:themeColor="text1"/>
          <w:szCs w:val="24"/>
        </w:rPr>
        <mc:AlternateContent>
          <mc:Choice Requires="wps">
            <w:drawing>
              <wp:anchor distT="0" distB="0" distL="114300" distR="114300" simplePos="0" relativeHeight="252198400" behindDoc="0" locked="0" layoutInCell="1" allowOverlap="1" wp14:anchorId="0653B4F2" wp14:editId="5451649B">
                <wp:simplePos x="0" y="0"/>
                <wp:positionH relativeFrom="column">
                  <wp:posOffset>6138693</wp:posOffset>
                </wp:positionH>
                <wp:positionV relativeFrom="paragraph">
                  <wp:posOffset>1243220</wp:posOffset>
                </wp:positionV>
                <wp:extent cx="399553" cy="293342"/>
                <wp:effectExtent l="0" t="0" r="0" b="0"/>
                <wp:wrapNone/>
                <wp:docPr id="2178" name="文字方塊 2178"/>
                <wp:cNvGraphicFramePr/>
                <a:graphic xmlns:a="http://schemas.openxmlformats.org/drawingml/2006/main">
                  <a:graphicData uri="http://schemas.microsoft.com/office/word/2010/wordprocessingShape">
                    <wps:wsp>
                      <wps:cNvSpPr txBox="1"/>
                      <wps:spPr>
                        <a:xfrm>
                          <a:off x="0" y="0"/>
                          <a:ext cx="399553" cy="293342"/>
                        </a:xfrm>
                        <a:prstGeom prst="rect">
                          <a:avLst/>
                        </a:prstGeom>
                        <a:noFill/>
                        <a:ln w="6350">
                          <a:noFill/>
                        </a:ln>
                      </wps:spPr>
                      <wps:txbx>
                        <w:txbxContent>
                          <w:p w:rsidR="002B4F66" w:rsidRPr="00EF4BF8"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653B4F2" id="文字方塊 2178" o:spid="_x0000_s1952" type="#_x0000_t202" style="position:absolute;left:0;text-align:left;margin-left:483.35pt;margin-top:97.9pt;width:31.45pt;height:23.1pt;z-index:252198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" filled="f" stroked="f" strokeweight=".5pt">
                <v:textbox>
                  <w:txbxContent>
                    <w:p w:rsidR="002B4F66" w:rsidRPr="00EF4BF8"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乙</w:t>
                      </w:r>
                    </w:p>
                  </w:txbxContent>
                </v:textbox>
              </v:shape>
            </w:pict>
          </mc:Fallback>
        </mc:AlternateContent>
      </w:r>
      <w:r>
        <w:rPr>
          <w:rFonts w:ascii="華康楷書體 Std W5" w:eastAsia="華康楷書體 Std W5" w:hAnsi="華康楷書體 Std W5"/>
          <w:noProof/>
          <w:color w:val="000000" w:themeColor="text1"/>
          <w:szCs w:val="24"/>
        </w:rPr>
        <mc:AlternateContent>
          <mc:Choice Requires="wps">
            <w:drawing>
              <wp:anchor distT="0" distB="0" distL="114300" distR="114300" simplePos="0" relativeHeight="252195328" behindDoc="0" locked="0" layoutInCell="1" allowOverlap="1" wp14:anchorId="518D6D18" wp14:editId="399F02F1">
                <wp:simplePos x="0" y="0"/>
                <wp:positionH relativeFrom="column">
                  <wp:posOffset>5386626</wp:posOffset>
                </wp:positionH>
                <wp:positionV relativeFrom="paragraph">
                  <wp:posOffset>1254535</wp:posOffset>
                </wp:positionV>
                <wp:extent cx="399553" cy="293342"/>
                <wp:effectExtent l="0" t="0" r="0" b="0"/>
                <wp:wrapNone/>
                <wp:docPr id="2111" name="文字方塊 2111"/>
                <wp:cNvGraphicFramePr/>
                <a:graphic xmlns:a="http://schemas.openxmlformats.org/drawingml/2006/main">
                  <a:graphicData uri="http://schemas.microsoft.com/office/word/2010/wordprocessingShape">
                    <wps:wsp>
                      <wps:cNvSpPr txBox="1"/>
                      <wps:spPr>
                        <a:xfrm>
                          <a:off x="0" y="0"/>
                          <a:ext cx="399553" cy="293342"/>
                        </a:xfrm>
                        <a:prstGeom prst="rect">
                          <a:avLst/>
                        </a:prstGeom>
                        <a:noFill/>
                        <a:ln w="6350">
                          <a:noFill/>
                        </a:ln>
                      </wps:spPr>
                      <wps:txbx>
                        <w:txbxContent>
                          <w:p w:rsidR="002B4F66" w:rsidRPr="00EF4BF8" w:rsidRDefault="002B4F66" w:rsidP="003D1110">
                            <w:pPr>
                              <w:rPr>
                                <w:rFonts w:ascii="華康楷書體 Std W5" w:eastAsia="華康楷書體 Std W5" w:hAnsi="華康楷書體 Std W5"/>
                              </w:rPr>
                            </w:pPr>
                            <w:r w:rsidRPr="00EF4BF8">
                              <w:rPr>
                                <w:rFonts w:ascii="華康楷書體 Std W5" w:eastAsia="華康楷書體 Std W5" w:hAnsi="華康楷書體 Std W5" w:hint="eastAsia"/>
                              </w:rPr>
                              <w:t>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18D6D18" id="文字方塊 2111" o:spid="_x0000_s1953" type="#_x0000_t202" style="position:absolute;left:0;text-align:left;margin-left:424.15pt;margin-top:98.8pt;width:31.45pt;height:23.1pt;z-index:252195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" filled="f" stroked="f" strokeweight=".5pt">
                <v:textbox>
                  <w:txbxContent>
                    <w:p w:rsidR="002B4F66" w:rsidRPr="00EF4BF8" w:rsidRDefault="002B4F66" w:rsidP="003D1110">
                      <w:pPr>
                        <w:rPr>
                          <w:rFonts w:ascii="華康楷書體 Std W5" w:eastAsia="華康楷書體 Std W5" w:hAnsi="華康楷書體 Std W5"/>
                        </w:rPr>
                      </w:pPr>
                      <w:r w:rsidRPr="00EF4BF8">
                        <w:rPr>
                          <w:rFonts w:ascii="華康楷書體 Std W5" w:eastAsia="華康楷書體 Std W5" w:hAnsi="華康楷書體 Std W5" w:hint="eastAsia"/>
                        </w:rPr>
                        <w:t>甲</w:t>
                      </w:r>
                    </w:p>
                  </w:txbxContent>
                </v:textbox>
              </v:shape>
            </w:pict>
          </mc:Fallback>
        </mc:AlternateContent>
      </w:r>
      <w:r>
        <w:rPr>
          <w:rFonts w:ascii="華康楷書體 Std W5" w:eastAsia="華康楷書體 Std W5" w:hAnsi="華康楷書體 Std W5"/>
          <w:color w:val="000000" w:themeColor="text1"/>
          <w:szCs w:val="24"/>
        </w:rPr>
        <w:t>27.</w:t>
      </w:r>
      <w:r w:rsidRPr="0012028B">
        <w:rPr>
          <w:rFonts w:ascii="華康楷書體 Std W5" w:eastAsia="華康楷書體 Std W5" w:hAnsi="華康楷書體 Std W5" w:hint="eastAsia"/>
          <w:snapToGrid w:val="0"/>
          <w:color w:val="000000" w:themeColor="text1"/>
          <w:kern w:val="0"/>
          <w:szCs w:val="24"/>
        </w:rPr>
        <w:t>根據1990年Carl Woese將生物分成三域，分別是古細菌、細菌和真核生物，其中前兩域的生物以前屬於原核生物。試問，下列甲～己的特性中，哪些是古細菌與細菌共有的？　甲、具有核糖體，乙、具有環狀染色體，丙、細胞膜的結構與真核細胞不同，丁、可以進行糖解作用產生能量，戊、不具有細胞壁，己、不具有內質網</w:t>
      </w:r>
      <w:r w:rsidRPr="0012028B">
        <w:rPr>
          <w:rFonts w:ascii="華康楷書體 Std W5" w:eastAsia="華康楷書體 Std W5" w:hAnsi="華康楷書體 Std W5"/>
          <w:snapToGrid w:val="0"/>
          <w:color w:val="000000" w:themeColor="text1"/>
          <w:kern w:val="0"/>
          <w:szCs w:val="24"/>
        </w:rPr>
        <w:br/>
      </w:r>
      <w:r w:rsidRPr="0012028B">
        <w:rPr>
          <w:rFonts w:ascii="華康楷書體 Std W5" w:eastAsia="華康楷書體 Std W5" w:hAnsi="華康楷書體 Std W5"/>
          <w:color w:val="000000" w:themeColor="text1"/>
          <w:szCs w:val="24"/>
        </w:rPr>
        <w:t>(Ａ)</w:t>
      </w:r>
      <w:r w:rsidRPr="0012028B">
        <w:rPr>
          <w:rFonts w:ascii="華康楷書體 Std W5" w:eastAsia="華康楷書體 Std W5" w:hAnsi="華康楷書體 Std W5" w:hint="eastAsia"/>
          <w:snapToGrid w:val="0"/>
          <w:color w:val="000000" w:themeColor="text1"/>
          <w:kern w:val="0"/>
          <w:szCs w:val="24"/>
        </w:rPr>
        <w:t>甲乙丁戊</w:t>
      </w:r>
      <w:r w:rsidRPr="0012028B">
        <w:rPr>
          <w:rFonts w:ascii="華康楷書體 Std W5" w:eastAsia="華康楷書體 Std W5" w:hAnsi="華康楷書體 Std W5"/>
          <w:color w:val="000000" w:themeColor="text1"/>
          <w:szCs w:val="24"/>
        </w:rPr>
        <w:t xml:space="preserve">　(Ｂ)</w:t>
      </w:r>
      <w:r w:rsidRPr="0012028B">
        <w:rPr>
          <w:rFonts w:ascii="華康楷書體 Std W5" w:eastAsia="華康楷書體 Std W5" w:hAnsi="華康楷書體 Std W5" w:hint="eastAsia"/>
          <w:snapToGrid w:val="0"/>
          <w:color w:val="000000" w:themeColor="text1"/>
          <w:kern w:val="0"/>
          <w:szCs w:val="24"/>
        </w:rPr>
        <w:t>甲乙丁己</w:t>
      </w:r>
      <w:r w:rsidRPr="0012028B">
        <w:rPr>
          <w:rFonts w:ascii="華康楷書體 Std W5" w:eastAsia="華康楷書體 Std W5" w:hAnsi="華康楷書體 Std W5"/>
          <w:color w:val="000000" w:themeColor="text1"/>
          <w:szCs w:val="24"/>
        </w:rPr>
        <w:t xml:space="preserve">　(Ｃ)</w:t>
      </w:r>
      <w:r w:rsidRPr="0012028B">
        <w:rPr>
          <w:rFonts w:ascii="華康楷書體 Std W5" w:eastAsia="華康楷書體 Std W5" w:hAnsi="華康楷書體 Std W5" w:hint="eastAsia"/>
          <w:snapToGrid w:val="0"/>
          <w:color w:val="000000" w:themeColor="text1"/>
          <w:kern w:val="0"/>
          <w:szCs w:val="24"/>
        </w:rPr>
        <w:t>乙丙丁戊</w:t>
      </w:r>
      <w:r w:rsidRPr="0012028B">
        <w:rPr>
          <w:rFonts w:ascii="華康楷書體 Std W5" w:eastAsia="華康楷書體 Std W5" w:hAnsi="華康楷書體 Std W5"/>
          <w:color w:val="000000" w:themeColor="text1"/>
          <w:szCs w:val="24"/>
        </w:rPr>
        <w:t xml:space="preserve">　(Ｄ)</w:t>
      </w:r>
      <w:r w:rsidRPr="0012028B">
        <w:rPr>
          <w:rFonts w:ascii="華康楷書體 Std W5" w:eastAsia="華康楷書體 Std W5" w:hAnsi="華康楷書體 Std W5" w:hint="eastAsia"/>
          <w:snapToGrid w:val="0"/>
          <w:color w:val="000000" w:themeColor="text1"/>
          <w:kern w:val="0"/>
          <w:szCs w:val="24"/>
        </w:rPr>
        <w:t>乙丁戊己</w:t>
      </w:r>
      <w:r w:rsidRPr="0012028B">
        <w:rPr>
          <w:rFonts w:ascii="華康楷書體 Std W5" w:eastAsia="華康楷書體 Std W5" w:hAnsi="華康楷書體 Std W5"/>
          <w:color w:val="000000" w:themeColor="text1"/>
          <w:szCs w:val="24"/>
        </w:rPr>
        <w:t xml:space="preserve">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r>
        <w:rPr>
          <w:rFonts w:ascii="華康楷書體 Std W5" w:eastAsia="華康楷書體 Std W5" w:hAnsi="華康楷書體 Std W5"/>
          <w:noProof/>
          <w:color w:val="000000" w:themeColor="text1"/>
          <w:szCs w:val="24"/>
        </w:rPr>
        <mc:AlternateContent>
          <mc:Choice Requires="wps">
            <w:drawing>
              <wp:anchor distT="0" distB="0" distL="114300" distR="114300" simplePos="0" relativeHeight="252197376" behindDoc="0" locked="0" layoutInCell="1" allowOverlap="1" wp14:anchorId="2440AD7F" wp14:editId="604CA1B9">
                <wp:simplePos x="0" y="0"/>
                <wp:positionH relativeFrom="column">
                  <wp:posOffset>6309593</wp:posOffset>
                </wp:positionH>
                <wp:positionV relativeFrom="paragraph">
                  <wp:posOffset>187271</wp:posOffset>
                </wp:positionV>
                <wp:extent cx="4445" cy="343139"/>
                <wp:effectExtent l="0" t="0" r="33655" b="19050"/>
                <wp:wrapNone/>
                <wp:docPr id="2177" name="直線接點 2177"/>
                <wp:cNvGraphicFramePr/>
                <a:graphic xmlns:a="http://schemas.openxmlformats.org/drawingml/2006/main">
                  <a:graphicData uri="http://schemas.microsoft.com/office/word/2010/wordprocessingShape">
                    <wps:wsp>
                      <wps:cNvCnPr/>
                      <wps:spPr>
                        <a:xfrm flipH="1">
                          <a:off x="0" y="0"/>
                          <a:ext cx="4445" cy="343139"/>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FD147E3" id="直線接點 2177" o:spid="_x0000_s1026" style="position:absolute;flip:x;z-index:252197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96.8pt,14.75pt" to="497.1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" strokecolor="black [3200]" strokeweight="1.25pt">
                <v:stroke joinstyle="miter"/>
              </v:line>
            </w:pict>
          </mc:Fallback>
        </mc:AlternateContent>
      </w:r>
      <w:r>
        <w:rPr>
          <w:rFonts w:ascii="華康楷書體 Std W5" w:eastAsia="華康楷書體 Std W5" w:hAnsi="華康楷書體 Std W5"/>
          <w:noProof/>
          <w:color w:val="000000" w:themeColor="text1"/>
          <w:szCs w:val="24"/>
        </w:rPr>
        <mc:AlternateContent>
          <mc:Choice Requires="wps">
            <w:drawing>
              <wp:anchor distT="0" distB="0" distL="114300" distR="114300" simplePos="0" relativeHeight="252196352" behindDoc="0" locked="0" layoutInCell="1" allowOverlap="1" wp14:anchorId="76E52612" wp14:editId="4FF28802">
                <wp:simplePos x="0" y="0"/>
                <wp:positionH relativeFrom="column">
                  <wp:posOffset>5548491</wp:posOffset>
                </wp:positionH>
                <wp:positionV relativeFrom="paragraph">
                  <wp:posOffset>173355</wp:posOffset>
                </wp:positionV>
                <wp:extent cx="4584" cy="756271"/>
                <wp:effectExtent l="0" t="0" r="33655" b="25400"/>
                <wp:wrapNone/>
                <wp:docPr id="2176" name="直線接點 2176"/>
                <wp:cNvGraphicFramePr/>
                <a:graphic xmlns:a="http://schemas.openxmlformats.org/drawingml/2006/main">
                  <a:graphicData uri="http://schemas.microsoft.com/office/word/2010/wordprocessingShape">
                    <wps:wsp>
                      <wps:cNvCnPr/>
                      <wps:spPr>
                        <a:xfrm flipH="1">
                          <a:off x="0" y="0"/>
                          <a:ext cx="4584" cy="756271"/>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764AABA" id="直線接點 2176" o:spid="_x0000_s1026" style="position:absolute;flip:x;z-index:252196352;visibility:visible;mso-wrap-style:square;mso-wrap-distance-left:9pt;mso-wrap-distance-top:0;mso-wrap-distance-right:9pt;mso-wrap-distance-bottom:0;mso-position-horizontal:absolute;mso-position-horizontal-relative:text;mso-position-vertical:absolute;mso-position-vertical-relative:text" from="436.9pt,13.65pt" to="437.25pt,7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" strokecolor="black [3200]" strokeweight="1.25pt">
                <v:stroke joinstyle="miter"/>
              </v:line>
            </w:pict>
          </mc:Fallback>
        </mc:AlternateContent>
      </w:r>
      <w:r w:rsidRPr="0012028B">
        <w:rPr>
          <w:rFonts w:ascii="華康楷書體 Std W5" w:eastAsia="華康楷書體 Std W5" w:hAnsi="華康楷書體 Std W5"/>
          <w:noProof/>
          <w:color w:val="000000" w:themeColor="text1"/>
          <w:szCs w:val="24"/>
        </w:rPr>
        <w:drawing>
          <wp:anchor distT="0" distB="0" distL="114300" distR="114300" simplePos="0" relativeHeight="252189184" behindDoc="0" locked="0" layoutInCell="1" allowOverlap="1" wp14:anchorId="26589E27" wp14:editId="30B80773">
            <wp:simplePos x="0" y="0"/>
            <wp:positionH relativeFrom="column">
              <wp:posOffset>4658995</wp:posOffset>
            </wp:positionH>
            <wp:positionV relativeFrom="paragraph">
              <wp:posOffset>173355</wp:posOffset>
            </wp:positionV>
            <wp:extent cx="1873250" cy="1608455"/>
            <wp:effectExtent l="0" t="0" r="0" b="0"/>
            <wp:wrapSquare wrapText="bothSides"/>
            <wp:docPr id="1881" name="圖片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443" cstate="print">
                      <a:extLst>
                        <a:ext uri="{BEBA8EAE-BF5A-486C-A8C5-ECC9F3942E4B}">
                          <a14:imgProps xmlns:a14="http://schemas.microsoft.com/office/drawing/2010/main">
                            <a14:imgLayer r:embed="rId444">
                              <a14:imgEffect>
                                <a14:artisticPastelsSmooth/>
                              </a14:imgEffect>
                              <a14:imgEffect>
                                <a14:brightnessContrast bright="4000" contrast="-34000"/>
                              </a14:imgEffect>
                            </a14:imgLayer>
                          </a14:imgProps>
                        </a:ext>
                        <a:ext uri="{28A0092B-C50C-407E-A947-70E740481C1C}">
                          <a14:useLocalDpi xmlns:a14="http://schemas.microsoft.com/office/drawing/2010/main" val="0"/>
                        </a:ext>
                      </a:extLst>
                    </a:blip>
                    <a:srcRect t="25527" b="5537"/>
                    <a:stretch/>
                  </pic:blipFill>
                  <pic:spPr bwMode="auto">
                    <a:xfrm flipH="1">
                      <a:off x="0" y="0"/>
                      <a:ext cx="1873250" cy="16084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D1110" w:rsidRPr="0012028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noProof/>
          <w:color w:val="000000" w:themeColor="text1"/>
          <w:szCs w:val="24"/>
        </w:rPr>
        <mc:AlternateContent>
          <mc:Choice Requires="wps">
            <w:drawing>
              <wp:anchor distT="0" distB="0" distL="114300" distR="114300" simplePos="0" relativeHeight="252202496" behindDoc="0" locked="0" layoutInCell="1" allowOverlap="1" wp14:anchorId="1F0292FB" wp14:editId="40CD769C">
                <wp:simplePos x="0" y="0"/>
                <wp:positionH relativeFrom="column">
                  <wp:posOffset>5634647</wp:posOffset>
                </wp:positionH>
                <wp:positionV relativeFrom="paragraph">
                  <wp:posOffset>1292860</wp:posOffset>
                </wp:positionV>
                <wp:extent cx="614045" cy="234950"/>
                <wp:effectExtent l="0" t="0" r="0" b="0"/>
                <wp:wrapNone/>
                <wp:docPr id="2182" name="文字方塊 2182"/>
                <wp:cNvGraphicFramePr/>
                <a:graphic xmlns:a="http://schemas.openxmlformats.org/drawingml/2006/main">
                  <a:graphicData uri="http://schemas.microsoft.com/office/word/2010/wordprocessingShape">
                    <wps:wsp>
                      <wps:cNvSpPr txBox="1"/>
                      <wps:spPr>
                        <a:xfrm>
                          <a:off x="0" y="0"/>
                          <a:ext cx="614045" cy="234950"/>
                        </a:xfrm>
                        <a:prstGeom prst="rect">
                          <a:avLst/>
                        </a:prstGeom>
                        <a:solidFill>
                          <a:schemeClr val="bg1"/>
                        </a:solidFill>
                        <a:ln w="6350">
                          <a:noFill/>
                        </a:ln>
                      </wps:spPr>
                      <wps:txbx>
                        <w:txbxContent>
                          <w:p w:rsidR="002B4F66"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丁(內)</w:t>
                            </w:r>
                          </w:p>
                          <w:p w:rsidR="002B4F66" w:rsidRPr="00EF4BF8" w:rsidRDefault="002B4F66" w:rsidP="003D1110">
                            <w:pPr>
                              <w:rPr>
                                <w:rFonts w:ascii="華康楷書體 Std W5" w:eastAsia="華康楷書體 Std W5" w:hAnsi="華康楷書體 Std W5"/>
                              </w:rPr>
                            </w:pPr>
                            <w:r>
                              <w:rPr>
                                <w:rFonts w:ascii="華康楷書體 Std W5" w:eastAsia="華康楷書體 Std W5" w:hAnsi="華康楷書體 Std W5"/>
                              </w:rPr>
                              <w:t>)</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0292FB" id="文字方塊 2182" o:spid="_x0000_s1954" type="#_x0000_t202" style="position:absolute;left:0;text-align:left;margin-left:443.65pt;margin-top:101.8pt;width:48.35pt;height:18.5pt;z-index:25220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" fillcolor="white [3212]" stroked="f" strokeweight=".5pt">
                <v:textbox inset=",0,,0">
                  <w:txbxContent>
                    <w:p w:rsidR="002B4F66"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丁(內)</w:t>
                      </w:r>
                    </w:p>
                    <w:p w:rsidR="002B4F66" w:rsidRPr="00EF4BF8" w:rsidRDefault="002B4F66" w:rsidP="003D1110">
                      <w:pPr>
                        <w:rPr>
                          <w:rFonts w:ascii="華康楷書體 Std W5" w:eastAsia="華康楷書體 Std W5" w:hAnsi="華康楷書體 Std W5"/>
                        </w:rPr>
                      </w:pPr>
                      <w:r>
                        <w:rPr>
                          <w:rFonts w:ascii="華康楷書體 Std W5" w:eastAsia="華康楷書體 Std W5" w:hAnsi="華康楷書體 Std W5"/>
                        </w:rPr>
                        <w:t>)</w:t>
                      </w:r>
                    </w:p>
                  </w:txbxContent>
                </v:textbox>
              </v:shape>
            </w:pict>
          </mc:Fallback>
        </mc:AlternateContent>
      </w:r>
      <w:r>
        <w:rPr>
          <w:rFonts w:ascii="華康楷書體 Std W5" w:eastAsia="華康楷書體 Std W5" w:hAnsi="華康楷書體 Std W5"/>
          <w:noProof/>
          <w:color w:val="000000" w:themeColor="text1"/>
          <w:szCs w:val="24"/>
        </w:rPr>
        <mc:AlternateContent>
          <mc:Choice Requires="wps">
            <w:drawing>
              <wp:anchor distT="0" distB="0" distL="114300" distR="114300" simplePos="0" relativeHeight="252203520" behindDoc="0" locked="0" layoutInCell="1" allowOverlap="1" wp14:anchorId="254C06D4" wp14:editId="70AEC9C8">
                <wp:simplePos x="0" y="0"/>
                <wp:positionH relativeFrom="column">
                  <wp:posOffset>6193604</wp:posOffset>
                </wp:positionH>
                <wp:positionV relativeFrom="paragraph">
                  <wp:posOffset>1091565</wp:posOffset>
                </wp:positionV>
                <wp:extent cx="598141" cy="234950"/>
                <wp:effectExtent l="0" t="0" r="0" b="0"/>
                <wp:wrapNone/>
                <wp:docPr id="2183" name="文字方塊 2183"/>
                <wp:cNvGraphicFramePr/>
                <a:graphic xmlns:a="http://schemas.openxmlformats.org/drawingml/2006/main">
                  <a:graphicData uri="http://schemas.microsoft.com/office/word/2010/wordprocessingShape">
                    <wps:wsp>
                      <wps:cNvSpPr txBox="1"/>
                      <wps:spPr>
                        <a:xfrm>
                          <a:off x="0" y="0"/>
                          <a:ext cx="598141" cy="234950"/>
                        </a:xfrm>
                        <a:prstGeom prst="rect">
                          <a:avLst/>
                        </a:prstGeom>
                        <a:solidFill>
                          <a:schemeClr val="bg1"/>
                        </a:solidFill>
                        <a:ln w="6350">
                          <a:noFill/>
                        </a:ln>
                      </wps:spPr>
                      <wps:txbx>
                        <w:txbxContent>
                          <w:p w:rsidR="002B4F66" w:rsidRPr="00EF4BF8"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戊(外)</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4C06D4" id="文字方塊 2183" o:spid="_x0000_s1955" type="#_x0000_t202" style="position:absolute;left:0;text-align:left;margin-left:487.7pt;margin-top:85.95pt;width:47.1pt;height:18.5pt;z-index:25220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" fillcolor="white [3212]" stroked="f" strokeweight=".5pt">
                <v:textbox inset=",0,,0">
                  <w:txbxContent>
                    <w:p w:rsidR="002B4F66" w:rsidRPr="00EF4BF8"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戊(外)</w:t>
                      </w:r>
                    </w:p>
                  </w:txbxContent>
                </v:textbox>
              </v:shape>
            </w:pict>
          </mc:Fallback>
        </mc:AlternateContent>
      </w:r>
      <w:r>
        <w:rPr>
          <w:rFonts w:ascii="華康楷書體 Std W5" w:eastAsia="華康楷書體 Std W5" w:hAnsi="華康楷書體 Std W5"/>
          <w:noProof/>
          <w:color w:val="000000" w:themeColor="text1"/>
          <w:szCs w:val="24"/>
        </w:rPr>
        <mc:AlternateContent>
          <mc:Choice Requires="wps">
            <w:drawing>
              <wp:anchor distT="0" distB="0" distL="114300" distR="114300" simplePos="0" relativeHeight="252204544" behindDoc="0" locked="0" layoutInCell="1" allowOverlap="1" wp14:anchorId="7C7FE488" wp14:editId="516F1E61">
                <wp:simplePos x="0" y="0"/>
                <wp:positionH relativeFrom="column">
                  <wp:posOffset>6453505</wp:posOffset>
                </wp:positionH>
                <wp:positionV relativeFrom="paragraph">
                  <wp:posOffset>534670</wp:posOffset>
                </wp:positionV>
                <wp:extent cx="0" cy="556890"/>
                <wp:effectExtent l="0" t="0" r="19050" b="34290"/>
                <wp:wrapNone/>
                <wp:docPr id="2184" name="直線接點 2184"/>
                <wp:cNvGraphicFramePr/>
                <a:graphic xmlns:a="http://schemas.openxmlformats.org/drawingml/2006/main">
                  <a:graphicData uri="http://schemas.microsoft.com/office/word/2010/wordprocessingShape">
                    <wps:wsp>
                      <wps:cNvCnPr/>
                      <wps:spPr>
                        <a:xfrm>
                          <a:off x="0" y="0"/>
                          <a:ext cx="0" cy="556890"/>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B0D4CB" id="直線接點 2184" o:spid="_x0000_s1026" style="position:absolute;z-index:25220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8.15pt,42.1pt" to="508.15pt,8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" strokecolor="black [3200]" strokeweight="1.25pt">
                <v:stroke joinstyle="miter"/>
              </v:line>
            </w:pict>
          </mc:Fallback>
        </mc:AlternateContent>
      </w:r>
      <w:r>
        <w:rPr>
          <w:rFonts w:ascii="華康楷書體 Std W5" w:eastAsia="華康楷書體 Std W5" w:hAnsi="華康楷書體 Std W5"/>
          <w:noProof/>
          <w:color w:val="000000" w:themeColor="text1"/>
          <w:szCs w:val="24"/>
        </w:rPr>
        <mc:AlternateContent>
          <mc:Choice Requires="wps">
            <w:drawing>
              <wp:anchor distT="0" distB="0" distL="114300" distR="114300" simplePos="0" relativeHeight="252201472" behindDoc="0" locked="0" layoutInCell="1" allowOverlap="1" wp14:anchorId="2EED5B83" wp14:editId="62DC761F">
                <wp:simplePos x="0" y="0"/>
                <wp:positionH relativeFrom="column">
                  <wp:posOffset>5883902</wp:posOffset>
                </wp:positionH>
                <wp:positionV relativeFrom="paragraph">
                  <wp:posOffset>814629</wp:posOffset>
                </wp:positionV>
                <wp:extent cx="4445" cy="460299"/>
                <wp:effectExtent l="0" t="0" r="33655" b="35560"/>
                <wp:wrapNone/>
                <wp:docPr id="2181" name="直線接點 2181"/>
                <wp:cNvGraphicFramePr/>
                <a:graphic xmlns:a="http://schemas.openxmlformats.org/drawingml/2006/main">
                  <a:graphicData uri="http://schemas.microsoft.com/office/word/2010/wordprocessingShape">
                    <wps:wsp>
                      <wps:cNvCnPr/>
                      <wps:spPr>
                        <a:xfrm flipH="1">
                          <a:off x="0" y="0"/>
                          <a:ext cx="4445" cy="460299"/>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C5D69C3" id="直線接點 2181" o:spid="_x0000_s1026" style="position:absolute;flip:x;z-index:252201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63.3pt,64.15pt" to="463.65pt,10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" strokecolor="black [3200]" strokeweight="1.25pt">
                <v:stroke joinstyle="miter"/>
              </v:line>
            </w:pict>
          </mc:Fallback>
        </mc:AlternateContent>
      </w:r>
      <w:r>
        <w:rPr>
          <w:rFonts w:ascii="華康楷書體 Std W5" w:eastAsia="華康楷書體 Std W5" w:hAnsi="華康楷書體 Std W5"/>
          <w:noProof/>
          <w:color w:val="000000" w:themeColor="text1"/>
          <w:szCs w:val="24"/>
        </w:rPr>
        <mc:AlternateContent>
          <mc:Choice Requires="wps">
            <w:drawing>
              <wp:anchor distT="0" distB="0" distL="114300" distR="114300" simplePos="0" relativeHeight="252200448" behindDoc="0" locked="0" layoutInCell="1" allowOverlap="1" wp14:anchorId="3EAC72AE" wp14:editId="78B85ADE">
                <wp:simplePos x="0" y="0"/>
                <wp:positionH relativeFrom="column">
                  <wp:posOffset>4838433</wp:posOffset>
                </wp:positionH>
                <wp:positionV relativeFrom="paragraph">
                  <wp:posOffset>1432112</wp:posOffset>
                </wp:positionV>
                <wp:extent cx="399553" cy="293342"/>
                <wp:effectExtent l="0" t="0" r="0" b="0"/>
                <wp:wrapNone/>
                <wp:docPr id="2180" name="文字方塊 2180"/>
                <wp:cNvGraphicFramePr/>
                <a:graphic xmlns:a="http://schemas.openxmlformats.org/drawingml/2006/main">
                  <a:graphicData uri="http://schemas.microsoft.com/office/word/2010/wordprocessingShape">
                    <wps:wsp>
                      <wps:cNvSpPr txBox="1"/>
                      <wps:spPr>
                        <a:xfrm>
                          <a:off x="0" y="0"/>
                          <a:ext cx="399553" cy="293342"/>
                        </a:xfrm>
                        <a:prstGeom prst="rect">
                          <a:avLst/>
                        </a:prstGeom>
                        <a:noFill/>
                        <a:ln w="6350">
                          <a:noFill/>
                        </a:ln>
                      </wps:spPr>
                      <wps:txbx>
                        <w:txbxContent>
                          <w:p w:rsidR="002B4F66" w:rsidRPr="00EF4BF8"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EAC72AE" id="文字方塊 2180" o:spid="_x0000_s1956" type="#_x0000_t202" style="position:absolute;left:0;text-align:left;margin-left:381pt;margin-top:112.75pt;width:31.45pt;height:23.1pt;z-index:252200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" filled="f" stroked="f" strokeweight=".5pt">
                <v:textbox>
                  <w:txbxContent>
                    <w:p w:rsidR="002B4F66" w:rsidRPr="00EF4BF8"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丙</w:t>
                      </w:r>
                    </w:p>
                  </w:txbxContent>
                </v:textbox>
              </v:shape>
            </w:pict>
          </mc:Fallback>
        </mc:AlternateContent>
      </w:r>
      <w:r>
        <w:rPr>
          <w:rFonts w:ascii="華康楷書體 Std W5" w:eastAsia="華康楷書體 Std W5" w:hAnsi="華康楷書體 Std W5"/>
          <w:noProof/>
          <w:color w:val="000000" w:themeColor="text1"/>
          <w:szCs w:val="24"/>
        </w:rPr>
        <mc:AlternateContent>
          <mc:Choice Requires="wps">
            <w:drawing>
              <wp:anchor distT="0" distB="0" distL="114300" distR="114300" simplePos="0" relativeHeight="252199424" behindDoc="0" locked="0" layoutInCell="1" allowOverlap="1" wp14:anchorId="5382F8CC" wp14:editId="628F9794">
                <wp:simplePos x="0" y="0"/>
                <wp:positionH relativeFrom="column">
                  <wp:posOffset>5007891</wp:posOffset>
                </wp:positionH>
                <wp:positionV relativeFrom="paragraph">
                  <wp:posOffset>1054977</wp:posOffset>
                </wp:positionV>
                <wp:extent cx="4445" cy="460299"/>
                <wp:effectExtent l="0" t="0" r="33655" b="35560"/>
                <wp:wrapNone/>
                <wp:docPr id="2179" name="直線接點 2179"/>
                <wp:cNvGraphicFramePr/>
                <a:graphic xmlns:a="http://schemas.openxmlformats.org/drawingml/2006/main">
                  <a:graphicData uri="http://schemas.microsoft.com/office/word/2010/wordprocessingShape">
                    <wps:wsp>
                      <wps:cNvCnPr/>
                      <wps:spPr>
                        <a:xfrm flipH="1">
                          <a:off x="0" y="0"/>
                          <a:ext cx="4445" cy="460299"/>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3C9E9CA" id="直線接點 2179" o:spid="_x0000_s1026" style="position:absolute;flip:x;z-index:252199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4.3pt,83.05pt" to="394.65pt,1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" strokecolor="black [3200]" strokeweight="1.25pt">
                <v:stroke joinstyle="miter"/>
              </v:line>
            </w:pict>
          </mc:Fallback>
        </mc:AlternateContent>
      </w:r>
      <w:r>
        <w:rPr>
          <w:rFonts w:ascii="華康楷書體 Std W5" w:eastAsia="華康楷書體 Std W5" w:hAnsi="華康楷書體 Std W5"/>
          <w:color w:val="000000" w:themeColor="text1"/>
          <w:szCs w:val="24"/>
        </w:rPr>
        <w:t>28.</w:t>
      </w:r>
      <w:r w:rsidRPr="0012028B">
        <w:rPr>
          <w:rFonts w:ascii="華康楷書體 Std W5" w:eastAsia="華康楷書體 Std W5" w:hAnsi="華康楷書體 Std W5"/>
          <w:color w:val="000000" w:themeColor="text1"/>
          <w:szCs w:val="24"/>
        </w:rPr>
        <w:t>附圖為原核細胞的組成示意圖，圖中代號的甲~戊分別代表著原核細胞的各個不同結構。試問，若想要透過這些結構的組成特性以區分古菌和細菌，則以下何者正確？</w:t>
      </w:r>
      <w:r w:rsidRPr="0012028B">
        <w:rPr>
          <w:rFonts w:ascii="華康楷書體 Std W5" w:eastAsia="華康楷書體 Std W5" w:hAnsi="華康楷書體 Std W5"/>
          <w:color w:val="000000" w:themeColor="text1"/>
          <w:szCs w:val="24"/>
        </w:rPr>
        <w:br/>
        <w:t>(Ａ)</w:t>
      </w:r>
      <w:r>
        <w:rPr>
          <w:rFonts w:ascii="華康楷書體 Std W5" w:eastAsia="華康楷書體 Std W5" w:hAnsi="華康楷書體 Std W5" w:hint="eastAsia"/>
          <w:color w:val="000000" w:themeColor="text1"/>
          <w:szCs w:val="24"/>
        </w:rPr>
        <w:t>甲</w:t>
      </w:r>
      <w:r w:rsidRPr="0012028B">
        <w:rPr>
          <w:rFonts w:ascii="華康楷書體 Std W5" w:eastAsia="華康楷書體 Std W5" w:hAnsi="華康楷書體 Std W5"/>
          <w:color w:val="000000" w:themeColor="text1"/>
          <w:szCs w:val="24"/>
        </w:rPr>
        <w:t xml:space="preserve">在細胞中的數量　</w:t>
      </w:r>
      <w:r>
        <w:rPr>
          <w:rFonts w:ascii="華康楷書體 Std W5" w:eastAsia="華康楷書體 Std W5" w:hAnsi="華康楷書體 Std W5"/>
          <w:color w:val="000000" w:themeColor="text1"/>
          <w:szCs w:val="24"/>
        </w:rPr>
        <w:tab/>
      </w:r>
      <w:r w:rsidRPr="0012028B">
        <w:rPr>
          <w:rFonts w:ascii="華康楷書體 Std W5" w:eastAsia="華康楷書體 Std W5" w:hAnsi="華康楷書體 Std W5"/>
          <w:color w:val="000000" w:themeColor="text1"/>
          <w:szCs w:val="24"/>
        </w:rPr>
        <w:t>(Ｂ)</w:t>
      </w:r>
      <w:r>
        <w:rPr>
          <w:rFonts w:ascii="華康楷書體 Std W5" w:eastAsia="華康楷書體 Std W5" w:hAnsi="華康楷書體 Std W5" w:hint="eastAsia"/>
          <w:color w:val="000000" w:themeColor="text1"/>
          <w:szCs w:val="24"/>
        </w:rPr>
        <w:t>乙</w:t>
      </w:r>
      <w:r w:rsidRPr="0012028B">
        <w:rPr>
          <w:rFonts w:ascii="華康楷書體 Std W5" w:eastAsia="華康楷書體 Std W5" w:hAnsi="華康楷書體 Std W5"/>
          <w:color w:val="000000" w:themeColor="text1"/>
          <w:szCs w:val="24"/>
        </w:rPr>
        <w:t xml:space="preserve">構造的有無　</w:t>
      </w:r>
      <w:r>
        <w:rPr>
          <w:rFonts w:ascii="華康楷書體 Std W5" w:eastAsia="華康楷書體 Std W5" w:hAnsi="華康楷書體 Std W5"/>
          <w:color w:val="000000" w:themeColor="text1"/>
          <w:szCs w:val="24"/>
        </w:rPr>
        <w:br/>
      </w:r>
      <w:r w:rsidRPr="0012028B">
        <w:rPr>
          <w:rFonts w:ascii="華康楷書體 Std W5" w:eastAsia="華康楷書體 Std W5" w:hAnsi="華康楷書體 Std W5"/>
          <w:color w:val="000000" w:themeColor="text1"/>
          <w:szCs w:val="24"/>
        </w:rPr>
        <w:t xml:space="preserve">(Ｃ)丙中是否具有胞器　</w:t>
      </w:r>
      <w:r>
        <w:rPr>
          <w:rFonts w:ascii="華康楷書體 Std W5" w:eastAsia="華康楷書體 Std W5" w:hAnsi="華康楷書體 Std W5"/>
          <w:color w:val="000000" w:themeColor="text1"/>
          <w:szCs w:val="24"/>
        </w:rPr>
        <w:tab/>
      </w:r>
      <w:r w:rsidRPr="0012028B">
        <w:rPr>
          <w:rFonts w:ascii="華康楷書體 Std W5" w:eastAsia="華康楷書體 Std W5" w:hAnsi="華康楷書體 Std W5"/>
          <w:color w:val="000000" w:themeColor="text1"/>
          <w:szCs w:val="24"/>
        </w:rPr>
        <w:t xml:space="preserve">(Ｄ)丁在細胞中的功能　</w:t>
      </w:r>
      <w:r>
        <w:rPr>
          <w:rFonts w:ascii="華康楷書體 Std W5" w:eastAsia="華康楷書體 Std W5" w:hAnsi="華康楷書體 Std W5"/>
          <w:color w:val="000000" w:themeColor="text1"/>
          <w:szCs w:val="24"/>
        </w:rPr>
        <w:br/>
      </w:r>
      <w:r w:rsidRPr="0012028B">
        <w:rPr>
          <w:rFonts w:ascii="華康楷書體 Std W5" w:eastAsia="華康楷書體 Std W5" w:hAnsi="華康楷書體 Std W5"/>
          <w:color w:val="000000" w:themeColor="text1"/>
          <w:szCs w:val="24"/>
        </w:rPr>
        <w:t xml:space="preserve">(Ｅ)戊結構的組成成分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p>
    <w:p w:rsidR="003D1110" w:rsidRPr="0012028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noProof/>
          <w:color w:val="000000" w:themeColor="text1"/>
          <w:szCs w:val="24"/>
        </w:rPr>
        <mc:AlternateContent>
          <mc:Choice Requires="wpg">
            <w:drawing>
              <wp:anchor distT="0" distB="0" distL="114300" distR="114300" simplePos="0" relativeHeight="252190208" behindDoc="0" locked="0" layoutInCell="1" allowOverlap="1" wp14:anchorId="39B6F111" wp14:editId="3A4AED05">
                <wp:simplePos x="0" y="0"/>
                <wp:positionH relativeFrom="column">
                  <wp:posOffset>4822190</wp:posOffset>
                </wp:positionH>
                <wp:positionV relativeFrom="paragraph">
                  <wp:posOffset>39370</wp:posOffset>
                </wp:positionV>
                <wp:extent cx="1841500" cy="1341120"/>
                <wp:effectExtent l="0" t="0" r="6350" b="30480"/>
                <wp:wrapNone/>
                <wp:docPr id="1891" name="群組 1891"/>
                <wp:cNvGraphicFramePr/>
                <a:graphic xmlns:a="http://schemas.openxmlformats.org/drawingml/2006/main">
                  <a:graphicData uri="http://schemas.microsoft.com/office/word/2010/wordprocessingGroup">
                    <wpg:wgp>
                      <wpg:cNvGrpSpPr/>
                      <wpg:grpSpPr>
                        <a:xfrm>
                          <a:off x="0" y="0"/>
                          <a:ext cx="1841500" cy="1341120"/>
                          <a:chOff x="0" y="0"/>
                          <a:chExt cx="1841909" cy="1341700"/>
                        </a:xfrm>
                      </wpg:grpSpPr>
                      <wps:wsp>
                        <wps:cNvPr id="626" name="直線接點 626"/>
                        <wps:cNvCnPr>
                          <a:cxnSpLocks noChangeAspect="1"/>
                        </wps:cNvCnPr>
                        <wps:spPr>
                          <a:xfrm flipV="1">
                            <a:off x="564995" y="188332"/>
                            <a:ext cx="1145525" cy="115336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375" name="直線接點 7375"/>
                        <wps:cNvCnPr>
                          <a:cxnSpLocks noChangeAspect="1"/>
                        </wps:cNvCnPr>
                        <wps:spPr>
                          <a:xfrm rot="16200000" flipV="1">
                            <a:off x="131336" y="193288"/>
                            <a:ext cx="780616" cy="78560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377" name="直線接點 7377"/>
                        <wps:cNvCnPr>
                          <a:cxnSpLocks noChangeAspect="1"/>
                        </wps:cNvCnPr>
                        <wps:spPr>
                          <a:xfrm flipV="1">
                            <a:off x="470829" y="198244"/>
                            <a:ext cx="341971" cy="34467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98" name="直線接點 698"/>
                        <wps:cNvCnPr>
                          <a:cxnSpLocks noChangeAspect="1"/>
                        </wps:cNvCnPr>
                        <wps:spPr>
                          <a:xfrm rot="5400000" flipV="1">
                            <a:off x="1028391" y="188331"/>
                            <a:ext cx="341971" cy="344674"/>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1890" name="群組 1890"/>
                        <wpg:cNvGrpSpPr/>
                        <wpg:grpSpPr>
                          <a:xfrm>
                            <a:off x="0" y="0"/>
                            <a:ext cx="1841909" cy="1104212"/>
                            <a:chOff x="0" y="0"/>
                            <a:chExt cx="1841909" cy="1104212"/>
                          </a:xfrm>
                        </wpg:grpSpPr>
                        <wps:wsp>
                          <wps:cNvPr id="7592" name="文字方塊 7592"/>
                          <wps:cNvSpPr txBox="1"/>
                          <wps:spPr>
                            <a:xfrm>
                              <a:off x="0" y="0"/>
                              <a:ext cx="231385" cy="234950"/>
                            </a:xfrm>
                            <a:prstGeom prst="rect">
                              <a:avLst/>
                            </a:prstGeom>
                            <a:noFill/>
                            <a:ln w="6350">
                              <a:noFill/>
                            </a:ln>
                          </wps:spPr>
                          <wps:txbx>
                            <w:txbxContent>
                              <w:p w:rsidR="002B4F66" w:rsidRPr="00E17557" w:rsidRDefault="002B4F66" w:rsidP="003D1110">
                                <w:pPr>
                                  <w:rPr>
                                    <w:rFonts w:ascii="華康楷書體 Std W5" w:eastAsia="華康楷書體 Std W5" w:hAnsi="華康楷書體 Std W5"/>
                                  </w:rPr>
                                </w:pPr>
                                <w:r w:rsidRPr="00E17557">
                                  <w:rPr>
                                    <w:rFonts w:ascii="華康楷書體 Std W5" w:eastAsia="華康楷書體 Std W5" w:hAnsi="華康楷書體 Std W5" w:hint="eastAsia"/>
                                  </w:rPr>
                                  <w:t>甲</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87" name="文字方塊 1887"/>
                          <wps:cNvSpPr txBox="1"/>
                          <wps:spPr>
                            <a:xfrm>
                              <a:off x="696242" y="0"/>
                              <a:ext cx="231385" cy="234950"/>
                            </a:xfrm>
                            <a:prstGeom prst="rect">
                              <a:avLst/>
                            </a:prstGeom>
                            <a:noFill/>
                            <a:ln w="6350">
                              <a:noFill/>
                            </a:ln>
                          </wps:spPr>
                          <wps:txbx>
                            <w:txbxContent>
                              <w:p w:rsidR="002B4F66" w:rsidRPr="00E17557"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乙</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88" name="文字方塊 1888"/>
                          <wps:cNvSpPr txBox="1"/>
                          <wps:spPr>
                            <a:xfrm>
                              <a:off x="929148" y="0"/>
                              <a:ext cx="231385" cy="234950"/>
                            </a:xfrm>
                            <a:prstGeom prst="rect">
                              <a:avLst/>
                            </a:prstGeom>
                            <a:noFill/>
                            <a:ln w="6350">
                              <a:noFill/>
                            </a:ln>
                          </wps:spPr>
                          <wps:txbx>
                            <w:txbxContent>
                              <w:p w:rsidR="002B4F66" w:rsidRPr="00E17557"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丙</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89" name="文字方塊 1889"/>
                          <wps:cNvSpPr txBox="1"/>
                          <wps:spPr>
                            <a:xfrm>
                              <a:off x="1610524" y="0"/>
                              <a:ext cx="231385" cy="234950"/>
                            </a:xfrm>
                            <a:prstGeom prst="rect">
                              <a:avLst/>
                            </a:prstGeom>
                            <a:noFill/>
                            <a:ln w="6350">
                              <a:noFill/>
                            </a:ln>
                          </wps:spPr>
                          <wps:txbx>
                            <w:txbxContent>
                              <w:p w:rsidR="002B4F66" w:rsidRPr="00E17557"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丁</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279" name="文字方塊 2279"/>
                          <wps:cNvSpPr txBox="1"/>
                          <wps:spPr>
                            <a:xfrm>
                              <a:off x="996791" y="869262"/>
                              <a:ext cx="526025" cy="234950"/>
                            </a:xfrm>
                            <a:prstGeom prst="rect">
                              <a:avLst/>
                            </a:prstGeom>
                            <a:noFill/>
                            <a:ln w="6350">
                              <a:noFill/>
                            </a:ln>
                          </wps:spPr>
                          <wps:txbx>
                            <w:txbxContent>
                              <w:p w:rsidR="002B4F66" w:rsidRPr="00E17557"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A</w:t>
                                </w:r>
                                <w:r>
                                  <w:rPr>
                                    <w:rFonts w:ascii="華康楷書體 Std W5" w:eastAsia="華康楷書體 Std W5" w:hAnsi="華康楷書體 Std W5"/>
                                  </w:rPr>
                                  <w:t>特徵</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wgp>
                  </a:graphicData>
                </a:graphic>
              </wp:anchor>
            </w:drawing>
          </mc:Choice>
          <mc:Fallback>
            <w:pict>
              <v:group w14:anchorId="39B6F111" id="群組 1891" o:spid="_x0000_s1957" style="position:absolute;left:0;text-align:left;margin-left:379.7pt;margin-top:3.1pt;width:145pt;height:105.6pt;z-index:252190208;mso-position-horizontal-relative:text;mso-position-vertical-relative:text" coordsize="18419,1341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">
                <v:line id="直線接點 626" o:spid="_x0000_s1958" style="position:absolute;flip:y;visibility:visible;mso-wrap-style:square" from="5649,1883" to="17105,134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" strokecolor="black [3200]" strokeweight="1pt">
                  <v:stroke joinstyle="miter"/>
                  <o:lock v:ext="edit" aspectratio="t" shapetype="f"/>
                </v:line>
                <v:line id="直線接點 7375" o:spid="_x0000_s1959" style="position:absolute;rotation:90;flip:y;visibility:visible;mso-wrap-style:square" from="1313,1932" to="9119,97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" strokecolor="black [3200]" strokeweight="1pt">
                  <v:stroke joinstyle="miter"/>
                  <o:lock v:ext="edit" aspectratio="t" shapetype="f"/>
                </v:line>
                <v:line id="直線接點 7377" o:spid="_x0000_s1960" style="position:absolute;flip:y;visibility:visible;mso-wrap-style:square" from="4708,1982" to="8128,54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" strokecolor="black [3200]" strokeweight="1pt">
                  <v:stroke joinstyle="miter"/>
                  <o:lock v:ext="edit" aspectratio="t" shapetype="f"/>
                </v:line>
                <v:line id="直線接點 698" o:spid="_x0000_s1961" style="position:absolute;rotation:-90;flip:y;visibility:visible;mso-wrap-style:square" from="10284,1882" to="13704,53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" strokecolor="black [3200]" strokeweight="1pt">
                  <v:stroke joinstyle="miter"/>
                  <o:lock v:ext="edit" aspectratio="t" shapetype="f"/>
                </v:line>
                <v:group id="群組 1890" o:spid="_x0000_s1962" style="position:absolute;width:18419;height:11042" coordsize="18419,110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">
                  <v:shape id="文字方塊 7592" o:spid="_x0000_s1963" type="#_x0000_t202" style="position:absolute;width:2313;height:234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" filled="f" stroked="f" strokeweight=".5pt">
                    <v:textbox style="mso-fit-shape-to-text:t" inset="1mm,0,1mm,0">
                      <w:txbxContent>
                        <w:p w:rsidR="002B4F66" w:rsidRPr="00E17557" w:rsidRDefault="002B4F66" w:rsidP="003D1110">
                          <w:pPr>
                            <w:rPr>
                              <w:rFonts w:ascii="華康楷書體 Std W5" w:eastAsia="華康楷書體 Std W5" w:hAnsi="華康楷書體 Std W5"/>
                            </w:rPr>
                          </w:pPr>
                          <w:r w:rsidRPr="00E17557">
                            <w:rPr>
                              <w:rFonts w:ascii="華康楷書體 Std W5" w:eastAsia="華康楷書體 Std W5" w:hAnsi="華康楷書體 Std W5" w:hint="eastAsia"/>
                            </w:rPr>
                            <w:t>甲</w:t>
                          </w:r>
                        </w:p>
                      </w:txbxContent>
                    </v:textbox>
                  </v:shape>
                  <v:shape id="文字方塊 1887" o:spid="_x0000_s1964" type="#_x0000_t202" style="position:absolute;left:6962;width:2314;height:234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" filled="f" stroked="f" strokeweight=".5pt">
                    <v:textbox style="mso-fit-shape-to-text:t" inset="1mm,0,1mm,0">
                      <w:txbxContent>
                        <w:p w:rsidR="002B4F66" w:rsidRPr="00E17557"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乙</w:t>
                          </w:r>
                        </w:p>
                      </w:txbxContent>
                    </v:textbox>
                  </v:shape>
                  <v:shape id="文字方塊 1888" o:spid="_x0000_s1965" type="#_x0000_t202" style="position:absolute;left:9291;width:2314;height:234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" filled="f" stroked="f" strokeweight=".5pt">
                    <v:textbox style="mso-fit-shape-to-text:t" inset="1mm,0,1mm,0">
                      <w:txbxContent>
                        <w:p w:rsidR="002B4F66" w:rsidRPr="00E17557"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丙</w:t>
                          </w:r>
                        </w:p>
                      </w:txbxContent>
                    </v:textbox>
                  </v:shape>
                  <v:shape id="文字方塊 1889" o:spid="_x0000_s1966" type="#_x0000_t202" style="position:absolute;left:16105;width:2314;height:234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" filled="f" stroked="f" strokeweight=".5pt">
                    <v:textbox style="mso-fit-shape-to-text:t" inset="1mm,0,1mm,0">
                      <w:txbxContent>
                        <w:p w:rsidR="002B4F66" w:rsidRPr="00E17557"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丁</w:t>
                          </w:r>
                        </w:p>
                      </w:txbxContent>
                    </v:textbox>
                  </v:shape>
                  <v:shape id="文字方塊 2279" o:spid="_x0000_s1967" type="#_x0000_t202" style="position:absolute;left:9967;top:8692;width:5261;height:235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" filled="f" stroked="f" strokeweight=".5pt">
                    <v:textbox style="mso-fit-shape-to-text:t" inset="1mm,0,1mm,0">
                      <w:txbxContent>
                        <w:p w:rsidR="002B4F66" w:rsidRPr="00E17557"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A</w:t>
                          </w:r>
                          <w:r>
                            <w:rPr>
                              <w:rFonts w:ascii="華康楷書體 Std W5" w:eastAsia="華康楷書體 Std W5" w:hAnsi="華康楷書體 Std W5"/>
                            </w:rPr>
                            <w:t>特徵</w:t>
                          </w:r>
                        </w:p>
                      </w:txbxContent>
                    </v:textbox>
                  </v:shape>
                </v:group>
              </v:group>
            </w:pict>
          </mc:Fallback>
        </mc:AlternateContent>
      </w:r>
      <w:r>
        <w:rPr>
          <w:rFonts w:ascii="華康楷書體 Std W5" w:eastAsia="華康楷書體 Std W5" w:hAnsi="華康楷書體 Std W5"/>
          <w:color w:val="000000" w:themeColor="text1"/>
          <w:szCs w:val="24"/>
        </w:rPr>
        <w:t>29.</w:t>
      </w:r>
      <w:r w:rsidRPr="0012028B">
        <w:rPr>
          <w:rFonts w:ascii="華康楷書體 Std W5" w:eastAsia="華康楷書體 Std W5" w:hAnsi="華康楷書體 Std W5" w:hint="eastAsia"/>
          <w:color w:val="000000" w:themeColor="text1"/>
          <w:szCs w:val="24"/>
        </w:rPr>
        <w:t>圖為四種植物的演化關係圖，若將甲、乙歸為一類特徵丙、</w:t>
      </w:r>
      <w:r>
        <w:rPr>
          <w:rFonts w:ascii="華康楷書體 Std W5" w:eastAsia="華康楷書體 Std W5" w:hAnsi="華康楷書體 Std W5"/>
          <w:color w:val="000000" w:themeColor="text1"/>
          <w:szCs w:val="24"/>
        </w:rPr>
        <w:br/>
      </w:r>
      <w:r w:rsidRPr="0012028B">
        <w:rPr>
          <w:rFonts w:ascii="華康楷書體 Std W5" w:eastAsia="華康楷書體 Std W5" w:hAnsi="華康楷書體 Std W5" w:hint="eastAsia"/>
          <w:color w:val="000000" w:themeColor="text1"/>
          <w:szCs w:val="24"/>
        </w:rPr>
        <w:t>丁歸為另一類，</w:t>
      </w:r>
      <w:r w:rsidRPr="0012028B">
        <w:rPr>
          <w:rFonts w:ascii="華康楷書體 Std W5" w:eastAsia="華康楷書體 Std W5" w:hAnsi="華康楷書體 Std W5"/>
          <w:color w:val="000000" w:themeColor="text1"/>
          <w:szCs w:val="24"/>
        </w:rPr>
        <w:t>A</w:t>
      </w:r>
      <w:r w:rsidRPr="0012028B">
        <w:rPr>
          <w:rFonts w:ascii="華康楷書體 Std W5" w:eastAsia="華康楷書體 Std W5" w:hAnsi="華康楷書體 Std W5" w:hint="eastAsia"/>
          <w:color w:val="000000" w:themeColor="text1"/>
          <w:szCs w:val="24"/>
        </w:rPr>
        <w:t>特徵為分類上區別此兩類植物的依據，</w:t>
      </w:r>
      <w:r>
        <w:rPr>
          <w:rFonts w:ascii="華康楷書體 Std W5" w:eastAsia="華康楷書體 Std W5" w:hAnsi="華康楷書體 Std W5"/>
          <w:color w:val="000000" w:themeColor="text1"/>
          <w:szCs w:val="24"/>
        </w:rPr>
        <w:br/>
      </w:r>
      <w:r w:rsidRPr="0012028B">
        <w:rPr>
          <w:rFonts w:ascii="華康楷書體 Std W5" w:eastAsia="華康楷書體 Std W5" w:hAnsi="華康楷書體 Std W5" w:hint="eastAsia"/>
          <w:color w:val="000000" w:themeColor="text1"/>
          <w:szCs w:val="24"/>
        </w:rPr>
        <w:t>則下列配對何者正確？</w:t>
      </w:r>
      <w:r w:rsidRPr="0012028B">
        <w:rPr>
          <w:rFonts w:ascii="華康楷書體 Std W5" w:eastAsia="華康楷書體 Std W5" w:hAnsi="華康楷書體 Std W5"/>
          <w:color w:val="000000" w:themeColor="text1"/>
          <w:szCs w:val="24"/>
        </w:rPr>
        <w:br/>
        <w:t>(Ａ)</w:t>
      </w:r>
      <w:r w:rsidRPr="0012028B">
        <w:rPr>
          <w:rFonts w:ascii="華康楷書體 Std W5" w:eastAsia="華康楷書體 Std W5" w:hAnsi="華康楷書體 Std W5" w:hint="eastAsia"/>
          <w:color w:val="000000" w:themeColor="text1"/>
          <w:szCs w:val="24"/>
        </w:rPr>
        <w:t>甲─南洋杉，乙─龍柏，丙─榕樹，丁─蘭花；</w:t>
      </w:r>
      <w:r w:rsidRPr="0012028B">
        <w:rPr>
          <w:rFonts w:ascii="華康楷書體 Std W5" w:eastAsia="華康楷書體 Std W5" w:hAnsi="華康楷書體 Std W5"/>
          <w:color w:val="000000" w:themeColor="text1"/>
          <w:szCs w:val="24"/>
        </w:rPr>
        <w:t>A</w:t>
      </w:r>
      <w:r w:rsidRPr="0012028B">
        <w:rPr>
          <w:rFonts w:ascii="華康楷書體 Std W5" w:eastAsia="華康楷書體 Std W5" w:hAnsi="華康楷書體 Std W5" w:hint="eastAsia"/>
          <w:color w:val="000000" w:themeColor="text1"/>
          <w:szCs w:val="24"/>
        </w:rPr>
        <w:t>特徵：維管束的有無</w:t>
      </w:r>
      <w:r w:rsidRPr="0012028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12028B">
        <w:rPr>
          <w:rFonts w:ascii="華康楷書體 Std W5" w:eastAsia="華康楷書體 Std W5" w:hAnsi="華康楷書體 Std W5"/>
          <w:color w:val="000000" w:themeColor="text1"/>
          <w:szCs w:val="24"/>
        </w:rPr>
        <w:t>(Ｂ)</w:t>
      </w:r>
      <w:r w:rsidRPr="0012028B">
        <w:rPr>
          <w:rFonts w:ascii="華康楷書體 Std W5" w:eastAsia="華康楷書體 Std W5" w:hAnsi="華康楷書體 Std W5" w:hint="eastAsia"/>
          <w:color w:val="000000" w:themeColor="text1"/>
          <w:szCs w:val="24"/>
        </w:rPr>
        <w:t>甲─南洋杉，乙─蘭花，丙─樟樹，丁─龍柏；</w:t>
      </w:r>
      <w:r w:rsidRPr="0012028B">
        <w:rPr>
          <w:rFonts w:ascii="華康楷書體 Std W5" w:eastAsia="華康楷書體 Std W5" w:hAnsi="華康楷書體 Std W5"/>
          <w:color w:val="000000" w:themeColor="text1"/>
          <w:szCs w:val="24"/>
        </w:rPr>
        <w:t>A</w:t>
      </w:r>
      <w:r w:rsidRPr="0012028B">
        <w:rPr>
          <w:rFonts w:ascii="華康楷書體 Std W5" w:eastAsia="華康楷書體 Std W5" w:hAnsi="華康楷書體 Std W5" w:hint="eastAsia"/>
          <w:color w:val="000000" w:themeColor="text1"/>
          <w:szCs w:val="24"/>
        </w:rPr>
        <w:t>特徵：開花與否</w:t>
      </w:r>
      <w:r w:rsidRPr="0012028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12028B">
        <w:rPr>
          <w:rFonts w:ascii="華康楷書體 Std W5" w:eastAsia="華康楷書體 Std W5" w:hAnsi="華康楷書體 Std W5"/>
          <w:color w:val="000000" w:themeColor="text1"/>
          <w:szCs w:val="24"/>
        </w:rPr>
        <w:t>(Ｃ)</w:t>
      </w:r>
      <w:r w:rsidRPr="0012028B">
        <w:rPr>
          <w:rFonts w:ascii="華康楷書體 Std W5" w:eastAsia="華康楷書體 Std W5" w:hAnsi="華康楷書體 Std W5" w:hint="eastAsia"/>
          <w:color w:val="000000" w:themeColor="text1"/>
          <w:szCs w:val="24"/>
        </w:rPr>
        <w:t>甲─紅檜，乙─臺灣雲杉，丙─馬櫻丹，丁─大王椰子；</w:t>
      </w:r>
      <w:r w:rsidRPr="0012028B">
        <w:rPr>
          <w:rFonts w:ascii="華康楷書體 Std W5" w:eastAsia="華康楷書體 Std W5" w:hAnsi="華康楷書體 Std W5"/>
          <w:color w:val="000000" w:themeColor="text1"/>
          <w:szCs w:val="24"/>
        </w:rPr>
        <w:t>A</w:t>
      </w:r>
      <w:r w:rsidRPr="0012028B">
        <w:rPr>
          <w:rFonts w:ascii="華康楷書體 Std W5" w:eastAsia="華康楷書體 Std W5" w:hAnsi="華康楷書體 Std W5" w:hint="eastAsia"/>
          <w:color w:val="000000" w:themeColor="text1"/>
          <w:szCs w:val="24"/>
        </w:rPr>
        <w:t>特徵：種子的有無</w:t>
      </w:r>
      <w:r w:rsidRPr="0012028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12028B">
        <w:rPr>
          <w:rFonts w:ascii="華康楷書體 Std W5" w:eastAsia="華康楷書體 Std W5" w:hAnsi="華康楷書體 Std W5"/>
          <w:color w:val="000000" w:themeColor="text1"/>
          <w:szCs w:val="24"/>
        </w:rPr>
        <w:t>(Ｄ)</w:t>
      </w:r>
      <w:r w:rsidRPr="0012028B">
        <w:rPr>
          <w:rFonts w:ascii="華康楷書體 Std W5" w:eastAsia="華康楷書體 Std W5" w:hAnsi="華康楷書體 Std W5" w:hint="eastAsia"/>
          <w:color w:val="000000" w:themeColor="text1"/>
          <w:szCs w:val="24"/>
        </w:rPr>
        <w:t>甲─蘇鐵，乙─二葉松，丙─布袋蓮，丁─孟宗竹；</w:t>
      </w:r>
      <w:r w:rsidRPr="0012028B">
        <w:rPr>
          <w:rFonts w:ascii="華康楷書體 Std W5" w:eastAsia="華康楷書體 Std W5" w:hAnsi="華康楷書體 Std W5"/>
          <w:color w:val="000000" w:themeColor="text1"/>
          <w:szCs w:val="24"/>
        </w:rPr>
        <w:t>A</w:t>
      </w:r>
      <w:r w:rsidRPr="0012028B">
        <w:rPr>
          <w:rFonts w:ascii="華康楷書體 Std W5" w:eastAsia="華康楷書體 Std W5" w:hAnsi="華康楷書體 Std W5" w:hint="eastAsia"/>
          <w:color w:val="000000" w:themeColor="text1"/>
          <w:szCs w:val="24"/>
        </w:rPr>
        <w:t>特徵：果實的有無</w:t>
      </w:r>
      <w:r w:rsidRPr="0012028B">
        <w:rPr>
          <w:rFonts w:ascii="華康楷書體 Std W5" w:eastAsia="華康楷書體 Std W5" w:hAnsi="華康楷書體 Std W5"/>
          <w:color w:val="000000" w:themeColor="text1"/>
          <w:szCs w:val="24"/>
        </w:rPr>
        <w:t xml:space="preserve">　</w:t>
      </w:r>
    </w:p>
    <w:p w:rsidR="003D1110" w:rsidRPr="0012028B" w:rsidRDefault="003D1110" w:rsidP="003D1110">
      <w:pPr>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p>
    <w:p w:rsidR="003D1110" w:rsidRDefault="003D1110" w:rsidP="003D1110">
      <w:pPr>
        <w:widowControl/>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br w:type="page"/>
      </w:r>
    </w:p>
    <w:p w:rsidR="003D1110" w:rsidRPr="0012028B"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30.</w:t>
      </w:r>
      <w:r w:rsidRPr="0012028B">
        <w:rPr>
          <w:rFonts w:ascii="華康楷書體 Std W5" w:eastAsia="華康楷書體 Std W5" w:hAnsi="華康楷書體 Std W5" w:hint="eastAsia"/>
          <w:color w:val="000000" w:themeColor="text1"/>
          <w:szCs w:val="24"/>
        </w:rPr>
        <w:t>現生的不同物種都是經過分歧演化而來，因此物種或類群間的分歧順序可以用樹及樹枝的關係來表示，稱之為生命樹。下列構成生物體之自然分群及群間關係的生命樹，何者正確？</w:t>
      </w:r>
      <w:r w:rsidRPr="0012028B">
        <w:rPr>
          <w:rFonts w:ascii="華康楷書體 Std W5" w:eastAsia="華康楷書體 Std W5" w:hAnsi="華康楷書體 Std W5"/>
          <w:color w:val="000000" w:themeColor="text1"/>
          <w:szCs w:val="24"/>
        </w:rPr>
        <w:t xml:space="preserve"> </w:t>
      </w:r>
      <w:r w:rsidRPr="0012028B">
        <w:rPr>
          <w:rFonts w:ascii="華康楷書體 Std W5" w:eastAsia="華康楷書體 Std W5" w:hAnsi="華康楷書體 Std W5"/>
          <w:color w:val="000000" w:themeColor="text1"/>
          <w:szCs w:val="24"/>
        </w:rPr>
        <w:br/>
        <w:t>(Ａ)</w:t>
      </w:r>
      <w:r w:rsidRPr="0012028B">
        <w:rPr>
          <w:rFonts w:ascii="華康楷書體 Std W5" w:eastAsia="華康楷書體 Std W5" w:hAnsi="華康楷書體 Std W5"/>
          <w:noProof/>
          <w:color w:val="000000" w:themeColor="text1"/>
          <w:szCs w:val="24"/>
        </w:rPr>
        <w:drawing>
          <wp:inline distT="0" distB="0" distL="0" distR="0" wp14:anchorId="6773BC78" wp14:editId="5E1237C3">
            <wp:extent cx="1883077" cy="1080000"/>
            <wp:effectExtent l="0" t="0" r="3175" b="6350"/>
            <wp:docPr id="1882" name="圖片 1882" descr="NS1D-901-3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S1D-901-32A"/>
                    <pic:cNvPicPr>
                      <a:picLocks noChangeAspect="1" noChangeArrowheads="1"/>
                    </pic:cNvPicPr>
                  </pic:nvPicPr>
                  <pic:blipFill>
                    <a:blip r:embed="rId445" cstate="print"/>
                    <a:srcRect/>
                    <a:stretch>
                      <a:fillRect/>
                    </a:stretch>
                  </pic:blipFill>
                  <pic:spPr bwMode="auto">
                    <a:xfrm>
                      <a:off x="0" y="0"/>
                      <a:ext cx="1883077" cy="1080000"/>
                    </a:xfrm>
                    <a:prstGeom prst="rect">
                      <a:avLst/>
                    </a:prstGeom>
                    <a:noFill/>
                    <a:ln w="9525">
                      <a:noFill/>
                      <a:miter lim="800000"/>
                      <a:headEnd/>
                      <a:tailEnd/>
                    </a:ln>
                  </pic:spPr>
                </pic:pic>
              </a:graphicData>
            </a:graphic>
          </wp:inline>
        </w:drawing>
      </w:r>
      <w:r w:rsidRPr="0012028B">
        <w:rPr>
          <w:rFonts w:ascii="華康楷書體 Std W5" w:eastAsia="華康楷書體 Std W5" w:hAnsi="華康楷書體 Std W5"/>
          <w:color w:val="000000" w:themeColor="text1"/>
          <w:szCs w:val="24"/>
        </w:rPr>
        <w:t xml:space="preserve">　(Ｂ)</w:t>
      </w:r>
      <w:r w:rsidRPr="0012028B">
        <w:rPr>
          <w:rFonts w:ascii="華康楷書體 Std W5" w:eastAsia="華康楷書體 Std W5" w:hAnsi="華康楷書體 Std W5"/>
          <w:noProof/>
          <w:color w:val="000000" w:themeColor="text1"/>
          <w:szCs w:val="24"/>
        </w:rPr>
        <w:drawing>
          <wp:inline distT="0" distB="0" distL="0" distR="0" wp14:anchorId="7BF20A74" wp14:editId="0F880372">
            <wp:extent cx="1949610" cy="1080000"/>
            <wp:effectExtent l="0" t="0" r="0" b="6350"/>
            <wp:docPr id="1883" name="圖片 1883" descr="NS1D-901-3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S1D-901-32B"/>
                    <pic:cNvPicPr>
                      <a:picLocks noChangeAspect="1" noChangeArrowheads="1"/>
                    </pic:cNvPicPr>
                  </pic:nvPicPr>
                  <pic:blipFill>
                    <a:blip r:embed="rId446" cstate="print"/>
                    <a:srcRect/>
                    <a:stretch>
                      <a:fillRect/>
                    </a:stretch>
                  </pic:blipFill>
                  <pic:spPr bwMode="auto">
                    <a:xfrm>
                      <a:off x="0" y="0"/>
                      <a:ext cx="1949610" cy="1080000"/>
                    </a:xfrm>
                    <a:prstGeom prst="rect">
                      <a:avLst/>
                    </a:prstGeom>
                    <a:noFill/>
                    <a:ln w="9525">
                      <a:noFill/>
                      <a:miter lim="800000"/>
                      <a:headEnd/>
                      <a:tailEnd/>
                    </a:ln>
                  </pic:spPr>
                </pic:pic>
              </a:graphicData>
            </a:graphic>
          </wp:inline>
        </w:drawing>
      </w:r>
      <w:r w:rsidRPr="0012028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Pr>
          <w:rFonts w:ascii="華康楷書體 Std W5" w:eastAsia="華康楷書體 Std W5" w:hAnsi="華康楷書體 Std W5"/>
          <w:color w:val="000000" w:themeColor="text1"/>
          <w:szCs w:val="24"/>
        </w:rPr>
        <w:br/>
      </w:r>
      <w:r w:rsidRPr="0012028B">
        <w:rPr>
          <w:rFonts w:ascii="華康楷書體 Std W5" w:eastAsia="華康楷書體 Std W5" w:hAnsi="華康楷書體 Std W5"/>
          <w:color w:val="000000" w:themeColor="text1"/>
          <w:szCs w:val="24"/>
        </w:rPr>
        <w:t>(Ｃ)</w:t>
      </w:r>
      <w:r w:rsidRPr="0012028B">
        <w:rPr>
          <w:rFonts w:ascii="華康楷書體 Std W5" w:eastAsia="華康楷書體 Std W5" w:hAnsi="華康楷書體 Std W5"/>
          <w:noProof/>
          <w:color w:val="000000" w:themeColor="text1"/>
          <w:szCs w:val="24"/>
        </w:rPr>
        <w:drawing>
          <wp:inline distT="0" distB="0" distL="0" distR="0" wp14:anchorId="6FF8F744" wp14:editId="3D32D727">
            <wp:extent cx="1890000" cy="1080000"/>
            <wp:effectExtent l="0" t="0" r="0" b="6350"/>
            <wp:docPr id="1884" name="圖片 1884" descr="NS1D-901-3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S1D-901-32C"/>
                    <pic:cNvPicPr>
                      <a:picLocks noChangeAspect="1" noChangeArrowheads="1"/>
                    </pic:cNvPicPr>
                  </pic:nvPicPr>
                  <pic:blipFill>
                    <a:blip r:embed="rId447" cstate="print"/>
                    <a:srcRect/>
                    <a:stretch>
                      <a:fillRect/>
                    </a:stretch>
                  </pic:blipFill>
                  <pic:spPr bwMode="auto">
                    <a:xfrm>
                      <a:off x="0" y="0"/>
                      <a:ext cx="1890000" cy="1080000"/>
                    </a:xfrm>
                    <a:prstGeom prst="rect">
                      <a:avLst/>
                    </a:prstGeom>
                    <a:noFill/>
                    <a:ln w="9525">
                      <a:noFill/>
                      <a:miter lim="800000"/>
                      <a:headEnd/>
                      <a:tailEnd/>
                    </a:ln>
                  </pic:spPr>
                </pic:pic>
              </a:graphicData>
            </a:graphic>
          </wp:inline>
        </w:drawing>
      </w:r>
      <w:r w:rsidRPr="0012028B">
        <w:rPr>
          <w:rFonts w:ascii="華康楷書體 Std W5" w:eastAsia="華康楷書體 Std W5" w:hAnsi="華康楷書體 Std W5"/>
          <w:color w:val="000000" w:themeColor="text1"/>
          <w:szCs w:val="24"/>
        </w:rPr>
        <w:t xml:space="preserve">　(Ｄ)</w:t>
      </w:r>
      <w:r w:rsidRPr="0012028B">
        <w:rPr>
          <w:rFonts w:ascii="華康楷書體 Std W5" w:eastAsia="華康楷書體 Std W5" w:hAnsi="華康楷書體 Std W5"/>
          <w:noProof/>
          <w:color w:val="000000" w:themeColor="text1"/>
          <w:szCs w:val="24"/>
        </w:rPr>
        <w:drawing>
          <wp:inline distT="0" distB="0" distL="0" distR="0" wp14:anchorId="6274B8ED" wp14:editId="32E73A0F">
            <wp:extent cx="1903729" cy="1080000"/>
            <wp:effectExtent l="0" t="0" r="1905" b="6350"/>
            <wp:docPr id="1885" name="圖片 1885" descr="NS1D-901-3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S1D-901-32D"/>
                    <pic:cNvPicPr>
                      <a:picLocks noChangeAspect="1" noChangeArrowheads="1"/>
                    </pic:cNvPicPr>
                  </pic:nvPicPr>
                  <pic:blipFill>
                    <a:blip r:embed="rId448" cstate="print"/>
                    <a:srcRect/>
                    <a:stretch>
                      <a:fillRect/>
                    </a:stretch>
                  </pic:blipFill>
                  <pic:spPr bwMode="auto">
                    <a:xfrm>
                      <a:off x="0" y="0"/>
                      <a:ext cx="1903729" cy="1080000"/>
                    </a:xfrm>
                    <a:prstGeom prst="rect">
                      <a:avLst/>
                    </a:prstGeom>
                    <a:noFill/>
                    <a:ln w="9525">
                      <a:noFill/>
                      <a:miter lim="800000"/>
                      <a:headEnd/>
                      <a:tailEnd/>
                    </a:ln>
                  </pic:spPr>
                </pic:pic>
              </a:graphicData>
            </a:graphic>
          </wp:inline>
        </w:drawing>
      </w:r>
      <w:r w:rsidRPr="0012028B">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Pr>
          <w:rFonts w:ascii="華康楷書體 Std W5" w:eastAsia="華康楷書體 Std W5" w:hAnsi="華康楷書體 Std W5"/>
          <w:color w:val="000000" w:themeColor="text1"/>
          <w:szCs w:val="24"/>
        </w:rPr>
        <w:br/>
      </w:r>
      <w:r w:rsidRPr="0012028B">
        <w:rPr>
          <w:rFonts w:ascii="華康楷書體 Std W5" w:eastAsia="華康楷書體 Std W5" w:hAnsi="華康楷書體 Std W5"/>
          <w:color w:val="000000" w:themeColor="text1"/>
          <w:szCs w:val="24"/>
        </w:rPr>
        <w:t>(Ｅ)</w:t>
      </w:r>
      <w:r w:rsidRPr="0012028B">
        <w:rPr>
          <w:rFonts w:ascii="華康楷書體 Std W5" w:eastAsia="華康楷書體 Std W5" w:hAnsi="華康楷書體 Std W5"/>
          <w:noProof/>
          <w:color w:val="000000" w:themeColor="text1"/>
          <w:szCs w:val="24"/>
        </w:rPr>
        <w:drawing>
          <wp:inline distT="0" distB="0" distL="0" distR="0" wp14:anchorId="6BAB22BE" wp14:editId="1F60D64D">
            <wp:extent cx="1769639" cy="1080000"/>
            <wp:effectExtent l="0" t="0" r="2540" b="6350"/>
            <wp:docPr id="1886" name="圖片 1886" descr="NS1D-901-3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NS1D-901-32E"/>
                    <pic:cNvPicPr>
                      <a:picLocks noChangeAspect="1" noChangeArrowheads="1"/>
                    </pic:cNvPicPr>
                  </pic:nvPicPr>
                  <pic:blipFill>
                    <a:blip r:embed="rId449" cstate="print"/>
                    <a:srcRect/>
                    <a:stretch>
                      <a:fillRect/>
                    </a:stretch>
                  </pic:blipFill>
                  <pic:spPr bwMode="auto">
                    <a:xfrm>
                      <a:off x="0" y="0"/>
                      <a:ext cx="1769639" cy="1080000"/>
                    </a:xfrm>
                    <a:prstGeom prst="rect">
                      <a:avLst/>
                    </a:prstGeom>
                    <a:noFill/>
                    <a:ln w="9525">
                      <a:noFill/>
                      <a:miter lim="800000"/>
                      <a:headEnd/>
                      <a:tailEnd/>
                    </a:ln>
                  </pic:spPr>
                </pic:pic>
              </a:graphicData>
            </a:graphic>
          </wp:inline>
        </w:drawing>
      </w:r>
      <w:r w:rsidRPr="0012028B">
        <w:rPr>
          <w:rFonts w:ascii="華康楷書體 Std W5" w:eastAsia="華康楷書體 Std W5" w:hAnsi="華康楷書體 Std W5"/>
          <w:color w:val="000000" w:themeColor="text1"/>
          <w:szCs w:val="24"/>
        </w:rPr>
        <w:t xml:space="preserve">　</w:t>
      </w:r>
    </w:p>
    <w:p w:rsidR="003D1110" w:rsidRPr="0012028B" w:rsidRDefault="003D1110" w:rsidP="003D1110">
      <w:pPr>
        <w:adjustRightInd w:val="0"/>
        <w:snapToGrid w:val="0"/>
        <w:spacing w:line="420" w:lineRule="atLeast"/>
        <w:ind w:left="370" w:hangingChars="154" w:hanging="370"/>
        <w:rPr>
          <w:rFonts w:ascii="華康楷書體 Std W5" w:eastAsia="華康楷書體 Std W5" w:hAnsi="華康楷書體 Std W5" w:cs="Arial"/>
          <w:color w:val="000000" w:themeColor="text1"/>
          <w:spacing w:val="20"/>
          <w:kern w:val="0"/>
          <w:szCs w:val="24"/>
        </w:rPr>
      </w:pPr>
      <w:r w:rsidRPr="0012028B">
        <w:rPr>
          <w:rFonts w:ascii="華康楷書體 Std W5" w:eastAsia="華康楷書體 Std W5" w:hAnsi="華康楷書體 Std W5" w:cs="Arial"/>
          <w:color w:val="000000" w:themeColor="text1"/>
          <w:szCs w:val="24"/>
        </w:rPr>
        <w:br w:type="page"/>
      </w:r>
    </w:p>
    <w:p w:rsidR="003D1110" w:rsidRPr="00834C4C"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sidRPr="00834C4C">
        <w:rPr>
          <w:rFonts w:ascii="華康楷書體 Std W5" w:eastAsia="華康楷書體 Std W5" w:hAnsi="華康楷書體 Std W5" w:hint="eastAsia"/>
          <w:b/>
          <w:spacing w:val="0"/>
          <w:sz w:val="28"/>
          <w:szCs w:val="28"/>
        </w:rPr>
        <w:t>二、多重選擇題</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 下列哪些證據可以用來推論和重建物種間的親緣關係？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同源構造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痕跡構造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同功構造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物種的地理分布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酵素的種類。</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2. 解剖學和比較生物學提供了演化上同源器官的證據，下列哪些構造屬於同源器官？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人的手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鯨的胸鰭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吳郭魚的鰭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蝙蝠的翼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鳥的翅膀。</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3. 下列組合中，何者屬於同源構造？</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鯨的前肢和蝙蝠的翼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鳥的翅和飛鼠的飛膜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人的腳和袋鼠的後腳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臺灣獼猴的尾巴和波斯貓的尾巴</w:t>
      </w:r>
      <w:r w:rsidRPr="00834C4C">
        <w:rPr>
          <w:rFonts w:ascii="華康楷書體 Std W5" w:eastAsia="華康楷書體 Std W5" w:hAnsi="華康楷書體 Std W5" w:cs="Arial"/>
          <w:color w:val="000000"/>
          <w:sz w:val="24"/>
          <w:szCs w:val="24"/>
        </w:rPr>
        <w:t xml:space="preserve">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鯨的胸鰭和章魚的腕。</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4. 「鬚鯨仍保留有後肢骨，蟒蛇還有殘留的後肢」這二句話可說明生物哪些概念？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鬚鯨和蟒蛇的祖先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鬚鯨和蟒蛇的後肢因不用而退化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鬚鯨和蟒蛇的親緣關係比鬚鯨和其他鯨魚更相近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鬚鯨和蟒蛇均保有完整的前肢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鬚鯨的後肢及蟒蛇的後肢均屬痕跡器官。</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5. 生物學家可根據哪些相關資料重建物種間的親緣關係？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生物間是否有痕跡器官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生物胚胎發生過程之相似度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生物間之生化分子之相似度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生物的地理分布位置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生物是否有化石被挖出土。</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6. 兩種血緣關係極為相近，但外表卻差異很大的生物，其兩者間可能具有下列哪些特性？　</w:t>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兩者間具有很多同功器官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兩者間具有很多同源器官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兩者間蛋白質的相似度很高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兩者的生存環境很相近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兩者的食性相似度很高。</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br w:type="page"/>
      </w:r>
      <w:r w:rsidRPr="00834C4C">
        <w:rPr>
          <w:rFonts w:ascii="華康楷書體 Std W5" w:eastAsia="華康楷書體 Std W5" w:hAnsi="華康楷書體 Std W5" w:cs="Arial" w:hint="eastAsia"/>
          <w:color w:val="000000"/>
          <w:sz w:val="24"/>
          <w:szCs w:val="24"/>
        </w:rPr>
        <w:t>7. 下圖為地層由上而下的排列圖，已知甲地層的年代較新，</w:t>
      </w:r>
      <w:r>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hint="eastAsia"/>
          <w:noProof/>
          <w:color w:val="000000"/>
          <w:sz w:val="24"/>
          <w:szCs w:val="24"/>
        </w:rPr>
        <mc:AlternateContent>
          <mc:Choice Requires="wpg">
            <w:drawing>
              <wp:anchor distT="0" distB="0" distL="114300" distR="114300" simplePos="0" relativeHeight="252192256" behindDoc="0" locked="0" layoutInCell="1" allowOverlap="1" wp14:anchorId="610A0470" wp14:editId="58592CEE">
                <wp:simplePos x="0" y="0"/>
                <wp:positionH relativeFrom="column">
                  <wp:posOffset>59055</wp:posOffset>
                </wp:positionH>
                <wp:positionV relativeFrom="paragraph">
                  <wp:posOffset>508635</wp:posOffset>
                </wp:positionV>
                <wp:extent cx="2082800" cy="1656080"/>
                <wp:effectExtent l="0" t="0" r="0" b="1270"/>
                <wp:wrapNone/>
                <wp:docPr id="2081" name="群組 2081"/>
                <wp:cNvGraphicFramePr/>
                <a:graphic xmlns:a="http://schemas.openxmlformats.org/drawingml/2006/main">
                  <a:graphicData uri="http://schemas.microsoft.com/office/word/2010/wordprocessingGroup">
                    <wpg:wgp>
                      <wpg:cNvGrpSpPr/>
                      <wpg:grpSpPr>
                        <a:xfrm>
                          <a:off x="0" y="0"/>
                          <a:ext cx="2082800" cy="1656080"/>
                          <a:chOff x="0" y="0"/>
                          <a:chExt cx="2082800" cy="1656080"/>
                        </a:xfrm>
                      </wpg:grpSpPr>
                      <wps:wsp>
                        <wps:cNvPr id="1915" name="文字方塊 1915"/>
                        <wps:cNvSpPr txBox="1"/>
                        <wps:spPr>
                          <a:xfrm>
                            <a:off x="203200" y="91440"/>
                            <a:ext cx="1788160" cy="1564640"/>
                          </a:xfrm>
                          <a:prstGeom prst="rect">
                            <a:avLst/>
                          </a:prstGeom>
                          <a:noFill/>
                          <a:ln w="6350">
                            <a:noFill/>
                          </a:ln>
                        </wps:spPr>
                        <wps:txbx>
                          <w:txbxContent>
                            <w:tbl>
                              <w:tblPr>
                                <w:tblStyle w:val="a9"/>
                                <w:tblW w:w="0" w:type="auto"/>
                                <w:tblLook w:val="04A0" w:firstRow="1" w:lastRow="0" w:firstColumn="1" w:lastColumn="0" w:noHBand="0" w:noVBand="1"/>
                              </w:tblPr>
                              <w:tblGrid>
                                <w:gridCol w:w="1765"/>
                              </w:tblGrid>
                              <w:tr w:rsidR="002B4F66" w:rsidTr="003D1110">
                                <w:trPr>
                                  <w:trHeight w:val="724"/>
                                </w:trPr>
                                <w:tc>
                                  <w:tcPr>
                                    <w:tcW w:w="1765" w:type="dxa"/>
                                    <w:shd w:val="clear" w:color="auto" w:fill="F2F2F2" w:themeFill="background1" w:themeFillShade="F2"/>
                                  </w:tcPr>
                                  <w:p w:rsidR="002B4F66" w:rsidRDefault="002B4F66"/>
                                </w:tc>
                              </w:tr>
                              <w:tr w:rsidR="002B4F66" w:rsidTr="003D1110">
                                <w:trPr>
                                  <w:trHeight w:val="740"/>
                                </w:trPr>
                                <w:tc>
                                  <w:tcPr>
                                    <w:tcW w:w="1765" w:type="dxa"/>
                                    <w:shd w:val="clear" w:color="auto" w:fill="BFBFBF" w:themeFill="background1" w:themeFillShade="BF"/>
                                  </w:tcPr>
                                  <w:p w:rsidR="002B4F66" w:rsidRDefault="002B4F66"/>
                                </w:tc>
                              </w:tr>
                              <w:tr w:rsidR="002B4F66" w:rsidTr="003D1110">
                                <w:trPr>
                                  <w:trHeight w:val="724"/>
                                </w:trPr>
                                <w:tc>
                                  <w:tcPr>
                                    <w:tcW w:w="1765" w:type="dxa"/>
                                    <w:shd w:val="clear" w:color="auto" w:fill="808080" w:themeFill="background1" w:themeFillShade="80"/>
                                  </w:tcPr>
                                  <w:p w:rsidR="002B4F66" w:rsidRDefault="002B4F66"/>
                                </w:tc>
                              </w:tr>
                            </w:tbl>
                            <w:p w:rsidR="002B4F66" w:rsidRDefault="002B4F66" w:rsidP="003D11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48" name="群組 2048"/>
                        <wpg:cNvGrpSpPr/>
                        <wpg:grpSpPr>
                          <a:xfrm>
                            <a:off x="0" y="0"/>
                            <a:ext cx="2082800" cy="1656080"/>
                            <a:chOff x="0" y="-213360"/>
                            <a:chExt cx="2082800" cy="1656080"/>
                          </a:xfrm>
                        </wpg:grpSpPr>
                        <wps:wsp>
                          <wps:cNvPr id="1916" name="文字方塊 1916"/>
                          <wps:cNvSpPr txBox="1"/>
                          <wps:spPr>
                            <a:xfrm>
                              <a:off x="0" y="0"/>
                              <a:ext cx="365760" cy="314960"/>
                            </a:xfrm>
                            <a:prstGeom prst="rect">
                              <a:avLst/>
                            </a:prstGeom>
                            <a:noFill/>
                            <a:ln w="6350">
                              <a:noFill/>
                            </a:ln>
                          </wps:spPr>
                          <wps:txbx>
                            <w:txbxContent>
                              <w:p w:rsidR="002B4F66" w:rsidRPr="0054171F" w:rsidRDefault="002B4F66" w:rsidP="003D1110">
                                <w:pPr>
                                  <w:rPr>
                                    <w:rFonts w:ascii="華康楷書體 Std W5" w:eastAsia="華康楷書體 Std W5" w:hAnsi="華康楷書體 Std W5"/>
                                  </w:rPr>
                                </w:pPr>
                                <w:r w:rsidRPr="0054171F">
                                  <w:rPr>
                                    <w:rFonts w:ascii="華康楷書體 Std W5" w:eastAsia="華康楷書體 Std W5" w:hAnsi="華康楷書體 Std W5" w:hint="eastAsia"/>
                                  </w:rPr>
                                  <w:t>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7" name="文字方塊 1917"/>
                          <wps:cNvSpPr txBox="1"/>
                          <wps:spPr>
                            <a:xfrm>
                              <a:off x="0" y="467360"/>
                              <a:ext cx="365760" cy="314960"/>
                            </a:xfrm>
                            <a:prstGeom prst="rect">
                              <a:avLst/>
                            </a:prstGeom>
                            <a:noFill/>
                            <a:ln w="6350">
                              <a:noFill/>
                            </a:ln>
                          </wps:spPr>
                          <wps:txbx>
                            <w:txbxContent>
                              <w:p w:rsidR="002B4F66" w:rsidRPr="0054171F"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8" name="文字方塊 1918"/>
                          <wps:cNvSpPr txBox="1"/>
                          <wps:spPr>
                            <a:xfrm>
                              <a:off x="0" y="934720"/>
                              <a:ext cx="365760" cy="314960"/>
                            </a:xfrm>
                            <a:prstGeom prst="rect">
                              <a:avLst/>
                            </a:prstGeom>
                            <a:noFill/>
                            <a:ln w="6350">
                              <a:noFill/>
                            </a:ln>
                          </wps:spPr>
                          <wps:txbx>
                            <w:txbxContent>
                              <w:p w:rsidR="002B4F66" w:rsidRPr="0054171F"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4" name="文字方塊 2304"/>
                          <wps:cNvSpPr txBox="1"/>
                          <wps:spPr>
                            <a:xfrm>
                              <a:off x="1483360" y="-213360"/>
                              <a:ext cx="599440" cy="314960"/>
                            </a:xfrm>
                            <a:prstGeom prst="rect">
                              <a:avLst/>
                            </a:prstGeom>
                            <a:noFill/>
                            <a:ln w="6350">
                              <a:noFill/>
                            </a:ln>
                          </wps:spPr>
                          <wps:txbx>
                            <w:txbxContent>
                              <w:p w:rsidR="002B4F66" w:rsidRPr="0054171F"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上層</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6" name="文字方塊 2306"/>
                          <wps:cNvSpPr txBox="1"/>
                          <wps:spPr>
                            <a:xfrm>
                              <a:off x="1483360" y="1127760"/>
                              <a:ext cx="599440" cy="314960"/>
                            </a:xfrm>
                            <a:prstGeom prst="rect">
                              <a:avLst/>
                            </a:prstGeom>
                            <a:noFill/>
                            <a:ln w="6350">
                              <a:noFill/>
                            </a:ln>
                          </wps:spPr>
                          <wps:txbx>
                            <w:txbxContent>
                              <w:p w:rsidR="002B4F66" w:rsidRPr="0054171F"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下層</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80" name="直線單箭頭接點 2080"/>
                        <wps:cNvCnPr/>
                        <wps:spPr>
                          <a:xfrm flipH="1">
                            <a:off x="1737360" y="248920"/>
                            <a:ext cx="0" cy="118872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10A0470" id="群組 2081" o:spid="_x0000_s1968" style="position:absolute;left:0;text-align:left;margin-left:4.65pt;margin-top:40.05pt;width:164pt;height:130.4pt;z-index:252192256;mso-position-horizontal-relative:text;mso-position-vertical-relative:text" coordsize="20828,165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">
                <v:shape id="文字方塊 1915" o:spid="_x0000_s1969" type="#_x0000_t202" style="position:absolute;left:2032;top:914;width:17881;height:156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" filled="f" stroked="f" strokeweight=".5pt">
                  <v:textbox>
                    <w:txbxContent>
                      <w:tbl>
                        <w:tblPr>
                          <w:tblStyle w:val="a9"/>
                          <w:tblW w:w="0" w:type="auto"/>
                          <w:tblLook w:val="04A0" w:firstRow="1" w:lastRow="0" w:firstColumn="1" w:lastColumn="0" w:noHBand="0" w:noVBand="1"/>
                        </w:tblPr>
                        <w:tblGrid>
                          <w:gridCol w:w="1765"/>
                        </w:tblGrid>
                        <w:tr w:rsidR="002B4F66" w:rsidTr="003D1110">
                          <w:trPr>
                            <w:trHeight w:val="724"/>
                          </w:trPr>
                          <w:tc>
                            <w:tcPr>
                              <w:tcW w:w="1765" w:type="dxa"/>
                              <w:shd w:val="clear" w:color="auto" w:fill="F2F2F2" w:themeFill="background1" w:themeFillShade="F2"/>
                            </w:tcPr>
                            <w:p w:rsidR="002B4F66" w:rsidRDefault="002B4F66"/>
                          </w:tc>
                        </w:tr>
                        <w:tr w:rsidR="002B4F66" w:rsidTr="003D1110">
                          <w:trPr>
                            <w:trHeight w:val="740"/>
                          </w:trPr>
                          <w:tc>
                            <w:tcPr>
                              <w:tcW w:w="1765" w:type="dxa"/>
                              <w:shd w:val="clear" w:color="auto" w:fill="BFBFBF" w:themeFill="background1" w:themeFillShade="BF"/>
                            </w:tcPr>
                            <w:p w:rsidR="002B4F66" w:rsidRDefault="002B4F66"/>
                          </w:tc>
                        </w:tr>
                        <w:tr w:rsidR="002B4F66" w:rsidTr="003D1110">
                          <w:trPr>
                            <w:trHeight w:val="724"/>
                          </w:trPr>
                          <w:tc>
                            <w:tcPr>
                              <w:tcW w:w="1765" w:type="dxa"/>
                              <w:shd w:val="clear" w:color="auto" w:fill="808080" w:themeFill="background1" w:themeFillShade="80"/>
                            </w:tcPr>
                            <w:p w:rsidR="002B4F66" w:rsidRDefault="002B4F66"/>
                          </w:tc>
                        </w:tr>
                      </w:tbl>
                      <w:p w:rsidR="002B4F66" w:rsidRDefault="002B4F66" w:rsidP="003D1110"/>
                    </w:txbxContent>
                  </v:textbox>
                </v:shape>
                <v:group id="群組 2048" o:spid="_x0000_s1970" style="position:absolute;width:20828;height:16560" coordorigin=",-2133" coordsize="20828,165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">
                  <v:shape id="文字方塊 1916" o:spid="_x0000_s1971" type="#_x0000_t202" style="position:absolute;width:3657;height:31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" filled="f" stroked="f" strokeweight=".5pt">
                    <v:textbox>
                      <w:txbxContent>
                        <w:p w:rsidR="002B4F66" w:rsidRPr="0054171F" w:rsidRDefault="002B4F66" w:rsidP="003D1110">
                          <w:pPr>
                            <w:rPr>
                              <w:rFonts w:ascii="華康楷書體 Std W5" w:eastAsia="華康楷書體 Std W5" w:hAnsi="華康楷書體 Std W5"/>
                            </w:rPr>
                          </w:pPr>
                          <w:r w:rsidRPr="0054171F">
                            <w:rPr>
                              <w:rFonts w:ascii="華康楷書體 Std W5" w:eastAsia="華康楷書體 Std W5" w:hAnsi="華康楷書體 Std W5" w:hint="eastAsia"/>
                            </w:rPr>
                            <w:t>甲</w:t>
                          </w:r>
                        </w:p>
                      </w:txbxContent>
                    </v:textbox>
                  </v:shape>
                  <v:shape id="文字方塊 1917" o:spid="_x0000_s1972" type="#_x0000_t202" style="position:absolute;top:4673;width:3657;height:31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" filled="f" stroked="f" strokeweight=".5pt">
                    <v:textbox>
                      <w:txbxContent>
                        <w:p w:rsidR="002B4F66" w:rsidRPr="0054171F"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乙</w:t>
                          </w:r>
                        </w:p>
                      </w:txbxContent>
                    </v:textbox>
                  </v:shape>
                  <v:shape id="文字方塊 1918" o:spid="_x0000_s1973" type="#_x0000_t202" style="position:absolute;top:9347;width:3657;height:31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" filled="f" stroked="f" strokeweight=".5pt">
                    <v:textbox>
                      <w:txbxContent>
                        <w:p w:rsidR="002B4F66" w:rsidRPr="0054171F"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丙</w:t>
                          </w:r>
                        </w:p>
                      </w:txbxContent>
                    </v:textbox>
                  </v:shape>
                  <v:shape id="文字方塊 2304" o:spid="_x0000_s1974" type="#_x0000_t202" style="position:absolute;left:14833;top:-2133;width:5995;height:31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" filled="f" stroked="f" strokeweight=".5pt">
                    <v:textbox>
                      <w:txbxContent>
                        <w:p w:rsidR="002B4F66" w:rsidRPr="0054171F"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上層</w:t>
                          </w:r>
                        </w:p>
                      </w:txbxContent>
                    </v:textbox>
                  </v:shape>
                  <v:shape id="文字方塊 2306" o:spid="_x0000_s1975" type="#_x0000_t202" style="position:absolute;left:14833;top:11277;width:5995;height:31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" filled="f" stroked="f" strokeweight=".5pt">
                    <v:textbox>
                      <w:txbxContent>
                        <w:p w:rsidR="002B4F66" w:rsidRPr="0054171F" w:rsidRDefault="002B4F66" w:rsidP="003D1110">
                          <w:pPr>
                            <w:rPr>
                              <w:rFonts w:ascii="華康楷書體 Std W5" w:eastAsia="華康楷書體 Std W5" w:hAnsi="華康楷書體 Std W5"/>
                            </w:rPr>
                          </w:pPr>
                          <w:r>
                            <w:rPr>
                              <w:rFonts w:ascii="華康楷書體 Std W5" w:eastAsia="華康楷書體 Std W5" w:hAnsi="華康楷書體 Std W5" w:hint="eastAsia"/>
                            </w:rPr>
                            <w:t>下層</w:t>
                          </w:r>
                        </w:p>
                      </w:txbxContent>
                    </v:textbox>
                  </v:shape>
                </v:group>
                <v:shape id="直線單箭頭接點 2080" o:spid="_x0000_s1976" type="#_x0000_t32" style="position:absolute;left:17373;top:2489;width:0;height:1188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" strokecolor="black [3200]" strokeweight=".5pt">
                  <v:stroke startarrow="block" endarrow="block" joinstyle="miter"/>
                </v:shape>
              </v:group>
            </w:pict>
          </mc:Fallback>
        </mc:AlternateContent>
      </w:r>
      <w:r w:rsidRPr="00834C4C">
        <w:rPr>
          <w:rFonts w:ascii="華康楷書體 Std W5" w:eastAsia="華康楷書體 Std W5" w:hAnsi="華康楷書體 Std W5" w:cs="Arial" w:hint="eastAsia"/>
          <w:color w:val="000000"/>
          <w:sz w:val="24"/>
          <w:szCs w:val="24"/>
        </w:rPr>
        <w:t xml:space="preserve">丙地層的年代最古老，根據此原則，下列何種推理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noProof/>
          <w:color w:val="000000"/>
          <w:sz w:val="24"/>
          <w:szCs w:val="24"/>
        </w:rPr>
        <w:br/>
      </w:r>
      <w:r>
        <w:rPr>
          <w:rFonts w:ascii="華康楷書體 Std W5" w:eastAsia="華康楷書體 Std W5" w:hAnsi="華康楷書體 Std W5" w:cs="Arial"/>
          <w:noProof/>
          <w:color w:val="000000"/>
          <w:sz w:val="24"/>
          <w:szCs w:val="24"/>
        </w:rPr>
        <w:br/>
      </w:r>
      <w:r>
        <w:rPr>
          <w:rFonts w:ascii="華康楷書體 Std W5" w:eastAsia="華康楷書體 Std W5" w:hAnsi="華康楷書體 Std W5" w:cs="Arial"/>
          <w:noProof/>
          <w:color w:val="000000"/>
          <w:sz w:val="24"/>
          <w:szCs w:val="24"/>
        </w:rPr>
        <w:br/>
      </w:r>
      <w:r>
        <w:rPr>
          <w:rFonts w:ascii="華康楷書體 Std W5" w:eastAsia="華康楷書體 Std W5" w:hAnsi="華康楷書體 Std W5" w:cs="Arial"/>
          <w:noProof/>
          <w:color w:val="000000"/>
          <w:sz w:val="24"/>
          <w:szCs w:val="24"/>
        </w:rPr>
        <w:br/>
      </w:r>
      <w:r>
        <w:rPr>
          <w:rFonts w:ascii="華康楷書體 Std W5" w:eastAsia="華康楷書體 Std W5" w:hAnsi="華康楷書體 Std W5" w:cs="Arial"/>
          <w:noProof/>
          <w:color w:val="000000"/>
          <w:sz w:val="24"/>
          <w:szCs w:val="24"/>
        </w:rPr>
        <w:br/>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若甲、乙、丙三地層皆找到馬的化石，則甲地層馬化石的腳趾數最多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若甲、乙、丙三地層皆找到馬的化石，則甲地層馬化石的體型最大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若甲、乙、丙三地層皆找到同類生物的化石，則丙地層和甲地層的化石差異度比和乙地層的差異度大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若甲、乙、丙三地層皆找到脊椎動物的化石，則甲、乙、丙地層所發現的化石間會有同源器官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若丙地層找到古代鬚鯨化石，則代表丙地層在海域環境沉積。</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8. 「鬚鯨仍保有退化的後肢構造」，根據這句話，下列哪一種演化概念的推理是合理的？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鬚鯨的後肢因為經常不用而退化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早期鬚鯨的祖先應具有明顯的後肢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鬚鯨的後肢將來會退化到完全消失</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鬚鯨的後肢為一種痕跡器官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鬚鯨的後肢與貓的後肢為同功器官。</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9. 下列哪些敘述，可以當生物分類的依據？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食物的內容　</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化石</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痕跡器官</w:t>
      </w:r>
      <w:r w:rsidRPr="00834C4C">
        <w:rPr>
          <w:rFonts w:ascii="華康楷書體 Std W5" w:eastAsia="華康楷書體 Std W5" w:hAnsi="華康楷書體 Std W5" w:cs="Arial" w:hint="eastAsia"/>
          <w:color w:val="000000"/>
          <w:sz w:val="24"/>
          <w:szCs w:val="24"/>
        </w:rPr>
        <w:tab/>
      </w:r>
      <w:r w:rsidRPr="00834C4C">
        <w:rPr>
          <w:rFonts w:ascii="華康楷書體 Std W5" w:eastAsia="華康楷書體 Std W5" w:hAnsi="華康楷書體 Std W5" w:cs="Arial" w:hint="eastAsia"/>
          <w:color w:val="000000"/>
          <w:sz w:val="24"/>
          <w:szCs w:val="24"/>
        </w:rPr>
        <w:tab/>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居住的環境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和蛋白質的相似程度。</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0.有關馬的演化，根據現在化石研究之結果，下列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腳趾數愈來愈少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體型愈來愈高大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棲息地愈來愈空曠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死亡率愈來愈低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膚色愈來愈單一。</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Default="003D1110" w:rsidP="003D1110">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1.下列有關比較解剖學的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同源器官指起源相同，結構和部位相似的器官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鯨的前肢和鳥的翼是同源器官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有同源器官的動物極可能來自共同的祖先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痕跡器官是生物體常常不用的器官，經慢慢演化而形成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鯨魚的後肢為痕跡器官，表示鯨魚雖無明顯後肢，但和有後肢的動物具有相同的祖先。</w:t>
      </w:r>
    </w:p>
    <w:p w:rsidR="003D1110"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2.下列哪些分子可用於判斷生物間的親緣關係？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color w:val="000000"/>
          <w:sz w:val="24"/>
          <w:szCs w:val="24"/>
        </w:rPr>
        <w:t>DNA</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color w:val="000000"/>
          <w:sz w:val="24"/>
          <w:szCs w:val="24"/>
        </w:rPr>
        <w:t>RNA</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color w:val="000000"/>
          <w:sz w:val="24"/>
          <w:szCs w:val="24"/>
        </w:rPr>
        <w:t>ATP</w:t>
      </w:r>
      <w:r w:rsidRPr="00834C4C">
        <w:rPr>
          <w:rFonts w:ascii="華康楷書體 Std W5" w:eastAsia="華康楷書體 Std W5" w:hAnsi="華康楷書體 Std W5" w:cs="Arial" w:hint="eastAsia"/>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蛋白質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胺基酸。</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3.「綠藻為植物的祖先」，下列對綠藻與植物間演化關係的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綠藻細胞壁成分為幾丁質，演化為植物後，細胞壁成分改為支持力更佳的纖維素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綠藻無葉綠體、有葉綠素，之後演化為有葉綠體的植物細胞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綠藻在地球歷史中較早出現，植物較晚出現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綠藻為原核生物，演化為有細胞核的植物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綠藻為單細胞生物，演化為多細胞的植物。</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 xml:space="preserve">14.下表甲、乙、丙、丁分別為細胞構造有無的四種類型，根據表中代號及生物分類概念，下列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甲類型細胞必可行光合作用，可行光合作用的細胞未必屬於甲類型細胞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菌物界必歸至乙類型細胞，乙類型細胞未必全屬於菌物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動物界的細胞與丙類型最相近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甲類型細胞必為真核細胞，真核細胞未必全屬於甲類型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細菌界必歸至丁類型細胞。</w:t>
      </w:r>
      <w:bookmarkStart w:id="977" w:name="_MON_1535452443"/>
      <w:bookmarkEnd w:id="977"/>
    </w:p>
    <w:tbl>
      <w:tblPr>
        <w:tblStyle w:val="a9"/>
        <w:tblW w:w="0" w:type="auto"/>
        <w:tblInd w:w="392"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03"/>
        <w:gridCol w:w="567"/>
        <w:gridCol w:w="567"/>
        <w:gridCol w:w="567"/>
        <w:gridCol w:w="567"/>
      </w:tblGrid>
      <w:tr w:rsidR="003D1110" w:rsidTr="003D1110">
        <w:trPr>
          <w:trHeight w:val="423"/>
        </w:trPr>
        <w:tc>
          <w:tcPr>
            <w:tcW w:w="1503"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甲</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乙</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丙</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丁</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細胞壁</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r>
      <w:tr w:rsidR="003D1110" w:rsidTr="003D1110">
        <w:trPr>
          <w:trHeight w:val="414"/>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細胞膜</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葉綠體</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核醣體</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bl>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Default="003D1110" w:rsidP="003D1110">
      <w:pPr>
        <w:widowControl/>
        <w:rPr>
          <w:rFonts w:ascii="華康楷書體 Std W5" w:eastAsia="華康楷書體 Std W5" w:hAnsi="華康楷書體 Std W5" w:cs="Arial"/>
          <w:color w:val="000000"/>
          <w:spacing w:val="20"/>
          <w:kern w:val="0"/>
          <w:szCs w:val="24"/>
        </w:rPr>
      </w:pPr>
      <w:r>
        <w:rPr>
          <w:rFonts w:ascii="華康楷書體 Std W5" w:eastAsia="華康楷書體 Std W5" w:hAnsi="華康楷書體 Std W5" w:cs="Arial"/>
          <w:color w:val="000000"/>
          <w:szCs w:val="24"/>
        </w:rPr>
        <w:br w:type="page"/>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w:t>
      </w:r>
      <w:r w:rsidRPr="00834C4C">
        <w:rPr>
          <w:rFonts w:ascii="華康楷書體 Std W5" w:eastAsia="華康楷書體 Std W5" w:hAnsi="華康楷書體 Std W5" w:cs="Arial"/>
          <w:color w:val="000000"/>
          <w:sz w:val="24"/>
          <w:szCs w:val="24"/>
        </w:rPr>
        <w:t>5.</w:t>
      </w:r>
      <w:r w:rsidRPr="00834C4C">
        <w:rPr>
          <w:rFonts w:ascii="華康楷書體 Std W5" w:eastAsia="華康楷書體 Std W5" w:hAnsi="華康楷書體 Std W5" w:cs="Arial" w:hint="eastAsia"/>
          <w:color w:val="000000"/>
          <w:sz w:val="24"/>
          <w:szCs w:val="24"/>
        </w:rPr>
        <w:t xml:space="preserve">對親緣關係之相關敘述，下列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親緣關係愈相近者，蛋白質的胺基酸序列相似度愈高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親緣關係愈相近者，彼此之相似特徵愈多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親緣關係愈相近者，具有愈多相同之分類階層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親緣關係愈相近者，胚胎發育過程相似度愈高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親緣關係愈相近者，其化石出現之岩層愈相近。</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w:t>
      </w:r>
      <w:r w:rsidRPr="00834C4C">
        <w:rPr>
          <w:rFonts w:ascii="華康楷書體 Std W5" w:eastAsia="華康楷書體 Std W5" w:hAnsi="華康楷書體 Std W5" w:cs="Arial"/>
          <w:color w:val="000000"/>
          <w:sz w:val="24"/>
          <w:szCs w:val="24"/>
        </w:rPr>
        <w:t>6.</w:t>
      </w:r>
      <w:r w:rsidRPr="00834C4C">
        <w:rPr>
          <w:rFonts w:ascii="華康楷書體 Std W5" w:eastAsia="華康楷書體 Std W5" w:hAnsi="華康楷書體 Std W5" w:cs="Arial" w:hint="eastAsia"/>
          <w:color w:val="000000"/>
          <w:sz w:val="24"/>
          <w:szCs w:val="24"/>
        </w:rPr>
        <w:t xml:space="preserve">下列哪些生物既沒有粒線體，也沒有葉綠體？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藍綠菌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酵母菌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大腸桿菌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變形蟲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香菇。</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hint="eastAsia"/>
          <w:color w:val="000000"/>
          <w:sz w:val="24"/>
          <w:szCs w:val="24"/>
        </w:rPr>
        <w:t>1</w:t>
      </w:r>
      <w:r w:rsidRPr="00834C4C">
        <w:rPr>
          <w:rFonts w:ascii="華康楷書體 Std W5" w:eastAsia="華康楷書體 Std W5" w:hAnsi="華康楷書體 Std W5" w:cs="Arial"/>
          <w:color w:val="000000"/>
          <w:sz w:val="24"/>
          <w:szCs w:val="24"/>
        </w:rPr>
        <w:t>7.</w:t>
      </w:r>
      <w:r w:rsidRPr="00834C4C">
        <w:rPr>
          <w:rFonts w:ascii="華康楷書體 Std W5" w:eastAsia="華康楷書體 Std W5" w:hAnsi="華康楷書體 Std W5" w:cs="Arial" w:hint="eastAsia"/>
          <w:color w:val="000000"/>
          <w:sz w:val="24"/>
          <w:szCs w:val="24"/>
        </w:rPr>
        <w:t xml:space="preserve">下表為四種動物之分類簡表，根據動物所具有的特徵，下列相關推理，何者合理？　</w:t>
      </w:r>
      <w:bookmarkStart w:id="978" w:name="_MON_1535449777"/>
      <w:bookmarkEnd w:id="978"/>
      <w:r w:rsidRPr="00834C4C">
        <w:rPr>
          <w:rFonts w:ascii="華康楷書體 Std W5" w:eastAsia="華康楷書體 Std W5" w:hAnsi="華康楷書體 Std W5" w:cs="Arial"/>
          <w:color w:val="000000"/>
          <w:sz w:val="24"/>
          <w:szCs w:val="24"/>
        </w:rPr>
        <w:t xml:space="preserve"> </w:t>
      </w:r>
    </w:p>
    <w:tbl>
      <w:tblPr>
        <w:tblStyle w:val="a9"/>
        <w:tblW w:w="0" w:type="auto"/>
        <w:tblInd w:w="392"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03"/>
        <w:gridCol w:w="567"/>
        <w:gridCol w:w="567"/>
        <w:gridCol w:w="567"/>
        <w:gridCol w:w="567"/>
      </w:tblGrid>
      <w:tr w:rsidR="003D1110" w:rsidTr="003D1110">
        <w:trPr>
          <w:trHeight w:val="423"/>
        </w:trPr>
        <w:tc>
          <w:tcPr>
            <w:tcW w:w="1503"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甲</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乙</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丙</w:t>
            </w:r>
          </w:p>
        </w:tc>
        <w:tc>
          <w:tcPr>
            <w:tcW w:w="567" w:type="dxa"/>
            <w:shd w:val="clear" w:color="auto" w:fill="BFBFBF" w:themeFill="background1" w:themeFillShade="BF"/>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丁</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脊椎骨</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r w:rsidR="003D1110" w:rsidTr="003D1110">
        <w:trPr>
          <w:trHeight w:val="414"/>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羊膜</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分泌乳汁</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有</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r w:rsidR="003D1110" w:rsidTr="003D1110">
        <w:trPr>
          <w:trHeight w:val="423"/>
        </w:trPr>
        <w:tc>
          <w:tcPr>
            <w:tcW w:w="1503" w:type="dxa"/>
            <w:shd w:val="clear" w:color="auto" w:fill="D9D9D9" w:themeFill="background1" w:themeFillShade="D9"/>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羽毛</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c>
          <w:tcPr>
            <w:tcW w:w="567" w:type="dxa"/>
            <w:shd w:val="clear" w:color="auto" w:fill="F2F2F2" w:themeFill="background1" w:themeFillShade="F2"/>
          </w:tcPr>
          <w:p w:rsidR="003D1110" w:rsidRDefault="003D1110" w:rsidP="003D1110">
            <w:pPr>
              <w:pStyle w:val="TIT1"/>
              <w:spacing w:beforeLines="0" w:before="0" w:line="420" w:lineRule="atLeast"/>
              <w:ind w:left="0" w:firstLineChars="0" w:firstLine="0"/>
              <w:jc w:val="center"/>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hint="eastAsia"/>
                <w:color w:val="000000"/>
                <w:sz w:val="24"/>
                <w:szCs w:val="24"/>
              </w:rPr>
              <w:t>無</w:t>
            </w:r>
          </w:p>
        </w:tc>
      </w:tr>
    </w:tbl>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Pr>
          <w:rFonts w:ascii="華康楷書體 Std W5" w:eastAsia="華康楷書體 Std W5" w:hAnsi="華康楷書體 Std W5" w:cs="Arial"/>
          <w:color w:val="000000"/>
          <w:sz w:val="24"/>
          <w:szCs w:val="24"/>
        </w:rPr>
        <w:br/>
        <w:t>(Ａ)</w:t>
      </w:r>
      <w:r w:rsidRPr="00834C4C">
        <w:rPr>
          <w:rFonts w:ascii="華康楷書體 Std W5" w:eastAsia="華康楷書體 Std W5" w:hAnsi="華康楷書體 Std W5" w:cs="Arial" w:hint="eastAsia"/>
          <w:color w:val="000000"/>
          <w:sz w:val="24"/>
          <w:szCs w:val="24"/>
        </w:rPr>
        <w:t xml:space="preserve">丁和其他三者之親緣關係最遠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甲和丙的親緣關係最相近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乙必是魚類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甲、乙、丙皆為脊椎動物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甲必是哺乳類。</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8.</w:t>
      </w:r>
      <w:r w:rsidRPr="00834C4C">
        <w:rPr>
          <w:rFonts w:ascii="華康楷書體 Std W5" w:eastAsia="華康楷書體 Std W5" w:hAnsi="華康楷書體 Std W5" w:cs="Arial" w:hint="eastAsia"/>
          <w:color w:val="000000"/>
          <w:sz w:val="24"/>
          <w:szCs w:val="24"/>
        </w:rPr>
        <w:t xml:space="preserve">馬和驢交配可生下騾，騾卻沒有生殖能力，下列敘述何者正確？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馬和驢在生物學上屬於不同物種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騾的細胞中有</w:t>
      </w:r>
      <w:r w:rsidRPr="00834C4C">
        <w:rPr>
          <w:rFonts w:ascii="華康楷書體 Std W5" w:eastAsia="華康楷書體 Std W5" w:hAnsi="華康楷書體 Std W5" w:cs="Arial"/>
          <w:color w:val="000000"/>
          <w:sz w:val="24"/>
          <w:szCs w:val="24"/>
        </w:rPr>
        <w:t>1/2</w:t>
      </w:r>
      <w:r w:rsidRPr="00834C4C">
        <w:rPr>
          <w:rFonts w:ascii="華康楷書體 Std W5" w:eastAsia="華康楷書體 Std W5" w:hAnsi="華康楷書體 Std W5" w:cs="Arial" w:hint="eastAsia"/>
          <w:color w:val="000000"/>
          <w:sz w:val="24"/>
          <w:szCs w:val="24"/>
        </w:rPr>
        <w:t>馬的染色體及</w:t>
      </w:r>
      <w:r w:rsidRPr="00834C4C">
        <w:rPr>
          <w:rFonts w:ascii="華康楷書體 Std W5" w:eastAsia="華康楷書體 Std W5" w:hAnsi="華康楷書體 Std W5" w:cs="Arial"/>
          <w:color w:val="000000"/>
          <w:sz w:val="24"/>
          <w:szCs w:val="24"/>
        </w:rPr>
        <w:t>1/2</w:t>
      </w:r>
      <w:r w:rsidRPr="00834C4C">
        <w:rPr>
          <w:rFonts w:ascii="華康楷書體 Std W5" w:eastAsia="華康楷書體 Std W5" w:hAnsi="華康楷書體 Std W5" w:cs="Arial" w:hint="eastAsia"/>
          <w:color w:val="000000"/>
          <w:sz w:val="24"/>
          <w:szCs w:val="24"/>
        </w:rPr>
        <w:t xml:space="preserve">驢的染色體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騾身上的細胞無法進行減數分裂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騾身上的細胞無法進行有絲分裂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馬和驢之間已產生生殖隔離。</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9F3EAA"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19.</w:t>
      </w:r>
      <w:r w:rsidRPr="00834C4C">
        <w:rPr>
          <w:rFonts w:ascii="華康楷書體 Std W5" w:eastAsia="華康楷書體 Std W5" w:hAnsi="華康楷書體 Std W5" w:cs="Arial" w:hint="eastAsia"/>
          <w:color w:val="000000"/>
          <w:sz w:val="24"/>
          <w:szCs w:val="24"/>
        </w:rPr>
        <w:t xml:space="preserve">生物界可利用生物間差異而予以分門別類，以（甲、乙）＝丙，表示丙為甲、乙二類生物之差異特徵。根據此原則，請選出下列表示方式正確者？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古菌、細菌）＝肽聚糖細胞壁　</w:t>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 xml:space="preserve">（細菌、酵母菌）＝細胞核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青蛙、烏龜）＝羊膜　</w:t>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sidRPr="00834C4C">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 xml:space="preserve">（紅檜、山蘇）＝開花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黑黴、靈芝）＝維管束。</w:t>
      </w:r>
      <w:r>
        <w:rPr>
          <w:rFonts w:ascii="華康楷書體 Std W5" w:eastAsia="華康楷書體 Std W5" w:hAnsi="華康楷書體 Std W5" w:cs="Arial"/>
          <w:color w:val="000000"/>
          <w:sz w:val="24"/>
          <w:szCs w:val="24"/>
        </w:rPr>
        <w:br w:type="page"/>
      </w:r>
    </w:p>
    <w:p w:rsidR="003D1110" w:rsidRPr="00834C4C" w:rsidRDefault="003D1110" w:rsidP="003D1110">
      <w:pPr>
        <w:pStyle w:val="TIT1"/>
        <w:spacing w:beforeLines="0" w:before="0" w:line="420" w:lineRule="atLeast"/>
        <w:ind w:left="336" w:hangingChars="140" w:hanging="336"/>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noProof/>
          <w:color w:val="000000"/>
          <w:sz w:val="24"/>
          <w:szCs w:val="24"/>
        </w:rPr>
        <w:drawing>
          <wp:anchor distT="0" distB="0" distL="114300" distR="114300" simplePos="0" relativeHeight="252139008" behindDoc="1" locked="0" layoutInCell="1" allowOverlap="1" wp14:anchorId="701D840B" wp14:editId="375F952E">
            <wp:simplePos x="0" y="0"/>
            <wp:positionH relativeFrom="column">
              <wp:posOffset>4524375</wp:posOffset>
            </wp:positionH>
            <wp:positionV relativeFrom="paragraph">
              <wp:posOffset>3865</wp:posOffset>
            </wp:positionV>
            <wp:extent cx="1988185" cy="962025"/>
            <wp:effectExtent l="0" t="0" r="0" b="9525"/>
            <wp:wrapNone/>
            <wp:docPr id="59" name="圖片 59" descr="圖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圖3-22"/>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98818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4C4C">
        <w:rPr>
          <w:rFonts w:ascii="華康楷書體 Std W5" w:eastAsia="華康楷書體 Std W5" w:hAnsi="華康楷書體 Std W5" w:cs="Arial"/>
          <w:color w:val="000000"/>
          <w:sz w:val="24"/>
          <w:szCs w:val="24"/>
        </w:rPr>
        <w:t>20.</w:t>
      </w:r>
      <w:r w:rsidRPr="00834C4C">
        <w:rPr>
          <w:rFonts w:ascii="華康楷書體 Std W5" w:eastAsia="華康楷書體 Std W5" w:hAnsi="華康楷書體 Std W5" w:cs="Arial" w:hint="eastAsia"/>
          <w:color w:val="000000"/>
          <w:sz w:val="24"/>
          <w:szCs w:val="24"/>
        </w:rPr>
        <w:t>下圖甲為動物</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細胞的染色體，乙為另一種動物</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細</w:t>
      </w:r>
      <w:r>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胞的染色體，動物</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與動物</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可生出另一動物，但此</w:t>
      </w:r>
      <w:r>
        <w:rPr>
          <w:rFonts w:ascii="華康楷書體 Std W5" w:eastAsia="華康楷書體 Std W5" w:hAnsi="華康楷書體 Std W5" w:cs="Arial"/>
          <w:color w:val="000000"/>
          <w:sz w:val="24"/>
          <w:szCs w:val="24"/>
        </w:rPr>
        <w:br/>
      </w:r>
      <w:r w:rsidRPr="00834C4C">
        <w:rPr>
          <w:rFonts w:ascii="華康楷書體 Std W5" w:eastAsia="華康楷書體 Std W5" w:hAnsi="華康楷書體 Std W5" w:cs="Arial" w:hint="eastAsia"/>
          <w:color w:val="000000"/>
          <w:sz w:val="24"/>
          <w:szCs w:val="24"/>
        </w:rPr>
        <w:t xml:space="preserve">動物沒有生殖能力，根據圖示，下列敘述何者正確？　</w:t>
      </w:r>
      <w:r w:rsidRPr="00834C4C">
        <w:rPr>
          <w:rFonts w:ascii="華康楷書體 Std W5" w:eastAsia="華康楷書體 Std W5" w:hAnsi="華康楷書體 Std W5" w:cs="Arial" w:hint="eastAsia"/>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動物</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與動物</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 xml:space="preserve">染色體對數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動物</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與動物</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 xml:space="preserve">染色體套數相同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動物</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與動物</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的生殖細胞染色體為</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個，且為</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 xml:space="preserve">對染色體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動物</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與動物</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所生下之新動物的細胞有</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 xml:space="preserve">對染色體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動物</w:t>
      </w:r>
      <w:r w:rsidRPr="00834C4C">
        <w:rPr>
          <w:rFonts w:ascii="華康楷書體 Std W5" w:eastAsia="華康楷書體 Std W5" w:hAnsi="華康楷書體 Std W5" w:cs="Arial"/>
          <w:color w:val="000000"/>
          <w:sz w:val="24"/>
          <w:szCs w:val="24"/>
        </w:rPr>
        <w:t>1</w:t>
      </w:r>
      <w:r w:rsidRPr="00834C4C">
        <w:rPr>
          <w:rFonts w:ascii="華康楷書體 Std W5" w:eastAsia="華康楷書體 Std W5" w:hAnsi="華康楷書體 Std W5" w:cs="Arial" w:hint="eastAsia"/>
          <w:color w:val="000000"/>
          <w:sz w:val="24"/>
          <w:szCs w:val="24"/>
        </w:rPr>
        <w:t>與動物</w:t>
      </w:r>
      <w:r w:rsidRPr="00834C4C">
        <w:rPr>
          <w:rFonts w:ascii="華康楷書體 Std W5" w:eastAsia="華康楷書體 Std W5" w:hAnsi="華康楷書體 Std W5" w:cs="Arial"/>
          <w:color w:val="000000"/>
          <w:sz w:val="24"/>
          <w:szCs w:val="24"/>
        </w:rPr>
        <w:t>2</w:t>
      </w:r>
      <w:r w:rsidRPr="00834C4C">
        <w:rPr>
          <w:rFonts w:ascii="華康楷書體 Std W5" w:eastAsia="華康楷書體 Std W5" w:hAnsi="華康楷書體 Std W5" w:cs="Arial" w:hint="eastAsia"/>
          <w:color w:val="000000"/>
          <w:sz w:val="24"/>
          <w:szCs w:val="24"/>
        </w:rPr>
        <w:t>所生下之新動物的細胞無法進行減數分裂。</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21</w:t>
      </w:r>
      <w:r w:rsidRPr="00834C4C">
        <w:rPr>
          <w:rFonts w:ascii="華康楷書體 Std W5" w:eastAsia="華康楷書體 Std W5" w:hAnsi="華康楷書體 Std W5" w:cs="Arial" w:hint="eastAsia"/>
          <w:color w:val="000000"/>
          <w:sz w:val="24"/>
          <w:szCs w:val="24"/>
        </w:rPr>
        <w:t xml:space="preserve">.「綠藻為植物的祖先」，下列何者為綠藻與植物共有的特徵？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 xml:space="preserve">具有相似生存環境　</w:t>
      </w:r>
      <w:r>
        <w:rPr>
          <w:rFonts w:ascii="華康楷書體 Std W5" w:eastAsia="華康楷書體 Std W5" w:hAnsi="華康楷書體 Std W5" w:cs="Arial"/>
          <w:color w:val="000000"/>
          <w:sz w:val="24"/>
          <w:szCs w:val="24"/>
        </w:rPr>
        <w:tab/>
      </w:r>
      <w:r>
        <w:rPr>
          <w:rFonts w:ascii="華康楷書體 Std W5" w:eastAsia="華康楷書體 Std W5" w:hAnsi="華康楷書體 Std W5" w:cs="Arial"/>
          <w:color w:val="000000"/>
          <w:sz w:val="24"/>
          <w:szCs w:val="24"/>
        </w:rPr>
        <w:tab/>
        <w:t>(Ｂ)</w:t>
      </w:r>
      <w:r w:rsidRPr="00834C4C">
        <w:rPr>
          <w:rFonts w:ascii="華康楷書體 Std W5" w:eastAsia="華康楷書體 Std W5" w:hAnsi="華康楷書體 Std W5" w:cs="Arial" w:hint="eastAsia"/>
          <w:color w:val="000000"/>
          <w:sz w:val="24"/>
          <w:szCs w:val="24"/>
        </w:rPr>
        <w:t xml:space="preserve">具有葉綠體可行光合作用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 xml:space="preserve">具有纖維素成分的細胞壁　</w:t>
      </w:r>
      <w:r>
        <w:rPr>
          <w:rFonts w:ascii="華康楷書體 Std W5" w:eastAsia="華康楷書體 Std W5" w:hAnsi="華康楷書體 Std W5" w:cs="Arial"/>
          <w:color w:val="000000"/>
          <w:sz w:val="24"/>
          <w:szCs w:val="24"/>
        </w:rPr>
        <w:tab/>
        <w:t>(Ｄ)</w:t>
      </w:r>
      <w:r w:rsidRPr="00834C4C">
        <w:rPr>
          <w:rFonts w:ascii="華康楷書體 Std W5" w:eastAsia="華康楷書體 Std W5" w:hAnsi="華康楷書體 Std W5" w:cs="Arial" w:hint="eastAsia"/>
          <w:color w:val="000000"/>
          <w:sz w:val="24"/>
          <w:szCs w:val="24"/>
        </w:rPr>
        <w:t xml:space="preserve">具有運輸功能的維管束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具有多細胞所組成的個體。</w:t>
      </w: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p>
    <w:p w:rsidR="003D1110" w:rsidRPr="00834C4C" w:rsidRDefault="003D1110" w:rsidP="003D1110">
      <w:pPr>
        <w:pStyle w:val="TIT1"/>
        <w:spacing w:beforeLines="0" w:before="0" w:line="420" w:lineRule="atLeast"/>
        <w:ind w:left="392" w:hangingChars="140" w:hanging="392"/>
        <w:jc w:val="left"/>
        <w:rPr>
          <w:rFonts w:ascii="華康楷書體 Std W5" w:eastAsia="華康楷書體 Std W5" w:hAnsi="華康楷書體 Std W5" w:cs="Arial"/>
          <w:color w:val="000000"/>
          <w:sz w:val="24"/>
          <w:szCs w:val="24"/>
        </w:rPr>
      </w:pPr>
      <w:r w:rsidRPr="00834C4C">
        <w:rPr>
          <w:rFonts w:ascii="華康楷書體 Std W5" w:eastAsia="華康楷書體 Std W5" w:hAnsi="華康楷書體 Std W5" w:cs="Arial"/>
          <w:color w:val="000000"/>
          <w:sz w:val="24"/>
          <w:szCs w:val="24"/>
        </w:rPr>
        <w:t>22</w:t>
      </w:r>
      <w:r w:rsidRPr="00834C4C">
        <w:rPr>
          <w:rFonts w:ascii="華康楷書體 Std W5" w:eastAsia="華康楷書體 Std W5" w:hAnsi="華康楷書體 Std W5" w:cs="Arial" w:hint="eastAsia"/>
          <w:color w:val="000000"/>
          <w:sz w:val="24"/>
          <w:szCs w:val="24"/>
        </w:rPr>
        <w:t xml:space="preserve">.下列何者屬於生態系中的生產者？　</w:t>
      </w:r>
      <w:r w:rsidRPr="00834C4C">
        <w:rPr>
          <w:rFonts w:ascii="華康楷書體 Std W5" w:eastAsia="華康楷書體 Std W5" w:hAnsi="華康楷書體 Std W5" w:cs="Arial"/>
          <w:color w:val="000000"/>
          <w:sz w:val="24"/>
          <w:szCs w:val="24"/>
        </w:rPr>
        <w:br/>
      </w:r>
      <w:r>
        <w:rPr>
          <w:rFonts w:ascii="華康楷書體 Std W5" w:eastAsia="華康楷書體 Std W5" w:hAnsi="華康楷書體 Std W5" w:cs="Arial"/>
          <w:color w:val="000000"/>
          <w:sz w:val="24"/>
          <w:szCs w:val="24"/>
        </w:rPr>
        <w:t>(Ａ)</w:t>
      </w:r>
      <w:r w:rsidRPr="00834C4C">
        <w:rPr>
          <w:rFonts w:ascii="華康楷書體 Std W5" w:eastAsia="華康楷書體 Std W5" w:hAnsi="華康楷書體 Std W5" w:cs="Arial" w:hint="eastAsia"/>
          <w:color w:val="000000"/>
          <w:sz w:val="24"/>
          <w:szCs w:val="24"/>
        </w:rPr>
        <w:t>酵母菌</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Ｂ)</w:t>
      </w:r>
      <w:r w:rsidRPr="00834C4C">
        <w:rPr>
          <w:rFonts w:ascii="華康楷書體 Std W5" w:eastAsia="華康楷書體 Std W5" w:hAnsi="華康楷書體 Std W5" w:cs="Arial" w:hint="eastAsia"/>
          <w:color w:val="000000"/>
          <w:sz w:val="24"/>
          <w:szCs w:val="24"/>
        </w:rPr>
        <w:t>硝化細菌</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Ｃ)</w:t>
      </w:r>
      <w:r w:rsidRPr="00834C4C">
        <w:rPr>
          <w:rFonts w:ascii="華康楷書體 Std W5" w:eastAsia="華康楷書體 Std W5" w:hAnsi="華康楷書體 Std W5" w:cs="Arial" w:hint="eastAsia"/>
          <w:color w:val="000000"/>
          <w:sz w:val="24"/>
          <w:szCs w:val="24"/>
        </w:rPr>
        <w:t>藍綠菌</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Ｄ)</w:t>
      </w:r>
      <w:r w:rsidRPr="00834C4C">
        <w:rPr>
          <w:rFonts w:ascii="華康楷書體 Std W5" w:eastAsia="華康楷書體 Std W5" w:hAnsi="華康楷書體 Std W5" w:cs="Arial" w:hint="eastAsia"/>
          <w:color w:val="000000"/>
          <w:sz w:val="24"/>
          <w:szCs w:val="24"/>
        </w:rPr>
        <w:t>硫化細菌</w:t>
      </w:r>
      <w:r w:rsidRPr="00834C4C">
        <w:rPr>
          <w:rFonts w:ascii="華康楷書體 Std W5" w:eastAsia="華康楷書體 Std W5" w:hAnsi="華康楷書體 Std W5" w:cs="Arial"/>
          <w:color w:val="000000"/>
          <w:sz w:val="24"/>
          <w:szCs w:val="24"/>
        </w:rPr>
        <w:t xml:space="preserve">  </w:t>
      </w:r>
      <w:r>
        <w:rPr>
          <w:rFonts w:ascii="華康楷書體 Std W5" w:eastAsia="華康楷書體 Std W5" w:hAnsi="華康楷書體 Std W5" w:cs="Arial"/>
          <w:color w:val="000000"/>
          <w:sz w:val="24"/>
          <w:szCs w:val="24"/>
        </w:rPr>
        <w:t>(Ｅ)</w:t>
      </w:r>
      <w:r w:rsidRPr="00834C4C">
        <w:rPr>
          <w:rFonts w:ascii="華康楷書體 Std W5" w:eastAsia="華康楷書體 Std W5" w:hAnsi="華康楷書體 Std W5" w:cs="Arial" w:hint="eastAsia"/>
          <w:color w:val="000000"/>
          <w:sz w:val="24"/>
          <w:szCs w:val="24"/>
        </w:rPr>
        <w:t>冬蟲夏草。</w:t>
      </w:r>
    </w:p>
    <w:p w:rsidR="003D1110" w:rsidRPr="00834C4C" w:rsidRDefault="003D1110" w:rsidP="003D1110">
      <w:pPr>
        <w:pStyle w:val="TIT10cm150508pt"/>
        <w:snapToGrid w:val="0"/>
        <w:spacing w:beforeLines="0" w:before="0" w:line="420" w:lineRule="atLeast"/>
        <w:ind w:left="616" w:hangingChars="154" w:hanging="616"/>
        <w:rPr>
          <w:rFonts w:ascii="華康楷書體 Std W5" w:eastAsia="華康楷書體 Std W5" w:hAnsi="華康楷書體 Std W5" w:cs="Times New Roman"/>
          <w:color w:val="FFFFFF"/>
          <w:spacing w:val="20"/>
          <w:kern w:val="0"/>
          <w:sz w:val="36"/>
          <w:szCs w:val="36"/>
          <w:highlight w:val="black"/>
          <w:lang w:val="en-US"/>
        </w:rPr>
      </w:pPr>
    </w:p>
    <w:p w:rsidR="003D1110" w:rsidRPr="009F3EAA"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23.</w:t>
      </w:r>
      <w:r w:rsidRPr="009F3EAA">
        <w:rPr>
          <w:rFonts w:ascii="華康楷書體 Std W5" w:eastAsia="華康楷書體 Std W5" w:hAnsi="華康楷書體 Std W5"/>
          <w:color w:val="000000" w:themeColor="text1"/>
          <w:kern w:val="0"/>
          <w:szCs w:val="24"/>
        </w:rPr>
        <w:t>下列</w:t>
      </w:r>
      <w:r w:rsidRPr="009F3EAA">
        <w:rPr>
          <w:rFonts w:ascii="華康楷書體 Std W5" w:eastAsia="華康楷書體 Std W5" w:hAnsi="華康楷書體 Std W5" w:hint="eastAsia"/>
          <w:color w:val="000000" w:themeColor="text1"/>
          <w:kern w:val="0"/>
          <w:szCs w:val="24"/>
        </w:rPr>
        <w:t>關於</w:t>
      </w:r>
      <w:r w:rsidRPr="009F3EAA">
        <w:rPr>
          <w:rFonts w:ascii="華康楷書體 Std W5" w:eastAsia="華康楷書體 Std W5" w:hAnsi="華康楷書體 Std W5"/>
          <w:color w:val="000000" w:themeColor="text1"/>
          <w:kern w:val="0"/>
          <w:szCs w:val="24"/>
          <w:lang w:val="pt-BR"/>
        </w:rPr>
        <w:t>生物演化</w:t>
      </w:r>
      <w:r w:rsidRPr="009F3EAA">
        <w:rPr>
          <w:rFonts w:ascii="華康楷書體 Std W5" w:eastAsia="華康楷書體 Std W5" w:hAnsi="華康楷書體 Std W5" w:hint="eastAsia"/>
          <w:color w:val="000000" w:themeColor="text1"/>
          <w:kern w:val="0"/>
          <w:szCs w:val="24"/>
          <w:lang w:val="pt-BR"/>
        </w:rPr>
        <w:t>的</w:t>
      </w:r>
      <w:r w:rsidRPr="009F3EAA">
        <w:rPr>
          <w:rFonts w:ascii="華康楷書體 Std W5" w:eastAsia="華康楷書體 Std W5" w:hAnsi="華康楷書體 Std W5"/>
          <w:color w:val="000000" w:themeColor="text1"/>
          <w:kern w:val="0"/>
          <w:szCs w:val="24"/>
          <w:lang w:val="pt-BR"/>
        </w:rPr>
        <w:t>證據</w:t>
      </w:r>
      <w:r w:rsidRPr="009F3EAA">
        <w:rPr>
          <w:rFonts w:ascii="華康楷書體 Std W5" w:eastAsia="華康楷書體 Std W5" w:hAnsi="華康楷書體 Std W5" w:hint="eastAsia"/>
          <w:color w:val="000000" w:themeColor="text1"/>
          <w:kern w:val="0"/>
          <w:szCs w:val="24"/>
        </w:rPr>
        <w:t>，</w:t>
      </w:r>
      <w:r w:rsidRPr="009F3EAA">
        <w:rPr>
          <w:rFonts w:ascii="華康楷書體 Std W5" w:eastAsia="華康楷書體 Std W5" w:hAnsi="華康楷書體 Std W5"/>
          <w:color w:val="000000" w:themeColor="text1"/>
          <w:kern w:val="0"/>
          <w:szCs w:val="24"/>
        </w:rPr>
        <w:t>哪些正確？</w:t>
      </w:r>
      <w:r w:rsidRPr="009F3EAA">
        <w:rPr>
          <w:rFonts w:ascii="華康楷書體 Std W5" w:eastAsia="華康楷書體 Std W5" w:hAnsi="華康楷書體 Std W5"/>
          <w:color w:val="000000" w:themeColor="text1"/>
          <w:kern w:val="0"/>
          <w:szCs w:val="24"/>
        </w:rPr>
        <w:br/>
      </w:r>
      <w:r w:rsidRPr="009F3EAA">
        <w:rPr>
          <w:rFonts w:ascii="華康楷書體 Std W5" w:eastAsia="華康楷書體 Std W5" w:hAnsi="華康楷書體 Std W5"/>
          <w:color w:val="000000" w:themeColor="text1"/>
          <w:szCs w:val="24"/>
        </w:rPr>
        <w:t>(Ａ)</w:t>
      </w:r>
      <w:r w:rsidRPr="009F3EAA">
        <w:rPr>
          <w:rFonts w:ascii="華康楷書體 Std W5" w:eastAsia="華康楷書體 Std W5" w:hAnsi="華康楷書體 Std W5"/>
          <w:color w:val="000000" w:themeColor="text1"/>
          <w:kern w:val="0"/>
          <w:szCs w:val="24"/>
        </w:rPr>
        <w:t>奇異鳥（kiwi）的退化翼骨痕跡為胚胎學的證據</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Ｂ)</w:t>
      </w:r>
      <w:r w:rsidRPr="009F3EAA">
        <w:rPr>
          <w:rFonts w:ascii="華康楷書體 Std W5" w:eastAsia="華康楷書體 Std W5" w:hAnsi="華康楷書體 Std W5"/>
          <w:color w:val="000000" w:themeColor="text1"/>
          <w:kern w:val="0"/>
          <w:szCs w:val="24"/>
        </w:rPr>
        <w:t>昆蟲的翅與鳥類的翅為同功器官，可當演化的證據</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Ｃ)</w:t>
      </w:r>
      <w:r w:rsidR="00C778E4">
        <w:rPr>
          <w:rFonts w:ascii="華康楷書體 Std W5" w:eastAsia="華康楷書體 Std W5" w:hAnsi="華康楷書體 Std W5" w:hint="eastAsia"/>
          <w:color w:val="000000" w:themeColor="text1"/>
          <w:szCs w:val="24"/>
        </w:rPr>
        <w:t>胚胎</w:t>
      </w:r>
      <w:r w:rsidRPr="009F3EAA">
        <w:rPr>
          <w:rFonts w:ascii="華康楷書體 Std W5" w:eastAsia="華康楷書體 Std W5" w:hAnsi="華康楷書體 Std W5"/>
          <w:color w:val="000000" w:themeColor="text1"/>
          <w:kern w:val="0"/>
          <w:szCs w:val="24"/>
        </w:rPr>
        <w:t>重演說屬胚胎學的證據</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Ｄ)</w:t>
      </w:r>
      <w:r w:rsidRPr="009F3EAA">
        <w:rPr>
          <w:rFonts w:ascii="華康楷書體 Std W5" w:eastAsia="華康楷書體 Std W5" w:hAnsi="華康楷書體 Std W5"/>
          <w:color w:val="000000" w:themeColor="text1"/>
          <w:kern w:val="0"/>
          <w:szCs w:val="24"/>
        </w:rPr>
        <w:t>比較幾種</w:t>
      </w:r>
      <w:r w:rsidRPr="009F3EAA">
        <w:rPr>
          <w:rFonts w:ascii="華康楷書體 Std W5" w:eastAsia="華康楷書體 Std W5" w:hAnsi="華康楷書體 Std W5"/>
          <w:color w:val="000000" w:themeColor="text1"/>
          <w:kern w:val="0"/>
          <w:szCs w:val="24"/>
          <w:u w:val="single"/>
        </w:rPr>
        <w:t>澳洲</w:t>
      </w:r>
      <w:r w:rsidRPr="009F3EAA">
        <w:rPr>
          <w:rFonts w:ascii="華康楷書體 Std W5" w:eastAsia="華康楷書體 Std W5" w:hAnsi="華康楷書體 Std W5"/>
          <w:color w:val="000000" w:themeColor="text1"/>
          <w:kern w:val="0"/>
          <w:szCs w:val="24"/>
        </w:rPr>
        <w:t>有袋類12S rRNA的鹽基序列屬分子生物學的證據</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Ｅ)</w:t>
      </w:r>
      <w:r w:rsidRPr="009F3EAA">
        <w:rPr>
          <w:rFonts w:ascii="華康楷書體 Std W5" w:eastAsia="華康楷書體 Std W5" w:hAnsi="華康楷書體 Std W5"/>
          <w:color w:val="000000" w:themeColor="text1"/>
          <w:kern w:val="0"/>
          <w:szCs w:val="24"/>
        </w:rPr>
        <w:t>化石的證據在火成岩中被發現</w:t>
      </w:r>
      <w:r w:rsidRPr="009F3EAA">
        <w:rPr>
          <w:rFonts w:ascii="華康楷書體 Std W5" w:eastAsia="華康楷書體 Std W5" w:hAnsi="華康楷書體 Std W5"/>
          <w:color w:val="000000" w:themeColor="text1"/>
          <w:szCs w:val="24"/>
        </w:rPr>
        <w:t xml:space="preserve">　</w:t>
      </w:r>
    </w:p>
    <w:p w:rsidR="003D1110" w:rsidRPr="009F3EAA" w:rsidRDefault="003D1110" w:rsidP="003D1110">
      <w:pPr>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p>
    <w:p w:rsidR="003D1110" w:rsidRPr="009F3EAA"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24.</w:t>
      </w:r>
      <w:r w:rsidRPr="009F3EAA">
        <w:rPr>
          <w:rFonts w:ascii="華康楷書體 Std W5" w:eastAsia="華康楷書體 Std W5" w:hAnsi="華康楷書體 Std W5"/>
          <w:color w:val="000000" w:themeColor="text1"/>
          <w:kern w:val="0"/>
          <w:szCs w:val="24"/>
          <w:lang w:val="zh-TW"/>
        </w:rPr>
        <w:t>下列有關親緣關係重建的敘述，哪些正確？ （應選2項）</w:t>
      </w:r>
      <w:r w:rsidRPr="009F3EAA">
        <w:rPr>
          <w:rFonts w:ascii="華康楷書體 Std W5" w:eastAsia="華康楷書體 Std W5" w:hAnsi="華康楷書體 Std W5"/>
          <w:color w:val="000000" w:themeColor="text1"/>
          <w:kern w:val="0"/>
          <w:szCs w:val="24"/>
          <w:lang w:val="zh-TW"/>
        </w:rPr>
        <w:br/>
      </w:r>
      <w:r w:rsidRPr="009F3EAA">
        <w:rPr>
          <w:rFonts w:ascii="華康楷書體 Std W5" w:eastAsia="華康楷書體 Std W5" w:hAnsi="華康楷書體 Std W5"/>
          <w:color w:val="000000" w:themeColor="text1"/>
          <w:szCs w:val="24"/>
        </w:rPr>
        <w:t>(Ａ)</w:t>
      </w:r>
      <w:r w:rsidRPr="009F3EAA">
        <w:rPr>
          <w:rFonts w:ascii="華康楷書體 Std W5" w:eastAsia="華康楷書體 Std W5" w:hAnsi="華康楷書體 Std W5"/>
          <w:color w:val="000000" w:themeColor="text1"/>
          <w:kern w:val="0"/>
          <w:szCs w:val="24"/>
          <w:lang w:val="zh-TW"/>
        </w:rPr>
        <w:t>指標化石做為定年工具，其生存地史時間愈長則愈精準</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Ｂ)</w:t>
      </w:r>
      <w:r w:rsidRPr="009F3EAA">
        <w:rPr>
          <w:rFonts w:ascii="華康楷書體 Std W5" w:eastAsia="華康楷書體 Std W5" w:hAnsi="華康楷書體 Std W5"/>
          <w:color w:val="000000" w:themeColor="text1"/>
          <w:kern w:val="0"/>
          <w:szCs w:val="24"/>
          <w:lang w:val="zh-TW"/>
        </w:rPr>
        <w:t>通常解剖構造比外觀及功能特性更容易保留祖先特徵</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Ｃ)</w:t>
      </w:r>
      <w:r w:rsidRPr="009F3EAA">
        <w:rPr>
          <w:rFonts w:ascii="華康楷書體 Std W5" w:eastAsia="華康楷書體 Std W5" w:hAnsi="華康楷書體 Std W5"/>
          <w:color w:val="000000" w:themeColor="text1"/>
          <w:kern w:val="0"/>
          <w:szCs w:val="24"/>
          <w:lang w:val="zh-TW"/>
        </w:rPr>
        <w:t>人和雞的胚胎期出現鰓裂，可說明兩者間的趨同現象</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Ｄ)</w:t>
      </w:r>
      <w:r w:rsidRPr="009F3EAA">
        <w:rPr>
          <w:rFonts w:ascii="華康楷書體 Std W5" w:eastAsia="華康楷書體 Std W5" w:hAnsi="華康楷書體 Std W5"/>
          <w:color w:val="000000" w:themeColor="text1"/>
          <w:kern w:val="0"/>
          <w:szCs w:val="24"/>
          <w:lang w:val="zh-TW"/>
        </w:rPr>
        <w:t>碳水化合物及脂質常用於推斷物種間的親緣關係</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Ｅ)</w:t>
      </w:r>
      <w:r w:rsidRPr="009F3EAA">
        <w:rPr>
          <w:rFonts w:ascii="華康楷書體 Std W5" w:eastAsia="華康楷書體 Std W5" w:hAnsi="華康楷書體 Std W5"/>
          <w:color w:val="000000" w:themeColor="text1"/>
          <w:kern w:val="0"/>
          <w:szCs w:val="24"/>
          <w:lang w:val="zh-TW"/>
        </w:rPr>
        <w:t>不同地史時代的水陸分布，可用於推測物種的演化過程</w:t>
      </w:r>
      <w:r w:rsidRPr="009F3EAA">
        <w:rPr>
          <w:rFonts w:ascii="華康楷書體 Std W5" w:eastAsia="華康楷書體 Std W5" w:hAnsi="華康楷書體 Std W5"/>
          <w:color w:val="000000" w:themeColor="text1"/>
          <w:szCs w:val="24"/>
        </w:rPr>
        <w:t xml:space="preserve">　</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s="Arial"/>
          <w:color w:val="000000" w:themeColor="text1"/>
          <w:szCs w:val="24"/>
        </w:rPr>
      </w:pPr>
    </w:p>
    <w:p w:rsidR="003D1110" w:rsidRDefault="003D1110" w:rsidP="003D1110">
      <w:pPr>
        <w:widowControl/>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br w:type="page"/>
      </w:r>
    </w:p>
    <w:p w:rsidR="003D1110" w:rsidRPr="009F3EAA"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Pr>
          <w:rFonts w:ascii="華康楷書體 Std W5" w:eastAsia="華康楷書體 Std W5" w:hAnsi="華康楷書體 Std W5"/>
          <w:color w:val="000000" w:themeColor="text1"/>
          <w:szCs w:val="24"/>
        </w:rPr>
        <w:t>25.</w:t>
      </w:r>
      <w:r w:rsidRPr="009F3EAA">
        <w:rPr>
          <w:rFonts w:ascii="華康楷書體 Std W5" w:eastAsia="華康楷書體 Std W5" w:hAnsi="華康楷書體 Std W5" w:hint="eastAsia"/>
          <w:color w:val="000000" w:themeColor="text1"/>
          <w:szCs w:val="24"/>
        </w:rPr>
        <w:t>有關於分子生物學所提供的演化證據，下列敘述何者正確？</w:t>
      </w:r>
      <w:r w:rsidRPr="009F3EAA">
        <w:rPr>
          <w:rFonts w:ascii="華康楷書體 Std W5" w:eastAsia="華康楷書體 Std W5" w:hAnsi="華康楷書體 Std W5"/>
          <w:color w:val="000000" w:themeColor="text1"/>
          <w:szCs w:val="24"/>
        </w:rPr>
        <w:br/>
        <w:t>(Ａ)</w:t>
      </w:r>
      <w:r w:rsidRPr="009F3EAA">
        <w:rPr>
          <w:rFonts w:ascii="華康楷書體 Std W5" w:eastAsia="華康楷書體 Std W5" w:hAnsi="華康楷書體 Std W5" w:hint="eastAsia"/>
          <w:color w:val="000000" w:themeColor="text1"/>
          <w:szCs w:val="24"/>
        </w:rPr>
        <w:t>所有生物的蛋白質構造都非常相似，無法用來鑑定親緣關係</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Ｂ)</w:t>
      </w:r>
      <w:r w:rsidRPr="009F3EAA">
        <w:rPr>
          <w:rFonts w:ascii="華康楷書體 Std W5" w:eastAsia="華康楷書體 Std W5" w:hAnsi="華康楷書體 Std W5" w:hint="eastAsia"/>
          <w:color w:val="000000" w:themeColor="text1"/>
          <w:szCs w:val="24"/>
        </w:rPr>
        <w:t>生物間的親緣關係愈接近，其細胞色素</w:t>
      </w:r>
      <w:r w:rsidRPr="009F3EAA">
        <w:rPr>
          <w:rFonts w:ascii="華康楷書體 Std W5" w:eastAsia="華康楷書體 Std W5" w:hAnsi="華康楷書體 Std W5"/>
          <w:color w:val="000000" w:themeColor="text1"/>
          <w:szCs w:val="24"/>
        </w:rPr>
        <w:t>c</w:t>
      </w:r>
      <w:r w:rsidRPr="009F3EAA">
        <w:rPr>
          <w:rFonts w:ascii="華康楷書體 Std W5" w:eastAsia="華康楷書體 Std W5" w:hAnsi="華康楷書體 Std W5" w:hint="eastAsia"/>
          <w:color w:val="000000" w:themeColor="text1"/>
          <w:szCs w:val="24"/>
        </w:rPr>
        <w:t>的胺基酸序列愈相似</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Ｃ)</w:t>
      </w:r>
      <w:r w:rsidRPr="009F3EAA">
        <w:rPr>
          <w:rFonts w:ascii="華康楷書體 Std W5" w:eastAsia="華康楷書體 Std W5" w:hAnsi="華康楷書體 Std W5" w:hint="eastAsia"/>
          <w:color w:val="000000" w:themeColor="text1"/>
          <w:szCs w:val="24"/>
        </w:rPr>
        <w:t>由遺傳密碼存在的普遍性，可推知大多數的生物可能來自共同祖先</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Ｄ)</w:t>
      </w:r>
      <w:r w:rsidRPr="009F3EAA">
        <w:rPr>
          <w:rFonts w:ascii="華康楷書體 Std W5" w:eastAsia="華康楷書體 Std W5" w:hAnsi="華康楷書體 Std W5" w:hint="eastAsia"/>
          <w:color w:val="000000" w:themeColor="text1"/>
          <w:szCs w:val="24"/>
        </w:rPr>
        <w:t>核苷酸序列的差異性與親緣關係遠近無關</w:t>
      </w:r>
      <w:r w:rsidRPr="009F3EAA">
        <w:rPr>
          <w:rFonts w:ascii="華康楷書體 Std W5" w:eastAsia="華康楷書體 Std W5" w:hAnsi="華康楷書體 Std W5"/>
          <w:color w:val="000000" w:themeColor="text1"/>
          <w:szCs w:val="24"/>
        </w:rPr>
        <w:t xml:space="preserve">　</w:t>
      </w:r>
      <w:r>
        <w:rPr>
          <w:rFonts w:ascii="華康楷書體 Std W5" w:eastAsia="華康楷書體 Std W5" w:hAnsi="華康楷書體 Std W5"/>
          <w:color w:val="000000" w:themeColor="text1"/>
          <w:szCs w:val="24"/>
        </w:rPr>
        <w:br/>
      </w:r>
      <w:r w:rsidRPr="009F3EAA">
        <w:rPr>
          <w:rFonts w:ascii="華康楷書體 Std W5" w:eastAsia="華康楷書體 Std W5" w:hAnsi="華康楷書體 Std W5"/>
          <w:color w:val="000000" w:themeColor="text1"/>
          <w:szCs w:val="24"/>
        </w:rPr>
        <w:t>(Ｅ)</w:t>
      </w:r>
      <w:r w:rsidRPr="009F3EAA">
        <w:rPr>
          <w:rFonts w:ascii="華康楷書體 Std W5" w:eastAsia="華康楷書體 Std W5" w:hAnsi="華康楷書體 Std W5" w:hint="eastAsia"/>
          <w:color w:val="000000" w:themeColor="text1"/>
          <w:szCs w:val="24"/>
        </w:rPr>
        <w:t>當分子生物學隨時代進步，或許會再提出新的演化證據</w:t>
      </w:r>
      <w:r w:rsidRPr="009F3EAA">
        <w:rPr>
          <w:rFonts w:ascii="華康楷書體 Std W5" w:eastAsia="華康楷書體 Std W5" w:hAnsi="華康楷書體 Std W5"/>
          <w:color w:val="000000" w:themeColor="text1"/>
          <w:szCs w:val="24"/>
        </w:rPr>
        <w:t xml:space="preserve">　</w:t>
      </w:r>
    </w:p>
    <w:p w:rsidR="003D1110"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p>
    <w:p w:rsidR="003D1110" w:rsidRPr="009F3EAA" w:rsidRDefault="003D1110" w:rsidP="003D1110">
      <w:pPr>
        <w:pStyle w:val="TIT1"/>
        <w:adjustRightInd w:val="0"/>
        <w:snapToGrid w:val="0"/>
        <w:spacing w:beforeLines="0" w:before="0" w:line="420" w:lineRule="atLeast"/>
        <w:ind w:left="366" w:hangingChars="128" w:hanging="366"/>
        <w:rPr>
          <w:rFonts w:ascii="華康楷書體 Std W5" w:eastAsia="華康楷書體 Std W5" w:hAnsi="華康楷書體 Std W5"/>
          <w:b/>
          <w:spacing w:val="0"/>
          <w:sz w:val="28"/>
          <w:szCs w:val="28"/>
        </w:rPr>
      </w:pPr>
      <w:r>
        <w:rPr>
          <w:rFonts w:ascii="華康楷書體 Std W5" w:eastAsia="華康楷書體 Std W5" w:hAnsi="華康楷書體 Std W5" w:hint="eastAsia"/>
          <w:b/>
          <w:spacing w:val="0"/>
          <w:sz w:val="28"/>
          <w:szCs w:val="28"/>
        </w:rPr>
        <w:t>三、素養</w:t>
      </w:r>
      <w:r w:rsidRPr="00834C4C">
        <w:rPr>
          <w:rFonts w:ascii="華康楷書體 Std W5" w:eastAsia="華康楷書體 Std W5" w:hAnsi="華康楷書體 Std W5" w:hint="eastAsia"/>
          <w:b/>
          <w:spacing w:val="0"/>
          <w:sz w:val="28"/>
          <w:szCs w:val="28"/>
        </w:rPr>
        <w:t>題</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sidRPr="009F3EAA">
        <w:rPr>
          <w:rFonts w:ascii="華康楷書體 Std W5" w:eastAsia="華康楷書體 Std W5" w:hAnsi="華康楷書體 Std W5"/>
          <w:color w:val="000000" w:themeColor="text1"/>
          <w:szCs w:val="24"/>
        </w:rPr>
        <w:t xml:space="preserve"> 1.</w:t>
      </w:r>
      <w:r w:rsidRPr="009F3EAA">
        <w:rPr>
          <w:rFonts w:ascii="華康楷書體 Std W5" w:eastAsia="華康楷書體 Std W5" w:hAnsi="華康楷書體 Std W5" w:hint="eastAsia"/>
          <w:color w:val="000000" w:themeColor="text1"/>
          <w:szCs w:val="24"/>
        </w:rPr>
        <w:t xml:space="preserve">　　</w:t>
      </w:r>
      <w:r w:rsidRPr="009F3EAA">
        <w:rPr>
          <w:rFonts w:ascii="華康楷書體 Std W5" w:eastAsia="華康楷書體 Std W5" w:hAnsi="華康楷書體 Std W5"/>
          <w:color w:val="000000" w:themeColor="text1"/>
          <w:szCs w:val="24"/>
        </w:rPr>
        <w:t>古菌（拉丁語：Archaea，字意為「古代的東西」）又稱古細菌，是單細胞微生物，家族的成員組成古菌域，與我們一般熟知的原核生物大大不同。1970年以前，古菌與細菌一起歸類為原核生物界，在外觀與細胞內的組成上，它們與多數細菌有非常多的相似之處，例如缺乏細胞核或膜質胞器，但又有許多特徵與真核生物相似，例如DNA中存在著重複序列，染色體中可見DNA纏繞蛋白質所組成的核小體。</w:t>
      </w:r>
      <w:r w:rsidRPr="009F3EAA">
        <w:rPr>
          <w:rFonts w:ascii="華康楷書體 Std W5" w:eastAsia="華康楷書體 Std W5" w:hAnsi="華康楷書體 Std W5" w:hint="eastAsia"/>
          <w:color w:val="000000" w:themeColor="text1"/>
          <w:szCs w:val="24"/>
        </w:rPr>
        <w:br/>
        <w:t xml:space="preserve">　　</w:t>
      </w:r>
      <w:r w:rsidRPr="009F3EAA">
        <w:rPr>
          <w:rFonts w:ascii="華康楷書體 Std W5" w:eastAsia="華康楷書體 Std W5" w:hAnsi="華康楷書體 Std W5"/>
          <w:color w:val="000000" w:themeColor="text1"/>
          <w:szCs w:val="24"/>
        </w:rPr>
        <w:t>古菌有其獨特的演化歷史，並與其它生命形式有著明顯的生化特性差異，為現今三域說分類群的一個獨立的”域”。在這個分類系統中，古菌、細菌與真核生物為三個獨立的”域”，並進一步細分有許多不同的界與門等分類單元。但古菌的分類工作是極困難的，因為多數的古菌，沒辦法在實驗室中純化、培養。</w:t>
      </w:r>
      <w:r w:rsidRPr="009F3EAA">
        <w:rPr>
          <w:rFonts w:ascii="華康楷書體 Std W5" w:eastAsia="華康楷書體 Std W5" w:hAnsi="華康楷書體 Std W5" w:hint="eastAsia"/>
          <w:color w:val="000000" w:themeColor="text1"/>
          <w:szCs w:val="24"/>
        </w:rPr>
        <w:br/>
        <w:t xml:space="preserve">　　</w:t>
      </w:r>
      <w:r w:rsidRPr="009F3EAA">
        <w:rPr>
          <w:rFonts w:ascii="華康楷書體 Std W5" w:eastAsia="華康楷書體 Std W5" w:hAnsi="華康楷書體 Std W5"/>
          <w:color w:val="000000" w:themeColor="text1"/>
          <w:szCs w:val="24"/>
        </w:rPr>
        <w:t>古菌與細菌的大小和外觀非常相似，但儘管看起來與細菌相似，實際上古菌與真核生物的親緣關係反而更為密切，特別是在某些代謝路徑的表現上。古菌可透過分裂生殖、出芽生質或斷裂等方式來進行無性生殖，但無法透過孢子繁殖。一開始，古菌被認為只分布在某些類型的極端環境，如溫泉、鹽湖等，但近年來發現，它們可以廣泛的分布在土壤、海洋到河流濕地中。此外，部分種類也在人類皮膚、口腔與大腸中被發現，尤其在海洋中的古菌種類特別的多。現在，古菌被認為是地球中重要的組成，在碳循環和氮循環都扮演著重要的角色。目前沒有發現寄生型的古菌，它們往往和其他生物建立片利共生或互利共生的共生方式。例如：產甲烷菌，生活在人和反芻動物的腸道中協助消化作用，產甲烷菌還可被用來生產沼氣和處理污水。</w:t>
      </w:r>
    </w:p>
    <w:p w:rsidR="003D1110" w:rsidRPr="009F3EAA"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sidRPr="009F3EAA">
        <w:rPr>
          <w:rFonts w:ascii="華康楷書體 Std W5" w:eastAsia="華康楷書體 Std W5" w:hAnsi="華康楷書體 Std W5" w:hint="eastAsia"/>
          <w:color w:val="000000" w:themeColor="text1"/>
          <w:szCs w:val="24"/>
        </w:rPr>
        <w:t>(１)</w:t>
      </w:r>
      <w:r w:rsidRPr="009F3EAA">
        <w:rPr>
          <w:rFonts w:ascii="華康楷書體 Std W5" w:eastAsia="華康楷書體 Std W5" w:hAnsi="華康楷書體 Std W5"/>
          <w:color w:val="000000" w:themeColor="text1"/>
          <w:szCs w:val="24"/>
        </w:rPr>
        <w:t>以下哪些生物的染色體可見核小體存在？(應選3項)　(Ａ)大腸桿菌</w:t>
      </w:r>
      <w:r w:rsidRPr="009F3EAA">
        <w:rPr>
          <w:rFonts w:ascii="華康楷書體 Std W5" w:eastAsia="華康楷書體 Std W5" w:hAnsi="華康楷書體 Std W5" w:hint="eastAsia"/>
          <w:color w:val="000000" w:themeColor="text1"/>
          <w:szCs w:val="24"/>
        </w:rPr>
        <w:t xml:space="preserve">　</w:t>
      </w:r>
      <w:r w:rsidRPr="009F3EAA">
        <w:rPr>
          <w:rFonts w:ascii="華康楷書體 Std W5" w:eastAsia="華康楷書體 Std W5" w:hAnsi="華康楷書體 Std W5"/>
          <w:color w:val="000000" w:themeColor="text1"/>
          <w:szCs w:val="24"/>
        </w:rPr>
        <w:t>(Ｂ)產甲烷菌</w:t>
      </w:r>
      <w:r w:rsidRPr="009F3EAA">
        <w:rPr>
          <w:rFonts w:ascii="華康楷書體 Std W5" w:eastAsia="華康楷書體 Std W5" w:hAnsi="華康楷書體 Std W5" w:hint="eastAsia"/>
          <w:color w:val="000000" w:themeColor="text1"/>
          <w:szCs w:val="24"/>
        </w:rPr>
        <w:t xml:space="preserve">　</w:t>
      </w:r>
      <w:r w:rsidRPr="009F3EAA">
        <w:rPr>
          <w:rFonts w:ascii="華康楷書體 Std W5" w:eastAsia="華康楷書體 Std W5" w:hAnsi="華康楷書體 Std W5"/>
          <w:color w:val="000000" w:themeColor="text1"/>
          <w:szCs w:val="24"/>
        </w:rPr>
        <w:t>(Ｃ)酵母菌</w:t>
      </w:r>
      <w:r w:rsidRPr="009F3EAA">
        <w:rPr>
          <w:rFonts w:ascii="華康楷書體 Std W5" w:eastAsia="華康楷書體 Std W5" w:hAnsi="華康楷書體 Std W5" w:hint="eastAsia"/>
          <w:color w:val="000000" w:themeColor="text1"/>
          <w:szCs w:val="24"/>
        </w:rPr>
        <w:t xml:space="preserve">　</w:t>
      </w:r>
      <w:r w:rsidRPr="009F3EAA">
        <w:rPr>
          <w:rFonts w:ascii="華康楷書體 Std W5" w:eastAsia="華康楷書體 Std W5" w:hAnsi="華康楷書體 Std W5"/>
          <w:color w:val="000000" w:themeColor="text1"/>
          <w:szCs w:val="24"/>
        </w:rPr>
        <w:t>(Ｄ)藍綠菌</w:t>
      </w:r>
      <w:r w:rsidRPr="009F3EAA">
        <w:rPr>
          <w:rFonts w:ascii="華康楷書體 Std W5" w:eastAsia="華康楷書體 Std W5" w:hAnsi="華康楷書體 Std W5" w:hint="eastAsia"/>
          <w:color w:val="000000" w:themeColor="text1"/>
          <w:szCs w:val="24"/>
        </w:rPr>
        <w:t xml:space="preserve">　</w:t>
      </w:r>
      <w:r w:rsidRPr="009F3EAA">
        <w:rPr>
          <w:rFonts w:ascii="華康楷書體 Std W5" w:eastAsia="華康楷書體 Std W5" w:hAnsi="華康楷書體 Std W5"/>
          <w:color w:val="000000" w:themeColor="text1"/>
          <w:szCs w:val="24"/>
        </w:rPr>
        <w:t>(Ｅ)人類</w:t>
      </w:r>
    </w:p>
    <w:p w:rsidR="003D1110"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p>
    <w:p w:rsidR="003D1110" w:rsidRPr="009F3EAA" w:rsidRDefault="003D1110" w:rsidP="003D1110">
      <w:pPr>
        <w:adjustRightInd w:val="0"/>
        <w:snapToGrid w:val="0"/>
        <w:spacing w:line="420" w:lineRule="atLeast"/>
        <w:ind w:left="370" w:hangingChars="154" w:hanging="370"/>
        <w:rPr>
          <w:rFonts w:ascii="華康楷書體 Std W5" w:eastAsia="華康楷書體 Std W5" w:hAnsi="華康楷書體 Std W5"/>
          <w:color w:val="000000" w:themeColor="text1"/>
          <w:szCs w:val="24"/>
        </w:rPr>
      </w:pPr>
      <w:r w:rsidRPr="009F3EAA">
        <w:rPr>
          <w:rFonts w:ascii="華康楷書體 Std W5" w:eastAsia="華康楷書體 Std W5" w:hAnsi="華康楷書體 Std W5" w:hint="eastAsia"/>
          <w:color w:val="000000" w:themeColor="text1"/>
          <w:szCs w:val="24"/>
        </w:rPr>
        <w:t>(２)</w:t>
      </w:r>
      <w:r w:rsidRPr="009F3EAA">
        <w:rPr>
          <w:rFonts w:ascii="華康楷書體 Std W5" w:eastAsia="華康楷書體 Std W5" w:hAnsi="華康楷書體 Std W5"/>
          <w:color w:val="000000" w:themeColor="text1"/>
          <w:szCs w:val="24"/>
        </w:rPr>
        <w:t>甲烷菌的細胞之中，具有以下何種基本組成結構？　(Ａ)粒線體</w:t>
      </w:r>
      <w:r w:rsidRPr="009F3EAA">
        <w:rPr>
          <w:rFonts w:ascii="華康楷書體 Std W5" w:eastAsia="華康楷書體 Std W5" w:hAnsi="華康楷書體 Std W5" w:hint="eastAsia"/>
          <w:color w:val="000000" w:themeColor="text1"/>
          <w:szCs w:val="24"/>
        </w:rPr>
        <w:t xml:space="preserve">　</w:t>
      </w:r>
      <w:r w:rsidRPr="009F3EAA">
        <w:rPr>
          <w:rFonts w:ascii="華康楷書體 Std W5" w:eastAsia="華康楷書體 Std W5" w:hAnsi="華康楷書體 Std W5"/>
          <w:color w:val="000000" w:themeColor="text1"/>
          <w:szCs w:val="24"/>
        </w:rPr>
        <w:t>(Ｂ)葉綠體</w:t>
      </w:r>
      <w:r w:rsidRPr="009F3EAA">
        <w:rPr>
          <w:rFonts w:ascii="華康楷書體 Std W5" w:eastAsia="華康楷書體 Std W5" w:hAnsi="華康楷書體 Std W5" w:hint="eastAsia"/>
          <w:color w:val="000000" w:themeColor="text1"/>
          <w:szCs w:val="24"/>
        </w:rPr>
        <w:t xml:space="preserve">　</w:t>
      </w:r>
      <w:r w:rsidRPr="009F3EAA">
        <w:rPr>
          <w:rFonts w:ascii="華康楷書體 Std W5" w:eastAsia="華康楷書體 Std W5" w:hAnsi="華康楷書體 Std W5"/>
          <w:color w:val="000000" w:themeColor="text1"/>
          <w:szCs w:val="24"/>
        </w:rPr>
        <w:t>(Ｃ)內質網</w:t>
      </w:r>
      <w:r w:rsidRPr="009F3EAA">
        <w:rPr>
          <w:rFonts w:ascii="華康楷書體 Std W5" w:eastAsia="華康楷書體 Std W5" w:hAnsi="華康楷書體 Std W5" w:hint="eastAsia"/>
          <w:color w:val="000000" w:themeColor="text1"/>
          <w:szCs w:val="24"/>
        </w:rPr>
        <w:t xml:space="preserve">　</w:t>
      </w:r>
      <w:r w:rsidRPr="009F3EAA">
        <w:rPr>
          <w:rFonts w:ascii="華康楷書體 Std W5" w:eastAsia="華康楷書體 Std W5" w:hAnsi="華康楷書體 Std W5"/>
          <w:color w:val="000000" w:themeColor="text1"/>
          <w:szCs w:val="24"/>
        </w:rPr>
        <w:t>(Ｄ)核糖體</w:t>
      </w:r>
      <w:r w:rsidRPr="009F3EAA">
        <w:rPr>
          <w:rFonts w:ascii="華康楷書體 Std W5" w:eastAsia="華康楷書體 Std W5" w:hAnsi="華康楷書體 Std W5" w:hint="eastAsia"/>
          <w:color w:val="000000" w:themeColor="text1"/>
          <w:szCs w:val="24"/>
        </w:rPr>
        <w:t xml:space="preserve">　</w:t>
      </w:r>
      <w:r w:rsidRPr="009F3EAA">
        <w:rPr>
          <w:rFonts w:ascii="華康楷書體 Std W5" w:eastAsia="華康楷書體 Std W5" w:hAnsi="華康楷書體 Std W5"/>
          <w:color w:val="000000" w:themeColor="text1"/>
          <w:szCs w:val="24"/>
        </w:rPr>
        <w:t>(Ｅ)液泡</w:t>
      </w:r>
    </w:p>
    <w:p w:rsidR="003D1110" w:rsidRPr="009F3EAA" w:rsidRDefault="003D1110" w:rsidP="003D1110">
      <w:pPr>
        <w:widowControl/>
        <w:adjustRightInd w:val="0"/>
        <w:snapToGrid w:val="0"/>
        <w:spacing w:line="420" w:lineRule="atLeast"/>
        <w:ind w:left="370" w:hangingChars="154" w:hanging="370"/>
        <w:rPr>
          <w:rFonts w:ascii="華康楷書體 Std W5" w:eastAsia="華康楷書體 Std W5" w:hAnsi="華康楷書體 Std W5" w:cs="MS Mincho"/>
          <w:color w:val="000000" w:themeColor="text1"/>
          <w:szCs w:val="24"/>
        </w:rPr>
      </w:pPr>
      <w:r w:rsidRPr="009F3EAA">
        <w:rPr>
          <w:rFonts w:ascii="華康楷書體 Std W5" w:eastAsia="華康楷書體 Std W5" w:hAnsi="華康楷書體 Std W5" w:cs="MS Mincho"/>
          <w:color w:val="000000" w:themeColor="text1"/>
          <w:szCs w:val="24"/>
        </w:rPr>
        <w:br w:type="page"/>
      </w:r>
    </w:p>
    <w:p w:rsidR="003D1110" w:rsidRDefault="003D1110" w:rsidP="003D1110">
      <w:pPr>
        <w:adjustRightInd w:val="0"/>
        <w:snapToGrid w:val="0"/>
        <w:spacing w:line="420" w:lineRule="atLeast"/>
        <w:ind w:left="616" w:hangingChars="154" w:hanging="616"/>
        <w:rPr>
          <w:rFonts w:ascii="MS Mincho" w:eastAsiaTheme="minorEastAsia" w:hAnsi="MS Mincho" w:cs="MS Mincho"/>
          <w:sz w:val="40"/>
          <w:szCs w:val="40"/>
        </w:rPr>
      </w:pPr>
    </w:p>
    <w:p w:rsidR="003D1110" w:rsidRDefault="003D1110" w:rsidP="003D1110">
      <w:pPr>
        <w:adjustRightInd w:val="0"/>
        <w:snapToGrid w:val="0"/>
        <w:spacing w:line="420" w:lineRule="atLeast"/>
        <w:ind w:left="400" w:hangingChars="154" w:hanging="400"/>
        <w:rPr>
          <w:rFonts w:ascii="MS Mincho" w:eastAsiaTheme="minorEastAsia" w:hAnsi="MS Mincho" w:cs="MS Mincho"/>
          <w:sz w:val="40"/>
          <w:szCs w:val="40"/>
        </w:rPr>
      </w:pPr>
      <w:r>
        <w:rPr>
          <w:rFonts w:ascii="華康楷書體 Std W5" w:eastAsia="華康楷書體 Std W5" w:hAnsi="華康楷書體 Std W5" w:hint="eastAsia"/>
          <w:noProof/>
          <w:color w:val="000000"/>
          <w:spacing w:val="20"/>
          <w:sz w:val="26"/>
          <w:szCs w:val="26"/>
        </w:rPr>
        <mc:AlternateContent>
          <mc:Choice Requires="wps">
            <w:drawing>
              <wp:anchor distT="0" distB="0" distL="114300" distR="114300" simplePos="0" relativeHeight="252164608" behindDoc="0" locked="0" layoutInCell="1" allowOverlap="1" wp14:anchorId="68EAD0DD" wp14:editId="135B8F3F">
                <wp:simplePos x="0" y="0"/>
                <wp:positionH relativeFrom="page">
                  <wp:align>center</wp:align>
                </wp:positionH>
                <wp:positionV relativeFrom="bottomMargin">
                  <wp:posOffset>-4882515</wp:posOffset>
                </wp:positionV>
                <wp:extent cx="6480000" cy="5061600"/>
                <wp:effectExtent l="0" t="0" r="0" b="6985"/>
                <wp:wrapNone/>
                <wp:docPr id="2277" name="文字方塊 2277"/>
                <wp:cNvGraphicFramePr/>
                <a:graphic xmlns:a="http://schemas.openxmlformats.org/drawingml/2006/main">
                  <a:graphicData uri="http://schemas.microsoft.com/office/word/2010/wordprocessingShape">
                    <wps:wsp>
                      <wps:cNvSpPr txBox="1"/>
                      <wps:spPr>
                        <a:xfrm>
                          <a:off x="0" y="0"/>
                          <a:ext cx="6480000" cy="5061600"/>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7"/>
                              <w:gridCol w:w="1919"/>
                              <w:gridCol w:w="1919"/>
                              <w:gridCol w:w="1918"/>
                              <w:gridCol w:w="1919"/>
                            </w:tblGrid>
                            <w:tr w:rsidR="002B4F66" w:rsidRPr="009C1EB6" w:rsidTr="003D1110">
                              <w:tc>
                                <w:tcPr>
                                  <w:tcW w:w="1917"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B</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C</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C</w:t>
                                  </w:r>
                                </w:p>
                              </w:tc>
                              <w:tc>
                                <w:tcPr>
                                  <w:tcW w:w="1918"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A</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D</w:t>
                                  </w:r>
                                </w:p>
                              </w:tc>
                            </w:tr>
                            <w:tr w:rsidR="002B4F66" w:rsidRPr="009C1EB6" w:rsidTr="003D1110">
                              <w:tc>
                                <w:tcPr>
                                  <w:tcW w:w="1917"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A</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D</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B</w:t>
                                  </w:r>
                                </w:p>
                              </w:tc>
                              <w:tc>
                                <w:tcPr>
                                  <w:tcW w:w="1918"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B</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A</w:t>
                                  </w:r>
                                </w:p>
                              </w:tc>
                            </w:tr>
                            <w:tr w:rsidR="002B4F66" w:rsidRPr="009C1EB6" w:rsidTr="003D1110">
                              <w:tc>
                                <w:tcPr>
                                  <w:tcW w:w="1917"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8"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r>
                            <w:tr w:rsidR="002B4F66" w:rsidRPr="009C1EB6" w:rsidTr="003D1110">
                              <w:tc>
                                <w:tcPr>
                                  <w:tcW w:w="1917"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8"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B</w:t>
                                  </w:r>
                                </w:p>
                              </w:tc>
                            </w:tr>
                            <w:tr w:rsidR="002B4F66" w:rsidRPr="009C1EB6" w:rsidTr="003D1110">
                              <w:tc>
                                <w:tcPr>
                                  <w:tcW w:w="1917"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8"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9" w:type="dxa"/>
                                </w:tcPr>
                                <w:p w:rsidR="002B4F66" w:rsidRPr="0012028B" w:rsidRDefault="002B4F66" w:rsidP="003B7459">
                                  <w:pPr>
                                    <w:pStyle w:val="af1"/>
                                    <w:numPr>
                                      <w:ilvl w:val="0"/>
                                      <w:numId w:val="36"/>
                                    </w:numPr>
                                    <w:adjustRightInd w:val="0"/>
                                    <w:snapToGrid w:val="0"/>
                                    <w:spacing w:line="420" w:lineRule="atLeast"/>
                                    <w:ind w:leftChars="0"/>
                                    <w:jc w:val="both"/>
                                    <w:rPr>
                                      <w:rFonts w:ascii="News702 BT" w:hAnsi="News702 BT"/>
                                    </w:rPr>
                                  </w:pPr>
                                  <w:r>
                                    <w:rPr>
                                      <w:rFonts w:ascii="News702 BT" w:hAnsi="News702 BT" w:hint="eastAsia"/>
                                    </w:rPr>
                                    <w:t>E</w:t>
                                  </w:r>
                                </w:p>
                              </w:tc>
                            </w:tr>
                            <w:tr w:rsidR="002B4F66" w:rsidRPr="009C1EB6" w:rsidTr="003D1110">
                              <w:tc>
                                <w:tcPr>
                                  <w:tcW w:w="1917"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E</w:t>
                                  </w:r>
                                </w:p>
                              </w:tc>
                              <w:tc>
                                <w:tcPr>
                                  <w:tcW w:w="1918"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Pr="0012028B" w:rsidRDefault="002B4F66" w:rsidP="003B7459">
                                  <w:pPr>
                                    <w:pStyle w:val="af1"/>
                                    <w:numPr>
                                      <w:ilvl w:val="0"/>
                                      <w:numId w:val="36"/>
                                    </w:numPr>
                                    <w:adjustRightInd w:val="0"/>
                                    <w:snapToGrid w:val="0"/>
                                    <w:spacing w:line="420" w:lineRule="atLeast"/>
                                    <w:ind w:leftChars="0"/>
                                    <w:jc w:val="both"/>
                                    <w:rPr>
                                      <w:rFonts w:ascii="News702 BT" w:hAnsi="News702 BT"/>
                                    </w:rPr>
                                  </w:pPr>
                                  <w:r>
                                    <w:rPr>
                                      <w:rFonts w:ascii="News702 BT" w:hAnsi="News702 BT" w:hint="eastAsia"/>
                                    </w:rPr>
                                    <w:t>D</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49"/>
                              <w:gridCol w:w="1854"/>
                              <w:gridCol w:w="1884"/>
                              <w:gridCol w:w="2041"/>
                              <w:gridCol w:w="1854"/>
                            </w:tblGrid>
                            <w:tr w:rsidR="002B4F66" w:rsidRPr="009C1EB6" w:rsidTr="003D1110">
                              <w:tc>
                                <w:tcPr>
                                  <w:tcW w:w="1949" w:type="dxa"/>
                                </w:tcPr>
                                <w:p w:rsidR="002B4F66" w:rsidRPr="00963059"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D</w:t>
                                  </w:r>
                                </w:p>
                              </w:tc>
                              <w:tc>
                                <w:tcPr>
                                  <w:tcW w:w="1854" w:type="dxa"/>
                                </w:tcPr>
                                <w:p w:rsidR="002B4F66" w:rsidRPr="00963059"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DE</w:t>
                                  </w:r>
                                </w:p>
                              </w:tc>
                              <w:tc>
                                <w:tcPr>
                                  <w:tcW w:w="1884" w:type="dxa"/>
                                  <w:tcBorders>
                                    <w:top w:val="single" w:sz="18" w:space="0" w:color="auto"/>
                                    <w:bottom w:val="single" w:sz="4" w:space="0" w:color="auto"/>
                                  </w:tcBorders>
                                </w:tcPr>
                                <w:p w:rsidR="002B4F66" w:rsidRPr="00963059"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CD</w:t>
                                  </w:r>
                                </w:p>
                              </w:tc>
                              <w:tc>
                                <w:tcPr>
                                  <w:tcW w:w="2041" w:type="dxa"/>
                                  <w:tcBorders>
                                    <w:top w:val="single" w:sz="18" w:space="0" w:color="auto"/>
                                    <w:bottom w:val="single" w:sz="4" w:space="0" w:color="auto"/>
                                  </w:tcBorders>
                                </w:tcPr>
                                <w:p w:rsidR="002B4F66" w:rsidRPr="00963059"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E</w:t>
                                  </w:r>
                                </w:p>
                              </w:tc>
                              <w:tc>
                                <w:tcPr>
                                  <w:tcW w:w="1854" w:type="dxa"/>
                                  <w:tcBorders>
                                    <w:top w:val="single" w:sz="18" w:space="0" w:color="auto"/>
                                    <w:bottom w:val="single" w:sz="4" w:space="0" w:color="auto"/>
                                  </w:tcBorders>
                                </w:tcPr>
                                <w:p w:rsidR="002B4F66" w:rsidRPr="00963059"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CD</w:t>
                                  </w:r>
                                </w:p>
                              </w:tc>
                            </w:tr>
                            <w:tr w:rsidR="002B4F66" w:rsidRPr="009C1EB6" w:rsidTr="003D1110">
                              <w:tc>
                                <w:tcPr>
                                  <w:tcW w:w="1949"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B</w:t>
                                  </w:r>
                                  <w:r>
                                    <w:rPr>
                                      <w:rFonts w:ascii="News702 BT" w:hAnsi="News702 BT"/>
                                      <w:szCs w:val="24"/>
                                    </w:rPr>
                                    <w:t>C</w:t>
                                  </w:r>
                                </w:p>
                              </w:tc>
                              <w:tc>
                                <w:tcPr>
                                  <w:tcW w:w="1854"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B</w:t>
                                  </w:r>
                                  <w:r>
                                    <w:rPr>
                                      <w:rFonts w:ascii="News702 BT" w:hAnsi="News702 BT"/>
                                      <w:szCs w:val="24"/>
                                    </w:rPr>
                                    <w:t>CDE</w:t>
                                  </w:r>
                                </w:p>
                              </w:tc>
                              <w:tc>
                                <w:tcPr>
                                  <w:tcW w:w="1884"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B</w:t>
                                  </w:r>
                                  <w:r>
                                    <w:rPr>
                                      <w:rFonts w:ascii="News702 BT" w:hAnsi="News702 BT"/>
                                      <w:szCs w:val="24"/>
                                    </w:rPr>
                                    <w:t>D</w:t>
                                  </w:r>
                                </w:p>
                              </w:tc>
                              <w:tc>
                                <w:tcPr>
                                  <w:tcW w:w="2041"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B</w:t>
                                  </w:r>
                                  <w:r>
                                    <w:rPr>
                                      <w:rFonts w:ascii="News702 BT" w:hAnsi="News702 BT"/>
                                      <w:szCs w:val="24"/>
                                    </w:rPr>
                                    <w:t>CE</w:t>
                                  </w:r>
                                </w:p>
                              </w:tc>
                              <w:tc>
                                <w:tcPr>
                                  <w:tcW w:w="1854"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C</w:t>
                                  </w:r>
                                </w:p>
                              </w:tc>
                            </w:tr>
                            <w:tr w:rsidR="002B4F66" w:rsidRPr="009C1EB6" w:rsidTr="003D1110">
                              <w:tc>
                                <w:tcPr>
                                  <w:tcW w:w="1949"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CE</w:t>
                                  </w:r>
                                </w:p>
                              </w:tc>
                              <w:tc>
                                <w:tcPr>
                                  <w:tcW w:w="1854"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D</w:t>
                                  </w:r>
                                </w:p>
                              </w:tc>
                              <w:tc>
                                <w:tcPr>
                                  <w:tcW w:w="1884"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2041"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CD</w:t>
                                  </w:r>
                                </w:p>
                              </w:tc>
                              <w:tc>
                                <w:tcPr>
                                  <w:tcW w:w="1854"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CD</w:t>
                                  </w:r>
                                </w:p>
                              </w:tc>
                            </w:tr>
                            <w:tr w:rsidR="002B4F66" w:rsidRPr="009C1EB6" w:rsidTr="003D1110">
                              <w:tc>
                                <w:tcPr>
                                  <w:tcW w:w="1949"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C</w:t>
                                  </w:r>
                                </w:p>
                              </w:tc>
                              <w:tc>
                                <w:tcPr>
                                  <w:tcW w:w="1854" w:type="dxa"/>
                                  <w:tcBorders>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DE</w:t>
                                  </w:r>
                                </w:p>
                              </w:tc>
                              <w:tc>
                                <w:tcPr>
                                  <w:tcW w:w="1884" w:type="dxa"/>
                                  <w:tcBorders>
                                    <w:top w:val="single" w:sz="4" w:space="0" w:color="auto"/>
                                    <w:bottom w:val="single" w:sz="4" w:space="0" w:color="auto"/>
                                    <w:right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CE</w:t>
                                  </w:r>
                                </w:p>
                              </w:tc>
                              <w:tc>
                                <w:tcPr>
                                  <w:tcW w:w="2041" w:type="dxa"/>
                                  <w:tcBorders>
                                    <w:top w:val="single" w:sz="4" w:space="0" w:color="auto"/>
                                    <w:left w:val="single" w:sz="4" w:space="0" w:color="auto"/>
                                    <w:bottom w:val="single" w:sz="4" w:space="0" w:color="auto"/>
                                    <w:right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C</w:t>
                                  </w:r>
                                </w:p>
                              </w:tc>
                              <w:tc>
                                <w:tcPr>
                                  <w:tcW w:w="1854" w:type="dxa"/>
                                  <w:tcBorders>
                                    <w:top w:val="single" w:sz="4" w:space="0" w:color="auto"/>
                                    <w:left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E</w:t>
                                  </w:r>
                                </w:p>
                              </w:tc>
                            </w:tr>
                            <w:tr w:rsidR="002B4F66" w:rsidRPr="009C1EB6" w:rsidTr="003D1110">
                              <w:tc>
                                <w:tcPr>
                                  <w:tcW w:w="1949"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BC</w:t>
                                  </w:r>
                                </w:p>
                              </w:tc>
                              <w:tc>
                                <w:tcPr>
                                  <w:tcW w:w="1854" w:type="dxa"/>
                                  <w:tcBorders>
                                    <w:top w:val="single" w:sz="4" w:space="0" w:color="auto"/>
                                    <w:bottom w:val="single" w:sz="18" w:space="0" w:color="auto"/>
                                    <w:right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BCD</w:t>
                                  </w:r>
                                </w:p>
                              </w:tc>
                              <w:tc>
                                <w:tcPr>
                                  <w:tcW w:w="1884" w:type="dxa"/>
                                  <w:tcBorders>
                                    <w:top w:val="single" w:sz="4" w:space="0" w:color="auto"/>
                                    <w:left w:val="single" w:sz="4" w:space="0" w:color="auto"/>
                                    <w:bottom w:val="single" w:sz="18" w:space="0" w:color="auto"/>
                                    <w:right w:val="single" w:sz="4" w:space="0" w:color="auto"/>
                                  </w:tcBorders>
                                </w:tcPr>
                                <w:p w:rsidR="002B4F66" w:rsidRPr="009F3EAA" w:rsidRDefault="002B4F66" w:rsidP="003B7459">
                                  <w:pPr>
                                    <w:pStyle w:val="af1"/>
                                    <w:numPr>
                                      <w:ilvl w:val="0"/>
                                      <w:numId w:val="37"/>
                                    </w:numPr>
                                    <w:adjustRightInd w:val="0"/>
                                    <w:snapToGrid w:val="0"/>
                                    <w:spacing w:line="420" w:lineRule="atLeast"/>
                                    <w:ind w:leftChars="0"/>
                                    <w:jc w:val="both"/>
                                    <w:rPr>
                                      <w:rFonts w:ascii="News702 BT" w:hAnsi="News702 BT"/>
                                    </w:rPr>
                                  </w:pPr>
                                  <w:r>
                                    <w:rPr>
                                      <w:rFonts w:ascii="News702 BT" w:hAnsi="News702 BT" w:hint="eastAsia"/>
                                    </w:rPr>
                                    <w:t>D</w:t>
                                  </w:r>
                                </w:p>
                              </w:tc>
                              <w:tc>
                                <w:tcPr>
                                  <w:tcW w:w="2041" w:type="dxa"/>
                                  <w:tcBorders>
                                    <w:top w:val="single" w:sz="4" w:space="0" w:color="auto"/>
                                    <w:left w:val="single" w:sz="4" w:space="0" w:color="auto"/>
                                    <w:bottom w:val="single" w:sz="18" w:space="0" w:color="auto"/>
                                    <w:right w:val="single" w:sz="4" w:space="0" w:color="auto"/>
                                  </w:tcBorders>
                                </w:tcPr>
                                <w:p w:rsidR="002B4F66" w:rsidRPr="009F3EAA" w:rsidRDefault="002B4F66" w:rsidP="003B7459">
                                  <w:pPr>
                                    <w:pStyle w:val="af1"/>
                                    <w:numPr>
                                      <w:ilvl w:val="0"/>
                                      <w:numId w:val="37"/>
                                    </w:numPr>
                                    <w:adjustRightInd w:val="0"/>
                                    <w:snapToGrid w:val="0"/>
                                    <w:spacing w:line="420" w:lineRule="atLeast"/>
                                    <w:ind w:leftChars="0"/>
                                    <w:jc w:val="both"/>
                                    <w:rPr>
                                      <w:rFonts w:ascii="News702 BT" w:hAnsi="News702 BT"/>
                                    </w:rPr>
                                  </w:pPr>
                                  <w:r>
                                    <w:rPr>
                                      <w:rFonts w:ascii="News702 BT" w:hAnsi="News702 BT" w:hint="eastAsia"/>
                                    </w:rPr>
                                    <w:t>B</w:t>
                                  </w:r>
                                  <w:r>
                                    <w:rPr>
                                      <w:rFonts w:ascii="News702 BT" w:hAnsi="News702 BT"/>
                                    </w:rPr>
                                    <w:t>E</w:t>
                                  </w:r>
                                </w:p>
                              </w:tc>
                              <w:tc>
                                <w:tcPr>
                                  <w:tcW w:w="1854" w:type="dxa"/>
                                  <w:tcBorders>
                                    <w:top w:val="single" w:sz="4" w:space="0" w:color="auto"/>
                                    <w:left w:val="single" w:sz="4" w:space="0" w:color="auto"/>
                                    <w:bottom w:val="single" w:sz="18" w:space="0" w:color="auto"/>
                                  </w:tcBorders>
                                </w:tcPr>
                                <w:p w:rsidR="002B4F66" w:rsidRPr="009F3EAA" w:rsidRDefault="002B4F66" w:rsidP="003B7459">
                                  <w:pPr>
                                    <w:pStyle w:val="af1"/>
                                    <w:numPr>
                                      <w:ilvl w:val="0"/>
                                      <w:numId w:val="37"/>
                                    </w:numPr>
                                    <w:adjustRightInd w:val="0"/>
                                    <w:snapToGrid w:val="0"/>
                                    <w:spacing w:line="420" w:lineRule="atLeast"/>
                                    <w:ind w:leftChars="0"/>
                                    <w:jc w:val="both"/>
                                    <w:rPr>
                                      <w:rFonts w:ascii="News702 BT" w:hAnsi="News702 BT"/>
                                    </w:rPr>
                                  </w:pPr>
                                  <w:r>
                                    <w:rPr>
                                      <w:rFonts w:ascii="News702 BT" w:hAnsi="News702 BT" w:hint="eastAsia"/>
                                    </w:rPr>
                                    <w:t>B</w:t>
                                  </w:r>
                                  <w:r>
                                    <w:rPr>
                                      <w:rFonts w:ascii="News702 BT" w:hAnsi="News702 BT"/>
                                    </w:rPr>
                                    <w:t>CE</w:t>
                                  </w:r>
                                </w:p>
                              </w:tc>
                            </w:tr>
                          </w:tbl>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Pr>
                                <w:rFonts w:ascii="華康楷書體 Std W7" w:eastAsia="華康楷書體 Std W7" w:hAnsi="華康楷書體 Std W7" w:hint="eastAsia"/>
                                <w:b/>
                                <w:spacing w:val="0"/>
                                <w:sz w:val="28"/>
                                <w:szCs w:val="28"/>
                              </w:rPr>
                              <w:t>三、素養</w:t>
                            </w:r>
                            <w:r w:rsidRPr="006F4690">
                              <w:rPr>
                                <w:rFonts w:ascii="華康楷書體 Std W7" w:eastAsia="華康楷書體 Std W7" w:hAnsi="華康楷書體 Std W7" w:hint="eastAsia"/>
                                <w:b/>
                                <w:spacing w:val="0"/>
                                <w:sz w:val="28"/>
                                <w:szCs w:val="28"/>
                              </w:rPr>
                              <w:t>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9587"/>
                            </w:tblGrid>
                            <w:tr w:rsidR="002B4F66" w:rsidRPr="009C1EB6" w:rsidTr="003D1110">
                              <w:trPr>
                                <w:trHeight w:val="366"/>
                              </w:trPr>
                              <w:tc>
                                <w:tcPr>
                                  <w:tcW w:w="9587" w:type="dxa"/>
                                </w:tcPr>
                                <w:p w:rsidR="002B4F66" w:rsidRPr="00963059" w:rsidRDefault="002B4F66" w:rsidP="003B7459">
                                  <w:pPr>
                                    <w:numPr>
                                      <w:ilvl w:val="0"/>
                                      <w:numId w:val="41"/>
                                    </w:numPr>
                                    <w:adjustRightInd w:val="0"/>
                                    <w:snapToGrid w:val="0"/>
                                    <w:spacing w:line="420" w:lineRule="atLeast"/>
                                    <w:jc w:val="both"/>
                                    <w:rPr>
                                      <w:rFonts w:ascii="News702 BT" w:hAnsi="News702 BT"/>
                                      <w:szCs w:val="24"/>
                                    </w:rPr>
                                  </w:pPr>
                                  <w:r>
                                    <w:rPr>
                                      <w:rFonts w:ascii="News702 BT" w:hAnsi="News702 BT"/>
                                      <w:szCs w:val="24"/>
                                    </w:rPr>
                                    <w:t>(</w:t>
                                  </w:r>
                                  <w:r>
                                    <w:rPr>
                                      <w:rFonts w:ascii="News702 BT" w:hAnsi="News702 BT" w:hint="eastAsia"/>
                                      <w:szCs w:val="24"/>
                                    </w:rPr>
                                    <w:t>１</w:t>
                                  </w:r>
                                  <w:r>
                                    <w:rPr>
                                      <w:rFonts w:ascii="News702 BT" w:hAnsi="News702 BT"/>
                                      <w:szCs w:val="24"/>
                                    </w:rPr>
                                    <w:t>)BCE</w:t>
                                  </w:r>
                                  <w:r>
                                    <w:rPr>
                                      <w:rFonts w:ascii="News702 BT" w:hAnsi="News702 BT"/>
                                      <w:szCs w:val="24"/>
                                    </w:rPr>
                                    <w:t>；</w:t>
                                  </w:r>
                                  <w:r>
                                    <w:rPr>
                                      <w:rFonts w:ascii="News702 BT" w:hAnsi="News702 BT"/>
                                      <w:szCs w:val="24"/>
                                    </w:rPr>
                                    <w:t>(</w:t>
                                  </w:r>
                                  <w:r>
                                    <w:rPr>
                                      <w:rFonts w:ascii="News702 BT" w:hAnsi="News702 BT" w:hint="eastAsia"/>
                                      <w:szCs w:val="24"/>
                                    </w:rPr>
                                    <w:t>２</w:t>
                                  </w:r>
                                  <w:r>
                                    <w:rPr>
                                      <w:rFonts w:ascii="News702 BT" w:hAnsi="News702 BT" w:hint="eastAsia"/>
                                      <w:szCs w:val="24"/>
                                    </w:rPr>
                                    <w:t>)</w:t>
                                  </w:r>
                                  <w:r>
                                    <w:rPr>
                                      <w:rFonts w:ascii="News702 BT" w:hAnsi="News702 BT"/>
                                      <w:szCs w:val="24"/>
                                    </w:rPr>
                                    <w:t>D</w:t>
                                  </w:r>
                                </w:p>
                              </w:tc>
                            </w:tr>
                          </w:tbl>
                          <w:p w:rsidR="002B4F66" w:rsidRDefault="002B4F66" w:rsidP="003D1110">
                            <w:pPr>
                              <w:pStyle w:val="TIT1"/>
                              <w:adjustRightInd w:val="0"/>
                              <w:snapToGrid w:val="0"/>
                              <w:spacing w:beforeLines="0" w:before="0" w:line="420" w:lineRule="atLeast"/>
                              <w:ind w:left="307" w:hangingChars="128" w:hanging="307"/>
                            </w:pPr>
                          </w:p>
                        </w:txbxContent>
                      </wps:txbx>
                      <wps:bodyPr rot="0" spcFirstLastPara="0" vertOverflow="overflow" horzOverflow="overflow" vert="horz" wrap="square" lIns="180000" tIns="0" rIns="180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8EAD0DD" id="文字方塊 2277" o:spid="_x0000_s1977" type="#_x0000_t202" style="position:absolute;left:0;text-align:left;margin-left:0;margin-top:-384.45pt;width:510.25pt;height:398.55pt;z-index:252164608;visibility:visible;mso-wrap-style:square;mso-width-percent:0;mso-height-percent:0;mso-wrap-distance-left:9pt;mso-wrap-distance-top:0;mso-wrap-distance-right:9pt;mso-wrap-distance-bottom:0;mso-position-horizontal:center;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" filled="f" stroked="f" strokeweight=".5pt">
                <v:textbox style="mso-fit-shape-to-text:t"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C33A65">
                        <w:rPr>
                          <w:rFonts w:ascii="華康楷書體 Std W7" w:eastAsia="華康楷書體 Std W7" w:hAnsi="華康楷書體 Std W7" w:hint="eastAsia"/>
                          <w:sz w:val="30"/>
                          <w:szCs w:val="30"/>
                        </w:rPr>
                        <w:t>實戰演練</w:t>
                      </w:r>
                      <w:r w:rsidRPr="005D7FAB">
                        <w:rPr>
                          <w:rFonts w:ascii="華康楷書體 Std W7" w:eastAsia="華康楷書體 Std W7" w:hAnsi="華康楷書體 Std W7" w:hint="eastAsia"/>
                          <w:sz w:val="30"/>
                          <w:szCs w:val="30"/>
                        </w:rPr>
                        <w:t>簡答</w:t>
                      </w: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一、單一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7"/>
                        <w:gridCol w:w="1919"/>
                        <w:gridCol w:w="1919"/>
                        <w:gridCol w:w="1918"/>
                        <w:gridCol w:w="1919"/>
                      </w:tblGrid>
                      <w:tr w:rsidR="002B4F66" w:rsidRPr="009C1EB6" w:rsidTr="003D1110">
                        <w:tc>
                          <w:tcPr>
                            <w:tcW w:w="1917"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B</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C</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C</w:t>
                            </w:r>
                          </w:p>
                        </w:tc>
                        <w:tc>
                          <w:tcPr>
                            <w:tcW w:w="1918"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A</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D</w:t>
                            </w:r>
                          </w:p>
                        </w:tc>
                      </w:tr>
                      <w:tr w:rsidR="002B4F66" w:rsidRPr="009C1EB6" w:rsidTr="003D1110">
                        <w:tc>
                          <w:tcPr>
                            <w:tcW w:w="1917"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A</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D</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B</w:t>
                            </w:r>
                          </w:p>
                        </w:tc>
                        <w:tc>
                          <w:tcPr>
                            <w:tcW w:w="1918"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B</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A</w:t>
                            </w:r>
                          </w:p>
                        </w:tc>
                      </w:tr>
                      <w:tr w:rsidR="002B4F66" w:rsidRPr="009C1EB6" w:rsidTr="003D1110">
                        <w:tc>
                          <w:tcPr>
                            <w:tcW w:w="1917"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8"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r>
                      <w:tr w:rsidR="002B4F66" w:rsidRPr="009C1EB6" w:rsidTr="003D1110">
                        <w:tc>
                          <w:tcPr>
                            <w:tcW w:w="1917"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8"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Pr="00963059"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B</w:t>
                            </w:r>
                          </w:p>
                        </w:tc>
                      </w:tr>
                      <w:tr w:rsidR="002B4F66" w:rsidRPr="009C1EB6" w:rsidTr="003D1110">
                        <w:tc>
                          <w:tcPr>
                            <w:tcW w:w="1917"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1918"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9" w:type="dxa"/>
                          </w:tcPr>
                          <w:p w:rsidR="002B4F66" w:rsidRPr="0012028B" w:rsidRDefault="002B4F66" w:rsidP="003B7459">
                            <w:pPr>
                              <w:pStyle w:val="af1"/>
                              <w:numPr>
                                <w:ilvl w:val="0"/>
                                <w:numId w:val="36"/>
                              </w:numPr>
                              <w:adjustRightInd w:val="0"/>
                              <w:snapToGrid w:val="0"/>
                              <w:spacing w:line="420" w:lineRule="atLeast"/>
                              <w:ind w:leftChars="0"/>
                              <w:jc w:val="both"/>
                              <w:rPr>
                                <w:rFonts w:ascii="News702 BT" w:hAnsi="News702 BT"/>
                              </w:rPr>
                            </w:pPr>
                            <w:r>
                              <w:rPr>
                                <w:rFonts w:ascii="News702 BT" w:hAnsi="News702 BT" w:hint="eastAsia"/>
                              </w:rPr>
                              <w:t>E</w:t>
                            </w:r>
                          </w:p>
                        </w:tc>
                      </w:tr>
                      <w:tr w:rsidR="002B4F66" w:rsidRPr="009C1EB6" w:rsidTr="003D1110">
                        <w:tc>
                          <w:tcPr>
                            <w:tcW w:w="1917"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B</w:t>
                            </w:r>
                          </w:p>
                        </w:tc>
                        <w:tc>
                          <w:tcPr>
                            <w:tcW w:w="1919"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szCs w:val="24"/>
                              </w:rPr>
                              <w:t>E</w:t>
                            </w:r>
                          </w:p>
                        </w:tc>
                        <w:tc>
                          <w:tcPr>
                            <w:tcW w:w="1918" w:type="dxa"/>
                          </w:tcPr>
                          <w:p w:rsidR="002B4F66" w:rsidRDefault="002B4F66" w:rsidP="003B7459">
                            <w:pPr>
                              <w:numPr>
                                <w:ilvl w:val="0"/>
                                <w:numId w:val="36"/>
                              </w:numPr>
                              <w:adjustRightInd w:val="0"/>
                              <w:snapToGrid w:val="0"/>
                              <w:spacing w:line="420" w:lineRule="atLeast"/>
                              <w:jc w:val="both"/>
                              <w:rPr>
                                <w:rFonts w:ascii="News702 BT" w:hAnsi="News702 BT"/>
                                <w:szCs w:val="24"/>
                              </w:rPr>
                            </w:pPr>
                            <w:r>
                              <w:rPr>
                                <w:rFonts w:ascii="News702 BT" w:hAnsi="News702 BT" w:hint="eastAsia"/>
                                <w:szCs w:val="24"/>
                              </w:rPr>
                              <w:t>D</w:t>
                            </w:r>
                          </w:p>
                        </w:tc>
                        <w:tc>
                          <w:tcPr>
                            <w:tcW w:w="1919" w:type="dxa"/>
                          </w:tcPr>
                          <w:p w:rsidR="002B4F66" w:rsidRPr="0012028B" w:rsidRDefault="002B4F66" w:rsidP="003B7459">
                            <w:pPr>
                              <w:pStyle w:val="af1"/>
                              <w:numPr>
                                <w:ilvl w:val="0"/>
                                <w:numId w:val="36"/>
                              </w:numPr>
                              <w:adjustRightInd w:val="0"/>
                              <w:snapToGrid w:val="0"/>
                              <w:spacing w:line="420" w:lineRule="atLeast"/>
                              <w:ind w:leftChars="0"/>
                              <w:jc w:val="both"/>
                              <w:rPr>
                                <w:rFonts w:ascii="News702 BT" w:hAnsi="News702 BT"/>
                              </w:rPr>
                            </w:pPr>
                            <w:r>
                              <w:rPr>
                                <w:rFonts w:ascii="News702 BT" w:hAnsi="News702 BT" w:hint="eastAsia"/>
                              </w:rPr>
                              <w:t>D</w:t>
                            </w:r>
                          </w:p>
                        </w:tc>
                      </w:tr>
                    </w:tbl>
                    <w:p w:rsidR="002B4F66" w:rsidRDefault="002B4F66" w:rsidP="003D1110">
                      <w:pPr>
                        <w:pStyle w:val="ABC"/>
                      </w:pPr>
                    </w:p>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sidRPr="006F4690">
                        <w:rPr>
                          <w:rFonts w:ascii="華康楷書體 Std W7" w:eastAsia="華康楷書體 Std W7" w:hAnsi="華康楷書體 Std W7" w:hint="eastAsia"/>
                          <w:b/>
                          <w:spacing w:val="0"/>
                          <w:sz w:val="28"/>
                          <w:szCs w:val="28"/>
                        </w:rPr>
                        <w:t>二、多重選擇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49"/>
                        <w:gridCol w:w="1854"/>
                        <w:gridCol w:w="1884"/>
                        <w:gridCol w:w="2041"/>
                        <w:gridCol w:w="1854"/>
                      </w:tblGrid>
                      <w:tr w:rsidR="002B4F66" w:rsidRPr="009C1EB6" w:rsidTr="003D1110">
                        <w:tc>
                          <w:tcPr>
                            <w:tcW w:w="1949" w:type="dxa"/>
                          </w:tcPr>
                          <w:p w:rsidR="002B4F66" w:rsidRPr="00963059"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D</w:t>
                            </w:r>
                          </w:p>
                        </w:tc>
                        <w:tc>
                          <w:tcPr>
                            <w:tcW w:w="1854" w:type="dxa"/>
                          </w:tcPr>
                          <w:p w:rsidR="002B4F66" w:rsidRPr="00963059"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DE</w:t>
                            </w:r>
                          </w:p>
                        </w:tc>
                        <w:tc>
                          <w:tcPr>
                            <w:tcW w:w="1884" w:type="dxa"/>
                            <w:tcBorders>
                              <w:top w:val="single" w:sz="18" w:space="0" w:color="auto"/>
                              <w:bottom w:val="single" w:sz="4" w:space="0" w:color="auto"/>
                            </w:tcBorders>
                          </w:tcPr>
                          <w:p w:rsidR="002B4F66" w:rsidRPr="00963059"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CD</w:t>
                            </w:r>
                          </w:p>
                        </w:tc>
                        <w:tc>
                          <w:tcPr>
                            <w:tcW w:w="2041" w:type="dxa"/>
                            <w:tcBorders>
                              <w:top w:val="single" w:sz="18" w:space="0" w:color="auto"/>
                              <w:bottom w:val="single" w:sz="4" w:space="0" w:color="auto"/>
                            </w:tcBorders>
                          </w:tcPr>
                          <w:p w:rsidR="002B4F66" w:rsidRPr="00963059"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E</w:t>
                            </w:r>
                          </w:p>
                        </w:tc>
                        <w:tc>
                          <w:tcPr>
                            <w:tcW w:w="1854" w:type="dxa"/>
                            <w:tcBorders>
                              <w:top w:val="single" w:sz="18" w:space="0" w:color="auto"/>
                              <w:bottom w:val="single" w:sz="4" w:space="0" w:color="auto"/>
                            </w:tcBorders>
                          </w:tcPr>
                          <w:p w:rsidR="002B4F66" w:rsidRPr="00963059"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CD</w:t>
                            </w:r>
                          </w:p>
                        </w:tc>
                      </w:tr>
                      <w:tr w:rsidR="002B4F66" w:rsidRPr="009C1EB6" w:rsidTr="003D1110">
                        <w:tc>
                          <w:tcPr>
                            <w:tcW w:w="1949"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B</w:t>
                            </w:r>
                            <w:r>
                              <w:rPr>
                                <w:rFonts w:ascii="News702 BT" w:hAnsi="News702 BT"/>
                                <w:szCs w:val="24"/>
                              </w:rPr>
                              <w:t>C</w:t>
                            </w:r>
                          </w:p>
                        </w:tc>
                        <w:tc>
                          <w:tcPr>
                            <w:tcW w:w="1854"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B</w:t>
                            </w:r>
                            <w:r>
                              <w:rPr>
                                <w:rFonts w:ascii="News702 BT" w:hAnsi="News702 BT"/>
                                <w:szCs w:val="24"/>
                              </w:rPr>
                              <w:t>CDE</w:t>
                            </w:r>
                          </w:p>
                        </w:tc>
                        <w:tc>
                          <w:tcPr>
                            <w:tcW w:w="1884"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B</w:t>
                            </w:r>
                            <w:r>
                              <w:rPr>
                                <w:rFonts w:ascii="News702 BT" w:hAnsi="News702 BT"/>
                                <w:szCs w:val="24"/>
                              </w:rPr>
                              <w:t>D</w:t>
                            </w:r>
                          </w:p>
                        </w:tc>
                        <w:tc>
                          <w:tcPr>
                            <w:tcW w:w="2041"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B</w:t>
                            </w:r>
                            <w:r>
                              <w:rPr>
                                <w:rFonts w:ascii="News702 BT" w:hAnsi="News702 BT"/>
                                <w:szCs w:val="24"/>
                              </w:rPr>
                              <w:t>CE</w:t>
                            </w:r>
                          </w:p>
                        </w:tc>
                        <w:tc>
                          <w:tcPr>
                            <w:tcW w:w="1854"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C</w:t>
                            </w:r>
                          </w:p>
                        </w:tc>
                      </w:tr>
                      <w:tr w:rsidR="002B4F66" w:rsidRPr="009C1EB6" w:rsidTr="003D1110">
                        <w:tc>
                          <w:tcPr>
                            <w:tcW w:w="1949"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CE</w:t>
                            </w:r>
                          </w:p>
                        </w:tc>
                        <w:tc>
                          <w:tcPr>
                            <w:tcW w:w="1854"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D</w:t>
                            </w:r>
                          </w:p>
                        </w:tc>
                        <w:tc>
                          <w:tcPr>
                            <w:tcW w:w="1884"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C</w:t>
                            </w:r>
                          </w:p>
                        </w:tc>
                        <w:tc>
                          <w:tcPr>
                            <w:tcW w:w="2041"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CD</w:t>
                            </w:r>
                          </w:p>
                        </w:tc>
                        <w:tc>
                          <w:tcPr>
                            <w:tcW w:w="1854" w:type="dxa"/>
                            <w:tcBorders>
                              <w:top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BCD</w:t>
                            </w:r>
                          </w:p>
                        </w:tc>
                      </w:tr>
                      <w:tr w:rsidR="002B4F66" w:rsidRPr="009C1EB6" w:rsidTr="003D1110">
                        <w:tc>
                          <w:tcPr>
                            <w:tcW w:w="1949"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C</w:t>
                            </w:r>
                          </w:p>
                        </w:tc>
                        <w:tc>
                          <w:tcPr>
                            <w:tcW w:w="1854" w:type="dxa"/>
                            <w:tcBorders>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DE</w:t>
                            </w:r>
                          </w:p>
                        </w:tc>
                        <w:tc>
                          <w:tcPr>
                            <w:tcW w:w="1884" w:type="dxa"/>
                            <w:tcBorders>
                              <w:top w:val="single" w:sz="4" w:space="0" w:color="auto"/>
                              <w:bottom w:val="single" w:sz="4" w:space="0" w:color="auto"/>
                              <w:right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CE</w:t>
                            </w:r>
                          </w:p>
                        </w:tc>
                        <w:tc>
                          <w:tcPr>
                            <w:tcW w:w="2041" w:type="dxa"/>
                            <w:tcBorders>
                              <w:top w:val="single" w:sz="4" w:space="0" w:color="auto"/>
                              <w:left w:val="single" w:sz="4" w:space="0" w:color="auto"/>
                              <w:bottom w:val="single" w:sz="4" w:space="0" w:color="auto"/>
                              <w:right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C</w:t>
                            </w:r>
                          </w:p>
                        </w:tc>
                        <w:tc>
                          <w:tcPr>
                            <w:tcW w:w="1854" w:type="dxa"/>
                            <w:tcBorders>
                              <w:top w:val="single" w:sz="4" w:space="0" w:color="auto"/>
                              <w:left w:val="single" w:sz="4" w:space="0" w:color="auto"/>
                              <w:bottom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ABE</w:t>
                            </w:r>
                          </w:p>
                        </w:tc>
                      </w:tr>
                      <w:tr w:rsidR="002B4F66" w:rsidRPr="009C1EB6" w:rsidTr="003D1110">
                        <w:tc>
                          <w:tcPr>
                            <w:tcW w:w="1949" w:type="dxa"/>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BC</w:t>
                            </w:r>
                          </w:p>
                        </w:tc>
                        <w:tc>
                          <w:tcPr>
                            <w:tcW w:w="1854" w:type="dxa"/>
                            <w:tcBorders>
                              <w:top w:val="single" w:sz="4" w:space="0" w:color="auto"/>
                              <w:bottom w:val="single" w:sz="18" w:space="0" w:color="auto"/>
                              <w:right w:val="single" w:sz="4" w:space="0" w:color="auto"/>
                            </w:tcBorders>
                          </w:tcPr>
                          <w:p w:rsidR="002B4F66" w:rsidRDefault="002B4F66" w:rsidP="003B7459">
                            <w:pPr>
                              <w:numPr>
                                <w:ilvl w:val="0"/>
                                <w:numId w:val="37"/>
                              </w:numPr>
                              <w:adjustRightInd w:val="0"/>
                              <w:snapToGrid w:val="0"/>
                              <w:spacing w:line="420" w:lineRule="atLeast"/>
                              <w:jc w:val="both"/>
                              <w:rPr>
                                <w:rFonts w:ascii="News702 BT" w:hAnsi="News702 BT"/>
                                <w:szCs w:val="24"/>
                              </w:rPr>
                            </w:pPr>
                            <w:r>
                              <w:rPr>
                                <w:rFonts w:ascii="News702 BT" w:hAnsi="News702 BT"/>
                                <w:szCs w:val="24"/>
                              </w:rPr>
                              <w:t>BCD</w:t>
                            </w:r>
                          </w:p>
                        </w:tc>
                        <w:tc>
                          <w:tcPr>
                            <w:tcW w:w="1884" w:type="dxa"/>
                            <w:tcBorders>
                              <w:top w:val="single" w:sz="4" w:space="0" w:color="auto"/>
                              <w:left w:val="single" w:sz="4" w:space="0" w:color="auto"/>
                              <w:bottom w:val="single" w:sz="18" w:space="0" w:color="auto"/>
                              <w:right w:val="single" w:sz="4" w:space="0" w:color="auto"/>
                            </w:tcBorders>
                          </w:tcPr>
                          <w:p w:rsidR="002B4F66" w:rsidRPr="009F3EAA" w:rsidRDefault="002B4F66" w:rsidP="003B7459">
                            <w:pPr>
                              <w:pStyle w:val="af1"/>
                              <w:numPr>
                                <w:ilvl w:val="0"/>
                                <w:numId w:val="37"/>
                              </w:numPr>
                              <w:adjustRightInd w:val="0"/>
                              <w:snapToGrid w:val="0"/>
                              <w:spacing w:line="420" w:lineRule="atLeast"/>
                              <w:ind w:leftChars="0"/>
                              <w:jc w:val="both"/>
                              <w:rPr>
                                <w:rFonts w:ascii="News702 BT" w:hAnsi="News702 BT"/>
                              </w:rPr>
                            </w:pPr>
                            <w:r>
                              <w:rPr>
                                <w:rFonts w:ascii="News702 BT" w:hAnsi="News702 BT" w:hint="eastAsia"/>
                              </w:rPr>
                              <w:t>D</w:t>
                            </w:r>
                          </w:p>
                        </w:tc>
                        <w:tc>
                          <w:tcPr>
                            <w:tcW w:w="2041" w:type="dxa"/>
                            <w:tcBorders>
                              <w:top w:val="single" w:sz="4" w:space="0" w:color="auto"/>
                              <w:left w:val="single" w:sz="4" w:space="0" w:color="auto"/>
                              <w:bottom w:val="single" w:sz="18" w:space="0" w:color="auto"/>
                              <w:right w:val="single" w:sz="4" w:space="0" w:color="auto"/>
                            </w:tcBorders>
                          </w:tcPr>
                          <w:p w:rsidR="002B4F66" w:rsidRPr="009F3EAA" w:rsidRDefault="002B4F66" w:rsidP="003B7459">
                            <w:pPr>
                              <w:pStyle w:val="af1"/>
                              <w:numPr>
                                <w:ilvl w:val="0"/>
                                <w:numId w:val="37"/>
                              </w:numPr>
                              <w:adjustRightInd w:val="0"/>
                              <w:snapToGrid w:val="0"/>
                              <w:spacing w:line="420" w:lineRule="atLeast"/>
                              <w:ind w:leftChars="0"/>
                              <w:jc w:val="both"/>
                              <w:rPr>
                                <w:rFonts w:ascii="News702 BT" w:hAnsi="News702 BT"/>
                              </w:rPr>
                            </w:pPr>
                            <w:r>
                              <w:rPr>
                                <w:rFonts w:ascii="News702 BT" w:hAnsi="News702 BT" w:hint="eastAsia"/>
                              </w:rPr>
                              <w:t>B</w:t>
                            </w:r>
                            <w:r>
                              <w:rPr>
                                <w:rFonts w:ascii="News702 BT" w:hAnsi="News702 BT"/>
                              </w:rPr>
                              <w:t>E</w:t>
                            </w:r>
                          </w:p>
                        </w:tc>
                        <w:tc>
                          <w:tcPr>
                            <w:tcW w:w="1854" w:type="dxa"/>
                            <w:tcBorders>
                              <w:top w:val="single" w:sz="4" w:space="0" w:color="auto"/>
                              <w:left w:val="single" w:sz="4" w:space="0" w:color="auto"/>
                              <w:bottom w:val="single" w:sz="18" w:space="0" w:color="auto"/>
                            </w:tcBorders>
                          </w:tcPr>
                          <w:p w:rsidR="002B4F66" w:rsidRPr="009F3EAA" w:rsidRDefault="002B4F66" w:rsidP="003B7459">
                            <w:pPr>
                              <w:pStyle w:val="af1"/>
                              <w:numPr>
                                <w:ilvl w:val="0"/>
                                <w:numId w:val="37"/>
                              </w:numPr>
                              <w:adjustRightInd w:val="0"/>
                              <w:snapToGrid w:val="0"/>
                              <w:spacing w:line="420" w:lineRule="atLeast"/>
                              <w:ind w:leftChars="0"/>
                              <w:jc w:val="both"/>
                              <w:rPr>
                                <w:rFonts w:ascii="News702 BT" w:hAnsi="News702 BT"/>
                              </w:rPr>
                            </w:pPr>
                            <w:r>
                              <w:rPr>
                                <w:rFonts w:ascii="News702 BT" w:hAnsi="News702 BT" w:hint="eastAsia"/>
                              </w:rPr>
                              <w:t>B</w:t>
                            </w:r>
                            <w:r>
                              <w:rPr>
                                <w:rFonts w:ascii="News702 BT" w:hAnsi="News702 BT"/>
                              </w:rPr>
                              <w:t>CE</w:t>
                            </w:r>
                          </w:p>
                        </w:tc>
                      </w:tr>
                    </w:tbl>
                    <w:p w:rsidR="002B4F66" w:rsidRPr="006F4690" w:rsidRDefault="002B4F66" w:rsidP="003D1110">
                      <w:pPr>
                        <w:pStyle w:val="TIT1"/>
                        <w:adjustRightInd w:val="0"/>
                        <w:snapToGrid w:val="0"/>
                        <w:spacing w:beforeLines="0" w:before="0" w:line="420" w:lineRule="atLeast"/>
                        <w:ind w:left="366" w:hangingChars="128" w:hanging="366"/>
                        <w:rPr>
                          <w:rFonts w:ascii="華康楷書體 Std W7" w:eastAsia="華康楷書體 Std W7" w:hAnsi="華康楷書體 Std W7"/>
                          <w:b/>
                          <w:spacing w:val="0"/>
                          <w:sz w:val="28"/>
                          <w:szCs w:val="28"/>
                        </w:rPr>
                      </w:pPr>
                      <w:r>
                        <w:rPr>
                          <w:rFonts w:ascii="華康楷書體 Std W7" w:eastAsia="華康楷書體 Std W7" w:hAnsi="華康楷書體 Std W7" w:hint="eastAsia"/>
                          <w:b/>
                          <w:spacing w:val="0"/>
                          <w:sz w:val="28"/>
                          <w:szCs w:val="28"/>
                        </w:rPr>
                        <w:t>三、素養</w:t>
                      </w:r>
                      <w:r w:rsidRPr="006F4690">
                        <w:rPr>
                          <w:rFonts w:ascii="華康楷書體 Std W7" w:eastAsia="華康楷書體 Std W7" w:hAnsi="華康楷書體 Std W7" w:hint="eastAsia"/>
                          <w:b/>
                          <w:spacing w:val="0"/>
                          <w:sz w:val="28"/>
                          <w:szCs w:val="28"/>
                        </w:rPr>
                        <w:t>題</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9587"/>
                      </w:tblGrid>
                      <w:tr w:rsidR="002B4F66" w:rsidRPr="009C1EB6" w:rsidTr="003D1110">
                        <w:trPr>
                          <w:trHeight w:val="366"/>
                        </w:trPr>
                        <w:tc>
                          <w:tcPr>
                            <w:tcW w:w="9587" w:type="dxa"/>
                          </w:tcPr>
                          <w:p w:rsidR="002B4F66" w:rsidRPr="00963059" w:rsidRDefault="002B4F66" w:rsidP="003B7459">
                            <w:pPr>
                              <w:numPr>
                                <w:ilvl w:val="0"/>
                                <w:numId w:val="41"/>
                              </w:numPr>
                              <w:adjustRightInd w:val="0"/>
                              <w:snapToGrid w:val="0"/>
                              <w:spacing w:line="420" w:lineRule="atLeast"/>
                              <w:jc w:val="both"/>
                              <w:rPr>
                                <w:rFonts w:ascii="News702 BT" w:hAnsi="News702 BT"/>
                                <w:szCs w:val="24"/>
                              </w:rPr>
                            </w:pPr>
                            <w:r>
                              <w:rPr>
                                <w:rFonts w:ascii="News702 BT" w:hAnsi="News702 BT"/>
                                <w:szCs w:val="24"/>
                              </w:rPr>
                              <w:t>(</w:t>
                            </w:r>
                            <w:r>
                              <w:rPr>
                                <w:rFonts w:ascii="News702 BT" w:hAnsi="News702 BT" w:hint="eastAsia"/>
                                <w:szCs w:val="24"/>
                              </w:rPr>
                              <w:t>１</w:t>
                            </w:r>
                            <w:r>
                              <w:rPr>
                                <w:rFonts w:ascii="News702 BT" w:hAnsi="News702 BT"/>
                                <w:szCs w:val="24"/>
                              </w:rPr>
                              <w:t>)BCE</w:t>
                            </w:r>
                            <w:r>
                              <w:rPr>
                                <w:rFonts w:ascii="News702 BT" w:hAnsi="News702 BT"/>
                                <w:szCs w:val="24"/>
                              </w:rPr>
                              <w:t>；</w:t>
                            </w:r>
                            <w:r>
                              <w:rPr>
                                <w:rFonts w:ascii="News702 BT" w:hAnsi="News702 BT"/>
                                <w:szCs w:val="24"/>
                              </w:rPr>
                              <w:t>(</w:t>
                            </w:r>
                            <w:r>
                              <w:rPr>
                                <w:rFonts w:ascii="News702 BT" w:hAnsi="News702 BT" w:hint="eastAsia"/>
                                <w:szCs w:val="24"/>
                              </w:rPr>
                              <w:t>２</w:t>
                            </w:r>
                            <w:r>
                              <w:rPr>
                                <w:rFonts w:ascii="News702 BT" w:hAnsi="News702 BT" w:hint="eastAsia"/>
                                <w:szCs w:val="24"/>
                              </w:rPr>
                              <w:t>)</w:t>
                            </w:r>
                            <w:r>
                              <w:rPr>
                                <w:rFonts w:ascii="News702 BT" w:hAnsi="News702 BT"/>
                                <w:szCs w:val="24"/>
                              </w:rPr>
                              <w:t>D</w:t>
                            </w:r>
                          </w:p>
                        </w:tc>
                      </w:tr>
                    </w:tbl>
                    <w:p w:rsidR="002B4F66" w:rsidRDefault="002B4F66" w:rsidP="003D1110">
                      <w:pPr>
                        <w:pStyle w:val="TIT1"/>
                        <w:adjustRightInd w:val="0"/>
                        <w:snapToGrid w:val="0"/>
                        <w:spacing w:beforeLines="0" w:before="0" w:line="420" w:lineRule="atLeast"/>
                        <w:ind w:left="307" w:hangingChars="128" w:hanging="307"/>
                      </w:pPr>
                    </w:p>
                  </w:txbxContent>
                </v:textbox>
                <w10:wrap anchorx="page" anchory="margin"/>
              </v:shape>
            </w:pict>
          </mc:Fallback>
        </mc:AlternateContent>
      </w: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Default="003D1110" w:rsidP="003D1110">
      <w:pPr>
        <w:adjustRightInd w:val="0"/>
        <w:snapToGrid w:val="0"/>
        <w:spacing w:line="420" w:lineRule="atLeast"/>
        <w:rPr>
          <w:rFonts w:ascii="MS Mincho" w:eastAsiaTheme="minorEastAsia" w:hAnsi="MS Mincho" w:cs="MS Mincho"/>
          <w:sz w:val="40"/>
          <w:szCs w:val="40"/>
        </w:rPr>
      </w:pPr>
    </w:p>
    <w:p w:rsidR="003D1110" w:rsidRPr="005376DD" w:rsidRDefault="003D1110" w:rsidP="003D1110">
      <w:pPr>
        <w:widowControl/>
        <w:rPr>
          <w:rFonts w:ascii="Times New Roman" w:eastAsia="華康圓體 Std W5" w:hAnsi="Times New Roman" w:cs="華康圓體 Std W5"/>
          <w:sz w:val="28"/>
          <w:szCs w:val="28"/>
        </w:rPr>
        <w:sectPr w:rsidR="003D1110" w:rsidRPr="005376DD" w:rsidSect="00042100">
          <w:headerReference w:type="even" r:id="rId451"/>
          <w:headerReference w:type="default" r:id="rId452"/>
          <w:pgSz w:w="11906" w:h="16838" w:code="9"/>
          <w:pgMar w:top="851" w:right="851" w:bottom="851" w:left="851" w:header="851" w:footer="850" w:gutter="0"/>
          <w:cols w:sep="1" w:space="425"/>
          <w:docGrid w:type="linesAndChars" w:linePitch="360"/>
        </w:sectPr>
      </w:pPr>
      <w:r>
        <w:rPr>
          <w:rFonts w:ascii="Times New Roman" w:eastAsia="華康圓體 Std W5" w:hAnsi="Times New Roman" w:cs="華康圓體 Std W5"/>
          <w:sz w:val="28"/>
          <w:szCs w:val="28"/>
        </w:rPr>
        <w:br w:type="page"/>
      </w:r>
    </w:p>
    <w:p w:rsidR="003D1110" w:rsidRPr="003A1E3E" w:rsidRDefault="003D1110" w:rsidP="003D1110">
      <w:pPr>
        <w:pStyle w:val="aff"/>
        <w:rPr>
          <w:b/>
        </w:rPr>
      </w:pPr>
      <w:bookmarkStart w:id="979" w:name="_Toc75385901"/>
      <w:bookmarkStart w:id="980" w:name="_Toc80801601"/>
      <w:r w:rsidRPr="009126BF">
        <w:rPr>
          <w:rFonts w:hint="eastAsia"/>
        </w:rPr>
        <w:sym w:font="Wingdings" w:char="F0DC"/>
      </w:r>
      <w:r>
        <w:rPr>
          <w:rFonts w:hint="eastAsia"/>
        </w:rPr>
        <w:t>探討活動一</w:t>
      </w:r>
      <w:r w:rsidRPr="003A1E3E">
        <w:rPr>
          <w:rFonts w:hint="eastAsia"/>
        </w:rPr>
        <w:t>：</w:t>
      </w:r>
      <w:r>
        <w:rPr>
          <w:rFonts w:hint="eastAsia"/>
        </w:rPr>
        <w:t>病毒</w:t>
      </w:r>
      <w:bookmarkEnd w:id="979"/>
      <w:bookmarkEnd w:id="980"/>
    </w:p>
    <w:tbl>
      <w:tblPr>
        <w:tblW w:w="9497" w:type="dxa"/>
        <w:tblInd w:w="250" w:type="dxa"/>
        <w:tblBorders>
          <w:top w:val="single" w:sz="24" w:space="0" w:color="auto"/>
          <w:left w:val="single" w:sz="24" w:space="0" w:color="auto"/>
          <w:bottom w:val="single" w:sz="24" w:space="0" w:color="auto"/>
          <w:right w:val="single" w:sz="24" w:space="0" w:color="auto"/>
          <w:insideH w:val="single" w:sz="4" w:space="0" w:color="auto"/>
          <w:insideV w:val="single" w:sz="4" w:space="0" w:color="auto"/>
        </w:tblBorders>
        <w:tblLook w:val="04A0" w:firstRow="1" w:lastRow="0" w:firstColumn="1" w:lastColumn="0" w:noHBand="0" w:noVBand="1"/>
      </w:tblPr>
      <w:tblGrid>
        <w:gridCol w:w="1359"/>
        <w:gridCol w:w="8138"/>
      </w:tblGrid>
      <w:tr w:rsidR="003D1110" w:rsidRPr="006564B3" w:rsidTr="003D1110">
        <w:trPr>
          <w:trHeight w:val="155"/>
        </w:trPr>
        <w:tc>
          <w:tcPr>
            <w:tcW w:w="1359" w:type="dxa"/>
            <w:shd w:val="clear" w:color="auto" w:fill="BFBFBF"/>
            <w:vAlign w:val="center"/>
          </w:tcPr>
          <w:p w:rsidR="003D1110" w:rsidRPr="00AA3E3C" w:rsidRDefault="003D1110" w:rsidP="003D1110">
            <w:pPr>
              <w:spacing w:line="420" w:lineRule="atLeast"/>
              <w:jc w:val="center"/>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的</w:t>
            </w:r>
            <w:r w:rsidRPr="00AA3E3C">
              <w:rPr>
                <w:rFonts w:ascii="華康楷書體 Std W5" w:eastAsia="華康楷書體 Std W5" w:hAnsi="華康楷書體 Std W5" w:cs="華康圓體 Std W5"/>
                <w:sz w:val="26"/>
                <w:szCs w:val="26"/>
              </w:rPr>
              <w:br/>
            </w:r>
            <w:r w:rsidRPr="00AA3E3C">
              <w:rPr>
                <w:rFonts w:ascii="華康楷書體 Std W5" w:eastAsia="華康楷書體 Std W5" w:hAnsi="華康楷書體 Std W5" w:cs="華康圓體 Std W5" w:hint="eastAsia"/>
                <w:sz w:val="26"/>
                <w:szCs w:val="26"/>
              </w:rPr>
              <w:t>發現</w:t>
            </w:r>
          </w:p>
        </w:tc>
        <w:tc>
          <w:tcPr>
            <w:tcW w:w="8138" w:type="dxa"/>
            <w:shd w:val="clear" w:color="auto" w:fill="auto"/>
          </w:tcPr>
          <w:p w:rsidR="003D1110" w:rsidRPr="00AA3E3C" w:rsidRDefault="003D1110" w:rsidP="003B7459">
            <w:pPr>
              <w:pStyle w:val="af1"/>
              <w:numPr>
                <w:ilvl w:val="0"/>
                <w:numId w:val="27"/>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西元1892年，</w:t>
            </w:r>
            <w:r w:rsidRPr="00AA3E3C">
              <w:rPr>
                <w:rFonts w:ascii="華康楷書體 Std W5" w:eastAsia="華康楷書體 Std W5" w:hAnsi="華康楷書體 Std W5" w:cs="華康圓體 Std W5" w:hint="eastAsia"/>
                <w:sz w:val="26"/>
                <w:szCs w:val="26"/>
                <w:u w:val="single"/>
              </w:rPr>
              <w:t>俄國</w:t>
            </w:r>
            <w:r w:rsidRPr="00AA3E3C">
              <w:rPr>
                <w:rFonts w:ascii="華康楷書體 Std W5" w:eastAsia="華康楷書體 Std W5" w:hAnsi="華康楷書體 Std W5" w:cs="華康圓體 Std W5" w:hint="eastAsia"/>
                <w:sz w:val="26"/>
                <w:szCs w:val="26"/>
              </w:rPr>
              <w:t>微生物學家</w:t>
            </w:r>
            <w:r w:rsidRPr="00AA3E3C">
              <w:rPr>
                <w:rFonts w:ascii="華康楷書體 Std W5" w:eastAsia="華康楷書體 Std W5" w:hAnsi="華康楷書體 Std W5" w:cs="華康圓體 Std W5" w:hint="eastAsia"/>
                <w:sz w:val="26"/>
                <w:szCs w:val="26"/>
                <w:u w:val="single"/>
              </w:rPr>
              <w:t>伊凡諾斯基</w:t>
            </w:r>
            <w:r w:rsidRPr="00AA3E3C">
              <w:rPr>
                <w:rFonts w:ascii="華康楷書體 Std W5" w:eastAsia="華康楷書體 Std W5" w:hAnsi="華康楷書體 Std W5" w:cs="華康圓體 Std W5" w:hint="eastAsia"/>
                <w:sz w:val="26"/>
                <w:szCs w:val="26"/>
              </w:rPr>
              <w:t>從感染鑲嵌病之菸草葉片的抽取液，發現了能通過細瓷濾器的病原體，</w:t>
            </w:r>
          </w:p>
          <w:p w:rsidR="003D1110" w:rsidRPr="00AA3E3C" w:rsidRDefault="003D1110" w:rsidP="003D1110">
            <w:pPr>
              <w:pStyle w:val="af1"/>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將其命名為「濾過性病毒」，今簡稱為病毒。</w:t>
            </w:r>
          </w:p>
          <w:p w:rsidR="003D1110" w:rsidRPr="00AA3E3C" w:rsidRDefault="003D1110" w:rsidP="003B7459">
            <w:pPr>
              <w:pStyle w:val="af1"/>
              <w:numPr>
                <w:ilvl w:val="0"/>
                <w:numId w:val="27"/>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西元1898年，</w:t>
            </w:r>
            <w:r w:rsidRPr="00AA3E3C">
              <w:rPr>
                <w:rFonts w:ascii="華康楷書體 Std W5" w:eastAsia="華康楷書體 Std W5" w:hAnsi="華康楷書體 Std W5" w:cs="華康圓體 Std W5" w:hint="eastAsia"/>
                <w:sz w:val="26"/>
                <w:szCs w:val="26"/>
                <w:u w:val="single"/>
              </w:rPr>
              <w:t>勞福樂</w:t>
            </w:r>
            <w:r w:rsidRPr="00AA3E3C">
              <w:rPr>
                <w:rFonts w:ascii="華康楷書體 Std W5" w:eastAsia="華康楷書體 Std W5" w:hAnsi="華康楷書體 Std W5" w:cs="華康圓體 Std W5" w:hint="eastAsia"/>
                <w:sz w:val="26"/>
                <w:szCs w:val="26"/>
              </w:rPr>
              <w:t>發現口蹄疫病毒。</w:t>
            </w:r>
          </w:p>
          <w:p w:rsidR="003D1110" w:rsidRPr="00AA3E3C" w:rsidRDefault="003D1110" w:rsidP="003B7459">
            <w:pPr>
              <w:pStyle w:val="af1"/>
              <w:numPr>
                <w:ilvl w:val="0"/>
                <w:numId w:val="27"/>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西元1935年，</w:t>
            </w:r>
            <w:r w:rsidRPr="00AA3E3C">
              <w:rPr>
                <w:rFonts w:ascii="華康楷書體 Std W5" w:eastAsia="華康楷書體 Std W5" w:hAnsi="華康楷書體 Std W5" w:cs="華康圓體 Std W5" w:hint="eastAsia"/>
                <w:sz w:val="26"/>
                <w:szCs w:val="26"/>
                <w:u w:val="single"/>
              </w:rPr>
              <w:t>史坦利</w:t>
            </w:r>
            <w:r w:rsidRPr="00AA3E3C">
              <w:rPr>
                <w:rFonts w:ascii="華康楷書體 Std W5" w:eastAsia="華康楷書體 Std W5" w:hAnsi="華康楷書體 Std W5" w:cs="華康圓體 Std W5" w:hint="eastAsia"/>
                <w:sz w:val="26"/>
                <w:szCs w:val="26"/>
              </w:rPr>
              <w:t>分離出病毒，並發現：</w:t>
            </w:r>
          </w:p>
          <w:p w:rsidR="003D1110" w:rsidRPr="00AA3E3C" w:rsidRDefault="003D1110" w:rsidP="003D1110">
            <w:pPr>
              <w:pStyle w:val="af1"/>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1)病毒可製成結晶  (2)病毒具有「非細胞的結構」</w:t>
            </w:r>
          </w:p>
        </w:tc>
      </w:tr>
      <w:tr w:rsidR="003D1110" w:rsidRPr="006564B3" w:rsidTr="003D1110">
        <w:trPr>
          <w:trHeight w:val="155"/>
        </w:trPr>
        <w:tc>
          <w:tcPr>
            <w:tcW w:w="1359" w:type="dxa"/>
            <w:shd w:val="clear" w:color="auto" w:fill="BFBFBF"/>
            <w:vAlign w:val="center"/>
          </w:tcPr>
          <w:p w:rsidR="003D1110" w:rsidRPr="00AA3E3C" w:rsidRDefault="003D1110" w:rsidP="003D1110">
            <w:pPr>
              <w:spacing w:line="420" w:lineRule="atLeast"/>
              <w:jc w:val="center"/>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的</w:t>
            </w:r>
            <w:r w:rsidRPr="00AA3E3C">
              <w:rPr>
                <w:rFonts w:ascii="華康楷書體 Std W5" w:eastAsia="華康楷書體 Std W5" w:hAnsi="華康楷書體 Std W5" w:cs="華康圓體 Std W5"/>
                <w:sz w:val="26"/>
                <w:szCs w:val="26"/>
              </w:rPr>
              <w:br/>
            </w:r>
            <w:r w:rsidRPr="00AA3E3C">
              <w:rPr>
                <w:rFonts w:ascii="華康楷書體 Std W5" w:eastAsia="華康楷書體 Std W5" w:hAnsi="華康楷書體 Std W5" w:cs="華康圓體 Std W5" w:hint="eastAsia"/>
                <w:sz w:val="26"/>
                <w:szCs w:val="26"/>
              </w:rPr>
              <w:t>分類地位</w:t>
            </w:r>
          </w:p>
        </w:tc>
        <w:tc>
          <w:tcPr>
            <w:tcW w:w="8138" w:type="dxa"/>
            <w:shd w:val="clear" w:color="auto" w:fill="auto"/>
          </w:tcPr>
          <w:p w:rsidR="003D1110" w:rsidRPr="00AA3E3C" w:rsidRDefault="003D1110" w:rsidP="003B7459">
            <w:pPr>
              <w:pStyle w:val="af1"/>
              <w:numPr>
                <w:ilvl w:val="0"/>
                <w:numId w:val="29"/>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被認為是生物的理由：</w:t>
            </w:r>
          </w:p>
          <w:p w:rsidR="003D1110" w:rsidRPr="00AA3E3C" w:rsidRDefault="003D1110" w:rsidP="003D1110">
            <w:pPr>
              <w:pStyle w:val="af1"/>
              <w:spacing w:line="420" w:lineRule="atLeast"/>
              <w:ind w:leftChars="192" w:left="838" w:hangingChars="145" w:hanging="377"/>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1)具有「</w:t>
            </w:r>
            <w:r w:rsidRPr="00AA3E3C">
              <w:rPr>
                <w:rFonts w:ascii="華康楷書體 Std W5" w:eastAsia="華康楷書體 Std W5" w:hAnsi="華康楷書體 Std W5" w:cs="華康圓體 Std W5" w:hint="eastAsia"/>
                <w:sz w:val="26"/>
                <w:szCs w:val="26"/>
                <w:u w:val="single"/>
              </w:rPr>
              <w:t>繁殖</w:t>
            </w:r>
            <w:r w:rsidRPr="00AA3E3C">
              <w:rPr>
                <w:rFonts w:ascii="華康楷書體 Std W5" w:eastAsia="華康楷書體 Std W5" w:hAnsi="華康楷書體 Std W5" w:cs="華康圓體 Std W5" w:hint="eastAsia"/>
                <w:sz w:val="26"/>
                <w:szCs w:val="26"/>
              </w:rPr>
              <w:t>」這個生命現象。</w:t>
            </w:r>
            <w:r w:rsidRPr="00AA3E3C">
              <w:rPr>
                <w:rFonts w:ascii="華康楷書體 Std W5" w:eastAsia="華康楷書體 Std W5" w:hAnsi="華康楷書體 Std W5" w:cs="華康圓體 Std W5"/>
                <w:sz w:val="26"/>
                <w:szCs w:val="26"/>
              </w:rPr>
              <w:br/>
            </w:r>
            <w:r w:rsidRPr="00AA3E3C">
              <w:rPr>
                <w:rFonts w:ascii="華康楷書體 Std W5" w:eastAsia="華康楷書體 Std W5" w:hAnsi="華康楷書體 Std W5" w:cs="華康圓體 Std W5" w:hint="eastAsia"/>
                <w:sz w:val="26"/>
                <w:szCs w:val="26"/>
              </w:rPr>
              <w:t>但是必須在寄主細胞內，才能表現。</w:t>
            </w:r>
          </w:p>
          <w:p w:rsidR="003D1110" w:rsidRPr="00AA3E3C" w:rsidRDefault="003D1110" w:rsidP="003D1110">
            <w:pPr>
              <w:pStyle w:val="af1"/>
              <w:spacing w:line="420" w:lineRule="atLeast"/>
              <w:ind w:leftChars="192" w:left="838" w:hangingChars="145" w:hanging="377"/>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2)具有</w:t>
            </w:r>
            <w:r w:rsidRPr="00AA3E3C">
              <w:rPr>
                <w:rFonts w:ascii="華康楷書體 Std W5" w:eastAsia="華康楷書體 Std W5" w:hAnsi="華康楷書體 Std W5" w:cs="華康圓體 Std W5" w:hint="eastAsia"/>
                <w:sz w:val="26"/>
                <w:szCs w:val="26"/>
                <w:u w:val="single"/>
              </w:rPr>
              <w:t>DNA</w:t>
            </w:r>
            <w:r w:rsidRPr="00AA3E3C">
              <w:rPr>
                <w:rFonts w:ascii="華康楷書體 Std W5" w:eastAsia="華康楷書體 Std W5" w:hAnsi="華康楷書體 Std W5" w:cs="華康圓體 Std W5" w:hint="eastAsia"/>
                <w:sz w:val="26"/>
                <w:szCs w:val="26"/>
              </w:rPr>
              <w:t>與</w:t>
            </w:r>
            <w:r w:rsidRPr="00AA3E3C">
              <w:rPr>
                <w:rFonts w:ascii="華康楷書體 Std W5" w:eastAsia="華康楷書體 Std W5" w:hAnsi="華康楷書體 Std W5" w:cs="華康圓體 Std W5" w:hint="eastAsia"/>
                <w:sz w:val="26"/>
                <w:szCs w:val="26"/>
                <w:u w:val="single"/>
              </w:rPr>
              <w:t>RNA</w:t>
            </w:r>
            <w:r w:rsidRPr="00AA3E3C">
              <w:rPr>
                <w:rFonts w:ascii="華康楷書體 Std W5" w:eastAsia="華康楷書體 Std W5" w:hAnsi="華康楷書體 Std W5" w:cs="華康圓體 Std W5" w:hint="eastAsia"/>
                <w:sz w:val="26"/>
                <w:szCs w:val="26"/>
              </w:rPr>
              <w:t>，與高等生物染色體的構造成分相似。</w:t>
            </w:r>
          </w:p>
          <w:p w:rsidR="003D1110" w:rsidRPr="00AA3E3C" w:rsidRDefault="003D1110" w:rsidP="003D1110">
            <w:pPr>
              <w:pStyle w:val="af1"/>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3)遺傳物質有「</w:t>
            </w:r>
            <w:r w:rsidRPr="00AA3E3C">
              <w:rPr>
                <w:rFonts w:ascii="華康楷書體 Std W5" w:eastAsia="華康楷書體 Std W5" w:hAnsi="華康楷書體 Std W5" w:cs="華康圓體 Std W5" w:hint="eastAsia"/>
                <w:sz w:val="26"/>
                <w:szCs w:val="26"/>
                <w:u w:val="single"/>
              </w:rPr>
              <w:t>轉錄</w:t>
            </w:r>
            <w:r w:rsidRPr="00AA3E3C">
              <w:rPr>
                <w:rFonts w:ascii="華康楷書體 Std W5" w:eastAsia="華康楷書體 Std W5" w:hAnsi="華康楷書體 Std W5" w:cs="華康圓體 Std W5" w:hint="eastAsia"/>
                <w:sz w:val="26"/>
                <w:szCs w:val="26"/>
              </w:rPr>
              <w:t>」和「</w:t>
            </w:r>
            <w:r w:rsidRPr="00AA3E3C">
              <w:rPr>
                <w:rFonts w:ascii="華康楷書體 Std W5" w:eastAsia="華康楷書體 Std W5" w:hAnsi="華康楷書體 Std W5" w:cs="華康圓體 Std W5" w:hint="eastAsia"/>
                <w:sz w:val="26"/>
                <w:szCs w:val="26"/>
                <w:u w:val="single"/>
              </w:rPr>
              <w:t>轉譯</w:t>
            </w:r>
            <w:r w:rsidRPr="00AA3E3C">
              <w:rPr>
                <w:rFonts w:ascii="華康楷書體 Std W5" w:eastAsia="華康楷書體 Std W5" w:hAnsi="華康楷書體 Std W5" w:cs="華康圓體 Std W5" w:hint="eastAsia"/>
                <w:sz w:val="26"/>
                <w:szCs w:val="26"/>
              </w:rPr>
              <w:t>」的現象</w:t>
            </w:r>
          </w:p>
          <w:p w:rsidR="003D1110" w:rsidRPr="00AA3E3C" w:rsidRDefault="003D1110" w:rsidP="003B7459">
            <w:pPr>
              <w:pStyle w:val="af1"/>
              <w:numPr>
                <w:ilvl w:val="0"/>
                <w:numId w:val="29"/>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被認為是無生物的理由：</w:t>
            </w:r>
          </w:p>
          <w:p w:rsidR="003D1110" w:rsidRPr="00AA3E3C" w:rsidRDefault="003D1110" w:rsidP="003D1110">
            <w:pPr>
              <w:pStyle w:val="af1"/>
              <w:spacing w:line="420" w:lineRule="atLeast"/>
              <w:ind w:leftChars="192" w:left="838" w:hangingChars="145" w:hanging="377"/>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1)不具有細胞的結構。依「</w:t>
            </w:r>
            <w:r w:rsidRPr="00AA3E3C">
              <w:rPr>
                <w:rFonts w:ascii="華康楷書體 Std W5" w:eastAsia="華康楷書體 Std W5" w:hAnsi="華康楷書體 Std W5" w:cs="華康圓體 Std W5" w:hint="eastAsia"/>
                <w:sz w:val="26"/>
                <w:szCs w:val="26"/>
                <w:u w:val="single"/>
              </w:rPr>
              <w:t>細胞學說</w:t>
            </w:r>
            <w:r w:rsidRPr="00AA3E3C">
              <w:rPr>
                <w:rFonts w:ascii="華康楷書體 Std W5" w:eastAsia="華康楷書體 Std W5" w:hAnsi="華康楷書體 Std W5" w:cs="華康圓體 Std W5" w:hint="eastAsia"/>
                <w:sz w:val="26"/>
                <w:szCs w:val="26"/>
              </w:rPr>
              <w:t>」，它不具細胞所以並非生物。</w:t>
            </w:r>
          </w:p>
          <w:p w:rsidR="003D1110" w:rsidRPr="00AA3E3C" w:rsidRDefault="003D1110" w:rsidP="003D1110">
            <w:pPr>
              <w:pStyle w:val="af1"/>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2)可被製成</w:t>
            </w:r>
            <w:r w:rsidRPr="00AA3E3C">
              <w:rPr>
                <w:rFonts w:ascii="華康楷書體 Std W5" w:eastAsia="華康楷書體 Std W5" w:hAnsi="華康楷書體 Std W5" w:cs="華康圓體 Std W5" w:hint="eastAsia"/>
                <w:sz w:val="26"/>
                <w:szCs w:val="26"/>
                <w:u w:val="single"/>
              </w:rPr>
              <w:t>結晶</w:t>
            </w:r>
            <w:r w:rsidRPr="00AA3E3C">
              <w:rPr>
                <w:rFonts w:ascii="華康楷書體 Std W5" w:eastAsia="華康楷書體 Std W5" w:hAnsi="華康楷書體 Std W5" w:cs="華康圓體 Std W5" w:hint="eastAsia"/>
                <w:sz w:val="26"/>
                <w:szCs w:val="26"/>
              </w:rPr>
              <w:t>，有如冰糖與食鹽一般。</w:t>
            </w:r>
          </w:p>
          <w:p w:rsidR="003D1110" w:rsidRPr="00AA3E3C" w:rsidRDefault="003D1110" w:rsidP="003D1110">
            <w:pPr>
              <w:pStyle w:val="af1"/>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3)缺乏</w:t>
            </w:r>
            <w:r w:rsidRPr="00AA3E3C">
              <w:rPr>
                <w:rFonts w:ascii="華康楷書體 Std W5" w:eastAsia="華康楷書體 Std W5" w:hAnsi="華康楷書體 Std W5" w:cs="華康圓體 Std W5" w:hint="eastAsia"/>
                <w:sz w:val="26"/>
                <w:szCs w:val="26"/>
                <w:u w:val="single"/>
              </w:rPr>
              <w:t>酵素系統</w:t>
            </w:r>
            <w:r w:rsidRPr="00AA3E3C">
              <w:rPr>
                <w:rFonts w:ascii="華康楷書體 Std W5" w:eastAsia="華康楷書體 Std W5" w:hAnsi="華康楷書體 Std W5" w:cs="華康圓體 Std W5" w:hint="eastAsia"/>
                <w:sz w:val="26"/>
                <w:szCs w:val="26"/>
              </w:rPr>
              <w:t>，所以沒有「代謝」這個生命現象。</w:t>
            </w:r>
          </w:p>
          <w:p w:rsidR="003D1110" w:rsidRPr="00AA3E3C" w:rsidRDefault="003D1110" w:rsidP="003B7459">
            <w:pPr>
              <w:pStyle w:val="af1"/>
              <w:numPr>
                <w:ilvl w:val="0"/>
                <w:numId w:val="29"/>
              </w:numPr>
              <w:spacing w:afterLines="50" w:after="180" w:line="420" w:lineRule="atLeast"/>
              <w:ind w:leftChars="0" w:left="482" w:hanging="482"/>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結論：病毒是介於</w:t>
            </w:r>
            <w:r w:rsidRPr="00AA3E3C">
              <w:rPr>
                <w:rFonts w:ascii="華康楷書體 Std W5" w:eastAsia="華康楷書體 Std W5" w:hAnsi="華康楷書體 Std W5" w:cs="華康圓體 Std W5" w:hint="eastAsia"/>
                <w:sz w:val="26"/>
                <w:szCs w:val="26"/>
                <w:u w:val="single"/>
              </w:rPr>
              <w:t>生命</w:t>
            </w:r>
            <w:r w:rsidRPr="00AA3E3C">
              <w:rPr>
                <w:rFonts w:ascii="華康楷書體 Std W5" w:eastAsia="華康楷書體 Std W5" w:hAnsi="華康楷書體 Std W5" w:cs="華康圓體 Std W5" w:hint="eastAsia"/>
                <w:sz w:val="26"/>
                <w:szCs w:val="26"/>
              </w:rPr>
              <w:t>和</w:t>
            </w:r>
            <w:r w:rsidRPr="00AA3E3C">
              <w:rPr>
                <w:rFonts w:ascii="華康楷書體 Std W5" w:eastAsia="華康楷書體 Std W5" w:hAnsi="華康楷書體 Std W5" w:cs="華康圓體 Std W5" w:hint="eastAsia"/>
                <w:sz w:val="26"/>
                <w:szCs w:val="26"/>
                <w:u w:val="single"/>
              </w:rPr>
              <w:t>非生命</w:t>
            </w:r>
            <w:r w:rsidRPr="00AA3E3C">
              <w:rPr>
                <w:rFonts w:ascii="華康楷書體 Std W5" w:eastAsia="華康楷書體 Std W5" w:hAnsi="華康楷書體 Std W5" w:cs="華康圓體 Std W5" w:hint="eastAsia"/>
                <w:sz w:val="26"/>
                <w:szCs w:val="26"/>
              </w:rPr>
              <w:t>之間的物體。</w:t>
            </w:r>
          </w:p>
        </w:tc>
      </w:tr>
      <w:tr w:rsidR="003D1110" w:rsidRPr="006564B3" w:rsidTr="003D1110">
        <w:trPr>
          <w:trHeight w:val="876"/>
        </w:trPr>
        <w:tc>
          <w:tcPr>
            <w:tcW w:w="1359" w:type="dxa"/>
            <w:shd w:val="clear" w:color="auto" w:fill="BFBFBF"/>
            <w:vAlign w:val="center"/>
          </w:tcPr>
          <w:p w:rsidR="003D1110" w:rsidRPr="00AA3E3C" w:rsidRDefault="003D1110" w:rsidP="003D1110">
            <w:pPr>
              <w:spacing w:line="420" w:lineRule="atLeast"/>
              <w:jc w:val="center"/>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的</w:t>
            </w:r>
            <w:r w:rsidRPr="00AA3E3C">
              <w:rPr>
                <w:rFonts w:ascii="華康楷書體 Std W5" w:eastAsia="華康楷書體 Std W5" w:hAnsi="華康楷書體 Std W5" w:cs="華康圓體 Std W5"/>
                <w:sz w:val="26"/>
                <w:szCs w:val="26"/>
              </w:rPr>
              <w:br/>
            </w:r>
            <w:r w:rsidRPr="00AA3E3C">
              <w:rPr>
                <w:rFonts w:ascii="華康楷書體 Std W5" w:eastAsia="華康楷書體 Std W5" w:hAnsi="華康楷書體 Std W5" w:cs="華康圓體 Std W5" w:hint="eastAsia"/>
                <w:sz w:val="26"/>
                <w:szCs w:val="26"/>
              </w:rPr>
              <w:t>體制分級</w:t>
            </w:r>
          </w:p>
        </w:tc>
        <w:tc>
          <w:tcPr>
            <w:tcW w:w="8138" w:type="dxa"/>
            <w:shd w:val="clear" w:color="auto" w:fill="auto"/>
          </w:tcPr>
          <w:p w:rsidR="003D1110" w:rsidRPr="00AA3E3C" w:rsidRDefault="003D1110" w:rsidP="003D1110">
            <w:pPr>
              <w:pStyle w:val="af1"/>
              <w:spacing w:line="420" w:lineRule="atLeast"/>
              <w:ind w:leftChars="0" w:left="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具有蛋白質、核酸</w:t>
            </w:r>
            <w:r w:rsidRPr="00AA3E3C">
              <w:rPr>
                <w:rFonts w:ascii="華康楷書體 Std W5" w:eastAsia="華康楷書體 Std W5" w:hAnsi="華康楷書體 Std W5" w:cs="華康圓體 Std W5"/>
                <w:sz w:val="26"/>
                <w:szCs w:val="26"/>
              </w:rPr>
              <w:t>……</w:t>
            </w:r>
            <w:r w:rsidRPr="00AA3E3C">
              <w:rPr>
                <w:rFonts w:ascii="華康楷書體 Std W5" w:eastAsia="華康楷書體 Std W5" w:hAnsi="華康楷書體 Std W5" w:cs="華康圓體 Std W5" w:hint="eastAsia"/>
                <w:sz w:val="26"/>
                <w:szCs w:val="26"/>
              </w:rPr>
              <w:t>等分子，但不具細胞的結構。</w:t>
            </w:r>
          </w:p>
          <w:p w:rsidR="003D1110" w:rsidRPr="00AA3E3C" w:rsidRDefault="003D1110" w:rsidP="003D1110">
            <w:pPr>
              <w:pStyle w:val="af1"/>
              <w:spacing w:line="420" w:lineRule="atLeast"/>
              <w:ind w:leftChars="0" w:left="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sz w:val="26"/>
                <w:szCs w:val="26"/>
              </w:rPr>
              <w:sym w:font="Wingdings" w:char="F0E0"/>
            </w:r>
            <w:r w:rsidRPr="00AA3E3C">
              <w:rPr>
                <w:rFonts w:ascii="華康楷書體 Std W5" w:eastAsia="華康楷書體 Std W5" w:hAnsi="華康楷書體 Std W5" w:cs="華康圓體 Std W5" w:hint="eastAsia"/>
                <w:sz w:val="26"/>
                <w:szCs w:val="26"/>
              </w:rPr>
              <w:t>故介於</w:t>
            </w:r>
            <w:r w:rsidRPr="00AA3E3C">
              <w:rPr>
                <w:rFonts w:ascii="華康楷書體 Std W5" w:eastAsia="華康楷書體 Std W5" w:hAnsi="華康楷書體 Std W5" w:cs="華康圓體 Std W5" w:hint="eastAsia"/>
                <w:sz w:val="26"/>
                <w:szCs w:val="26"/>
                <w:u w:val="single"/>
              </w:rPr>
              <w:t>分子</w:t>
            </w:r>
            <w:r w:rsidRPr="00AA3E3C">
              <w:rPr>
                <w:rFonts w:ascii="華康楷書體 Std W5" w:eastAsia="華康楷書體 Std W5" w:hAnsi="華康楷書體 Std W5" w:cs="華康圓體 Std W5" w:hint="eastAsia"/>
                <w:sz w:val="26"/>
                <w:szCs w:val="26"/>
              </w:rPr>
              <w:t>與</w:t>
            </w:r>
            <w:r w:rsidRPr="00AA3E3C">
              <w:rPr>
                <w:rFonts w:ascii="華康楷書體 Std W5" w:eastAsia="華康楷書體 Std W5" w:hAnsi="華康楷書體 Std W5" w:cs="華康圓體 Std W5" w:hint="eastAsia"/>
                <w:sz w:val="26"/>
                <w:szCs w:val="26"/>
                <w:u w:val="single"/>
              </w:rPr>
              <w:t>細胞</w:t>
            </w:r>
            <w:r w:rsidRPr="00AA3E3C">
              <w:rPr>
                <w:rFonts w:ascii="華康楷書體 Std W5" w:eastAsia="華康楷書體 Std W5" w:hAnsi="華康楷書體 Std W5" w:cs="華康圓體 Std W5" w:hint="eastAsia"/>
                <w:sz w:val="26"/>
                <w:szCs w:val="26"/>
              </w:rPr>
              <w:t>之間。</w:t>
            </w:r>
          </w:p>
        </w:tc>
      </w:tr>
      <w:tr w:rsidR="003D1110" w:rsidRPr="006564B3" w:rsidTr="003D1110">
        <w:trPr>
          <w:trHeight w:val="1647"/>
        </w:trPr>
        <w:tc>
          <w:tcPr>
            <w:tcW w:w="1359" w:type="dxa"/>
            <w:shd w:val="clear" w:color="auto" w:fill="BFBFBF"/>
            <w:vAlign w:val="center"/>
          </w:tcPr>
          <w:p w:rsidR="003D1110" w:rsidRPr="00AA3E3C" w:rsidRDefault="003D1110" w:rsidP="003D1110">
            <w:pPr>
              <w:spacing w:line="420" w:lineRule="atLeast"/>
              <w:jc w:val="center"/>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的</w:t>
            </w:r>
            <w:r w:rsidRPr="00AA3E3C">
              <w:rPr>
                <w:rFonts w:ascii="華康楷書體 Std W5" w:eastAsia="華康楷書體 Std W5" w:hAnsi="華康楷書體 Std W5" w:cs="華康圓體 Std W5"/>
                <w:sz w:val="26"/>
                <w:szCs w:val="26"/>
              </w:rPr>
              <w:br/>
            </w:r>
            <w:r w:rsidRPr="00AA3E3C">
              <w:rPr>
                <w:rFonts w:ascii="華康楷書體 Std W5" w:eastAsia="華康楷書體 Std W5" w:hAnsi="華康楷書體 Std W5" w:cs="華康圓體 Std W5" w:hint="eastAsia"/>
                <w:sz w:val="26"/>
                <w:szCs w:val="26"/>
              </w:rPr>
              <w:t>大小</w:t>
            </w:r>
          </w:p>
        </w:tc>
        <w:tc>
          <w:tcPr>
            <w:tcW w:w="8138" w:type="dxa"/>
            <w:shd w:val="clear" w:color="auto" w:fill="auto"/>
          </w:tcPr>
          <w:p w:rsidR="003D1110" w:rsidRPr="00AA3E3C" w:rsidRDefault="003D1110" w:rsidP="003B7459">
            <w:pPr>
              <w:pStyle w:val="af1"/>
              <w:numPr>
                <w:ilvl w:val="0"/>
                <w:numId w:val="28"/>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通常以</w:t>
            </w:r>
            <w:r w:rsidRPr="00AA3E3C">
              <w:rPr>
                <w:rFonts w:ascii="華康楷書體 Std W5" w:eastAsia="華康楷書體 Std W5" w:hAnsi="華康楷書體 Std W5" w:cs="華康圓體 Std W5" w:hint="eastAsia"/>
                <w:sz w:val="26"/>
                <w:szCs w:val="26"/>
                <w:u w:val="single"/>
              </w:rPr>
              <w:t>奈米</w:t>
            </w:r>
            <w:r w:rsidRPr="00AA3E3C">
              <w:rPr>
                <w:rFonts w:ascii="華康楷書體 Std W5" w:eastAsia="華康楷書體 Std W5" w:hAnsi="華康楷書體 Std W5" w:cs="華康圓體 Std W5" w:hint="eastAsia"/>
                <w:sz w:val="26"/>
                <w:szCs w:val="26"/>
              </w:rPr>
              <w:t>為測量單位。(1</w:t>
            </w:r>
            <w:r w:rsidRPr="00AA3E3C">
              <w:rPr>
                <w:rFonts w:ascii="華康楷書體 Std W5" w:eastAsia="華康楷書體 Std W5" w:hAnsi="華康楷書體 Std W5" w:cs="華康圓體 Std W5"/>
                <w:sz w:val="26"/>
                <w:szCs w:val="26"/>
              </w:rPr>
              <w:t>nm</w:t>
            </w:r>
            <w:r w:rsidRPr="00AA3E3C">
              <w:rPr>
                <w:rFonts w:ascii="華康楷書體 Std W5" w:eastAsia="華康楷書體 Std W5" w:hAnsi="華康楷書體 Std W5" w:cs="華康圓體 Std W5" w:hint="eastAsia"/>
                <w:sz w:val="26"/>
                <w:szCs w:val="26"/>
              </w:rPr>
              <w:t>=10</w:t>
            </w:r>
            <w:r w:rsidRPr="00AA3E3C">
              <w:rPr>
                <w:rFonts w:ascii="華康楷書體 Std W5" w:eastAsia="華康楷書體 Std W5" w:hAnsi="華康楷書體 Std W5" w:cs="華康圓體 Std W5" w:hint="eastAsia"/>
                <w:sz w:val="26"/>
                <w:szCs w:val="26"/>
                <w:vertAlign w:val="superscript"/>
              </w:rPr>
              <w:t>-3</w:t>
            </w:r>
            <w:r w:rsidRPr="00AA3E3C">
              <w:rPr>
                <w:rFonts w:ascii="華康楷書體 Std W5" w:eastAsia="華康楷書體 Std W5" w:hAnsi="華康楷書體 Std W5" w:cs="華康圓體 Std W5" w:hint="eastAsia"/>
                <w:sz w:val="26"/>
                <w:szCs w:val="26"/>
              </w:rPr>
              <w:t>μm)</w:t>
            </w:r>
          </w:p>
          <w:p w:rsidR="003D1110" w:rsidRPr="00AA3E3C" w:rsidRDefault="003D1110" w:rsidP="003B7459">
            <w:pPr>
              <w:pStyle w:val="af1"/>
              <w:numPr>
                <w:ilvl w:val="0"/>
                <w:numId w:val="28"/>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必須用電子顯微鏡才能觀察到其形狀與構造。</w:t>
            </w:r>
          </w:p>
          <w:p w:rsidR="003D1110" w:rsidRPr="00AA3E3C" w:rsidRDefault="003D1110" w:rsidP="003B7459">
            <w:pPr>
              <w:pStyle w:val="af1"/>
              <w:numPr>
                <w:ilvl w:val="0"/>
                <w:numId w:val="28"/>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大小差異很大，一般而言，其直徑約介於20~300奈米之間。但是牛口蹄疫病毒則僅10奈米而已。</w:t>
            </w:r>
          </w:p>
        </w:tc>
      </w:tr>
      <w:tr w:rsidR="003D1110" w:rsidRPr="006564B3" w:rsidTr="003D1110">
        <w:trPr>
          <w:trHeight w:val="2258"/>
        </w:trPr>
        <w:tc>
          <w:tcPr>
            <w:tcW w:w="1359" w:type="dxa"/>
            <w:shd w:val="clear" w:color="auto" w:fill="BFBFBF"/>
            <w:vAlign w:val="center"/>
          </w:tcPr>
          <w:p w:rsidR="003D1110" w:rsidRPr="00AA3E3C" w:rsidRDefault="003D1110" w:rsidP="003D1110">
            <w:pPr>
              <w:spacing w:line="420" w:lineRule="atLeast"/>
              <w:jc w:val="center"/>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的</w:t>
            </w:r>
            <w:r w:rsidRPr="00AA3E3C">
              <w:rPr>
                <w:rFonts w:ascii="華康楷書體 Std W5" w:eastAsia="華康楷書體 Std W5" w:hAnsi="華康楷書體 Std W5" w:cs="華康圓體 Std W5"/>
                <w:sz w:val="26"/>
                <w:szCs w:val="26"/>
              </w:rPr>
              <w:br/>
            </w:r>
            <w:r w:rsidRPr="00AA3E3C">
              <w:rPr>
                <w:rFonts w:ascii="華康楷書體 Std W5" w:eastAsia="華康楷書體 Std W5" w:hAnsi="華康楷書體 Std W5" w:cs="華康圓體 Std W5" w:hint="eastAsia"/>
                <w:sz w:val="26"/>
                <w:szCs w:val="26"/>
              </w:rPr>
              <w:t>種類與</w:t>
            </w:r>
            <w:r w:rsidRPr="00AA3E3C">
              <w:rPr>
                <w:rFonts w:ascii="華康楷書體 Std W5" w:eastAsia="華康楷書體 Std W5" w:hAnsi="華康楷書體 Std W5" w:cs="華康圓體 Std W5"/>
                <w:sz w:val="26"/>
                <w:szCs w:val="26"/>
              </w:rPr>
              <w:br/>
            </w:r>
            <w:r w:rsidRPr="00AA3E3C">
              <w:rPr>
                <w:rFonts w:ascii="華康楷書體 Std W5" w:eastAsia="華康楷書體 Std W5" w:hAnsi="華康楷書體 Std W5" w:cs="華康圓體 Std W5" w:hint="eastAsia"/>
                <w:sz w:val="26"/>
                <w:szCs w:val="26"/>
              </w:rPr>
              <w:t>形狀</w:t>
            </w:r>
          </w:p>
        </w:tc>
        <w:tc>
          <w:tcPr>
            <w:tcW w:w="8138" w:type="dxa"/>
            <w:shd w:val="clear" w:color="auto" w:fill="auto"/>
          </w:tcPr>
          <w:p w:rsidR="003D1110" w:rsidRPr="00AA3E3C" w:rsidRDefault="003D1110" w:rsidP="003B7459">
            <w:pPr>
              <w:pStyle w:val="af1"/>
              <w:numPr>
                <w:ilvl w:val="0"/>
                <w:numId w:val="30"/>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依寄主細胞種類的不同，可分為三類：植物病毒、動物病毒和細菌病毒。</w:t>
            </w:r>
          </w:p>
          <w:p w:rsidR="003D1110" w:rsidRPr="00AA3E3C" w:rsidRDefault="003D1110" w:rsidP="003B7459">
            <w:pPr>
              <w:pStyle w:val="af1"/>
              <w:numPr>
                <w:ilvl w:val="0"/>
                <w:numId w:val="30"/>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的形狀，大致可分為：</w:t>
            </w:r>
          </w:p>
          <w:p w:rsidR="003D1110" w:rsidRPr="00AA3E3C" w:rsidRDefault="003D1110" w:rsidP="003D1110">
            <w:pPr>
              <w:pStyle w:val="af1"/>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1)</w:t>
            </w:r>
            <w:r w:rsidRPr="00AA3E3C">
              <w:rPr>
                <w:rFonts w:ascii="華康楷書體 Std W5" w:eastAsia="華康楷書體 Std W5" w:hAnsi="華康楷書體 Std W5" w:cs="華康圓體 Std W5" w:hint="eastAsia"/>
                <w:sz w:val="26"/>
                <w:szCs w:val="26"/>
                <w:u w:val="single"/>
              </w:rPr>
              <w:t>桿狀</w:t>
            </w:r>
            <w:r w:rsidRPr="00AA3E3C">
              <w:rPr>
                <w:rFonts w:ascii="華康楷書體 Std W5" w:eastAsia="華康楷書體 Std W5" w:hAnsi="華康楷書體 Std W5" w:cs="華康圓體 Std W5" w:hint="eastAsia"/>
                <w:sz w:val="26"/>
                <w:szCs w:val="26"/>
              </w:rPr>
              <w:t>：大多數植物病毒，例如菸草鑲嵌病毒(TMV)。</w:t>
            </w:r>
          </w:p>
          <w:p w:rsidR="003D1110" w:rsidRPr="00AA3E3C" w:rsidRDefault="003D1110" w:rsidP="003D1110">
            <w:pPr>
              <w:pStyle w:val="af1"/>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2)</w:t>
            </w:r>
            <w:r w:rsidRPr="00AA3E3C">
              <w:rPr>
                <w:rFonts w:ascii="華康楷書體 Std W5" w:eastAsia="華康楷書體 Std W5" w:hAnsi="華康楷書體 Std W5" w:cs="華康圓體 Std W5" w:hint="eastAsia"/>
                <w:sz w:val="26"/>
                <w:szCs w:val="26"/>
                <w:u w:val="single"/>
              </w:rPr>
              <w:t>球狀</w:t>
            </w:r>
            <w:r w:rsidRPr="00AA3E3C">
              <w:rPr>
                <w:rFonts w:ascii="華康楷書體 Std W5" w:eastAsia="華康楷書體 Std W5" w:hAnsi="華康楷書體 Std W5" w:cs="華康圓體 Std W5" w:hint="eastAsia"/>
                <w:sz w:val="26"/>
                <w:szCs w:val="26"/>
              </w:rPr>
              <w:t>：大多數動物病毒，例如腺病毒、流行性感冒病毒。</w:t>
            </w:r>
          </w:p>
          <w:p w:rsidR="003D1110" w:rsidRPr="00AA3E3C" w:rsidRDefault="003D1110" w:rsidP="003D1110">
            <w:pPr>
              <w:pStyle w:val="af1"/>
              <w:spacing w:line="420" w:lineRule="atLeast"/>
              <w:ind w:leftChars="0" w:left="482"/>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noProof/>
              </w:rPr>
              <w:drawing>
                <wp:anchor distT="0" distB="0" distL="114300" distR="114300" simplePos="0" relativeHeight="252148224" behindDoc="0" locked="0" layoutInCell="1" allowOverlap="1" wp14:anchorId="3A931903" wp14:editId="3833599D">
                  <wp:simplePos x="0" y="0"/>
                  <wp:positionH relativeFrom="column">
                    <wp:posOffset>913765</wp:posOffset>
                  </wp:positionH>
                  <wp:positionV relativeFrom="paragraph">
                    <wp:posOffset>271780</wp:posOffset>
                  </wp:positionV>
                  <wp:extent cx="2769235" cy="772160"/>
                  <wp:effectExtent l="0" t="0" r="0" b="8890"/>
                  <wp:wrapNone/>
                  <wp:docPr id="1880" name="圖片 1880" descr="Virus-stru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4" descr="Virus-structure-1"/>
                          <pic:cNvPicPr>
                            <a:picLocks noChangeAspect="1" noChangeArrowheads="1"/>
                          </pic:cNvPicPr>
                        </pic:nvPicPr>
                        <pic:blipFill>
                          <a:blip r:embed="rId453">
                            <a:extLst>
                              <a:ext uri="{28A0092B-C50C-407E-A947-70E740481C1C}">
                                <a14:useLocalDpi xmlns:a14="http://schemas.microsoft.com/office/drawing/2010/main" val="0"/>
                              </a:ext>
                            </a:extLst>
                          </a:blip>
                          <a:srcRect b="10899"/>
                          <a:stretch>
                            <a:fillRect/>
                          </a:stretch>
                        </pic:blipFill>
                        <pic:spPr bwMode="auto">
                          <a:xfrm>
                            <a:off x="0" y="0"/>
                            <a:ext cx="2769235" cy="772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3E3C">
              <w:rPr>
                <w:rFonts w:ascii="華康楷書體 Std W5" w:eastAsia="華康楷書體 Std W5" w:hAnsi="華康楷書體 Std W5" w:cs="華康圓體 Std W5" w:hint="eastAsia"/>
                <w:sz w:val="26"/>
                <w:szCs w:val="26"/>
              </w:rPr>
              <w:t>(3)</w:t>
            </w:r>
            <w:r w:rsidRPr="00AA3E3C">
              <w:rPr>
                <w:rFonts w:ascii="華康楷書體 Std W5" w:eastAsia="華康楷書體 Std W5" w:hAnsi="華康楷書體 Std W5" w:cs="華康圓體 Std W5" w:hint="eastAsia"/>
                <w:sz w:val="26"/>
                <w:szCs w:val="26"/>
                <w:u w:val="single"/>
              </w:rPr>
              <w:t>登月小艇型</w:t>
            </w:r>
            <w:r w:rsidRPr="00AA3E3C">
              <w:rPr>
                <w:rFonts w:ascii="華康楷書體 Std W5" w:eastAsia="華康楷書體 Std W5" w:hAnsi="華康楷書體 Std W5" w:cs="華康圓體 Std W5" w:hint="eastAsia"/>
                <w:sz w:val="26"/>
                <w:szCs w:val="26"/>
              </w:rPr>
              <w:t>：大多數細菌病毒(細菌病毒也稱為</w:t>
            </w:r>
            <w:r w:rsidRPr="00AA3E3C">
              <w:rPr>
                <w:rFonts w:ascii="華康楷書體 Std W5" w:eastAsia="華康楷書體 Std W5" w:hAnsi="華康楷書體 Std W5" w:cs="華康圓體 Std W5" w:hint="eastAsia"/>
                <w:sz w:val="26"/>
                <w:szCs w:val="26"/>
                <w:u w:val="single"/>
              </w:rPr>
              <w:t>噬菌體</w:t>
            </w:r>
            <w:r w:rsidRPr="00AA3E3C">
              <w:rPr>
                <w:rFonts w:ascii="華康楷書體 Std W5" w:eastAsia="華康楷書體 Std W5" w:hAnsi="華康楷書體 Std W5" w:cs="華康圓體 Std W5" w:hint="eastAsia"/>
                <w:sz w:val="26"/>
                <w:szCs w:val="26"/>
              </w:rPr>
              <w:t>)。</w:t>
            </w:r>
          </w:p>
          <w:p w:rsidR="003D1110" w:rsidRPr="00AA3E3C" w:rsidRDefault="003D1110" w:rsidP="003D1110">
            <w:pPr>
              <w:pStyle w:val="af1"/>
              <w:spacing w:line="420" w:lineRule="atLeast"/>
              <w:ind w:leftChars="0" w:left="482"/>
              <w:rPr>
                <w:rFonts w:ascii="華康楷書體 Std W5" w:eastAsia="華康楷書體 Std W5" w:hAnsi="華康楷書體 Std W5" w:cs="華康圓體 Std W5"/>
                <w:sz w:val="26"/>
                <w:szCs w:val="26"/>
              </w:rPr>
            </w:pPr>
          </w:p>
          <w:p w:rsidR="003D1110" w:rsidRPr="00AA3E3C" w:rsidRDefault="003D1110" w:rsidP="003D1110">
            <w:pPr>
              <w:pStyle w:val="af1"/>
              <w:spacing w:line="420" w:lineRule="atLeast"/>
              <w:ind w:leftChars="0" w:left="482"/>
              <w:rPr>
                <w:rFonts w:ascii="華康楷書體 Std W5" w:eastAsia="華康楷書體 Std W5" w:hAnsi="華康楷書體 Std W5" w:cs="華康圓體 Std W5"/>
                <w:sz w:val="26"/>
                <w:szCs w:val="26"/>
              </w:rPr>
            </w:pPr>
          </w:p>
          <w:p w:rsidR="003D1110" w:rsidRPr="00AA3E3C" w:rsidRDefault="003D1110" w:rsidP="003D1110">
            <w:pPr>
              <w:pStyle w:val="af1"/>
              <w:spacing w:line="420" w:lineRule="atLeast"/>
              <w:ind w:leftChars="0" w:left="482"/>
              <w:rPr>
                <w:rFonts w:ascii="華康楷書體 Std W5" w:eastAsia="華康楷書體 Std W5" w:hAnsi="華康楷書體 Std W5" w:cs="華康圓體 Std W5"/>
                <w:sz w:val="26"/>
                <w:szCs w:val="26"/>
              </w:rPr>
            </w:pPr>
          </w:p>
        </w:tc>
      </w:tr>
      <w:tr w:rsidR="003D1110" w:rsidRPr="006564B3" w:rsidTr="003D1110">
        <w:trPr>
          <w:trHeight w:val="2258"/>
        </w:trPr>
        <w:tc>
          <w:tcPr>
            <w:tcW w:w="1359" w:type="dxa"/>
            <w:shd w:val="clear" w:color="auto" w:fill="BFBFBF"/>
            <w:vAlign w:val="center"/>
          </w:tcPr>
          <w:p w:rsidR="003D1110" w:rsidRPr="00AA3E3C" w:rsidRDefault="003D1110" w:rsidP="003D1110">
            <w:pPr>
              <w:spacing w:line="420" w:lineRule="atLeast"/>
              <w:jc w:val="center"/>
              <w:rPr>
                <w:rFonts w:ascii="華康楷書體 Std W5" w:eastAsia="華康楷書體 Std W5" w:hAnsi="華康楷書體 Std W5" w:cs="華康圓體 Std W5"/>
                <w:sz w:val="26"/>
                <w:szCs w:val="26"/>
              </w:rPr>
            </w:pPr>
          </w:p>
          <w:p w:rsidR="003D1110" w:rsidRPr="00AA3E3C" w:rsidRDefault="003D1110" w:rsidP="003D1110">
            <w:pPr>
              <w:spacing w:line="420" w:lineRule="atLeast"/>
              <w:jc w:val="center"/>
              <w:rPr>
                <w:rFonts w:ascii="華康楷書體 Std W5" w:eastAsia="華康楷書體 Std W5" w:hAnsi="華康楷書體 Std W5" w:cs="華康圓體 Std W5"/>
                <w:sz w:val="26"/>
                <w:szCs w:val="26"/>
              </w:rPr>
            </w:pPr>
          </w:p>
          <w:p w:rsidR="003D1110" w:rsidRPr="00AA3E3C" w:rsidRDefault="003D1110" w:rsidP="003D1110">
            <w:pPr>
              <w:spacing w:line="420" w:lineRule="atLeast"/>
              <w:jc w:val="center"/>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的</w:t>
            </w:r>
            <w:r w:rsidRPr="00AA3E3C">
              <w:rPr>
                <w:rFonts w:ascii="華康楷書體 Std W5" w:eastAsia="華康楷書體 Std W5" w:hAnsi="華康楷書體 Std W5" w:cs="華康圓體 Std W5"/>
                <w:sz w:val="26"/>
                <w:szCs w:val="26"/>
              </w:rPr>
              <w:br/>
            </w:r>
            <w:r w:rsidRPr="00AA3E3C">
              <w:rPr>
                <w:rFonts w:ascii="華康楷書體 Std W5" w:eastAsia="華康楷書體 Std W5" w:hAnsi="華康楷書體 Std W5" w:cs="華康圓體 Std W5" w:hint="eastAsia"/>
                <w:sz w:val="26"/>
                <w:szCs w:val="26"/>
              </w:rPr>
              <w:t>構造</w:t>
            </w:r>
          </w:p>
        </w:tc>
        <w:tc>
          <w:tcPr>
            <w:tcW w:w="8138" w:type="dxa"/>
            <w:shd w:val="clear" w:color="auto" w:fill="auto"/>
          </w:tcPr>
          <w:p w:rsidR="003D1110" w:rsidRPr="00AA3E3C" w:rsidRDefault="003D1110" w:rsidP="003B7459">
            <w:pPr>
              <w:pStyle w:val="af1"/>
              <w:numPr>
                <w:ilvl w:val="0"/>
                <w:numId w:val="31"/>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基本構造：</w:t>
            </w:r>
          </w:p>
          <w:p w:rsidR="003D1110" w:rsidRPr="00AA3E3C" w:rsidRDefault="003D1110" w:rsidP="003D1110">
            <w:pPr>
              <w:pStyle w:val="af1"/>
              <w:spacing w:line="420" w:lineRule="atLeast"/>
              <w:ind w:leftChars="0"/>
              <w:rPr>
                <w:rFonts w:ascii="華康楷書體 Std W5" w:eastAsia="華康楷書體 Std W5" w:hAnsi="華康楷書體 Std W5" w:cs="華康圓體 Std W5"/>
                <w:sz w:val="26"/>
                <w:szCs w:val="26"/>
                <w:u w:val="single"/>
              </w:rPr>
            </w:pPr>
            <w:r w:rsidRPr="00AA3E3C">
              <w:rPr>
                <w:rFonts w:ascii="華康楷書體 Std W5" w:eastAsia="華康楷書體 Std W5" w:hAnsi="華康楷書體 Std W5" w:cs="華康圓體 Std W5" w:hint="eastAsia"/>
                <w:sz w:val="26"/>
                <w:szCs w:val="26"/>
              </w:rPr>
              <w:t>(1)外殼</w:t>
            </w:r>
            <w:r w:rsidRPr="00AA3E3C">
              <w:rPr>
                <w:rFonts w:ascii="華康楷書體 Std W5" w:eastAsia="華康楷書體 Std W5" w:hAnsi="華康楷書體 Std W5" w:cs="Arial Unicode MS" w:hint="eastAsia"/>
                <w:sz w:val="26"/>
                <w:szCs w:val="26"/>
              </w:rPr>
              <w:t>—</w:t>
            </w:r>
            <w:r w:rsidRPr="00AA3E3C">
              <w:rPr>
                <w:rFonts w:ascii="華康楷書體 Std W5" w:eastAsia="華康楷書體 Std W5" w:hAnsi="華康楷書體 Std W5" w:cs="Arial Unicode MS" w:hint="eastAsia"/>
                <w:sz w:val="26"/>
                <w:szCs w:val="26"/>
                <w:u w:val="single"/>
              </w:rPr>
              <w:t>蛋白質外鞘</w:t>
            </w:r>
          </w:p>
          <w:p w:rsidR="003D1110" w:rsidRPr="00AA3E3C" w:rsidRDefault="003D1110" w:rsidP="003D1110">
            <w:pPr>
              <w:pStyle w:val="af1"/>
              <w:spacing w:line="420" w:lineRule="atLeast"/>
              <w:ind w:leftChars="0"/>
              <w:jc w:val="both"/>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2)中心</w:t>
            </w:r>
            <w:r w:rsidRPr="00AA3E3C">
              <w:rPr>
                <w:rFonts w:ascii="華康楷書體 Std W5" w:eastAsia="華康楷書體 Std W5" w:hAnsi="華康楷書體 Std W5" w:cs="Arial Unicode MS" w:hint="eastAsia"/>
                <w:sz w:val="26"/>
                <w:szCs w:val="26"/>
              </w:rPr>
              <w:t>—</w:t>
            </w:r>
            <w:r w:rsidRPr="00AA3E3C">
              <w:rPr>
                <w:rFonts w:ascii="華康楷書體 Std W5" w:eastAsia="華康楷書體 Std W5" w:hAnsi="華康楷書體 Std W5" w:cs="華康圓體 Std W5" w:hint="eastAsia"/>
                <w:sz w:val="26"/>
                <w:szCs w:val="26"/>
                <w:u w:val="single"/>
              </w:rPr>
              <w:t>核酸</w:t>
            </w:r>
            <w:r w:rsidRPr="00AA3E3C">
              <w:rPr>
                <w:rFonts w:ascii="華康楷書體 Std W5" w:eastAsia="華康楷書體 Std W5" w:hAnsi="華康楷書體 Std W5" w:cs="華康圓體 Std W5" w:hint="eastAsia"/>
                <w:sz w:val="26"/>
                <w:szCs w:val="26"/>
              </w:rPr>
              <w:t>(DNA或RNA其中一種)</w:t>
            </w:r>
          </w:p>
          <w:p w:rsidR="003D1110" w:rsidRPr="00AA3E3C" w:rsidRDefault="003D1110" w:rsidP="003B7459">
            <w:pPr>
              <w:pStyle w:val="af1"/>
              <w:numPr>
                <w:ilvl w:val="0"/>
                <w:numId w:val="31"/>
              </w:numPr>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特殊構造：</w:t>
            </w:r>
          </w:p>
          <w:p w:rsidR="003D1110" w:rsidRPr="00AA3E3C" w:rsidRDefault="003D1110" w:rsidP="003D1110">
            <w:pPr>
              <w:pStyle w:val="af1"/>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1)</w:t>
            </w:r>
            <w:r w:rsidRPr="00AA3E3C">
              <w:rPr>
                <w:rFonts w:ascii="華康楷書體 Std W5" w:eastAsia="華康楷書體 Std W5" w:hAnsi="華康楷書體 Std W5" w:cs="華康圓體 Std W5" w:hint="eastAsia"/>
                <w:sz w:val="26"/>
                <w:szCs w:val="26"/>
                <w:u w:val="single"/>
              </w:rPr>
              <w:t>套膜</w:t>
            </w:r>
            <w:r w:rsidRPr="00AA3E3C">
              <w:rPr>
                <w:rFonts w:ascii="華康楷書體 Std W5" w:eastAsia="華康楷書體 Std W5" w:hAnsi="華康楷書體 Std W5" w:cs="Arial Unicode MS" w:hint="eastAsia"/>
                <w:sz w:val="26"/>
                <w:szCs w:val="26"/>
              </w:rPr>
              <w:t>—由脂質和蛋白質所組成，類似細胞膜。</w:t>
            </w:r>
          </w:p>
          <w:p w:rsidR="003D1110" w:rsidRPr="00AA3E3C" w:rsidRDefault="003D1110" w:rsidP="003D1110">
            <w:pPr>
              <w:pStyle w:val="af1"/>
              <w:spacing w:line="420" w:lineRule="atLeast"/>
              <w:rPr>
                <w:rFonts w:ascii="華康楷書體 Std W5" w:eastAsia="華康楷書體 Std W5" w:hAnsi="華康楷書體 Std W5" w:cs="Arial Unicode MS"/>
                <w:sz w:val="26"/>
                <w:szCs w:val="26"/>
              </w:rPr>
            </w:pPr>
            <w:r w:rsidRPr="00AA3E3C">
              <w:rPr>
                <w:rFonts w:ascii="華康楷書體 Std W5" w:eastAsia="華康楷書體 Std W5" w:hAnsi="華康楷書體 Std W5" w:cs="Arial Unicode MS" w:hint="eastAsia"/>
                <w:sz w:val="26"/>
                <w:szCs w:val="26"/>
              </w:rPr>
              <w:t>(2)</w:t>
            </w:r>
            <w:r w:rsidRPr="00AA3E3C">
              <w:rPr>
                <w:rFonts w:ascii="華康楷書體 Std W5" w:eastAsia="華康楷書體 Std W5" w:hAnsi="華康楷書體 Std W5" w:cs="Arial Unicode MS" w:hint="eastAsia"/>
                <w:sz w:val="26"/>
                <w:szCs w:val="26"/>
                <w:u w:val="single"/>
              </w:rPr>
              <w:t>丁狀突起</w:t>
            </w:r>
            <w:r w:rsidRPr="00AA3E3C">
              <w:rPr>
                <w:rFonts w:ascii="華康楷書體 Std W5" w:eastAsia="華康楷書體 Std W5" w:hAnsi="華康楷書體 Std W5" w:cs="Arial Unicode MS" w:hint="eastAsia"/>
                <w:sz w:val="26"/>
                <w:szCs w:val="26"/>
              </w:rPr>
              <w:t>—醣蛋白所組成</w:t>
            </w:r>
          </w:p>
          <w:p w:rsidR="003D1110" w:rsidRPr="00AA3E3C" w:rsidRDefault="003D1110" w:rsidP="003D1110">
            <w:pPr>
              <w:pStyle w:val="af1"/>
              <w:spacing w:line="420" w:lineRule="atLeast"/>
              <w:ind w:leftChars="185" w:left="920" w:hangingChars="183" w:hanging="476"/>
              <w:rPr>
                <w:rFonts w:ascii="華康楷書體 Std W5" w:eastAsia="華康楷書體 Std W5" w:hAnsi="華康楷書體 Std W5" w:cs="Arial Unicode MS"/>
                <w:sz w:val="26"/>
                <w:szCs w:val="26"/>
              </w:rPr>
            </w:pPr>
            <w:r w:rsidRPr="00AA3E3C">
              <w:rPr>
                <w:rFonts w:ascii="華康楷書體 Std W5" w:eastAsia="華康楷書體 Std W5" w:hAnsi="華康楷書體 Std W5" w:cs="Arial Unicode MS" w:hint="eastAsia"/>
                <w:sz w:val="26"/>
                <w:szCs w:val="26"/>
              </w:rPr>
              <w:t>(3)「雙倍體」核酸—一般病毒的中心僅有一條核酸，但少數如愛滋病病毒(HIV)就具有兩條核酸(單股的RNA)，如此的病毒也稱為雙倍體病毒。</w:t>
            </w:r>
          </w:p>
          <w:p w:rsidR="003D1110" w:rsidRPr="00AA3E3C" w:rsidRDefault="003D1110" w:rsidP="003D1110">
            <w:pPr>
              <w:pStyle w:val="af1"/>
              <w:spacing w:line="420" w:lineRule="atLeast"/>
              <w:ind w:leftChars="185" w:left="920" w:hangingChars="183" w:hanging="476"/>
              <w:rPr>
                <w:rFonts w:ascii="華康楷書體 Std W5" w:eastAsia="華康楷書體 Std W5" w:hAnsi="華康楷書體 Std W5" w:cs="Arial Unicode MS"/>
                <w:sz w:val="26"/>
                <w:szCs w:val="26"/>
              </w:rPr>
            </w:pPr>
            <w:r w:rsidRPr="00AA3E3C">
              <w:rPr>
                <w:rFonts w:ascii="華康楷書體 Std W5" w:eastAsia="華康楷書體 Std W5" w:hAnsi="華康楷書體 Std W5" w:cs="華康圓體 Std W5" w:hint="eastAsia"/>
                <w:noProof/>
                <w:sz w:val="26"/>
                <w:szCs w:val="26"/>
              </w:rPr>
              <w:drawing>
                <wp:anchor distT="0" distB="0" distL="114300" distR="114300" simplePos="0" relativeHeight="252149248" behindDoc="0" locked="0" layoutInCell="1" allowOverlap="1" wp14:anchorId="2501A77D" wp14:editId="4B833CE1">
                  <wp:simplePos x="0" y="0"/>
                  <wp:positionH relativeFrom="column">
                    <wp:posOffset>1279525</wp:posOffset>
                  </wp:positionH>
                  <wp:positionV relativeFrom="paragraph">
                    <wp:posOffset>132715</wp:posOffset>
                  </wp:positionV>
                  <wp:extent cx="2342515" cy="2035175"/>
                  <wp:effectExtent l="0" t="0" r="635" b="3175"/>
                  <wp:wrapNone/>
                  <wp:docPr id="1878" name="圖片 1878" descr="Virus-stru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5" descr="Virus-structure-1"/>
                          <pic:cNvPicPr>
                            <a:picLocks noChangeAspect="1" noChangeArrowheads="1"/>
                          </pic:cNvPicPr>
                        </pic:nvPicPr>
                        <pic:blipFill>
                          <a:blip r:embed="rId453">
                            <a:extLst>
                              <a:ext uri="{28A0092B-C50C-407E-A947-70E740481C1C}">
                                <a14:useLocalDpi xmlns:a14="http://schemas.microsoft.com/office/drawing/2010/main" val="0"/>
                              </a:ext>
                            </a:extLst>
                          </a:blip>
                          <a:srcRect l="50356" t="18503" r="24214" b="10899"/>
                          <a:stretch>
                            <a:fillRect/>
                          </a:stretch>
                        </pic:blipFill>
                        <pic:spPr bwMode="auto">
                          <a:xfrm>
                            <a:off x="0" y="0"/>
                            <a:ext cx="2342515" cy="2035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1110" w:rsidRPr="00AA3E3C" w:rsidRDefault="003D1110" w:rsidP="003D1110">
            <w:pPr>
              <w:pStyle w:val="af1"/>
              <w:spacing w:line="420" w:lineRule="atLeast"/>
              <w:ind w:leftChars="185" w:left="920" w:hangingChars="183" w:hanging="476"/>
              <w:rPr>
                <w:rFonts w:ascii="華康楷書體 Std W5" w:eastAsia="華康楷書體 Std W5" w:hAnsi="華康楷書體 Std W5" w:cs="Arial Unicode MS"/>
                <w:sz w:val="26"/>
                <w:szCs w:val="26"/>
              </w:rPr>
            </w:pPr>
          </w:p>
          <w:p w:rsidR="003D1110" w:rsidRPr="00AA3E3C" w:rsidRDefault="003D1110" w:rsidP="003D1110">
            <w:pPr>
              <w:pStyle w:val="af1"/>
              <w:spacing w:line="420" w:lineRule="atLeast"/>
              <w:ind w:leftChars="185" w:left="920" w:hangingChars="183" w:hanging="476"/>
              <w:rPr>
                <w:rFonts w:ascii="華康楷書體 Std W5" w:eastAsia="華康楷書體 Std W5" w:hAnsi="華康楷書體 Std W5" w:cs="Arial Unicode MS"/>
                <w:sz w:val="26"/>
                <w:szCs w:val="26"/>
              </w:rPr>
            </w:pPr>
          </w:p>
          <w:p w:rsidR="003D1110" w:rsidRPr="00AA3E3C" w:rsidRDefault="003D1110" w:rsidP="003D1110">
            <w:pPr>
              <w:pStyle w:val="af1"/>
              <w:spacing w:line="420" w:lineRule="atLeast"/>
              <w:ind w:leftChars="185" w:left="920" w:hangingChars="183" w:hanging="476"/>
              <w:rPr>
                <w:rFonts w:ascii="華康楷書體 Std W5" w:eastAsia="華康楷書體 Std W5" w:hAnsi="華康楷書體 Std W5" w:cs="華康圓體 Std W5"/>
                <w:sz w:val="26"/>
                <w:szCs w:val="26"/>
              </w:rPr>
            </w:pPr>
          </w:p>
          <w:p w:rsidR="003D1110" w:rsidRPr="00AA3E3C" w:rsidRDefault="003D1110" w:rsidP="003D1110">
            <w:pPr>
              <w:pStyle w:val="af1"/>
              <w:spacing w:line="420" w:lineRule="atLeast"/>
              <w:ind w:leftChars="185" w:left="920" w:hangingChars="183" w:hanging="476"/>
              <w:rPr>
                <w:rFonts w:ascii="華康楷書體 Std W5" w:eastAsia="華康楷書體 Std W5" w:hAnsi="華康楷書體 Std W5" w:cs="華康圓體 Std W5"/>
                <w:sz w:val="26"/>
                <w:szCs w:val="26"/>
              </w:rPr>
            </w:pPr>
          </w:p>
          <w:p w:rsidR="003D1110" w:rsidRPr="00AA3E3C" w:rsidRDefault="003D1110" w:rsidP="003D1110">
            <w:pPr>
              <w:pStyle w:val="af1"/>
              <w:spacing w:line="420" w:lineRule="atLeast"/>
              <w:ind w:leftChars="185" w:left="920" w:hangingChars="183" w:hanging="476"/>
              <w:rPr>
                <w:rFonts w:ascii="華康楷書體 Std W5" w:eastAsia="華康楷書體 Std W5" w:hAnsi="華康楷書體 Std W5" w:cs="華康圓體 Std W5"/>
                <w:sz w:val="26"/>
                <w:szCs w:val="26"/>
              </w:rPr>
            </w:pPr>
          </w:p>
          <w:p w:rsidR="003D1110" w:rsidRPr="00AA3E3C" w:rsidRDefault="003D1110" w:rsidP="003D1110">
            <w:pPr>
              <w:pStyle w:val="af1"/>
              <w:spacing w:line="420" w:lineRule="atLeast"/>
              <w:ind w:leftChars="185" w:left="920" w:hangingChars="183" w:hanging="476"/>
              <w:rPr>
                <w:rFonts w:ascii="華康楷書體 Std W5" w:eastAsia="華康楷書體 Std W5" w:hAnsi="華康楷書體 Std W5" w:cs="華康圓體 Std W5"/>
                <w:sz w:val="26"/>
                <w:szCs w:val="26"/>
              </w:rPr>
            </w:pPr>
          </w:p>
          <w:p w:rsidR="003D1110" w:rsidRPr="00AA3E3C" w:rsidRDefault="003D1110" w:rsidP="003D1110">
            <w:pPr>
              <w:pStyle w:val="af1"/>
              <w:spacing w:line="420" w:lineRule="atLeast"/>
              <w:ind w:leftChars="185" w:left="920" w:hangingChars="183" w:hanging="476"/>
              <w:rPr>
                <w:rFonts w:ascii="華康楷書體 Std W5" w:eastAsia="華康楷書體 Std W5" w:hAnsi="華康楷書體 Std W5" w:cs="華康圓體 Std W5"/>
                <w:sz w:val="26"/>
                <w:szCs w:val="26"/>
              </w:rPr>
            </w:pPr>
          </w:p>
          <w:p w:rsidR="003D1110" w:rsidRPr="00AA3E3C" w:rsidRDefault="003D1110" w:rsidP="003D1110">
            <w:pPr>
              <w:pStyle w:val="af1"/>
              <w:spacing w:line="420" w:lineRule="atLeast"/>
              <w:ind w:leftChars="185" w:left="920" w:hangingChars="183" w:hanging="476"/>
              <w:rPr>
                <w:rFonts w:ascii="華康楷書體 Std W5" w:eastAsia="華康楷書體 Std W5" w:hAnsi="華康楷書體 Std W5" w:cs="華康圓體 Std W5"/>
                <w:sz w:val="26"/>
                <w:szCs w:val="26"/>
              </w:rPr>
            </w:pPr>
          </w:p>
          <w:p w:rsidR="003D1110" w:rsidRPr="00AA3E3C" w:rsidRDefault="003D1110" w:rsidP="003D1110">
            <w:pPr>
              <w:pStyle w:val="af1"/>
              <w:spacing w:line="420" w:lineRule="atLeast"/>
              <w:ind w:leftChars="185" w:left="920" w:hangingChars="183" w:hanging="476"/>
              <w:rPr>
                <w:rFonts w:ascii="華康楷書體 Std W5" w:eastAsia="華康楷書體 Std W5" w:hAnsi="華康楷書體 Std W5" w:cs="華康圓體 Std W5"/>
                <w:sz w:val="26"/>
                <w:szCs w:val="26"/>
              </w:rPr>
            </w:pPr>
          </w:p>
        </w:tc>
      </w:tr>
      <w:tr w:rsidR="003D1110" w:rsidRPr="006564B3" w:rsidTr="003D1110">
        <w:trPr>
          <w:trHeight w:val="1275"/>
        </w:trPr>
        <w:tc>
          <w:tcPr>
            <w:tcW w:w="1359" w:type="dxa"/>
            <w:shd w:val="clear" w:color="auto" w:fill="BFBFBF"/>
            <w:vAlign w:val="center"/>
          </w:tcPr>
          <w:p w:rsidR="003D1110" w:rsidRPr="00AA3E3C" w:rsidRDefault="003D1110" w:rsidP="003D1110">
            <w:pPr>
              <w:adjustRightInd w:val="0"/>
              <w:snapToGrid w:val="0"/>
              <w:spacing w:line="420" w:lineRule="atLeast"/>
              <w:jc w:val="center"/>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w:t>
            </w:r>
            <w:r w:rsidRPr="00AA3E3C">
              <w:rPr>
                <w:rFonts w:ascii="華康楷書體 Std W5" w:eastAsia="華康楷書體 Std W5" w:hAnsi="華康楷書體 Std W5" w:cs="華康圓體 Std W5"/>
                <w:sz w:val="26"/>
                <w:szCs w:val="26"/>
              </w:rPr>
              <w:br/>
            </w:r>
            <w:r w:rsidRPr="00AA3E3C">
              <w:rPr>
                <w:rFonts w:ascii="華康楷書體 Std W5" w:eastAsia="華康楷書體 Std W5" w:hAnsi="華康楷書體 Std W5" w:cs="華康圓體 Std W5" w:hint="eastAsia"/>
                <w:sz w:val="26"/>
                <w:szCs w:val="26"/>
              </w:rPr>
              <w:t>感染</w:t>
            </w:r>
          </w:p>
        </w:tc>
        <w:tc>
          <w:tcPr>
            <w:tcW w:w="8138" w:type="dxa"/>
            <w:shd w:val="clear" w:color="auto" w:fill="auto"/>
            <w:vAlign w:val="center"/>
          </w:tcPr>
          <w:p w:rsidR="003D1110" w:rsidRPr="00AA3E3C" w:rsidRDefault="003D1110" w:rsidP="003B7459">
            <w:pPr>
              <w:pStyle w:val="af1"/>
              <w:numPr>
                <w:ilvl w:val="0"/>
                <w:numId w:val="32"/>
              </w:numPr>
              <w:adjustRightInd w:val="0"/>
              <w:snapToGrid w:val="0"/>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原體進入寄主的過程，叫做</w:t>
            </w:r>
            <w:r w:rsidRPr="00AA3E3C">
              <w:rPr>
                <w:rFonts w:ascii="華康楷書體 Std W5" w:eastAsia="華康楷書體 Std W5" w:hAnsi="華康楷書體 Std W5" w:cs="Arial Unicode MS" w:hint="eastAsia"/>
                <w:sz w:val="26"/>
                <w:szCs w:val="26"/>
                <w:u w:val="single"/>
              </w:rPr>
              <w:t>感染</w:t>
            </w:r>
            <w:r w:rsidRPr="00AA3E3C">
              <w:rPr>
                <w:rFonts w:ascii="華康楷書體 Std W5" w:eastAsia="華康楷書體 Std W5" w:hAnsi="華康楷書體 Std W5" w:cs="Arial Unicode MS" w:hint="eastAsia"/>
                <w:sz w:val="26"/>
                <w:szCs w:val="26"/>
              </w:rPr>
              <w:t>。</w:t>
            </w:r>
          </w:p>
          <w:p w:rsidR="003D1110" w:rsidRPr="00AA3E3C" w:rsidRDefault="003D1110" w:rsidP="003B7459">
            <w:pPr>
              <w:pStyle w:val="af1"/>
              <w:numPr>
                <w:ilvl w:val="0"/>
                <w:numId w:val="32"/>
              </w:numPr>
              <w:adjustRightInd w:val="0"/>
              <w:snapToGrid w:val="0"/>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Arial Unicode MS" w:hint="eastAsia"/>
                <w:sz w:val="26"/>
                <w:szCs w:val="26"/>
              </w:rPr>
              <w:t>病毒的感染，往往具有</w:t>
            </w:r>
            <w:r w:rsidRPr="00AA3E3C">
              <w:rPr>
                <w:rFonts w:ascii="華康楷書體 Std W5" w:eastAsia="華康楷書體 Std W5" w:hAnsi="華康楷書體 Std W5" w:cs="Arial Unicode MS" w:hint="eastAsia"/>
                <w:sz w:val="26"/>
                <w:szCs w:val="26"/>
                <w:u w:val="single"/>
              </w:rPr>
              <w:t>專一性</w:t>
            </w:r>
            <w:r w:rsidRPr="00AA3E3C">
              <w:rPr>
                <w:rFonts w:ascii="華康楷書體 Std W5" w:eastAsia="華康楷書體 Std W5" w:hAnsi="華康楷書體 Std W5" w:cs="Arial Unicode MS" w:hint="eastAsia"/>
                <w:sz w:val="26"/>
                <w:szCs w:val="26"/>
              </w:rPr>
              <w:t>，即特定病毒只能寄生在特定的細胞。</w:t>
            </w:r>
          </w:p>
        </w:tc>
      </w:tr>
      <w:tr w:rsidR="003D1110" w:rsidRPr="006564B3" w:rsidTr="003D1110">
        <w:trPr>
          <w:trHeight w:val="2258"/>
        </w:trPr>
        <w:tc>
          <w:tcPr>
            <w:tcW w:w="1359" w:type="dxa"/>
            <w:shd w:val="clear" w:color="auto" w:fill="BFBFBF"/>
            <w:vAlign w:val="center"/>
          </w:tcPr>
          <w:p w:rsidR="003D1110" w:rsidRPr="00AA3E3C" w:rsidRDefault="003D1110" w:rsidP="003D1110">
            <w:pPr>
              <w:spacing w:line="420" w:lineRule="atLeast"/>
              <w:jc w:val="center"/>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病毒的</w:t>
            </w:r>
            <w:r w:rsidRPr="00AA3E3C">
              <w:rPr>
                <w:rFonts w:ascii="華康楷書體 Std W5" w:eastAsia="華康楷書體 Std W5" w:hAnsi="華康楷書體 Std W5" w:cs="華康圓體 Std W5"/>
                <w:sz w:val="26"/>
                <w:szCs w:val="26"/>
              </w:rPr>
              <w:br/>
            </w:r>
            <w:r w:rsidRPr="00AA3E3C">
              <w:rPr>
                <w:rFonts w:ascii="華康楷書體 Std W5" w:eastAsia="華康楷書體 Std W5" w:hAnsi="華康楷書體 Std W5" w:cs="華康圓體 Std W5" w:hint="eastAsia"/>
                <w:sz w:val="26"/>
                <w:szCs w:val="26"/>
              </w:rPr>
              <w:t>繁殖</w:t>
            </w:r>
          </w:p>
        </w:tc>
        <w:tc>
          <w:tcPr>
            <w:tcW w:w="8138" w:type="dxa"/>
            <w:shd w:val="clear" w:color="auto" w:fill="auto"/>
            <w:vAlign w:val="center"/>
          </w:tcPr>
          <w:p w:rsidR="003D1110" w:rsidRPr="00AA3E3C" w:rsidRDefault="003D1110" w:rsidP="003B7459">
            <w:pPr>
              <w:pStyle w:val="af1"/>
              <w:numPr>
                <w:ilvl w:val="0"/>
                <w:numId w:val="33"/>
              </w:numPr>
              <w:spacing w:line="420" w:lineRule="atLeast"/>
              <w:ind w:leftChars="0"/>
              <w:jc w:val="both"/>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以動物病毒為例：</w:t>
            </w:r>
          </w:p>
          <w:p w:rsidR="003D1110" w:rsidRDefault="003D1110" w:rsidP="003D1110">
            <w:pPr>
              <w:pStyle w:val="af1"/>
              <w:spacing w:line="420" w:lineRule="atLeast"/>
              <w:ind w:leftChars="0"/>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noProof/>
                <w:sz w:val="26"/>
                <w:szCs w:val="26"/>
              </w:rPr>
              <w:drawing>
                <wp:inline distT="0" distB="0" distL="0" distR="0" wp14:anchorId="04C34EBF" wp14:editId="53B0A20B">
                  <wp:extent cx="4211320" cy="2675890"/>
                  <wp:effectExtent l="0" t="0" r="0" b="0"/>
                  <wp:docPr id="1860" name="圖片 1860" descr="P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P18-1"/>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211320" cy="2675890"/>
                          </a:xfrm>
                          <a:prstGeom prst="rect">
                            <a:avLst/>
                          </a:prstGeom>
                          <a:noFill/>
                          <a:ln>
                            <a:noFill/>
                          </a:ln>
                        </pic:spPr>
                      </pic:pic>
                    </a:graphicData>
                  </a:graphic>
                </wp:inline>
              </w:drawing>
            </w:r>
          </w:p>
          <w:p w:rsidR="003D1110" w:rsidRPr="00AA3E3C" w:rsidRDefault="003D1110" w:rsidP="003D1110">
            <w:pPr>
              <w:pStyle w:val="af1"/>
              <w:spacing w:line="420" w:lineRule="atLeast"/>
              <w:ind w:leftChars="0"/>
              <w:rPr>
                <w:rFonts w:ascii="華康楷書體 Std W5" w:eastAsia="華康楷書體 Std W5" w:hAnsi="華康楷書體 Std W5" w:cs="華康圓體 Std W5"/>
                <w:sz w:val="26"/>
                <w:szCs w:val="26"/>
              </w:rPr>
            </w:pPr>
          </w:p>
          <w:p w:rsidR="003D1110" w:rsidRPr="00AA3E3C" w:rsidRDefault="003D1110" w:rsidP="003B7459">
            <w:pPr>
              <w:pStyle w:val="af1"/>
              <w:numPr>
                <w:ilvl w:val="0"/>
                <w:numId w:val="33"/>
              </w:numPr>
              <w:spacing w:line="420" w:lineRule="atLeast"/>
              <w:ind w:leftChars="0"/>
              <w:jc w:val="both"/>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以一般嗜菌體為例：</w:t>
            </w:r>
          </w:p>
          <w:p w:rsidR="003D1110" w:rsidRPr="00AA3E3C" w:rsidRDefault="003D1110" w:rsidP="003D1110">
            <w:pPr>
              <w:pStyle w:val="af1"/>
              <w:spacing w:line="420" w:lineRule="atLeast"/>
              <w:ind w:leftChars="0"/>
              <w:jc w:val="both"/>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noProof/>
              </w:rPr>
              <w:drawing>
                <wp:inline distT="0" distB="0" distL="0" distR="0" wp14:anchorId="3A4563BA" wp14:editId="130FA759">
                  <wp:extent cx="4417695" cy="2228215"/>
                  <wp:effectExtent l="0" t="0" r="1905" b="635"/>
                  <wp:docPr id="1859" name="圖片 1859" descr="P19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P19 -1"/>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4417695" cy="2228215"/>
                          </a:xfrm>
                          <a:prstGeom prst="rect">
                            <a:avLst/>
                          </a:prstGeom>
                          <a:noFill/>
                          <a:ln>
                            <a:noFill/>
                          </a:ln>
                        </pic:spPr>
                      </pic:pic>
                    </a:graphicData>
                  </a:graphic>
                </wp:inline>
              </w:drawing>
            </w:r>
          </w:p>
          <w:p w:rsidR="003D1110" w:rsidRPr="00AA3E3C" w:rsidRDefault="003D1110" w:rsidP="003D1110">
            <w:pPr>
              <w:pStyle w:val="af1"/>
              <w:spacing w:line="420" w:lineRule="atLeast"/>
              <w:ind w:leftChars="0" w:left="0"/>
              <w:jc w:val="both"/>
              <w:rPr>
                <w:rFonts w:ascii="華康楷書體 Std W5" w:eastAsia="華康楷書體 Std W5" w:hAnsi="華康楷書體 Std W5" w:cs="Arial Unicode MS"/>
                <w:sz w:val="26"/>
                <w:szCs w:val="26"/>
              </w:rPr>
            </w:pPr>
            <w:r w:rsidRPr="00AA3E3C">
              <w:rPr>
                <w:rFonts w:ascii="華康楷書體 Std W5" w:eastAsia="華康楷書體 Std W5" w:hAnsi="華康楷書體 Std W5" w:cs="Arial Unicode MS" w:hint="eastAsia"/>
                <w:sz w:val="26"/>
                <w:szCs w:val="26"/>
              </w:rPr>
              <w:t>註：此模式稱為溶解性感染，也稱</w:t>
            </w:r>
            <w:r w:rsidRPr="00AA3E3C">
              <w:rPr>
                <w:rFonts w:ascii="華康楷書體 Std W5" w:eastAsia="華康楷書體 Std W5" w:hAnsi="華康楷書體 Std W5" w:cs="Arial Unicode MS" w:hint="eastAsia"/>
                <w:sz w:val="26"/>
                <w:szCs w:val="26"/>
                <w:u w:val="single"/>
              </w:rPr>
              <w:t>主奴</w:t>
            </w:r>
            <w:r w:rsidRPr="00AA3E3C">
              <w:rPr>
                <w:rFonts w:ascii="華康楷書體 Std W5" w:eastAsia="華康楷書體 Std W5" w:hAnsi="華康楷書體 Std W5" w:cs="Arial Unicode MS" w:hint="eastAsia"/>
                <w:sz w:val="26"/>
                <w:szCs w:val="26"/>
              </w:rPr>
              <w:t>關係。主—嗜菌體；奴—細菌。</w:t>
            </w:r>
          </w:p>
          <w:p w:rsidR="003D1110" w:rsidRPr="00AA3E3C" w:rsidRDefault="003D1110" w:rsidP="003B7459">
            <w:pPr>
              <w:pStyle w:val="af1"/>
              <w:numPr>
                <w:ilvl w:val="0"/>
                <w:numId w:val="33"/>
              </w:numPr>
              <w:spacing w:line="420" w:lineRule="atLeast"/>
              <w:ind w:leftChars="0"/>
              <w:jc w:val="both"/>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sz w:val="26"/>
                <w:szCs w:val="26"/>
              </w:rPr>
              <w:t>潛溶性病毒：</w:t>
            </w:r>
          </w:p>
          <w:p w:rsidR="003D1110" w:rsidRPr="00AA3E3C" w:rsidRDefault="003D1110" w:rsidP="003D1110">
            <w:pPr>
              <w:pStyle w:val="af1"/>
              <w:spacing w:line="420" w:lineRule="atLeast"/>
              <w:ind w:leftChars="191" w:left="838" w:hangingChars="146" w:hanging="380"/>
              <w:jc w:val="both"/>
              <w:rPr>
                <w:rFonts w:ascii="華康楷書體 Std W5" w:eastAsia="華康楷書體 Std W5" w:hAnsi="華康楷書體 Std W5" w:cs="Arial Unicode MS"/>
                <w:sz w:val="26"/>
                <w:szCs w:val="26"/>
              </w:rPr>
            </w:pPr>
            <w:r w:rsidRPr="00AA3E3C">
              <w:rPr>
                <w:rFonts w:ascii="華康楷書體 Std W5" w:eastAsia="華康楷書體 Std W5" w:hAnsi="華康楷書體 Std W5" w:cs="Arial Unicode MS" w:hint="eastAsia"/>
                <w:sz w:val="26"/>
                <w:szCs w:val="26"/>
              </w:rPr>
              <w:t>(1)有些病毒感染寄主細胞後，並不利及繁殖，而以其DNA嵌入寄主細胞的染色體，與寄主細胞形成共存的現象</w:t>
            </w:r>
          </w:p>
          <w:p w:rsidR="003D1110" w:rsidRPr="00AA3E3C" w:rsidRDefault="003D1110" w:rsidP="003D1110">
            <w:pPr>
              <w:pStyle w:val="af1"/>
              <w:spacing w:line="420" w:lineRule="atLeast"/>
              <w:ind w:leftChars="349" w:left="838" w:firstLine="1"/>
              <w:jc w:val="both"/>
              <w:rPr>
                <w:rFonts w:ascii="華康楷書體 Std W5" w:eastAsia="華康楷書體 Std W5" w:hAnsi="華康楷書體 Std W5" w:cs="Arial Unicode MS"/>
                <w:sz w:val="26"/>
                <w:szCs w:val="26"/>
              </w:rPr>
            </w:pPr>
            <w:r w:rsidRPr="00AA3E3C">
              <w:rPr>
                <w:rFonts w:ascii="華康楷書體 Std W5" w:eastAsia="華康楷書體 Std W5" w:hAnsi="華康楷書體 Std W5" w:cs="Arial Unicode MS" w:hint="eastAsia"/>
                <w:sz w:val="26"/>
                <w:szCs w:val="26"/>
              </w:rPr>
              <w:t>(也稱</w:t>
            </w:r>
            <w:r w:rsidRPr="00AA3E3C">
              <w:rPr>
                <w:rFonts w:ascii="華康楷書體 Std W5" w:eastAsia="華康楷書體 Std W5" w:hAnsi="華康楷書體 Std W5" w:cs="Arial Unicode MS" w:hint="eastAsia"/>
                <w:sz w:val="26"/>
                <w:szCs w:val="26"/>
                <w:u w:val="single"/>
              </w:rPr>
              <w:t>賓主</w:t>
            </w:r>
            <w:r w:rsidRPr="00AA3E3C">
              <w:rPr>
                <w:rFonts w:ascii="華康楷書體 Std W5" w:eastAsia="華康楷書體 Std W5" w:hAnsi="華康楷書體 Std W5" w:cs="Arial Unicode MS" w:hint="eastAsia"/>
                <w:sz w:val="26"/>
                <w:szCs w:val="26"/>
              </w:rPr>
              <w:t>關係；賓—病毒，主—寄主細胞)，具此種性狀的病毒，稱為潛溶性病毒。</w:t>
            </w:r>
          </w:p>
          <w:p w:rsidR="003D1110" w:rsidRPr="00AA3E3C" w:rsidRDefault="003D1110" w:rsidP="003D1110">
            <w:pPr>
              <w:pStyle w:val="af1"/>
              <w:spacing w:afterLines="50" w:after="180" w:line="420" w:lineRule="atLeast"/>
              <w:ind w:leftChars="191" w:left="838" w:hangingChars="146" w:hanging="380"/>
              <w:jc w:val="both"/>
              <w:rPr>
                <w:rFonts w:ascii="華康楷書體 Std W5" w:eastAsia="華康楷書體 Std W5" w:hAnsi="華康楷書體 Std W5" w:cs="Arial Unicode MS"/>
                <w:sz w:val="26"/>
                <w:szCs w:val="26"/>
              </w:rPr>
            </w:pPr>
            <w:r w:rsidRPr="00AA3E3C">
              <w:rPr>
                <w:rFonts w:ascii="華康楷書體 Std W5" w:eastAsia="華康楷書體 Std W5" w:hAnsi="華康楷書體 Std W5" w:cs="Arial Unicode MS" w:hint="eastAsia"/>
                <w:sz w:val="26"/>
                <w:szCs w:val="26"/>
              </w:rPr>
              <w:t>(2)在某種情況下，原嵌入的病毒DNA會脫離寄主的DNA(即脫離賓主關係)，而開始合成病毒的核酸及蛋白質，並且組合後釋出(即進入主奴關係)。</w:t>
            </w:r>
          </w:p>
          <w:p w:rsidR="003D1110" w:rsidRPr="00AA3E3C" w:rsidRDefault="003D1110" w:rsidP="003D1110">
            <w:pPr>
              <w:pStyle w:val="af1"/>
              <w:spacing w:afterLines="50" w:after="180" w:line="420" w:lineRule="atLeast"/>
              <w:ind w:leftChars="191" w:left="838" w:hangingChars="146" w:hanging="380"/>
              <w:jc w:val="both"/>
              <w:rPr>
                <w:rFonts w:ascii="華康楷書體 Std W5" w:eastAsia="華康楷書體 Std W5" w:hAnsi="華康楷書體 Std W5" w:cs="華康圓體 Std W5"/>
                <w:sz w:val="26"/>
                <w:szCs w:val="26"/>
              </w:rPr>
            </w:pPr>
            <w:r w:rsidRPr="00AA3E3C">
              <w:rPr>
                <w:rFonts w:ascii="華康楷書體 Std W5" w:eastAsia="華康楷書體 Std W5" w:hAnsi="華康楷書體 Std W5" w:cs="華康圓體 Std W5" w:hint="eastAsia"/>
                <w:noProof/>
                <w:sz w:val="26"/>
                <w:szCs w:val="26"/>
              </w:rPr>
              <w:drawing>
                <wp:inline distT="0" distB="0" distL="0" distR="0" wp14:anchorId="5A93AD77" wp14:editId="6E72878B">
                  <wp:extent cx="4316730" cy="2618105"/>
                  <wp:effectExtent l="0" t="0" r="7620" b="0"/>
                  <wp:docPr id="8340" name="圖片 8340" descr="P19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P19 - 2"/>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316730" cy="2618105"/>
                          </a:xfrm>
                          <a:prstGeom prst="rect">
                            <a:avLst/>
                          </a:prstGeom>
                          <a:noFill/>
                          <a:ln>
                            <a:noFill/>
                          </a:ln>
                        </pic:spPr>
                      </pic:pic>
                    </a:graphicData>
                  </a:graphic>
                </wp:inline>
              </w:drawing>
            </w:r>
          </w:p>
        </w:tc>
      </w:tr>
    </w:tbl>
    <w:p w:rsidR="003D1110" w:rsidRDefault="003D1110" w:rsidP="003D1110">
      <w:pPr>
        <w:overflowPunct w:val="0"/>
        <w:autoSpaceDE w:val="0"/>
        <w:autoSpaceDN w:val="0"/>
        <w:spacing w:line="320" w:lineRule="atLeast"/>
        <w:rPr>
          <w:rFonts w:ascii="華康唐風隸 Std W9" w:eastAsia="華康唐風隸 Std W9" w:hAnsi="華康唐風隸 Std W9"/>
          <w:sz w:val="58"/>
          <w:szCs w:val="58"/>
        </w:rPr>
        <w:sectPr w:rsidR="003D1110" w:rsidSect="00B108F5">
          <w:headerReference w:type="even" r:id="rId457"/>
          <w:headerReference w:type="default" r:id="rId458"/>
          <w:pgSz w:w="11906" w:h="16838" w:code="9"/>
          <w:pgMar w:top="851" w:right="851" w:bottom="851" w:left="851" w:header="851" w:footer="850" w:gutter="0"/>
          <w:cols w:sep="1" w:space="425"/>
          <w:docGrid w:type="linesAndChars" w:linePitch="360"/>
        </w:sectPr>
      </w:pPr>
    </w:p>
    <w:p w:rsidR="003D1110" w:rsidRPr="003166AF" w:rsidRDefault="003D1110" w:rsidP="003D1110">
      <w:pPr>
        <w:adjustRightInd w:val="0"/>
        <w:snapToGrid w:val="0"/>
        <w:spacing w:line="420" w:lineRule="atLeast"/>
        <w:rPr>
          <w:rFonts w:ascii="華康行楷體 Std W5" w:eastAsia="華康行楷體 Std W5" w:hAnsi="華康行楷體 Std W5"/>
          <w:color w:val="FFFFFF" w:themeColor="background1"/>
          <w:spacing w:val="20"/>
          <w:sz w:val="40"/>
          <w:szCs w:val="40"/>
        </w:rPr>
      </w:pP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r>
        <w:rPr>
          <w:rFonts w:ascii="華康行楷體 Std W5" w:eastAsia="華康行楷體 Std W5" w:hAnsi="華康行楷體 Std W5" w:hint="eastAsia"/>
          <w:color w:val="FFFFFF" w:themeColor="background1"/>
          <w:spacing w:val="20"/>
          <w:sz w:val="40"/>
          <w:szCs w:val="40"/>
          <w:highlight w:val="black"/>
          <w:shd w:val="pct15" w:color="auto" w:fill="FFFFFF"/>
        </w:rPr>
        <w:t>經典</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例</w:t>
      </w:r>
      <w:r>
        <w:rPr>
          <w:rFonts w:ascii="華康行楷體 Std W5" w:eastAsia="華康行楷體 Std W5" w:hAnsi="華康行楷體 Std W5" w:hint="eastAsia"/>
          <w:color w:val="FFFFFF" w:themeColor="background1"/>
          <w:spacing w:val="20"/>
          <w:sz w:val="40"/>
          <w:szCs w:val="40"/>
          <w:highlight w:val="black"/>
          <w:shd w:val="pct15" w:color="auto" w:fill="FFFFFF"/>
        </w:rPr>
        <w:t>題</w:t>
      </w:r>
      <w:r w:rsidRPr="003166AF">
        <w:rPr>
          <w:rFonts w:ascii="華康行楷體 Std W5" w:eastAsia="華康行楷體 Std W5" w:hAnsi="華康行楷體 Std W5" w:hint="eastAsia"/>
          <w:color w:val="FFFFFF" w:themeColor="background1"/>
          <w:spacing w:val="20"/>
          <w:sz w:val="40"/>
          <w:szCs w:val="40"/>
          <w:highlight w:val="black"/>
          <w:shd w:val="pct15" w:color="auto" w:fill="FFFFFF"/>
        </w:rPr>
        <w:t xml:space="preserve"> </w:t>
      </w:r>
    </w:p>
    <w:p w:rsidR="002D3A24" w:rsidRPr="002D3A24" w:rsidRDefault="002D3A24" w:rsidP="002D3A24">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 xml:space="preserve">例題 01 </w:t>
      </w:r>
    </w:p>
    <w:p w:rsidR="002D3A24" w:rsidRPr="002D3A24" w:rsidRDefault="002D3A24" w:rsidP="002D3A24">
      <w:pPr>
        <w:pStyle w:val="aff9"/>
      </w:pPr>
      <w:r w:rsidRPr="00D76024">
        <w:rPr>
          <w:rFonts w:hint="eastAsia"/>
        </w:rPr>
        <w:t>經由探討病毒的構造和功能之後，假如分類學者同意擴大以細胞為基礎的林奈分類系統，以容納病毒，則下列哪些建議應屬合理？（應選</w:t>
      </w:r>
      <w:r w:rsidRPr="00D76024">
        <w:t>2</w:t>
      </w:r>
      <w:r w:rsidRPr="00D76024">
        <w:rPr>
          <w:rFonts w:hint="eastAsia"/>
        </w:rPr>
        <w:t>項）</w:t>
      </w:r>
      <w:r>
        <w:rPr>
          <w:rFonts w:hint="eastAsia"/>
        </w:rPr>
        <w:t>[</w:t>
      </w:r>
      <w:r>
        <w:t>112</w:t>
      </w:r>
      <w:r>
        <w:rPr>
          <w:rFonts w:hint="eastAsia"/>
        </w:rPr>
        <w:t>學測</w:t>
      </w:r>
      <w:r>
        <w:t>]</w:t>
      </w:r>
      <w:r>
        <w:br/>
      </w:r>
      <w:r w:rsidRPr="00D76024">
        <w:t>(A)</w:t>
      </w:r>
      <w:r w:rsidRPr="00D76024">
        <w:rPr>
          <w:rFonts w:hint="eastAsia"/>
        </w:rPr>
        <w:t>新立一個域</w:t>
      </w:r>
      <w:r>
        <w:tab/>
      </w:r>
      <w:r>
        <w:tab/>
      </w:r>
      <w:r>
        <w:tab/>
      </w:r>
      <w:r>
        <w:tab/>
      </w:r>
      <w:r w:rsidRPr="00D76024">
        <w:t>(B)</w:t>
      </w:r>
      <w:r w:rsidRPr="00D76024">
        <w:rPr>
          <w:rFonts w:hint="eastAsia"/>
        </w:rPr>
        <w:t>新立一個界</w:t>
      </w:r>
      <w:r>
        <w:tab/>
      </w:r>
      <w:r>
        <w:tab/>
      </w:r>
      <w:r>
        <w:tab/>
      </w:r>
      <w:r w:rsidRPr="00D76024">
        <w:t>(C)</w:t>
      </w:r>
      <w:r w:rsidRPr="00D76024">
        <w:rPr>
          <w:rFonts w:hint="eastAsia"/>
        </w:rPr>
        <w:t>將它置入原核</w:t>
      </w:r>
      <w:r>
        <w:rPr>
          <w:rFonts w:hint="eastAsia"/>
        </w:rPr>
        <w:t>生物</w:t>
      </w:r>
      <w:r w:rsidRPr="00D76024">
        <w:rPr>
          <w:rFonts w:hint="eastAsia"/>
        </w:rPr>
        <w:t>界</w:t>
      </w:r>
      <w:r>
        <w:br/>
      </w:r>
      <w:r w:rsidRPr="00D76024">
        <w:t>(D)</w:t>
      </w:r>
      <w:r w:rsidRPr="00D76024">
        <w:rPr>
          <w:rFonts w:hint="eastAsia"/>
        </w:rPr>
        <w:t>將它置入細菌域</w:t>
      </w:r>
      <w:r>
        <w:tab/>
      </w:r>
      <w:r>
        <w:tab/>
      </w:r>
      <w:r>
        <w:tab/>
      </w:r>
      <w:r w:rsidRPr="00D76024">
        <w:t>(E)</w:t>
      </w:r>
      <w:r w:rsidRPr="00D76024">
        <w:rPr>
          <w:rFonts w:hint="eastAsia"/>
        </w:rPr>
        <w:t>將它置入古菌界</w:t>
      </w:r>
      <w:r>
        <w:br/>
      </w:r>
      <w:r>
        <w:br/>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sidR="002D3A24">
        <w:rPr>
          <w:rFonts w:ascii="華康楷書體 Std W5" w:eastAsia="華康楷書體 Std W5" w:hAnsi="華康楷書體 Std W5"/>
          <w:color w:val="000000"/>
          <w:spacing w:val="20"/>
          <w:sz w:val="30"/>
          <w:szCs w:val="30"/>
        </w:rPr>
        <w:t>2</w:t>
      </w:r>
      <w:r w:rsidRPr="00CD090A">
        <w:rPr>
          <w:rFonts w:ascii="華康楷書體 Std W5" w:eastAsia="華康楷書體 Std W5" w:hAnsi="華康楷書體 Std W5" w:hint="eastAsia"/>
          <w:color w:val="000000"/>
          <w:spacing w:val="20"/>
          <w:sz w:val="30"/>
          <w:szCs w:val="30"/>
        </w:rPr>
        <w:t xml:space="preserve"> </w:t>
      </w:r>
    </w:p>
    <w:p w:rsidR="003D1110" w:rsidRPr="002D3A24" w:rsidRDefault="003D1110" w:rsidP="002D3A24">
      <w:pPr>
        <w:pStyle w:val="aff9"/>
      </w:pPr>
      <w:r w:rsidRPr="00C24FBE">
        <w:rPr>
          <w:rFonts w:hint="eastAsia"/>
        </w:rPr>
        <w:t xml:space="preserve">有關於病毒的特性，下列敘述何者正確？　</w:t>
      </w:r>
      <w:r>
        <w:t>(Ａ)</w:t>
      </w:r>
      <w:r w:rsidRPr="00C24FBE">
        <w:rPr>
          <w:rFonts w:hint="eastAsia"/>
        </w:rPr>
        <w:t xml:space="preserve">無法在人工培養基中培養　</w:t>
      </w:r>
      <w:r>
        <w:t>(Ｂ)</w:t>
      </w:r>
      <w:r w:rsidRPr="00C24FBE">
        <w:rPr>
          <w:rFonts w:hint="eastAsia"/>
        </w:rPr>
        <w:t xml:space="preserve">不具有細胞的構造　</w:t>
      </w:r>
      <w:r>
        <w:t>(Ｃ)</w:t>
      </w:r>
      <w:r w:rsidRPr="00C24FBE">
        <w:rPr>
          <w:rFonts w:hint="eastAsia"/>
        </w:rPr>
        <w:t>同時含有</w:t>
      </w:r>
      <w:r w:rsidRPr="00C24FBE">
        <w:t>DNA</w:t>
      </w:r>
      <w:r w:rsidRPr="00C24FBE">
        <w:rPr>
          <w:rFonts w:hint="eastAsia"/>
        </w:rPr>
        <w:t>和</w:t>
      </w:r>
      <w:r w:rsidRPr="00C24FBE">
        <w:t>RNA</w:t>
      </w:r>
      <w:r w:rsidRPr="00C24FBE">
        <w:rPr>
          <w:rFonts w:hint="eastAsia"/>
        </w:rPr>
        <w:t xml:space="preserve">　</w:t>
      </w:r>
      <w:r>
        <w:t>(Ｄ)</w:t>
      </w:r>
      <w:r w:rsidRPr="00C24FBE">
        <w:rPr>
          <w:rFonts w:hint="eastAsia"/>
        </w:rPr>
        <w:t xml:space="preserve">對感染的寄主對象不具專一性　</w:t>
      </w:r>
      <w:r>
        <w:t>(Ｅ)</w:t>
      </w:r>
      <w:r w:rsidRPr="00C24FBE">
        <w:rPr>
          <w:rFonts w:hint="eastAsia"/>
        </w:rPr>
        <w:t>缺少酵素系統</w:t>
      </w:r>
      <w:r w:rsidRPr="00C24FBE">
        <w:t xml:space="preserve"> </w:t>
      </w:r>
      <w:r w:rsidR="002D3A24">
        <w:br/>
      </w:r>
      <w:r w:rsidR="002D3A24">
        <w:br/>
      </w:r>
    </w:p>
    <w:p w:rsidR="003D1110" w:rsidRPr="00CD090A" w:rsidRDefault="003D1110" w:rsidP="003D1110">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sidR="002D3A24">
        <w:rPr>
          <w:rFonts w:ascii="華康楷書體 Std W5" w:eastAsia="華康楷書體 Std W5" w:hAnsi="華康楷書體 Std W5"/>
          <w:color w:val="000000"/>
          <w:spacing w:val="20"/>
          <w:sz w:val="30"/>
          <w:szCs w:val="30"/>
        </w:rPr>
        <w:t>3</w:t>
      </w:r>
      <w:r w:rsidRPr="00CD090A">
        <w:rPr>
          <w:rFonts w:ascii="華康楷書體 Std W5" w:eastAsia="華康楷書體 Std W5" w:hAnsi="華康楷書體 Std W5" w:hint="eastAsia"/>
          <w:color w:val="000000"/>
          <w:spacing w:val="20"/>
          <w:sz w:val="30"/>
          <w:szCs w:val="30"/>
        </w:rPr>
        <w:t xml:space="preserve"> </w:t>
      </w:r>
    </w:p>
    <w:p w:rsidR="003D1110" w:rsidRDefault="003D1110" w:rsidP="003D1110">
      <w:pPr>
        <w:pStyle w:val="aff9"/>
      </w:pPr>
      <w:r w:rsidRPr="000A1009">
        <w:rPr>
          <w:rFonts w:hint="eastAsia"/>
        </w:rPr>
        <w:t>附圖為某種病毒的構造模式圖，依據此圖，下列關於此病毒的敘述，何項正確？</w:t>
      </w:r>
      <w:r w:rsidRPr="000A1009">
        <w:br/>
      </w:r>
      <w:r w:rsidRPr="000A1009">
        <w:rPr>
          <w:noProof/>
        </w:rPr>
        <w:drawing>
          <wp:inline distT="0" distB="0" distL="0" distR="0" wp14:anchorId="3AC6CD1E" wp14:editId="77B7C7D8">
            <wp:extent cx="1289685" cy="1054100"/>
            <wp:effectExtent l="0" t="0" r="5715" b="0"/>
            <wp:docPr id="8337" name="圖片 8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289685" cy="1054100"/>
                    </a:xfrm>
                    <a:prstGeom prst="rect">
                      <a:avLst/>
                    </a:prstGeom>
                    <a:noFill/>
                    <a:ln>
                      <a:noFill/>
                    </a:ln>
                  </pic:spPr>
                </pic:pic>
              </a:graphicData>
            </a:graphic>
          </wp:inline>
        </w:drawing>
      </w:r>
      <w:r w:rsidRPr="000A1009">
        <w:br/>
      </w:r>
      <w:r>
        <w:t>(Ａ)</w:t>
      </w:r>
      <w:r w:rsidRPr="000A1009">
        <w:rPr>
          <w:rFonts w:hint="eastAsia"/>
        </w:rPr>
        <w:t>甲：</w:t>
      </w:r>
      <w:r w:rsidRPr="000A1009">
        <w:t>DNA</w:t>
      </w:r>
      <w:r w:rsidRPr="000A1009">
        <w:rPr>
          <w:rFonts w:hint="eastAsia"/>
        </w:rPr>
        <w:t xml:space="preserve">，乙：蛋白質　</w:t>
      </w:r>
      <w:r>
        <w:t>(Ｂ)</w:t>
      </w:r>
      <w:r w:rsidRPr="000A1009">
        <w:rPr>
          <w:rFonts w:hint="eastAsia"/>
        </w:rPr>
        <w:t>甲：</w:t>
      </w:r>
      <w:r w:rsidRPr="000A1009">
        <w:t>RNA</w:t>
      </w:r>
      <w:r w:rsidRPr="000A1009">
        <w:rPr>
          <w:rFonts w:hint="eastAsia"/>
        </w:rPr>
        <w:t xml:space="preserve">，乙：蛋白質　</w:t>
      </w:r>
    </w:p>
    <w:p w:rsidR="003D1110" w:rsidRPr="000A1009" w:rsidRDefault="003D1110" w:rsidP="003D1110">
      <w:pPr>
        <w:pStyle w:val="aff9"/>
      </w:pPr>
      <w:r>
        <w:t>(Ｃ)</w:t>
      </w:r>
      <w:r w:rsidRPr="000A1009">
        <w:rPr>
          <w:rFonts w:hint="eastAsia"/>
        </w:rPr>
        <w:t xml:space="preserve">感染對象：動物　</w:t>
      </w:r>
      <w:r>
        <w:rPr>
          <w:rFonts w:hint="eastAsia"/>
        </w:rPr>
        <w:tab/>
      </w:r>
      <w:r>
        <w:rPr>
          <w:rFonts w:hint="eastAsia"/>
        </w:rPr>
        <w:tab/>
      </w:r>
      <w:r>
        <w:t>(Ｄ)</w:t>
      </w:r>
      <w:r w:rsidRPr="000A1009">
        <w:rPr>
          <w:rFonts w:hint="eastAsia"/>
        </w:rPr>
        <w:t xml:space="preserve">感染對象：植物　</w:t>
      </w:r>
      <w:r>
        <w:rPr>
          <w:rFonts w:hint="eastAsia"/>
        </w:rPr>
        <w:tab/>
      </w:r>
      <w:r>
        <w:t>(Ｅ)</w:t>
      </w:r>
      <w:r w:rsidRPr="000A1009">
        <w:rPr>
          <w:rFonts w:hint="eastAsia"/>
        </w:rPr>
        <w:t>感染對象：細菌</w:t>
      </w:r>
    </w:p>
    <w:p w:rsidR="003D1110" w:rsidRDefault="003D1110" w:rsidP="003D1110">
      <w:pPr>
        <w:pStyle w:val="-11"/>
        <w:snapToGrid w:val="0"/>
        <w:spacing w:line="420" w:lineRule="atLeast"/>
        <w:ind w:leftChars="0" w:left="0"/>
        <w:jc w:val="both"/>
      </w:pPr>
    </w:p>
    <w:p w:rsidR="00A31A5A" w:rsidRPr="00A31A5A" w:rsidRDefault="00A31A5A" w:rsidP="00A31A5A">
      <w:pPr>
        <w:pStyle w:val="-11"/>
        <w:snapToGrid w:val="0"/>
        <w:spacing w:line="420" w:lineRule="atLeast"/>
        <w:ind w:leftChars="0" w:left="0"/>
        <w:jc w:val="both"/>
      </w:pPr>
      <w:r w:rsidRPr="00A31A5A">
        <w:br w:type="page"/>
      </w:r>
    </w:p>
    <w:p w:rsidR="00A31A5A" w:rsidRPr="00A31A5A" w:rsidRDefault="00A31A5A" w:rsidP="00A31A5A">
      <w:pPr>
        <w:rPr>
          <w:rFonts w:ascii="華康楷書體 Std W5" w:eastAsia="華康楷書體 Std W5" w:hAnsi="華康楷書體 Std W5"/>
          <w:color w:val="000000"/>
          <w:spacing w:val="20"/>
          <w:sz w:val="30"/>
          <w:szCs w:val="30"/>
        </w:rPr>
      </w:pPr>
      <w:r w:rsidRPr="00CD090A">
        <w:rPr>
          <w:rFonts w:ascii="華康楷書體 Std W5" w:eastAsia="華康楷書體 Std W5" w:hAnsi="華康楷書體 Std W5" w:hint="eastAsia"/>
          <w:color w:val="000000"/>
          <w:spacing w:val="20"/>
          <w:sz w:val="30"/>
          <w:szCs w:val="30"/>
        </w:rPr>
        <w:t>例題 0</w:t>
      </w:r>
      <w:r w:rsidR="002D3A24">
        <w:rPr>
          <w:rFonts w:ascii="華康楷書體 Std W5" w:eastAsia="華康楷書體 Std W5" w:hAnsi="華康楷書體 Std W5"/>
          <w:color w:val="000000"/>
          <w:spacing w:val="20"/>
          <w:sz w:val="30"/>
          <w:szCs w:val="30"/>
        </w:rPr>
        <w:t>4</w:t>
      </w:r>
      <w:r w:rsidRPr="00CD090A">
        <w:rPr>
          <w:rFonts w:ascii="華康楷書體 Std W5" w:eastAsia="華康楷書體 Std W5" w:hAnsi="華康楷書體 Std W5" w:hint="eastAsia"/>
          <w:color w:val="000000"/>
          <w:spacing w:val="20"/>
          <w:sz w:val="30"/>
          <w:szCs w:val="30"/>
        </w:rPr>
        <w:t xml:space="preserve"> </w:t>
      </w:r>
    </w:p>
    <w:p w:rsidR="00A31A5A" w:rsidRPr="00A31A5A" w:rsidRDefault="00A31A5A" w:rsidP="00A31A5A">
      <w:pPr>
        <w:pStyle w:val="aff9"/>
      </w:pPr>
      <w:r w:rsidRPr="00A31A5A">
        <w:t>胡瓜嵌紋病毒</w:t>
      </w:r>
      <w:r w:rsidRPr="00A31A5A">
        <w:rPr>
          <w:rFonts w:hint="eastAsia"/>
        </w:rPr>
        <w:t>（</w:t>
      </w:r>
      <w:r w:rsidRPr="00A31A5A">
        <w:t>CMV</w:t>
      </w:r>
      <w:r w:rsidRPr="00A31A5A">
        <w:rPr>
          <w:rFonts w:hint="eastAsia"/>
        </w:rPr>
        <w:t>）</w:t>
      </w:r>
      <w:r w:rsidRPr="00A31A5A">
        <w:t>可使其宿主釋放特殊的氣味，吸引</w:t>
      </w:r>
      <w:r w:rsidRPr="00A31A5A">
        <w:rPr>
          <w:rFonts w:hint="eastAsia"/>
        </w:rPr>
        <w:t>CMV的</w:t>
      </w:r>
      <w:r w:rsidRPr="00A31A5A">
        <w:t>主要傳播媒介（蚜蟲）。CMV可感染多種作物</w:t>
      </w:r>
      <w:r w:rsidRPr="00A31A5A">
        <w:rPr>
          <w:rFonts w:hint="eastAsia"/>
        </w:rPr>
        <w:t>，例如菸草。它是RNA病毒，會</w:t>
      </w:r>
      <w:r w:rsidRPr="00A31A5A">
        <w:t>產生5種蛋白質，其中2b</w:t>
      </w:r>
      <w:r w:rsidRPr="00A31A5A">
        <w:rPr>
          <w:rFonts w:hint="eastAsia"/>
        </w:rPr>
        <w:t>基因</w:t>
      </w:r>
      <w:r w:rsidRPr="00A31A5A">
        <w:t>具</w:t>
      </w:r>
      <w:r w:rsidRPr="00A31A5A">
        <w:rPr>
          <w:rFonts w:hint="eastAsia"/>
        </w:rPr>
        <w:t>有</w:t>
      </w:r>
      <w:r w:rsidRPr="00A31A5A">
        <w:t>抑制植物抗病毒的能力，</w:t>
      </w:r>
      <w:r w:rsidRPr="00A31A5A">
        <w:rPr>
          <w:rFonts w:hint="eastAsia"/>
        </w:rPr>
        <w:t>也能</w:t>
      </w:r>
      <w:r w:rsidRPr="00A31A5A">
        <w:t>抑制宿主對抗蚜蟲。當</w:t>
      </w:r>
      <w:r w:rsidRPr="00A31A5A">
        <w:rPr>
          <w:rFonts w:hint="eastAsia"/>
        </w:rPr>
        <w:t>具</w:t>
      </w:r>
      <w:r w:rsidRPr="00A31A5A">
        <w:t>2b</w:t>
      </w:r>
      <w:r w:rsidRPr="00A31A5A">
        <w:rPr>
          <w:rFonts w:hint="eastAsia"/>
        </w:rPr>
        <w:t>之</w:t>
      </w:r>
      <w:r w:rsidRPr="00A31A5A">
        <w:t>CMV感染後，植物體上的蚜蟲會產生更多的後代，並有較高的存活率。</w:t>
      </w:r>
      <w:r>
        <w:rPr>
          <w:rFonts w:hint="eastAsia"/>
        </w:rPr>
        <w:t>[</w:t>
      </w:r>
      <w:r>
        <w:t>112</w:t>
      </w:r>
      <w:r>
        <w:rPr>
          <w:rFonts w:hint="eastAsia"/>
        </w:rPr>
        <w:t>學測</w:t>
      </w:r>
      <w:r>
        <w:t>]</w:t>
      </w:r>
      <w:r w:rsidRPr="00A31A5A">
        <w:br/>
      </w:r>
      <w:r>
        <w:br/>
      </w:r>
      <w:r w:rsidRPr="00A31A5A">
        <w:rPr>
          <w:rFonts w:hint="eastAsia"/>
        </w:rPr>
        <w:t>(</w:t>
      </w:r>
      <w:r w:rsidRPr="00A31A5A">
        <w:t>1)</w:t>
      </w:r>
      <w:r w:rsidRPr="00E965F5">
        <w:rPr>
          <w:rFonts w:hint="eastAsia"/>
        </w:rPr>
        <w:t>某研究做CMV感染試驗後，測量植株</w:t>
      </w:r>
      <w:r>
        <w:rPr>
          <w:rFonts w:hint="eastAsia"/>
        </w:rPr>
        <w:t>上</w:t>
      </w:r>
      <w:r w:rsidRPr="00E965F5">
        <w:rPr>
          <w:rFonts w:hint="eastAsia"/>
        </w:rPr>
        <w:t>的蚜蟲產子數和病毒量。</w:t>
      </w:r>
      <w:r w:rsidRPr="00E965F5">
        <w:t>下列哪一</w:t>
      </w:r>
      <w:r w:rsidRPr="00E965F5">
        <w:rPr>
          <w:rFonts w:hint="eastAsia"/>
        </w:rPr>
        <w:t>個結果圖最能顯示：</w:t>
      </w:r>
      <w:r w:rsidRPr="00A31A5A">
        <w:rPr>
          <w:rFonts w:hint="eastAsia"/>
        </w:rPr>
        <w:t>「</w:t>
      </w:r>
      <w:r w:rsidRPr="00A31A5A">
        <w:t>2b</w:t>
      </w:r>
      <w:r w:rsidRPr="00E965F5">
        <w:t>的存在</w:t>
      </w:r>
      <w:r w:rsidRPr="00E965F5">
        <w:rPr>
          <w:rFonts w:hint="eastAsia"/>
        </w:rPr>
        <w:t>有助</w:t>
      </w:r>
      <w:r w:rsidRPr="00E965F5">
        <w:t>CMV存活於植物體</w:t>
      </w:r>
      <w:r w:rsidRPr="00A31A5A">
        <w:rPr>
          <w:rFonts w:hint="eastAsia"/>
        </w:rPr>
        <w:t>」</w:t>
      </w:r>
      <w:r w:rsidRPr="00E965F5">
        <w:rPr>
          <w:rFonts w:hint="eastAsia"/>
        </w:rPr>
        <w:t>？</w:t>
      </w:r>
      <w:r>
        <w:br/>
      </w:r>
      <w:r w:rsidRPr="00E965F5">
        <w:rPr>
          <w:rFonts w:hint="eastAsia"/>
        </w:rPr>
        <w:t>（橫</w:t>
      </w:r>
      <w:r w:rsidRPr="00E965F5">
        <w:t>軸</w:t>
      </w:r>
      <w:r w:rsidRPr="00E965F5">
        <w:rPr>
          <w:rFonts w:hint="eastAsia"/>
        </w:rPr>
        <w:t>的試驗處理</w:t>
      </w:r>
      <w:r w:rsidRPr="00E965F5">
        <w:t>：H</w:t>
      </w:r>
      <w:r w:rsidRPr="00E965F5">
        <w:rPr>
          <w:rFonts w:hint="eastAsia"/>
        </w:rPr>
        <w:t>—</w:t>
      </w:r>
      <w:r w:rsidRPr="00E965F5">
        <w:t>未受CMV感染</w:t>
      </w:r>
      <w:r>
        <w:rPr>
          <w:rFonts w:hint="eastAsia"/>
        </w:rPr>
        <w:t>、</w:t>
      </w:r>
      <w:r w:rsidRPr="00E965F5">
        <w:t>CMV</w:t>
      </w:r>
      <w:r w:rsidRPr="00E965F5">
        <w:rPr>
          <w:rFonts w:hint="eastAsia"/>
        </w:rPr>
        <w:t>—</w:t>
      </w:r>
      <w:r w:rsidRPr="00E965F5">
        <w:t>受正常</w:t>
      </w:r>
      <w:r w:rsidRPr="00A31A5A">
        <w:t>2b</w:t>
      </w:r>
      <w:r w:rsidRPr="00E965F5">
        <w:t>基因CMV感染</w:t>
      </w:r>
      <w:r w:rsidRPr="00E965F5">
        <w:rPr>
          <w:rFonts w:hint="eastAsia"/>
        </w:rPr>
        <w:t>，</w:t>
      </w:r>
      <w:r w:rsidRPr="00E965F5">
        <w:t>及CMV-2b</w:t>
      </w:r>
      <w:r w:rsidRPr="00E965F5">
        <w:rPr>
          <w:rFonts w:hint="eastAsia"/>
        </w:rPr>
        <w:t>—</w:t>
      </w:r>
      <w:r w:rsidRPr="00E965F5">
        <w:t>受</w:t>
      </w:r>
      <w:r w:rsidRPr="00E965F5">
        <w:rPr>
          <w:rFonts w:hint="eastAsia"/>
        </w:rPr>
        <w:t>已</w:t>
      </w:r>
      <w:r w:rsidRPr="00E965F5">
        <w:t>失去</w:t>
      </w:r>
      <w:r w:rsidRPr="00A31A5A">
        <w:t>2b</w:t>
      </w:r>
      <w:r w:rsidRPr="00E965F5">
        <w:t>基因CMV感染。</w:t>
      </w:r>
      <w:r w:rsidRPr="00E965F5">
        <w:rPr>
          <w:rFonts w:hint="eastAsia"/>
        </w:rPr>
        <w:t>縱</w:t>
      </w:r>
      <w:r w:rsidRPr="00E965F5">
        <w:t>軸的相對</w:t>
      </w:r>
      <w:r w:rsidRPr="00E965F5">
        <w:rPr>
          <w:rFonts w:hint="eastAsia"/>
        </w:rPr>
        <w:t>數或</w:t>
      </w:r>
      <w:r w:rsidRPr="00E965F5">
        <w:t>量</w:t>
      </w:r>
      <w:r w:rsidRPr="00E965F5">
        <w:rPr>
          <w:rFonts w:hint="eastAsia"/>
        </w:rPr>
        <w:t>已轉換為0～</w:t>
      </w:r>
      <w:r w:rsidRPr="00E965F5">
        <w:t>1</w:t>
      </w:r>
      <w:r w:rsidRPr="00E965F5">
        <w:rPr>
          <w:rFonts w:hint="eastAsia"/>
        </w:rPr>
        <w:t>間之數值</w:t>
      </w:r>
      <w:r w:rsidRPr="00E965F5">
        <w:t>。</w:t>
      </w:r>
      <w:r w:rsidRPr="00E965F5">
        <w:rPr>
          <w:rFonts w:hint="eastAsia"/>
        </w:rPr>
        <w:t>）</w:t>
      </w:r>
    </w:p>
    <w:p w:rsidR="00A31A5A" w:rsidRPr="00A31A5A" w:rsidRDefault="00A31A5A" w:rsidP="00A31A5A">
      <w:pPr>
        <w:pStyle w:val="aff9"/>
      </w:pPr>
      <w:r>
        <w:rPr>
          <w:noProof/>
        </w:rPr>
        <mc:AlternateContent>
          <mc:Choice Requires="wpg">
            <w:drawing>
              <wp:anchor distT="0" distB="0" distL="114300" distR="114300" simplePos="0" relativeHeight="252261888" behindDoc="0" locked="0" layoutInCell="1" allowOverlap="1" wp14:anchorId="2DDFCE14" wp14:editId="7DF1AB0E">
                <wp:simplePos x="0" y="0"/>
                <wp:positionH relativeFrom="column">
                  <wp:posOffset>272479</wp:posOffset>
                </wp:positionH>
                <wp:positionV relativeFrom="paragraph">
                  <wp:posOffset>221615</wp:posOffset>
                </wp:positionV>
                <wp:extent cx="1891376" cy="1391361"/>
                <wp:effectExtent l="0" t="0" r="0" b="0"/>
                <wp:wrapNone/>
                <wp:docPr id="1133631039" name="群組 1133631039"/>
                <wp:cNvGraphicFramePr/>
                <a:graphic xmlns:a="http://schemas.openxmlformats.org/drawingml/2006/main">
                  <a:graphicData uri="http://schemas.microsoft.com/office/word/2010/wordprocessingGroup">
                    <wpg:wgp>
                      <wpg:cNvGrpSpPr/>
                      <wpg:grpSpPr>
                        <a:xfrm>
                          <a:off x="0" y="0"/>
                          <a:ext cx="1891070" cy="1391361"/>
                          <a:chOff x="0" y="0"/>
                          <a:chExt cx="1891070" cy="1391361"/>
                        </a:xfrm>
                      </wpg:grpSpPr>
                      <pic:pic xmlns:pic="http://schemas.openxmlformats.org/drawingml/2006/picture">
                        <pic:nvPicPr>
                          <pic:cNvPr id="6311682" name="圖片 6311682"/>
                          <pic:cNvPicPr>
                            <a:picLocks noChangeAspect="1"/>
                          </pic:cNvPicPr>
                        </pic:nvPicPr>
                        <pic:blipFill>
                          <a:blip r:embed="rId460">
                            <a:extLst>
                              <a:ext uri="{28A0092B-C50C-407E-A947-70E740481C1C}">
                                <a14:useLocalDpi xmlns:a14="http://schemas.microsoft.com/office/drawing/2010/main" val="0"/>
                              </a:ext>
                            </a:extLst>
                          </a:blip>
                          <a:stretch>
                            <a:fillRect/>
                          </a:stretch>
                        </pic:blipFill>
                        <pic:spPr>
                          <a:xfrm>
                            <a:off x="422927" y="53789"/>
                            <a:ext cx="1468143" cy="1195705"/>
                          </a:xfrm>
                          <a:prstGeom prst="rect">
                            <a:avLst/>
                          </a:prstGeom>
                        </pic:spPr>
                      </pic:pic>
                      <wpg:grpSp>
                        <wpg:cNvPr id="1976958367" name="群組 1976958367"/>
                        <wpg:cNvGrpSpPr/>
                        <wpg:grpSpPr>
                          <a:xfrm>
                            <a:off x="0" y="0"/>
                            <a:ext cx="426720" cy="1223645"/>
                            <a:chOff x="0" y="0"/>
                            <a:chExt cx="427271" cy="1223711"/>
                          </a:xfrm>
                        </wpg:grpSpPr>
                        <wpg:grpSp>
                          <wpg:cNvPr id="1978264864" name="群組 1978264864"/>
                          <wpg:cNvGrpSpPr/>
                          <wpg:grpSpPr>
                            <a:xfrm>
                              <a:off x="157827" y="0"/>
                              <a:ext cx="269444" cy="1223711"/>
                              <a:chOff x="0" y="0"/>
                              <a:chExt cx="269444" cy="1223711"/>
                            </a:xfrm>
                          </wpg:grpSpPr>
                          <wps:wsp>
                            <wps:cNvPr id="648578410" name="文字方塊 2"/>
                            <wps:cNvSpPr txBox="1">
                              <a:spLocks noChangeArrowheads="1"/>
                            </wps:cNvSpPr>
                            <wps:spPr bwMode="auto">
                              <a:xfrm>
                                <a:off x="2500" y="0"/>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sz w:val="19"/>
                                      <w:szCs w:val="19"/>
                                    </w:rPr>
                                    <w:t>1</w:t>
                                  </w:r>
                                </w:p>
                              </w:txbxContent>
                            </wps:txbx>
                            <wps:bodyPr rot="0" vert="horz" wrap="square" lIns="72000" tIns="0" rIns="0" bIns="0" anchor="t" anchorCtr="0">
                              <a:spAutoFit/>
                            </wps:bodyPr>
                          </wps:wsp>
                          <wps:wsp>
                            <wps:cNvPr id="1126822062" name="文字方塊 2"/>
                            <wps:cNvSpPr txBox="1">
                              <a:spLocks noChangeArrowheads="1"/>
                            </wps:cNvSpPr>
                            <wps:spPr bwMode="auto">
                              <a:xfrm>
                                <a:off x="2500" y="212858"/>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8</w:t>
                                  </w:r>
                                </w:p>
                              </w:txbxContent>
                            </wps:txbx>
                            <wps:bodyPr rot="0" vert="horz" wrap="square" lIns="72000" tIns="0" rIns="0" bIns="0" anchor="t" anchorCtr="0">
                              <a:spAutoFit/>
                            </wps:bodyPr>
                          </wps:wsp>
                          <wps:wsp>
                            <wps:cNvPr id="1620303393" name="文字方塊 2"/>
                            <wps:cNvSpPr txBox="1">
                              <a:spLocks noChangeArrowheads="1"/>
                            </wps:cNvSpPr>
                            <wps:spPr bwMode="auto">
                              <a:xfrm>
                                <a:off x="2500" y="423213"/>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6</w:t>
                                  </w:r>
                                </w:p>
                              </w:txbxContent>
                            </wps:txbx>
                            <wps:bodyPr rot="0" vert="horz" wrap="square" lIns="72000" tIns="0" rIns="0" bIns="0" anchor="t" anchorCtr="0">
                              <a:spAutoFit/>
                            </wps:bodyPr>
                          </wps:wsp>
                          <wps:wsp>
                            <wps:cNvPr id="1303790209" name="文字方塊 2"/>
                            <wps:cNvSpPr txBox="1">
                              <a:spLocks noChangeArrowheads="1"/>
                            </wps:cNvSpPr>
                            <wps:spPr bwMode="auto">
                              <a:xfrm>
                                <a:off x="0" y="638574"/>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sz w:val="19"/>
                                      <w:szCs w:val="19"/>
                                    </w:rPr>
                                    <w:t>0.4</w:t>
                                  </w:r>
                                </w:p>
                              </w:txbxContent>
                            </wps:txbx>
                            <wps:bodyPr rot="0" vert="horz" wrap="square" lIns="72000" tIns="0" rIns="0" bIns="0" anchor="t" anchorCtr="0">
                              <a:spAutoFit/>
                            </wps:bodyPr>
                          </wps:wsp>
                          <wps:wsp>
                            <wps:cNvPr id="1765326954" name="文字方塊 2"/>
                            <wps:cNvSpPr txBox="1">
                              <a:spLocks noChangeArrowheads="1"/>
                            </wps:cNvSpPr>
                            <wps:spPr bwMode="auto">
                              <a:xfrm>
                                <a:off x="0" y="848929"/>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2</w:t>
                                  </w:r>
                                </w:p>
                              </w:txbxContent>
                            </wps:txbx>
                            <wps:bodyPr rot="0" vert="horz" wrap="square" lIns="72000" tIns="0" rIns="0" bIns="0" anchor="t" anchorCtr="0">
                              <a:spAutoFit/>
                            </wps:bodyPr>
                          </wps:wsp>
                          <wps:wsp>
                            <wps:cNvPr id="1052572341" name="文字方塊 2"/>
                            <wps:cNvSpPr txBox="1">
                              <a:spLocks noChangeArrowheads="1"/>
                            </wps:cNvSpPr>
                            <wps:spPr bwMode="auto">
                              <a:xfrm>
                                <a:off x="0" y="1061787"/>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p>
                              </w:txbxContent>
                            </wps:txbx>
                            <wps:bodyPr rot="0" vert="horz" wrap="square" lIns="72000" tIns="0" rIns="0" bIns="0" anchor="t" anchorCtr="0">
                              <a:spAutoFit/>
                            </wps:bodyPr>
                          </wps:wsp>
                        </wpg:grpSp>
                        <wps:wsp>
                          <wps:cNvPr id="1578432393" name="文字方塊 2"/>
                          <wps:cNvSpPr txBox="1">
                            <a:spLocks noChangeArrowheads="1"/>
                          </wps:cNvSpPr>
                          <wps:spPr bwMode="auto">
                            <a:xfrm>
                              <a:off x="0" y="92693"/>
                              <a:ext cx="203443" cy="104467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pacing w:val="6"/>
                                    <w:sz w:val="19"/>
                                    <w:szCs w:val="19"/>
                                  </w:rPr>
                                </w:pPr>
                                <w:r w:rsidRPr="00D015F5">
                                  <w:rPr>
                                    <w:rFonts w:hint="eastAsia"/>
                                    <w:spacing w:val="6"/>
                                    <w:sz w:val="19"/>
                                    <w:szCs w:val="19"/>
                                  </w:rPr>
                                  <w:t>相對蚜蟲產子數</w:t>
                                </w:r>
                              </w:p>
                            </w:txbxContent>
                          </wps:txbx>
                          <wps:bodyPr rot="0" vert="eaVert" wrap="square" lIns="0" tIns="0" rIns="0" bIns="0" anchor="t" anchorCtr="0">
                            <a:noAutofit/>
                          </wps:bodyPr>
                        </wps:wsp>
                      </wpg:grpSp>
                      <wpg:grpSp>
                        <wpg:cNvPr id="355017270" name="群組 355017270"/>
                        <wpg:cNvGrpSpPr/>
                        <wpg:grpSpPr>
                          <a:xfrm>
                            <a:off x="599354" y="1229446"/>
                            <a:ext cx="1287172" cy="161915"/>
                            <a:chOff x="0" y="0"/>
                            <a:chExt cx="1287172" cy="161915"/>
                          </a:xfrm>
                        </wpg:grpSpPr>
                        <wps:wsp>
                          <wps:cNvPr id="1940188906" name="文字方塊 2"/>
                          <wps:cNvSpPr txBox="1">
                            <a:spLocks noChangeArrowheads="1"/>
                          </wps:cNvSpPr>
                          <wps:spPr bwMode="auto">
                            <a:xfrm>
                              <a:off x="0" y="0"/>
                              <a:ext cx="310645" cy="161915"/>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H</w:t>
                                </w:r>
                              </w:p>
                            </w:txbxContent>
                          </wps:txbx>
                          <wps:bodyPr rot="0" vert="horz" wrap="square" lIns="0" tIns="0" rIns="0" bIns="0" anchor="t" anchorCtr="0">
                            <a:spAutoFit/>
                          </wps:bodyPr>
                        </wps:wsp>
                        <wps:wsp>
                          <wps:cNvPr id="134302180" name="文字方塊 2"/>
                          <wps:cNvSpPr txBox="1">
                            <a:spLocks noChangeArrowheads="1"/>
                          </wps:cNvSpPr>
                          <wps:spPr bwMode="auto">
                            <a:xfrm>
                              <a:off x="433401" y="0"/>
                              <a:ext cx="327660" cy="16129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CMV</w:t>
                                </w:r>
                              </w:p>
                            </w:txbxContent>
                          </wps:txbx>
                          <wps:bodyPr rot="0" vert="horz" wrap="square" lIns="0" tIns="0" rIns="0" bIns="0" anchor="t" anchorCtr="0">
                            <a:spAutoFit/>
                          </wps:bodyPr>
                        </wps:wsp>
                        <wps:wsp>
                          <wps:cNvPr id="36863862" name="文字方塊 2"/>
                          <wps:cNvSpPr txBox="1">
                            <a:spLocks noChangeArrowheads="1"/>
                          </wps:cNvSpPr>
                          <wps:spPr bwMode="auto">
                            <a:xfrm>
                              <a:off x="789140" y="0"/>
                              <a:ext cx="498032" cy="16129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CMV-2b</w:t>
                                </w:r>
                              </w:p>
                            </w:txbxContent>
                          </wps:txbx>
                          <wps:bodyPr rot="0" vert="horz" wrap="square" lIns="0" tIns="0" rIns="0" bIns="0" anchor="t" anchorCtr="0">
                            <a:spAutoFit/>
                          </wps:bodyPr>
                        </wps:wsp>
                      </wpg:grpSp>
                    </wpg:wgp>
                  </a:graphicData>
                </a:graphic>
              </wp:anchor>
            </w:drawing>
          </mc:Choice>
          <mc:Fallback>
            <w:pict>
              <v:group w14:anchorId="2DDFCE14" id="群組 1133631039" o:spid="_x0000_s1978" style="position:absolute;margin-left:21.45pt;margin-top:17.45pt;width:148.95pt;height:109.55pt;z-index:252261888;mso-position-horizontal-relative:text;mso-position-vertical-relative:text" coordsize="18910,13913"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">
                <v:shape id="圖片 6311682" o:spid="_x0000_s1979" type="#_x0000_t75" style="position:absolute;left:4229;top:537;width:14681;height:1195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">
                  <v:imagedata r:id="rId461" o:title=""/>
                </v:shape>
                <v:group id="群組 1976958367" o:spid="_x0000_s1980" style="position:absolute;width:4267;height:12236" coordsize="4272,12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">
                  <v:group id="群組 1978264864" o:spid="_x0000_s1981" style="position:absolute;left:1578;width:2694;height:12237" coordsize="2694,12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">
                    <v:shape id="文字方塊 2" o:spid="_x0000_s1982" type="#_x0000_t202" style="position:absolute;left:25;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sz w:val="19"/>
                                <w:szCs w:val="19"/>
                              </w:rPr>
                              <w:t>1</w:t>
                            </w:r>
                          </w:p>
                        </w:txbxContent>
                      </v:textbox>
                    </v:shape>
                    <v:shape id="文字方塊 2" o:spid="_x0000_s1983" type="#_x0000_t202" style="position:absolute;left:25;top:2128;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8</w:t>
                            </w:r>
                          </w:p>
                        </w:txbxContent>
                      </v:textbox>
                    </v:shape>
                    <v:shape id="文字方塊 2" o:spid="_x0000_s1984" type="#_x0000_t202" style="position:absolute;left:25;top:4232;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6</w:t>
                            </w:r>
                          </w:p>
                        </w:txbxContent>
                      </v:textbox>
                    </v:shape>
                    <v:shape id="文字方塊 2" o:spid="_x0000_s1985" type="#_x0000_t202" style="position:absolute;top:6385;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sz w:val="19"/>
                                <w:szCs w:val="19"/>
                              </w:rPr>
                              <w:t>0.4</w:t>
                            </w:r>
                          </w:p>
                        </w:txbxContent>
                      </v:textbox>
                    </v:shape>
                    <v:shape id="文字方塊 2" o:spid="_x0000_s1986" type="#_x0000_t202" style="position:absolute;top:8489;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2</w:t>
                            </w:r>
                          </w:p>
                        </w:txbxContent>
                      </v:textbox>
                    </v:shape>
                    <v:shape id="文字方塊 2" o:spid="_x0000_s1987" type="#_x0000_t202" style="position:absolute;top:10617;width:2669;height:1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p>
                        </w:txbxContent>
                      </v:textbox>
                    </v:shape>
                  </v:group>
                  <v:shape id="文字方塊 2" o:spid="_x0000_s1988" type="#_x0000_t202" style="position:absolute;top:926;width:2034;height:104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" filled="f" stroked="f">
                    <v:textbox style="layout-flow:vertical-ideographic" inset="0,0,0,0">
                      <w:txbxContent>
                        <w:p w:rsidR="00A31A5A" w:rsidRPr="00D015F5" w:rsidRDefault="00A31A5A" w:rsidP="00A31A5A">
                          <w:pPr>
                            <w:snapToGrid w:val="0"/>
                            <w:spacing w:line="240" w:lineRule="atLeast"/>
                            <w:jc w:val="center"/>
                            <w:rPr>
                              <w:spacing w:val="6"/>
                              <w:sz w:val="19"/>
                              <w:szCs w:val="19"/>
                            </w:rPr>
                          </w:pPr>
                          <w:r w:rsidRPr="00D015F5">
                            <w:rPr>
                              <w:rFonts w:hint="eastAsia"/>
                              <w:spacing w:val="6"/>
                              <w:sz w:val="19"/>
                              <w:szCs w:val="19"/>
                            </w:rPr>
                            <w:t>相對蚜蟲產子數</w:t>
                          </w:r>
                        </w:p>
                      </w:txbxContent>
                    </v:textbox>
                  </v:shape>
                </v:group>
                <v:group id="群組 355017270" o:spid="_x0000_s1989" style="position:absolute;left:5993;top:12294;width:12872;height:1619" coordsize="12871,16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">
                  <v:shape id="文字方塊 2" o:spid="_x0000_s1990" type="#_x0000_t202" style="position:absolute;width:3106;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H</w:t>
                          </w:r>
                        </w:p>
                      </w:txbxContent>
                    </v:textbox>
                  </v:shape>
                  <v:shape id="文字方塊 2" o:spid="_x0000_s1991" type="#_x0000_t202" style="position:absolute;left:4334;width:3276;height:16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CMV</w:t>
                          </w:r>
                        </w:p>
                      </w:txbxContent>
                    </v:textbox>
                  </v:shape>
                  <v:shape id="文字方塊 2" o:spid="_x0000_s1992" type="#_x0000_t202" style="position:absolute;left:7891;width:4980;height:16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CMV-2b</w:t>
                          </w:r>
                        </w:p>
                      </w:txbxContent>
                    </v:textbox>
                  </v:shape>
                </v:group>
              </v:group>
            </w:pict>
          </mc:Fallback>
        </mc:AlternateContent>
      </w:r>
      <w:r>
        <w:rPr>
          <w:noProof/>
        </w:rPr>
        <mc:AlternateContent>
          <mc:Choice Requires="wpg">
            <w:drawing>
              <wp:anchor distT="0" distB="0" distL="114300" distR="114300" simplePos="0" relativeHeight="252262912" behindDoc="0" locked="0" layoutInCell="1" allowOverlap="1" wp14:anchorId="3B3C3777" wp14:editId="1028A1FB">
                <wp:simplePos x="0" y="0"/>
                <wp:positionH relativeFrom="column">
                  <wp:posOffset>2177479</wp:posOffset>
                </wp:positionH>
                <wp:positionV relativeFrom="paragraph">
                  <wp:posOffset>229235</wp:posOffset>
                </wp:positionV>
                <wp:extent cx="1860271" cy="1383052"/>
                <wp:effectExtent l="0" t="0" r="6985" b="7620"/>
                <wp:wrapNone/>
                <wp:docPr id="4866976" name="群組 4866976"/>
                <wp:cNvGraphicFramePr/>
                <a:graphic xmlns:a="http://schemas.openxmlformats.org/drawingml/2006/main">
                  <a:graphicData uri="http://schemas.microsoft.com/office/word/2010/wordprocessingGroup">
                    <wpg:wgp>
                      <wpg:cNvGrpSpPr/>
                      <wpg:grpSpPr>
                        <a:xfrm>
                          <a:off x="0" y="0"/>
                          <a:ext cx="1860271" cy="1383052"/>
                          <a:chOff x="0" y="0"/>
                          <a:chExt cx="1860271" cy="1383052"/>
                        </a:xfrm>
                      </wpg:grpSpPr>
                      <pic:pic xmlns:pic="http://schemas.openxmlformats.org/drawingml/2006/picture">
                        <pic:nvPicPr>
                          <pic:cNvPr id="1991505301" name="圖片 1991505301"/>
                          <pic:cNvPicPr>
                            <a:picLocks noChangeAspect="1"/>
                          </pic:cNvPicPr>
                        </pic:nvPicPr>
                        <pic:blipFill>
                          <a:blip r:embed="rId462">
                            <a:extLst>
                              <a:ext uri="{28A0092B-C50C-407E-A947-70E740481C1C}">
                                <a14:useLocalDpi xmlns:a14="http://schemas.microsoft.com/office/drawing/2010/main" val="0"/>
                              </a:ext>
                            </a:extLst>
                          </a:blip>
                          <a:stretch>
                            <a:fillRect/>
                          </a:stretch>
                        </pic:blipFill>
                        <pic:spPr>
                          <a:xfrm>
                            <a:off x="422621" y="69288"/>
                            <a:ext cx="1417320" cy="1163693"/>
                          </a:xfrm>
                          <a:prstGeom prst="rect">
                            <a:avLst/>
                          </a:prstGeom>
                        </pic:spPr>
                      </pic:pic>
                      <wpg:grpSp>
                        <wpg:cNvPr id="810830883" name="群組 810830883"/>
                        <wpg:cNvGrpSpPr/>
                        <wpg:grpSpPr>
                          <a:xfrm>
                            <a:off x="0" y="0"/>
                            <a:ext cx="426720" cy="1223645"/>
                            <a:chOff x="0" y="0"/>
                            <a:chExt cx="427271" cy="1223711"/>
                          </a:xfrm>
                        </wpg:grpSpPr>
                        <wpg:grpSp>
                          <wpg:cNvPr id="1777516696" name="群組 1777516696"/>
                          <wpg:cNvGrpSpPr/>
                          <wpg:grpSpPr>
                            <a:xfrm>
                              <a:off x="157827" y="0"/>
                              <a:ext cx="269444" cy="1223711"/>
                              <a:chOff x="0" y="0"/>
                              <a:chExt cx="269444" cy="1223711"/>
                            </a:xfrm>
                          </wpg:grpSpPr>
                          <wps:wsp>
                            <wps:cNvPr id="1457730876" name="文字方塊 2"/>
                            <wps:cNvSpPr txBox="1">
                              <a:spLocks noChangeArrowheads="1"/>
                            </wps:cNvSpPr>
                            <wps:spPr bwMode="auto">
                              <a:xfrm>
                                <a:off x="2500" y="0"/>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sz w:val="19"/>
                                      <w:szCs w:val="19"/>
                                    </w:rPr>
                                    <w:t>1</w:t>
                                  </w:r>
                                </w:p>
                              </w:txbxContent>
                            </wps:txbx>
                            <wps:bodyPr rot="0" vert="horz" wrap="square" lIns="72000" tIns="0" rIns="0" bIns="0" anchor="t" anchorCtr="0">
                              <a:spAutoFit/>
                            </wps:bodyPr>
                          </wps:wsp>
                          <wps:wsp>
                            <wps:cNvPr id="1282439390" name="文字方塊 2"/>
                            <wps:cNvSpPr txBox="1">
                              <a:spLocks noChangeArrowheads="1"/>
                            </wps:cNvSpPr>
                            <wps:spPr bwMode="auto">
                              <a:xfrm>
                                <a:off x="2500" y="212858"/>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8</w:t>
                                  </w:r>
                                </w:p>
                              </w:txbxContent>
                            </wps:txbx>
                            <wps:bodyPr rot="0" vert="horz" wrap="square" lIns="72000" tIns="0" rIns="0" bIns="0" anchor="t" anchorCtr="0">
                              <a:spAutoFit/>
                            </wps:bodyPr>
                          </wps:wsp>
                          <wps:wsp>
                            <wps:cNvPr id="1123758829" name="文字方塊 2"/>
                            <wps:cNvSpPr txBox="1">
                              <a:spLocks noChangeArrowheads="1"/>
                            </wps:cNvSpPr>
                            <wps:spPr bwMode="auto">
                              <a:xfrm>
                                <a:off x="2500" y="423213"/>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6</w:t>
                                  </w:r>
                                </w:p>
                              </w:txbxContent>
                            </wps:txbx>
                            <wps:bodyPr rot="0" vert="horz" wrap="square" lIns="72000" tIns="0" rIns="0" bIns="0" anchor="t" anchorCtr="0">
                              <a:spAutoFit/>
                            </wps:bodyPr>
                          </wps:wsp>
                          <wps:wsp>
                            <wps:cNvPr id="444743601" name="文字方塊 2"/>
                            <wps:cNvSpPr txBox="1">
                              <a:spLocks noChangeArrowheads="1"/>
                            </wps:cNvSpPr>
                            <wps:spPr bwMode="auto">
                              <a:xfrm>
                                <a:off x="0" y="638574"/>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sz w:val="19"/>
                                      <w:szCs w:val="19"/>
                                    </w:rPr>
                                    <w:t>0.4</w:t>
                                  </w:r>
                                </w:p>
                              </w:txbxContent>
                            </wps:txbx>
                            <wps:bodyPr rot="0" vert="horz" wrap="square" lIns="72000" tIns="0" rIns="0" bIns="0" anchor="t" anchorCtr="0">
                              <a:spAutoFit/>
                            </wps:bodyPr>
                          </wps:wsp>
                          <wps:wsp>
                            <wps:cNvPr id="561864817" name="文字方塊 2"/>
                            <wps:cNvSpPr txBox="1">
                              <a:spLocks noChangeArrowheads="1"/>
                            </wps:cNvSpPr>
                            <wps:spPr bwMode="auto">
                              <a:xfrm>
                                <a:off x="0" y="848929"/>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2</w:t>
                                  </w:r>
                                </w:p>
                              </w:txbxContent>
                            </wps:txbx>
                            <wps:bodyPr rot="0" vert="horz" wrap="square" lIns="72000" tIns="0" rIns="0" bIns="0" anchor="t" anchorCtr="0">
                              <a:spAutoFit/>
                            </wps:bodyPr>
                          </wps:wsp>
                          <wps:wsp>
                            <wps:cNvPr id="128790710" name="文字方塊 2"/>
                            <wps:cNvSpPr txBox="1">
                              <a:spLocks noChangeArrowheads="1"/>
                            </wps:cNvSpPr>
                            <wps:spPr bwMode="auto">
                              <a:xfrm>
                                <a:off x="0" y="1061787"/>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p>
                              </w:txbxContent>
                            </wps:txbx>
                            <wps:bodyPr rot="0" vert="horz" wrap="square" lIns="72000" tIns="0" rIns="0" bIns="0" anchor="t" anchorCtr="0">
                              <a:spAutoFit/>
                            </wps:bodyPr>
                          </wps:wsp>
                        </wpg:grpSp>
                        <wps:wsp>
                          <wps:cNvPr id="928265297" name="文字方塊 2"/>
                          <wps:cNvSpPr txBox="1">
                            <a:spLocks noChangeArrowheads="1"/>
                          </wps:cNvSpPr>
                          <wps:spPr bwMode="auto">
                            <a:xfrm>
                              <a:off x="0" y="92693"/>
                              <a:ext cx="203443" cy="104467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pacing w:val="6"/>
                                    <w:sz w:val="19"/>
                                    <w:szCs w:val="19"/>
                                  </w:rPr>
                                </w:pPr>
                                <w:r w:rsidRPr="00D015F5">
                                  <w:rPr>
                                    <w:rFonts w:hint="eastAsia"/>
                                    <w:spacing w:val="6"/>
                                    <w:sz w:val="19"/>
                                    <w:szCs w:val="19"/>
                                  </w:rPr>
                                  <w:t>相對蚜蟲產子數</w:t>
                                </w:r>
                              </w:p>
                            </w:txbxContent>
                          </wps:txbx>
                          <wps:bodyPr rot="0" vert="eaVert" wrap="square" lIns="0" tIns="0" rIns="0" bIns="0" anchor="t" anchorCtr="0">
                            <a:noAutofit/>
                          </wps:bodyPr>
                        </wps:wsp>
                      </wpg:grpSp>
                      <wpg:grpSp>
                        <wpg:cNvPr id="1549138035" name="群組 1549138035"/>
                        <wpg:cNvGrpSpPr/>
                        <wpg:grpSpPr>
                          <a:xfrm>
                            <a:off x="576302" y="1221762"/>
                            <a:ext cx="1283969" cy="161290"/>
                            <a:chOff x="-9054" y="0"/>
                            <a:chExt cx="1284153" cy="161915"/>
                          </a:xfrm>
                        </wpg:grpSpPr>
                        <wps:wsp>
                          <wps:cNvPr id="1182231891" name="文字方塊 2"/>
                          <wps:cNvSpPr txBox="1">
                            <a:spLocks noChangeArrowheads="1"/>
                          </wps:cNvSpPr>
                          <wps:spPr bwMode="auto">
                            <a:xfrm>
                              <a:off x="-9054" y="0"/>
                              <a:ext cx="310645" cy="161915"/>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H</w:t>
                                </w:r>
                              </w:p>
                            </w:txbxContent>
                          </wps:txbx>
                          <wps:bodyPr rot="0" vert="horz" wrap="square" lIns="0" tIns="0" rIns="0" bIns="0" anchor="t" anchorCtr="0">
                            <a:spAutoFit/>
                          </wps:bodyPr>
                        </wps:wsp>
                        <wps:wsp>
                          <wps:cNvPr id="618041980" name="文字方塊 2"/>
                          <wps:cNvSpPr txBox="1">
                            <a:spLocks noChangeArrowheads="1"/>
                          </wps:cNvSpPr>
                          <wps:spPr bwMode="auto">
                            <a:xfrm>
                              <a:off x="418308" y="0"/>
                              <a:ext cx="327660" cy="16129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CMV</w:t>
                                </w:r>
                              </w:p>
                            </w:txbxContent>
                          </wps:txbx>
                          <wps:bodyPr rot="0" vert="horz" wrap="square" lIns="0" tIns="0" rIns="0" bIns="0" anchor="t" anchorCtr="0">
                            <a:spAutoFit/>
                          </wps:bodyPr>
                        </wps:wsp>
                        <wps:wsp>
                          <wps:cNvPr id="2016269042" name="文字方塊 2"/>
                          <wps:cNvSpPr txBox="1">
                            <a:spLocks noChangeArrowheads="1"/>
                          </wps:cNvSpPr>
                          <wps:spPr bwMode="auto">
                            <a:xfrm>
                              <a:off x="777067" y="0"/>
                              <a:ext cx="498032" cy="16129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CMV-2b</w:t>
                                </w:r>
                              </w:p>
                            </w:txbxContent>
                          </wps:txbx>
                          <wps:bodyPr rot="0" vert="horz" wrap="square" lIns="0" tIns="0" rIns="0" bIns="0" anchor="t" anchorCtr="0">
                            <a:spAutoFit/>
                          </wps:bodyPr>
                        </wps:wsp>
                      </wpg:grpSp>
                    </wpg:wgp>
                  </a:graphicData>
                </a:graphic>
              </wp:anchor>
            </w:drawing>
          </mc:Choice>
          <mc:Fallback>
            <w:pict>
              <v:group w14:anchorId="3B3C3777" id="群組 4866976" o:spid="_x0000_s1993" style="position:absolute;margin-left:171.45pt;margin-top:18.05pt;width:146.5pt;height:108.9pt;z-index:252262912;mso-position-horizontal-relative:text;mso-position-vertical-relative:text" coordsize="18602,1383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">
                <v:shape id="圖片 1991505301" o:spid="_x0000_s1994" type="#_x0000_t75" style="position:absolute;left:4226;top:692;width:14173;height:1163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">
                  <v:imagedata r:id="rId463" o:title=""/>
                </v:shape>
                <v:group id="群組 810830883" o:spid="_x0000_s1995" style="position:absolute;width:4267;height:12236" coordsize="4272,12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">
                  <v:group id="群組 1777516696" o:spid="_x0000_s1996" style="position:absolute;left:1578;width:2694;height:12237" coordsize="2694,12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">
                    <v:shape id="文字方塊 2" o:spid="_x0000_s1997" type="#_x0000_t202" style="position:absolute;left:25;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sz w:val="19"/>
                                <w:szCs w:val="19"/>
                              </w:rPr>
                              <w:t>1</w:t>
                            </w:r>
                          </w:p>
                        </w:txbxContent>
                      </v:textbox>
                    </v:shape>
                    <v:shape id="文字方塊 2" o:spid="_x0000_s1998" type="#_x0000_t202" style="position:absolute;left:25;top:2128;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8</w:t>
                            </w:r>
                          </w:p>
                        </w:txbxContent>
                      </v:textbox>
                    </v:shape>
                    <v:shape id="文字方塊 2" o:spid="_x0000_s1999" type="#_x0000_t202" style="position:absolute;left:25;top:4232;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6</w:t>
                            </w:r>
                          </w:p>
                        </w:txbxContent>
                      </v:textbox>
                    </v:shape>
                    <v:shape id="文字方塊 2" o:spid="_x0000_s2000" type="#_x0000_t202" style="position:absolute;top:6385;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sz w:val="19"/>
                                <w:szCs w:val="19"/>
                              </w:rPr>
                              <w:t>0.4</w:t>
                            </w:r>
                          </w:p>
                        </w:txbxContent>
                      </v:textbox>
                    </v:shape>
                    <v:shape id="文字方塊 2" o:spid="_x0000_s2001" type="#_x0000_t202" style="position:absolute;top:8489;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2</w:t>
                            </w:r>
                          </w:p>
                        </w:txbxContent>
                      </v:textbox>
                    </v:shape>
                    <v:shape id="文字方塊 2" o:spid="_x0000_s2002" type="#_x0000_t202" style="position:absolute;top:10617;width:2669;height:1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p>
                        </w:txbxContent>
                      </v:textbox>
                    </v:shape>
                  </v:group>
                  <v:shape id="文字方塊 2" o:spid="_x0000_s2003" type="#_x0000_t202" style="position:absolute;top:926;width:2034;height:104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" filled="f" stroked="f">
                    <v:textbox style="layout-flow:vertical-ideographic" inset="0,0,0,0">
                      <w:txbxContent>
                        <w:p w:rsidR="00A31A5A" w:rsidRPr="00D015F5" w:rsidRDefault="00A31A5A" w:rsidP="00A31A5A">
                          <w:pPr>
                            <w:snapToGrid w:val="0"/>
                            <w:spacing w:line="240" w:lineRule="atLeast"/>
                            <w:jc w:val="center"/>
                            <w:rPr>
                              <w:spacing w:val="6"/>
                              <w:sz w:val="19"/>
                              <w:szCs w:val="19"/>
                            </w:rPr>
                          </w:pPr>
                          <w:r w:rsidRPr="00D015F5">
                            <w:rPr>
                              <w:rFonts w:hint="eastAsia"/>
                              <w:spacing w:val="6"/>
                              <w:sz w:val="19"/>
                              <w:szCs w:val="19"/>
                            </w:rPr>
                            <w:t>相對蚜蟲產子數</w:t>
                          </w:r>
                        </w:p>
                      </w:txbxContent>
                    </v:textbox>
                  </v:shape>
                </v:group>
                <v:group id="群組 1549138035" o:spid="_x0000_s2004" style="position:absolute;left:5763;top:12217;width:12839;height:1613" coordorigin="-90" coordsize="12841,16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">
                  <v:shape id="文字方塊 2" o:spid="_x0000_s2005" type="#_x0000_t202" style="position:absolute;left:-90;width:3105;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H</w:t>
                          </w:r>
                        </w:p>
                      </w:txbxContent>
                    </v:textbox>
                  </v:shape>
                  <v:shape id="文字方塊 2" o:spid="_x0000_s2006" type="#_x0000_t202" style="position:absolute;left:4183;width:3276;height:16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CMV</w:t>
                          </w:r>
                        </w:p>
                      </w:txbxContent>
                    </v:textbox>
                  </v:shape>
                  <v:shape id="文字方塊 2" o:spid="_x0000_s2007" type="#_x0000_t202" style="position:absolute;left:7770;width:4980;height:16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CMV-2b</w:t>
                          </w:r>
                        </w:p>
                      </w:txbxContent>
                    </v:textbox>
                  </v:shape>
                </v:group>
              </v:group>
            </w:pict>
          </mc:Fallback>
        </mc:AlternateContent>
      </w:r>
      <w:r w:rsidRPr="00A31A5A">
        <w:rPr>
          <w:rFonts w:hint="eastAsia"/>
        </w:rPr>
        <w:t>(A)</w:t>
      </w:r>
      <w:r w:rsidRPr="00A31A5A">
        <w:tab/>
        <w:t>(B)</w:t>
      </w:r>
      <w:r w:rsidRPr="00A31A5A">
        <w:rPr>
          <w:rFonts w:hint="eastAsia"/>
        </w:rPr>
        <w:t xml:space="preserve"> </w:t>
      </w:r>
      <w:r w:rsidRPr="00A31A5A">
        <w:tab/>
        <w:t>(C)</w:t>
      </w:r>
      <w:r w:rsidRPr="00A31A5A">
        <w:rPr>
          <w:rFonts w:hint="eastAsia"/>
        </w:rPr>
        <w:t xml:space="preserve"> </w:t>
      </w:r>
    </w:p>
    <w:p w:rsidR="00A31A5A" w:rsidRPr="00742E24" w:rsidRDefault="00A31A5A" w:rsidP="00A31A5A">
      <w:pPr>
        <w:pStyle w:val="aff9"/>
      </w:pPr>
      <w:r>
        <w:rPr>
          <w:noProof/>
        </w:rPr>
        <mc:AlternateContent>
          <mc:Choice Requires="wpg">
            <w:drawing>
              <wp:anchor distT="0" distB="0" distL="114300" distR="114300" simplePos="0" relativeHeight="252263936" behindDoc="0" locked="0" layoutInCell="1" allowOverlap="1" wp14:anchorId="01DAD42F" wp14:editId="430AB2D1">
                <wp:simplePos x="0" y="0"/>
                <wp:positionH relativeFrom="column">
                  <wp:align>right</wp:align>
                </wp:positionH>
                <wp:positionV relativeFrom="paragraph">
                  <wp:posOffset>8436</wp:posOffset>
                </wp:positionV>
                <wp:extent cx="1846800" cy="1375200"/>
                <wp:effectExtent l="0" t="0" r="1270" b="0"/>
                <wp:wrapNone/>
                <wp:docPr id="1720322182" name="群組 1720322182"/>
                <wp:cNvGraphicFramePr/>
                <a:graphic xmlns:a="http://schemas.openxmlformats.org/drawingml/2006/main">
                  <a:graphicData uri="http://schemas.microsoft.com/office/word/2010/wordprocessingGroup">
                    <wpg:wgp>
                      <wpg:cNvGrpSpPr/>
                      <wpg:grpSpPr>
                        <a:xfrm>
                          <a:off x="0" y="0"/>
                          <a:ext cx="1846800" cy="1375200"/>
                          <a:chOff x="0" y="0"/>
                          <a:chExt cx="1848276" cy="1375967"/>
                        </a:xfrm>
                      </wpg:grpSpPr>
                      <pic:pic xmlns:pic="http://schemas.openxmlformats.org/drawingml/2006/picture">
                        <pic:nvPicPr>
                          <pic:cNvPr id="1667147539" name="圖片 1667147539"/>
                          <pic:cNvPicPr>
                            <a:picLocks/>
                          </pic:cNvPicPr>
                        </pic:nvPicPr>
                        <pic:blipFill>
                          <a:blip r:embed="rId464">
                            <a:extLst>
                              <a:ext uri="{28A0092B-C50C-407E-A947-70E740481C1C}">
                                <a14:useLocalDpi xmlns:a14="http://schemas.microsoft.com/office/drawing/2010/main" val="0"/>
                              </a:ext>
                            </a:extLst>
                          </a:blip>
                          <a:stretch>
                            <a:fillRect/>
                          </a:stretch>
                        </pic:blipFill>
                        <pic:spPr bwMode="auto">
                          <a:xfrm>
                            <a:off x="430306" y="85082"/>
                            <a:ext cx="1393190" cy="1146202"/>
                          </a:xfrm>
                          <a:prstGeom prst="rect">
                            <a:avLst/>
                          </a:prstGeom>
                          <a:noFill/>
                          <a:ln>
                            <a:noFill/>
                          </a:ln>
                        </pic:spPr>
                      </pic:pic>
                      <wpg:grpSp>
                        <wpg:cNvPr id="1852816698" name="群組 1852816698"/>
                        <wpg:cNvGrpSpPr/>
                        <wpg:grpSpPr>
                          <a:xfrm>
                            <a:off x="0" y="0"/>
                            <a:ext cx="426720" cy="1223010"/>
                            <a:chOff x="0" y="0"/>
                            <a:chExt cx="427271" cy="1223711"/>
                          </a:xfrm>
                        </wpg:grpSpPr>
                        <wpg:grpSp>
                          <wpg:cNvPr id="1409170208" name="群組 1409170208"/>
                          <wpg:cNvGrpSpPr/>
                          <wpg:grpSpPr>
                            <a:xfrm>
                              <a:off x="157827" y="0"/>
                              <a:ext cx="269444" cy="1223711"/>
                              <a:chOff x="0" y="0"/>
                              <a:chExt cx="269444" cy="1223711"/>
                            </a:xfrm>
                          </wpg:grpSpPr>
                          <wps:wsp>
                            <wps:cNvPr id="1122164450" name="文字方塊 2"/>
                            <wps:cNvSpPr txBox="1">
                              <a:spLocks noChangeArrowheads="1"/>
                            </wps:cNvSpPr>
                            <wps:spPr bwMode="auto">
                              <a:xfrm>
                                <a:off x="2500" y="0"/>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sz w:val="19"/>
                                      <w:szCs w:val="19"/>
                                    </w:rPr>
                                    <w:t>1</w:t>
                                  </w:r>
                                </w:p>
                              </w:txbxContent>
                            </wps:txbx>
                            <wps:bodyPr rot="0" vert="horz" wrap="square" lIns="72000" tIns="0" rIns="0" bIns="0" anchor="t" anchorCtr="0">
                              <a:spAutoFit/>
                            </wps:bodyPr>
                          </wps:wsp>
                          <wps:wsp>
                            <wps:cNvPr id="452471518" name="文字方塊 2"/>
                            <wps:cNvSpPr txBox="1">
                              <a:spLocks noChangeArrowheads="1"/>
                            </wps:cNvSpPr>
                            <wps:spPr bwMode="auto">
                              <a:xfrm>
                                <a:off x="2500" y="212858"/>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8</w:t>
                                  </w:r>
                                </w:p>
                              </w:txbxContent>
                            </wps:txbx>
                            <wps:bodyPr rot="0" vert="horz" wrap="square" lIns="72000" tIns="0" rIns="0" bIns="0" anchor="t" anchorCtr="0">
                              <a:spAutoFit/>
                            </wps:bodyPr>
                          </wps:wsp>
                          <wps:wsp>
                            <wps:cNvPr id="29424510" name="文字方塊 2"/>
                            <wps:cNvSpPr txBox="1">
                              <a:spLocks noChangeArrowheads="1"/>
                            </wps:cNvSpPr>
                            <wps:spPr bwMode="auto">
                              <a:xfrm>
                                <a:off x="2500" y="423213"/>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6</w:t>
                                  </w:r>
                                </w:p>
                              </w:txbxContent>
                            </wps:txbx>
                            <wps:bodyPr rot="0" vert="horz" wrap="square" lIns="72000" tIns="0" rIns="0" bIns="0" anchor="t" anchorCtr="0">
                              <a:spAutoFit/>
                            </wps:bodyPr>
                          </wps:wsp>
                          <wps:wsp>
                            <wps:cNvPr id="597566160" name="文字方塊 2"/>
                            <wps:cNvSpPr txBox="1">
                              <a:spLocks noChangeArrowheads="1"/>
                            </wps:cNvSpPr>
                            <wps:spPr bwMode="auto">
                              <a:xfrm>
                                <a:off x="0" y="638574"/>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sz w:val="19"/>
                                      <w:szCs w:val="19"/>
                                    </w:rPr>
                                    <w:t>0.4</w:t>
                                  </w:r>
                                </w:p>
                              </w:txbxContent>
                            </wps:txbx>
                            <wps:bodyPr rot="0" vert="horz" wrap="square" lIns="72000" tIns="0" rIns="0" bIns="0" anchor="t" anchorCtr="0">
                              <a:spAutoFit/>
                            </wps:bodyPr>
                          </wps:wsp>
                          <wps:wsp>
                            <wps:cNvPr id="122159286" name="文字方塊 2"/>
                            <wps:cNvSpPr txBox="1">
                              <a:spLocks noChangeArrowheads="1"/>
                            </wps:cNvSpPr>
                            <wps:spPr bwMode="auto">
                              <a:xfrm>
                                <a:off x="0" y="848929"/>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2</w:t>
                                  </w:r>
                                </w:p>
                              </w:txbxContent>
                            </wps:txbx>
                            <wps:bodyPr rot="0" vert="horz" wrap="square" lIns="72000" tIns="0" rIns="0" bIns="0" anchor="t" anchorCtr="0">
                              <a:spAutoFit/>
                            </wps:bodyPr>
                          </wps:wsp>
                          <wps:wsp>
                            <wps:cNvPr id="3398660" name="文字方塊 2"/>
                            <wps:cNvSpPr txBox="1">
                              <a:spLocks noChangeArrowheads="1"/>
                            </wps:cNvSpPr>
                            <wps:spPr bwMode="auto">
                              <a:xfrm>
                                <a:off x="0" y="1061787"/>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p>
                              </w:txbxContent>
                            </wps:txbx>
                            <wps:bodyPr rot="0" vert="horz" wrap="square" lIns="72000" tIns="0" rIns="0" bIns="0" anchor="t" anchorCtr="0">
                              <a:spAutoFit/>
                            </wps:bodyPr>
                          </wps:wsp>
                        </wpg:grpSp>
                        <wps:wsp>
                          <wps:cNvPr id="127955878" name="文字方塊 2"/>
                          <wps:cNvSpPr txBox="1">
                            <a:spLocks noChangeArrowheads="1"/>
                          </wps:cNvSpPr>
                          <wps:spPr bwMode="auto">
                            <a:xfrm>
                              <a:off x="0" y="92693"/>
                              <a:ext cx="203443" cy="104467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pacing w:val="6"/>
                                    <w:sz w:val="19"/>
                                    <w:szCs w:val="19"/>
                                  </w:rPr>
                                </w:pPr>
                                <w:r w:rsidRPr="00D015F5">
                                  <w:rPr>
                                    <w:rFonts w:hint="eastAsia"/>
                                    <w:spacing w:val="6"/>
                                    <w:sz w:val="19"/>
                                    <w:szCs w:val="19"/>
                                  </w:rPr>
                                  <w:t>相對蚜蟲產子數</w:t>
                                </w:r>
                              </w:p>
                            </w:txbxContent>
                          </wps:txbx>
                          <wps:bodyPr rot="0" vert="eaVert" wrap="square" lIns="0" tIns="0" rIns="0" bIns="0" anchor="t" anchorCtr="0">
                            <a:noAutofit/>
                          </wps:bodyPr>
                        </wps:wsp>
                      </wpg:grpSp>
                      <wpg:grpSp>
                        <wpg:cNvPr id="1835069310" name="群組 1835069310"/>
                        <wpg:cNvGrpSpPr/>
                        <wpg:grpSpPr>
                          <a:xfrm>
                            <a:off x="591670" y="1214078"/>
                            <a:ext cx="1256606" cy="161889"/>
                            <a:chOff x="0" y="0"/>
                            <a:chExt cx="1256982" cy="161915"/>
                          </a:xfrm>
                        </wpg:grpSpPr>
                        <wps:wsp>
                          <wps:cNvPr id="1759984530" name="文字方塊 2"/>
                          <wps:cNvSpPr txBox="1">
                            <a:spLocks noChangeArrowheads="1"/>
                          </wps:cNvSpPr>
                          <wps:spPr bwMode="auto">
                            <a:xfrm>
                              <a:off x="0" y="0"/>
                              <a:ext cx="310645" cy="161915"/>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H</w:t>
                                </w:r>
                              </w:p>
                            </w:txbxContent>
                          </wps:txbx>
                          <wps:bodyPr rot="0" vert="horz" wrap="square" lIns="0" tIns="0" rIns="0" bIns="0" anchor="t" anchorCtr="0">
                            <a:spAutoFit/>
                          </wps:bodyPr>
                        </wps:wsp>
                        <wps:wsp>
                          <wps:cNvPr id="890955515" name="文字方塊 2"/>
                          <wps:cNvSpPr txBox="1">
                            <a:spLocks noChangeArrowheads="1"/>
                          </wps:cNvSpPr>
                          <wps:spPr bwMode="auto">
                            <a:xfrm>
                              <a:off x="418306" y="0"/>
                              <a:ext cx="327660" cy="16129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CMV</w:t>
                                </w:r>
                              </w:p>
                            </w:txbxContent>
                          </wps:txbx>
                          <wps:bodyPr rot="0" vert="horz" wrap="square" lIns="0" tIns="0" rIns="0" bIns="0" anchor="t" anchorCtr="0">
                            <a:spAutoFit/>
                          </wps:bodyPr>
                        </wps:wsp>
                        <wps:wsp>
                          <wps:cNvPr id="309485929" name="文字方塊 2"/>
                          <wps:cNvSpPr txBox="1">
                            <a:spLocks noChangeArrowheads="1"/>
                          </wps:cNvSpPr>
                          <wps:spPr bwMode="auto">
                            <a:xfrm>
                              <a:off x="758950" y="0"/>
                              <a:ext cx="498032" cy="16129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CMV-2b</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01DAD42F" id="群組 1720322182" o:spid="_x0000_s2008" style="position:absolute;margin-left:94.2pt;margin-top:.65pt;width:145.4pt;height:108.3pt;z-index:252263936;mso-position-horizontal:right;mso-position-horizontal-relative:text;mso-position-vertical-relative:text;mso-width-relative:margin;mso-height-relative:margin" coordsize="18482,1375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">
                <v:shape id="圖片 1667147539" o:spid="_x0000_s2009" type="#_x0000_t75" style="position:absolute;left:4303;top:850;width:13931;height:1146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">
                  <v:imagedata r:id="rId465" o:title=""/>
                  <o:lock v:ext="edit" aspectratio="f"/>
                </v:shape>
                <v:group id="群組 1852816698" o:spid="_x0000_s2010" style="position:absolute;width:4267;height:12230" coordsize="4272,12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">
                  <v:group id="群組 1409170208" o:spid="_x0000_s2011" style="position:absolute;left:1578;width:2694;height:12237" coordsize="2694,12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">
                    <v:shape id="文字方塊 2" o:spid="_x0000_s2012" type="#_x0000_t202" style="position:absolute;left:25;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sz w:val="19"/>
                                <w:szCs w:val="19"/>
                              </w:rPr>
                              <w:t>1</w:t>
                            </w:r>
                          </w:p>
                        </w:txbxContent>
                      </v:textbox>
                    </v:shape>
                    <v:shape id="文字方塊 2" o:spid="_x0000_s2013" type="#_x0000_t202" style="position:absolute;left:25;top:2128;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8</w:t>
                            </w:r>
                          </w:p>
                        </w:txbxContent>
                      </v:textbox>
                    </v:shape>
                    <v:shape id="文字方塊 2" o:spid="_x0000_s2014" type="#_x0000_t202" style="position:absolute;left:25;top:4232;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6</w:t>
                            </w:r>
                          </w:p>
                        </w:txbxContent>
                      </v:textbox>
                    </v:shape>
                    <v:shape id="文字方塊 2" o:spid="_x0000_s2015" type="#_x0000_t202" style="position:absolute;top:6385;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sz w:val="19"/>
                                <w:szCs w:val="19"/>
                              </w:rPr>
                              <w:t>0.4</w:t>
                            </w:r>
                          </w:p>
                        </w:txbxContent>
                      </v:textbox>
                    </v:shape>
                    <v:shape id="文字方塊 2" o:spid="_x0000_s2016" type="#_x0000_t202" style="position:absolute;top:8489;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2</w:t>
                            </w:r>
                          </w:p>
                        </w:txbxContent>
                      </v:textbox>
                    </v:shape>
                    <v:shape id="文字方塊 2" o:spid="_x0000_s2017" type="#_x0000_t202" style="position:absolute;top:10617;width:2669;height:1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p>
                        </w:txbxContent>
                      </v:textbox>
                    </v:shape>
                  </v:group>
                  <v:shape id="文字方塊 2" o:spid="_x0000_s2018" type="#_x0000_t202" style="position:absolute;top:926;width:2034;height:104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" filled="f" stroked="f">
                    <v:textbox style="layout-flow:vertical-ideographic" inset="0,0,0,0">
                      <w:txbxContent>
                        <w:p w:rsidR="00A31A5A" w:rsidRPr="00D015F5" w:rsidRDefault="00A31A5A" w:rsidP="00A31A5A">
                          <w:pPr>
                            <w:snapToGrid w:val="0"/>
                            <w:spacing w:line="240" w:lineRule="atLeast"/>
                            <w:jc w:val="center"/>
                            <w:rPr>
                              <w:spacing w:val="6"/>
                              <w:sz w:val="19"/>
                              <w:szCs w:val="19"/>
                            </w:rPr>
                          </w:pPr>
                          <w:r w:rsidRPr="00D015F5">
                            <w:rPr>
                              <w:rFonts w:hint="eastAsia"/>
                              <w:spacing w:val="6"/>
                              <w:sz w:val="19"/>
                              <w:szCs w:val="19"/>
                            </w:rPr>
                            <w:t>相對蚜蟲產子數</w:t>
                          </w:r>
                        </w:p>
                      </w:txbxContent>
                    </v:textbox>
                  </v:shape>
                </v:group>
                <v:group id="群組 1835069310" o:spid="_x0000_s2019" style="position:absolute;left:5916;top:12140;width:12566;height:1619" coordsize="12569,16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">
                  <v:shape id="文字方塊 2" o:spid="_x0000_s2020" type="#_x0000_t202" style="position:absolute;width:3106;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H</w:t>
                          </w:r>
                        </w:p>
                      </w:txbxContent>
                    </v:textbox>
                  </v:shape>
                  <v:shape id="文字方塊 2" o:spid="_x0000_s2021" type="#_x0000_t202" style="position:absolute;left:4183;width:3276;height:16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CMV</w:t>
                          </w:r>
                        </w:p>
                      </w:txbxContent>
                    </v:textbox>
                  </v:shape>
                  <v:shape id="文字方塊 2" o:spid="_x0000_s2022" type="#_x0000_t202" style="position:absolute;left:7589;width:4980;height:16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CMV-2b</w:t>
                          </w:r>
                        </w:p>
                      </w:txbxContent>
                    </v:textbox>
                  </v:shape>
                </v:group>
              </v:group>
            </w:pict>
          </mc:Fallback>
        </mc:AlternateContent>
      </w:r>
    </w:p>
    <w:p w:rsidR="00A31A5A" w:rsidRPr="00A31A5A" w:rsidRDefault="00A31A5A" w:rsidP="00A31A5A">
      <w:pPr>
        <w:pStyle w:val="aff9"/>
      </w:pPr>
    </w:p>
    <w:p w:rsidR="00A31A5A" w:rsidRPr="00A31A5A" w:rsidRDefault="00A31A5A" w:rsidP="00A31A5A">
      <w:pPr>
        <w:pStyle w:val="aff9"/>
      </w:pPr>
    </w:p>
    <w:p w:rsidR="00A31A5A" w:rsidRPr="00A31A5A" w:rsidRDefault="00A31A5A" w:rsidP="00A31A5A">
      <w:pPr>
        <w:pStyle w:val="aff9"/>
      </w:pPr>
    </w:p>
    <w:p w:rsidR="00A31A5A" w:rsidRPr="00A31A5A" w:rsidRDefault="00A31A5A" w:rsidP="00A31A5A">
      <w:pPr>
        <w:pStyle w:val="aff9"/>
      </w:pPr>
    </w:p>
    <w:p w:rsidR="00A31A5A" w:rsidRPr="00A31A5A" w:rsidRDefault="00A31A5A" w:rsidP="00A31A5A">
      <w:pPr>
        <w:pStyle w:val="aff9"/>
      </w:pPr>
    </w:p>
    <w:p w:rsidR="00A31A5A" w:rsidRPr="00A31A5A" w:rsidRDefault="00A31A5A" w:rsidP="00A31A5A">
      <w:pPr>
        <w:pStyle w:val="aff9"/>
      </w:pPr>
      <w:r w:rsidRPr="00A31A5A">
        <w:rPr>
          <w:noProof/>
        </w:rPr>
        <mc:AlternateContent>
          <mc:Choice Requires="wpg">
            <w:drawing>
              <wp:anchor distT="0" distB="0" distL="114300" distR="114300" simplePos="0" relativeHeight="252265984" behindDoc="0" locked="0" layoutInCell="1" allowOverlap="1" wp14:anchorId="0C7AC80F" wp14:editId="5D59A08B">
                <wp:simplePos x="0" y="0"/>
                <wp:positionH relativeFrom="column">
                  <wp:posOffset>2186513</wp:posOffset>
                </wp:positionH>
                <wp:positionV relativeFrom="paragraph">
                  <wp:posOffset>227431</wp:posOffset>
                </wp:positionV>
                <wp:extent cx="1905894" cy="1383651"/>
                <wp:effectExtent l="0" t="0" r="0" b="7620"/>
                <wp:wrapNone/>
                <wp:docPr id="1987911718" name="群組 1987911718"/>
                <wp:cNvGraphicFramePr/>
                <a:graphic xmlns:a="http://schemas.openxmlformats.org/drawingml/2006/main">
                  <a:graphicData uri="http://schemas.microsoft.com/office/word/2010/wordprocessingGroup">
                    <wpg:wgp>
                      <wpg:cNvGrpSpPr/>
                      <wpg:grpSpPr>
                        <a:xfrm>
                          <a:off x="0" y="0"/>
                          <a:ext cx="1905894" cy="1383651"/>
                          <a:chOff x="0" y="0"/>
                          <a:chExt cx="1905894" cy="1383651"/>
                        </a:xfrm>
                      </wpg:grpSpPr>
                      <pic:pic xmlns:pic="http://schemas.openxmlformats.org/drawingml/2006/picture">
                        <pic:nvPicPr>
                          <pic:cNvPr id="221265254" name="圖片 221265254"/>
                          <pic:cNvPicPr>
                            <a:picLocks noChangeAspect="1"/>
                          </pic:cNvPicPr>
                        </pic:nvPicPr>
                        <pic:blipFill>
                          <a:blip r:embed="rId466">
                            <a:extLst>
                              <a:ext uri="{28A0092B-C50C-407E-A947-70E740481C1C}">
                                <a14:useLocalDpi xmlns:a14="http://schemas.microsoft.com/office/drawing/2010/main" val="0"/>
                              </a:ext>
                            </a:extLst>
                          </a:blip>
                          <a:stretch>
                            <a:fillRect/>
                          </a:stretch>
                        </pic:blipFill>
                        <pic:spPr>
                          <a:xfrm>
                            <a:off x="445674" y="76947"/>
                            <a:ext cx="1444625" cy="1169458"/>
                          </a:xfrm>
                          <a:prstGeom prst="rect">
                            <a:avLst/>
                          </a:prstGeom>
                        </pic:spPr>
                      </pic:pic>
                      <wpg:grpSp>
                        <wpg:cNvPr id="599695778" name="群組 599695778"/>
                        <wpg:cNvGrpSpPr/>
                        <wpg:grpSpPr>
                          <a:xfrm>
                            <a:off x="0" y="0"/>
                            <a:ext cx="427143" cy="1223511"/>
                            <a:chOff x="0" y="0"/>
                            <a:chExt cx="427271" cy="1223711"/>
                          </a:xfrm>
                        </wpg:grpSpPr>
                        <wpg:grpSp>
                          <wpg:cNvPr id="443389924" name="群組 443389924"/>
                          <wpg:cNvGrpSpPr/>
                          <wpg:grpSpPr>
                            <a:xfrm>
                              <a:off x="157827" y="0"/>
                              <a:ext cx="269444" cy="1223711"/>
                              <a:chOff x="0" y="0"/>
                              <a:chExt cx="269444" cy="1223711"/>
                            </a:xfrm>
                          </wpg:grpSpPr>
                          <wps:wsp>
                            <wps:cNvPr id="945061289" name="文字方塊 2"/>
                            <wps:cNvSpPr txBox="1">
                              <a:spLocks noChangeArrowheads="1"/>
                            </wps:cNvSpPr>
                            <wps:spPr bwMode="auto">
                              <a:xfrm>
                                <a:off x="2500" y="0"/>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sz w:val="19"/>
                                      <w:szCs w:val="19"/>
                                    </w:rPr>
                                    <w:t>1</w:t>
                                  </w:r>
                                </w:p>
                              </w:txbxContent>
                            </wps:txbx>
                            <wps:bodyPr rot="0" vert="horz" wrap="square" lIns="72000" tIns="0" rIns="0" bIns="0" anchor="t" anchorCtr="0">
                              <a:spAutoFit/>
                            </wps:bodyPr>
                          </wps:wsp>
                          <wps:wsp>
                            <wps:cNvPr id="1699459203" name="文字方塊 2"/>
                            <wps:cNvSpPr txBox="1">
                              <a:spLocks noChangeArrowheads="1"/>
                            </wps:cNvSpPr>
                            <wps:spPr bwMode="auto">
                              <a:xfrm>
                                <a:off x="2500" y="212858"/>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8</w:t>
                                  </w:r>
                                </w:p>
                              </w:txbxContent>
                            </wps:txbx>
                            <wps:bodyPr rot="0" vert="horz" wrap="square" lIns="72000" tIns="0" rIns="0" bIns="0" anchor="t" anchorCtr="0">
                              <a:spAutoFit/>
                            </wps:bodyPr>
                          </wps:wsp>
                          <wps:wsp>
                            <wps:cNvPr id="311566473" name="文字方塊 2"/>
                            <wps:cNvSpPr txBox="1">
                              <a:spLocks noChangeArrowheads="1"/>
                            </wps:cNvSpPr>
                            <wps:spPr bwMode="auto">
                              <a:xfrm>
                                <a:off x="2500" y="423213"/>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6</w:t>
                                  </w:r>
                                </w:p>
                              </w:txbxContent>
                            </wps:txbx>
                            <wps:bodyPr rot="0" vert="horz" wrap="square" lIns="72000" tIns="0" rIns="0" bIns="0" anchor="t" anchorCtr="0">
                              <a:spAutoFit/>
                            </wps:bodyPr>
                          </wps:wsp>
                          <wps:wsp>
                            <wps:cNvPr id="673761819" name="文字方塊 2"/>
                            <wps:cNvSpPr txBox="1">
                              <a:spLocks noChangeArrowheads="1"/>
                            </wps:cNvSpPr>
                            <wps:spPr bwMode="auto">
                              <a:xfrm>
                                <a:off x="0" y="638574"/>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sz w:val="19"/>
                                      <w:szCs w:val="19"/>
                                    </w:rPr>
                                    <w:t>0.4</w:t>
                                  </w:r>
                                </w:p>
                              </w:txbxContent>
                            </wps:txbx>
                            <wps:bodyPr rot="0" vert="horz" wrap="square" lIns="72000" tIns="0" rIns="0" bIns="0" anchor="t" anchorCtr="0">
                              <a:spAutoFit/>
                            </wps:bodyPr>
                          </wps:wsp>
                          <wps:wsp>
                            <wps:cNvPr id="1444527541" name="文字方塊 2"/>
                            <wps:cNvSpPr txBox="1">
                              <a:spLocks noChangeArrowheads="1"/>
                            </wps:cNvSpPr>
                            <wps:spPr bwMode="auto">
                              <a:xfrm>
                                <a:off x="0" y="848929"/>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2</w:t>
                                  </w:r>
                                </w:p>
                              </w:txbxContent>
                            </wps:txbx>
                            <wps:bodyPr rot="0" vert="horz" wrap="square" lIns="72000" tIns="0" rIns="0" bIns="0" anchor="t" anchorCtr="0">
                              <a:spAutoFit/>
                            </wps:bodyPr>
                          </wps:wsp>
                          <wps:wsp>
                            <wps:cNvPr id="1346252804" name="文字方塊 2"/>
                            <wps:cNvSpPr txBox="1">
                              <a:spLocks noChangeArrowheads="1"/>
                            </wps:cNvSpPr>
                            <wps:spPr bwMode="auto">
                              <a:xfrm>
                                <a:off x="0" y="1061787"/>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p>
                              </w:txbxContent>
                            </wps:txbx>
                            <wps:bodyPr rot="0" vert="horz" wrap="square" lIns="72000" tIns="0" rIns="0" bIns="0" anchor="t" anchorCtr="0">
                              <a:spAutoFit/>
                            </wps:bodyPr>
                          </wps:wsp>
                        </wpg:grpSp>
                        <wps:wsp>
                          <wps:cNvPr id="78804271" name="文字方塊 2"/>
                          <wps:cNvSpPr txBox="1">
                            <a:spLocks noChangeArrowheads="1"/>
                          </wps:cNvSpPr>
                          <wps:spPr bwMode="auto">
                            <a:xfrm>
                              <a:off x="0" y="92651"/>
                              <a:ext cx="203443" cy="925437"/>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pacing w:val="6"/>
                                    <w:sz w:val="19"/>
                                    <w:szCs w:val="19"/>
                                  </w:rPr>
                                </w:pPr>
                                <w:r w:rsidRPr="00D015F5">
                                  <w:rPr>
                                    <w:rFonts w:hint="eastAsia"/>
                                    <w:spacing w:val="6"/>
                                    <w:sz w:val="19"/>
                                    <w:szCs w:val="19"/>
                                  </w:rPr>
                                  <w:t>相對病毒量</w:t>
                                </w:r>
                              </w:p>
                              <w:p w:rsidR="00A31A5A" w:rsidRPr="00D015F5" w:rsidRDefault="00A31A5A" w:rsidP="00A31A5A">
                                <w:pPr>
                                  <w:snapToGrid w:val="0"/>
                                  <w:spacing w:line="240" w:lineRule="atLeast"/>
                                  <w:jc w:val="center"/>
                                  <w:rPr>
                                    <w:spacing w:val="6"/>
                                    <w:sz w:val="19"/>
                                    <w:szCs w:val="19"/>
                                  </w:rPr>
                                </w:pPr>
                              </w:p>
                            </w:txbxContent>
                          </wps:txbx>
                          <wps:bodyPr rot="0" vert="eaVert" wrap="square" lIns="0" tIns="0" rIns="0" bIns="0" anchor="t" anchorCtr="0">
                            <a:noAutofit/>
                          </wps:bodyPr>
                        </wps:wsp>
                      </wpg:grpSp>
                      <wpg:grpSp>
                        <wpg:cNvPr id="1187315315" name="群組 1187315315"/>
                        <wpg:cNvGrpSpPr/>
                        <wpg:grpSpPr>
                          <a:xfrm>
                            <a:off x="607038" y="1221762"/>
                            <a:ext cx="1298856" cy="161889"/>
                            <a:chOff x="0" y="0"/>
                            <a:chExt cx="1299246" cy="161915"/>
                          </a:xfrm>
                        </wpg:grpSpPr>
                        <wps:wsp>
                          <wps:cNvPr id="256035460" name="文字方塊 2"/>
                          <wps:cNvSpPr txBox="1">
                            <a:spLocks noChangeArrowheads="1"/>
                          </wps:cNvSpPr>
                          <wps:spPr bwMode="auto">
                            <a:xfrm>
                              <a:off x="0" y="0"/>
                              <a:ext cx="310645" cy="161915"/>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H</w:t>
                                </w:r>
                              </w:p>
                            </w:txbxContent>
                          </wps:txbx>
                          <wps:bodyPr rot="0" vert="horz" wrap="square" lIns="0" tIns="0" rIns="0" bIns="0" anchor="t" anchorCtr="0">
                            <a:spAutoFit/>
                          </wps:bodyPr>
                        </wps:wsp>
                        <wps:wsp>
                          <wps:cNvPr id="1640443151" name="文字方塊 2"/>
                          <wps:cNvSpPr txBox="1">
                            <a:spLocks noChangeArrowheads="1"/>
                          </wps:cNvSpPr>
                          <wps:spPr bwMode="auto">
                            <a:xfrm>
                              <a:off x="445477" y="0"/>
                              <a:ext cx="327660" cy="16129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CMV</w:t>
                                </w:r>
                              </w:p>
                            </w:txbxContent>
                          </wps:txbx>
                          <wps:bodyPr rot="0" vert="horz" wrap="square" lIns="0" tIns="0" rIns="0" bIns="0" anchor="t" anchorCtr="0">
                            <a:spAutoFit/>
                          </wps:bodyPr>
                        </wps:wsp>
                        <wps:wsp>
                          <wps:cNvPr id="589056202" name="文字方塊 2"/>
                          <wps:cNvSpPr txBox="1">
                            <a:spLocks noChangeArrowheads="1"/>
                          </wps:cNvSpPr>
                          <wps:spPr bwMode="auto">
                            <a:xfrm>
                              <a:off x="801214" y="0"/>
                              <a:ext cx="498032" cy="16129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CMV-2b</w:t>
                                </w:r>
                              </w:p>
                            </w:txbxContent>
                          </wps:txbx>
                          <wps:bodyPr rot="0" vert="horz" wrap="square" lIns="0" tIns="0" rIns="0" bIns="0" anchor="t" anchorCtr="0">
                            <a:spAutoFit/>
                          </wps:bodyPr>
                        </wps:wsp>
                      </wpg:grpSp>
                    </wpg:wgp>
                  </a:graphicData>
                </a:graphic>
              </wp:anchor>
            </w:drawing>
          </mc:Choice>
          <mc:Fallback>
            <w:pict>
              <v:group w14:anchorId="0C7AC80F" id="群組 1987911718" o:spid="_x0000_s2023" style="position:absolute;margin-left:172.15pt;margin-top:17.9pt;width:150.05pt;height:108.95pt;z-index:252265984;mso-position-horizontal-relative:text;mso-position-vertical-relative:text" coordsize="19058,13836"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">
                <v:shape id="圖片 221265254" o:spid="_x0000_s2024" type="#_x0000_t75" style="position:absolute;left:4456;top:769;width:14446;height:1169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">
                  <v:imagedata r:id="rId467" o:title=""/>
                </v:shape>
                <v:group id="群組 599695778" o:spid="_x0000_s2025" style="position:absolute;width:4271;height:12235" coordsize="4272,12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">
                  <v:group id="群組 443389924" o:spid="_x0000_s2026" style="position:absolute;left:1578;width:2694;height:12237" coordsize="2694,12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">
                    <v:shape id="文字方塊 2" o:spid="_x0000_s2027" type="#_x0000_t202" style="position:absolute;left:25;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sz w:val="19"/>
                                <w:szCs w:val="19"/>
                              </w:rPr>
                              <w:t>1</w:t>
                            </w:r>
                          </w:p>
                        </w:txbxContent>
                      </v:textbox>
                    </v:shape>
                    <v:shape id="文字方塊 2" o:spid="_x0000_s2028" type="#_x0000_t202" style="position:absolute;left:25;top:2128;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8</w:t>
                            </w:r>
                          </w:p>
                        </w:txbxContent>
                      </v:textbox>
                    </v:shape>
                    <v:shape id="文字方塊 2" o:spid="_x0000_s2029" type="#_x0000_t202" style="position:absolute;left:25;top:4232;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6</w:t>
                            </w:r>
                          </w:p>
                        </w:txbxContent>
                      </v:textbox>
                    </v:shape>
                    <v:shape id="文字方塊 2" o:spid="_x0000_s2030" type="#_x0000_t202" style="position:absolute;top:6385;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sz w:val="19"/>
                                <w:szCs w:val="19"/>
                              </w:rPr>
                              <w:t>0.4</w:t>
                            </w:r>
                          </w:p>
                        </w:txbxContent>
                      </v:textbox>
                    </v:shape>
                    <v:shape id="文字方塊 2" o:spid="_x0000_s2031" type="#_x0000_t202" style="position:absolute;top:8489;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2</w:t>
                            </w:r>
                          </w:p>
                        </w:txbxContent>
                      </v:textbox>
                    </v:shape>
                    <v:shape id="文字方塊 2" o:spid="_x0000_s2032" type="#_x0000_t202" style="position:absolute;top:10617;width:2669;height:1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p>
                        </w:txbxContent>
                      </v:textbox>
                    </v:shape>
                  </v:group>
                  <v:shape id="文字方塊 2" o:spid="_x0000_s2033" type="#_x0000_t202" style="position:absolute;top:926;width:2034;height:92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" filled="f" stroked="f">
                    <v:textbox style="layout-flow:vertical-ideographic" inset="0,0,0,0">
                      <w:txbxContent>
                        <w:p w:rsidR="00A31A5A" w:rsidRPr="00D015F5" w:rsidRDefault="00A31A5A" w:rsidP="00A31A5A">
                          <w:pPr>
                            <w:snapToGrid w:val="0"/>
                            <w:spacing w:line="240" w:lineRule="atLeast"/>
                            <w:jc w:val="center"/>
                            <w:rPr>
                              <w:spacing w:val="6"/>
                              <w:sz w:val="19"/>
                              <w:szCs w:val="19"/>
                            </w:rPr>
                          </w:pPr>
                          <w:r w:rsidRPr="00D015F5">
                            <w:rPr>
                              <w:rFonts w:hint="eastAsia"/>
                              <w:spacing w:val="6"/>
                              <w:sz w:val="19"/>
                              <w:szCs w:val="19"/>
                            </w:rPr>
                            <w:t>相對病毒量</w:t>
                          </w:r>
                        </w:p>
                        <w:p w:rsidR="00A31A5A" w:rsidRPr="00D015F5" w:rsidRDefault="00A31A5A" w:rsidP="00A31A5A">
                          <w:pPr>
                            <w:snapToGrid w:val="0"/>
                            <w:spacing w:line="240" w:lineRule="atLeast"/>
                            <w:jc w:val="center"/>
                            <w:rPr>
                              <w:spacing w:val="6"/>
                              <w:sz w:val="19"/>
                              <w:szCs w:val="19"/>
                            </w:rPr>
                          </w:pPr>
                        </w:p>
                      </w:txbxContent>
                    </v:textbox>
                  </v:shape>
                </v:group>
                <v:group id="群組 1187315315" o:spid="_x0000_s2034" style="position:absolute;left:6070;top:12217;width:12988;height:1619" coordsize="12992,16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">
                  <v:shape id="文字方塊 2" o:spid="_x0000_s2035" type="#_x0000_t202" style="position:absolute;width:3106;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H</w:t>
                          </w:r>
                        </w:p>
                      </w:txbxContent>
                    </v:textbox>
                  </v:shape>
                  <v:shape id="文字方塊 2" o:spid="_x0000_s2036" type="#_x0000_t202" style="position:absolute;left:4454;width:3277;height:16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CMV</w:t>
                          </w:r>
                        </w:p>
                      </w:txbxContent>
                    </v:textbox>
                  </v:shape>
                  <v:shape id="文字方塊 2" o:spid="_x0000_s2037" type="#_x0000_t202" style="position:absolute;left:8012;width:4980;height:16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CMV-2b</w:t>
                          </w:r>
                        </w:p>
                      </w:txbxContent>
                    </v:textbox>
                  </v:shape>
                </v:group>
              </v:group>
            </w:pict>
          </mc:Fallback>
        </mc:AlternateContent>
      </w:r>
      <w:r w:rsidRPr="00A31A5A">
        <w:t>(D)</w:t>
      </w:r>
      <w:r w:rsidRPr="00A31A5A">
        <w:rPr>
          <w:rFonts w:hint="eastAsia"/>
        </w:rPr>
        <w:t xml:space="preserve"> </w:t>
      </w:r>
      <w:r w:rsidRPr="00A31A5A">
        <w:tab/>
        <w:t>(E)</w:t>
      </w:r>
      <w:r w:rsidRPr="00A31A5A">
        <w:rPr>
          <w:rFonts w:hint="eastAsia"/>
        </w:rPr>
        <w:t xml:space="preserve"> </w:t>
      </w:r>
    </w:p>
    <w:p w:rsidR="00A31A5A" w:rsidRPr="00A31A5A" w:rsidRDefault="00A31A5A" w:rsidP="00A31A5A">
      <w:pPr>
        <w:pStyle w:val="aff9"/>
      </w:pPr>
      <w:r>
        <w:rPr>
          <w:noProof/>
        </w:rPr>
        <mc:AlternateContent>
          <mc:Choice Requires="wpg">
            <w:drawing>
              <wp:anchor distT="0" distB="0" distL="114300" distR="114300" simplePos="0" relativeHeight="252264960" behindDoc="0" locked="0" layoutInCell="1" allowOverlap="1" wp14:anchorId="5270DE12" wp14:editId="4F042FC1">
                <wp:simplePos x="0" y="0"/>
                <wp:positionH relativeFrom="column">
                  <wp:posOffset>273189</wp:posOffset>
                </wp:positionH>
                <wp:positionV relativeFrom="paragraph">
                  <wp:posOffset>6515</wp:posOffset>
                </wp:positionV>
                <wp:extent cx="1895950" cy="1391335"/>
                <wp:effectExtent l="0" t="0" r="9525" b="0"/>
                <wp:wrapNone/>
                <wp:docPr id="343363565" name="群組 343363565"/>
                <wp:cNvGraphicFramePr/>
                <a:graphic xmlns:a="http://schemas.openxmlformats.org/drawingml/2006/main">
                  <a:graphicData uri="http://schemas.microsoft.com/office/word/2010/wordprocessingGroup">
                    <wpg:wgp>
                      <wpg:cNvGrpSpPr/>
                      <wpg:grpSpPr>
                        <a:xfrm>
                          <a:off x="0" y="0"/>
                          <a:ext cx="1895950" cy="1391335"/>
                          <a:chOff x="0" y="0"/>
                          <a:chExt cx="1895950" cy="1391335"/>
                        </a:xfrm>
                      </wpg:grpSpPr>
                      <pic:pic xmlns:pic="http://schemas.openxmlformats.org/drawingml/2006/picture">
                        <pic:nvPicPr>
                          <pic:cNvPr id="431351387" name="圖片 431351387"/>
                          <pic:cNvPicPr>
                            <a:picLocks/>
                          </pic:cNvPicPr>
                        </pic:nvPicPr>
                        <pic:blipFill>
                          <a:blip r:embed="rId468">
                            <a:extLst>
                              <a:ext uri="{28A0092B-C50C-407E-A947-70E740481C1C}">
                                <a14:useLocalDpi xmlns:a14="http://schemas.microsoft.com/office/drawing/2010/main" val="0"/>
                              </a:ext>
                            </a:extLst>
                          </a:blip>
                          <a:stretch>
                            <a:fillRect/>
                          </a:stretch>
                        </pic:blipFill>
                        <pic:spPr>
                          <a:xfrm>
                            <a:off x="437990" y="65874"/>
                            <a:ext cx="1457960" cy="1170900"/>
                          </a:xfrm>
                          <a:prstGeom prst="rect">
                            <a:avLst/>
                          </a:prstGeom>
                        </pic:spPr>
                      </pic:pic>
                      <wpg:grpSp>
                        <wpg:cNvPr id="719414492" name="群組 719414492"/>
                        <wpg:cNvGrpSpPr/>
                        <wpg:grpSpPr>
                          <a:xfrm>
                            <a:off x="0" y="0"/>
                            <a:ext cx="426720" cy="1223010"/>
                            <a:chOff x="0" y="0"/>
                            <a:chExt cx="427271" cy="1223711"/>
                          </a:xfrm>
                        </wpg:grpSpPr>
                        <wpg:grpSp>
                          <wpg:cNvPr id="977121911" name="群組 977121911"/>
                          <wpg:cNvGrpSpPr/>
                          <wpg:grpSpPr>
                            <a:xfrm>
                              <a:off x="157827" y="0"/>
                              <a:ext cx="269444" cy="1223711"/>
                              <a:chOff x="0" y="0"/>
                              <a:chExt cx="269444" cy="1223711"/>
                            </a:xfrm>
                          </wpg:grpSpPr>
                          <wps:wsp>
                            <wps:cNvPr id="2036149847" name="文字方塊 2"/>
                            <wps:cNvSpPr txBox="1">
                              <a:spLocks noChangeArrowheads="1"/>
                            </wps:cNvSpPr>
                            <wps:spPr bwMode="auto">
                              <a:xfrm>
                                <a:off x="2500" y="0"/>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sz w:val="19"/>
                                      <w:szCs w:val="19"/>
                                    </w:rPr>
                                    <w:t>1</w:t>
                                  </w:r>
                                </w:p>
                              </w:txbxContent>
                            </wps:txbx>
                            <wps:bodyPr rot="0" vert="horz" wrap="square" lIns="72000" tIns="0" rIns="0" bIns="0" anchor="t" anchorCtr="0">
                              <a:spAutoFit/>
                            </wps:bodyPr>
                          </wps:wsp>
                          <wps:wsp>
                            <wps:cNvPr id="1531037762" name="文字方塊 2"/>
                            <wps:cNvSpPr txBox="1">
                              <a:spLocks noChangeArrowheads="1"/>
                            </wps:cNvSpPr>
                            <wps:spPr bwMode="auto">
                              <a:xfrm>
                                <a:off x="2500" y="212858"/>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8</w:t>
                                  </w:r>
                                </w:p>
                              </w:txbxContent>
                            </wps:txbx>
                            <wps:bodyPr rot="0" vert="horz" wrap="square" lIns="72000" tIns="0" rIns="0" bIns="0" anchor="t" anchorCtr="0">
                              <a:spAutoFit/>
                            </wps:bodyPr>
                          </wps:wsp>
                          <wps:wsp>
                            <wps:cNvPr id="1406862237" name="文字方塊 2"/>
                            <wps:cNvSpPr txBox="1">
                              <a:spLocks noChangeArrowheads="1"/>
                            </wps:cNvSpPr>
                            <wps:spPr bwMode="auto">
                              <a:xfrm>
                                <a:off x="2500" y="423213"/>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6</w:t>
                                  </w:r>
                                </w:p>
                              </w:txbxContent>
                            </wps:txbx>
                            <wps:bodyPr rot="0" vert="horz" wrap="square" lIns="72000" tIns="0" rIns="0" bIns="0" anchor="t" anchorCtr="0">
                              <a:spAutoFit/>
                            </wps:bodyPr>
                          </wps:wsp>
                          <wps:wsp>
                            <wps:cNvPr id="601715557" name="文字方塊 2"/>
                            <wps:cNvSpPr txBox="1">
                              <a:spLocks noChangeArrowheads="1"/>
                            </wps:cNvSpPr>
                            <wps:spPr bwMode="auto">
                              <a:xfrm>
                                <a:off x="0" y="638574"/>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sz w:val="19"/>
                                      <w:szCs w:val="19"/>
                                    </w:rPr>
                                    <w:t>0.4</w:t>
                                  </w:r>
                                </w:p>
                              </w:txbxContent>
                            </wps:txbx>
                            <wps:bodyPr rot="0" vert="horz" wrap="square" lIns="72000" tIns="0" rIns="0" bIns="0" anchor="t" anchorCtr="0">
                              <a:spAutoFit/>
                            </wps:bodyPr>
                          </wps:wsp>
                          <wps:wsp>
                            <wps:cNvPr id="872461467" name="文字方塊 2"/>
                            <wps:cNvSpPr txBox="1">
                              <a:spLocks noChangeArrowheads="1"/>
                            </wps:cNvSpPr>
                            <wps:spPr bwMode="auto">
                              <a:xfrm>
                                <a:off x="0" y="848929"/>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2</w:t>
                                  </w:r>
                                </w:p>
                              </w:txbxContent>
                            </wps:txbx>
                            <wps:bodyPr rot="0" vert="horz" wrap="square" lIns="72000" tIns="0" rIns="0" bIns="0" anchor="t" anchorCtr="0">
                              <a:spAutoFit/>
                            </wps:bodyPr>
                          </wps:wsp>
                          <wps:wsp>
                            <wps:cNvPr id="125136150" name="文字方塊 2"/>
                            <wps:cNvSpPr txBox="1">
                              <a:spLocks noChangeArrowheads="1"/>
                            </wps:cNvSpPr>
                            <wps:spPr bwMode="auto">
                              <a:xfrm>
                                <a:off x="0" y="1061787"/>
                                <a:ext cx="266944" cy="161924"/>
                              </a:xfrm>
                              <a:prstGeom prst="rect">
                                <a:avLst/>
                              </a:prstGeom>
                              <a:noFill/>
                              <a:ln w="9525">
                                <a:noFill/>
                                <a:miter lim="800000"/>
                                <a:headEnd/>
                                <a:tailEnd/>
                              </a:ln>
                            </wps:spPr>
                            <wps:txbx>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p>
                              </w:txbxContent>
                            </wps:txbx>
                            <wps:bodyPr rot="0" vert="horz" wrap="square" lIns="72000" tIns="0" rIns="0" bIns="0" anchor="t" anchorCtr="0">
                              <a:spAutoFit/>
                            </wps:bodyPr>
                          </wps:wsp>
                        </wpg:grpSp>
                        <wps:wsp>
                          <wps:cNvPr id="469983292" name="文字方塊 2"/>
                          <wps:cNvSpPr txBox="1">
                            <a:spLocks noChangeArrowheads="1"/>
                          </wps:cNvSpPr>
                          <wps:spPr bwMode="auto">
                            <a:xfrm>
                              <a:off x="0" y="92690"/>
                              <a:ext cx="203443" cy="837611"/>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pacing w:val="6"/>
                                    <w:sz w:val="19"/>
                                    <w:szCs w:val="19"/>
                                  </w:rPr>
                                </w:pPr>
                                <w:r w:rsidRPr="00D015F5">
                                  <w:rPr>
                                    <w:rFonts w:hint="eastAsia"/>
                                    <w:spacing w:val="6"/>
                                    <w:sz w:val="19"/>
                                    <w:szCs w:val="19"/>
                                  </w:rPr>
                                  <w:t>相對病毒量</w:t>
                                </w:r>
                              </w:p>
                            </w:txbxContent>
                          </wps:txbx>
                          <wps:bodyPr rot="0" vert="eaVert" wrap="square" lIns="0" tIns="0" rIns="0" bIns="0" anchor="t" anchorCtr="0">
                            <a:noAutofit/>
                          </wps:bodyPr>
                        </wps:wsp>
                      </wpg:grpSp>
                      <wpg:grpSp>
                        <wpg:cNvPr id="797431373" name="群組 797431373"/>
                        <wpg:cNvGrpSpPr/>
                        <wpg:grpSpPr>
                          <a:xfrm>
                            <a:off x="599354" y="1229446"/>
                            <a:ext cx="1289804" cy="161889"/>
                            <a:chOff x="3019" y="0"/>
                            <a:chExt cx="1290191" cy="161915"/>
                          </a:xfrm>
                        </wpg:grpSpPr>
                        <wps:wsp>
                          <wps:cNvPr id="1563375139" name="文字方塊 2"/>
                          <wps:cNvSpPr txBox="1">
                            <a:spLocks noChangeArrowheads="1"/>
                          </wps:cNvSpPr>
                          <wps:spPr bwMode="auto">
                            <a:xfrm>
                              <a:off x="3019" y="0"/>
                              <a:ext cx="310645" cy="161915"/>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H</w:t>
                                </w:r>
                              </w:p>
                            </w:txbxContent>
                          </wps:txbx>
                          <wps:bodyPr rot="0" vert="horz" wrap="square" lIns="0" tIns="0" rIns="0" bIns="0" anchor="t" anchorCtr="0">
                            <a:spAutoFit/>
                          </wps:bodyPr>
                        </wps:wsp>
                        <wps:wsp>
                          <wps:cNvPr id="529084729" name="文字方塊 2"/>
                          <wps:cNvSpPr txBox="1">
                            <a:spLocks noChangeArrowheads="1"/>
                          </wps:cNvSpPr>
                          <wps:spPr bwMode="auto">
                            <a:xfrm>
                              <a:off x="436420" y="0"/>
                              <a:ext cx="327660" cy="16129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CMV</w:t>
                                </w:r>
                              </w:p>
                            </w:txbxContent>
                          </wps:txbx>
                          <wps:bodyPr rot="0" vert="horz" wrap="square" lIns="0" tIns="0" rIns="0" bIns="0" anchor="t" anchorCtr="0">
                            <a:spAutoFit/>
                          </wps:bodyPr>
                        </wps:wsp>
                        <wps:wsp>
                          <wps:cNvPr id="2000125877" name="文字方塊 2"/>
                          <wps:cNvSpPr txBox="1">
                            <a:spLocks noChangeArrowheads="1"/>
                          </wps:cNvSpPr>
                          <wps:spPr bwMode="auto">
                            <a:xfrm>
                              <a:off x="795178" y="0"/>
                              <a:ext cx="498032" cy="161290"/>
                            </a:xfrm>
                            <a:prstGeom prst="rect">
                              <a:avLst/>
                            </a:prstGeom>
                            <a:noFill/>
                            <a:ln w="9525">
                              <a:noFill/>
                              <a:miter lim="800000"/>
                              <a:headEnd/>
                              <a:tailEnd/>
                            </a:ln>
                          </wps:spPr>
                          <wps:txbx>
                            <w:txbxContent>
                              <w:p w:rsidR="00A31A5A" w:rsidRPr="00D015F5" w:rsidRDefault="00A31A5A" w:rsidP="00A31A5A">
                                <w:pPr>
                                  <w:snapToGrid w:val="0"/>
                                  <w:spacing w:line="240" w:lineRule="atLeast"/>
                                  <w:jc w:val="center"/>
                                  <w:rPr>
                                    <w:sz w:val="19"/>
                                    <w:szCs w:val="19"/>
                                  </w:rPr>
                                </w:pPr>
                                <w:r w:rsidRPr="00D015F5">
                                  <w:rPr>
                                    <w:sz w:val="19"/>
                                    <w:szCs w:val="19"/>
                                  </w:rPr>
                                  <w:t>CMV-2b</w:t>
                                </w:r>
                              </w:p>
                            </w:txbxContent>
                          </wps:txbx>
                          <wps:bodyPr rot="0" vert="horz" wrap="square" lIns="0" tIns="0" rIns="0" bIns="0" anchor="t" anchorCtr="0">
                            <a:spAutoFit/>
                          </wps:bodyPr>
                        </wps:wsp>
                      </wpg:grpSp>
                    </wpg:wgp>
                  </a:graphicData>
                </a:graphic>
              </wp:anchor>
            </w:drawing>
          </mc:Choice>
          <mc:Fallback>
            <w:pict>
              <v:group w14:anchorId="5270DE12" id="群組 343363565" o:spid="_x0000_s2038" style="position:absolute;margin-left:21.5pt;margin-top:.5pt;width:149.3pt;height:109.55pt;z-index:252264960;mso-position-horizontal-relative:text;mso-position-vertical-relative:text" coordsize="18959,13913"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">
                <v:shape id="圖片 431351387" o:spid="_x0000_s2039" type="#_x0000_t75" style="position:absolute;left:4379;top:658;width:14580;height:1170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">
                  <v:imagedata r:id="rId469" o:title=""/>
                  <o:lock v:ext="edit" aspectratio="f"/>
                </v:shape>
                <v:group id="群組 719414492" o:spid="_x0000_s2040" style="position:absolute;width:4267;height:12230" coordsize="4272,12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">
                  <v:group id="群組 977121911" o:spid="_x0000_s2041" style="position:absolute;left:1578;width:2694;height:12237" coordsize="2694,12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">
                    <v:shape id="文字方塊 2" o:spid="_x0000_s2042" type="#_x0000_t202" style="position:absolute;left:25;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sz w:val="19"/>
                                <w:szCs w:val="19"/>
                              </w:rPr>
                              <w:t>1</w:t>
                            </w:r>
                          </w:p>
                        </w:txbxContent>
                      </v:textbox>
                    </v:shape>
                    <v:shape id="文字方塊 2" o:spid="_x0000_s2043" type="#_x0000_t202" style="position:absolute;left:25;top:2128;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8</w:t>
                            </w:r>
                          </w:p>
                        </w:txbxContent>
                      </v:textbox>
                    </v:shape>
                    <v:shape id="文字方塊 2" o:spid="_x0000_s2044" type="#_x0000_t202" style="position:absolute;left:25;top:4232;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6</w:t>
                            </w:r>
                          </w:p>
                        </w:txbxContent>
                      </v:textbox>
                    </v:shape>
                    <v:shape id="文字方塊 2" o:spid="_x0000_s2045" type="#_x0000_t202" style="position:absolute;top:6385;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sz w:val="19"/>
                                <w:szCs w:val="19"/>
                              </w:rPr>
                              <w:t>0.4</w:t>
                            </w:r>
                          </w:p>
                        </w:txbxContent>
                      </v:textbox>
                    </v:shape>
                    <v:shape id="文字方塊 2" o:spid="_x0000_s2046" type="#_x0000_t202" style="position:absolute;top:8489;width:2669;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r w:rsidRPr="00D015F5">
                              <w:rPr>
                                <w:sz w:val="19"/>
                                <w:szCs w:val="19"/>
                              </w:rPr>
                              <w:t>.2</w:t>
                            </w:r>
                          </w:p>
                        </w:txbxContent>
                      </v:textbox>
                    </v:shape>
                    <v:shape id="文字方塊 2" o:spid="_x0000_s2047" type="#_x0000_t202" style="position:absolute;top:10617;width:2669;height:1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" filled="f" stroked="f">
                      <v:textbox style="mso-fit-shape-to-text:t" inset="2mm,0,0,0">
                        <w:txbxContent>
                          <w:p w:rsidR="00A31A5A" w:rsidRPr="00D015F5" w:rsidRDefault="00A31A5A" w:rsidP="00A31A5A">
                            <w:pPr>
                              <w:snapToGrid w:val="0"/>
                              <w:spacing w:line="240" w:lineRule="atLeast"/>
                              <w:jc w:val="right"/>
                              <w:rPr>
                                <w:sz w:val="19"/>
                                <w:szCs w:val="19"/>
                              </w:rPr>
                            </w:pPr>
                            <w:r w:rsidRPr="00D015F5">
                              <w:rPr>
                                <w:rFonts w:hint="eastAsia"/>
                                <w:sz w:val="19"/>
                                <w:szCs w:val="19"/>
                              </w:rPr>
                              <w:t>0</w:t>
                            </w:r>
                          </w:p>
                        </w:txbxContent>
                      </v:textbox>
                    </v:shape>
                  </v:group>
                  <v:shape id="文字方塊 2" o:spid="_x0000_s2048" type="#_x0000_t202" style="position:absolute;top:926;width:2034;height:83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" filled="f" stroked="f">
                    <v:textbox style="layout-flow:vertical-ideographic" inset="0,0,0,0">
                      <w:txbxContent>
                        <w:p w:rsidR="00A31A5A" w:rsidRPr="00D015F5" w:rsidRDefault="00A31A5A" w:rsidP="00A31A5A">
                          <w:pPr>
                            <w:snapToGrid w:val="0"/>
                            <w:spacing w:line="240" w:lineRule="atLeast"/>
                            <w:jc w:val="center"/>
                            <w:rPr>
                              <w:spacing w:val="6"/>
                              <w:sz w:val="19"/>
                              <w:szCs w:val="19"/>
                            </w:rPr>
                          </w:pPr>
                          <w:r w:rsidRPr="00D015F5">
                            <w:rPr>
                              <w:rFonts w:hint="eastAsia"/>
                              <w:spacing w:val="6"/>
                              <w:sz w:val="19"/>
                              <w:szCs w:val="19"/>
                            </w:rPr>
                            <w:t>相對病毒量</w:t>
                          </w:r>
                        </w:p>
                      </w:txbxContent>
                    </v:textbox>
                  </v:shape>
                </v:group>
                <v:group id="群組 797431373" o:spid="_x0000_s2049" style="position:absolute;left:5993;top:12294;width:12898;height:1619" coordorigin="30" coordsize="12901,16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">
                  <v:shape id="文字方塊 2" o:spid="_x0000_s2050" type="#_x0000_t202" style="position:absolute;left:30;width:3106;height:16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H</w:t>
                          </w:r>
                        </w:p>
                      </w:txbxContent>
                    </v:textbox>
                  </v:shape>
                  <v:shape id="文字方塊 2" o:spid="_x0000_s2051" type="#_x0000_t202" style="position:absolute;left:4364;width:3276;height:16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CMV</w:t>
                          </w:r>
                        </w:p>
                      </w:txbxContent>
                    </v:textbox>
                  </v:shape>
                  <v:shape id="文字方塊 2" o:spid="_x0000_s2052" type="#_x0000_t202" style="position:absolute;left:7951;width:4981;height:16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" filled="f" stroked="f">
                    <v:textbox style="mso-fit-shape-to-text:t" inset="0,0,0,0">
                      <w:txbxContent>
                        <w:p w:rsidR="00A31A5A" w:rsidRPr="00D015F5" w:rsidRDefault="00A31A5A" w:rsidP="00A31A5A">
                          <w:pPr>
                            <w:snapToGrid w:val="0"/>
                            <w:spacing w:line="240" w:lineRule="atLeast"/>
                            <w:jc w:val="center"/>
                            <w:rPr>
                              <w:sz w:val="19"/>
                              <w:szCs w:val="19"/>
                            </w:rPr>
                          </w:pPr>
                          <w:r w:rsidRPr="00D015F5">
                            <w:rPr>
                              <w:sz w:val="19"/>
                              <w:szCs w:val="19"/>
                            </w:rPr>
                            <w:t>CMV-2b</w:t>
                          </w:r>
                        </w:p>
                      </w:txbxContent>
                    </v:textbox>
                  </v:shape>
                </v:group>
              </v:group>
            </w:pict>
          </mc:Fallback>
        </mc:AlternateContent>
      </w:r>
    </w:p>
    <w:p w:rsidR="00A31A5A" w:rsidRDefault="00A31A5A" w:rsidP="00A31A5A">
      <w:pPr>
        <w:pStyle w:val="aff9"/>
      </w:pPr>
    </w:p>
    <w:p w:rsidR="00A31A5A" w:rsidRDefault="00A31A5A" w:rsidP="00A31A5A">
      <w:pPr>
        <w:pStyle w:val="aff9"/>
      </w:pPr>
    </w:p>
    <w:p w:rsidR="00A31A5A" w:rsidRDefault="00A31A5A" w:rsidP="00A31A5A">
      <w:pPr>
        <w:pStyle w:val="aff9"/>
      </w:pPr>
    </w:p>
    <w:p w:rsidR="00A31A5A" w:rsidRDefault="00A31A5A" w:rsidP="00A31A5A">
      <w:pPr>
        <w:pStyle w:val="aff9"/>
      </w:pPr>
    </w:p>
    <w:p w:rsidR="00A31A5A" w:rsidRDefault="00A31A5A" w:rsidP="00A31A5A">
      <w:pPr>
        <w:pStyle w:val="aff9"/>
      </w:pPr>
    </w:p>
    <w:p w:rsidR="00A31A5A" w:rsidRPr="00A31A5A" w:rsidRDefault="00A31A5A" w:rsidP="00A31A5A">
      <w:pPr>
        <w:pStyle w:val="aff9"/>
      </w:pPr>
    </w:p>
    <w:p w:rsidR="00A31A5A" w:rsidRPr="00E965F5" w:rsidRDefault="00A31A5A" w:rsidP="00A31A5A">
      <w:pPr>
        <w:pStyle w:val="aff9"/>
      </w:pPr>
      <w:r>
        <w:t>(2)</w:t>
      </w:r>
      <w:r w:rsidRPr="00E965F5">
        <w:t>下列哪些</w:t>
      </w:r>
      <w:r w:rsidRPr="00E965F5">
        <w:rPr>
          <w:rFonts w:hint="eastAsia"/>
        </w:rPr>
        <w:t>現象具有專一性，</w:t>
      </w:r>
      <w:r w:rsidRPr="00E965F5">
        <w:t>可用來確定作物</w:t>
      </w:r>
      <w:r w:rsidRPr="00E965F5">
        <w:rPr>
          <w:rFonts w:hint="eastAsia"/>
        </w:rPr>
        <w:t>已被</w:t>
      </w:r>
      <w:r w:rsidRPr="00E965F5">
        <w:t>CMV感染？</w:t>
      </w:r>
      <w:r w:rsidRPr="00E965F5">
        <w:rPr>
          <w:rFonts w:hint="eastAsia"/>
        </w:rPr>
        <w:t>（</w:t>
      </w:r>
      <w:r w:rsidRPr="00E965F5">
        <w:t>應選2項</w:t>
      </w:r>
      <w:r w:rsidRPr="00E965F5">
        <w:rPr>
          <w:rFonts w:hint="eastAsia"/>
        </w:rPr>
        <w:t>）</w:t>
      </w:r>
    </w:p>
    <w:p w:rsidR="00A31A5A" w:rsidRPr="00A31A5A" w:rsidRDefault="00A31A5A" w:rsidP="00A31A5A">
      <w:pPr>
        <w:pStyle w:val="aff9"/>
      </w:pPr>
      <w:r w:rsidRPr="00A31A5A">
        <w:t>(A)</w:t>
      </w:r>
      <w:bookmarkStart w:id="981" w:name="_Hlk114485766"/>
      <w:r w:rsidRPr="00A31A5A">
        <w:rPr>
          <w:rFonts w:hint="eastAsia"/>
        </w:rPr>
        <w:t>作物中含有C</w:t>
      </w:r>
      <w:r w:rsidRPr="00A31A5A">
        <w:t>MV的</w:t>
      </w:r>
      <w:bookmarkEnd w:id="981"/>
      <w:r w:rsidRPr="00A31A5A">
        <w:rPr>
          <w:rFonts w:hint="eastAsia"/>
        </w:rPr>
        <w:t>核糖體</w:t>
      </w:r>
      <w:r w:rsidRPr="00A31A5A">
        <w:tab/>
        <w:t>(B)</w:t>
      </w:r>
      <w:r w:rsidRPr="00A31A5A">
        <w:rPr>
          <w:rFonts w:hint="eastAsia"/>
        </w:rPr>
        <w:t>作物中含有CMV的</w:t>
      </w:r>
      <w:r w:rsidRPr="00A31A5A">
        <w:t>R</w:t>
      </w:r>
      <w:r w:rsidRPr="00A31A5A">
        <w:rPr>
          <w:rFonts w:hint="eastAsia"/>
        </w:rPr>
        <w:t>NA</w:t>
      </w:r>
    </w:p>
    <w:p w:rsidR="00A31A5A" w:rsidRPr="00A31A5A" w:rsidRDefault="00A31A5A" w:rsidP="00A31A5A">
      <w:pPr>
        <w:pStyle w:val="aff9"/>
      </w:pPr>
      <w:r w:rsidRPr="00A31A5A">
        <w:t>(C)</w:t>
      </w:r>
      <w:r w:rsidRPr="00A31A5A">
        <w:rPr>
          <w:rFonts w:hint="eastAsia"/>
        </w:rPr>
        <w:t>作物中含有CMV的</w:t>
      </w:r>
      <w:r w:rsidRPr="00A31A5A">
        <w:t>蛋白</w:t>
      </w:r>
      <w:r w:rsidRPr="00A31A5A">
        <w:rPr>
          <w:rFonts w:hint="eastAsia"/>
        </w:rPr>
        <w:t>質</w:t>
      </w:r>
      <w:r w:rsidRPr="00A31A5A">
        <w:tab/>
        <w:t>(D)</w:t>
      </w:r>
      <w:r w:rsidRPr="00A31A5A">
        <w:rPr>
          <w:rFonts w:hint="eastAsia"/>
        </w:rPr>
        <w:t>作物釋放出特殊的氣味</w:t>
      </w:r>
    </w:p>
    <w:p w:rsidR="003D1110" w:rsidRPr="00A31A5A" w:rsidRDefault="00A31A5A" w:rsidP="00A31A5A">
      <w:pPr>
        <w:pStyle w:val="aff9"/>
      </w:pPr>
      <w:r w:rsidRPr="00A31A5A">
        <w:t>(E)</w:t>
      </w:r>
      <w:r w:rsidRPr="00A31A5A">
        <w:rPr>
          <w:rFonts w:hint="eastAsia"/>
        </w:rPr>
        <w:t>作物上發現大量蚜蟲</w:t>
      </w:r>
    </w:p>
    <w:bookmarkEnd w:id="753"/>
    <w:p w:rsidR="00A8227B" w:rsidRPr="00A31A5A" w:rsidRDefault="00A31A5A" w:rsidP="00A31A5A">
      <w:pPr>
        <w:pStyle w:val="aff9"/>
      </w:pPr>
      <w:r w:rsidRPr="00A31A5A">
        <w:rPr>
          <w:rFonts w:hint="eastAsia"/>
          <w:noProof/>
        </w:rPr>
        <mc:AlternateContent>
          <mc:Choice Requires="wps">
            <w:drawing>
              <wp:anchor distT="0" distB="0" distL="114300" distR="114300" simplePos="0" relativeHeight="252158464" behindDoc="0" locked="0" layoutInCell="1" allowOverlap="1" wp14:anchorId="607AA267" wp14:editId="5BB529D9">
                <wp:simplePos x="0" y="0"/>
                <wp:positionH relativeFrom="page">
                  <wp:posOffset>544945</wp:posOffset>
                </wp:positionH>
                <wp:positionV relativeFrom="bottomMargin">
                  <wp:posOffset>-824808</wp:posOffset>
                </wp:positionV>
                <wp:extent cx="6479540" cy="1017385"/>
                <wp:effectExtent l="0" t="0" r="0" b="0"/>
                <wp:wrapNone/>
                <wp:docPr id="2271" name="文字方塊 2271"/>
                <wp:cNvGraphicFramePr/>
                <a:graphic xmlns:a="http://schemas.openxmlformats.org/drawingml/2006/main">
                  <a:graphicData uri="http://schemas.microsoft.com/office/word/2010/wordprocessingShape">
                    <wps:wsp>
                      <wps:cNvSpPr txBox="1"/>
                      <wps:spPr>
                        <a:xfrm>
                          <a:off x="0" y="0"/>
                          <a:ext cx="6479540" cy="1017385"/>
                        </a:xfrm>
                        <a:prstGeom prst="rect">
                          <a:avLst/>
                        </a:prstGeom>
                        <a:noFill/>
                        <a:ln w="6350">
                          <a:noFill/>
                        </a:ln>
                      </wps:spPr>
                      <wps:txbx>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5"/>
                              <w:gridCol w:w="1917"/>
                              <w:gridCol w:w="1917"/>
                              <w:gridCol w:w="1916"/>
                              <w:gridCol w:w="1917"/>
                            </w:tblGrid>
                            <w:tr w:rsidR="00A31A5A" w:rsidRPr="009C1EB6" w:rsidTr="00A31A5A">
                              <w:tc>
                                <w:tcPr>
                                  <w:tcW w:w="1915" w:type="dxa"/>
                                </w:tcPr>
                                <w:p w:rsidR="00A31A5A" w:rsidRPr="00963059" w:rsidRDefault="002D3A24" w:rsidP="00A31A5A">
                                  <w:pPr>
                                    <w:numPr>
                                      <w:ilvl w:val="0"/>
                                      <w:numId w:val="46"/>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7" w:type="dxa"/>
                                </w:tcPr>
                                <w:p w:rsidR="00A31A5A" w:rsidRPr="00963059" w:rsidRDefault="002D3A24" w:rsidP="00A31A5A">
                                  <w:pPr>
                                    <w:numPr>
                                      <w:ilvl w:val="0"/>
                                      <w:numId w:val="46"/>
                                    </w:numPr>
                                    <w:adjustRightInd w:val="0"/>
                                    <w:snapToGrid w:val="0"/>
                                    <w:spacing w:line="420" w:lineRule="atLeast"/>
                                    <w:jc w:val="both"/>
                                    <w:rPr>
                                      <w:rFonts w:ascii="News702 BT" w:hAnsi="News702 BT"/>
                                      <w:szCs w:val="24"/>
                                    </w:rPr>
                                  </w:pPr>
                                  <w:r>
                                    <w:rPr>
                                      <w:rFonts w:ascii="News702 BT" w:hAnsi="News702 BT"/>
                                      <w:szCs w:val="24"/>
                                    </w:rPr>
                                    <w:t>ABE</w:t>
                                  </w:r>
                                </w:p>
                              </w:tc>
                              <w:tc>
                                <w:tcPr>
                                  <w:tcW w:w="1917" w:type="dxa"/>
                                </w:tcPr>
                                <w:p w:rsidR="00A31A5A" w:rsidRPr="00963059" w:rsidRDefault="002D3A24" w:rsidP="00A31A5A">
                                  <w:pPr>
                                    <w:numPr>
                                      <w:ilvl w:val="0"/>
                                      <w:numId w:val="46"/>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E</w:t>
                                  </w:r>
                                </w:p>
                              </w:tc>
                              <w:tc>
                                <w:tcPr>
                                  <w:tcW w:w="1916" w:type="dxa"/>
                                </w:tcPr>
                                <w:p w:rsidR="00A31A5A" w:rsidRPr="00963059" w:rsidRDefault="002D3A24" w:rsidP="00A31A5A">
                                  <w:pPr>
                                    <w:numPr>
                                      <w:ilvl w:val="0"/>
                                      <w:numId w:val="46"/>
                                    </w:numPr>
                                    <w:adjustRightInd w:val="0"/>
                                    <w:snapToGrid w:val="0"/>
                                    <w:spacing w:line="420" w:lineRule="atLeast"/>
                                    <w:jc w:val="both"/>
                                    <w:rPr>
                                      <w:rFonts w:ascii="News702 BT" w:hAnsi="News702 BT"/>
                                      <w:szCs w:val="24"/>
                                    </w:rPr>
                                  </w:pPr>
                                  <w:r>
                                    <w:rPr>
                                      <w:rFonts w:ascii="News702 BT" w:hAnsi="News702 BT"/>
                                      <w:szCs w:val="24"/>
                                    </w:rPr>
                                    <w:t>(1)</w:t>
                                  </w:r>
                                  <w:r>
                                    <w:rPr>
                                      <w:rFonts w:ascii="News702 BT" w:hAnsi="News702 BT" w:hint="eastAsia"/>
                                      <w:szCs w:val="24"/>
                                    </w:rPr>
                                    <w:t>D</w:t>
                                  </w:r>
                                  <w:r>
                                    <w:rPr>
                                      <w:rFonts w:ascii="News702 BT" w:hAnsi="News702 BT"/>
                                      <w:szCs w:val="24"/>
                                    </w:rPr>
                                    <w:t>(2)BC</w:t>
                                  </w:r>
                                </w:p>
                              </w:tc>
                              <w:tc>
                                <w:tcPr>
                                  <w:tcW w:w="1917" w:type="dxa"/>
                                </w:tcPr>
                                <w:p w:rsidR="00A31A5A" w:rsidRPr="00963059" w:rsidRDefault="00A31A5A" w:rsidP="002D3A24">
                                  <w:pPr>
                                    <w:adjustRightInd w:val="0"/>
                                    <w:snapToGrid w:val="0"/>
                                    <w:spacing w:line="420" w:lineRule="atLeast"/>
                                    <w:jc w:val="both"/>
                                    <w:rPr>
                                      <w:rFonts w:ascii="News702 BT" w:hAnsi="News702 BT"/>
                                      <w:szCs w:val="24"/>
                                    </w:rPr>
                                  </w:pPr>
                                </w:p>
                              </w:tc>
                            </w:tr>
                          </w:tbl>
                          <w:p w:rsidR="002B4F66" w:rsidRDefault="002B4F66" w:rsidP="003D1110"/>
                        </w:txbxContent>
                      </wps:txbx>
                      <wps:bodyPr rot="0" spcFirstLastPara="0" vertOverflow="overflow" horzOverflow="overflow" vert="horz" wrap="square" lIns="180000" tIns="0" rIns="180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7AA267" id="文字方塊 2271" o:spid="_x0000_s2053" type="#_x0000_t202" style="position:absolute;margin-left:42.9pt;margin-top:-64.95pt;width:510.2pt;height:80.1pt;z-index:252158464;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" filled="f" stroked="f" strokeweight=".5pt">
                <v:textbox inset="5mm,0,5mm,0">
                  <w:txbxContent>
                    <w:p w:rsidR="002B4F66" w:rsidRDefault="002B4F66" w:rsidP="003D1110">
                      <w:pPr>
                        <w:adjustRightInd w:val="0"/>
                        <w:snapToGrid w:val="0"/>
                        <w:spacing w:line="420" w:lineRule="atLeast"/>
                        <w:rPr>
                          <w:rFonts w:ascii="華康楷書體 Std W7" w:eastAsia="華康楷書體 Std W7" w:hAnsi="華康楷書體 Std W7"/>
                          <w:sz w:val="30"/>
                          <w:szCs w:val="30"/>
                        </w:rPr>
                      </w:pPr>
                      <w:r w:rsidRPr="005D7FAB">
                        <w:rPr>
                          <w:rFonts w:ascii="MS Mincho" w:eastAsia="MS Mincho" w:hAnsi="MS Mincho" w:cs="MS Mincho" w:hint="eastAsia"/>
                          <w:sz w:val="40"/>
                          <w:szCs w:val="40"/>
                        </w:rPr>
                        <w:t>ↂ</w:t>
                      </w:r>
                      <w:r w:rsidRPr="005D7FAB">
                        <w:rPr>
                          <w:rFonts w:ascii="華康楷書體 Std W7" w:eastAsia="華康楷書體 Std W7" w:hAnsi="華康楷書體 Std W7" w:hint="eastAsia"/>
                          <w:sz w:val="30"/>
                          <w:szCs w:val="30"/>
                        </w:rPr>
                        <w:t>簡答</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1915"/>
                        <w:gridCol w:w="1917"/>
                        <w:gridCol w:w="1917"/>
                        <w:gridCol w:w="1916"/>
                        <w:gridCol w:w="1917"/>
                      </w:tblGrid>
                      <w:tr w:rsidR="00A31A5A" w:rsidRPr="009C1EB6" w:rsidTr="00A31A5A">
                        <w:tc>
                          <w:tcPr>
                            <w:tcW w:w="1915" w:type="dxa"/>
                          </w:tcPr>
                          <w:p w:rsidR="00A31A5A" w:rsidRPr="00963059" w:rsidRDefault="002D3A24" w:rsidP="00A31A5A">
                            <w:pPr>
                              <w:numPr>
                                <w:ilvl w:val="0"/>
                                <w:numId w:val="46"/>
                              </w:numPr>
                              <w:adjustRightInd w:val="0"/>
                              <w:snapToGrid w:val="0"/>
                              <w:spacing w:line="420" w:lineRule="atLeast"/>
                              <w:jc w:val="both"/>
                              <w:rPr>
                                <w:rFonts w:ascii="News702 BT" w:hAnsi="News702 BT"/>
                                <w:szCs w:val="24"/>
                              </w:rPr>
                            </w:pPr>
                            <w:r>
                              <w:rPr>
                                <w:rFonts w:ascii="News702 BT" w:hAnsi="News702 BT" w:hint="eastAsia"/>
                                <w:szCs w:val="24"/>
                              </w:rPr>
                              <w:t>A</w:t>
                            </w:r>
                          </w:p>
                        </w:tc>
                        <w:tc>
                          <w:tcPr>
                            <w:tcW w:w="1917" w:type="dxa"/>
                          </w:tcPr>
                          <w:p w:rsidR="00A31A5A" w:rsidRPr="00963059" w:rsidRDefault="002D3A24" w:rsidP="00A31A5A">
                            <w:pPr>
                              <w:numPr>
                                <w:ilvl w:val="0"/>
                                <w:numId w:val="46"/>
                              </w:numPr>
                              <w:adjustRightInd w:val="0"/>
                              <w:snapToGrid w:val="0"/>
                              <w:spacing w:line="420" w:lineRule="atLeast"/>
                              <w:jc w:val="both"/>
                              <w:rPr>
                                <w:rFonts w:ascii="News702 BT" w:hAnsi="News702 BT"/>
                                <w:szCs w:val="24"/>
                              </w:rPr>
                            </w:pPr>
                            <w:r>
                              <w:rPr>
                                <w:rFonts w:ascii="News702 BT" w:hAnsi="News702 BT"/>
                                <w:szCs w:val="24"/>
                              </w:rPr>
                              <w:t>ABE</w:t>
                            </w:r>
                          </w:p>
                        </w:tc>
                        <w:tc>
                          <w:tcPr>
                            <w:tcW w:w="1917" w:type="dxa"/>
                          </w:tcPr>
                          <w:p w:rsidR="00A31A5A" w:rsidRPr="00963059" w:rsidRDefault="002D3A24" w:rsidP="00A31A5A">
                            <w:pPr>
                              <w:numPr>
                                <w:ilvl w:val="0"/>
                                <w:numId w:val="46"/>
                              </w:numPr>
                              <w:adjustRightInd w:val="0"/>
                              <w:snapToGrid w:val="0"/>
                              <w:spacing w:line="420" w:lineRule="atLeast"/>
                              <w:jc w:val="both"/>
                              <w:rPr>
                                <w:rFonts w:ascii="News702 BT" w:hAnsi="News702 BT"/>
                                <w:szCs w:val="24"/>
                              </w:rPr>
                            </w:pPr>
                            <w:r>
                              <w:rPr>
                                <w:rFonts w:ascii="News702 BT" w:hAnsi="News702 BT" w:hint="eastAsia"/>
                                <w:szCs w:val="24"/>
                              </w:rPr>
                              <w:t>A</w:t>
                            </w:r>
                            <w:r>
                              <w:rPr>
                                <w:rFonts w:ascii="News702 BT" w:hAnsi="News702 BT"/>
                                <w:szCs w:val="24"/>
                              </w:rPr>
                              <w:t>E</w:t>
                            </w:r>
                          </w:p>
                        </w:tc>
                        <w:tc>
                          <w:tcPr>
                            <w:tcW w:w="1916" w:type="dxa"/>
                          </w:tcPr>
                          <w:p w:rsidR="00A31A5A" w:rsidRPr="00963059" w:rsidRDefault="002D3A24" w:rsidP="00A31A5A">
                            <w:pPr>
                              <w:numPr>
                                <w:ilvl w:val="0"/>
                                <w:numId w:val="46"/>
                              </w:numPr>
                              <w:adjustRightInd w:val="0"/>
                              <w:snapToGrid w:val="0"/>
                              <w:spacing w:line="420" w:lineRule="atLeast"/>
                              <w:jc w:val="both"/>
                              <w:rPr>
                                <w:rFonts w:ascii="News702 BT" w:hAnsi="News702 BT"/>
                                <w:szCs w:val="24"/>
                              </w:rPr>
                            </w:pPr>
                            <w:r>
                              <w:rPr>
                                <w:rFonts w:ascii="News702 BT" w:hAnsi="News702 BT"/>
                                <w:szCs w:val="24"/>
                              </w:rPr>
                              <w:t>(1)</w:t>
                            </w:r>
                            <w:r>
                              <w:rPr>
                                <w:rFonts w:ascii="News702 BT" w:hAnsi="News702 BT" w:hint="eastAsia"/>
                                <w:szCs w:val="24"/>
                              </w:rPr>
                              <w:t>D</w:t>
                            </w:r>
                            <w:r>
                              <w:rPr>
                                <w:rFonts w:ascii="News702 BT" w:hAnsi="News702 BT"/>
                                <w:szCs w:val="24"/>
                              </w:rPr>
                              <w:t>(2)BC</w:t>
                            </w:r>
                          </w:p>
                        </w:tc>
                        <w:tc>
                          <w:tcPr>
                            <w:tcW w:w="1917" w:type="dxa"/>
                          </w:tcPr>
                          <w:p w:rsidR="00A31A5A" w:rsidRPr="00963059" w:rsidRDefault="00A31A5A" w:rsidP="002D3A24">
                            <w:pPr>
                              <w:adjustRightInd w:val="0"/>
                              <w:snapToGrid w:val="0"/>
                              <w:spacing w:line="420" w:lineRule="atLeast"/>
                              <w:jc w:val="both"/>
                              <w:rPr>
                                <w:rFonts w:ascii="News702 BT" w:hAnsi="News702 BT"/>
                                <w:szCs w:val="24"/>
                              </w:rPr>
                            </w:pPr>
                          </w:p>
                        </w:tc>
                      </w:tr>
                    </w:tbl>
                    <w:p w:rsidR="002B4F66" w:rsidRDefault="002B4F66" w:rsidP="003D1110"/>
                  </w:txbxContent>
                </v:textbox>
                <w10:wrap anchorx="page" anchory="margin"/>
              </v:shape>
            </w:pict>
          </mc:Fallback>
        </mc:AlternateContent>
      </w:r>
    </w:p>
    <w:sectPr w:rsidR="00A8227B" w:rsidRPr="00A31A5A" w:rsidSect="00B108F5">
      <w:headerReference w:type="even" r:id="rId470"/>
      <w:headerReference w:type="default" r:id="rId471"/>
      <w:pgSz w:w="11906" w:h="16838" w:code="9"/>
      <w:pgMar w:top="851" w:right="851" w:bottom="851" w:left="851" w:header="851" w:footer="850" w:gutter="0"/>
      <w:cols w:sep="1" w:space="425"/>
      <w:docGrid w:type="linesAndChar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C77A8E" w:rsidRDefault="00C77A8E" w:rsidP="00012806">
      <w:r>
        <w:separator/>
      </w:r>
    </w:p>
    <w:p w:rsidR="00C77A8E" w:rsidRDefault="00C77A8E"/>
  </w:endnote>
  <w:endnote w:type="continuationSeparator" w:id="0">
    <w:p w:rsidR="00C77A8E" w:rsidRDefault="00C77A8E" w:rsidP="00012806">
      <w:r>
        <w:continuationSeparator/>
      </w:r>
    </w:p>
    <w:p w:rsidR="00C77A8E" w:rsidRDefault="00C77A8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Helvetica">
    <w:panose1 w:val="00000000000000000000"/>
    <w:charset w:val="00"/>
    <w:family w:val="auto"/>
    <w:pitch w:val="variable"/>
    <w:sig w:usb0="E00002FF" w:usb1="5000785B"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Mincho">
    <w:altName w:val="明朝"/>
    <w:panose1 w:val="020B0604020202020204"/>
    <w:charset w:val="80"/>
    <w:family w:val="roman"/>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華康明體 Std W7">
    <w:altName w:val="新細明體"/>
    <w:panose1 w:val="02020700000000000000"/>
    <w:charset w:val="88"/>
    <w:family w:val="roman"/>
    <w:notTrueType/>
    <w:pitch w:val="variable"/>
    <w:sig w:usb0="A00002FF" w:usb1="38CFFD7A" w:usb2="00000016" w:usb3="00000000" w:csb0="0010000D" w:csb1="00000000"/>
  </w:font>
  <w:font w:name="華康楷書體 Std W5">
    <w:panose1 w:val="03000500000000000000"/>
    <w:charset w:val="88"/>
    <w:family w:val="script"/>
    <w:notTrueType/>
    <w:pitch w:val="variable"/>
    <w:sig w:usb0="A00002FF" w:usb1="38CFFD7A" w:usb2="00000016" w:usb3="00000000" w:csb0="0010000D" w:csb1="00000000"/>
  </w:font>
  <w:font w:name="華康楷書體 Std W7">
    <w:panose1 w:val="03000700000000000000"/>
    <w:charset w:val="88"/>
    <w:family w:val="script"/>
    <w:notTrueType/>
    <w:pitch w:val="variable"/>
    <w:sig w:usb0="A00002FF" w:usb1="38CFFD7A" w:usb2="00000016" w:usb3="00000000" w:csb0="0010000D" w:csb1="00000000"/>
  </w:font>
  <w:font w:name="華康新篆體 Std W5">
    <w:panose1 w:val="03000500000000000000"/>
    <w:charset w:val="88"/>
    <w:family w:val="script"/>
    <w:notTrueType/>
    <w:pitch w:val="variable"/>
    <w:sig w:usb0="A00002FF" w:usb1="38CFFD7A" w:usb2="00000016" w:usb3="00000000" w:csb0="0010000D" w:csb1="00000000"/>
  </w:font>
  <w:font w:name="華康辦公用具篇">
    <w:panose1 w:val="02000500000000000000"/>
    <w:charset w:val="00"/>
    <w:family w:val="decorative"/>
    <w:pitch w:val="fixed"/>
    <w:sig w:usb0="00000003" w:usb1="00000000" w:usb2="00000000" w:usb3="00000000" w:csb0="00000001" w:csb1="00000000"/>
  </w:font>
  <w:font w:name="華康行楷體 Std W5">
    <w:panose1 w:val="03000500000000000000"/>
    <w:charset w:val="88"/>
    <w:family w:val="script"/>
    <w:notTrueType/>
    <w:pitch w:val="variable"/>
    <w:sig w:usb0="A00002FF" w:usb1="38CFFD7A" w:usb2="00000016" w:usb3="00000000" w:csb0="0010000D" w:csb1="00000000"/>
  </w:font>
  <w:font w:name="Arial">
    <w:panose1 w:val="020B0604020202020204"/>
    <w:charset w:val="00"/>
    <w:family w:val="swiss"/>
    <w:pitch w:val="variable"/>
    <w:sig w:usb0="E0002EFF" w:usb1="C000785B" w:usb2="00000009" w:usb3="00000000" w:csb0="000001FF" w:csb1="00000000"/>
  </w:font>
  <w:font w:name="芫荽 0.94">
    <w:panose1 w:val="020B0604020202020204"/>
    <w:charset w:val="88"/>
    <w:family w:val="auto"/>
    <w:pitch w:val="variable"/>
    <w:sig w:usb0="E00002FF" w:usb1="6ACFFCFF" w:usb2="00000052" w:usb3="00000000" w:csb0="00100001" w:csb1="00000000"/>
  </w:font>
  <w:font w:name="華康超明體">
    <w:panose1 w:val="02020C09000000000000"/>
    <w:charset w:val="88"/>
    <w:family w:val="modern"/>
    <w:pitch w:val="fixed"/>
    <w:sig w:usb0="80000001" w:usb1="28091800"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華康唐風隸 Std W9">
    <w:panose1 w:val="03000900000000000000"/>
    <w:charset w:val="88"/>
    <w:family w:val="script"/>
    <w:notTrueType/>
    <w:pitch w:val="variable"/>
    <w:sig w:usb0="A00002FF" w:usb1="38CFFD7A" w:usb2="00000016" w:usb3="00000000" w:csb0="0010000D" w:csb1="00000000"/>
  </w:font>
  <w:font w:name="MS Mincho">
    <w:altName w:val="ＭＳ 明朝"/>
    <w:panose1 w:val="02020609040205080304"/>
    <w:charset w:val="80"/>
    <w:family w:val="modern"/>
    <w:pitch w:val="fixed"/>
    <w:sig w:usb0="E00002FF" w:usb1="6AC7FDFB" w:usb2="08000012" w:usb3="00000000" w:csb0="0002009F" w:csb1="00000000"/>
  </w:font>
  <w:font w:name="News702 BT">
    <w:panose1 w:val="02040604050505020204"/>
    <w:charset w:val="00"/>
    <w:family w:val="roman"/>
    <w:pitch w:val="variable"/>
    <w:sig w:usb0="00000087" w:usb1="00000000" w:usb2="00000000" w:usb3="00000000" w:csb0="0000001B" w:csb1="00000000"/>
  </w:font>
  <w:font w:name="Adobe Gothic Std B">
    <w:panose1 w:val="020B0800000000000000"/>
    <w:charset w:val="80"/>
    <w:family w:val="swiss"/>
    <w:notTrueType/>
    <w:pitch w:val="variable"/>
    <w:sig w:usb0="00000001" w:usb1="29D72C10" w:usb2="00000010" w:usb3="00000000" w:csb0="002A0005" w:csb1="00000000"/>
  </w:font>
  <w:font w:name="華康唐風隸 Std W5">
    <w:panose1 w:val="03000500000000000000"/>
    <w:charset w:val="88"/>
    <w:family w:val="script"/>
    <w:notTrueType/>
    <w:pitch w:val="variable"/>
    <w:sig w:usb0="A00002FF" w:usb1="38CFFD7A" w:usb2="00000016" w:usb3="00000000" w:csb0="0010000D" w:csb1="00000000"/>
  </w:font>
  <w:font w:name="華康圓體 Std W8">
    <w:panose1 w:val="02000800000000000000"/>
    <w:charset w:val="88"/>
    <w:family w:val="auto"/>
    <w:notTrueType/>
    <w:pitch w:val="variable"/>
    <w:sig w:usb0="A00002FF" w:usb1="38CFFD7A" w:usb2="00000016" w:usb3="00000000" w:csb0="0010000D" w:csb1="00000000"/>
  </w:font>
  <w:font w:name="華康圓體 Std W5">
    <w:altName w:val="微軟正黑體"/>
    <w:panose1 w:val="02000500000000000000"/>
    <w:charset w:val="88"/>
    <w:family w:val="auto"/>
    <w:notTrueType/>
    <w:pitch w:val="variable"/>
    <w:sig w:usb0="A00002FF" w:usb1="38CFFD7A" w:usb2="00000016" w:usb3="00000000" w:csb0="0010000D" w:csb1="00000000"/>
  </w:font>
  <w:font w:name="微軟正黑體">
    <w:panose1 w:val="020B0604030504040204"/>
    <w:charset w:val="88"/>
    <w:family w:val="swiss"/>
    <w:pitch w:val="variable"/>
    <w:sig w:usb0="000002A7" w:usb1="28CF4400" w:usb2="00000016" w:usb3="00000000" w:csb0="00100009" w:csb1="00000000"/>
  </w:font>
  <w:font w:name="News701 BT">
    <w:panose1 w:val="02040603050505020204"/>
    <w:charset w:val="00"/>
    <w:family w:val="roman"/>
    <w:pitch w:val="variable"/>
    <w:sig w:usb0="00000087" w:usb1="00000000" w:usb2="00000000" w:usb3="00000000" w:csb0="0000001B" w:csb1="00000000"/>
  </w:font>
  <w:font w:name="Symbol">
    <w:panose1 w:val="05050102010706020507"/>
    <w:charset w:val="00"/>
    <w:family w:val="decorative"/>
    <w:pitch w:val="variable"/>
    <w:sig w:usb0="00000003" w:usb1="00000000" w:usb2="00000000" w:usb3="00000000" w:csb0="80000001" w:csb1="00000000"/>
  </w:font>
  <w:font w:name="金梅毛隸書">
    <w:altName w:val="Arial Unicode MS"/>
    <w:panose1 w:val="020B0604020202020204"/>
    <w:charset w:val="88"/>
    <w:family w:val="modern"/>
    <w:pitch w:val="fixed"/>
    <w:sig w:usb0="00000000" w:usb1="08080000" w:usb2="00000010" w:usb3="00000000" w:csb0="00100000" w:csb1="00000000"/>
  </w:font>
  <w:font w:name="華康楷書體 Std W14">
    <w:panose1 w:val="03000E00000000000000"/>
    <w:charset w:val="88"/>
    <w:family w:val="script"/>
    <w:notTrueType/>
    <w:pitch w:val="variable"/>
    <w:sig w:usb0="A00002FF" w:usb1="38CFFD7A" w:usb2="00000016" w:usb3="00000000" w:csb0="0010000D" w:csb1="00000000"/>
  </w:font>
  <w:font w:name="Arial Unicode MS">
    <w:panose1 w:val="020B0604020202020204"/>
    <w:charset w:val="88"/>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Pr="00F7259F" w:rsidRDefault="002B4F66" w:rsidP="00F7259F">
    <w:pPr>
      <w:pStyle w:val="a7"/>
      <w:jc w:val="center"/>
      <w:rPr>
        <w:rFonts w:ascii="華康楷書體 Std W5" w:eastAsia="華康楷書體 Std W5" w:hAnsi="華康楷書體 Std W5"/>
      </w:rPr>
    </w:pPr>
    <w:r w:rsidRPr="00DE70D0">
      <w:rPr>
        <w:rFonts w:ascii="華康楷書體 Std W5" w:eastAsia="華康楷書體 Std W5" w:hAnsi="華康楷書體 Std W5" w:hint="eastAsia"/>
      </w:rPr>
      <w:fldChar w:fldCharType="begin"/>
    </w:r>
    <w:r w:rsidRPr="00DE70D0">
      <w:rPr>
        <w:rFonts w:ascii="華康楷書體 Std W5" w:eastAsia="華康楷書體 Std W5" w:hAnsi="華康楷書體 Std W5" w:hint="eastAsia"/>
      </w:rPr>
      <w:instrText xml:space="preserve"> PAGE   \* MERGEFORMAT </w:instrText>
    </w:r>
    <w:r w:rsidRPr="00DE70D0">
      <w:rPr>
        <w:rFonts w:ascii="華康楷書體 Std W5" w:eastAsia="華康楷書體 Std W5" w:hAnsi="華康楷書體 Std W5" w:hint="eastAsia"/>
      </w:rPr>
      <w:fldChar w:fldCharType="separate"/>
    </w:r>
    <w:r w:rsidR="003C42BB" w:rsidRPr="003C42BB">
      <w:rPr>
        <w:rFonts w:ascii="華康楷書體 Std W5" w:eastAsia="華康楷書體 Std W5" w:hAnsi="華康楷書體 Std W5"/>
        <w:noProof/>
        <w:lang w:val="zh-TW"/>
      </w:rPr>
      <w:t>1</w:t>
    </w:r>
    <w:r w:rsidRPr="00DE70D0">
      <w:rPr>
        <w:rFonts w:ascii="華康楷書體 Std W5" w:eastAsia="華康楷書體 Std W5" w:hAnsi="華康楷書體 Std W5" w:hint="eastAsia"/>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Pr="00DE70D0" w:rsidRDefault="002B4F66" w:rsidP="00DE70D0">
    <w:pPr>
      <w:pStyle w:val="a7"/>
      <w:jc w:val="center"/>
      <w:rPr>
        <w:rFonts w:ascii="華康楷書體 Std W5" w:eastAsia="華康楷書體 Std W5" w:hAnsi="華康楷書體 Std W5"/>
      </w:rPr>
    </w:pPr>
    <w:r w:rsidRPr="00DE70D0">
      <w:rPr>
        <w:rFonts w:ascii="華康楷書體 Std W5" w:eastAsia="華康楷書體 Std W5" w:hAnsi="華康楷書體 Std W5" w:hint="eastAsia"/>
      </w:rPr>
      <w:fldChar w:fldCharType="begin"/>
    </w:r>
    <w:r w:rsidRPr="00DE70D0">
      <w:rPr>
        <w:rFonts w:ascii="華康楷書體 Std W5" w:eastAsia="華康楷書體 Std W5" w:hAnsi="華康楷書體 Std W5" w:hint="eastAsia"/>
      </w:rPr>
      <w:instrText xml:space="preserve"> PAGE   \* MERGEFORMAT </w:instrText>
    </w:r>
    <w:r w:rsidRPr="00DE70D0">
      <w:rPr>
        <w:rFonts w:ascii="華康楷書體 Std W5" w:eastAsia="華康楷書體 Std W5" w:hAnsi="華康楷書體 Std W5" w:hint="eastAsia"/>
      </w:rPr>
      <w:fldChar w:fldCharType="separate"/>
    </w:r>
    <w:r w:rsidR="003C42BB" w:rsidRPr="003C42BB">
      <w:rPr>
        <w:rFonts w:ascii="華康楷書體 Std W5" w:eastAsia="華康楷書體 Std W5" w:hAnsi="華康楷書體 Std W5"/>
        <w:noProof/>
        <w:lang w:val="zh-TW"/>
      </w:rPr>
      <w:t>102</w:t>
    </w:r>
    <w:r w:rsidRPr="00DE70D0">
      <w:rPr>
        <w:rFonts w:ascii="華康楷書體 Std W5" w:eastAsia="華康楷書體 Std W5" w:hAnsi="華康楷書體 Std W5" w:hint="eastAsia"/>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Pr="00DE70D0" w:rsidRDefault="002B4F66" w:rsidP="00B057C1">
    <w:pPr>
      <w:pStyle w:val="a7"/>
      <w:jc w:val="center"/>
      <w:rPr>
        <w:rFonts w:ascii="華康楷書體 Std W5" w:eastAsia="華康楷書體 Std W5" w:hAnsi="華康楷書體 Std W5"/>
      </w:rPr>
    </w:pPr>
    <w:r w:rsidRPr="00DE70D0">
      <w:rPr>
        <w:rFonts w:ascii="華康楷書體 Std W5" w:eastAsia="華康楷書體 Std W5" w:hAnsi="華康楷書體 Std W5"/>
      </w:rPr>
      <w:fldChar w:fldCharType="begin"/>
    </w:r>
    <w:r w:rsidRPr="00DE70D0">
      <w:rPr>
        <w:rFonts w:ascii="華康楷書體 Std W5" w:eastAsia="華康楷書體 Std W5" w:hAnsi="華康楷書體 Std W5"/>
      </w:rPr>
      <w:instrText xml:space="preserve"> PAGE   \* MERGEFORMAT </w:instrText>
    </w:r>
    <w:r w:rsidRPr="00DE70D0">
      <w:rPr>
        <w:rFonts w:ascii="華康楷書體 Std W5" w:eastAsia="華康楷書體 Std W5" w:hAnsi="華康楷書體 Std W5"/>
      </w:rPr>
      <w:fldChar w:fldCharType="separate"/>
    </w:r>
    <w:r w:rsidR="003C42BB" w:rsidRPr="003C42BB">
      <w:rPr>
        <w:rFonts w:ascii="華康楷書體 Std W5" w:eastAsia="華康楷書體 Std W5" w:hAnsi="華康楷書體 Std W5"/>
        <w:noProof/>
        <w:lang w:val="zh-TW"/>
      </w:rPr>
      <w:t>103</w:t>
    </w:r>
    <w:r w:rsidRPr="00DE70D0">
      <w:rPr>
        <w:rFonts w:ascii="華康楷書體 Std W5" w:eastAsia="華康楷書體 Std W5" w:hAnsi="華康楷書體 Std W5"/>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C77A8E" w:rsidRDefault="00C77A8E" w:rsidP="00012806">
      <w:r>
        <w:separator/>
      </w:r>
    </w:p>
    <w:p w:rsidR="00C77A8E" w:rsidRDefault="00C77A8E"/>
  </w:footnote>
  <w:footnote w:type="continuationSeparator" w:id="0">
    <w:p w:rsidR="00C77A8E" w:rsidRDefault="00C77A8E" w:rsidP="00012806">
      <w:r>
        <w:continuationSeparator/>
      </w:r>
    </w:p>
    <w:p w:rsidR="00C77A8E" w:rsidRDefault="00C77A8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25664" behindDoc="0" locked="0" layoutInCell="1" allowOverlap="1" wp14:anchorId="33CD12B8" wp14:editId="5D53F7CE">
              <wp:simplePos x="0" y="0"/>
              <wp:positionH relativeFrom="margin">
                <wp:posOffset>-107950</wp:posOffset>
              </wp:positionH>
              <wp:positionV relativeFrom="page">
                <wp:posOffset>252095</wp:posOffset>
              </wp:positionV>
              <wp:extent cx="457200" cy="198000"/>
              <wp:effectExtent l="0" t="0" r="0" b="0"/>
              <wp:wrapNone/>
              <wp:docPr id="759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3CD12B8" id="_x0000_t202" coordsize="21600,21600" o:spt="202" path="m,l,21600r21600,l21600,xe">
              <v:stroke joinstyle="miter"/>
              <v:path gradientshapeok="t" o:connecttype="rect"/>
            </v:shapetype>
            <v:shape id="_x0000_s2062" type="#_x0000_t202" style="position:absolute;margin-left:-8.5pt;margin-top:19.85pt;width:36pt;height:15.6pt;z-index:251825664;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r>
      <w:rPr>
        <w:noProof/>
        <w:lang w:val="en-US" w:eastAsia="zh-TW"/>
      </w:rPr>
      <mc:AlternateContent>
        <mc:Choice Requires="wps">
          <w:drawing>
            <wp:anchor distT="0" distB="0" distL="114300" distR="114300" simplePos="0" relativeHeight="251826688" behindDoc="0" locked="0" layoutInCell="1" allowOverlap="1" wp14:anchorId="7956874E" wp14:editId="0791A3A4">
              <wp:simplePos x="0" y="0"/>
              <wp:positionH relativeFrom="page">
                <wp:align>center</wp:align>
              </wp:positionH>
              <wp:positionV relativeFrom="page">
                <wp:align>center</wp:align>
              </wp:positionV>
              <wp:extent cx="6642000" cy="9745200"/>
              <wp:effectExtent l="19050" t="19050" r="45085" b="46990"/>
              <wp:wrapNone/>
              <wp:docPr id="7594"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A50DB1" id="Rectangle 6" o:spid="_x0000_s1026" style="position:absolute;margin-left:0;margin-top:0;width:523pt;height:767.35pt;z-index:251826688;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" filled="f" fillcolor="yellow" strokecolor="#7f7f7f" strokeweight="4.5pt">
              <v:stroke linestyle="thinThick"/>
              <w10:wrap anchorx="page" anchory="page"/>
            </v:rect>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50240" behindDoc="0" locked="0" layoutInCell="1" allowOverlap="1" wp14:anchorId="793F780E" wp14:editId="12EDBB1B">
              <wp:simplePos x="0" y="0"/>
              <wp:positionH relativeFrom="page">
                <wp:posOffset>6480810</wp:posOffset>
              </wp:positionH>
              <wp:positionV relativeFrom="page">
                <wp:posOffset>252095</wp:posOffset>
              </wp:positionV>
              <wp:extent cx="612000" cy="198000"/>
              <wp:effectExtent l="0" t="0" r="0" b="0"/>
              <wp:wrapNone/>
              <wp:docPr id="834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93F780E" id="_x0000_t202" coordsize="21600,21600" o:spt="202" path="m,l,21600r21600,l21600,xe">
              <v:stroke joinstyle="miter"/>
              <v:path gradientshapeok="t" o:connecttype="rect"/>
            </v:shapetype>
            <v:shape id="_x0000_s2063" type="#_x0000_t202" style="position:absolute;margin-left:510.3pt;margin-top:19.85pt;width:48.2pt;height:15.6pt;z-index:251850240;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r>
      <w:rPr>
        <w:noProof/>
        <w:lang w:val="en-US" w:eastAsia="zh-TW"/>
      </w:rPr>
      <mc:AlternateContent>
        <mc:Choice Requires="wps">
          <w:drawing>
            <wp:anchor distT="0" distB="0" distL="114300" distR="114300" simplePos="0" relativeHeight="251851264" behindDoc="0" locked="0" layoutInCell="1" allowOverlap="1" wp14:anchorId="452FC4C3" wp14:editId="549C5165">
              <wp:simplePos x="0" y="0"/>
              <wp:positionH relativeFrom="page">
                <wp:align>center</wp:align>
              </wp:positionH>
              <wp:positionV relativeFrom="page">
                <wp:align>center</wp:align>
              </wp:positionV>
              <wp:extent cx="6642000" cy="9745200"/>
              <wp:effectExtent l="19050" t="19050" r="45085" b="46990"/>
              <wp:wrapNone/>
              <wp:docPr id="834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B9ADF4" id="Rectangle 2" o:spid="_x0000_s1026" style="position:absolute;margin-left:0;margin-top:0;width:523pt;height:767.35pt;z-index:251851264;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" filled="f" fillcolor="yellow" strokecolor="#7f7f7f" strokeweight="4.5pt">
              <v:stroke linestyle="thinThick"/>
              <w10:wrap anchorx="page" anchory="page"/>
            </v:rect>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53312" behindDoc="0" locked="0" layoutInCell="1" allowOverlap="1" wp14:anchorId="0BEB6065" wp14:editId="5FDDA7DB">
              <wp:simplePos x="0" y="0"/>
              <wp:positionH relativeFrom="margin">
                <wp:posOffset>-107950</wp:posOffset>
              </wp:positionH>
              <wp:positionV relativeFrom="page">
                <wp:posOffset>252095</wp:posOffset>
              </wp:positionV>
              <wp:extent cx="457200" cy="198000"/>
              <wp:effectExtent l="0" t="0" r="0" b="0"/>
              <wp:wrapNone/>
              <wp:docPr id="834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BEB6065" id="_x0000_t202" coordsize="21600,21600" o:spt="202" path="m,l,21600r21600,l21600,xe">
              <v:stroke joinstyle="miter"/>
              <v:path gradientshapeok="t" o:connecttype="rect"/>
            </v:shapetype>
            <v:shape id="_x0000_s2064" type="#_x0000_t202" style="position:absolute;margin-left:-8.5pt;margin-top:19.85pt;width:36pt;height:15.6pt;z-index:251853312;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22592" behindDoc="0" locked="0" layoutInCell="1" allowOverlap="1" wp14:anchorId="557D59FE" wp14:editId="44F25285">
              <wp:simplePos x="0" y="0"/>
              <wp:positionH relativeFrom="page">
                <wp:posOffset>6480810</wp:posOffset>
              </wp:positionH>
              <wp:positionV relativeFrom="page">
                <wp:posOffset>252095</wp:posOffset>
              </wp:positionV>
              <wp:extent cx="612000" cy="198000"/>
              <wp:effectExtent l="0" t="0" r="0" b="0"/>
              <wp:wrapNone/>
              <wp:docPr id="759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57D59FE" id="_x0000_t202" coordsize="21600,21600" o:spt="202" path="m,l,21600r21600,l21600,xe">
              <v:stroke joinstyle="miter"/>
              <v:path gradientshapeok="t" o:connecttype="rect"/>
            </v:shapetype>
            <v:shape id="_x0000_s2065" type="#_x0000_t202" style="position:absolute;margin-left:510.3pt;margin-top:19.85pt;width:48.2pt;height:15.6pt;z-index:251822592;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19520" behindDoc="0" locked="0" layoutInCell="1" allowOverlap="1" wp14:anchorId="1F548BB7" wp14:editId="0980A554">
              <wp:simplePos x="0" y="0"/>
              <wp:positionH relativeFrom="margin">
                <wp:posOffset>-107950</wp:posOffset>
              </wp:positionH>
              <wp:positionV relativeFrom="page">
                <wp:posOffset>252095</wp:posOffset>
              </wp:positionV>
              <wp:extent cx="457200" cy="198000"/>
              <wp:effectExtent l="0" t="0" r="0" b="0"/>
              <wp:wrapNone/>
              <wp:docPr id="745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F548BB7" id="_x0000_t202" coordsize="21600,21600" o:spt="202" path="m,l,21600r21600,l21600,xe">
              <v:stroke joinstyle="miter"/>
              <v:path gradientshapeok="t" o:connecttype="rect"/>
            </v:shapetype>
            <v:shape id="_x0000_s2066" type="#_x0000_t202" style="position:absolute;margin-left:-8.5pt;margin-top:19.85pt;width:36pt;height:15.6pt;z-index:251819520;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r>
      <w:rPr>
        <w:noProof/>
        <w:lang w:val="en-US" w:eastAsia="zh-TW"/>
      </w:rPr>
      <mc:AlternateContent>
        <mc:Choice Requires="wps">
          <w:drawing>
            <wp:anchor distT="0" distB="0" distL="114300" distR="114300" simplePos="0" relativeHeight="251820544" behindDoc="0" locked="0" layoutInCell="1" allowOverlap="1" wp14:anchorId="275343AF" wp14:editId="405864F2">
              <wp:simplePos x="0" y="0"/>
              <wp:positionH relativeFrom="page">
                <wp:align>center</wp:align>
              </wp:positionH>
              <wp:positionV relativeFrom="page">
                <wp:align>center</wp:align>
              </wp:positionV>
              <wp:extent cx="6642000" cy="9745200"/>
              <wp:effectExtent l="19050" t="19050" r="45085" b="46990"/>
              <wp:wrapNone/>
              <wp:docPr id="7590"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59D305" id="Rectangle 6" o:spid="_x0000_s1026" style="position:absolute;margin-left:0;margin-top:0;width:523pt;height:767.35pt;z-index:251820544;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" filled="f" fillcolor="yellow" strokecolor="#7f7f7f" strokeweight="4.5pt">
              <v:stroke linestyle="thinThick"/>
              <w10:wrap anchorx="page" anchory="page"/>
            </v:rect>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56384" behindDoc="0" locked="0" layoutInCell="1" allowOverlap="1" wp14:anchorId="1A255FA0" wp14:editId="26D22A15">
              <wp:simplePos x="0" y="0"/>
              <wp:positionH relativeFrom="page">
                <wp:posOffset>6480810</wp:posOffset>
              </wp:positionH>
              <wp:positionV relativeFrom="page">
                <wp:posOffset>252095</wp:posOffset>
              </wp:positionV>
              <wp:extent cx="612000" cy="198000"/>
              <wp:effectExtent l="0" t="0" r="0" b="0"/>
              <wp:wrapNone/>
              <wp:docPr id="834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A255FA0" id="_x0000_t202" coordsize="21600,21600" o:spt="202" path="m,l,21600r21600,l21600,xe">
              <v:stroke joinstyle="miter"/>
              <v:path gradientshapeok="t" o:connecttype="rect"/>
            </v:shapetype>
            <v:shape id="_x0000_s2067" type="#_x0000_t202" style="position:absolute;margin-left:510.3pt;margin-top:19.85pt;width:48.2pt;height:15.6pt;z-index:251856384;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r>
      <w:rPr>
        <w:noProof/>
        <w:lang w:val="en-US" w:eastAsia="zh-TW"/>
      </w:rPr>
      <mc:AlternateContent>
        <mc:Choice Requires="wps">
          <w:drawing>
            <wp:anchor distT="0" distB="0" distL="114300" distR="114300" simplePos="0" relativeHeight="251857408" behindDoc="0" locked="0" layoutInCell="1" allowOverlap="1" wp14:anchorId="67A540DE" wp14:editId="49B66B4D">
              <wp:simplePos x="0" y="0"/>
              <wp:positionH relativeFrom="page">
                <wp:align>center</wp:align>
              </wp:positionH>
              <wp:positionV relativeFrom="page">
                <wp:align>center</wp:align>
              </wp:positionV>
              <wp:extent cx="6642000" cy="9745200"/>
              <wp:effectExtent l="19050" t="19050" r="45085" b="46990"/>
              <wp:wrapNone/>
              <wp:docPr id="834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27C122" id="Rectangle 2" o:spid="_x0000_s1026" style="position:absolute;margin-left:0;margin-top:0;width:523pt;height:767.35pt;z-index:251857408;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" filled="f" fillcolor="yellow" strokecolor="#7f7f7f" strokeweight="4.5pt">
              <v:stroke linestyle="thinThick"/>
              <w10:wrap anchorx="page" anchory="page"/>
            </v:rect>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13376" behindDoc="0" locked="0" layoutInCell="1" allowOverlap="1" wp14:anchorId="763F3CF7" wp14:editId="7312C152">
              <wp:simplePos x="0" y="0"/>
              <wp:positionH relativeFrom="margin">
                <wp:posOffset>-107950</wp:posOffset>
              </wp:positionH>
              <wp:positionV relativeFrom="page">
                <wp:posOffset>252095</wp:posOffset>
              </wp:positionV>
              <wp:extent cx="457200" cy="198000"/>
              <wp:effectExtent l="0" t="0" r="0" b="0"/>
              <wp:wrapNone/>
              <wp:docPr id="740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63F3CF7" id="_x0000_t202" coordsize="21600,21600" o:spt="202" path="m,l,21600r21600,l21600,xe">
              <v:stroke joinstyle="miter"/>
              <v:path gradientshapeok="t" o:connecttype="rect"/>
            </v:shapetype>
            <v:shape id="_x0000_s2068" type="#_x0000_t202" style="position:absolute;margin-left:-8.5pt;margin-top:19.85pt;width:36pt;height:15.6pt;z-index:251813376;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16448" behindDoc="0" locked="0" layoutInCell="1" allowOverlap="1" wp14:anchorId="318F4EB7" wp14:editId="61CB99EC">
              <wp:simplePos x="0" y="0"/>
              <wp:positionH relativeFrom="page">
                <wp:posOffset>6480810</wp:posOffset>
              </wp:positionH>
              <wp:positionV relativeFrom="page">
                <wp:posOffset>252095</wp:posOffset>
              </wp:positionV>
              <wp:extent cx="612000" cy="198000"/>
              <wp:effectExtent l="0" t="0" r="0" b="0"/>
              <wp:wrapNone/>
              <wp:docPr id="743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18F4EB7" id="_x0000_t202" coordsize="21600,21600" o:spt="202" path="m,l,21600r21600,l21600,xe">
              <v:stroke joinstyle="miter"/>
              <v:path gradientshapeok="t" o:connecttype="rect"/>
            </v:shapetype>
            <v:shape id="_x0000_s2069" type="#_x0000_t202" style="position:absolute;margin-left:510.3pt;margin-top:19.85pt;width:48.2pt;height:15.6pt;z-index:251816448;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07232" behindDoc="0" locked="0" layoutInCell="1" allowOverlap="1" wp14:anchorId="5ADCCB99" wp14:editId="637B96C1">
              <wp:simplePos x="0" y="0"/>
              <wp:positionH relativeFrom="margin">
                <wp:posOffset>-107950</wp:posOffset>
              </wp:positionH>
              <wp:positionV relativeFrom="page">
                <wp:posOffset>252095</wp:posOffset>
              </wp:positionV>
              <wp:extent cx="457200" cy="198000"/>
              <wp:effectExtent l="0" t="0" r="0" b="0"/>
              <wp:wrapNone/>
              <wp:docPr id="738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ADCCB99" id="_x0000_t202" coordsize="21600,21600" o:spt="202" path="m,l,21600r21600,l21600,xe">
              <v:stroke joinstyle="miter"/>
              <v:path gradientshapeok="t" o:connecttype="rect"/>
            </v:shapetype>
            <v:shape id="_x0000_s2070" type="#_x0000_t202" style="position:absolute;margin-left:-8.5pt;margin-top:19.85pt;width:36pt;height:15.6pt;z-index:251807232;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r>
      <w:rPr>
        <w:noProof/>
        <w:lang w:val="en-US" w:eastAsia="zh-TW"/>
      </w:rPr>
      <mc:AlternateContent>
        <mc:Choice Requires="wps">
          <w:drawing>
            <wp:anchor distT="0" distB="0" distL="114300" distR="114300" simplePos="0" relativeHeight="251808256" behindDoc="0" locked="0" layoutInCell="1" allowOverlap="1" wp14:anchorId="175352B7" wp14:editId="7298FFD5">
              <wp:simplePos x="0" y="0"/>
              <wp:positionH relativeFrom="page">
                <wp:align>center</wp:align>
              </wp:positionH>
              <wp:positionV relativeFrom="page">
                <wp:align>center</wp:align>
              </wp:positionV>
              <wp:extent cx="6642000" cy="9745200"/>
              <wp:effectExtent l="19050" t="19050" r="45085" b="46990"/>
              <wp:wrapNone/>
              <wp:docPr id="7392"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EC4C12" id="Rectangle 6" o:spid="_x0000_s1026" style="position:absolute;margin-left:0;margin-top:0;width:523pt;height:767.35pt;z-index:251808256;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" filled="f" fillcolor="yellow" strokecolor="#7f7f7f" strokeweight="4.5pt">
              <v:stroke linestyle="thinThick"/>
              <w10:wrap anchorx="page" anchory="page"/>
            </v:rect>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10304" behindDoc="0" locked="0" layoutInCell="1" allowOverlap="1" wp14:anchorId="729B87E9" wp14:editId="53B9E776">
              <wp:simplePos x="0" y="0"/>
              <wp:positionH relativeFrom="page">
                <wp:posOffset>6480810</wp:posOffset>
              </wp:positionH>
              <wp:positionV relativeFrom="page">
                <wp:posOffset>252095</wp:posOffset>
              </wp:positionV>
              <wp:extent cx="612000" cy="198000"/>
              <wp:effectExtent l="0" t="0" r="0" b="0"/>
              <wp:wrapNone/>
              <wp:docPr id="739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29B87E9" id="_x0000_t202" coordsize="21600,21600" o:spt="202" path="m,l,21600r21600,l21600,xe">
              <v:stroke joinstyle="miter"/>
              <v:path gradientshapeok="t" o:connecttype="rect"/>
            </v:shapetype>
            <v:shape id="_x0000_s2071" type="#_x0000_t202" style="position:absolute;margin-left:510.3pt;margin-top:19.85pt;width:48.2pt;height:15.6pt;z-index:251810304;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r>
      <w:rPr>
        <w:noProof/>
        <w:lang w:val="en-US" w:eastAsia="zh-TW"/>
      </w:rPr>
      <mc:AlternateContent>
        <mc:Choice Requires="wps">
          <w:drawing>
            <wp:anchor distT="0" distB="0" distL="114300" distR="114300" simplePos="0" relativeHeight="251811328" behindDoc="0" locked="0" layoutInCell="1" allowOverlap="1" wp14:anchorId="1DF17069" wp14:editId="52723E1E">
              <wp:simplePos x="0" y="0"/>
              <wp:positionH relativeFrom="page">
                <wp:align>center</wp:align>
              </wp:positionH>
              <wp:positionV relativeFrom="page">
                <wp:align>center</wp:align>
              </wp:positionV>
              <wp:extent cx="6642000" cy="9745200"/>
              <wp:effectExtent l="19050" t="19050" r="45085" b="46990"/>
              <wp:wrapNone/>
              <wp:docPr id="739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660559" id="Rectangle 2" o:spid="_x0000_s1026" style="position:absolute;margin-left:0;margin-top:0;width:523pt;height:767.35pt;z-index:251811328;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" filled="f" fillcolor="yellow" strokecolor="#7f7f7f" strokeweight="4.5pt">
              <v:stroke linestyle="thinThick"/>
              <w10:wrap anchorx="page" anchory="pag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634176" behindDoc="0" locked="0" layoutInCell="1" allowOverlap="1" wp14:anchorId="31C55E54" wp14:editId="7BC07E73">
              <wp:simplePos x="0" y="0"/>
              <wp:positionH relativeFrom="margin">
                <wp:posOffset>-107950</wp:posOffset>
              </wp:positionH>
              <wp:positionV relativeFrom="page">
                <wp:posOffset>252095</wp:posOffset>
              </wp:positionV>
              <wp:extent cx="457200" cy="198000"/>
              <wp:effectExtent l="0" t="0" r="0" b="0"/>
              <wp:wrapNone/>
              <wp:docPr id="5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1C55E54" id="_x0000_t202" coordsize="21600,21600" o:spt="202" path="m,l,21600r21600,l21600,xe">
              <v:stroke joinstyle="miter"/>
              <v:path gradientshapeok="t" o:connecttype="rect"/>
            </v:shapetype>
            <v:shape id="Text Box 9" o:spid="_x0000_s2054" type="#_x0000_t202" style="position:absolute;margin-left:-8.5pt;margin-top:19.85pt;width:36pt;height:15.6pt;z-index:251634176;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r>
      <w:rPr>
        <w:noProof/>
        <w:lang w:val="en-US" w:eastAsia="zh-TW"/>
      </w:rPr>
      <mc:AlternateContent>
        <mc:Choice Requires="wps">
          <w:drawing>
            <wp:anchor distT="0" distB="0" distL="114300" distR="114300" simplePos="0" relativeHeight="251638272" behindDoc="0" locked="0" layoutInCell="1" allowOverlap="1" wp14:anchorId="22BFFBFD" wp14:editId="3A32D647">
              <wp:simplePos x="0" y="0"/>
              <wp:positionH relativeFrom="page">
                <wp:align>center</wp:align>
              </wp:positionH>
              <wp:positionV relativeFrom="page">
                <wp:align>center</wp:align>
              </wp:positionV>
              <wp:extent cx="6642000" cy="9745200"/>
              <wp:effectExtent l="19050" t="19050" r="45085" b="46990"/>
              <wp:wrapNone/>
              <wp:docPr id="52"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7896EC" id="Rectangle 6" o:spid="_x0000_s1026" style="position:absolute;margin-left:0;margin-top:0;width:523pt;height:767.35pt;z-index:251638272;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" filled="f" fillcolor="yellow" strokecolor="#7f7f7f" strokeweight="4.5pt">
              <v:stroke linestyle="thinThick"/>
              <w10:wrap anchorx="page" anchory="page"/>
            </v:rect>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01088" behindDoc="0" locked="0" layoutInCell="1" allowOverlap="1" wp14:anchorId="03C5D3CD" wp14:editId="575B1D36">
              <wp:simplePos x="0" y="0"/>
              <wp:positionH relativeFrom="margin">
                <wp:posOffset>-107950</wp:posOffset>
              </wp:positionH>
              <wp:positionV relativeFrom="page">
                <wp:posOffset>252095</wp:posOffset>
              </wp:positionV>
              <wp:extent cx="457200" cy="198000"/>
              <wp:effectExtent l="0" t="0" r="0" b="0"/>
              <wp:wrapNone/>
              <wp:docPr id="50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3C5D3CD" id="_x0000_t202" coordsize="21600,21600" o:spt="202" path="m,l,21600r21600,l21600,xe">
              <v:stroke joinstyle="miter"/>
              <v:path gradientshapeok="t" o:connecttype="rect"/>
            </v:shapetype>
            <v:shape id="_x0000_s2072" type="#_x0000_t202" style="position:absolute;margin-left:-8.5pt;margin-top:19.85pt;width:36pt;height:15.6pt;z-index:251801088;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04160" behindDoc="0" locked="0" layoutInCell="1" allowOverlap="1" wp14:anchorId="5D7C943B" wp14:editId="0F4F7FB1">
              <wp:simplePos x="0" y="0"/>
              <wp:positionH relativeFrom="page">
                <wp:posOffset>6480810</wp:posOffset>
              </wp:positionH>
              <wp:positionV relativeFrom="page">
                <wp:posOffset>252095</wp:posOffset>
              </wp:positionV>
              <wp:extent cx="612000" cy="198000"/>
              <wp:effectExtent l="0" t="0" r="0" b="0"/>
              <wp:wrapNone/>
              <wp:docPr id="73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D7C943B" id="_x0000_t202" coordsize="21600,21600" o:spt="202" path="m,l,21600r21600,l21600,xe">
              <v:stroke joinstyle="miter"/>
              <v:path gradientshapeok="t" o:connecttype="rect"/>
            </v:shapetype>
            <v:shape id="_x0000_s2073" type="#_x0000_t202" style="position:absolute;margin-left:510.3pt;margin-top:19.85pt;width:48.2pt;height:15.6pt;z-index:251804160;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59456" behindDoc="0" locked="0" layoutInCell="1" allowOverlap="1" wp14:anchorId="77E25E1F" wp14:editId="4241CDA3">
              <wp:simplePos x="0" y="0"/>
              <wp:positionH relativeFrom="margin">
                <wp:posOffset>-107950</wp:posOffset>
              </wp:positionH>
              <wp:positionV relativeFrom="page">
                <wp:posOffset>252095</wp:posOffset>
              </wp:positionV>
              <wp:extent cx="457200" cy="198000"/>
              <wp:effectExtent l="0" t="0" r="0" b="0"/>
              <wp:wrapNone/>
              <wp:docPr id="834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7E25E1F" id="_x0000_t202" coordsize="21600,21600" o:spt="202" path="m,l,21600r21600,l21600,xe">
              <v:stroke joinstyle="miter"/>
              <v:path gradientshapeok="t" o:connecttype="rect"/>
            </v:shapetype>
            <v:shape id="_x0000_s2074" type="#_x0000_t202" style="position:absolute;margin-left:-8.5pt;margin-top:19.85pt;width:36pt;height:15.6pt;z-index:251859456;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r>
      <w:rPr>
        <w:noProof/>
        <w:lang w:val="en-US" w:eastAsia="zh-TW"/>
      </w:rPr>
      <mc:AlternateContent>
        <mc:Choice Requires="wps">
          <w:drawing>
            <wp:anchor distT="0" distB="0" distL="114300" distR="114300" simplePos="0" relativeHeight="251860480" behindDoc="0" locked="0" layoutInCell="1" allowOverlap="1" wp14:anchorId="717AC226" wp14:editId="0D772724">
              <wp:simplePos x="0" y="0"/>
              <wp:positionH relativeFrom="page">
                <wp:align>center</wp:align>
              </wp:positionH>
              <wp:positionV relativeFrom="page">
                <wp:align>center</wp:align>
              </wp:positionV>
              <wp:extent cx="6642000" cy="9745200"/>
              <wp:effectExtent l="19050" t="19050" r="45085" b="46990"/>
              <wp:wrapNone/>
              <wp:docPr id="8348"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AA62B6" id="Rectangle 6" o:spid="_x0000_s1026" style="position:absolute;margin-left:0;margin-top:0;width:523pt;height:767.35pt;z-index:251860480;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" filled="f" fillcolor="yellow" strokecolor="#7f7f7f" strokeweight="4.5pt">
              <v:stroke linestyle="thinThick"/>
              <w10:wrap anchorx="page" anchory="page"/>
            </v:rect>
          </w:pict>
        </mc:Fallback>
      </mc:AlternateConten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798016" behindDoc="0" locked="0" layoutInCell="1" allowOverlap="1" wp14:anchorId="2F2542F5" wp14:editId="4386714B">
              <wp:simplePos x="0" y="0"/>
              <wp:positionH relativeFrom="page">
                <wp:posOffset>6480810</wp:posOffset>
              </wp:positionH>
              <wp:positionV relativeFrom="page">
                <wp:posOffset>252095</wp:posOffset>
              </wp:positionV>
              <wp:extent cx="612000" cy="198000"/>
              <wp:effectExtent l="0" t="0" r="0" b="0"/>
              <wp:wrapNone/>
              <wp:docPr id="47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F2542F5" id="_x0000_t202" coordsize="21600,21600" o:spt="202" path="m,l,21600r21600,l21600,xe">
              <v:stroke joinstyle="miter"/>
              <v:path gradientshapeok="t" o:connecttype="rect"/>
            </v:shapetype>
            <v:shape id="_x0000_s2075" type="#_x0000_t202" style="position:absolute;margin-left:510.3pt;margin-top:19.85pt;width:48.2pt;height:15.6pt;z-index:251798016;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r>
      <w:rPr>
        <w:noProof/>
        <w:lang w:val="en-US" w:eastAsia="zh-TW"/>
      </w:rPr>
      <mc:AlternateContent>
        <mc:Choice Requires="wps">
          <w:drawing>
            <wp:anchor distT="0" distB="0" distL="114300" distR="114300" simplePos="0" relativeHeight="251799040" behindDoc="0" locked="0" layoutInCell="1" allowOverlap="1" wp14:anchorId="17B51E3E" wp14:editId="1A55FBC1">
              <wp:simplePos x="0" y="0"/>
              <wp:positionH relativeFrom="page">
                <wp:align>center</wp:align>
              </wp:positionH>
              <wp:positionV relativeFrom="page">
                <wp:align>center</wp:align>
              </wp:positionV>
              <wp:extent cx="6642000" cy="9745200"/>
              <wp:effectExtent l="19050" t="19050" r="45085" b="46990"/>
              <wp:wrapNone/>
              <wp:docPr id="50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FCB3F8" id="Rectangle 2" o:spid="_x0000_s1026" style="position:absolute;margin-left:0;margin-top:0;width:523pt;height:767.35pt;z-index:251799040;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" filled="f" fillcolor="yellow" strokecolor="#7f7f7f" strokeweight="4.5pt">
              <v:stroke linestyle="thinThick"/>
              <w10:wrap anchorx="page" anchory="page"/>
            </v:rect>
          </w:pict>
        </mc:Fallback>
      </mc:AlternateConten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795968" behindDoc="0" locked="0" layoutInCell="1" allowOverlap="1" wp14:anchorId="6FA7DCAC" wp14:editId="15C9B038">
              <wp:simplePos x="0" y="0"/>
              <wp:positionH relativeFrom="margin">
                <wp:posOffset>-107950</wp:posOffset>
              </wp:positionH>
              <wp:positionV relativeFrom="page">
                <wp:posOffset>252095</wp:posOffset>
              </wp:positionV>
              <wp:extent cx="457200" cy="198000"/>
              <wp:effectExtent l="0" t="0" r="0" b="0"/>
              <wp:wrapNone/>
              <wp:docPr id="47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FA7DCAC" id="_x0000_t202" coordsize="21600,21600" o:spt="202" path="m,l,21600r21600,l21600,xe">
              <v:stroke joinstyle="miter"/>
              <v:path gradientshapeok="t" o:connecttype="rect"/>
            </v:shapetype>
            <v:shape id="_x0000_s2076" type="#_x0000_t202" style="position:absolute;margin-left:-8.5pt;margin-top:19.85pt;width:36pt;height:15.6pt;z-index:251795968;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792896" behindDoc="0" locked="0" layoutInCell="1" allowOverlap="1" wp14:anchorId="757A0006" wp14:editId="645FE269">
              <wp:simplePos x="0" y="0"/>
              <wp:positionH relativeFrom="page">
                <wp:posOffset>6480810</wp:posOffset>
              </wp:positionH>
              <wp:positionV relativeFrom="page">
                <wp:posOffset>252095</wp:posOffset>
              </wp:positionV>
              <wp:extent cx="612000" cy="198000"/>
              <wp:effectExtent l="0" t="0" r="0" b="0"/>
              <wp:wrapNone/>
              <wp:docPr id="47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57A0006" id="_x0000_t202" coordsize="21600,21600" o:spt="202" path="m,l,21600r21600,l21600,xe">
              <v:stroke joinstyle="miter"/>
              <v:path gradientshapeok="t" o:connecttype="rect"/>
            </v:shapetype>
            <v:shape id="_x0000_s2077" type="#_x0000_t202" style="position:absolute;margin-left:510.3pt;margin-top:19.85pt;width:48.2pt;height:15.6pt;z-index:251792896;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786752" behindDoc="0" locked="0" layoutInCell="1" allowOverlap="1" wp14:anchorId="4D7DB647" wp14:editId="6AC69D5A">
              <wp:simplePos x="0" y="0"/>
              <wp:positionH relativeFrom="margin">
                <wp:posOffset>-107950</wp:posOffset>
              </wp:positionH>
              <wp:positionV relativeFrom="page">
                <wp:posOffset>252095</wp:posOffset>
              </wp:positionV>
              <wp:extent cx="457200" cy="198000"/>
              <wp:effectExtent l="0" t="0" r="0" b="0"/>
              <wp:wrapNone/>
              <wp:docPr id="37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D7DB647" id="_x0000_t202" coordsize="21600,21600" o:spt="202" path="m,l,21600r21600,l21600,xe">
              <v:stroke joinstyle="miter"/>
              <v:path gradientshapeok="t" o:connecttype="rect"/>
            </v:shapetype>
            <v:shape id="_x0000_s2078" type="#_x0000_t202" style="position:absolute;margin-left:-8.5pt;margin-top:19.85pt;width:36pt;height:15.6pt;z-index:251786752;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r>
      <w:rPr>
        <w:noProof/>
        <w:lang w:val="en-US" w:eastAsia="zh-TW"/>
      </w:rPr>
      <mc:AlternateContent>
        <mc:Choice Requires="wps">
          <w:drawing>
            <wp:anchor distT="0" distB="0" distL="114300" distR="114300" simplePos="0" relativeHeight="251787776" behindDoc="0" locked="0" layoutInCell="1" allowOverlap="1" wp14:anchorId="608F848C" wp14:editId="7CDCDCA0">
              <wp:simplePos x="0" y="0"/>
              <wp:positionH relativeFrom="page">
                <wp:align>center</wp:align>
              </wp:positionH>
              <wp:positionV relativeFrom="page">
                <wp:align>center</wp:align>
              </wp:positionV>
              <wp:extent cx="6642000" cy="9745200"/>
              <wp:effectExtent l="19050" t="19050" r="45085" b="46990"/>
              <wp:wrapNone/>
              <wp:docPr id="374"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00FDB9" id="Rectangle 6" o:spid="_x0000_s1026" style="position:absolute;margin-left:0;margin-top:0;width:523pt;height:767.35pt;z-index:251787776;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" filled="f" fillcolor="yellow" strokecolor="#7f7f7f" strokeweight="4.5pt">
              <v:stroke linestyle="thinThick"/>
              <w10:wrap anchorx="page" anchory="page"/>
            </v:rect>
          </w:pict>
        </mc:Fallback>
      </mc:AlternateConten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789824" behindDoc="0" locked="0" layoutInCell="1" allowOverlap="1" wp14:anchorId="4008EA4C" wp14:editId="31114F56">
              <wp:simplePos x="0" y="0"/>
              <wp:positionH relativeFrom="page">
                <wp:posOffset>6480810</wp:posOffset>
              </wp:positionH>
              <wp:positionV relativeFrom="page">
                <wp:posOffset>252095</wp:posOffset>
              </wp:positionV>
              <wp:extent cx="612000" cy="198000"/>
              <wp:effectExtent l="0" t="0" r="0" b="0"/>
              <wp:wrapNone/>
              <wp:docPr id="37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008EA4C" id="_x0000_t202" coordsize="21600,21600" o:spt="202" path="m,l,21600r21600,l21600,xe">
              <v:stroke joinstyle="miter"/>
              <v:path gradientshapeok="t" o:connecttype="rect"/>
            </v:shapetype>
            <v:shape id="_x0000_s2079" type="#_x0000_t202" style="position:absolute;margin-left:510.3pt;margin-top:19.85pt;width:48.2pt;height:15.6pt;z-index:251789824;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r>
      <w:rPr>
        <w:noProof/>
        <w:lang w:val="en-US" w:eastAsia="zh-TW"/>
      </w:rPr>
      <mc:AlternateContent>
        <mc:Choice Requires="wps">
          <w:drawing>
            <wp:anchor distT="0" distB="0" distL="114300" distR="114300" simplePos="0" relativeHeight="251790848" behindDoc="0" locked="0" layoutInCell="1" allowOverlap="1" wp14:anchorId="001D5509" wp14:editId="0053F5FE">
              <wp:simplePos x="0" y="0"/>
              <wp:positionH relativeFrom="page">
                <wp:align>center</wp:align>
              </wp:positionH>
              <wp:positionV relativeFrom="page">
                <wp:align>center</wp:align>
              </wp:positionV>
              <wp:extent cx="6642000" cy="9745200"/>
              <wp:effectExtent l="19050" t="19050" r="45085" b="46990"/>
              <wp:wrapNone/>
              <wp:docPr id="38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BBA5E5" id="Rectangle 2" o:spid="_x0000_s1026" style="position:absolute;margin-left:0;margin-top:0;width:523pt;height:767.35pt;z-index:251790848;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" filled="f" fillcolor="yellow" strokecolor="#7f7f7f" strokeweight="4.5pt">
              <v:stroke linestyle="thinThick"/>
              <w10:wrap anchorx="page" anchory="page"/>
            </v:rect>
          </w:pict>
        </mc:Fallback>
      </mc:AlternateConten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767296" behindDoc="0" locked="0" layoutInCell="1" allowOverlap="1" wp14:anchorId="3010BBD6" wp14:editId="0D02C930">
              <wp:simplePos x="0" y="0"/>
              <wp:positionH relativeFrom="column">
                <wp:posOffset>-360045</wp:posOffset>
              </wp:positionH>
              <wp:positionV relativeFrom="paragraph">
                <wp:posOffset>-360045</wp:posOffset>
              </wp:positionV>
              <wp:extent cx="893445" cy="271780"/>
              <wp:effectExtent l="0" t="0" r="3810" b="0"/>
              <wp:wrapNone/>
              <wp:docPr id="1856"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010BBD6" id="_x0000_t202" coordsize="21600,21600" o:spt="202" path="m,l,21600r21600,l21600,xe">
              <v:stroke joinstyle="miter"/>
              <v:path gradientshapeok="t" o:connecttype="rect"/>
            </v:shapetype>
            <v:shape id="Text Box 71" o:spid="_x0000_s2080" type="#_x0000_t202" style="position:absolute;margin-left:-28.35pt;margin-top:-28.35pt;width:70.35pt;height:21.4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KT7lG/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v:shape>
          </w:pict>
        </mc:Fallback>
      </mc:AlternateConten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764224" behindDoc="0" locked="0" layoutInCell="1" allowOverlap="1" wp14:anchorId="3EECFD0F" wp14:editId="24B4F6A4">
              <wp:simplePos x="0" y="0"/>
              <wp:positionH relativeFrom="column">
                <wp:posOffset>5760720</wp:posOffset>
              </wp:positionH>
              <wp:positionV relativeFrom="paragraph">
                <wp:posOffset>-360045</wp:posOffset>
              </wp:positionV>
              <wp:extent cx="893445" cy="271780"/>
              <wp:effectExtent l="3810" t="0" r="0" b="0"/>
              <wp:wrapNone/>
              <wp:docPr id="8475"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ECFD0F" id="_x0000_t202" coordsize="21600,21600" o:spt="202" path="m,l,21600r21600,l21600,xe">
              <v:stroke joinstyle="miter"/>
              <v:path gradientshapeok="t" o:connecttype="rect"/>
            </v:shapetype>
            <v:shape id="Text Box 69" o:spid="_x0000_s2081" type="#_x0000_t202" style="position:absolute;margin-left:453.6pt;margin-top:-28.35pt;width:70.35pt;height:21.4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635200" behindDoc="0" locked="0" layoutInCell="1" allowOverlap="1" wp14:anchorId="4B533291" wp14:editId="51C7B72C">
              <wp:simplePos x="0" y="0"/>
              <wp:positionH relativeFrom="page">
                <wp:posOffset>6480810</wp:posOffset>
              </wp:positionH>
              <wp:positionV relativeFrom="page">
                <wp:posOffset>252095</wp:posOffset>
              </wp:positionV>
              <wp:extent cx="612000" cy="198000"/>
              <wp:effectExtent l="0" t="0" r="0" b="0"/>
              <wp:wrapNone/>
              <wp:docPr id="5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B533291" id="_x0000_t202" coordsize="21600,21600" o:spt="202" path="m,l,21600r21600,l21600,xe">
              <v:stroke joinstyle="miter"/>
              <v:path gradientshapeok="t" o:connecttype="rect"/>
            </v:shapetype>
            <v:shape id="Text Box 8" o:spid="_x0000_s2055" type="#_x0000_t202" style="position:absolute;margin-left:510.3pt;margin-top:19.85pt;width:48.2pt;height:15.6pt;z-index:251635200;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r>
      <w:rPr>
        <w:noProof/>
        <w:lang w:val="en-US" w:eastAsia="zh-TW"/>
      </w:rPr>
      <mc:AlternateContent>
        <mc:Choice Requires="wps">
          <w:drawing>
            <wp:anchor distT="0" distB="0" distL="114300" distR="114300" simplePos="0" relativeHeight="251636224" behindDoc="0" locked="0" layoutInCell="1" allowOverlap="1" wp14:anchorId="75CAEC4C" wp14:editId="04D80D3C">
              <wp:simplePos x="0" y="0"/>
              <wp:positionH relativeFrom="page">
                <wp:align>center</wp:align>
              </wp:positionH>
              <wp:positionV relativeFrom="page">
                <wp:align>center</wp:align>
              </wp:positionV>
              <wp:extent cx="6642000" cy="9745200"/>
              <wp:effectExtent l="19050" t="19050" r="45085" b="46990"/>
              <wp:wrapNone/>
              <wp:docPr id="5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0BE342" id="Rectangle 2" o:spid="_x0000_s1026" style="position:absolute;margin-left:0;margin-top:0;width:523pt;height:767.35pt;z-index:251636224;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" filled="f" fillcolor="yellow" strokecolor="#7f7f7f" strokeweight="4.5pt">
              <v:stroke linestyle="thinThick"/>
              <w10:wrap anchorx="page" anchory="page"/>
            </v:rect>
          </w:pict>
        </mc:Fallback>
      </mc:AlternateConten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85408" behindDoc="0" locked="0" layoutInCell="1" allowOverlap="1" wp14:anchorId="4D66A6A0" wp14:editId="7613390A">
              <wp:simplePos x="0" y="0"/>
              <wp:positionH relativeFrom="margin">
                <wp:posOffset>-107950</wp:posOffset>
              </wp:positionH>
              <wp:positionV relativeFrom="page">
                <wp:posOffset>252095</wp:posOffset>
              </wp:positionV>
              <wp:extent cx="457200" cy="198000"/>
              <wp:effectExtent l="0" t="0" r="0" b="0"/>
              <wp:wrapNone/>
              <wp:docPr id="35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D66A6A0" id="_x0000_t202" coordsize="21600,21600" o:spt="202" path="m,l,21600r21600,l21600,xe">
              <v:stroke joinstyle="miter"/>
              <v:path gradientshapeok="t" o:connecttype="rect"/>
            </v:shapetype>
            <v:shape id="_x0000_s2082" type="#_x0000_t202" style="position:absolute;margin-left:-8.5pt;margin-top:19.85pt;width:36pt;height:15.6pt;z-index:251985408;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w10:wrap anchorx="margin" anchory="page"/>
            </v:shape>
          </w:pict>
        </mc:Fallback>
      </mc:AlternateConten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84384" behindDoc="0" locked="0" layoutInCell="1" allowOverlap="1" wp14:anchorId="5A802A92" wp14:editId="01EDF949">
              <wp:simplePos x="0" y="0"/>
              <wp:positionH relativeFrom="page">
                <wp:posOffset>6480810</wp:posOffset>
              </wp:positionH>
              <wp:positionV relativeFrom="page">
                <wp:posOffset>252095</wp:posOffset>
              </wp:positionV>
              <wp:extent cx="612000" cy="198000"/>
              <wp:effectExtent l="0" t="0" r="0" b="0"/>
              <wp:wrapNone/>
              <wp:docPr id="357"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A802A92" id="_x0000_t202" coordsize="21600,21600" o:spt="202" path="m,l,21600r21600,l21600,xe">
              <v:stroke joinstyle="miter"/>
              <v:path gradientshapeok="t" o:connecttype="rect"/>
            </v:shapetype>
            <v:shape id="_x0000_s2083" type="#_x0000_t202" style="position:absolute;margin-left:510.3pt;margin-top:19.85pt;width:48.2pt;height:15.6pt;z-index:251984384;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88480" behindDoc="0" locked="0" layoutInCell="1" allowOverlap="1" wp14:anchorId="21811B9F" wp14:editId="710D5BC8">
              <wp:simplePos x="0" y="0"/>
              <wp:positionH relativeFrom="margin">
                <wp:posOffset>-107950</wp:posOffset>
              </wp:positionH>
              <wp:positionV relativeFrom="page">
                <wp:posOffset>252095</wp:posOffset>
              </wp:positionV>
              <wp:extent cx="457200" cy="198000"/>
              <wp:effectExtent l="0" t="0" r="0" b="0"/>
              <wp:wrapNone/>
              <wp:docPr id="36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1811B9F" id="_x0000_t202" coordsize="21600,21600" o:spt="202" path="m,l,21600r21600,l21600,xe">
              <v:stroke joinstyle="miter"/>
              <v:path gradientshapeok="t" o:connecttype="rect"/>
            </v:shapetype>
            <v:shape id="_x0000_s2084" type="#_x0000_t202" style="position:absolute;margin-left:-8.5pt;margin-top:19.85pt;width:36pt;height:15.6pt;z-index:251988480;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w10:wrap anchorx="margin" anchory="page"/>
            </v:shape>
          </w:pict>
        </mc:Fallback>
      </mc:AlternateContent>
    </w:r>
    <w:r>
      <w:rPr>
        <w:noProof/>
        <w:lang w:val="en-US" w:eastAsia="zh-TW"/>
      </w:rPr>
      <mc:AlternateContent>
        <mc:Choice Requires="wps">
          <w:drawing>
            <wp:anchor distT="0" distB="0" distL="114300" distR="114300" simplePos="0" relativeHeight="251989504" behindDoc="0" locked="0" layoutInCell="1" allowOverlap="1" wp14:anchorId="28870144" wp14:editId="5E48600C">
              <wp:simplePos x="0" y="0"/>
              <wp:positionH relativeFrom="page">
                <wp:align>center</wp:align>
              </wp:positionH>
              <wp:positionV relativeFrom="page">
                <wp:align>center</wp:align>
              </wp:positionV>
              <wp:extent cx="6642000" cy="9745200"/>
              <wp:effectExtent l="19050" t="19050" r="45085" b="46990"/>
              <wp:wrapNone/>
              <wp:docPr id="364"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6946B0" id="Rectangle 6" o:spid="_x0000_s1026" style="position:absolute;margin-left:0;margin-top:0;width:523pt;height:767.35pt;z-index:251989504;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" filled="f" fillcolor="yellow" strokecolor="#7f7f7f" strokeweight="4.5pt">
              <v:stroke linestyle="thinThick"/>
              <w10:wrap anchorx="page" anchory="page"/>
            </v:rect>
          </w:pict>
        </mc:Fallback>
      </mc:AlternateConten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86432" behindDoc="0" locked="0" layoutInCell="1" allowOverlap="1" wp14:anchorId="19999E1A" wp14:editId="35531AF2">
              <wp:simplePos x="0" y="0"/>
              <wp:positionH relativeFrom="page">
                <wp:posOffset>6480810</wp:posOffset>
              </wp:positionH>
              <wp:positionV relativeFrom="page">
                <wp:posOffset>252095</wp:posOffset>
              </wp:positionV>
              <wp:extent cx="612000" cy="198000"/>
              <wp:effectExtent l="0" t="0" r="0" b="0"/>
              <wp:wrapNone/>
              <wp:docPr id="36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9999E1A" id="_x0000_t202" coordsize="21600,21600" o:spt="202" path="m,l,21600r21600,l21600,xe">
              <v:stroke joinstyle="miter"/>
              <v:path gradientshapeok="t" o:connecttype="rect"/>
            </v:shapetype>
            <v:shape id="_x0000_s2085" type="#_x0000_t202" style="position:absolute;margin-left:510.3pt;margin-top:19.85pt;width:48.2pt;height:15.6pt;z-index:251986432;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r>
      <w:rPr>
        <w:noProof/>
        <w:lang w:val="en-US" w:eastAsia="zh-TW"/>
      </w:rPr>
      <mc:AlternateContent>
        <mc:Choice Requires="wps">
          <w:drawing>
            <wp:anchor distT="0" distB="0" distL="114300" distR="114300" simplePos="0" relativeHeight="251987456" behindDoc="0" locked="0" layoutInCell="1" allowOverlap="1" wp14:anchorId="503D850A" wp14:editId="6325A347">
              <wp:simplePos x="0" y="0"/>
              <wp:positionH relativeFrom="page">
                <wp:align>center</wp:align>
              </wp:positionH>
              <wp:positionV relativeFrom="page">
                <wp:align>center</wp:align>
              </wp:positionV>
              <wp:extent cx="6642000" cy="9745200"/>
              <wp:effectExtent l="19050" t="19050" r="45085" b="46990"/>
              <wp:wrapNone/>
              <wp:docPr id="36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86BAAE" id="Rectangle 2" o:spid="_x0000_s1026" style="position:absolute;margin-left:0;margin-top:0;width:523pt;height:767.35pt;z-index:251987456;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" filled="f" fillcolor="yellow" strokecolor="#7f7f7f" strokeweight="4.5pt">
              <v:stroke linestyle="thinThick"/>
              <w10:wrap anchorx="page" anchory="page"/>
            </v:rect>
          </w:pict>
        </mc:Fallback>
      </mc:AlternateConten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73120" behindDoc="0" locked="0" layoutInCell="1" allowOverlap="1" wp14:anchorId="35F5C20C" wp14:editId="30220560">
              <wp:simplePos x="0" y="0"/>
              <wp:positionH relativeFrom="column">
                <wp:posOffset>-360045</wp:posOffset>
              </wp:positionH>
              <wp:positionV relativeFrom="paragraph">
                <wp:posOffset>-360045</wp:posOffset>
              </wp:positionV>
              <wp:extent cx="893445" cy="271780"/>
              <wp:effectExtent l="0" t="0" r="3810" b="0"/>
              <wp:wrapNone/>
              <wp:docPr id="307"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F5C20C" id="_x0000_t202" coordsize="21600,21600" o:spt="202" path="m,l,21600r21600,l21600,xe">
              <v:stroke joinstyle="miter"/>
              <v:path gradientshapeok="t" o:connecttype="rect"/>
            </v:shapetype>
            <v:shape id="Text Box 55" o:spid="_x0000_s2086" type="#_x0000_t202" style="position:absolute;margin-left:-28.35pt;margin-top:-28.35pt;width:70.35pt;height:21.4pt;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ACbmbz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v:shape>
          </w:pict>
        </mc:Fallback>
      </mc:AlternateConten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49568" behindDoc="0" locked="0" layoutInCell="1" allowOverlap="1" wp14:anchorId="24350480" wp14:editId="20FA6710">
              <wp:simplePos x="0" y="0"/>
              <wp:positionH relativeFrom="column">
                <wp:posOffset>5762625</wp:posOffset>
              </wp:positionH>
              <wp:positionV relativeFrom="paragraph">
                <wp:posOffset>-355658</wp:posOffset>
              </wp:positionV>
              <wp:extent cx="893445" cy="323273"/>
              <wp:effectExtent l="0" t="0" r="0" b="0"/>
              <wp:wrapNone/>
              <wp:docPr id="11"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32327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350480" id="_x0000_t202" coordsize="21600,21600" o:spt="202" path="m,l,21600r21600,l21600,xe">
              <v:stroke joinstyle="miter"/>
              <v:path gradientshapeok="t" o:connecttype="rect"/>
            </v:shapetype>
            <v:shape id="Text Box 63" o:spid="_x0000_s2087" type="#_x0000_t202" style="position:absolute;margin-left:453.75pt;margin-top:-28pt;width:70.35pt;height:25.45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51616" behindDoc="0" locked="0" layoutInCell="1" allowOverlap="1" wp14:anchorId="41508C02" wp14:editId="4A17EF3C">
              <wp:simplePos x="0" y="0"/>
              <wp:positionH relativeFrom="margin">
                <wp:align>center</wp:align>
              </wp:positionH>
              <wp:positionV relativeFrom="margin">
                <wp:align>center</wp:align>
              </wp:positionV>
              <wp:extent cx="6641465" cy="9745345"/>
              <wp:effectExtent l="36830" t="36830" r="36830" b="28575"/>
              <wp:wrapNone/>
              <wp:docPr id="10"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1E44C6" id="Rectangle 66" o:spid="_x0000_s1026" style="position:absolute;margin-left:0;margin-top:0;width:522.95pt;height:767.35pt;z-index:2519516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50592" behindDoc="0" locked="0" layoutInCell="1" allowOverlap="1" wp14:anchorId="1341A7B7" wp14:editId="58CBE5EE">
              <wp:simplePos x="0" y="0"/>
              <wp:positionH relativeFrom="column">
                <wp:posOffset>-360045</wp:posOffset>
              </wp:positionH>
              <wp:positionV relativeFrom="paragraph">
                <wp:posOffset>-360045</wp:posOffset>
              </wp:positionV>
              <wp:extent cx="893445" cy="271780"/>
              <wp:effectExtent l="0" t="0" r="3810" b="0"/>
              <wp:wrapNone/>
              <wp:docPr id="9"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41A7B7" id="_x0000_t202" coordsize="21600,21600" o:spt="202" path="m,l,21600r21600,l21600,xe">
              <v:stroke joinstyle="miter"/>
              <v:path gradientshapeok="t" o:connecttype="rect"/>
            </v:shapetype>
            <v:shape id="Text Box 65" o:spid="_x0000_s2088" type="#_x0000_t202" style="position:absolute;margin-left:-28.35pt;margin-top:-28.35pt;width:70.35pt;height:21.4pt;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AM2Nbv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v:shape>
          </w:pict>
        </mc:Fallback>
      </mc:AlternateConten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53664" behindDoc="0" locked="0" layoutInCell="1" allowOverlap="1" wp14:anchorId="2140BC1F" wp14:editId="4B7DB0E0">
              <wp:simplePos x="0" y="0"/>
              <wp:positionH relativeFrom="margin">
                <wp:align>center</wp:align>
              </wp:positionH>
              <wp:positionV relativeFrom="margin">
                <wp:align>center</wp:align>
              </wp:positionV>
              <wp:extent cx="6641465" cy="9745345"/>
              <wp:effectExtent l="36830" t="37465" r="36830" b="37465"/>
              <wp:wrapNone/>
              <wp:docPr id="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FCA1EA" id="Rectangle 68" o:spid="_x0000_s1026" style="position:absolute;margin-left:0;margin-top:0;width:522.95pt;height:767.35pt;z-index:25195366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52640" behindDoc="0" locked="0" layoutInCell="1" allowOverlap="1" wp14:anchorId="2FF76362" wp14:editId="40AC708E">
              <wp:simplePos x="0" y="0"/>
              <wp:positionH relativeFrom="column">
                <wp:posOffset>5760720</wp:posOffset>
              </wp:positionH>
              <wp:positionV relativeFrom="paragraph">
                <wp:posOffset>-360045</wp:posOffset>
              </wp:positionV>
              <wp:extent cx="893445" cy="271780"/>
              <wp:effectExtent l="3810" t="0" r="0" b="0"/>
              <wp:wrapNone/>
              <wp:docPr id="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F76362" id="_x0000_t202" coordsize="21600,21600" o:spt="202" path="m,l,21600r21600,l21600,xe">
              <v:stroke joinstyle="miter"/>
              <v:path gradientshapeok="t" o:connecttype="rect"/>
            </v:shapetype>
            <v:shape id="Text Box 67" o:spid="_x0000_s2089" type="#_x0000_t202" style="position:absolute;margin-left:453.6pt;margin-top:-28.35pt;width:70.35pt;height:21.4pt;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58784" behindDoc="0" locked="0" layoutInCell="1" allowOverlap="1" wp14:anchorId="3266DC24" wp14:editId="2F1821C7">
              <wp:simplePos x="0" y="0"/>
              <wp:positionH relativeFrom="column">
                <wp:posOffset>-360045</wp:posOffset>
              </wp:positionH>
              <wp:positionV relativeFrom="paragraph">
                <wp:posOffset>-360045</wp:posOffset>
              </wp:positionV>
              <wp:extent cx="893445" cy="271780"/>
              <wp:effectExtent l="0" t="0" r="3810" b="0"/>
              <wp:wrapNone/>
              <wp:docPr id="6"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66DC24" id="_x0000_t202" coordsize="21600,21600" o:spt="202" path="m,l,21600r21600,l21600,xe">
              <v:stroke joinstyle="miter"/>
              <v:path gradientshapeok="t" o:connecttype="rect"/>
            </v:shapetype>
            <v:shape id="Text Box 73" o:spid="_x0000_s2090" type="#_x0000_t202" style="position:absolute;margin-left:-28.35pt;margin-top:-28.35pt;width:70.35pt;height:21.4pt;z-index:25195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AKtrrn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v:shape>
          </w:pict>
        </mc:Fallback>
      </mc:AlternateConten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59808" behindDoc="0" locked="0" layoutInCell="1" allowOverlap="1" wp14:anchorId="4BD49AD2" wp14:editId="364447BA">
              <wp:simplePos x="0" y="0"/>
              <wp:positionH relativeFrom="column">
                <wp:posOffset>5760720</wp:posOffset>
              </wp:positionH>
              <wp:positionV relativeFrom="paragraph">
                <wp:posOffset>-360045</wp:posOffset>
              </wp:positionV>
              <wp:extent cx="893445" cy="271780"/>
              <wp:effectExtent l="3810" t="0" r="0" b="0"/>
              <wp:wrapNone/>
              <wp:docPr id="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D49AD2" id="_x0000_t202" coordsize="21600,21600" o:spt="202" path="m,l,21600r21600,l21600,xe">
              <v:stroke joinstyle="miter"/>
              <v:path gradientshapeok="t" o:connecttype="rect"/>
            </v:shapetype>
            <v:shape id="Text Box 75" o:spid="_x0000_s2091" type="#_x0000_t202" style="position:absolute;margin-left:453.6pt;margin-top:-28.35pt;width:70.35pt;height:21.4pt;z-index:25195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37952" behindDoc="0" locked="0" layoutInCell="1" allowOverlap="1" wp14:anchorId="48C0A8B6" wp14:editId="2215264F">
              <wp:simplePos x="0" y="0"/>
              <wp:positionH relativeFrom="margin">
                <wp:posOffset>-107950</wp:posOffset>
              </wp:positionH>
              <wp:positionV relativeFrom="page">
                <wp:posOffset>252095</wp:posOffset>
              </wp:positionV>
              <wp:extent cx="457200" cy="198000"/>
              <wp:effectExtent l="0" t="0" r="0" b="0"/>
              <wp:wrapNone/>
              <wp:docPr id="833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8C0A8B6" id="_x0000_t202" coordsize="21600,21600" o:spt="202" path="m,l,21600r21600,l21600,xe">
              <v:stroke joinstyle="miter"/>
              <v:path gradientshapeok="t" o:connecttype="rect"/>
            </v:shapetype>
            <v:shape id="_x0000_s2056" type="#_x0000_t202" style="position:absolute;margin-left:-8.5pt;margin-top:19.85pt;width:36pt;height:15.6pt;z-index:251837952;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57760" behindDoc="0" locked="0" layoutInCell="1" allowOverlap="1" wp14:anchorId="74807173" wp14:editId="7E8D4288">
              <wp:simplePos x="0" y="0"/>
              <wp:positionH relativeFrom="margin">
                <wp:align>center</wp:align>
              </wp:positionH>
              <wp:positionV relativeFrom="margin">
                <wp:align>center</wp:align>
              </wp:positionV>
              <wp:extent cx="6641465" cy="9745345"/>
              <wp:effectExtent l="36830" t="36830" r="36830" b="28575"/>
              <wp:wrapNone/>
              <wp:docPr id="12"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56B6F2" id="Rectangle 72" o:spid="_x0000_s1026" style="position:absolute;margin-left:0;margin-top:0;width:522.95pt;height:767.35pt;z-index:25195776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56736" behindDoc="0" locked="0" layoutInCell="1" allowOverlap="1" wp14:anchorId="0C3E620E" wp14:editId="5044764C">
              <wp:simplePos x="0" y="0"/>
              <wp:positionH relativeFrom="column">
                <wp:posOffset>-360045</wp:posOffset>
              </wp:positionH>
              <wp:positionV relativeFrom="paragraph">
                <wp:posOffset>-360045</wp:posOffset>
              </wp:positionV>
              <wp:extent cx="893445" cy="271780"/>
              <wp:effectExtent l="0" t="0" r="3810" b="0"/>
              <wp:wrapNone/>
              <wp:docPr id="13"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C3E620E" id="_x0000_t202" coordsize="21600,21600" o:spt="202" path="m,l,21600r21600,l21600,xe">
              <v:stroke joinstyle="miter"/>
              <v:path gradientshapeok="t" o:connecttype="rect"/>
            </v:shapetype>
            <v:shape id="_x0000_s2092" type="#_x0000_t202" style="position:absolute;margin-left:-28.35pt;margin-top:-28.35pt;width:70.35pt;height:21.4pt;z-index:25195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AVsbLT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v:shape>
          </w:pict>
        </mc:Fallback>
      </mc:AlternateContent>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55712" behindDoc="0" locked="0" layoutInCell="1" allowOverlap="1" wp14:anchorId="6D7B18D3" wp14:editId="267440FA">
              <wp:simplePos x="0" y="0"/>
              <wp:positionH relativeFrom="margin">
                <wp:align>center</wp:align>
              </wp:positionH>
              <wp:positionV relativeFrom="margin">
                <wp:align>center</wp:align>
              </wp:positionV>
              <wp:extent cx="6641465" cy="9745345"/>
              <wp:effectExtent l="36830" t="37465" r="36830" b="37465"/>
              <wp:wrapNone/>
              <wp:docPr id="2"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FEE0A0" id="Rectangle 70" o:spid="_x0000_s1026" style="position:absolute;margin-left:0;margin-top:0;width:522.95pt;height:767.35pt;z-index:25195571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54688" behindDoc="0" locked="0" layoutInCell="1" allowOverlap="1" wp14:anchorId="54ED8711" wp14:editId="3763859F">
              <wp:simplePos x="0" y="0"/>
              <wp:positionH relativeFrom="column">
                <wp:posOffset>5760720</wp:posOffset>
              </wp:positionH>
              <wp:positionV relativeFrom="paragraph">
                <wp:posOffset>-360045</wp:posOffset>
              </wp:positionV>
              <wp:extent cx="893445" cy="271780"/>
              <wp:effectExtent l="3810" t="0" r="0" b="0"/>
              <wp:wrapNone/>
              <wp:docPr id="1"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ED8711" id="_x0000_t202" coordsize="21600,21600" o:spt="202" path="m,l,21600r21600,l21600,xe">
              <v:stroke joinstyle="miter"/>
              <v:path gradientshapeok="t" o:connecttype="rect"/>
            </v:shapetype>
            <v:shape id="_x0000_s2093" type="#_x0000_t202" style="position:absolute;margin-left:453.6pt;margin-top:-28.35pt;width:70.35pt;height:21.4pt;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64928" behindDoc="0" locked="0" layoutInCell="1" allowOverlap="1" wp14:anchorId="0009F491" wp14:editId="18F7FCF3">
              <wp:simplePos x="0" y="0"/>
              <wp:positionH relativeFrom="column">
                <wp:posOffset>-360045</wp:posOffset>
              </wp:positionH>
              <wp:positionV relativeFrom="paragraph">
                <wp:posOffset>-360045</wp:posOffset>
              </wp:positionV>
              <wp:extent cx="893445" cy="271780"/>
              <wp:effectExtent l="0" t="0" r="3810" b="0"/>
              <wp:wrapNone/>
              <wp:docPr id="508"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09F491" id="_x0000_t202" coordsize="21600,21600" o:spt="202" path="m,l,21600r21600,l21600,xe">
              <v:stroke joinstyle="miter"/>
              <v:path gradientshapeok="t" o:connecttype="rect"/>
            </v:shapetype>
            <v:shape id="_x0000_s2094" type="#_x0000_t202" style="position:absolute;margin-left:-28.35pt;margin-top:-28.35pt;width:70.35pt;height:21.4pt;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v:shape>
          </w:pict>
        </mc:Fallback>
      </mc:AlternateConten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60832" behindDoc="0" locked="0" layoutInCell="1" allowOverlap="1" wp14:anchorId="7CAFB870" wp14:editId="7C439717">
              <wp:simplePos x="0" y="0"/>
              <wp:positionH relativeFrom="column">
                <wp:posOffset>5760720</wp:posOffset>
              </wp:positionH>
              <wp:positionV relativeFrom="paragraph">
                <wp:posOffset>-360045</wp:posOffset>
              </wp:positionV>
              <wp:extent cx="893445" cy="271780"/>
              <wp:effectExtent l="3810" t="0" r="0" b="0"/>
              <wp:wrapNone/>
              <wp:docPr id="7610"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AFB870" id="_x0000_t202" coordsize="21600,21600" o:spt="202" path="m,l,21600r21600,l21600,xe">
              <v:stroke joinstyle="miter"/>
              <v:path gradientshapeok="t" o:connecttype="rect"/>
            </v:shapetype>
            <v:shape id="_x0000_s2095" type="#_x0000_t202" style="position:absolute;margin-left:453.6pt;margin-top:-28.35pt;width:70.35pt;height:21.4pt;z-index:25196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62880" behindDoc="0" locked="0" layoutInCell="1" allowOverlap="1" wp14:anchorId="48084577" wp14:editId="005DC6AB">
              <wp:simplePos x="0" y="0"/>
              <wp:positionH relativeFrom="margin">
                <wp:align>center</wp:align>
              </wp:positionH>
              <wp:positionV relativeFrom="margin">
                <wp:align>center</wp:align>
              </wp:positionV>
              <wp:extent cx="6641465" cy="9745345"/>
              <wp:effectExtent l="36830" t="36830" r="36830" b="28575"/>
              <wp:wrapNone/>
              <wp:docPr id="7611"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D572D2" id="Rectangle 72" o:spid="_x0000_s1026" style="position:absolute;margin-left:0;margin-top:0;width:522.95pt;height:767.35pt;z-index:25196288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61856" behindDoc="0" locked="0" layoutInCell="1" allowOverlap="1" wp14:anchorId="289B38D5" wp14:editId="65E00B62">
              <wp:simplePos x="0" y="0"/>
              <wp:positionH relativeFrom="column">
                <wp:posOffset>-360045</wp:posOffset>
              </wp:positionH>
              <wp:positionV relativeFrom="paragraph">
                <wp:posOffset>-360045</wp:posOffset>
              </wp:positionV>
              <wp:extent cx="893445" cy="271780"/>
              <wp:effectExtent l="0" t="0" r="3810" b="0"/>
              <wp:wrapNone/>
              <wp:docPr id="7612"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9B38D5" id="_x0000_t202" coordsize="21600,21600" o:spt="202" path="m,l,21600r21600,l21600,xe">
              <v:stroke joinstyle="miter"/>
              <v:path gradientshapeok="t" o:connecttype="rect"/>
            </v:shapetype>
            <v:shape id="_x0000_s2096" type="#_x0000_t202" style="position:absolute;margin-left:-28.35pt;margin-top:-28.35pt;width:70.35pt;height:21.4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LEwrfP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v:shape>
          </w:pict>
        </mc:Fallback>
      </mc:AlternateConten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65952" behindDoc="0" locked="0" layoutInCell="1" allowOverlap="1" wp14:anchorId="5F21AC2E" wp14:editId="29D74B09">
              <wp:simplePos x="0" y="0"/>
              <wp:positionH relativeFrom="margin">
                <wp:align>center</wp:align>
              </wp:positionH>
              <wp:positionV relativeFrom="margin">
                <wp:align>center</wp:align>
              </wp:positionV>
              <wp:extent cx="6641465" cy="9745345"/>
              <wp:effectExtent l="19050" t="19050" r="45085" b="46355"/>
              <wp:wrapNone/>
              <wp:docPr id="509"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3C9D0E" id="Rectangle 72" o:spid="_x0000_s1026" style="position:absolute;margin-left:0;margin-top:0;width:522.95pt;height:767.35pt;z-index:25196595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63904" behindDoc="0" locked="0" layoutInCell="1" allowOverlap="1" wp14:anchorId="43666871" wp14:editId="4AC19E87">
              <wp:simplePos x="0" y="0"/>
              <wp:positionH relativeFrom="column">
                <wp:posOffset>5760720</wp:posOffset>
              </wp:positionH>
              <wp:positionV relativeFrom="paragraph">
                <wp:posOffset>-360045</wp:posOffset>
              </wp:positionV>
              <wp:extent cx="893445" cy="271780"/>
              <wp:effectExtent l="3810" t="0" r="0" b="0"/>
              <wp:wrapNone/>
              <wp:docPr id="7614"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666871" id="_x0000_t202" coordsize="21600,21600" o:spt="202" path="m,l,21600r21600,l21600,xe">
              <v:stroke joinstyle="miter"/>
              <v:path gradientshapeok="t" o:connecttype="rect"/>
            </v:shapetype>
            <v:shape id="_x0000_s2097" type="#_x0000_t202" style="position:absolute;margin-left:453.6pt;margin-top:-28.35pt;width:70.35pt;height:21.4pt;z-index:2519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66976" behindDoc="0" locked="0" layoutInCell="1" allowOverlap="1" wp14:anchorId="00EB74F8" wp14:editId="63F2EBFD">
              <wp:simplePos x="0" y="0"/>
              <wp:positionH relativeFrom="column">
                <wp:posOffset>-360045</wp:posOffset>
              </wp:positionH>
              <wp:positionV relativeFrom="paragraph">
                <wp:posOffset>-360045</wp:posOffset>
              </wp:positionV>
              <wp:extent cx="893445" cy="271780"/>
              <wp:effectExtent l="0" t="0" r="3810" b="0"/>
              <wp:wrapNone/>
              <wp:docPr id="9508"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EB74F8" id="_x0000_t202" coordsize="21600,21600" o:spt="202" path="m,l,21600r21600,l21600,xe">
              <v:stroke joinstyle="miter"/>
              <v:path gradientshapeok="t" o:connecttype="rect"/>
            </v:shapetype>
            <v:shape id="_x0000_s2098" type="#_x0000_t202" style="position:absolute;margin-left:-28.35pt;margin-top:-28.35pt;width:70.35pt;height:21.4pt;z-index:25196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LKdAfT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v:shape>
          </w:pict>
        </mc:Fallback>
      </mc:AlternateContent>
    </w: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68000" behindDoc="0" locked="0" layoutInCell="1" allowOverlap="1" wp14:anchorId="795434F4" wp14:editId="2E807D76">
              <wp:simplePos x="0" y="0"/>
              <wp:positionH relativeFrom="column">
                <wp:posOffset>5760720</wp:posOffset>
              </wp:positionH>
              <wp:positionV relativeFrom="paragraph">
                <wp:posOffset>-360045</wp:posOffset>
              </wp:positionV>
              <wp:extent cx="893445" cy="271780"/>
              <wp:effectExtent l="3810" t="0" r="0" b="0"/>
              <wp:wrapNone/>
              <wp:docPr id="9510"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95434F4" id="_x0000_t202" coordsize="21600,21600" o:spt="202" path="m,l,21600r21600,l21600,xe">
              <v:stroke joinstyle="miter"/>
              <v:path gradientshapeok="t" o:connecttype="rect"/>
            </v:shapetype>
            <v:shape id="_x0000_s2099" type="#_x0000_t202" style="position:absolute;margin-left:453.6pt;margin-top:-28.35pt;width:70.35pt;height:21.4p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70048" behindDoc="0" locked="0" layoutInCell="1" allowOverlap="1" wp14:anchorId="1259E56C" wp14:editId="1DC313A3">
              <wp:simplePos x="0" y="0"/>
              <wp:positionH relativeFrom="margin">
                <wp:align>center</wp:align>
              </wp:positionH>
              <wp:positionV relativeFrom="margin">
                <wp:align>center</wp:align>
              </wp:positionV>
              <wp:extent cx="6641465" cy="9745345"/>
              <wp:effectExtent l="36830" t="36830" r="36830" b="28575"/>
              <wp:wrapNone/>
              <wp:docPr id="9511"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AA4B56" id="Rectangle 72" o:spid="_x0000_s1026" style="position:absolute;margin-left:0;margin-top:0;width:522.95pt;height:767.35pt;z-index:25197004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69024" behindDoc="0" locked="0" layoutInCell="1" allowOverlap="1" wp14:anchorId="5FD51EEB" wp14:editId="0E0FFAE3">
              <wp:simplePos x="0" y="0"/>
              <wp:positionH relativeFrom="column">
                <wp:posOffset>-360045</wp:posOffset>
              </wp:positionH>
              <wp:positionV relativeFrom="paragraph">
                <wp:posOffset>-360045</wp:posOffset>
              </wp:positionV>
              <wp:extent cx="893445" cy="271780"/>
              <wp:effectExtent l="0" t="0" r="3810" b="0"/>
              <wp:wrapNone/>
              <wp:docPr id="9512"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D51EEB" id="_x0000_t202" coordsize="21600,21600" o:spt="202" path="m,l,21600r21600,l21600,xe">
              <v:stroke joinstyle="miter"/>
              <v:path gradientshapeok="t" o:connecttype="rect"/>
            </v:shapetype>
            <v:shape id="_x0000_s2100" type="#_x0000_t202" style="position:absolute;margin-left:-28.35pt;margin-top:-28.35pt;width:70.35pt;height:21.4pt;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LMGmvb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v:shape>
          </w:pict>
        </mc:Fallback>
      </mc:AlternateContent>
    </w: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72096" behindDoc="0" locked="0" layoutInCell="1" allowOverlap="1" wp14:anchorId="16187DF4" wp14:editId="44A4C8EA">
              <wp:simplePos x="0" y="0"/>
              <wp:positionH relativeFrom="margin">
                <wp:align>center</wp:align>
              </wp:positionH>
              <wp:positionV relativeFrom="margin">
                <wp:align>center</wp:align>
              </wp:positionV>
              <wp:extent cx="6641465" cy="9745345"/>
              <wp:effectExtent l="19050" t="19050" r="45085" b="46355"/>
              <wp:wrapNone/>
              <wp:docPr id="9513"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3CBBDB" id="Rectangle 72" o:spid="_x0000_s1026" style="position:absolute;margin-left:0;margin-top:0;width:522.95pt;height:767.35pt;z-index:25197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71072" behindDoc="0" locked="0" layoutInCell="1" allowOverlap="1" wp14:anchorId="00BC9998" wp14:editId="5E5D14DD">
              <wp:simplePos x="0" y="0"/>
              <wp:positionH relativeFrom="column">
                <wp:posOffset>5760720</wp:posOffset>
              </wp:positionH>
              <wp:positionV relativeFrom="paragraph">
                <wp:posOffset>-360045</wp:posOffset>
              </wp:positionV>
              <wp:extent cx="893445" cy="271780"/>
              <wp:effectExtent l="3810" t="0" r="0" b="0"/>
              <wp:wrapNone/>
              <wp:docPr id="9514"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BC9998" id="_x0000_t202" coordsize="21600,21600" o:spt="202" path="m,l,21600r21600,l21600,xe">
              <v:stroke joinstyle="miter"/>
              <v:path gradientshapeok="t" o:connecttype="rect"/>
            </v:shapetype>
            <v:shape id="_x0000_s2101" type="#_x0000_t202" style="position:absolute;margin-left:453.6pt;margin-top:-28.35pt;width:70.35pt;height:21.4p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34880" behindDoc="0" locked="0" layoutInCell="1" allowOverlap="1" wp14:anchorId="206B7686" wp14:editId="55AEB3A4">
              <wp:simplePos x="0" y="0"/>
              <wp:positionH relativeFrom="page">
                <wp:posOffset>6480810</wp:posOffset>
              </wp:positionH>
              <wp:positionV relativeFrom="page">
                <wp:posOffset>252095</wp:posOffset>
              </wp:positionV>
              <wp:extent cx="612000" cy="198000"/>
              <wp:effectExtent l="0" t="0" r="0" b="0"/>
              <wp:wrapNone/>
              <wp:docPr id="832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06B7686" id="_x0000_t202" coordsize="21600,21600" o:spt="202" path="m,l,21600r21600,l21600,xe">
              <v:stroke joinstyle="miter"/>
              <v:path gradientshapeok="t" o:connecttype="rect"/>
            </v:shapetype>
            <v:shape id="_x0000_s2057" type="#_x0000_t202" style="position:absolute;margin-left:510.3pt;margin-top:19.85pt;width:48.2pt;height:15.6pt;z-index:251834880;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2003840" behindDoc="0" locked="0" layoutInCell="1" allowOverlap="1" wp14:anchorId="33F6486A" wp14:editId="0A44DF8E">
              <wp:simplePos x="0" y="0"/>
              <wp:positionH relativeFrom="column">
                <wp:posOffset>-360045</wp:posOffset>
              </wp:positionH>
              <wp:positionV relativeFrom="paragraph">
                <wp:posOffset>-360045</wp:posOffset>
              </wp:positionV>
              <wp:extent cx="893445" cy="271780"/>
              <wp:effectExtent l="0" t="0" r="3810" b="0"/>
              <wp:wrapNone/>
              <wp:docPr id="619"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F6486A" id="_x0000_t202" coordsize="21600,21600" o:spt="202" path="m,l,21600r21600,l21600,xe">
              <v:stroke joinstyle="miter"/>
              <v:path gradientshapeok="t" o:connecttype="rect"/>
            </v:shapetype>
            <v:shape id="_x0000_s2102" type="#_x0000_t202" style="position:absolute;margin-left:-28.35pt;margin-top:-28.35pt;width:70.35pt;height:21.4pt;z-index:25200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LTHWPv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v:shape>
          </w:pict>
        </mc:Fallback>
      </mc:AlternateContent>
    </w: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2002816" behindDoc="0" locked="0" layoutInCell="1" allowOverlap="1" wp14:anchorId="0F410449" wp14:editId="4C4E12C0">
              <wp:simplePos x="0" y="0"/>
              <wp:positionH relativeFrom="column">
                <wp:posOffset>5760720</wp:posOffset>
              </wp:positionH>
              <wp:positionV relativeFrom="paragraph">
                <wp:posOffset>-360045</wp:posOffset>
              </wp:positionV>
              <wp:extent cx="893445" cy="271780"/>
              <wp:effectExtent l="3810" t="0" r="0" b="0"/>
              <wp:wrapNone/>
              <wp:docPr id="382"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410449" id="_x0000_t202" coordsize="21600,21600" o:spt="202" path="m,l,21600r21600,l21600,xe">
              <v:stroke joinstyle="miter"/>
              <v:path gradientshapeok="t" o:connecttype="rect"/>
            </v:shapetype>
            <v:shape id="_x0000_s2103" type="#_x0000_t202" style="position:absolute;margin-left:453.6pt;margin-top:-28.35pt;width:70.35pt;height:21.4pt;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2006912" behindDoc="0" locked="0" layoutInCell="1" allowOverlap="1" wp14:anchorId="6A322C5C" wp14:editId="21DCB2BF">
              <wp:simplePos x="0" y="0"/>
              <wp:positionH relativeFrom="margin">
                <wp:align>center</wp:align>
              </wp:positionH>
              <wp:positionV relativeFrom="margin">
                <wp:align>center</wp:align>
              </wp:positionV>
              <wp:extent cx="6641465" cy="9745345"/>
              <wp:effectExtent l="36830" t="36830" r="36830" b="28575"/>
              <wp:wrapNone/>
              <wp:docPr id="693"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0FDB8F" id="Rectangle 72" o:spid="_x0000_s1026" style="position:absolute;margin-left:0;margin-top:0;width:522.95pt;height:767.35pt;z-index:25200691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2005888" behindDoc="0" locked="0" layoutInCell="1" allowOverlap="1" wp14:anchorId="2AC1FD63" wp14:editId="6F229B0D">
              <wp:simplePos x="0" y="0"/>
              <wp:positionH relativeFrom="column">
                <wp:posOffset>-360045</wp:posOffset>
              </wp:positionH>
              <wp:positionV relativeFrom="paragraph">
                <wp:posOffset>-360045</wp:posOffset>
              </wp:positionV>
              <wp:extent cx="893445" cy="271780"/>
              <wp:effectExtent l="0" t="0" r="3810" b="0"/>
              <wp:wrapNone/>
              <wp:docPr id="69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C1FD63" id="_x0000_t202" coordsize="21600,21600" o:spt="202" path="m,l,21600r21600,l21600,xe">
              <v:stroke joinstyle="miter"/>
              <v:path gradientshapeok="t" o:connecttype="rect"/>
            </v:shapetype>
            <v:shape id="_x0000_s2104" type="#_x0000_t202" style="position:absolute;margin-left:-28.35pt;margin-top:-28.35pt;width:70.35pt;height:21.4pt;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v:shape>
          </w:pict>
        </mc:Fallback>
      </mc:AlternateContent>
    </w: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2008960" behindDoc="0" locked="0" layoutInCell="1" allowOverlap="1" wp14:anchorId="1DA324A1" wp14:editId="16C10557">
              <wp:simplePos x="0" y="0"/>
              <wp:positionH relativeFrom="margin">
                <wp:align>center</wp:align>
              </wp:positionH>
              <wp:positionV relativeFrom="margin">
                <wp:align>center</wp:align>
              </wp:positionV>
              <wp:extent cx="6641465" cy="9745345"/>
              <wp:effectExtent l="19050" t="19050" r="45085" b="46355"/>
              <wp:wrapNone/>
              <wp:docPr id="696"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C888BB" id="Rectangle 72" o:spid="_x0000_s1026" style="position:absolute;margin-left:0;margin-top:0;width:522.95pt;height:767.35pt;z-index:25200896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2007936" behindDoc="0" locked="0" layoutInCell="1" allowOverlap="1" wp14:anchorId="05F68DB6" wp14:editId="5EA72DF2">
              <wp:simplePos x="0" y="0"/>
              <wp:positionH relativeFrom="column">
                <wp:posOffset>5760720</wp:posOffset>
              </wp:positionH>
              <wp:positionV relativeFrom="paragraph">
                <wp:posOffset>-360045</wp:posOffset>
              </wp:positionV>
              <wp:extent cx="893445" cy="271780"/>
              <wp:effectExtent l="3810" t="0" r="0" b="0"/>
              <wp:wrapNone/>
              <wp:docPr id="697"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5F68DB6" id="_x0000_t202" coordsize="21600,21600" o:spt="202" path="m,l,21600r21600,l21600,xe">
              <v:stroke joinstyle="miter"/>
              <v:path gradientshapeok="t" o:connecttype="rect"/>
            </v:shapetype>
            <v:shape id="_x0000_s2105" type="#_x0000_t202" style="position:absolute;margin-left:453.6pt;margin-top:-28.35pt;width:70.35pt;height:21.4pt;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2009984" behindDoc="0" locked="0" layoutInCell="1" allowOverlap="1" wp14:anchorId="4E9A8AE9" wp14:editId="19CFD900">
              <wp:simplePos x="0" y="0"/>
              <wp:positionH relativeFrom="column">
                <wp:posOffset>-360045</wp:posOffset>
              </wp:positionH>
              <wp:positionV relativeFrom="paragraph">
                <wp:posOffset>-360045</wp:posOffset>
              </wp:positionV>
              <wp:extent cx="893445" cy="271780"/>
              <wp:effectExtent l="0" t="0" r="3810" b="0"/>
              <wp:wrapNone/>
              <wp:docPr id="699"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9A8AE9" id="_x0000_t202" coordsize="21600,21600" o:spt="202" path="m,l,21600r21600,l21600,xe">
              <v:stroke joinstyle="miter"/>
              <v:path gradientshapeok="t" o:connecttype="rect"/>
            </v:shapetype>
            <v:shape id="_x0000_s2106" type="#_x0000_t202" style="position:absolute;margin-left:-28.35pt;margin-top:-28.35pt;width:70.35pt;height:21.4pt;z-index:25200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BdmlyX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遺傳學</w:t>
                    </w:r>
                  </w:p>
                </w:txbxContent>
              </v:textbox>
            </v:shape>
          </w:pict>
        </mc:Fallback>
      </mc:AlternateContent>
    </w: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2011008" behindDoc="0" locked="0" layoutInCell="1" allowOverlap="1" wp14:anchorId="55C48BFF" wp14:editId="703B9BE9">
              <wp:simplePos x="0" y="0"/>
              <wp:positionH relativeFrom="column">
                <wp:posOffset>5760720</wp:posOffset>
              </wp:positionH>
              <wp:positionV relativeFrom="paragraph">
                <wp:posOffset>-360045</wp:posOffset>
              </wp:positionV>
              <wp:extent cx="893445" cy="271780"/>
              <wp:effectExtent l="3810" t="0" r="0" b="0"/>
              <wp:wrapNone/>
              <wp:docPr id="381"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C48BFF" id="_x0000_t202" coordsize="21600,21600" o:spt="202" path="m,l,21600r21600,l21600,xe">
              <v:stroke joinstyle="miter"/>
              <v:path gradientshapeok="t" o:connecttype="rect"/>
            </v:shapetype>
            <v:shape id="_x0000_s2107" type="#_x0000_t202" style="position:absolute;margin-left:453.6pt;margin-top:-28.35pt;width:70.35pt;height:21.4pt;z-index:2520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2004864" behindDoc="0" locked="0" layoutInCell="1" allowOverlap="1" wp14:anchorId="39D93786" wp14:editId="5D33EF83">
              <wp:simplePos x="0" y="0"/>
              <wp:positionH relativeFrom="column">
                <wp:posOffset>-360045</wp:posOffset>
              </wp:positionH>
              <wp:positionV relativeFrom="paragraph">
                <wp:posOffset>-360045</wp:posOffset>
              </wp:positionV>
              <wp:extent cx="893445" cy="271780"/>
              <wp:effectExtent l="0" t="0" r="3810" b="0"/>
              <wp:wrapNone/>
              <wp:docPr id="627"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9D93786" id="_x0000_t202" coordsize="21600,21600" o:spt="202" path="m,l,21600r21600,l21600,xe">
              <v:stroke joinstyle="miter"/>
              <v:path gradientshapeok="t" o:connecttype="rect"/>
            </v:shapetype>
            <v:shape id="_x0000_s2108" type="#_x0000_t202" style="position:absolute;margin-left:-28.35pt;margin-top:-28.35pt;width:70.35pt;height:21.4pt;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BTLOyL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v:textbox>
            </v:shape>
          </w:pict>
        </mc:Fallback>
      </mc:AlternateContent>
    </w: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77216" behindDoc="0" locked="0" layoutInCell="1" allowOverlap="1" wp14:anchorId="2C785AA5" wp14:editId="203A2E8E">
              <wp:simplePos x="0" y="0"/>
              <wp:positionH relativeFrom="margin">
                <wp:align>center</wp:align>
              </wp:positionH>
              <wp:positionV relativeFrom="margin">
                <wp:align>center</wp:align>
              </wp:positionV>
              <wp:extent cx="6641465" cy="9745345"/>
              <wp:effectExtent l="36830" t="36830" r="36830" b="28575"/>
              <wp:wrapNone/>
              <wp:docPr id="377"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79E0EF" id="Rectangle 72" o:spid="_x0000_s1026" style="position:absolute;margin-left:0;margin-top:0;width:522.95pt;height:767.35pt;z-index:25197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76192" behindDoc="0" locked="0" layoutInCell="1" allowOverlap="1" wp14:anchorId="7318C36B" wp14:editId="180DC4CD">
              <wp:simplePos x="0" y="0"/>
              <wp:positionH relativeFrom="column">
                <wp:posOffset>-360045</wp:posOffset>
              </wp:positionH>
              <wp:positionV relativeFrom="paragraph">
                <wp:posOffset>-360045</wp:posOffset>
              </wp:positionV>
              <wp:extent cx="893445" cy="271780"/>
              <wp:effectExtent l="0" t="0" r="3810" b="0"/>
              <wp:wrapNone/>
              <wp:docPr id="378"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18C36B" id="_x0000_t202" coordsize="21600,21600" o:spt="202" path="m,l,21600r21600,l21600,xe">
              <v:stroke joinstyle="miter"/>
              <v:path gradientshapeok="t" o:connecttype="rect"/>
            </v:shapetype>
            <v:shape id="_x0000_s2109" type="#_x0000_t202" style="position:absolute;margin-left:-28.35pt;margin-top:-28.35pt;width:70.35pt;height:21.4pt;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LSFzs7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v:textbox>
            </v:shape>
          </w:pict>
        </mc:Fallback>
      </mc:AlternateContent>
    </w:r>
  </w:p>
  <w:p w:rsidR="002B4F66" w:rsidRDefault="002B4F66"/>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75168" behindDoc="0" locked="0" layoutInCell="1" allowOverlap="1" wp14:anchorId="6343B9B9" wp14:editId="3838D276">
              <wp:simplePos x="0" y="0"/>
              <wp:positionH relativeFrom="margin">
                <wp:align>center</wp:align>
              </wp:positionH>
              <wp:positionV relativeFrom="margin">
                <wp:align>center</wp:align>
              </wp:positionV>
              <wp:extent cx="6641465" cy="9745345"/>
              <wp:effectExtent l="19050" t="19050" r="45085" b="46355"/>
              <wp:wrapNone/>
              <wp:docPr id="375"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58B413" id="Rectangle 72" o:spid="_x0000_s1026" style="position:absolute;margin-left:0;margin-top:0;width:522.95pt;height:767.35pt;z-index:25197516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74144" behindDoc="0" locked="0" layoutInCell="1" allowOverlap="1" wp14:anchorId="76EED40D" wp14:editId="4349F919">
              <wp:simplePos x="0" y="0"/>
              <wp:positionH relativeFrom="column">
                <wp:posOffset>5760720</wp:posOffset>
              </wp:positionH>
              <wp:positionV relativeFrom="paragraph">
                <wp:posOffset>-360045</wp:posOffset>
              </wp:positionV>
              <wp:extent cx="893445" cy="271780"/>
              <wp:effectExtent l="3810" t="0" r="0" b="0"/>
              <wp:wrapNone/>
              <wp:docPr id="376"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EED40D" id="_x0000_t202" coordsize="21600,21600" o:spt="202" path="m,l,21600r21600,l21600,xe">
              <v:stroke joinstyle="miter"/>
              <v:path gradientshapeok="t" o:connecttype="rect"/>
            </v:shapetype>
            <v:shape id="_x0000_s2110" type="#_x0000_t202" style="position:absolute;margin-left:453.6pt;margin-top:-28.35pt;width:70.35pt;height:21.4pt;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p w:rsidR="002B4F66" w:rsidRDefault="002B4F66"/>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83360" behindDoc="0" locked="0" layoutInCell="1" allowOverlap="1" wp14:anchorId="07E61006" wp14:editId="200164CA">
              <wp:simplePos x="0" y="0"/>
              <wp:positionH relativeFrom="column">
                <wp:posOffset>-360045</wp:posOffset>
              </wp:positionH>
              <wp:positionV relativeFrom="paragraph">
                <wp:posOffset>-360045</wp:posOffset>
              </wp:positionV>
              <wp:extent cx="893445" cy="271780"/>
              <wp:effectExtent l="0" t="0" r="3810" b="0"/>
              <wp:wrapNone/>
              <wp:docPr id="8324"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E61006" id="_x0000_t202" coordsize="21600,21600" o:spt="202" path="m,l,21600r21600,l21600,xe">
              <v:stroke joinstyle="miter"/>
              <v:path gradientshapeok="t" o:connecttype="rect"/>
            </v:shapetype>
            <v:shape id="_x0000_s2111" type="#_x0000_t202" style="position:absolute;margin-left:-28.35pt;margin-top:-28.35pt;width:70.35pt;height:21.4pt;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LUeVcz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v:textbox>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31808" behindDoc="0" locked="0" layoutInCell="1" allowOverlap="1" wp14:anchorId="2A2E86ED" wp14:editId="55FAFE99">
              <wp:simplePos x="0" y="0"/>
              <wp:positionH relativeFrom="margin">
                <wp:posOffset>-107950</wp:posOffset>
              </wp:positionH>
              <wp:positionV relativeFrom="page">
                <wp:posOffset>252095</wp:posOffset>
              </wp:positionV>
              <wp:extent cx="457200" cy="198000"/>
              <wp:effectExtent l="0" t="0" r="0" b="0"/>
              <wp:wrapNone/>
              <wp:docPr id="832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A2E86ED" id="_x0000_t202" coordsize="21600,21600" o:spt="202" path="m,l,21600r21600,l21600,xe">
              <v:stroke joinstyle="miter"/>
              <v:path gradientshapeok="t" o:connecttype="rect"/>
            </v:shapetype>
            <v:shape id="_x0000_s2058" type="#_x0000_t202" style="position:absolute;margin-left:-8.5pt;margin-top:19.85pt;width:36pt;height:15.6pt;z-index:251831808;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r>
      <w:rPr>
        <w:noProof/>
        <w:lang w:val="en-US" w:eastAsia="zh-TW"/>
      </w:rPr>
      <mc:AlternateContent>
        <mc:Choice Requires="wps">
          <w:drawing>
            <wp:anchor distT="0" distB="0" distL="114300" distR="114300" simplePos="0" relativeHeight="251832832" behindDoc="0" locked="0" layoutInCell="1" allowOverlap="1" wp14:anchorId="19061EE2" wp14:editId="1ADB7BC7">
              <wp:simplePos x="0" y="0"/>
              <wp:positionH relativeFrom="page">
                <wp:align>center</wp:align>
              </wp:positionH>
              <wp:positionV relativeFrom="page">
                <wp:align>center</wp:align>
              </wp:positionV>
              <wp:extent cx="6642000" cy="9745200"/>
              <wp:effectExtent l="19050" t="19050" r="45085" b="46990"/>
              <wp:wrapNone/>
              <wp:docPr id="832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CBA744" id="Rectangle 6" o:spid="_x0000_s1026" style="position:absolute;margin-left:0;margin-top:0;width:523pt;height:767.35pt;z-index:251832832;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" filled="f" fillcolor="yellow" strokecolor="#7f7f7f" strokeweight="4.5pt">
              <v:stroke linestyle="thinThick"/>
              <w10:wrap anchorx="page" anchory="page"/>
            </v:rect>
          </w:pict>
        </mc:Fallback>
      </mc:AlternateContent>
    </w: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82336" behindDoc="0" locked="0" layoutInCell="1" allowOverlap="1" wp14:anchorId="70844C1B" wp14:editId="1E68A6E4">
              <wp:simplePos x="0" y="0"/>
              <wp:positionH relativeFrom="column">
                <wp:posOffset>5760720</wp:posOffset>
              </wp:positionH>
              <wp:positionV relativeFrom="paragraph">
                <wp:posOffset>-360045</wp:posOffset>
              </wp:positionV>
              <wp:extent cx="893445" cy="271780"/>
              <wp:effectExtent l="3810" t="0" r="0" b="0"/>
              <wp:wrapNone/>
              <wp:docPr id="8322"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844C1B" id="_x0000_t202" coordsize="21600,21600" o:spt="202" path="m,l,21600r21600,l21600,xe">
              <v:stroke joinstyle="miter"/>
              <v:path gradientshapeok="t" o:connecttype="rect"/>
            </v:shapetype>
            <v:shape id="_x0000_s2112" type="#_x0000_t202" style="position:absolute;margin-left:453.6pt;margin-top:-28.35pt;width:70.35pt;height:21.4p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79264" behindDoc="0" locked="0" layoutInCell="1" allowOverlap="1" wp14:anchorId="2FD72EB4" wp14:editId="6D2779DE">
              <wp:simplePos x="0" y="0"/>
              <wp:positionH relativeFrom="margin">
                <wp:align>center</wp:align>
              </wp:positionH>
              <wp:positionV relativeFrom="margin">
                <wp:align>center</wp:align>
              </wp:positionV>
              <wp:extent cx="6641465" cy="9745345"/>
              <wp:effectExtent l="36830" t="36830" r="36830" b="28575"/>
              <wp:wrapNone/>
              <wp:docPr id="7609"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020ED8" id="Rectangle 72" o:spid="_x0000_s1026" style="position:absolute;margin-left:0;margin-top:0;width:522.95pt;height:767.35pt;z-index:25197926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78240" behindDoc="0" locked="0" layoutInCell="1" allowOverlap="1" wp14:anchorId="1E7B289F" wp14:editId="75D20FAF">
              <wp:simplePos x="0" y="0"/>
              <wp:positionH relativeFrom="column">
                <wp:posOffset>-360045</wp:posOffset>
              </wp:positionH>
              <wp:positionV relativeFrom="paragraph">
                <wp:posOffset>-360045</wp:posOffset>
              </wp:positionV>
              <wp:extent cx="893445" cy="271780"/>
              <wp:effectExtent l="0" t="0" r="3810" b="0"/>
              <wp:wrapNone/>
              <wp:docPr id="7613"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7B289F" id="_x0000_t202" coordsize="21600,21600" o:spt="202" path="m,l,21600r21600,l21600,xe">
              <v:stroke joinstyle="miter"/>
              <v:path gradientshapeok="t" o:connecttype="rect"/>
            </v:shapetype>
            <v:shape id="_x0000_s2113" type="#_x0000_t202" style="position:absolute;margin-left:-28.35pt;margin-top:-28.35pt;width:70.35pt;height:21.4p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LLfl8H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v:textbox>
            </v:shape>
          </w:pict>
        </mc:Fallback>
      </mc:AlternateContent>
    </w: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81312" behindDoc="0" locked="0" layoutInCell="1" allowOverlap="1" wp14:anchorId="16B0A80F" wp14:editId="122C081E">
              <wp:simplePos x="0" y="0"/>
              <wp:positionH relativeFrom="margin">
                <wp:align>center</wp:align>
              </wp:positionH>
              <wp:positionV relativeFrom="margin">
                <wp:align>center</wp:align>
              </wp:positionV>
              <wp:extent cx="6641465" cy="9745345"/>
              <wp:effectExtent l="19050" t="19050" r="45085" b="46355"/>
              <wp:wrapNone/>
              <wp:docPr id="7615"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C14897" id="Rectangle 72" o:spid="_x0000_s1026" style="position:absolute;margin-left:0;margin-top:0;width:522.95pt;height:767.35pt;z-index:25198131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80288" behindDoc="0" locked="0" layoutInCell="1" allowOverlap="1" wp14:anchorId="3E401102" wp14:editId="3AD956B7">
              <wp:simplePos x="0" y="0"/>
              <wp:positionH relativeFrom="column">
                <wp:posOffset>5760720</wp:posOffset>
              </wp:positionH>
              <wp:positionV relativeFrom="paragraph">
                <wp:posOffset>-360045</wp:posOffset>
              </wp:positionV>
              <wp:extent cx="893445" cy="271780"/>
              <wp:effectExtent l="3810" t="0" r="0" b="0"/>
              <wp:wrapNone/>
              <wp:docPr id="8320"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401102" id="_x0000_t202" coordsize="21600,21600" o:spt="202" path="m,l,21600r21600,l21600,xe">
              <v:stroke joinstyle="miter"/>
              <v:path gradientshapeok="t" o:connecttype="rect"/>
            </v:shapetype>
            <v:shape id="_x0000_s2114" type="#_x0000_t202" style="position:absolute;margin-left:453.6pt;margin-top:-28.35pt;width:70.35pt;height:21.4pt;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90528" behindDoc="0" locked="0" layoutInCell="1" allowOverlap="1" wp14:anchorId="3EE06DEB" wp14:editId="42E59621">
              <wp:simplePos x="0" y="0"/>
              <wp:positionH relativeFrom="column">
                <wp:posOffset>-360045</wp:posOffset>
              </wp:positionH>
              <wp:positionV relativeFrom="paragraph">
                <wp:posOffset>-360045</wp:posOffset>
              </wp:positionV>
              <wp:extent cx="893445" cy="271780"/>
              <wp:effectExtent l="0" t="0" r="3810" b="0"/>
              <wp:wrapNone/>
              <wp:docPr id="1903"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E06DEB" id="_x0000_t202" coordsize="21600,21600" o:spt="202" path="m,l,21600r21600,l21600,xe">
              <v:stroke joinstyle="miter"/>
              <v:path gradientshapeok="t" o:connecttype="rect"/>
            </v:shapetype>
            <v:shape id="_x0000_s2115" type="#_x0000_t202" style="position:absolute;margin-left:-28.35pt;margin-top:-28.35pt;width:70.35pt;height:21.4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B1Oxmr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v:textbox>
            </v:shape>
          </w:pict>
        </mc:Fallback>
      </mc:AlternateContent>
    </w: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91552" behindDoc="0" locked="0" layoutInCell="1" allowOverlap="1" wp14:anchorId="7CBD4DF2" wp14:editId="05643494">
              <wp:simplePos x="0" y="0"/>
              <wp:positionH relativeFrom="column">
                <wp:posOffset>5760720</wp:posOffset>
              </wp:positionH>
              <wp:positionV relativeFrom="paragraph">
                <wp:posOffset>-360045</wp:posOffset>
              </wp:positionV>
              <wp:extent cx="893445" cy="271780"/>
              <wp:effectExtent l="3810" t="0" r="0" b="0"/>
              <wp:wrapNone/>
              <wp:docPr id="1905"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BD4DF2" id="_x0000_t202" coordsize="21600,21600" o:spt="202" path="m,l,21600r21600,l21600,xe">
              <v:stroke joinstyle="miter"/>
              <v:path gradientshapeok="t" o:connecttype="rect"/>
            </v:shapetype>
            <v:shape id="_x0000_s2116" type="#_x0000_t202" style="position:absolute;margin-left:453.6pt;margin-top:-28.35pt;width:70.35pt;height:21.4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98720" behindDoc="0" locked="0" layoutInCell="1" allowOverlap="1" wp14:anchorId="7041C863" wp14:editId="26B167C4">
              <wp:simplePos x="0" y="0"/>
              <wp:positionH relativeFrom="margin">
                <wp:align>center</wp:align>
              </wp:positionH>
              <wp:positionV relativeFrom="margin">
                <wp:align>center</wp:align>
              </wp:positionV>
              <wp:extent cx="6641465" cy="9745345"/>
              <wp:effectExtent l="36830" t="36830" r="36830" b="28575"/>
              <wp:wrapNone/>
              <wp:docPr id="1906"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EFA06" id="Rectangle 72" o:spid="_x0000_s1026" style="position:absolute;margin-left:0;margin-top:0;width:522.95pt;height:767.35pt;z-index:2519987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97696" behindDoc="0" locked="0" layoutInCell="1" allowOverlap="1" wp14:anchorId="7EE68FF5" wp14:editId="6E2DAE53">
              <wp:simplePos x="0" y="0"/>
              <wp:positionH relativeFrom="column">
                <wp:posOffset>-360045</wp:posOffset>
              </wp:positionH>
              <wp:positionV relativeFrom="paragraph">
                <wp:posOffset>-360045</wp:posOffset>
              </wp:positionV>
              <wp:extent cx="893445" cy="271780"/>
              <wp:effectExtent l="0" t="0" r="3810" b="0"/>
              <wp:wrapNone/>
              <wp:docPr id="1907"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E68FF5" id="_x0000_t202" coordsize="21600,21600" o:spt="202" path="m,l,21600r21600,l21600,xe">
              <v:stroke joinstyle="miter"/>
              <v:path gradientshapeok="t" o:connecttype="rect"/>
            </v:shapetype>
            <v:shape id="_x0000_s2117" type="#_x0000_t202" style="position:absolute;margin-left:-28.35pt;margin-top:-28.35pt;width:70.35pt;height:21.4pt;z-index:25199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BzVXWj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v:textbox>
            </v:shape>
          </w:pict>
        </mc:Fallback>
      </mc:AlternateContent>
    </w: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2000768" behindDoc="0" locked="0" layoutInCell="1" allowOverlap="1" wp14:anchorId="69859DF6" wp14:editId="4609D14A">
              <wp:simplePos x="0" y="0"/>
              <wp:positionH relativeFrom="margin">
                <wp:align>center</wp:align>
              </wp:positionH>
              <wp:positionV relativeFrom="margin">
                <wp:align>center</wp:align>
              </wp:positionV>
              <wp:extent cx="6641465" cy="9745345"/>
              <wp:effectExtent l="19050" t="19050" r="45085" b="46355"/>
              <wp:wrapNone/>
              <wp:docPr id="1908"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D1C40D" id="Rectangle 72" o:spid="_x0000_s1026" style="position:absolute;margin-left:0;margin-top:0;width:522.95pt;height:767.35pt;z-index:25200076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99744" behindDoc="0" locked="0" layoutInCell="1" allowOverlap="1" wp14:anchorId="01AEE572" wp14:editId="2DA4E68F">
              <wp:simplePos x="0" y="0"/>
              <wp:positionH relativeFrom="column">
                <wp:posOffset>5760720</wp:posOffset>
              </wp:positionH>
              <wp:positionV relativeFrom="paragraph">
                <wp:posOffset>-360045</wp:posOffset>
              </wp:positionV>
              <wp:extent cx="893445" cy="271780"/>
              <wp:effectExtent l="3810" t="0" r="0" b="0"/>
              <wp:wrapNone/>
              <wp:docPr id="190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AEE572" id="_x0000_t202" coordsize="21600,21600" o:spt="202" path="m,l,21600r21600,l21600,xe">
              <v:stroke joinstyle="miter"/>
              <v:path gradientshapeok="t" o:connecttype="rect"/>
            </v:shapetype>
            <v:shape id="_x0000_s2118" type="#_x0000_t202" style="position:absolute;margin-left:453.6pt;margin-top:-28.35pt;width:70.35pt;height:21.4pt;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96672" behindDoc="0" locked="0" layoutInCell="1" allowOverlap="1" wp14:anchorId="2A2DD2DF" wp14:editId="3AFF741A">
              <wp:simplePos x="0" y="0"/>
              <wp:positionH relativeFrom="column">
                <wp:posOffset>-360045</wp:posOffset>
              </wp:positionH>
              <wp:positionV relativeFrom="paragraph">
                <wp:posOffset>-360045</wp:posOffset>
              </wp:positionV>
              <wp:extent cx="893445" cy="271780"/>
              <wp:effectExtent l="0" t="0" r="3810" b="0"/>
              <wp:wrapNone/>
              <wp:docPr id="2278"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2DD2DF" id="_x0000_t202" coordsize="21600,21600" o:spt="202" path="m,l,21600r21600,l21600,xe">
              <v:stroke joinstyle="miter"/>
              <v:path gradientshapeok="t" o:connecttype="rect"/>
            </v:shapetype>
            <v:shape id="_x0000_s2119" type="#_x0000_t202" style="position:absolute;margin-left:-28.35pt;margin-top:-28.35pt;width:70.35pt;height:21.4pt;z-index:25199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v:textbox>
            </v:shape>
          </w:pict>
        </mc:Fallback>
      </mc:AlternateContent>
    </w: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2001792" behindDoc="0" locked="0" layoutInCell="1" allowOverlap="1" wp14:anchorId="7515E109" wp14:editId="6366FD12">
              <wp:simplePos x="0" y="0"/>
              <wp:positionH relativeFrom="column">
                <wp:posOffset>5760720</wp:posOffset>
              </wp:positionH>
              <wp:positionV relativeFrom="paragraph">
                <wp:posOffset>-360045</wp:posOffset>
              </wp:positionV>
              <wp:extent cx="893445" cy="271780"/>
              <wp:effectExtent l="3810" t="0" r="0" b="0"/>
              <wp:wrapNone/>
              <wp:docPr id="2280"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15E109" id="_x0000_t202" coordsize="21600,21600" o:spt="202" path="m,l,21600r21600,l21600,xe">
              <v:stroke joinstyle="miter"/>
              <v:path gradientshapeok="t" o:connecttype="rect"/>
            </v:shapetype>
            <v:shape id="_x0000_s2120" type="#_x0000_t202" style="position:absolute;margin-left:453.6pt;margin-top:-28.35pt;width:70.35pt;height:21.4pt;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93600" behindDoc="0" locked="0" layoutInCell="1" allowOverlap="1" wp14:anchorId="01077D79" wp14:editId="17654DF2">
              <wp:simplePos x="0" y="0"/>
              <wp:positionH relativeFrom="margin">
                <wp:align>center</wp:align>
              </wp:positionH>
              <wp:positionV relativeFrom="margin">
                <wp:align>center</wp:align>
              </wp:positionV>
              <wp:extent cx="6641465" cy="9745345"/>
              <wp:effectExtent l="36830" t="36830" r="36830" b="28575"/>
              <wp:wrapNone/>
              <wp:docPr id="1910"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386216" id="Rectangle 72" o:spid="_x0000_s1026" style="position:absolute;margin-left:0;margin-top:0;width:522.95pt;height:767.35pt;z-index:25199360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92576" behindDoc="0" locked="0" layoutInCell="1" allowOverlap="1" wp14:anchorId="246BFF3B" wp14:editId="5E2B2FE5">
              <wp:simplePos x="0" y="0"/>
              <wp:positionH relativeFrom="column">
                <wp:posOffset>-360045</wp:posOffset>
              </wp:positionH>
              <wp:positionV relativeFrom="paragraph">
                <wp:posOffset>-360045</wp:posOffset>
              </wp:positionV>
              <wp:extent cx="893445" cy="271780"/>
              <wp:effectExtent l="0" t="0" r="3810" b="0"/>
              <wp:wrapNone/>
              <wp:docPr id="191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6BFF3B" id="_x0000_t202" coordsize="21600,21600" o:spt="202" path="m,l,21600r21600,l21600,xe">
              <v:stroke joinstyle="miter"/>
              <v:path gradientshapeok="t" o:connecttype="rect"/>
            </v:shapetype>
            <v:shape id="_x0000_s2121" type="#_x0000_t202" style="position:absolute;margin-left:-28.35pt;margin-top:-28.35pt;width:70.35pt;height:21.4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v:textbox>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41024" behindDoc="0" locked="0" layoutInCell="1" allowOverlap="1" wp14:anchorId="71283331" wp14:editId="2E40DDF5">
              <wp:simplePos x="0" y="0"/>
              <wp:positionH relativeFrom="page">
                <wp:posOffset>6480810</wp:posOffset>
              </wp:positionH>
              <wp:positionV relativeFrom="page">
                <wp:posOffset>252095</wp:posOffset>
              </wp:positionV>
              <wp:extent cx="612000" cy="198000"/>
              <wp:effectExtent l="0" t="0" r="0" b="0"/>
              <wp:wrapNone/>
              <wp:docPr id="833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1283331" id="_x0000_t202" coordsize="21600,21600" o:spt="202" path="m,l,21600r21600,l21600,xe">
              <v:stroke joinstyle="miter"/>
              <v:path gradientshapeok="t" o:connecttype="rect"/>
            </v:shapetype>
            <v:shape id="_x0000_s2059" type="#_x0000_t202" style="position:absolute;margin-left:510.3pt;margin-top:19.85pt;width:48.2pt;height:15.6pt;z-index:251841024;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r>
      <w:rPr>
        <w:noProof/>
        <w:lang w:val="en-US" w:eastAsia="zh-TW"/>
      </w:rPr>
      <mc:AlternateContent>
        <mc:Choice Requires="wps">
          <w:drawing>
            <wp:anchor distT="0" distB="0" distL="114300" distR="114300" simplePos="0" relativeHeight="251842048" behindDoc="0" locked="0" layoutInCell="1" allowOverlap="1" wp14:anchorId="098FBCED" wp14:editId="6A4F770F">
              <wp:simplePos x="0" y="0"/>
              <wp:positionH relativeFrom="page">
                <wp:align>center</wp:align>
              </wp:positionH>
              <wp:positionV relativeFrom="page">
                <wp:align>center</wp:align>
              </wp:positionV>
              <wp:extent cx="6642000" cy="9745200"/>
              <wp:effectExtent l="19050" t="19050" r="45085" b="46990"/>
              <wp:wrapNone/>
              <wp:docPr id="833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000" cy="9745200"/>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A147D0" id="Rectangle 2" o:spid="_x0000_s1026" style="position:absolute;margin-left:0;margin-top:0;width:523pt;height:767.35pt;z-index:251842048;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" filled="f" fillcolor="yellow" strokecolor="#7f7f7f" strokeweight="4.5pt">
              <v:stroke linestyle="thinThick"/>
              <w10:wrap anchorx="page" anchory="page"/>
            </v:rect>
          </w:pict>
        </mc:Fallback>
      </mc:AlternateContent>
    </w: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95648" behindDoc="0" locked="0" layoutInCell="1" allowOverlap="1" wp14:anchorId="39D941E4" wp14:editId="5EC193F4">
              <wp:simplePos x="0" y="0"/>
              <wp:positionH relativeFrom="margin">
                <wp:align>center</wp:align>
              </wp:positionH>
              <wp:positionV relativeFrom="margin">
                <wp:align>center</wp:align>
              </wp:positionV>
              <wp:extent cx="6641465" cy="9745345"/>
              <wp:effectExtent l="19050" t="19050" r="45085" b="46355"/>
              <wp:wrapNone/>
              <wp:docPr id="1912"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1465" cy="9745345"/>
                      </a:xfrm>
                      <a:prstGeom prst="rect">
                        <a:avLst/>
                      </a:prstGeom>
                      <a:noFill/>
                      <a:ln w="57150" cmpd="thinThick">
                        <a:solidFill>
                          <a:srgbClr val="7F7F7F"/>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847D79" id="Rectangle 72" o:spid="_x0000_s1026" style="position:absolute;margin-left:0;margin-top:0;width:522.95pt;height:767.35pt;z-index:25199564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" filled="f" fillcolor="yellow" strokecolor="#7f7f7f" strokeweight="4.5pt">
              <v:stroke linestyle="thinThick"/>
              <w10:wrap anchorx="margin" anchory="margin"/>
            </v:rect>
          </w:pict>
        </mc:Fallback>
      </mc:AlternateContent>
    </w:r>
    <w:r>
      <w:rPr>
        <w:noProof/>
        <w:lang w:val="en-US" w:eastAsia="zh-TW"/>
      </w:rPr>
      <mc:AlternateContent>
        <mc:Choice Requires="wps">
          <w:drawing>
            <wp:anchor distT="0" distB="0" distL="114300" distR="114300" simplePos="0" relativeHeight="251994624" behindDoc="0" locked="0" layoutInCell="1" allowOverlap="1" wp14:anchorId="4355E676" wp14:editId="51770925">
              <wp:simplePos x="0" y="0"/>
              <wp:positionH relativeFrom="column">
                <wp:posOffset>5760720</wp:posOffset>
              </wp:positionH>
              <wp:positionV relativeFrom="paragraph">
                <wp:posOffset>-360045</wp:posOffset>
              </wp:positionV>
              <wp:extent cx="893445" cy="271780"/>
              <wp:effectExtent l="3810" t="0" r="0" b="0"/>
              <wp:wrapNone/>
              <wp:docPr id="1913"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55E676" id="_x0000_t202" coordsize="21600,21600" o:spt="202" path="m,l,21600r21600,l21600,xe">
              <v:stroke joinstyle="miter"/>
              <v:path gradientshapeok="t" o:connecttype="rect"/>
            </v:shapetype>
            <v:shape id="_x0000_s2122" type="#_x0000_t202" style="position:absolute;margin-left:453.6pt;margin-top:-28.35pt;width:70.35pt;height:21.4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44448" behindDoc="0" locked="0" layoutInCell="1" allowOverlap="1" wp14:anchorId="460AB1B4" wp14:editId="235012D2">
              <wp:simplePos x="0" y="0"/>
              <wp:positionH relativeFrom="column">
                <wp:posOffset>-360045</wp:posOffset>
              </wp:positionH>
              <wp:positionV relativeFrom="paragraph">
                <wp:posOffset>-360045</wp:posOffset>
              </wp:positionV>
              <wp:extent cx="893445" cy="271780"/>
              <wp:effectExtent l="0" t="0" r="3810" b="0"/>
              <wp:wrapNone/>
              <wp:docPr id="1919"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0AB1B4" id="_x0000_t202" coordsize="21600,21600" o:spt="202" path="m,l,21600r21600,l21600,xe">
              <v:stroke joinstyle="miter"/>
              <v:path gradientshapeok="t" o:connecttype="rect"/>
            </v:shapetype>
            <v:shape id="_x0000_s2123" type="#_x0000_t202" style="position:absolute;margin-left:-28.35pt;margin-top:-28.35pt;width:70.35pt;height:21.4p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" stroked="f">
              <v:textbo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演化學</w:t>
                    </w:r>
                  </w:p>
                </w:txbxContent>
              </v:textbox>
            </v:shape>
          </w:pict>
        </mc:Fallback>
      </mc:AlternateContent>
    </w: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947520" behindDoc="0" locked="0" layoutInCell="1" allowOverlap="1" wp14:anchorId="0DFF1E03" wp14:editId="0F2F23CC">
              <wp:simplePos x="0" y="0"/>
              <wp:positionH relativeFrom="column">
                <wp:posOffset>5760720</wp:posOffset>
              </wp:positionH>
              <wp:positionV relativeFrom="paragraph">
                <wp:posOffset>-360045</wp:posOffset>
              </wp:positionV>
              <wp:extent cx="893445" cy="271780"/>
              <wp:effectExtent l="3810" t="0" r="0" b="0"/>
              <wp:wrapNone/>
              <wp:docPr id="204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717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DFF1E03" id="_x0000_t202" coordsize="21600,21600" o:spt="202" path="m,l,21600r21600,l21600,xe">
              <v:stroke joinstyle="miter"/>
              <v:path gradientshapeok="t" o:connecttype="rect"/>
            </v:shapetype>
            <v:shape id="_x0000_s2124" type="#_x0000_t202" style="position:absolute;margin-left:453.6pt;margin-top:-28.35pt;width:70.35pt;height:21.4pt;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" stroked="f">
              <v:textbox>
                <w:txbxContent>
                  <w:p w:rsidR="002B4F66" w:rsidRPr="00DE3D8C" w:rsidRDefault="002B4F66" w:rsidP="00DE3D8C">
                    <w:pPr>
                      <w:rPr>
                        <w:rFonts w:ascii="華康超明體" w:eastAsia="華康超明體"/>
                        <w:color w:val="BFBFBF"/>
                      </w:rPr>
                    </w:pPr>
                    <w:r w:rsidRPr="00DE3D8C">
                      <w:rPr>
                        <w:rFonts w:ascii="華康超明體" w:eastAsia="華康超明體" w:hint="eastAsia"/>
                        <w:color w:val="BFBFBF"/>
                      </w:rPr>
                      <w:t>郭縱生物</w:t>
                    </w:r>
                  </w:p>
                </w:txbxContent>
              </v:textbox>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44096" behindDoc="0" locked="0" layoutInCell="1" allowOverlap="1" wp14:anchorId="059765AD" wp14:editId="1C244E8E">
              <wp:simplePos x="0" y="0"/>
              <wp:positionH relativeFrom="margin">
                <wp:posOffset>-107950</wp:posOffset>
              </wp:positionH>
              <wp:positionV relativeFrom="page">
                <wp:posOffset>252095</wp:posOffset>
              </wp:positionV>
              <wp:extent cx="457200" cy="198000"/>
              <wp:effectExtent l="0" t="0" r="0" b="0"/>
              <wp:wrapNone/>
              <wp:docPr id="833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59765AD" id="_x0000_t202" coordsize="21600,21600" o:spt="202" path="m,l,21600r21600,l21600,xe">
              <v:stroke joinstyle="miter"/>
              <v:path gradientshapeok="t" o:connecttype="rect"/>
            </v:shapetype>
            <v:shape id="_x0000_s2060" type="#_x0000_t202" style="position:absolute;margin-left:-8.5pt;margin-top:19.85pt;width:36pt;height:15.6pt;z-index:251844096;visibility:visible;mso-wrap-style:non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" stroked="f">
              <v:textbox style="mso-fit-shape-to-text:t" inset="0,0,0,0">
                <w:txbxContent>
                  <w:p w:rsidR="002B4F66" w:rsidRPr="00DE3D8C" w:rsidRDefault="002B4F66" w:rsidP="00DE3D8C">
                    <w:pPr>
                      <w:rPr>
                        <w:rFonts w:ascii="華康超明體" w:eastAsia="華康超明體"/>
                        <w:color w:val="BFBFBF"/>
                      </w:rPr>
                    </w:pPr>
                    <w:r>
                      <w:rPr>
                        <w:rFonts w:ascii="華康超明體" w:eastAsia="華康超明體" w:hint="eastAsia"/>
                        <w:color w:val="BFBFBF"/>
                      </w:rPr>
                      <w:t>細胞學</w:t>
                    </w:r>
                  </w:p>
                </w:txbxContent>
              </v:textbox>
              <w10:wrap anchorx="margin"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4F66" w:rsidRDefault="002B4F66">
    <w:pPr>
      <w:pStyle w:val="a5"/>
    </w:pPr>
    <w:r>
      <w:rPr>
        <w:noProof/>
        <w:lang w:val="en-US" w:eastAsia="zh-TW"/>
      </w:rPr>
      <mc:AlternateContent>
        <mc:Choice Requires="wps">
          <w:drawing>
            <wp:anchor distT="0" distB="0" distL="114300" distR="114300" simplePos="0" relativeHeight="251847168" behindDoc="0" locked="0" layoutInCell="1" allowOverlap="1" wp14:anchorId="37E6539C" wp14:editId="1A226017">
              <wp:simplePos x="0" y="0"/>
              <wp:positionH relativeFrom="page">
                <wp:posOffset>6480810</wp:posOffset>
              </wp:positionH>
              <wp:positionV relativeFrom="page">
                <wp:posOffset>252095</wp:posOffset>
              </wp:positionV>
              <wp:extent cx="612000" cy="198000"/>
              <wp:effectExtent l="0" t="0" r="0" b="0"/>
              <wp:wrapNone/>
              <wp:docPr id="833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00" cy="198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7E6539C" id="_x0000_t202" coordsize="21600,21600" o:spt="202" path="m,l,21600r21600,l21600,xe">
              <v:stroke joinstyle="miter"/>
              <v:path gradientshapeok="t" o:connecttype="rect"/>
            </v:shapetype>
            <v:shape id="_x0000_s2061" type="#_x0000_t202" style="position:absolute;margin-left:510.3pt;margin-top:19.85pt;width:48.2pt;height:15.6pt;z-index:251847168;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" stroked="f">
              <v:textbox style="mso-fit-shape-to-text:t" inset="0,0,0,0">
                <w:txbxContent>
                  <w:p w:rsidR="002B4F66" w:rsidRPr="00CB78A6" w:rsidRDefault="002B4F66">
                    <w:pPr>
                      <w:rPr>
                        <w:rFonts w:ascii="華康超明體" w:eastAsia="華康超明體"/>
                        <w:color w:val="BFBFBF"/>
                      </w:rPr>
                    </w:pPr>
                    <w:r w:rsidRPr="00CB78A6">
                      <w:rPr>
                        <w:rFonts w:ascii="華康超明體" w:eastAsia="華康超明體" w:hint="eastAsia"/>
                        <w:color w:val="BFBFBF"/>
                      </w:rPr>
                      <w:t>郭縱生物</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DB76FE5C"/>
    <w:lvl w:ilvl="0">
      <w:start w:val="1"/>
      <w:numFmt w:val="bullet"/>
      <w:pStyle w:val="a"/>
      <w:lvlText w:val=""/>
      <w:lvlJc w:val="left"/>
      <w:pPr>
        <w:tabs>
          <w:tab w:val="num" w:pos="361"/>
        </w:tabs>
        <w:ind w:leftChars="200" w:left="361" w:hangingChars="200" w:hanging="360"/>
      </w:pPr>
      <w:rPr>
        <w:rFonts w:ascii="Wingdings" w:hAnsi="Wingdings" w:hint="default"/>
      </w:rPr>
    </w:lvl>
  </w:abstractNum>
  <w:abstractNum w:abstractNumId="1" w15:restartNumberingAfterBreak="0">
    <w:nsid w:val="008528C2"/>
    <w:multiLevelType w:val="hybridMultilevel"/>
    <w:tmpl w:val="C6CABC04"/>
    <w:lvl w:ilvl="0" w:tplc="0409000F">
      <w:start w:val="1"/>
      <w:numFmt w:val="decimal"/>
      <w:lvlText w:val="%1."/>
      <w:lvlJc w:val="left"/>
      <w:pPr>
        <w:ind w:left="622"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2FF2AAA"/>
    <w:multiLevelType w:val="hybridMultilevel"/>
    <w:tmpl w:val="728496F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3" w15:restartNumberingAfterBreak="0">
    <w:nsid w:val="03E3546E"/>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B8A533A"/>
    <w:multiLevelType w:val="hybridMultilevel"/>
    <w:tmpl w:val="104453C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0F7B23BD"/>
    <w:multiLevelType w:val="hybridMultilevel"/>
    <w:tmpl w:val="6C8A80D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0F7C3B09"/>
    <w:multiLevelType w:val="hybridMultilevel"/>
    <w:tmpl w:val="104453C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0FDF0660"/>
    <w:multiLevelType w:val="hybridMultilevel"/>
    <w:tmpl w:val="682E410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13141B5D"/>
    <w:multiLevelType w:val="hybridMultilevel"/>
    <w:tmpl w:val="0F48A27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A3C34C5"/>
    <w:multiLevelType w:val="hybridMultilevel"/>
    <w:tmpl w:val="2304B718"/>
    <w:lvl w:ilvl="0" w:tplc="FFFFFFFF">
      <w:start w:val="1"/>
      <w:numFmt w:val="decimal"/>
      <w:lvlText w:val="%1."/>
      <w:lvlJc w:val="left"/>
      <w:pPr>
        <w:ind w:left="480" w:hanging="480"/>
      </w:p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0" w15:restartNumberingAfterBreak="0">
    <w:nsid w:val="1BEA1215"/>
    <w:multiLevelType w:val="hybridMultilevel"/>
    <w:tmpl w:val="25661A0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1E4F7AEC"/>
    <w:multiLevelType w:val="hybridMultilevel"/>
    <w:tmpl w:val="7B667FBC"/>
    <w:lvl w:ilvl="0" w:tplc="0409000F">
      <w:start w:val="1"/>
      <w:numFmt w:val="decimal"/>
      <w:lvlText w:val="%1."/>
      <w:lvlJc w:val="left"/>
      <w:pPr>
        <w:ind w:left="480" w:hanging="480"/>
      </w:pPr>
    </w:lvl>
    <w:lvl w:ilvl="1" w:tplc="0EA42A5A">
      <w:start w:val="1"/>
      <w:numFmt w:val="upperLetter"/>
      <w:lvlText w:val="%2."/>
      <w:lvlJc w:val="left"/>
      <w:pPr>
        <w:ind w:left="1020" w:hanging="540"/>
      </w:pPr>
      <w:rPr>
        <w:rFonts w:ascii="Times New Roman" w:hAnsi="Times New Roman"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12" w15:restartNumberingAfterBreak="0">
    <w:nsid w:val="201D2BE3"/>
    <w:multiLevelType w:val="hybridMultilevel"/>
    <w:tmpl w:val="448C44A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13" w15:restartNumberingAfterBreak="0">
    <w:nsid w:val="23B62337"/>
    <w:multiLevelType w:val="hybridMultilevel"/>
    <w:tmpl w:val="0F48A27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271A53D1"/>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275809E4"/>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2B7C7DEE"/>
    <w:multiLevelType w:val="hybridMultilevel"/>
    <w:tmpl w:val="448C44A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17" w15:restartNumberingAfterBreak="0">
    <w:nsid w:val="2C6F5E63"/>
    <w:multiLevelType w:val="hybridMultilevel"/>
    <w:tmpl w:val="E90647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2DBF4267"/>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2EAB1F2E"/>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33557BA0"/>
    <w:multiLevelType w:val="hybridMultilevel"/>
    <w:tmpl w:val="448C44A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21" w15:restartNumberingAfterBreak="0">
    <w:nsid w:val="368F48F3"/>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37950B08"/>
    <w:multiLevelType w:val="multilevel"/>
    <w:tmpl w:val="0409001D"/>
    <w:styleLink w:val="a0"/>
    <w:lvl w:ilvl="0">
      <w:start w:val="1"/>
      <w:numFmt w:val="bullet"/>
      <w:lvlText w:val=""/>
      <w:lvlJc w:val="left"/>
      <w:pPr>
        <w:ind w:left="425" w:hanging="425"/>
      </w:pPr>
      <w:rPr>
        <w:rFonts w:ascii="Wingdings" w:hAnsi="Wingding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3DBD4F18"/>
    <w:multiLevelType w:val="hybridMultilevel"/>
    <w:tmpl w:val="7B667FBC"/>
    <w:lvl w:ilvl="0" w:tplc="0409000F">
      <w:start w:val="1"/>
      <w:numFmt w:val="decimal"/>
      <w:lvlText w:val="%1."/>
      <w:lvlJc w:val="left"/>
      <w:pPr>
        <w:ind w:left="480" w:hanging="480"/>
      </w:pPr>
    </w:lvl>
    <w:lvl w:ilvl="1" w:tplc="0EA42A5A">
      <w:start w:val="1"/>
      <w:numFmt w:val="upperLetter"/>
      <w:lvlText w:val="%2."/>
      <w:lvlJc w:val="left"/>
      <w:pPr>
        <w:ind w:left="1020" w:hanging="540"/>
      </w:pPr>
      <w:rPr>
        <w:rFonts w:ascii="Times New Roman" w:hAnsi="Times New Roman"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24" w15:restartNumberingAfterBreak="0">
    <w:nsid w:val="4166393F"/>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44122E3F"/>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47182B81"/>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47746ADC"/>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47F12C1C"/>
    <w:multiLevelType w:val="hybridMultilevel"/>
    <w:tmpl w:val="D534B1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4A001723"/>
    <w:multiLevelType w:val="hybridMultilevel"/>
    <w:tmpl w:val="448C44A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30" w15:restartNumberingAfterBreak="0">
    <w:nsid w:val="53BB6BC8"/>
    <w:multiLevelType w:val="hybridMultilevel"/>
    <w:tmpl w:val="7B667FBC"/>
    <w:lvl w:ilvl="0" w:tplc="0409000F">
      <w:start w:val="1"/>
      <w:numFmt w:val="decimal"/>
      <w:lvlText w:val="%1."/>
      <w:lvlJc w:val="left"/>
      <w:pPr>
        <w:ind w:left="480" w:hanging="480"/>
      </w:pPr>
    </w:lvl>
    <w:lvl w:ilvl="1" w:tplc="0EA42A5A">
      <w:start w:val="1"/>
      <w:numFmt w:val="upperLetter"/>
      <w:lvlText w:val="%2."/>
      <w:lvlJc w:val="left"/>
      <w:pPr>
        <w:ind w:left="1020" w:hanging="540"/>
      </w:pPr>
      <w:rPr>
        <w:rFonts w:ascii="Times New Roman" w:hAnsi="Times New Roman"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31" w15:restartNumberingAfterBreak="0">
    <w:nsid w:val="53DE29EB"/>
    <w:multiLevelType w:val="hybridMultilevel"/>
    <w:tmpl w:val="AB1CCED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582E33B1"/>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 w15:restartNumberingAfterBreak="0">
    <w:nsid w:val="58366433"/>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 w15:restartNumberingAfterBreak="0">
    <w:nsid w:val="59FB49CB"/>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5" w15:restartNumberingAfterBreak="0">
    <w:nsid w:val="5A48499C"/>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6" w15:restartNumberingAfterBreak="0">
    <w:nsid w:val="5ADE43FF"/>
    <w:multiLevelType w:val="hybridMultilevel"/>
    <w:tmpl w:val="104453C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7" w15:restartNumberingAfterBreak="0">
    <w:nsid w:val="5F854A4A"/>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8" w15:restartNumberingAfterBreak="0">
    <w:nsid w:val="60A57688"/>
    <w:multiLevelType w:val="hybridMultilevel"/>
    <w:tmpl w:val="448C44A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39" w15:restartNumberingAfterBreak="0">
    <w:nsid w:val="60F44AF5"/>
    <w:multiLevelType w:val="hybridMultilevel"/>
    <w:tmpl w:val="448C44A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40" w15:restartNumberingAfterBreak="0">
    <w:nsid w:val="677838A2"/>
    <w:multiLevelType w:val="hybridMultilevel"/>
    <w:tmpl w:val="448C44A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41" w15:restartNumberingAfterBreak="0">
    <w:nsid w:val="6840325D"/>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2" w15:restartNumberingAfterBreak="0">
    <w:nsid w:val="68EF5BF6"/>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3" w15:restartNumberingAfterBreak="0">
    <w:nsid w:val="71952497"/>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4" w15:restartNumberingAfterBreak="0">
    <w:nsid w:val="749B38E5"/>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5" w15:restartNumberingAfterBreak="0">
    <w:nsid w:val="7D9D438A"/>
    <w:multiLevelType w:val="hybridMultilevel"/>
    <w:tmpl w:val="2304B71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2088570732">
    <w:abstractNumId w:val="22"/>
  </w:num>
  <w:num w:numId="2" w16cid:durableId="1959489032">
    <w:abstractNumId w:val="0"/>
  </w:num>
  <w:num w:numId="3" w16cid:durableId="1952279146">
    <w:abstractNumId w:val="27"/>
  </w:num>
  <w:num w:numId="4" w16cid:durableId="164177950">
    <w:abstractNumId w:val="6"/>
  </w:num>
  <w:num w:numId="5" w16cid:durableId="1744065973">
    <w:abstractNumId w:val="8"/>
  </w:num>
  <w:num w:numId="6" w16cid:durableId="295917006">
    <w:abstractNumId w:val="36"/>
  </w:num>
  <w:num w:numId="7" w16cid:durableId="1473905830">
    <w:abstractNumId w:val="5"/>
  </w:num>
  <w:num w:numId="8" w16cid:durableId="1286353589">
    <w:abstractNumId w:val="1"/>
  </w:num>
  <w:num w:numId="9" w16cid:durableId="280574882">
    <w:abstractNumId w:val="19"/>
  </w:num>
  <w:num w:numId="10" w16cid:durableId="359471936">
    <w:abstractNumId w:val="33"/>
  </w:num>
  <w:num w:numId="11" w16cid:durableId="1713992138">
    <w:abstractNumId w:val="7"/>
  </w:num>
  <w:num w:numId="12" w16cid:durableId="1957904701">
    <w:abstractNumId w:val="45"/>
  </w:num>
  <w:num w:numId="13" w16cid:durableId="393432012">
    <w:abstractNumId w:val="25"/>
  </w:num>
  <w:num w:numId="14" w16cid:durableId="1169566051">
    <w:abstractNumId w:val="35"/>
  </w:num>
  <w:num w:numId="15" w16cid:durableId="939292595">
    <w:abstractNumId w:val="3"/>
  </w:num>
  <w:num w:numId="16" w16cid:durableId="1439525167">
    <w:abstractNumId w:val="24"/>
  </w:num>
  <w:num w:numId="17" w16cid:durableId="1635863536">
    <w:abstractNumId w:val="32"/>
  </w:num>
  <w:num w:numId="18" w16cid:durableId="2071420306">
    <w:abstractNumId w:val="34"/>
  </w:num>
  <w:num w:numId="19" w16cid:durableId="178395780">
    <w:abstractNumId w:val="15"/>
  </w:num>
  <w:num w:numId="20" w16cid:durableId="287667391">
    <w:abstractNumId w:val="17"/>
  </w:num>
  <w:num w:numId="21" w16cid:durableId="1209025669">
    <w:abstractNumId w:val="21"/>
  </w:num>
  <w:num w:numId="22" w16cid:durableId="1616332565">
    <w:abstractNumId w:val="41"/>
  </w:num>
  <w:num w:numId="23" w16cid:durableId="1426226056">
    <w:abstractNumId w:val="2"/>
  </w:num>
  <w:num w:numId="24" w16cid:durableId="2085180461">
    <w:abstractNumId w:val="23"/>
  </w:num>
  <w:num w:numId="25" w16cid:durableId="397482249">
    <w:abstractNumId w:val="30"/>
  </w:num>
  <w:num w:numId="26" w16cid:durableId="271714014">
    <w:abstractNumId w:val="11"/>
  </w:num>
  <w:num w:numId="27" w16cid:durableId="1480263136">
    <w:abstractNumId w:val="38"/>
  </w:num>
  <w:num w:numId="28" w16cid:durableId="1494031496">
    <w:abstractNumId w:val="12"/>
  </w:num>
  <w:num w:numId="29" w16cid:durableId="1977955638">
    <w:abstractNumId w:val="39"/>
  </w:num>
  <w:num w:numId="30" w16cid:durableId="662196711">
    <w:abstractNumId w:val="40"/>
  </w:num>
  <w:num w:numId="31" w16cid:durableId="1383138648">
    <w:abstractNumId w:val="29"/>
  </w:num>
  <w:num w:numId="32" w16cid:durableId="129370250">
    <w:abstractNumId w:val="16"/>
  </w:num>
  <w:num w:numId="33" w16cid:durableId="1583177686">
    <w:abstractNumId w:val="20"/>
  </w:num>
  <w:num w:numId="34" w16cid:durableId="1435323624">
    <w:abstractNumId w:val="26"/>
  </w:num>
  <w:num w:numId="35" w16cid:durableId="760956747">
    <w:abstractNumId w:val="14"/>
  </w:num>
  <w:num w:numId="36" w16cid:durableId="1855067669">
    <w:abstractNumId w:val="43"/>
  </w:num>
  <w:num w:numId="37" w16cid:durableId="556747393">
    <w:abstractNumId w:val="37"/>
  </w:num>
  <w:num w:numId="38" w16cid:durableId="1540438172">
    <w:abstractNumId w:val="44"/>
  </w:num>
  <w:num w:numId="39" w16cid:durableId="2122533839">
    <w:abstractNumId w:val="42"/>
  </w:num>
  <w:num w:numId="40" w16cid:durableId="1492090563">
    <w:abstractNumId w:val="18"/>
  </w:num>
  <w:num w:numId="41" w16cid:durableId="442849457">
    <w:abstractNumId w:val="10"/>
  </w:num>
  <w:num w:numId="42" w16cid:durableId="406223000">
    <w:abstractNumId w:val="31"/>
  </w:num>
  <w:num w:numId="43" w16cid:durableId="709382646">
    <w:abstractNumId w:val="4"/>
  </w:num>
  <w:num w:numId="44" w16cid:durableId="943616339">
    <w:abstractNumId w:val="13"/>
  </w:num>
  <w:num w:numId="45" w16cid:durableId="2110080841">
    <w:abstractNumId w:val="28"/>
  </w:num>
  <w:num w:numId="46" w16cid:durableId="705832073">
    <w:abstractNumId w:val="9"/>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mirrorMargins/>
  <w:bordersDoNotSurroundHeader/>
  <w:bordersDoNotSurroundFooter/>
  <w:hideSpellingErrors/>
  <w:defaultTabStop w:val="480"/>
  <w:evenAndOddHeaders/>
  <w:drawingGridHorizontalSpacing w:val="120"/>
  <w:displayHorizontalDrawingGridEvery w:val="0"/>
  <w:displayVerticalDrawingGridEvery w:val="2"/>
  <w:characterSpacingControl w:val="compressPunctuation"/>
  <w:hdrShapeDefaults>
    <o:shapedefaults v:ext="edit" spidmax="207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U1MzI1NTQxNDWzMDZW0lEKTi0uzszPAykwNK0FABXl6ywtAAAA"/>
  </w:docVars>
  <w:rsids>
    <w:rsidRoot w:val="00012806"/>
    <w:rsid w:val="00002E15"/>
    <w:rsid w:val="00004401"/>
    <w:rsid w:val="00006018"/>
    <w:rsid w:val="00006C16"/>
    <w:rsid w:val="0001108A"/>
    <w:rsid w:val="0001250D"/>
    <w:rsid w:val="00012806"/>
    <w:rsid w:val="00012972"/>
    <w:rsid w:val="00012F87"/>
    <w:rsid w:val="00015DAF"/>
    <w:rsid w:val="00022930"/>
    <w:rsid w:val="00023C79"/>
    <w:rsid w:val="00033019"/>
    <w:rsid w:val="0003738A"/>
    <w:rsid w:val="00037F95"/>
    <w:rsid w:val="00042100"/>
    <w:rsid w:val="000461AD"/>
    <w:rsid w:val="0005135C"/>
    <w:rsid w:val="0005208D"/>
    <w:rsid w:val="00052C1D"/>
    <w:rsid w:val="00052D91"/>
    <w:rsid w:val="0005326B"/>
    <w:rsid w:val="0005385A"/>
    <w:rsid w:val="00056A34"/>
    <w:rsid w:val="00056FF6"/>
    <w:rsid w:val="000576D6"/>
    <w:rsid w:val="00060462"/>
    <w:rsid w:val="00061437"/>
    <w:rsid w:val="00063D80"/>
    <w:rsid w:val="00065A93"/>
    <w:rsid w:val="000679E7"/>
    <w:rsid w:val="00067E88"/>
    <w:rsid w:val="00075769"/>
    <w:rsid w:val="00077469"/>
    <w:rsid w:val="000776B1"/>
    <w:rsid w:val="00082BFF"/>
    <w:rsid w:val="000842E8"/>
    <w:rsid w:val="00086BA3"/>
    <w:rsid w:val="00087D86"/>
    <w:rsid w:val="00087FBF"/>
    <w:rsid w:val="00090657"/>
    <w:rsid w:val="000911A2"/>
    <w:rsid w:val="000917A7"/>
    <w:rsid w:val="00093C76"/>
    <w:rsid w:val="00094882"/>
    <w:rsid w:val="00096E0E"/>
    <w:rsid w:val="000A0D0F"/>
    <w:rsid w:val="000A140F"/>
    <w:rsid w:val="000A2FA6"/>
    <w:rsid w:val="000A52C6"/>
    <w:rsid w:val="000A61CD"/>
    <w:rsid w:val="000A65AC"/>
    <w:rsid w:val="000B0E26"/>
    <w:rsid w:val="000B161A"/>
    <w:rsid w:val="000B1BEB"/>
    <w:rsid w:val="000B29E1"/>
    <w:rsid w:val="000B32A9"/>
    <w:rsid w:val="000B5CCF"/>
    <w:rsid w:val="000B5E77"/>
    <w:rsid w:val="000B643D"/>
    <w:rsid w:val="000C0A09"/>
    <w:rsid w:val="000C35E8"/>
    <w:rsid w:val="000C4730"/>
    <w:rsid w:val="000C4C69"/>
    <w:rsid w:val="000C4EFE"/>
    <w:rsid w:val="000D28EF"/>
    <w:rsid w:val="000D3460"/>
    <w:rsid w:val="000D4BFD"/>
    <w:rsid w:val="000D5D46"/>
    <w:rsid w:val="000D63A4"/>
    <w:rsid w:val="000D6553"/>
    <w:rsid w:val="000E2BAF"/>
    <w:rsid w:val="000E37CB"/>
    <w:rsid w:val="000E4017"/>
    <w:rsid w:val="000E49D2"/>
    <w:rsid w:val="000E4F82"/>
    <w:rsid w:val="000E5A51"/>
    <w:rsid w:val="000E5D08"/>
    <w:rsid w:val="000E763B"/>
    <w:rsid w:val="000E7A05"/>
    <w:rsid w:val="000F04CB"/>
    <w:rsid w:val="000F2A89"/>
    <w:rsid w:val="000F37AB"/>
    <w:rsid w:val="000F53FF"/>
    <w:rsid w:val="000F5E4F"/>
    <w:rsid w:val="000F784D"/>
    <w:rsid w:val="00103E11"/>
    <w:rsid w:val="00106B48"/>
    <w:rsid w:val="0011296A"/>
    <w:rsid w:val="00113B7E"/>
    <w:rsid w:val="00113D54"/>
    <w:rsid w:val="001208E3"/>
    <w:rsid w:val="00120BBC"/>
    <w:rsid w:val="00121A1F"/>
    <w:rsid w:val="00121A5E"/>
    <w:rsid w:val="00122884"/>
    <w:rsid w:val="00122A04"/>
    <w:rsid w:val="00123346"/>
    <w:rsid w:val="00126513"/>
    <w:rsid w:val="00127DE2"/>
    <w:rsid w:val="0013011A"/>
    <w:rsid w:val="001301B5"/>
    <w:rsid w:val="0013027C"/>
    <w:rsid w:val="001309FB"/>
    <w:rsid w:val="001327A9"/>
    <w:rsid w:val="00133C84"/>
    <w:rsid w:val="0013488E"/>
    <w:rsid w:val="00137974"/>
    <w:rsid w:val="0014053E"/>
    <w:rsid w:val="001414CB"/>
    <w:rsid w:val="00141D5F"/>
    <w:rsid w:val="00142290"/>
    <w:rsid w:val="001428FA"/>
    <w:rsid w:val="001429E8"/>
    <w:rsid w:val="00142DB8"/>
    <w:rsid w:val="00143C91"/>
    <w:rsid w:val="00145F0E"/>
    <w:rsid w:val="00147103"/>
    <w:rsid w:val="00147787"/>
    <w:rsid w:val="00150989"/>
    <w:rsid w:val="001519A7"/>
    <w:rsid w:val="0015484F"/>
    <w:rsid w:val="0015615A"/>
    <w:rsid w:val="00156180"/>
    <w:rsid w:val="00161E47"/>
    <w:rsid w:val="0016249E"/>
    <w:rsid w:val="001707D9"/>
    <w:rsid w:val="00170DCC"/>
    <w:rsid w:val="00171757"/>
    <w:rsid w:val="00175E13"/>
    <w:rsid w:val="00176762"/>
    <w:rsid w:val="00181924"/>
    <w:rsid w:val="001821DD"/>
    <w:rsid w:val="00183265"/>
    <w:rsid w:val="0018378A"/>
    <w:rsid w:val="0018529F"/>
    <w:rsid w:val="001869A2"/>
    <w:rsid w:val="001911F6"/>
    <w:rsid w:val="00192389"/>
    <w:rsid w:val="001937D7"/>
    <w:rsid w:val="001939B7"/>
    <w:rsid w:val="00193E3D"/>
    <w:rsid w:val="00193F2A"/>
    <w:rsid w:val="00194998"/>
    <w:rsid w:val="00195048"/>
    <w:rsid w:val="00195BD9"/>
    <w:rsid w:val="00196999"/>
    <w:rsid w:val="001973CA"/>
    <w:rsid w:val="001A0D4D"/>
    <w:rsid w:val="001A4664"/>
    <w:rsid w:val="001A47CF"/>
    <w:rsid w:val="001B2665"/>
    <w:rsid w:val="001B30E9"/>
    <w:rsid w:val="001B4AE0"/>
    <w:rsid w:val="001B5467"/>
    <w:rsid w:val="001B6861"/>
    <w:rsid w:val="001C0184"/>
    <w:rsid w:val="001C0406"/>
    <w:rsid w:val="001C105E"/>
    <w:rsid w:val="001C18CC"/>
    <w:rsid w:val="001C2882"/>
    <w:rsid w:val="001C58EF"/>
    <w:rsid w:val="001C676D"/>
    <w:rsid w:val="001C6A45"/>
    <w:rsid w:val="001C7A02"/>
    <w:rsid w:val="001C7F1E"/>
    <w:rsid w:val="001D0BCA"/>
    <w:rsid w:val="001D187E"/>
    <w:rsid w:val="001D4C4F"/>
    <w:rsid w:val="001D5198"/>
    <w:rsid w:val="001D6F7F"/>
    <w:rsid w:val="001D77CC"/>
    <w:rsid w:val="001E1979"/>
    <w:rsid w:val="001E480A"/>
    <w:rsid w:val="001E614A"/>
    <w:rsid w:val="001F230D"/>
    <w:rsid w:val="001F29F2"/>
    <w:rsid w:val="001F3B05"/>
    <w:rsid w:val="001F3B5B"/>
    <w:rsid w:val="001F6300"/>
    <w:rsid w:val="00201CAD"/>
    <w:rsid w:val="0020205C"/>
    <w:rsid w:val="00202494"/>
    <w:rsid w:val="00202976"/>
    <w:rsid w:val="0020325C"/>
    <w:rsid w:val="0020428E"/>
    <w:rsid w:val="00204369"/>
    <w:rsid w:val="00204D9F"/>
    <w:rsid w:val="00206BAD"/>
    <w:rsid w:val="00212740"/>
    <w:rsid w:val="00213AD1"/>
    <w:rsid w:val="00217007"/>
    <w:rsid w:val="00217662"/>
    <w:rsid w:val="00217D1B"/>
    <w:rsid w:val="00217D80"/>
    <w:rsid w:val="0022109E"/>
    <w:rsid w:val="002237F7"/>
    <w:rsid w:val="00223BDD"/>
    <w:rsid w:val="00224211"/>
    <w:rsid w:val="002258CC"/>
    <w:rsid w:val="00225B31"/>
    <w:rsid w:val="002274DB"/>
    <w:rsid w:val="00233AF4"/>
    <w:rsid w:val="002359A3"/>
    <w:rsid w:val="0023613D"/>
    <w:rsid w:val="00240735"/>
    <w:rsid w:val="00242F1A"/>
    <w:rsid w:val="002431BC"/>
    <w:rsid w:val="00243990"/>
    <w:rsid w:val="00243A2C"/>
    <w:rsid w:val="00244F4B"/>
    <w:rsid w:val="00245B4F"/>
    <w:rsid w:val="002503D7"/>
    <w:rsid w:val="00250A09"/>
    <w:rsid w:val="00260017"/>
    <w:rsid w:val="00260D6C"/>
    <w:rsid w:val="00261D0A"/>
    <w:rsid w:val="0026330D"/>
    <w:rsid w:val="002663E1"/>
    <w:rsid w:val="00270758"/>
    <w:rsid w:val="00271AEC"/>
    <w:rsid w:val="002722BE"/>
    <w:rsid w:val="0027514E"/>
    <w:rsid w:val="00275C43"/>
    <w:rsid w:val="00277151"/>
    <w:rsid w:val="002837D4"/>
    <w:rsid w:val="002840C4"/>
    <w:rsid w:val="00284772"/>
    <w:rsid w:val="00285A1D"/>
    <w:rsid w:val="002869EF"/>
    <w:rsid w:val="002924B8"/>
    <w:rsid w:val="00292CA7"/>
    <w:rsid w:val="002930BC"/>
    <w:rsid w:val="00293B41"/>
    <w:rsid w:val="00294392"/>
    <w:rsid w:val="002948E7"/>
    <w:rsid w:val="00294ECD"/>
    <w:rsid w:val="00297381"/>
    <w:rsid w:val="0029768F"/>
    <w:rsid w:val="002A0A6E"/>
    <w:rsid w:val="002A2B1A"/>
    <w:rsid w:val="002A3424"/>
    <w:rsid w:val="002A564D"/>
    <w:rsid w:val="002B109A"/>
    <w:rsid w:val="002B17AE"/>
    <w:rsid w:val="002B2203"/>
    <w:rsid w:val="002B41C3"/>
    <w:rsid w:val="002B4F66"/>
    <w:rsid w:val="002B6689"/>
    <w:rsid w:val="002C3020"/>
    <w:rsid w:val="002C459A"/>
    <w:rsid w:val="002C5E6D"/>
    <w:rsid w:val="002C7B95"/>
    <w:rsid w:val="002C7DD6"/>
    <w:rsid w:val="002C7FA5"/>
    <w:rsid w:val="002D077E"/>
    <w:rsid w:val="002D1429"/>
    <w:rsid w:val="002D2C1E"/>
    <w:rsid w:val="002D3A24"/>
    <w:rsid w:val="002D3D5F"/>
    <w:rsid w:val="002D3E5D"/>
    <w:rsid w:val="002D45A4"/>
    <w:rsid w:val="002D7A16"/>
    <w:rsid w:val="002E0D67"/>
    <w:rsid w:val="002E299A"/>
    <w:rsid w:val="002E365F"/>
    <w:rsid w:val="002E521D"/>
    <w:rsid w:val="002F0225"/>
    <w:rsid w:val="002F2A8B"/>
    <w:rsid w:val="002F2B13"/>
    <w:rsid w:val="002F2CF6"/>
    <w:rsid w:val="002F2F0D"/>
    <w:rsid w:val="002F36CD"/>
    <w:rsid w:val="002F39F6"/>
    <w:rsid w:val="002F71E6"/>
    <w:rsid w:val="003000B6"/>
    <w:rsid w:val="00304836"/>
    <w:rsid w:val="003054B3"/>
    <w:rsid w:val="0030706F"/>
    <w:rsid w:val="0031000C"/>
    <w:rsid w:val="00310707"/>
    <w:rsid w:val="00313FDB"/>
    <w:rsid w:val="0031606A"/>
    <w:rsid w:val="00316156"/>
    <w:rsid w:val="0031615A"/>
    <w:rsid w:val="003166AF"/>
    <w:rsid w:val="003215C5"/>
    <w:rsid w:val="003218B5"/>
    <w:rsid w:val="0032216A"/>
    <w:rsid w:val="00322C60"/>
    <w:rsid w:val="003235D7"/>
    <w:rsid w:val="00324BA1"/>
    <w:rsid w:val="00327754"/>
    <w:rsid w:val="003278C3"/>
    <w:rsid w:val="003300CF"/>
    <w:rsid w:val="00331410"/>
    <w:rsid w:val="003322E1"/>
    <w:rsid w:val="00332769"/>
    <w:rsid w:val="003340FB"/>
    <w:rsid w:val="00346995"/>
    <w:rsid w:val="00346D4B"/>
    <w:rsid w:val="003470FB"/>
    <w:rsid w:val="00347847"/>
    <w:rsid w:val="003500A3"/>
    <w:rsid w:val="00351A59"/>
    <w:rsid w:val="00351DDA"/>
    <w:rsid w:val="003571FB"/>
    <w:rsid w:val="003577A3"/>
    <w:rsid w:val="0035792B"/>
    <w:rsid w:val="0036149B"/>
    <w:rsid w:val="00361509"/>
    <w:rsid w:val="00361E04"/>
    <w:rsid w:val="00363B1E"/>
    <w:rsid w:val="00363CAE"/>
    <w:rsid w:val="00367C31"/>
    <w:rsid w:val="00371227"/>
    <w:rsid w:val="00373927"/>
    <w:rsid w:val="00373957"/>
    <w:rsid w:val="00375C09"/>
    <w:rsid w:val="003763EC"/>
    <w:rsid w:val="003765BF"/>
    <w:rsid w:val="00377CE9"/>
    <w:rsid w:val="00380A03"/>
    <w:rsid w:val="00382F7C"/>
    <w:rsid w:val="003835F8"/>
    <w:rsid w:val="00384E5F"/>
    <w:rsid w:val="0038744E"/>
    <w:rsid w:val="0039589C"/>
    <w:rsid w:val="003969BC"/>
    <w:rsid w:val="003A1E3E"/>
    <w:rsid w:val="003A32FD"/>
    <w:rsid w:val="003A3C36"/>
    <w:rsid w:val="003A3F61"/>
    <w:rsid w:val="003A447F"/>
    <w:rsid w:val="003A452D"/>
    <w:rsid w:val="003A57B4"/>
    <w:rsid w:val="003A6FAD"/>
    <w:rsid w:val="003A77A6"/>
    <w:rsid w:val="003B00C4"/>
    <w:rsid w:val="003B25EC"/>
    <w:rsid w:val="003B3F31"/>
    <w:rsid w:val="003B7459"/>
    <w:rsid w:val="003C034D"/>
    <w:rsid w:val="003C212B"/>
    <w:rsid w:val="003C21B8"/>
    <w:rsid w:val="003C3F60"/>
    <w:rsid w:val="003C42BB"/>
    <w:rsid w:val="003C43E1"/>
    <w:rsid w:val="003C4B61"/>
    <w:rsid w:val="003C58E7"/>
    <w:rsid w:val="003D05DC"/>
    <w:rsid w:val="003D1110"/>
    <w:rsid w:val="003D39AB"/>
    <w:rsid w:val="003D6F08"/>
    <w:rsid w:val="003E108F"/>
    <w:rsid w:val="003E2053"/>
    <w:rsid w:val="003E217C"/>
    <w:rsid w:val="003E7241"/>
    <w:rsid w:val="003E7B9E"/>
    <w:rsid w:val="003F12D7"/>
    <w:rsid w:val="003F155A"/>
    <w:rsid w:val="003F1EFD"/>
    <w:rsid w:val="003F2E4A"/>
    <w:rsid w:val="003F2FE3"/>
    <w:rsid w:val="003F6DA9"/>
    <w:rsid w:val="00403B8F"/>
    <w:rsid w:val="004045C2"/>
    <w:rsid w:val="00407AE0"/>
    <w:rsid w:val="00411522"/>
    <w:rsid w:val="00414B42"/>
    <w:rsid w:val="00417682"/>
    <w:rsid w:val="0041769B"/>
    <w:rsid w:val="00421252"/>
    <w:rsid w:val="004213A0"/>
    <w:rsid w:val="004216C7"/>
    <w:rsid w:val="00423148"/>
    <w:rsid w:val="00423C30"/>
    <w:rsid w:val="004277BC"/>
    <w:rsid w:val="00430B66"/>
    <w:rsid w:val="00431CA0"/>
    <w:rsid w:val="00432E70"/>
    <w:rsid w:val="004400E1"/>
    <w:rsid w:val="00443A38"/>
    <w:rsid w:val="004444DB"/>
    <w:rsid w:val="00446828"/>
    <w:rsid w:val="00447E51"/>
    <w:rsid w:val="0045082B"/>
    <w:rsid w:val="00450CB9"/>
    <w:rsid w:val="004523E5"/>
    <w:rsid w:val="0045380A"/>
    <w:rsid w:val="004541BB"/>
    <w:rsid w:val="00454574"/>
    <w:rsid w:val="00456DA6"/>
    <w:rsid w:val="00457911"/>
    <w:rsid w:val="0046074B"/>
    <w:rsid w:val="00460D6B"/>
    <w:rsid w:val="0046314B"/>
    <w:rsid w:val="00463D0A"/>
    <w:rsid w:val="00464551"/>
    <w:rsid w:val="004647FB"/>
    <w:rsid w:val="00466C83"/>
    <w:rsid w:val="004702F6"/>
    <w:rsid w:val="004733AD"/>
    <w:rsid w:val="00474A25"/>
    <w:rsid w:val="00474BCF"/>
    <w:rsid w:val="00475A6B"/>
    <w:rsid w:val="00480296"/>
    <w:rsid w:val="0048151C"/>
    <w:rsid w:val="004816AD"/>
    <w:rsid w:val="00484149"/>
    <w:rsid w:val="00484934"/>
    <w:rsid w:val="004877EA"/>
    <w:rsid w:val="00487EC8"/>
    <w:rsid w:val="00492610"/>
    <w:rsid w:val="004927E0"/>
    <w:rsid w:val="00493220"/>
    <w:rsid w:val="004938A1"/>
    <w:rsid w:val="00496175"/>
    <w:rsid w:val="004A04B0"/>
    <w:rsid w:val="004A0E82"/>
    <w:rsid w:val="004A3919"/>
    <w:rsid w:val="004A70A9"/>
    <w:rsid w:val="004B006B"/>
    <w:rsid w:val="004B3206"/>
    <w:rsid w:val="004B3C16"/>
    <w:rsid w:val="004B52EB"/>
    <w:rsid w:val="004B7AF2"/>
    <w:rsid w:val="004C2DAB"/>
    <w:rsid w:val="004C2FC1"/>
    <w:rsid w:val="004C3224"/>
    <w:rsid w:val="004C4DAF"/>
    <w:rsid w:val="004C4F2E"/>
    <w:rsid w:val="004C4F99"/>
    <w:rsid w:val="004C58F3"/>
    <w:rsid w:val="004C63AB"/>
    <w:rsid w:val="004C6B02"/>
    <w:rsid w:val="004D0EA4"/>
    <w:rsid w:val="004D1082"/>
    <w:rsid w:val="004D13D8"/>
    <w:rsid w:val="004D1C2E"/>
    <w:rsid w:val="004D263D"/>
    <w:rsid w:val="004D3F0A"/>
    <w:rsid w:val="004D7307"/>
    <w:rsid w:val="004E081F"/>
    <w:rsid w:val="004E11BE"/>
    <w:rsid w:val="004E1F36"/>
    <w:rsid w:val="004E3E3D"/>
    <w:rsid w:val="004F0768"/>
    <w:rsid w:val="004F1C11"/>
    <w:rsid w:val="004F3FE5"/>
    <w:rsid w:val="004F490E"/>
    <w:rsid w:val="00500429"/>
    <w:rsid w:val="00502DB8"/>
    <w:rsid w:val="0050564E"/>
    <w:rsid w:val="00512681"/>
    <w:rsid w:val="005133B4"/>
    <w:rsid w:val="00513714"/>
    <w:rsid w:val="00513D5C"/>
    <w:rsid w:val="0052062B"/>
    <w:rsid w:val="00520DEE"/>
    <w:rsid w:val="0052132F"/>
    <w:rsid w:val="00522527"/>
    <w:rsid w:val="00522675"/>
    <w:rsid w:val="00522DB8"/>
    <w:rsid w:val="00523391"/>
    <w:rsid w:val="00523408"/>
    <w:rsid w:val="005235FD"/>
    <w:rsid w:val="00523EF4"/>
    <w:rsid w:val="0052495B"/>
    <w:rsid w:val="0052512F"/>
    <w:rsid w:val="00525B65"/>
    <w:rsid w:val="005272E1"/>
    <w:rsid w:val="005331F3"/>
    <w:rsid w:val="0053327F"/>
    <w:rsid w:val="005336B6"/>
    <w:rsid w:val="00534B7F"/>
    <w:rsid w:val="00537619"/>
    <w:rsid w:val="005376DD"/>
    <w:rsid w:val="005402B7"/>
    <w:rsid w:val="00540A60"/>
    <w:rsid w:val="00540B0F"/>
    <w:rsid w:val="00540DF1"/>
    <w:rsid w:val="00540FC6"/>
    <w:rsid w:val="005430EA"/>
    <w:rsid w:val="005461E4"/>
    <w:rsid w:val="00546CBA"/>
    <w:rsid w:val="00550202"/>
    <w:rsid w:val="005510CE"/>
    <w:rsid w:val="00551D50"/>
    <w:rsid w:val="00553B0C"/>
    <w:rsid w:val="00563B32"/>
    <w:rsid w:val="00563C08"/>
    <w:rsid w:val="005643B5"/>
    <w:rsid w:val="00566EA0"/>
    <w:rsid w:val="005675CA"/>
    <w:rsid w:val="00567C73"/>
    <w:rsid w:val="0057071F"/>
    <w:rsid w:val="0057142A"/>
    <w:rsid w:val="00571541"/>
    <w:rsid w:val="00572351"/>
    <w:rsid w:val="00572E1A"/>
    <w:rsid w:val="005741E0"/>
    <w:rsid w:val="00574BA9"/>
    <w:rsid w:val="005751F9"/>
    <w:rsid w:val="00583754"/>
    <w:rsid w:val="0058575B"/>
    <w:rsid w:val="0058663E"/>
    <w:rsid w:val="00586A55"/>
    <w:rsid w:val="00591EBD"/>
    <w:rsid w:val="005926B4"/>
    <w:rsid w:val="00592C90"/>
    <w:rsid w:val="00593380"/>
    <w:rsid w:val="00593633"/>
    <w:rsid w:val="00594635"/>
    <w:rsid w:val="00594FF3"/>
    <w:rsid w:val="005952B4"/>
    <w:rsid w:val="00595889"/>
    <w:rsid w:val="00596B1C"/>
    <w:rsid w:val="005A288F"/>
    <w:rsid w:val="005A2F61"/>
    <w:rsid w:val="005A4008"/>
    <w:rsid w:val="005A4B84"/>
    <w:rsid w:val="005A56A1"/>
    <w:rsid w:val="005A66EE"/>
    <w:rsid w:val="005B0DE7"/>
    <w:rsid w:val="005B1EE3"/>
    <w:rsid w:val="005B230D"/>
    <w:rsid w:val="005B24A8"/>
    <w:rsid w:val="005B28EC"/>
    <w:rsid w:val="005B5571"/>
    <w:rsid w:val="005B5DB4"/>
    <w:rsid w:val="005B7082"/>
    <w:rsid w:val="005C071F"/>
    <w:rsid w:val="005C22E7"/>
    <w:rsid w:val="005C7A70"/>
    <w:rsid w:val="005D02ED"/>
    <w:rsid w:val="005D1C22"/>
    <w:rsid w:val="005D235E"/>
    <w:rsid w:val="005D261F"/>
    <w:rsid w:val="005D2DFB"/>
    <w:rsid w:val="005D3805"/>
    <w:rsid w:val="005D3B41"/>
    <w:rsid w:val="005D4089"/>
    <w:rsid w:val="005D4DA7"/>
    <w:rsid w:val="005D5787"/>
    <w:rsid w:val="005D61A9"/>
    <w:rsid w:val="005D626D"/>
    <w:rsid w:val="005D6B27"/>
    <w:rsid w:val="005D7FAB"/>
    <w:rsid w:val="005E229C"/>
    <w:rsid w:val="005E2793"/>
    <w:rsid w:val="005E366C"/>
    <w:rsid w:val="005E5452"/>
    <w:rsid w:val="005E7B81"/>
    <w:rsid w:val="005F191B"/>
    <w:rsid w:val="005F27DF"/>
    <w:rsid w:val="005F353D"/>
    <w:rsid w:val="005F391F"/>
    <w:rsid w:val="005F399E"/>
    <w:rsid w:val="00600894"/>
    <w:rsid w:val="006012F9"/>
    <w:rsid w:val="006033D2"/>
    <w:rsid w:val="0060432F"/>
    <w:rsid w:val="00604C50"/>
    <w:rsid w:val="00605717"/>
    <w:rsid w:val="00606591"/>
    <w:rsid w:val="00607ACA"/>
    <w:rsid w:val="0061153A"/>
    <w:rsid w:val="0061189E"/>
    <w:rsid w:val="006174F8"/>
    <w:rsid w:val="00617B71"/>
    <w:rsid w:val="00620726"/>
    <w:rsid w:val="006253A9"/>
    <w:rsid w:val="0062667F"/>
    <w:rsid w:val="00626F93"/>
    <w:rsid w:val="006273AC"/>
    <w:rsid w:val="0063108C"/>
    <w:rsid w:val="00631178"/>
    <w:rsid w:val="00632F67"/>
    <w:rsid w:val="006330D5"/>
    <w:rsid w:val="00633C97"/>
    <w:rsid w:val="00634016"/>
    <w:rsid w:val="006348D6"/>
    <w:rsid w:val="00635C32"/>
    <w:rsid w:val="00635F97"/>
    <w:rsid w:val="00636D72"/>
    <w:rsid w:val="006404EE"/>
    <w:rsid w:val="00640534"/>
    <w:rsid w:val="0064097B"/>
    <w:rsid w:val="00640AF1"/>
    <w:rsid w:val="00641107"/>
    <w:rsid w:val="006454E1"/>
    <w:rsid w:val="006461DA"/>
    <w:rsid w:val="006470F8"/>
    <w:rsid w:val="0064747F"/>
    <w:rsid w:val="0065033C"/>
    <w:rsid w:val="00651139"/>
    <w:rsid w:val="00651589"/>
    <w:rsid w:val="00652C98"/>
    <w:rsid w:val="00652ED7"/>
    <w:rsid w:val="00654881"/>
    <w:rsid w:val="006548C2"/>
    <w:rsid w:val="0065518A"/>
    <w:rsid w:val="00656B63"/>
    <w:rsid w:val="00657670"/>
    <w:rsid w:val="006576E1"/>
    <w:rsid w:val="00657AB6"/>
    <w:rsid w:val="00661967"/>
    <w:rsid w:val="0066202E"/>
    <w:rsid w:val="006638EE"/>
    <w:rsid w:val="00664D00"/>
    <w:rsid w:val="006669BA"/>
    <w:rsid w:val="00666DBA"/>
    <w:rsid w:val="00667E7C"/>
    <w:rsid w:val="0067187E"/>
    <w:rsid w:val="00680ED3"/>
    <w:rsid w:val="0068260A"/>
    <w:rsid w:val="00683236"/>
    <w:rsid w:val="00685066"/>
    <w:rsid w:val="00685CD1"/>
    <w:rsid w:val="00687AA0"/>
    <w:rsid w:val="00690D5A"/>
    <w:rsid w:val="0069349B"/>
    <w:rsid w:val="00693821"/>
    <w:rsid w:val="006938B6"/>
    <w:rsid w:val="00694A2C"/>
    <w:rsid w:val="0069557E"/>
    <w:rsid w:val="006967B7"/>
    <w:rsid w:val="00696B21"/>
    <w:rsid w:val="006A0555"/>
    <w:rsid w:val="006A260A"/>
    <w:rsid w:val="006A4E68"/>
    <w:rsid w:val="006A6B59"/>
    <w:rsid w:val="006B07B3"/>
    <w:rsid w:val="006B08F6"/>
    <w:rsid w:val="006B0B79"/>
    <w:rsid w:val="006B0C50"/>
    <w:rsid w:val="006B1AC4"/>
    <w:rsid w:val="006B2CF0"/>
    <w:rsid w:val="006B3FF9"/>
    <w:rsid w:val="006B4EA8"/>
    <w:rsid w:val="006B5E12"/>
    <w:rsid w:val="006B67D9"/>
    <w:rsid w:val="006B793E"/>
    <w:rsid w:val="006C0579"/>
    <w:rsid w:val="006C12A4"/>
    <w:rsid w:val="006C25F7"/>
    <w:rsid w:val="006C2F91"/>
    <w:rsid w:val="006C56B1"/>
    <w:rsid w:val="006C59F0"/>
    <w:rsid w:val="006C69EA"/>
    <w:rsid w:val="006D0B40"/>
    <w:rsid w:val="006D3656"/>
    <w:rsid w:val="006D4634"/>
    <w:rsid w:val="006D5358"/>
    <w:rsid w:val="006D5E5F"/>
    <w:rsid w:val="006D617B"/>
    <w:rsid w:val="006D7AC4"/>
    <w:rsid w:val="006E0464"/>
    <w:rsid w:val="006E5558"/>
    <w:rsid w:val="006E55C6"/>
    <w:rsid w:val="006E6015"/>
    <w:rsid w:val="006F0E7C"/>
    <w:rsid w:val="006F1EA2"/>
    <w:rsid w:val="006F2E83"/>
    <w:rsid w:val="006F3598"/>
    <w:rsid w:val="006F3C1A"/>
    <w:rsid w:val="006F4690"/>
    <w:rsid w:val="006F6706"/>
    <w:rsid w:val="006F6A6D"/>
    <w:rsid w:val="007103C1"/>
    <w:rsid w:val="00712E52"/>
    <w:rsid w:val="0071480A"/>
    <w:rsid w:val="00716275"/>
    <w:rsid w:val="00716B3A"/>
    <w:rsid w:val="00717C4D"/>
    <w:rsid w:val="00722B64"/>
    <w:rsid w:val="00723970"/>
    <w:rsid w:val="0072417E"/>
    <w:rsid w:val="00724879"/>
    <w:rsid w:val="00726532"/>
    <w:rsid w:val="00727E87"/>
    <w:rsid w:val="00730D47"/>
    <w:rsid w:val="0073328D"/>
    <w:rsid w:val="00741FEB"/>
    <w:rsid w:val="00743950"/>
    <w:rsid w:val="00745BE9"/>
    <w:rsid w:val="0074667F"/>
    <w:rsid w:val="00750D03"/>
    <w:rsid w:val="00750FC6"/>
    <w:rsid w:val="0075500F"/>
    <w:rsid w:val="00755FC3"/>
    <w:rsid w:val="00756945"/>
    <w:rsid w:val="00761F4A"/>
    <w:rsid w:val="007626A5"/>
    <w:rsid w:val="007639AA"/>
    <w:rsid w:val="00764509"/>
    <w:rsid w:val="007652C8"/>
    <w:rsid w:val="00775D6F"/>
    <w:rsid w:val="00776E2E"/>
    <w:rsid w:val="007807F3"/>
    <w:rsid w:val="007809C5"/>
    <w:rsid w:val="00783072"/>
    <w:rsid w:val="00783725"/>
    <w:rsid w:val="007856F5"/>
    <w:rsid w:val="007901D9"/>
    <w:rsid w:val="0079048C"/>
    <w:rsid w:val="00795664"/>
    <w:rsid w:val="007A070B"/>
    <w:rsid w:val="007A08B9"/>
    <w:rsid w:val="007A2BAB"/>
    <w:rsid w:val="007A3678"/>
    <w:rsid w:val="007A6769"/>
    <w:rsid w:val="007B00B1"/>
    <w:rsid w:val="007B0215"/>
    <w:rsid w:val="007B31F8"/>
    <w:rsid w:val="007B4CAF"/>
    <w:rsid w:val="007B60A6"/>
    <w:rsid w:val="007B65BD"/>
    <w:rsid w:val="007C0CD6"/>
    <w:rsid w:val="007C21B7"/>
    <w:rsid w:val="007C2550"/>
    <w:rsid w:val="007C308B"/>
    <w:rsid w:val="007C3A2E"/>
    <w:rsid w:val="007C3BF9"/>
    <w:rsid w:val="007C412C"/>
    <w:rsid w:val="007C44A7"/>
    <w:rsid w:val="007C76E9"/>
    <w:rsid w:val="007D0BEF"/>
    <w:rsid w:val="007D3BD2"/>
    <w:rsid w:val="007D4C2B"/>
    <w:rsid w:val="007D6B35"/>
    <w:rsid w:val="007D6BFB"/>
    <w:rsid w:val="007D732A"/>
    <w:rsid w:val="007D776F"/>
    <w:rsid w:val="007E3C91"/>
    <w:rsid w:val="007E5291"/>
    <w:rsid w:val="007E5B8B"/>
    <w:rsid w:val="007E5E76"/>
    <w:rsid w:val="007E6818"/>
    <w:rsid w:val="007E6E32"/>
    <w:rsid w:val="007E74C6"/>
    <w:rsid w:val="007E7C9F"/>
    <w:rsid w:val="007F2A6C"/>
    <w:rsid w:val="007F2FC0"/>
    <w:rsid w:val="007F754F"/>
    <w:rsid w:val="00806DBA"/>
    <w:rsid w:val="00807CA3"/>
    <w:rsid w:val="00807DE5"/>
    <w:rsid w:val="00810988"/>
    <w:rsid w:val="00811F26"/>
    <w:rsid w:val="00812369"/>
    <w:rsid w:val="0081639B"/>
    <w:rsid w:val="00823A74"/>
    <w:rsid w:val="00823BED"/>
    <w:rsid w:val="008250EA"/>
    <w:rsid w:val="0082528B"/>
    <w:rsid w:val="008254F1"/>
    <w:rsid w:val="00825ED2"/>
    <w:rsid w:val="00830EBC"/>
    <w:rsid w:val="008310DC"/>
    <w:rsid w:val="008323F0"/>
    <w:rsid w:val="008326DB"/>
    <w:rsid w:val="0083402D"/>
    <w:rsid w:val="00834C4C"/>
    <w:rsid w:val="0083538F"/>
    <w:rsid w:val="00835F4E"/>
    <w:rsid w:val="00836101"/>
    <w:rsid w:val="008362E2"/>
    <w:rsid w:val="0083765C"/>
    <w:rsid w:val="00841D40"/>
    <w:rsid w:val="00843A81"/>
    <w:rsid w:val="00847D30"/>
    <w:rsid w:val="00851100"/>
    <w:rsid w:val="00851F5B"/>
    <w:rsid w:val="00854CB7"/>
    <w:rsid w:val="00854DEC"/>
    <w:rsid w:val="00857775"/>
    <w:rsid w:val="00857EB9"/>
    <w:rsid w:val="00857F4F"/>
    <w:rsid w:val="00857FC3"/>
    <w:rsid w:val="00861748"/>
    <w:rsid w:val="00862218"/>
    <w:rsid w:val="00865096"/>
    <w:rsid w:val="00870675"/>
    <w:rsid w:val="00870ABD"/>
    <w:rsid w:val="00870BFC"/>
    <w:rsid w:val="008836E9"/>
    <w:rsid w:val="00884033"/>
    <w:rsid w:val="008842A6"/>
    <w:rsid w:val="00885B9A"/>
    <w:rsid w:val="00886DB0"/>
    <w:rsid w:val="0088744B"/>
    <w:rsid w:val="008914FE"/>
    <w:rsid w:val="008942E6"/>
    <w:rsid w:val="0089699C"/>
    <w:rsid w:val="00897CFA"/>
    <w:rsid w:val="008A3130"/>
    <w:rsid w:val="008A35C2"/>
    <w:rsid w:val="008A446C"/>
    <w:rsid w:val="008A4567"/>
    <w:rsid w:val="008A4A2F"/>
    <w:rsid w:val="008A4E52"/>
    <w:rsid w:val="008B1B31"/>
    <w:rsid w:val="008B294D"/>
    <w:rsid w:val="008B2F4B"/>
    <w:rsid w:val="008B519B"/>
    <w:rsid w:val="008B6253"/>
    <w:rsid w:val="008B7EE9"/>
    <w:rsid w:val="008C1202"/>
    <w:rsid w:val="008C2387"/>
    <w:rsid w:val="008C2993"/>
    <w:rsid w:val="008C2AB4"/>
    <w:rsid w:val="008C3486"/>
    <w:rsid w:val="008C499F"/>
    <w:rsid w:val="008C5A7A"/>
    <w:rsid w:val="008C70CC"/>
    <w:rsid w:val="008C766B"/>
    <w:rsid w:val="008D170D"/>
    <w:rsid w:val="008D1D9E"/>
    <w:rsid w:val="008D4568"/>
    <w:rsid w:val="008D7370"/>
    <w:rsid w:val="008D74A8"/>
    <w:rsid w:val="008D7DB8"/>
    <w:rsid w:val="008E1823"/>
    <w:rsid w:val="008E25F0"/>
    <w:rsid w:val="008E5F56"/>
    <w:rsid w:val="008F000B"/>
    <w:rsid w:val="008F28AF"/>
    <w:rsid w:val="008F2A0C"/>
    <w:rsid w:val="008F4013"/>
    <w:rsid w:val="008F61D3"/>
    <w:rsid w:val="00903CDE"/>
    <w:rsid w:val="00904239"/>
    <w:rsid w:val="0090509F"/>
    <w:rsid w:val="00906E19"/>
    <w:rsid w:val="009074D2"/>
    <w:rsid w:val="00907D22"/>
    <w:rsid w:val="009126BF"/>
    <w:rsid w:val="00914AA7"/>
    <w:rsid w:val="00922EE4"/>
    <w:rsid w:val="00923C85"/>
    <w:rsid w:val="00927AD1"/>
    <w:rsid w:val="00936551"/>
    <w:rsid w:val="009408F8"/>
    <w:rsid w:val="00942986"/>
    <w:rsid w:val="009456E6"/>
    <w:rsid w:val="009458A2"/>
    <w:rsid w:val="00945BBE"/>
    <w:rsid w:val="00950CB6"/>
    <w:rsid w:val="00951081"/>
    <w:rsid w:val="00954984"/>
    <w:rsid w:val="00956481"/>
    <w:rsid w:val="009565BB"/>
    <w:rsid w:val="00961C07"/>
    <w:rsid w:val="00961D33"/>
    <w:rsid w:val="00962A3B"/>
    <w:rsid w:val="00962C3B"/>
    <w:rsid w:val="00962F36"/>
    <w:rsid w:val="00963059"/>
    <w:rsid w:val="009654CE"/>
    <w:rsid w:val="00966789"/>
    <w:rsid w:val="009669EF"/>
    <w:rsid w:val="009800B4"/>
    <w:rsid w:val="009833AF"/>
    <w:rsid w:val="00984C24"/>
    <w:rsid w:val="00990730"/>
    <w:rsid w:val="00990ED6"/>
    <w:rsid w:val="00991FC8"/>
    <w:rsid w:val="009920EF"/>
    <w:rsid w:val="00993516"/>
    <w:rsid w:val="0099396D"/>
    <w:rsid w:val="00993A5A"/>
    <w:rsid w:val="00997102"/>
    <w:rsid w:val="009974C2"/>
    <w:rsid w:val="00997FB3"/>
    <w:rsid w:val="009A10A6"/>
    <w:rsid w:val="009A135A"/>
    <w:rsid w:val="009A19B2"/>
    <w:rsid w:val="009A5F04"/>
    <w:rsid w:val="009A6054"/>
    <w:rsid w:val="009A76DB"/>
    <w:rsid w:val="009B0411"/>
    <w:rsid w:val="009B0C3E"/>
    <w:rsid w:val="009B194F"/>
    <w:rsid w:val="009B21DE"/>
    <w:rsid w:val="009B2506"/>
    <w:rsid w:val="009B40B5"/>
    <w:rsid w:val="009B44EC"/>
    <w:rsid w:val="009B4549"/>
    <w:rsid w:val="009B47C3"/>
    <w:rsid w:val="009C042A"/>
    <w:rsid w:val="009C0670"/>
    <w:rsid w:val="009C1A5C"/>
    <w:rsid w:val="009C1EB6"/>
    <w:rsid w:val="009C2324"/>
    <w:rsid w:val="009C2B25"/>
    <w:rsid w:val="009C3FB1"/>
    <w:rsid w:val="009C4B53"/>
    <w:rsid w:val="009C505B"/>
    <w:rsid w:val="009D17A4"/>
    <w:rsid w:val="009D4E19"/>
    <w:rsid w:val="009D72CB"/>
    <w:rsid w:val="009E46C1"/>
    <w:rsid w:val="009E4ACE"/>
    <w:rsid w:val="009E4C6A"/>
    <w:rsid w:val="009E6182"/>
    <w:rsid w:val="009E707E"/>
    <w:rsid w:val="009E7372"/>
    <w:rsid w:val="009E7A9E"/>
    <w:rsid w:val="009F0CDA"/>
    <w:rsid w:val="009F113A"/>
    <w:rsid w:val="009F12B1"/>
    <w:rsid w:val="009F1A90"/>
    <w:rsid w:val="009F308C"/>
    <w:rsid w:val="009F37F2"/>
    <w:rsid w:val="009F3B53"/>
    <w:rsid w:val="009F4813"/>
    <w:rsid w:val="009F5353"/>
    <w:rsid w:val="009F6CF4"/>
    <w:rsid w:val="00A01AFB"/>
    <w:rsid w:val="00A01E0B"/>
    <w:rsid w:val="00A0328A"/>
    <w:rsid w:val="00A03A7B"/>
    <w:rsid w:val="00A07510"/>
    <w:rsid w:val="00A105A6"/>
    <w:rsid w:val="00A10611"/>
    <w:rsid w:val="00A1209F"/>
    <w:rsid w:val="00A12310"/>
    <w:rsid w:val="00A1483C"/>
    <w:rsid w:val="00A1563D"/>
    <w:rsid w:val="00A1574B"/>
    <w:rsid w:val="00A15DDC"/>
    <w:rsid w:val="00A16F87"/>
    <w:rsid w:val="00A2075A"/>
    <w:rsid w:val="00A208A0"/>
    <w:rsid w:val="00A2509C"/>
    <w:rsid w:val="00A25868"/>
    <w:rsid w:val="00A25A2B"/>
    <w:rsid w:val="00A27E7E"/>
    <w:rsid w:val="00A302B8"/>
    <w:rsid w:val="00A318A2"/>
    <w:rsid w:val="00A31A5A"/>
    <w:rsid w:val="00A33CD1"/>
    <w:rsid w:val="00A34627"/>
    <w:rsid w:val="00A35DB7"/>
    <w:rsid w:val="00A37823"/>
    <w:rsid w:val="00A40765"/>
    <w:rsid w:val="00A40F48"/>
    <w:rsid w:val="00A46043"/>
    <w:rsid w:val="00A46411"/>
    <w:rsid w:val="00A471B1"/>
    <w:rsid w:val="00A47211"/>
    <w:rsid w:val="00A53888"/>
    <w:rsid w:val="00A55DE0"/>
    <w:rsid w:val="00A55E87"/>
    <w:rsid w:val="00A650A8"/>
    <w:rsid w:val="00A655E2"/>
    <w:rsid w:val="00A65D3F"/>
    <w:rsid w:val="00A669F3"/>
    <w:rsid w:val="00A747CC"/>
    <w:rsid w:val="00A75639"/>
    <w:rsid w:val="00A75C77"/>
    <w:rsid w:val="00A760A6"/>
    <w:rsid w:val="00A76172"/>
    <w:rsid w:val="00A7625B"/>
    <w:rsid w:val="00A7664E"/>
    <w:rsid w:val="00A775BE"/>
    <w:rsid w:val="00A77DD1"/>
    <w:rsid w:val="00A8227B"/>
    <w:rsid w:val="00A8263D"/>
    <w:rsid w:val="00A82A8D"/>
    <w:rsid w:val="00A836F2"/>
    <w:rsid w:val="00A8389D"/>
    <w:rsid w:val="00A860B1"/>
    <w:rsid w:val="00A86392"/>
    <w:rsid w:val="00A86549"/>
    <w:rsid w:val="00A86EDF"/>
    <w:rsid w:val="00A8759D"/>
    <w:rsid w:val="00A94361"/>
    <w:rsid w:val="00A96051"/>
    <w:rsid w:val="00A97436"/>
    <w:rsid w:val="00AA1730"/>
    <w:rsid w:val="00AA37D4"/>
    <w:rsid w:val="00AA3E3C"/>
    <w:rsid w:val="00AA3FB2"/>
    <w:rsid w:val="00AA41AF"/>
    <w:rsid w:val="00AA554E"/>
    <w:rsid w:val="00AA5CAA"/>
    <w:rsid w:val="00AA79CA"/>
    <w:rsid w:val="00AA7ECB"/>
    <w:rsid w:val="00AB2756"/>
    <w:rsid w:val="00AB2FBA"/>
    <w:rsid w:val="00AB56F3"/>
    <w:rsid w:val="00AB7D1E"/>
    <w:rsid w:val="00AC00EA"/>
    <w:rsid w:val="00AC0A6A"/>
    <w:rsid w:val="00AC0C15"/>
    <w:rsid w:val="00AC10E6"/>
    <w:rsid w:val="00AC171F"/>
    <w:rsid w:val="00AC2E93"/>
    <w:rsid w:val="00AC5ACB"/>
    <w:rsid w:val="00AC6104"/>
    <w:rsid w:val="00AC67F5"/>
    <w:rsid w:val="00AC74E4"/>
    <w:rsid w:val="00AC793D"/>
    <w:rsid w:val="00AD058B"/>
    <w:rsid w:val="00AD161D"/>
    <w:rsid w:val="00AD23DF"/>
    <w:rsid w:val="00AD4C1B"/>
    <w:rsid w:val="00AD4FEE"/>
    <w:rsid w:val="00AD5585"/>
    <w:rsid w:val="00AD6D35"/>
    <w:rsid w:val="00AE1531"/>
    <w:rsid w:val="00AE1763"/>
    <w:rsid w:val="00AE1D18"/>
    <w:rsid w:val="00AE28B3"/>
    <w:rsid w:val="00AE30C7"/>
    <w:rsid w:val="00AE36F3"/>
    <w:rsid w:val="00AE45D5"/>
    <w:rsid w:val="00AE4EF8"/>
    <w:rsid w:val="00AE5231"/>
    <w:rsid w:val="00AE580D"/>
    <w:rsid w:val="00AE5BF5"/>
    <w:rsid w:val="00AE6BF0"/>
    <w:rsid w:val="00AE6CA7"/>
    <w:rsid w:val="00AE7FD7"/>
    <w:rsid w:val="00AF1C36"/>
    <w:rsid w:val="00AF1D3F"/>
    <w:rsid w:val="00AF2D70"/>
    <w:rsid w:val="00AF4FD4"/>
    <w:rsid w:val="00AF50B9"/>
    <w:rsid w:val="00AF5405"/>
    <w:rsid w:val="00AF599A"/>
    <w:rsid w:val="00AF73D7"/>
    <w:rsid w:val="00AF7F26"/>
    <w:rsid w:val="00B04006"/>
    <w:rsid w:val="00B042E7"/>
    <w:rsid w:val="00B057C1"/>
    <w:rsid w:val="00B108F5"/>
    <w:rsid w:val="00B10CBA"/>
    <w:rsid w:val="00B13023"/>
    <w:rsid w:val="00B132F6"/>
    <w:rsid w:val="00B13FF1"/>
    <w:rsid w:val="00B154F3"/>
    <w:rsid w:val="00B16A4F"/>
    <w:rsid w:val="00B21FD1"/>
    <w:rsid w:val="00B22C88"/>
    <w:rsid w:val="00B22CC4"/>
    <w:rsid w:val="00B23881"/>
    <w:rsid w:val="00B23B02"/>
    <w:rsid w:val="00B25226"/>
    <w:rsid w:val="00B263F9"/>
    <w:rsid w:val="00B266AD"/>
    <w:rsid w:val="00B26BFE"/>
    <w:rsid w:val="00B26DCA"/>
    <w:rsid w:val="00B30601"/>
    <w:rsid w:val="00B30AD7"/>
    <w:rsid w:val="00B33D69"/>
    <w:rsid w:val="00B34370"/>
    <w:rsid w:val="00B35330"/>
    <w:rsid w:val="00B35B8D"/>
    <w:rsid w:val="00B36B91"/>
    <w:rsid w:val="00B36F00"/>
    <w:rsid w:val="00B37495"/>
    <w:rsid w:val="00B37E28"/>
    <w:rsid w:val="00B4009A"/>
    <w:rsid w:val="00B4032E"/>
    <w:rsid w:val="00B41F96"/>
    <w:rsid w:val="00B423CC"/>
    <w:rsid w:val="00B43538"/>
    <w:rsid w:val="00B458A0"/>
    <w:rsid w:val="00B46C0A"/>
    <w:rsid w:val="00B4768F"/>
    <w:rsid w:val="00B47BC4"/>
    <w:rsid w:val="00B47D58"/>
    <w:rsid w:val="00B51475"/>
    <w:rsid w:val="00B5262E"/>
    <w:rsid w:val="00B53A60"/>
    <w:rsid w:val="00B53C52"/>
    <w:rsid w:val="00B5437E"/>
    <w:rsid w:val="00B5448E"/>
    <w:rsid w:val="00B549F6"/>
    <w:rsid w:val="00B54C7F"/>
    <w:rsid w:val="00B55F27"/>
    <w:rsid w:val="00B56242"/>
    <w:rsid w:val="00B571D6"/>
    <w:rsid w:val="00B57853"/>
    <w:rsid w:val="00B6050C"/>
    <w:rsid w:val="00B61179"/>
    <w:rsid w:val="00B63300"/>
    <w:rsid w:val="00B648DB"/>
    <w:rsid w:val="00B65D37"/>
    <w:rsid w:val="00B66240"/>
    <w:rsid w:val="00B701D0"/>
    <w:rsid w:val="00B70AEE"/>
    <w:rsid w:val="00B7338E"/>
    <w:rsid w:val="00B73F6A"/>
    <w:rsid w:val="00B74368"/>
    <w:rsid w:val="00B84745"/>
    <w:rsid w:val="00B92195"/>
    <w:rsid w:val="00B96717"/>
    <w:rsid w:val="00BA1D53"/>
    <w:rsid w:val="00BA1E71"/>
    <w:rsid w:val="00BA259B"/>
    <w:rsid w:val="00BA2C93"/>
    <w:rsid w:val="00BA3E2D"/>
    <w:rsid w:val="00BA48A4"/>
    <w:rsid w:val="00BA65BB"/>
    <w:rsid w:val="00BA6D3B"/>
    <w:rsid w:val="00BA730C"/>
    <w:rsid w:val="00BB2B31"/>
    <w:rsid w:val="00BB3AA9"/>
    <w:rsid w:val="00BB4D5C"/>
    <w:rsid w:val="00BB70CB"/>
    <w:rsid w:val="00BB71A1"/>
    <w:rsid w:val="00BB770A"/>
    <w:rsid w:val="00BB7EDB"/>
    <w:rsid w:val="00BC0C9A"/>
    <w:rsid w:val="00BC140C"/>
    <w:rsid w:val="00BC21E5"/>
    <w:rsid w:val="00BC3CB6"/>
    <w:rsid w:val="00BC3D2D"/>
    <w:rsid w:val="00BC68AD"/>
    <w:rsid w:val="00BC6A36"/>
    <w:rsid w:val="00BD6662"/>
    <w:rsid w:val="00BD7916"/>
    <w:rsid w:val="00BE2E8F"/>
    <w:rsid w:val="00BE3549"/>
    <w:rsid w:val="00BE4145"/>
    <w:rsid w:val="00BE5AFE"/>
    <w:rsid w:val="00BE6E6D"/>
    <w:rsid w:val="00BE71E9"/>
    <w:rsid w:val="00BF109F"/>
    <w:rsid w:val="00BF14A3"/>
    <w:rsid w:val="00BF14B5"/>
    <w:rsid w:val="00BF1A33"/>
    <w:rsid w:val="00BF3119"/>
    <w:rsid w:val="00BF422F"/>
    <w:rsid w:val="00BF6665"/>
    <w:rsid w:val="00BF7A1D"/>
    <w:rsid w:val="00C017F3"/>
    <w:rsid w:val="00C018E4"/>
    <w:rsid w:val="00C02516"/>
    <w:rsid w:val="00C07CB0"/>
    <w:rsid w:val="00C10D89"/>
    <w:rsid w:val="00C114AD"/>
    <w:rsid w:val="00C114D0"/>
    <w:rsid w:val="00C115F9"/>
    <w:rsid w:val="00C14F68"/>
    <w:rsid w:val="00C15C58"/>
    <w:rsid w:val="00C20390"/>
    <w:rsid w:val="00C2170C"/>
    <w:rsid w:val="00C21C10"/>
    <w:rsid w:val="00C23E00"/>
    <w:rsid w:val="00C250AE"/>
    <w:rsid w:val="00C27ADD"/>
    <w:rsid w:val="00C31502"/>
    <w:rsid w:val="00C32476"/>
    <w:rsid w:val="00C33297"/>
    <w:rsid w:val="00C33A65"/>
    <w:rsid w:val="00C36141"/>
    <w:rsid w:val="00C37017"/>
    <w:rsid w:val="00C37358"/>
    <w:rsid w:val="00C427C0"/>
    <w:rsid w:val="00C432AB"/>
    <w:rsid w:val="00C432E1"/>
    <w:rsid w:val="00C44740"/>
    <w:rsid w:val="00C45261"/>
    <w:rsid w:val="00C45E60"/>
    <w:rsid w:val="00C45F6F"/>
    <w:rsid w:val="00C46D7E"/>
    <w:rsid w:val="00C51D22"/>
    <w:rsid w:val="00C5478B"/>
    <w:rsid w:val="00C55B46"/>
    <w:rsid w:val="00C55E2E"/>
    <w:rsid w:val="00C560E1"/>
    <w:rsid w:val="00C56215"/>
    <w:rsid w:val="00C57EDB"/>
    <w:rsid w:val="00C60053"/>
    <w:rsid w:val="00C6279B"/>
    <w:rsid w:val="00C704F2"/>
    <w:rsid w:val="00C70D9B"/>
    <w:rsid w:val="00C71045"/>
    <w:rsid w:val="00C71EA8"/>
    <w:rsid w:val="00C72525"/>
    <w:rsid w:val="00C7293F"/>
    <w:rsid w:val="00C72BD2"/>
    <w:rsid w:val="00C73452"/>
    <w:rsid w:val="00C73B5A"/>
    <w:rsid w:val="00C76696"/>
    <w:rsid w:val="00C77359"/>
    <w:rsid w:val="00C77457"/>
    <w:rsid w:val="00C775C8"/>
    <w:rsid w:val="00C778E4"/>
    <w:rsid w:val="00C77A8E"/>
    <w:rsid w:val="00C81AC0"/>
    <w:rsid w:val="00C81CFF"/>
    <w:rsid w:val="00C860F8"/>
    <w:rsid w:val="00C8692D"/>
    <w:rsid w:val="00C86A0B"/>
    <w:rsid w:val="00C879C9"/>
    <w:rsid w:val="00C902EF"/>
    <w:rsid w:val="00C94622"/>
    <w:rsid w:val="00C95E3E"/>
    <w:rsid w:val="00C96E7C"/>
    <w:rsid w:val="00C96EF1"/>
    <w:rsid w:val="00CA2BC8"/>
    <w:rsid w:val="00CB04DB"/>
    <w:rsid w:val="00CB3217"/>
    <w:rsid w:val="00CB344F"/>
    <w:rsid w:val="00CB4E4A"/>
    <w:rsid w:val="00CB5DBF"/>
    <w:rsid w:val="00CB5E81"/>
    <w:rsid w:val="00CB77FB"/>
    <w:rsid w:val="00CB78A6"/>
    <w:rsid w:val="00CC365A"/>
    <w:rsid w:val="00CC4A33"/>
    <w:rsid w:val="00CC4D75"/>
    <w:rsid w:val="00CC7BA5"/>
    <w:rsid w:val="00CD090A"/>
    <w:rsid w:val="00CD0B5A"/>
    <w:rsid w:val="00CD30DC"/>
    <w:rsid w:val="00CD4881"/>
    <w:rsid w:val="00CD68BB"/>
    <w:rsid w:val="00CE03C6"/>
    <w:rsid w:val="00CE4FAE"/>
    <w:rsid w:val="00CE6D3D"/>
    <w:rsid w:val="00CF4660"/>
    <w:rsid w:val="00CF52C1"/>
    <w:rsid w:val="00CF6677"/>
    <w:rsid w:val="00CF6778"/>
    <w:rsid w:val="00D03B45"/>
    <w:rsid w:val="00D04376"/>
    <w:rsid w:val="00D109B1"/>
    <w:rsid w:val="00D12EC1"/>
    <w:rsid w:val="00D149BF"/>
    <w:rsid w:val="00D150D4"/>
    <w:rsid w:val="00D15206"/>
    <w:rsid w:val="00D1666F"/>
    <w:rsid w:val="00D21AC9"/>
    <w:rsid w:val="00D235B6"/>
    <w:rsid w:val="00D240F4"/>
    <w:rsid w:val="00D25E4F"/>
    <w:rsid w:val="00D27377"/>
    <w:rsid w:val="00D30534"/>
    <w:rsid w:val="00D318A2"/>
    <w:rsid w:val="00D31953"/>
    <w:rsid w:val="00D31B29"/>
    <w:rsid w:val="00D324F8"/>
    <w:rsid w:val="00D33AC5"/>
    <w:rsid w:val="00D36330"/>
    <w:rsid w:val="00D417F9"/>
    <w:rsid w:val="00D41FCC"/>
    <w:rsid w:val="00D4288F"/>
    <w:rsid w:val="00D43A58"/>
    <w:rsid w:val="00D44138"/>
    <w:rsid w:val="00D441D2"/>
    <w:rsid w:val="00D44CEF"/>
    <w:rsid w:val="00D504AD"/>
    <w:rsid w:val="00D51A2A"/>
    <w:rsid w:val="00D5349F"/>
    <w:rsid w:val="00D565BA"/>
    <w:rsid w:val="00D56D2F"/>
    <w:rsid w:val="00D63481"/>
    <w:rsid w:val="00D650BA"/>
    <w:rsid w:val="00D6674C"/>
    <w:rsid w:val="00D6789B"/>
    <w:rsid w:val="00D73ABF"/>
    <w:rsid w:val="00D73BC9"/>
    <w:rsid w:val="00D757F9"/>
    <w:rsid w:val="00D77E75"/>
    <w:rsid w:val="00D8081D"/>
    <w:rsid w:val="00D82317"/>
    <w:rsid w:val="00D8380E"/>
    <w:rsid w:val="00D84297"/>
    <w:rsid w:val="00D8510D"/>
    <w:rsid w:val="00D85E1F"/>
    <w:rsid w:val="00D90B6F"/>
    <w:rsid w:val="00D91274"/>
    <w:rsid w:val="00D92339"/>
    <w:rsid w:val="00D93A20"/>
    <w:rsid w:val="00D93B17"/>
    <w:rsid w:val="00D94648"/>
    <w:rsid w:val="00D9653F"/>
    <w:rsid w:val="00DA1B03"/>
    <w:rsid w:val="00DA1F72"/>
    <w:rsid w:val="00DA3BF2"/>
    <w:rsid w:val="00DA528E"/>
    <w:rsid w:val="00DA777C"/>
    <w:rsid w:val="00DB0232"/>
    <w:rsid w:val="00DB18BC"/>
    <w:rsid w:val="00DB4754"/>
    <w:rsid w:val="00DB4F27"/>
    <w:rsid w:val="00DC20E7"/>
    <w:rsid w:val="00DC277B"/>
    <w:rsid w:val="00DC2C6B"/>
    <w:rsid w:val="00DD4967"/>
    <w:rsid w:val="00DD6A19"/>
    <w:rsid w:val="00DD7803"/>
    <w:rsid w:val="00DE1CA8"/>
    <w:rsid w:val="00DE3D8C"/>
    <w:rsid w:val="00DE70D0"/>
    <w:rsid w:val="00DF27A3"/>
    <w:rsid w:val="00DF415D"/>
    <w:rsid w:val="00DF44DB"/>
    <w:rsid w:val="00DF54BA"/>
    <w:rsid w:val="00DF674C"/>
    <w:rsid w:val="00DF6ACB"/>
    <w:rsid w:val="00DF7D2C"/>
    <w:rsid w:val="00E00DA0"/>
    <w:rsid w:val="00E0399A"/>
    <w:rsid w:val="00E054D1"/>
    <w:rsid w:val="00E10B6F"/>
    <w:rsid w:val="00E10D24"/>
    <w:rsid w:val="00E14457"/>
    <w:rsid w:val="00E1769F"/>
    <w:rsid w:val="00E20952"/>
    <w:rsid w:val="00E209CE"/>
    <w:rsid w:val="00E20EA6"/>
    <w:rsid w:val="00E23B71"/>
    <w:rsid w:val="00E245C9"/>
    <w:rsid w:val="00E25387"/>
    <w:rsid w:val="00E303F4"/>
    <w:rsid w:val="00E30A63"/>
    <w:rsid w:val="00E3185B"/>
    <w:rsid w:val="00E321E3"/>
    <w:rsid w:val="00E42960"/>
    <w:rsid w:val="00E435B6"/>
    <w:rsid w:val="00E44B61"/>
    <w:rsid w:val="00E460AB"/>
    <w:rsid w:val="00E46A7F"/>
    <w:rsid w:val="00E47C42"/>
    <w:rsid w:val="00E505B7"/>
    <w:rsid w:val="00E51014"/>
    <w:rsid w:val="00E549C3"/>
    <w:rsid w:val="00E61A2A"/>
    <w:rsid w:val="00E62672"/>
    <w:rsid w:val="00E64A21"/>
    <w:rsid w:val="00E66539"/>
    <w:rsid w:val="00E678DA"/>
    <w:rsid w:val="00E67C86"/>
    <w:rsid w:val="00E70205"/>
    <w:rsid w:val="00E70C14"/>
    <w:rsid w:val="00E71747"/>
    <w:rsid w:val="00E72B30"/>
    <w:rsid w:val="00E73000"/>
    <w:rsid w:val="00E7451F"/>
    <w:rsid w:val="00E76083"/>
    <w:rsid w:val="00E762C1"/>
    <w:rsid w:val="00E84B73"/>
    <w:rsid w:val="00E86322"/>
    <w:rsid w:val="00E90A61"/>
    <w:rsid w:val="00E930E3"/>
    <w:rsid w:val="00E936DB"/>
    <w:rsid w:val="00E94763"/>
    <w:rsid w:val="00E958B3"/>
    <w:rsid w:val="00E97A4A"/>
    <w:rsid w:val="00E97E87"/>
    <w:rsid w:val="00EA0044"/>
    <w:rsid w:val="00EA085D"/>
    <w:rsid w:val="00EA0A1C"/>
    <w:rsid w:val="00EA42CA"/>
    <w:rsid w:val="00EA6217"/>
    <w:rsid w:val="00EA750B"/>
    <w:rsid w:val="00EA7717"/>
    <w:rsid w:val="00EB1080"/>
    <w:rsid w:val="00EB13C3"/>
    <w:rsid w:val="00EB1DA6"/>
    <w:rsid w:val="00EB1E64"/>
    <w:rsid w:val="00EB3A42"/>
    <w:rsid w:val="00EB726A"/>
    <w:rsid w:val="00EB7AA0"/>
    <w:rsid w:val="00EC029A"/>
    <w:rsid w:val="00EC1A12"/>
    <w:rsid w:val="00EC21A1"/>
    <w:rsid w:val="00EC23FF"/>
    <w:rsid w:val="00EC45F0"/>
    <w:rsid w:val="00EC46BE"/>
    <w:rsid w:val="00ED0B10"/>
    <w:rsid w:val="00ED2313"/>
    <w:rsid w:val="00ED254D"/>
    <w:rsid w:val="00ED7164"/>
    <w:rsid w:val="00ED783F"/>
    <w:rsid w:val="00ED7AE6"/>
    <w:rsid w:val="00EE4A5D"/>
    <w:rsid w:val="00EE5D60"/>
    <w:rsid w:val="00EE70EE"/>
    <w:rsid w:val="00EF0210"/>
    <w:rsid w:val="00EF09BE"/>
    <w:rsid w:val="00EF1686"/>
    <w:rsid w:val="00EF6005"/>
    <w:rsid w:val="00EF69B7"/>
    <w:rsid w:val="00F01F7E"/>
    <w:rsid w:val="00F02967"/>
    <w:rsid w:val="00F0313C"/>
    <w:rsid w:val="00F05454"/>
    <w:rsid w:val="00F060FD"/>
    <w:rsid w:val="00F07ADE"/>
    <w:rsid w:val="00F14983"/>
    <w:rsid w:val="00F16CC7"/>
    <w:rsid w:val="00F1749F"/>
    <w:rsid w:val="00F228E1"/>
    <w:rsid w:val="00F2377C"/>
    <w:rsid w:val="00F2446B"/>
    <w:rsid w:val="00F24EBA"/>
    <w:rsid w:val="00F25966"/>
    <w:rsid w:val="00F25E54"/>
    <w:rsid w:val="00F26126"/>
    <w:rsid w:val="00F268CF"/>
    <w:rsid w:val="00F3532E"/>
    <w:rsid w:val="00F366F4"/>
    <w:rsid w:val="00F41F37"/>
    <w:rsid w:val="00F4426C"/>
    <w:rsid w:val="00F45DC0"/>
    <w:rsid w:val="00F46BEC"/>
    <w:rsid w:val="00F46D1F"/>
    <w:rsid w:val="00F50F96"/>
    <w:rsid w:val="00F511E1"/>
    <w:rsid w:val="00F51243"/>
    <w:rsid w:val="00F54EC4"/>
    <w:rsid w:val="00F5660F"/>
    <w:rsid w:val="00F569A5"/>
    <w:rsid w:val="00F60C87"/>
    <w:rsid w:val="00F6112B"/>
    <w:rsid w:val="00F62B37"/>
    <w:rsid w:val="00F63266"/>
    <w:rsid w:val="00F6440C"/>
    <w:rsid w:val="00F66D40"/>
    <w:rsid w:val="00F676BB"/>
    <w:rsid w:val="00F7071D"/>
    <w:rsid w:val="00F70785"/>
    <w:rsid w:val="00F71D6C"/>
    <w:rsid w:val="00F7259F"/>
    <w:rsid w:val="00F800FA"/>
    <w:rsid w:val="00F81E91"/>
    <w:rsid w:val="00F85B64"/>
    <w:rsid w:val="00F8620F"/>
    <w:rsid w:val="00F86428"/>
    <w:rsid w:val="00F86BFC"/>
    <w:rsid w:val="00F873CC"/>
    <w:rsid w:val="00F87CE2"/>
    <w:rsid w:val="00F90702"/>
    <w:rsid w:val="00F9082E"/>
    <w:rsid w:val="00F90C5B"/>
    <w:rsid w:val="00F92B8C"/>
    <w:rsid w:val="00FA1081"/>
    <w:rsid w:val="00FA1689"/>
    <w:rsid w:val="00FA3E42"/>
    <w:rsid w:val="00FA4DA4"/>
    <w:rsid w:val="00FA4E6D"/>
    <w:rsid w:val="00FA67BA"/>
    <w:rsid w:val="00FA6B80"/>
    <w:rsid w:val="00FA7DFF"/>
    <w:rsid w:val="00FB0063"/>
    <w:rsid w:val="00FB07F4"/>
    <w:rsid w:val="00FB1128"/>
    <w:rsid w:val="00FB1403"/>
    <w:rsid w:val="00FB2386"/>
    <w:rsid w:val="00FB42F1"/>
    <w:rsid w:val="00FB4CB8"/>
    <w:rsid w:val="00FB7679"/>
    <w:rsid w:val="00FC2C19"/>
    <w:rsid w:val="00FC5BA4"/>
    <w:rsid w:val="00FC7E45"/>
    <w:rsid w:val="00FD02A6"/>
    <w:rsid w:val="00FD1BE5"/>
    <w:rsid w:val="00FD2637"/>
    <w:rsid w:val="00FD289A"/>
    <w:rsid w:val="00FD2B45"/>
    <w:rsid w:val="00FE0463"/>
    <w:rsid w:val="00FE098D"/>
    <w:rsid w:val="00FE3D2C"/>
    <w:rsid w:val="00FE5A4F"/>
    <w:rsid w:val="00FE5B44"/>
    <w:rsid w:val="00FE7561"/>
    <w:rsid w:val="00FF30DB"/>
    <w:rsid w:val="00FF3A92"/>
    <w:rsid w:val="00FF486C"/>
    <w:rsid w:val="00FF7085"/>
    <w:rsid w:val="00FF7F8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78"/>
    <o:shapelayout v:ext="edit">
      <o:idmap v:ext="edit" data="2"/>
    </o:shapelayout>
  </w:shapeDefaults>
  <w:decimalSymbol w:val="."/>
  <w:listSeparator w:val=","/>
  <w14:docId w14:val="7341791F"/>
  <w15:chartTrackingRefBased/>
  <w15:docId w15:val="{0F131A23-7E63-4A14-8F6B-4155B9D226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2"/>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5"/>
    <w:lsdException w:name="Dark List Accent 4" w:uiPriority="61"/>
    <w:lsdException w:name="Colorful Shading Accent 4" w:uiPriority="67"/>
    <w:lsdException w:name="Colorful List Accent 4" w:uiPriority="68"/>
    <w:lsdException w:name="Colorful Grid Accent 4" w:uiPriority="69"/>
    <w:lsdException w:name="Light Shading Accent 5" w:uiPriority="65"/>
    <w:lsdException w:name="Light List Accent 5" w:uiPriority="71"/>
    <w:lsdException w:name="Light Grid Accent 5" w:uiPriority="67"/>
    <w:lsdException w:name="Medium Shading 1 Accent 5" w:uiPriority="73"/>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62"/>
    <w:lsdException w:name="Medium Grid 1 Accent 6" w:uiPriority="63"/>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pPr>
    <w:rPr>
      <w:kern w:val="2"/>
      <w:sz w:val="24"/>
      <w:szCs w:val="22"/>
    </w:rPr>
  </w:style>
  <w:style w:type="paragraph" w:styleId="1">
    <w:name w:val="heading 1"/>
    <w:basedOn w:val="a1"/>
    <w:next w:val="a1"/>
    <w:link w:val="10"/>
    <w:uiPriority w:val="9"/>
    <w:qFormat/>
    <w:rsid w:val="00D90B6F"/>
    <w:pPr>
      <w:keepNext/>
      <w:spacing w:before="180" w:after="180" w:line="720" w:lineRule="auto"/>
      <w:outlineLvl w:val="0"/>
    </w:pPr>
    <w:rPr>
      <w:rFonts w:ascii="Cambria" w:hAnsi="Cambria"/>
      <w:b/>
      <w:bCs/>
      <w:kern w:val="52"/>
      <w:sz w:val="52"/>
      <w:szCs w:val="52"/>
      <w:lang w:val="x-none" w:eastAsia="x-none"/>
    </w:rPr>
  </w:style>
  <w:style w:type="paragraph" w:styleId="2">
    <w:name w:val="heading 2"/>
    <w:basedOn w:val="a1"/>
    <w:next w:val="a1"/>
    <w:link w:val="20"/>
    <w:uiPriority w:val="9"/>
    <w:semiHidden/>
    <w:unhideWhenUsed/>
    <w:qFormat/>
    <w:rsid w:val="000B5E77"/>
    <w:pPr>
      <w:keepNext/>
      <w:spacing w:line="720" w:lineRule="auto"/>
      <w:outlineLvl w:val="1"/>
    </w:pPr>
    <w:rPr>
      <w:rFonts w:asciiTheme="majorHAnsi" w:eastAsiaTheme="majorEastAsia" w:hAnsiTheme="majorHAnsi" w:cstheme="majorBidi"/>
      <w:b/>
      <w:bCs/>
      <w:sz w:val="48"/>
      <w:szCs w:val="48"/>
    </w:rPr>
  </w:style>
  <w:style w:type="paragraph" w:styleId="3">
    <w:name w:val="heading 3"/>
    <w:basedOn w:val="a1"/>
    <w:next w:val="a1"/>
    <w:link w:val="30"/>
    <w:uiPriority w:val="9"/>
    <w:semiHidden/>
    <w:unhideWhenUsed/>
    <w:qFormat/>
    <w:rsid w:val="00BE71E9"/>
    <w:pPr>
      <w:keepNext/>
      <w:spacing w:line="720" w:lineRule="auto"/>
      <w:outlineLvl w:val="2"/>
    </w:pPr>
    <w:rPr>
      <w:rFonts w:asciiTheme="majorHAnsi" w:eastAsiaTheme="majorEastAsia" w:hAnsiTheme="majorHAnsi" w:cstheme="majorBidi"/>
      <w:b/>
      <w:bCs/>
      <w:sz w:val="36"/>
      <w:szCs w:val="36"/>
    </w:rPr>
  </w:style>
  <w:style w:type="paragraph" w:styleId="4">
    <w:name w:val="heading 4"/>
    <w:basedOn w:val="a1"/>
    <w:next w:val="a1"/>
    <w:link w:val="40"/>
    <w:uiPriority w:val="9"/>
    <w:semiHidden/>
    <w:unhideWhenUsed/>
    <w:qFormat/>
    <w:rsid w:val="00594FF3"/>
    <w:pPr>
      <w:keepNext/>
      <w:spacing w:line="720" w:lineRule="auto"/>
      <w:outlineLvl w:val="3"/>
    </w:pPr>
    <w:rPr>
      <w:rFonts w:asciiTheme="majorHAnsi" w:eastAsiaTheme="majorEastAsia" w:hAnsiTheme="majorHAnsi" w:cstheme="majorBidi"/>
      <w:sz w:val="36"/>
      <w:szCs w:val="3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012806"/>
    <w:pPr>
      <w:tabs>
        <w:tab w:val="center" w:pos="4153"/>
        <w:tab w:val="right" w:pos="8306"/>
      </w:tabs>
      <w:snapToGrid w:val="0"/>
    </w:pPr>
    <w:rPr>
      <w:kern w:val="0"/>
      <w:sz w:val="20"/>
      <w:szCs w:val="20"/>
      <w:lang w:val="x-none" w:eastAsia="x-none"/>
    </w:rPr>
  </w:style>
  <w:style w:type="character" w:customStyle="1" w:styleId="a6">
    <w:name w:val="頁首 字元"/>
    <w:link w:val="a5"/>
    <w:uiPriority w:val="99"/>
    <w:rsid w:val="00012806"/>
    <w:rPr>
      <w:sz w:val="20"/>
      <w:szCs w:val="20"/>
    </w:rPr>
  </w:style>
  <w:style w:type="paragraph" w:styleId="a7">
    <w:name w:val="footer"/>
    <w:basedOn w:val="a1"/>
    <w:link w:val="a8"/>
    <w:uiPriority w:val="99"/>
    <w:unhideWhenUsed/>
    <w:rsid w:val="00012806"/>
    <w:pPr>
      <w:tabs>
        <w:tab w:val="center" w:pos="4153"/>
        <w:tab w:val="right" w:pos="8306"/>
      </w:tabs>
      <w:snapToGrid w:val="0"/>
    </w:pPr>
    <w:rPr>
      <w:kern w:val="0"/>
      <w:sz w:val="20"/>
      <w:szCs w:val="20"/>
      <w:lang w:val="x-none" w:eastAsia="x-none"/>
    </w:rPr>
  </w:style>
  <w:style w:type="character" w:customStyle="1" w:styleId="a8">
    <w:name w:val="頁尾 字元"/>
    <w:link w:val="a7"/>
    <w:uiPriority w:val="99"/>
    <w:rsid w:val="00012806"/>
    <w:rPr>
      <w:sz w:val="20"/>
      <w:szCs w:val="20"/>
    </w:rPr>
  </w:style>
  <w:style w:type="paragraph" w:customStyle="1" w:styleId="-12">
    <w:name w:val="彩色清單 - 輔色 12"/>
    <w:basedOn w:val="a1"/>
    <w:uiPriority w:val="34"/>
    <w:qFormat/>
    <w:rsid w:val="00012806"/>
    <w:pPr>
      <w:ind w:leftChars="200" w:left="480"/>
    </w:pPr>
  </w:style>
  <w:style w:type="table" w:styleId="a9">
    <w:name w:val="Table Grid"/>
    <w:basedOn w:val="a3"/>
    <w:uiPriority w:val="39"/>
    <w:rsid w:val="00857F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Colorful Shading Accent 3"/>
    <w:basedOn w:val="a3"/>
    <w:uiPriority w:val="62"/>
    <w:rsid w:val="00857FC3"/>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Wingdings" w:eastAsia="Helvetica" w:hAnsi="Wingdings"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Wingdings" w:eastAsia="Helvetica" w:hAnsi="Wingding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Wingdings" w:eastAsia="Helvetica" w:hAnsi="Wingdings" w:cs="Times New Roman"/>
        <w:b/>
        <w:bCs/>
      </w:rPr>
    </w:tblStylePr>
    <w:tblStylePr w:type="lastCol">
      <w:rPr>
        <w:rFonts w:ascii="Wingdings" w:eastAsia="Helvetica" w:hAnsi="Wingding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5">
    <w:name w:val="Colorful List Accent 5"/>
    <w:basedOn w:val="a3"/>
    <w:uiPriority w:val="63"/>
    <w:rsid w:val="00E86322"/>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50">
    <w:name w:val="Colorful Shading Accent 5"/>
    <w:basedOn w:val="a3"/>
    <w:uiPriority w:val="62"/>
    <w:rsid w:val="00E86322"/>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Wingdings" w:eastAsia="Helvetica" w:hAnsi="Wingdings"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Wingdings" w:eastAsia="Helvetica" w:hAnsi="Wingding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Wingdings" w:eastAsia="Helvetica" w:hAnsi="Wingdings" w:cs="Times New Roman"/>
        <w:b/>
        <w:bCs/>
      </w:rPr>
    </w:tblStylePr>
    <w:tblStylePr w:type="lastCol">
      <w:rPr>
        <w:rFonts w:ascii="Wingdings" w:eastAsia="Helvetica" w:hAnsi="Wingding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paragraph" w:styleId="aa">
    <w:name w:val="Balloon Text"/>
    <w:basedOn w:val="a1"/>
    <w:link w:val="ab"/>
    <w:uiPriority w:val="99"/>
    <w:semiHidden/>
    <w:unhideWhenUsed/>
    <w:rsid w:val="009A19B2"/>
    <w:rPr>
      <w:rFonts w:ascii="Cambria" w:hAnsi="Cambria"/>
      <w:kern w:val="0"/>
      <w:sz w:val="18"/>
      <w:szCs w:val="18"/>
      <w:lang w:val="x-none" w:eastAsia="x-none"/>
    </w:rPr>
  </w:style>
  <w:style w:type="character" w:customStyle="1" w:styleId="ab">
    <w:name w:val="註解方塊文字 字元"/>
    <w:link w:val="aa"/>
    <w:uiPriority w:val="99"/>
    <w:semiHidden/>
    <w:rsid w:val="009A19B2"/>
    <w:rPr>
      <w:rFonts w:ascii="Cambria" w:eastAsia="新細明體" w:hAnsi="Cambria" w:cs="Times New Roman"/>
      <w:sz w:val="18"/>
      <w:szCs w:val="18"/>
    </w:rPr>
  </w:style>
  <w:style w:type="table" w:styleId="1-1">
    <w:name w:val="Medium Grid 1 Accent 1"/>
    <w:basedOn w:val="a3"/>
    <w:uiPriority w:val="62"/>
    <w:rsid w:val="005E7B81"/>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Wingdings" w:eastAsia="Helvetica" w:hAnsi="Wingdings"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Wingdings" w:eastAsia="Helvetica" w:hAnsi="Wingding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Wingdings" w:eastAsia="Helvetica" w:hAnsi="Wingdings" w:cs="Times New Roman"/>
        <w:b/>
        <w:bCs/>
      </w:rPr>
    </w:tblStylePr>
    <w:tblStylePr w:type="lastCol">
      <w:rPr>
        <w:rFonts w:ascii="Wingdings" w:eastAsia="Helvetica" w:hAnsi="Wingding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4">
    <w:name w:val="Light Grid Accent 4"/>
    <w:basedOn w:val="a3"/>
    <w:uiPriority w:val="67"/>
    <w:rsid w:val="005B24A8"/>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character" w:styleId="ac">
    <w:name w:val="annotation reference"/>
    <w:uiPriority w:val="99"/>
    <w:semiHidden/>
    <w:unhideWhenUsed/>
    <w:rsid w:val="00E67C86"/>
    <w:rPr>
      <w:sz w:val="18"/>
      <w:szCs w:val="18"/>
    </w:rPr>
  </w:style>
  <w:style w:type="paragraph" w:styleId="ad">
    <w:name w:val="annotation text"/>
    <w:basedOn w:val="a1"/>
    <w:link w:val="ae"/>
    <w:semiHidden/>
    <w:unhideWhenUsed/>
    <w:rsid w:val="00E67C86"/>
  </w:style>
  <w:style w:type="character" w:customStyle="1" w:styleId="ae">
    <w:name w:val="註解文字 字元"/>
    <w:basedOn w:val="a2"/>
    <w:link w:val="ad"/>
    <w:uiPriority w:val="99"/>
    <w:semiHidden/>
    <w:rsid w:val="00E67C86"/>
  </w:style>
  <w:style w:type="paragraph" w:styleId="af">
    <w:name w:val="annotation subject"/>
    <w:basedOn w:val="ad"/>
    <w:next w:val="ad"/>
    <w:link w:val="af0"/>
    <w:uiPriority w:val="99"/>
    <w:semiHidden/>
    <w:unhideWhenUsed/>
    <w:rsid w:val="00E67C86"/>
    <w:rPr>
      <w:b/>
      <w:bCs/>
      <w:kern w:val="0"/>
      <w:sz w:val="20"/>
      <w:szCs w:val="20"/>
      <w:lang w:val="x-none" w:eastAsia="x-none"/>
    </w:rPr>
  </w:style>
  <w:style w:type="character" w:customStyle="1" w:styleId="af0">
    <w:name w:val="註解主旨 字元"/>
    <w:link w:val="af"/>
    <w:uiPriority w:val="99"/>
    <w:semiHidden/>
    <w:rsid w:val="00E67C86"/>
    <w:rPr>
      <w:b/>
      <w:bCs/>
    </w:rPr>
  </w:style>
  <w:style w:type="table" w:styleId="2-4">
    <w:name w:val="Medium Grid 2 Accent 4"/>
    <w:basedOn w:val="a3"/>
    <w:uiPriority w:val="73"/>
    <w:rsid w:val="00D6789B"/>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40">
    <w:name w:val="Medium List 2 Accent 4"/>
    <w:basedOn w:val="a3"/>
    <w:uiPriority w:val="71"/>
    <w:rsid w:val="00D6789B"/>
    <w:rPr>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41">
    <w:name w:val="Medium Shading 2 Accent 4"/>
    <w:basedOn w:val="a3"/>
    <w:uiPriority w:val="69"/>
    <w:rsid w:val="00D6789B"/>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1-4">
    <w:name w:val="Medium Shading 1 Accent 4"/>
    <w:basedOn w:val="a3"/>
    <w:uiPriority w:val="68"/>
    <w:rsid w:val="00D6789B"/>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40">
    <w:name w:val="Light Shading Accent 4"/>
    <w:basedOn w:val="a3"/>
    <w:uiPriority w:val="65"/>
    <w:rsid w:val="00B54C7F"/>
    <w:rPr>
      <w:color w:val="000000"/>
    </w:rPr>
    <w:tblPr>
      <w:tblStyleRowBandSize w:val="1"/>
      <w:tblStyleColBandSize w:val="1"/>
      <w:tblBorders>
        <w:top w:val="single" w:sz="8" w:space="0" w:color="9BBB59"/>
        <w:bottom w:val="single" w:sz="8" w:space="0" w:color="9BBB59"/>
      </w:tblBorders>
    </w:tblPr>
    <w:tblStylePr w:type="firstRow">
      <w:rPr>
        <w:rFonts w:ascii="Wingdings" w:eastAsia="Helvetica" w:hAnsi="Wingdings"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character" w:customStyle="1" w:styleId="10">
    <w:name w:val="標題 1 字元"/>
    <w:link w:val="1"/>
    <w:uiPriority w:val="9"/>
    <w:rsid w:val="00D90B6F"/>
    <w:rPr>
      <w:rFonts w:ascii="Cambria" w:eastAsia="新細明體" w:hAnsi="Cambria" w:cs="Times New Roman"/>
      <w:b/>
      <w:bCs/>
      <w:kern w:val="52"/>
      <w:sz w:val="52"/>
      <w:szCs w:val="52"/>
    </w:rPr>
  </w:style>
  <w:style w:type="paragraph" w:customStyle="1" w:styleId="AA0">
    <w:name w:val="AA"/>
    <w:basedOn w:val="a1"/>
    <w:link w:val="AA1"/>
    <w:rsid w:val="00A94361"/>
    <w:pPr>
      <w:autoSpaceDE w:val="0"/>
      <w:autoSpaceDN w:val="0"/>
      <w:adjustRightInd w:val="0"/>
      <w:spacing w:line="340" w:lineRule="atLeast"/>
      <w:ind w:leftChars="154" w:left="154" w:hangingChars="65" w:hanging="79"/>
      <w:jc w:val="both"/>
      <w:textAlignment w:val="baseline"/>
    </w:pPr>
    <w:rPr>
      <w:rFonts w:ascii="Times New Roman" w:hAnsi="Times New Roman"/>
      <w:spacing w:val="20"/>
      <w:kern w:val="0"/>
      <w:sz w:val="20"/>
      <w:szCs w:val="24"/>
      <w:lang w:val="x-none" w:eastAsia="x-none"/>
    </w:rPr>
  </w:style>
  <w:style w:type="character" w:customStyle="1" w:styleId="AA1">
    <w:name w:val="AA 字元"/>
    <w:link w:val="AA0"/>
    <w:rsid w:val="00A94361"/>
    <w:rPr>
      <w:rFonts w:ascii="Times New Roman" w:eastAsia="新細明體" w:hAnsi="Times New Roman" w:cs="新細明體"/>
      <w:spacing w:val="20"/>
      <w:kern w:val="0"/>
      <w:sz w:val="20"/>
      <w:szCs w:val="24"/>
    </w:rPr>
  </w:style>
  <w:style w:type="paragraph" w:customStyle="1" w:styleId="TIT10cm3696pt1">
    <w:name w:val="樣式 TIT1 + 左右對齊 左:  0 cm 凸出:  3.69 字元 套用前:  6 pt1"/>
    <w:basedOn w:val="a1"/>
    <w:rsid w:val="00A94361"/>
    <w:pPr>
      <w:widowControl/>
      <w:spacing w:before="120" w:line="360" w:lineRule="atLeast"/>
      <w:ind w:left="369" w:hanging="369"/>
      <w:jc w:val="both"/>
    </w:pPr>
    <w:rPr>
      <w:rFonts w:ascii="Times New Roman" w:hAnsi="Times New Roman" w:cs="新細明體"/>
      <w:spacing w:val="24"/>
      <w:kern w:val="0"/>
      <w:sz w:val="20"/>
      <w:szCs w:val="20"/>
    </w:rPr>
  </w:style>
  <w:style w:type="paragraph" w:customStyle="1" w:styleId="TIT1">
    <w:name w:val="TIT1"/>
    <w:link w:val="TIT10"/>
    <w:rsid w:val="007C21B7"/>
    <w:pPr>
      <w:spacing w:beforeLines="50" w:before="120" w:line="360" w:lineRule="atLeast"/>
      <w:ind w:left="370" w:hangingChars="154" w:hanging="370"/>
      <w:jc w:val="both"/>
    </w:pPr>
    <w:rPr>
      <w:rFonts w:ascii="Times New Roman" w:hAnsi="Times New Roman"/>
      <w:spacing w:val="20"/>
    </w:rPr>
  </w:style>
  <w:style w:type="paragraph" w:styleId="af1">
    <w:name w:val="List Paragraph"/>
    <w:basedOn w:val="a1"/>
    <w:link w:val="af2"/>
    <w:uiPriority w:val="34"/>
    <w:qFormat/>
    <w:rsid w:val="00520DEE"/>
    <w:pPr>
      <w:ind w:leftChars="200" w:left="480"/>
    </w:pPr>
    <w:rPr>
      <w:rFonts w:ascii="Times New Roman" w:hAnsi="Times New Roman"/>
      <w:szCs w:val="24"/>
    </w:rPr>
  </w:style>
  <w:style w:type="paragraph" w:customStyle="1" w:styleId="ABC">
    <w:name w:val="ABC"/>
    <w:basedOn w:val="a1"/>
    <w:qFormat/>
    <w:rsid w:val="00FE098D"/>
    <w:pPr>
      <w:widowControl/>
      <w:tabs>
        <w:tab w:val="left" w:pos="3430"/>
        <w:tab w:val="left" w:pos="6436"/>
      </w:tabs>
      <w:adjustRightInd w:val="0"/>
      <w:spacing w:line="300" w:lineRule="atLeast"/>
      <w:ind w:left="369"/>
      <w:jc w:val="both"/>
      <w:textAlignment w:val="bottom"/>
    </w:pPr>
    <w:rPr>
      <w:rFonts w:ascii="Times New Roman" w:eastAsia="細明體" w:hAnsi="Times New Roman"/>
      <w:kern w:val="0"/>
      <w:sz w:val="20"/>
      <w:szCs w:val="20"/>
    </w:rPr>
  </w:style>
  <w:style w:type="paragraph" w:customStyle="1" w:styleId="ABCD">
    <w:name w:val="ABCD"/>
    <w:basedOn w:val="ABC"/>
    <w:rsid w:val="00FE098D"/>
    <w:pPr>
      <w:tabs>
        <w:tab w:val="clear" w:pos="3430"/>
        <w:tab w:val="clear" w:pos="6436"/>
        <w:tab w:val="left" w:pos="2693"/>
        <w:tab w:val="left" w:pos="4961"/>
        <w:tab w:val="left" w:pos="7229"/>
      </w:tabs>
    </w:pPr>
  </w:style>
  <w:style w:type="paragraph" w:customStyle="1" w:styleId="ABCDE">
    <w:name w:val="ABCDE"/>
    <w:basedOn w:val="ABCD"/>
    <w:rsid w:val="00D73ABF"/>
    <w:pPr>
      <w:tabs>
        <w:tab w:val="clear" w:pos="2693"/>
        <w:tab w:val="clear" w:pos="4961"/>
        <w:tab w:val="clear" w:pos="7229"/>
        <w:tab w:val="left" w:pos="2211"/>
        <w:tab w:val="left" w:pos="3997"/>
        <w:tab w:val="left" w:pos="5783"/>
        <w:tab w:val="left" w:pos="7570"/>
      </w:tabs>
    </w:pPr>
  </w:style>
  <w:style w:type="paragraph" w:customStyle="1" w:styleId="AB0">
    <w:name w:val="AB"/>
    <w:basedOn w:val="AA0"/>
    <w:link w:val="AB1"/>
    <w:rsid w:val="00D73ABF"/>
    <w:pPr>
      <w:widowControl/>
      <w:tabs>
        <w:tab w:val="left" w:pos="4961"/>
      </w:tabs>
      <w:autoSpaceDE/>
      <w:autoSpaceDN/>
      <w:spacing w:line="300" w:lineRule="atLeast"/>
      <w:ind w:leftChars="0" w:left="369" w:firstLineChars="0" w:firstLine="0"/>
      <w:textAlignment w:val="bottom"/>
    </w:pPr>
    <w:rPr>
      <w:rFonts w:eastAsia="細明體"/>
    </w:rPr>
  </w:style>
  <w:style w:type="paragraph" w:customStyle="1" w:styleId="tit2">
    <w:name w:val="tit2"/>
    <w:basedOn w:val="a1"/>
    <w:rsid w:val="00D73ABF"/>
    <w:pPr>
      <w:autoSpaceDE w:val="0"/>
      <w:autoSpaceDN w:val="0"/>
      <w:adjustRightInd w:val="0"/>
      <w:spacing w:line="300" w:lineRule="atLeast"/>
      <w:ind w:left="357"/>
      <w:jc w:val="both"/>
      <w:textAlignment w:val="bottom"/>
    </w:pPr>
    <w:rPr>
      <w:rFonts w:ascii="Times New Roman" w:eastAsia="細明體" w:hAnsi="Times New Roman"/>
      <w:kern w:val="0"/>
      <w:sz w:val="20"/>
      <w:szCs w:val="20"/>
    </w:rPr>
  </w:style>
  <w:style w:type="paragraph" w:styleId="Web">
    <w:name w:val="Normal (Web)"/>
    <w:basedOn w:val="a1"/>
    <w:rsid w:val="00213AD1"/>
    <w:pPr>
      <w:widowControl/>
      <w:spacing w:before="100" w:beforeAutospacing="1" w:after="100" w:afterAutospacing="1"/>
    </w:pPr>
    <w:rPr>
      <w:rFonts w:ascii="新細明體" w:hAnsi="新細明體"/>
      <w:kern w:val="0"/>
      <w:szCs w:val="24"/>
    </w:rPr>
  </w:style>
  <w:style w:type="paragraph" w:customStyle="1" w:styleId="TIT124pt">
    <w:name w:val="樣式 TIT1 + 套用前:  2.4 pt"/>
    <w:basedOn w:val="TIT1"/>
    <w:rsid w:val="00213AD1"/>
    <w:pPr>
      <w:autoSpaceDE w:val="0"/>
      <w:autoSpaceDN w:val="0"/>
      <w:adjustRightInd w:val="0"/>
      <w:spacing w:beforeLines="0" w:before="48" w:line="320" w:lineRule="atLeast"/>
      <w:ind w:left="369" w:firstLineChars="0" w:hanging="369"/>
      <w:textAlignment w:val="bottom"/>
    </w:pPr>
    <w:rPr>
      <w:rFonts w:cs="新細明體"/>
      <w:lang w:val="zh-TW"/>
    </w:rPr>
  </w:style>
  <w:style w:type="paragraph" w:customStyle="1" w:styleId="ABCDE15pt">
    <w:name w:val="樣式 ABCDE + 行距:  最小行高 15 pt"/>
    <w:basedOn w:val="ABCDE"/>
    <w:rsid w:val="00213AD1"/>
    <w:pPr>
      <w:tabs>
        <w:tab w:val="clear" w:pos="2211"/>
        <w:tab w:val="clear" w:pos="3997"/>
        <w:tab w:val="clear" w:pos="5783"/>
        <w:tab w:val="clear" w:pos="7570"/>
        <w:tab w:val="left" w:pos="1800"/>
        <w:tab w:val="left" w:pos="3600"/>
        <w:tab w:val="left" w:pos="5400"/>
        <w:tab w:val="left" w:pos="7200"/>
      </w:tabs>
    </w:pPr>
    <w:rPr>
      <w:rFonts w:eastAsia="新細明體" w:cs="新細明體"/>
      <w:spacing w:val="20"/>
    </w:rPr>
  </w:style>
  <w:style w:type="paragraph" w:customStyle="1" w:styleId="ABCD065cm0215pt0">
    <w:name w:val="樣式 ABCD + 左:  0.65 cm 套用後:  0.2 列 行距:  最小行高 15 pt 右 0 字元"/>
    <w:basedOn w:val="ABCD"/>
    <w:rsid w:val="00213AD1"/>
    <w:pPr>
      <w:tabs>
        <w:tab w:val="clear" w:pos="2693"/>
        <w:tab w:val="clear" w:pos="4961"/>
        <w:tab w:val="clear" w:pos="7229"/>
        <w:tab w:val="left" w:pos="2520"/>
        <w:tab w:val="left" w:pos="4680"/>
        <w:tab w:val="left" w:pos="6840"/>
      </w:tabs>
      <w:autoSpaceDE w:val="0"/>
      <w:autoSpaceDN w:val="0"/>
      <w:jc w:val="left"/>
    </w:pPr>
    <w:rPr>
      <w:rFonts w:eastAsia="新細明體" w:cs="新細明體"/>
      <w:spacing w:val="25"/>
    </w:rPr>
  </w:style>
  <w:style w:type="paragraph" w:customStyle="1" w:styleId="AB2">
    <w:name w:val="樣式 AB + (拉丁) 新細明體"/>
    <w:basedOn w:val="AB0"/>
    <w:link w:val="AB3"/>
    <w:rsid w:val="00F85B64"/>
    <w:pPr>
      <w:tabs>
        <w:tab w:val="clear" w:pos="4961"/>
        <w:tab w:val="left" w:pos="4680"/>
      </w:tabs>
      <w:autoSpaceDE w:val="0"/>
      <w:autoSpaceDN w:val="0"/>
      <w:ind w:leftChars="150" w:left="673" w:hangingChars="125" w:hanging="313"/>
    </w:pPr>
    <w:rPr>
      <w:rFonts w:eastAsia="新細明體"/>
      <w:spacing w:val="25"/>
      <w:szCs w:val="22"/>
    </w:rPr>
  </w:style>
  <w:style w:type="character" w:customStyle="1" w:styleId="AB3">
    <w:name w:val="樣式 AB + (拉丁) 新細明體 字元"/>
    <w:link w:val="AB2"/>
    <w:rsid w:val="00F85B64"/>
    <w:rPr>
      <w:rFonts w:ascii="Times New Roman" w:hAnsi="Times New Roman"/>
      <w:spacing w:val="25"/>
      <w:szCs w:val="22"/>
    </w:rPr>
  </w:style>
  <w:style w:type="paragraph" w:customStyle="1" w:styleId="TIT20">
    <w:name w:val="TIT2"/>
    <w:basedOn w:val="TIT1"/>
    <w:rsid w:val="00F85B64"/>
    <w:pPr>
      <w:tabs>
        <w:tab w:val="left" w:pos="360"/>
      </w:tabs>
      <w:autoSpaceDE w:val="0"/>
      <w:autoSpaceDN w:val="0"/>
      <w:adjustRightInd w:val="0"/>
      <w:spacing w:beforeLines="0" w:before="0" w:line="300" w:lineRule="atLeast"/>
      <w:ind w:left="0" w:firstLineChars="0" w:firstLine="482"/>
      <w:textAlignment w:val="bottom"/>
    </w:pPr>
    <w:rPr>
      <w:spacing w:val="25"/>
      <w:kern w:val="2"/>
      <w:lang w:val="zh-TW"/>
    </w:rPr>
  </w:style>
  <w:style w:type="paragraph" w:customStyle="1" w:styleId="TIT10cm1505">
    <w:name w:val="樣式 TIT1 + 左:  0 cm 凸出:  1.5 字元 套用前:  0.5 列"/>
    <w:basedOn w:val="TIT1"/>
    <w:rsid w:val="00F85B64"/>
    <w:pPr>
      <w:tabs>
        <w:tab w:val="left" w:pos="360"/>
      </w:tabs>
      <w:autoSpaceDE w:val="0"/>
      <w:autoSpaceDN w:val="0"/>
      <w:adjustRightInd w:val="0"/>
      <w:spacing w:beforeLines="25" w:before="60" w:line="320" w:lineRule="atLeast"/>
      <w:ind w:left="360" w:hangingChars="150" w:hanging="360"/>
      <w:textAlignment w:val="bottom"/>
    </w:pPr>
    <w:rPr>
      <w:rFonts w:cs="新細明體"/>
      <w:kern w:val="2"/>
      <w:lang w:val="zh-TW"/>
    </w:rPr>
  </w:style>
  <w:style w:type="paragraph" w:customStyle="1" w:styleId="AA36912pt18pt0">
    <w:name w:val="樣式 AA + 凸出:  3.69 字元 加寬  1.2 pt 行距:  最小行高 18 pt 左 0 字元 第一行: ..."/>
    <w:basedOn w:val="AA0"/>
    <w:rsid w:val="00F85B64"/>
    <w:pPr>
      <w:widowControl/>
      <w:tabs>
        <w:tab w:val="left" w:pos="840"/>
        <w:tab w:val="left" w:pos="4200"/>
      </w:tabs>
      <w:spacing w:line="300" w:lineRule="atLeast"/>
      <w:ind w:leftChars="0" w:left="709" w:firstLineChars="0" w:hanging="340"/>
      <w:textAlignment w:val="bottom"/>
    </w:pPr>
    <w:rPr>
      <w:rFonts w:cs="新細明體"/>
      <w:szCs w:val="20"/>
      <w:lang w:val="en-US" w:eastAsia="zh-TW"/>
    </w:rPr>
  </w:style>
  <w:style w:type="paragraph" w:customStyle="1" w:styleId="TIT10cm150508pt">
    <w:name w:val="樣式 TIT1 + 左:  0 cm 凸出:  1.5 字元 套用前:  0.5 列 加寬  0.8 pt"/>
    <w:basedOn w:val="TIT1"/>
    <w:rsid w:val="00764509"/>
    <w:pPr>
      <w:tabs>
        <w:tab w:val="left" w:pos="360"/>
      </w:tabs>
      <w:autoSpaceDE w:val="0"/>
      <w:autoSpaceDN w:val="0"/>
      <w:adjustRightInd w:val="0"/>
      <w:spacing w:beforeLines="15" w:before="36" w:line="320" w:lineRule="atLeast"/>
      <w:ind w:left="330" w:hangingChars="150" w:hanging="330"/>
      <w:textAlignment w:val="bottom"/>
    </w:pPr>
    <w:rPr>
      <w:rFonts w:cs="新細明體"/>
      <w:spacing w:val="10"/>
      <w:kern w:val="2"/>
      <w:lang w:val="zh-TW"/>
    </w:rPr>
  </w:style>
  <w:style w:type="character" w:customStyle="1" w:styleId="AB1">
    <w:name w:val="AB 字元"/>
    <w:link w:val="AB0"/>
    <w:rsid w:val="00764509"/>
    <w:rPr>
      <w:rFonts w:ascii="Times New Roman" w:eastAsia="細明體" w:hAnsi="Times New Roman" w:cs="新細明體"/>
      <w:spacing w:val="20"/>
      <w:kern w:val="0"/>
      <w:sz w:val="20"/>
      <w:szCs w:val="24"/>
    </w:rPr>
  </w:style>
  <w:style w:type="paragraph" w:customStyle="1" w:styleId="-11">
    <w:name w:val="彩色清單 - 輔色 11"/>
    <w:basedOn w:val="a1"/>
    <w:uiPriority w:val="34"/>
    <w:qFormat/>
    <w:rsid w:val="00243A2C"/>
    <w:pPr>
      <w:ind w:leftChars="200" w:left="480"/>
    </w:pPr>
  </w:style>
  <w:style w:type="paragraph" w:styleId="af3">
    <w:name w:val="Body Text Indent"/>
    <w:basedOn w:val="a1"/>
    <w:link w:val="af4"/>
    <w:uiPriority w:val="99"/>
    <w:rsid w:val="00D43A58"/>
    <w:pPr>
      <w:ind w:leftChars="100" w:left="600" w:hangingChars="150" w:hanging="360"/>
    </w:pPr>
    <w:rPr>
      <w:rFonts w:ascii="Times New Roman" w:hAnsi="Times New Roman"/>
      <w:szCs w:val="20"/>
      <w:lang w:val="x-none" w:eastAsia="x-none"/>
    </w:rPr>
  </w:style>
  <w:style w:type="character" w:customStyle="1" w:styleId="af4">
    <w:name w:val="本文縮排 字元"/>
    <w:link w:val="af3"/>
    <w:uiPriority w:val="99"/>
    <w:rsid w:val="00D43A58"/>
    <w:rPr>
      <w:rFonts w:ascii="Times New Roman" w:hAnsi="Times New Roman"/>
      <w:kern w:val="2"/>
      <w:sz w:val="24"/>
    </w:rPr>
  </w:style>
  <w:style w:type="paragraph" w:customStyle="1" w:styleId="TIT1051">
    <w:name w:val="樣式 TIT1 + 套用前:  0.5 行1"/>
    <w:basedOn w:val="TIT1"/>
    <w:rsid w:val="00D43A58"/>
    <w:pPr>
      <w:spacing w:before="60"/>
    </w:pPr>
    <w:rPr>
      <w:rFonts w:cs="新細明體"/>
      <w:kern w:val="2"/>
      <w:sz w:val="24"/>
      <w:szCs w:val="22"/>
    </w:rPr>
  </w:style>
  <w:style w:type="paragraph" w:customStyle="1" w:styleId="af5">
    <w:name w:val="題幹選項"/>
    <w:basedOn w:val="a1"/>
    <w:link w:val="af6"/>
    <w:rsid w:val="00D43A58"/>
    <w:pPr>
      <w:autoSpaceDE w:val="0"/>
      <w:autoSpaceDN w:val="0"/>
      <w:adjustRightInd w:val="0"/>
      <w:snapToGrid w:val="0"/>
      <w:spacing w:line="360" w:lineRule="atLeast"/>
      <w:ind w:left="369" w:hanging="369"/>
      <w:jc w:val="both"/>
      <w:textAlignment w:val="baseline"/>
    </w:pPr>
    <w:rPr>
      <w:rFonts w:ascii="Times New Roman" w:eastAsia="細明體" w:hAnsi="Times New Roman"/>
      <w:spacing w:val="25"/>
      <w:kern w:val="0"/>
      <w:sz w:val="20"/>
      <w:szCs w:val="20"/>
      <w:lang w:val="x-none" w:eastAsia="x-none"/>
    </w:rPr>
  </w:style>
  <w:style w:type="character" w:customStyle="1" w:styleId="af6">
    <w:name w:val="題幹選項 字元"/>
    <w:link w:val="af5"/>
    <w:rsid w:val="00D43A58"/>
    <w:rPr>
      <w:rFonts w:ascii="Times New Roman" w:eastAsia="細明體" w:hAnsi="Times New Roman"/>
      <w:spacing w:val="25"/>
      <w:lang w:val="x-none" w:eastAsia="x-none"/>
    </w:rPr>
  </w:style>
  <w:style w:type="paragraph" w:customStyle="1" w:styleId="ABCDE0">
    <w:name w:val="選項ABCDE"/>
    <w:basedOn w:val="af5"/>
    <w:rsid w:val="00D43A58"/>
    <w:pPr>
      <w:tabs>
        <w:tab w:val="left" w:pos="2211"/>
        <w:tab w:val="left" w:pos="3997"/>
        <w:tab w:val="left" w:pos="5783"/>
        <w:tab w:val="left" w:pos="7569"/>
      </w:tabs>
      <w:ind w:firstLine="0"/>
    </w:pPr>
  </w:style>
  <w:style w:type="paragraph" w:customStyle="1" w:styleId="AA2">
    <w:name w:val="選項AA"/>
    <w:basedOn w:val="af5"/>
    <w:rsid w:val="00D43A58"/>
    <w:pPr>
      <w:ind w:left="738"/>
    </w:pPr>
  </w:style>
  <w:style w:type="paragraph" w:customStyle="1" w:styleId="ABC0">
    <w:name w:val="選項ABC"/>
    <w:basedOn w:val="af5"/>
    <w:rsid w:val="00D43A58"/>
    <w:pPr>
      <w:tabs>
        <w:tab w:val="left" w:pos="3430"/>
        <w:tab w:val="left" w:pos="6435"/>
      </w:tabs>
      <w:snapToGrid/>
      <w:spacing w:line="300" w:lineRule="atLeast"/>
      <w:ind w:firstLine="0"/>
    </w:pPr>
    <w:rPr>
      <w:rFonts w:ascii="細明體"/>
    </w:rPr>
  </w:style>
  <w:style w:type="paragraph" w:customStyle="1" w:styleId="-">
    <w:name w:val="??-??"/>
    <w:basedOn w:val="TIT1"/>
    <w:autoRedefine/>
    <w:rsid w:val="00D43A58"/>
    <w:pPr>
      <w:autoSpaceDE w:val="0"/>
      <w:autoSpaceDN w:val="0"/>
      <w:adjustRightInd w:val="0"/>
      <w:spacing w:beforeLines="25" w:before="0" w:line="320" w:lineRule="atLeast"/>
      <w:ind w:left="369" w:firstLineChars="0" w:hanging="369"/>
    </w:pPr>
    <w:rPr>
      <w:color w:val="000000"/>
      <w:spacing w:val="24"/>
      <w:kern w:val="2"/>
      <w:sz w:val="24"/>
      <w:szCs w:val="22"/>
      <w:u w:val="single"/>
    </w:rPr>
  </w:style>
  <w:style w:type="paragraph" w:customStyle="1" w:styleId="TIT1165pt">
    <w:name w:val="樣式 TIT1 + 行距:  最小行高 16.5 pt"/>
    <w:basedOn w:val="TIT1"/>
    <w:rsid w:val="00D43A58"/>
    <w:pPr>
      <w:spacing w:beforeLines="25" w:before="0" w:line="330" w:lineRule="atLeast"/>
      <w:ind w:left="369" w:firstLineChars="0" w:hanging="369"/>
    </w:pPr>
    <w:rPr>
      <w:rFonts w:cs="新細明體"/>
      <w:spacing w:val="24"/>
      <w:kern w:val="2"/>
      <w:sz w:val="24"/>
      <w:szCs w:val="22"/>
    </w:rPr>
  </w:style>
  <w:style w:type="paragraph" w:customStyle="1" w:styleId="-05">
    <w:name w:val="樣式 ??-?? + 套用前:  0.5 列"/>
    <w:basedOn w:val="-"/>
    <w:rsid w:val="00D43A58"/>
    <w:pPr>
      <w:spacing w:beforeLines="50"/>
    </w:pPr>
    <w:rPr>
      <w:rFonts w:cs="新細明體"/>
    </w:rPr>
  </w:style>
  <w:style w:type="paragraph" w:customStyle="1" w:styleId="ABCD0">
    <w:name w:val="選項ABCD"/>
    <w:basedOn w:val="af5"/>
    <w:rsid w:val="00D43A58"/>
    <w:pPr>
      <w:tabs>
        <w:tab w:val="left" w:pos="2520"/>
        <w:tab w:val="left" w:pos="4800"/>
        <w:tab w:val="left" w:pos="7080"/>
      </w:tabs>
      <w:spacing w:line="300" w:lineRule="atLeast"/>
      <w:ind w:firstLine="0"/>
    </w:pPr>
    <w:rPr>
      <w:rFonts w:eastAsia="新細明體"/>
    </w:rPr>
  </w:style>
  <w:style w:type="paragraph" w:styleId="af7">
    <w:name w:val="Body Text"/>
    <w:basedOn w:val="a1"/>
    <w:link w:val="af8"/>
    <w:semiHidden/>
    <w:unhideWhenUsed/>
    <w:rsid w:val="00D43A58"/>
    <w:pPr>
      <w:spacing w:after="120"/>
    </w:pPr>
    <w:rPr>
      <w:lang w:val="x-none" w:eastAsia="x-none"/>
    </w:rPr>
  </w:style>
  <w:style w:type="character" w:customStyle="1" w:styleId="af8">
    <w:name w:val="本文 字元"/>
    <w:link w:val="af7"/>
    <w:semiHidden/>
    <w:rsid w:val="00D43A58"/>
    <w:rPr>
      <w:kern w:val="2"/>
      <w:sz w:val="24"/>
      <w:szCs w:val="22"/>
    </w:rPr>
  </w:style>
  <w:style w:type="paragraph" w:customStyle="1" w:styleId="ABCD18pt1">
    <w:name w:val="樣式 ABCD + (中文) 新細明體 行距:  最小行高 18 pt1"/>
    <w:basedOn w:val="a1"/>
    <w:rsid w:val="00D43A58"/>
    <w:pPr>
      <w:widowControl/>
      <w:tabs>
        <w:tab w:val="left" w:pos="2693"/>
        <w:tab w:val="left" w:pos="4961"/>
        <w:tab w:val="left" w:pos="7229"/>
      </w:tabs>
      <w:autoSpaceDE w:val="0"/>
      <w:autoSpaceDN w:val="0"/>
      <w:adjustRightInd w:val="0"/>
      <w:spacing w:line="360" w:lineRule="atLeast"/>
      <w:ind w:left="369"/>
      <w:jc w:val="both"/>
      <w:textAlignment w:val="bottom"/>
    </w:pPr>
    <w:rPr>
      <w:rFonts w:ascii="Times New Roman" w:hAnsi="Times New Roman" w:cs="新細明體"/>
      <w:spacing w:val="24"/>
      <w:kern w:val="0"/>
      <w:sz w:val="20"/>
      <w:szCs w:val="20"/>
    </w:rPr>
  </w:style>
  <w:style w:type="paragraph" w:customStyle="1" w:styleId="TIT105">
    <w:name w:val="樣式 TIT1 + 套用前:  0.5 行"/>
    <w:basedOn w:val="a1"/>
    <w:rsid w:val="00D43A58"/>
    <w:pPr>
      <w:widowControl/>
      <w:spacing w:beforeLines="50" w:line="360" w:lineRule="atLeast"/>
      <w:ind w:left="370" w:hangingChars="154" w:hanging="370"/>
      <w:jc w:val="both"/>
    </w:pPr>
    <w:rPr>
      <w:rFonts w:ascii="Times New Roman" w:hAnsi="Times New Roman" w:cs="新細明體"/>
      <w:spacing w:val="20"/>
      <w:kern w:val="0"/>
      <w:sz w:val="20"/>
      <w:szCs w:val="20"/>
    </w:rPr>
  </w:style>
  <w:style w:type="character" w:customStyle="1" w:styleId="TIT10">
    <w:name w:val="TIT1 字元"/>
    <w:link w:val="TIT1"/>
    <w:rsid w:val="00D43A58"/>
    <w:rPr>
      <w:rFonts w:ascii="Times New Roman" w:hAnsi="Times New Roman"/>
      <w:spacing w:val="20"/>
      <w:lang w:val="en-US" w:eastAsia="zh-TW" w:bidi="ar-SA"/>
    </w:rPr>
  </w:style>
  <w:style w:type="paragraph" w:customStyle="1" w:styleId="af9">
    <w:name w:val="正文"/>
    <w:basedOn w:val="af5"/>
    <w:rsid w:val="00D43A58"/>
    <w:pPr>
      <w:ind w:leftChars="100" w:left="240" w:firstLineChars="200" w:firstLine="500"/>
    </w:pPr>
    <w:rPr>
      <w:color w:val="000000"/>
    </w:rPr>
  </w:style>
  <w:style w:type="paragraph" w:customStyle="1" w:styleId="ABCD18pt">
    <w:name w:val="樣式 ABCD + (中文) 新細明體 行距:  最小行高 18 pt"/>
    <w:basedOn w:val="a1"/>
    <w:autoRedefine/>
    <w:rsid w:val="00D43A58"/>
    <w:pPr>
      <w:widowControl/>
      <w:tabs>
        <w:tab w:val="left" w:pos="2693"/>
        <w:tab w:val="left" w:pos="4961"/>
        <w:tab w:val="left" w:pos="7229"/>
      </w:tabs>
      <w:autoSpaceDE w:val="0"/>
      <w:autoSpaceDN w:val="0"/>
      <w:adjustRightInd w:val="0"/>
      <w:spacing w:line="320" w:lineRule="atLeast"/>
      <w:ind w:left="369"/>
      <w:jc w:val="both"/>
      <w:textAlignment w:val="bottom"/>
    </w:pPr>
    <w:rPr>
      <w:rFonts w:ascii="Times New Roman" w:hAnsi="Times New Roman" w:cs="新細明體"/>
      <w:spacing w:val="24"/>
      <w:kern w:val="0"/>
      <w:sz w:val="20"/>
      <w:szCs w:val="20"/>
    </w:rPr>
  </w:style>
  <w:style w:type="character" w:customStyle="1" w:styleId="apple-converted-space">
    <w:name w:val="apple-converted-space"/>
    <w:basedOn w:val="a2"/>
    <w:rsid w:val="00D43A58"/>
  </w:style>
  <w:style w:type="table" w:styleId="1-6">
    <w:name w:val="Medium Grid 1 Accent 6"/>
    <w:basedOn w:val="a3"/>
    <w:uiPriority w:val="63"/>
    <w:rsid w:val="00885B9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2-6">
    <w:name w:val="Medium List 2 Accent 6"/>
    <w:basedOn w:val="a3"/>
    <w:uiPriority w:val="62"/>
    <w:rsid w:val="00885B9A"/>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Mincho" w:eastAsia="Mincho" w:hAnsi="Mincho"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Mincho" w:eastAsia="Mincho" w:hAnsi="Mincho"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incho" w:eastAsia="Mincho" w:hAnsi="Mincho" w:cs="Times New Roman"/>
        <w:b/>
        <w:bCs/>
      </w:rPr>
    </w:tblStylePr>
    <w:tblStylePr w:type="lastCol">
      <w:rPr>
        <w:rFonts w:ascii="Mincho" w:eastAsia="Mincho" w:hAnsi="Mincho"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2">
    <w:name w:val="Light Grid Accent 2"/>
    <w:basedOn w:val="a3"/>
    <w:uiPriority w:val="62"/>
    <w:rsid w:val="00885B9A"/>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Mincho" w:eastAsia="Mincho" w:hAnsi="Mincho"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Mincho" w:eastAsia="Mincho" w:hAnsi="Mincho"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incho" w:eastAsia="Mincho" w:hAnsi="Mincho" w:cs="Times New Roman"/>
        <w:b/>
        <w:bCs/>
      </w:rPr>
    </w:tblStylePr>
    <w:tblStylePr w:type="lastCol">
      <w:rPr>
        <w:rFonts w:ascii="Mincho" w:eastAsia="Mincho" w:hAnsi="Mincho"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41">
    <w:name w:val="Colorful Shading Accent 4"/>
    <w:basedOn w:val="a3"/>
    <w:uiPriority w:val="67"/>
    <w:rsid w:val="00885B9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1-5">
    <w:name w:val="Medium Shading 1 Accent 5"/>
    <w:basedOn w:val="a3"/>
    <w:uiPriority w:val="73"/>
    <w:rsid w:val="00885B9A"/>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51">
    <w:name w:val="Light List Accent 5"/>
    <w:basedOn w:val="a3"/>
    <w:uiPriority w:val="71"/>
    <w:rsid w:val="00885B9A"/>
    <w:rPr>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42">
    <w:name w:val="Colorful Grid Accent 4"/>
    <w:basedOn w:val="a3"/>
    <w:uiPriority w:val="69"/>
    <w:rsid w:val="00885B9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43">
    <w:name w:val="Colorful List Accent 4"/>
    <w:basedOn w:val="a3"/>
    <w:uiPriority w:val="68"/>
    <w:rsid w:val="00885B9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3-4">
    <w:name w:val="Medium Grid 3 Accent 4"/>
    <w:basedOn w:val="a3"/>
    <w:uiPriority w:val="65"/>
    <w:rsid w:val="00885B9A"/>
    <w:rPr>
      <w:color w:val="000000"/>
    </w:rPr>
    <w:tblPr>
      <w:tblStyleRowBandSize w:val="1"/>
      <w:tblStyleColBandSize w:val="1"/>
      <w:tblBorders>
        <w:top w:val="single" w:sz="8" w:space="0" w:color="9BBB59"/>
        <w:bottom w:val="single" w:sz="8" w:space="0" w:color="9BBB59"/>
      </w:tblBorders>
    </w:tblPr>
    <w:tblStylePr w:type="firstRow">
      <w:rPr>
        <w:rFonts w:ascii="Mincho" w:eastAsia="Mincho" w:hAnsi="Mincho"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numbering" w:customStyle="1" w:styleId="a0">
    <w:name w:val="空格"/>
    <w:uiPriority w:val="99"/>
    <w:rsid w:val="00885B9A"/>
    <w:pPr>
      <w:numPr>
        <w:numId w:val="1"/>
      </w:numPr>
    </w:pPr>
  </w:style>
  <w:style w:type="paragraph" w:customStyle="1" w:styleId="110cm5">
    <w:name w:val="樣式 11 點 左:  0 cm 凸出:  5 字元"/>
    <w:basedOn w:val="a1"/>
    <w:rsid w:val="00885B9A"/>
    <w:pPr>
      <w:ind w:left="500" w:hangingChars="500" w:hanging="500"/>
      <w:jc w:val="both"/>
    </w:pPr>
    <w:rPr>
      <w:rFonts w:ascii="Times New Roman" w:hAnsi="Times New Roman" w:cs="新細明體"/>
      <w:sz w:val="22"/>
      <w:szCs w:val="20"/>
    </w:rPr>
  </w:style>
  <w:style w:type="paragraph" w:styleId="a">
    <w:name w:val="List Bullet"/>
    <w:basedOn w:val="a1"/>
    <w:uiPriority w:val="99"/>
    <w:unhideWhenUsed/>
    <w:rsid w:val="00885B9A"/>
    <w:pPr>
      <w:numPr>
        <w:numId w:val="2"/>
      </w:numPr>
      <w:contextualSpacing/>
    </w:pPr>
  </w:style>
  <w:style w:type="paragraph" w:styleId="afa">
    <w:name w:val="Plain Text"/>
    <w:basedOn w:val="a1"/>
    <w:link w:val="afb"/>
    <w:semiHidden/>
    <w:rsid w:val="00A37823"/>
    <w:rPr>
      <w:rFonts w:ascii="細明體" w:eastAsia="細明體" w:hAnsi="Courier New"/>
      <w:szCs w:val="20"/>
      <w:lang w:val="x-none" w:eastAsia="x-none"/>
    </w:rPr>
  </w:style>
  <w:style w:type="character" w:customStyle="1" w:styleId="afb">
    <w:name w:val="純文字 字元"/>
    <w:link w:val="afa"/>
    <w:semiHidden/>
    <w:rsid w:val="00A37823"/>
    <w:rPr>
      <w:rFonts w:ascii="細明體" w:eastAsia="細明體" w:hAnsi="Courier New"/>
      <w:kern w:val="2"/>
      <w:sz w:val="24"/>
    </w:rPr>
  </w:style>
  <w:style w:type="paragraph" w:customStyle="1" w:styleId="ABC154065">
    <w:name w:val="樣式 ABC + 左:  1.54 字元 凸出:  0.65 字元"/>
    <w:basedOn w:val="a1"/>
    <w:rsid w:val="00A37823"/>
    <w:pPr>
      <w:tabs>
        <w:tab w:val="left" w:pos="3480"/>
        <w:tab w:val="left" w:pos="6480"/>
      </w:tabs>
      <w:autoSpaceDE w:val="0"/>
      <w:autoSpaceDN w:val="0"/>
      <w:adjustRightInd w:val="0"/>
      <w:spacing w:line="340" w:lineRule="atLeast"/>
      <w:ind w:leftChars="154" w:left="526" w:hangingChars="65" w:hanging="156"/>
      <w:jc w:val="both"/>
      <w:textAlignment w:val="baseline"/>
    </w:pPr>
    <w:rPr>
      <w:rFonts w:ascii="Times New Roman" w:hAnsi="Times New Roman" w:cs="新細明體"/>
      <w:spacing w:val="20"/>
      <w:kern w:val="0"/>
      <w:sz w:val="20"/>
      <w:szCs w:val="20"/>
    </w:rPr>
  </w:style>
  <w:style w:type="paragraph" w:customStyle="1" w:styleId="TIT13pt165pt">
    <w:name w:val="樣式 TIT1 + 套用後:  3 pt 行距:  最小行高 16.5 pt"/>
    <w:basedOn w:val="TIT1"/>
    <w:rsid w:val="00A37823"/>
    <w:pPr>
      <w:spacing w:beforeLines="25" w:before="0" w:after="60" w:line="330" w:lineRule="atLeast"/>
      <w:ind w:left="369" w:firstLineChars="0" w:hanging="369"/>
    </w:pPr>
    <w:rPr>
      <w:rFonts w:cs="新細明體"/>
      <w:spacing w:val="24"/>
    </w:rPr>
  </w:style>
  <w:style w:type="paragraph" w:customStyle="1" w:styleId="ABCD0cm110165pt">
    <w:name w:val="樣式 樣式 ABCD + 左:  0 cm 凸出:  1 字元 + 10 點 行距:  最小行高 16.5 pt"/>
    <w:basedOn w:val="a1"/>
    <w:rsid w:val="00A37823"/>
    <w:pPr>
      <w:widowControl/>
      <w:tabs>
        <w:tab w:val="left" w:pos="2530"/>
        <w:tab w:val="left" w:pos="4620"/>
        <w:tab w:val="left" w:pos="6710"/>
      </w:tabs>
      <w:autoSpaceDE w:val="0"/>
      <w:autoSpaceDN w:val="0"/>
      <w:adjustRightInd w:val="0"/>
      <w:spacing w:line="330" w:lineRule="atLeast"/>
      <w:ind w:left="369"/>
      <w:jc w:val="both"/>
      <w:textAlignment w:val="bottom"/>
    </w:pPr>
    <w:rPr>
      <w:rFonts w:ascii="Times New Roman" w:hAnsi="Times New Roman" w:cs="新細明體"/>
      <w:spacing w:val="24"/>
      <w:kern w:val="0"/>
      <w:sz w:val="20"/>
      <w:szCs w:val="20"/>
    </w:rPr>
  </w:style>
  <w:style w:type="paragraph" w:styleId="afc">
    <w:name w:val="List"/>
    <w:basedOn w:val="a1"/>
    <w:semiHidden/>
    <w:rsid w:val="003A32FD"/>
    <w:pPr>
      <w:ind w:leftChars="200" w:left="100" w:hangingChars="200" w:hanging="200"/>
    </w:pPr>
    <w:rPr>
      <w:rFonts w:ascii="Times New Roman" w:hAnsi="Times New Roman"/>
      <w:szCs w:val="20"/>
    </w:rPr>
  </w:style>
  <w:style w:type="character" w:styleId="afd">
    <w:name w:val="Hyperlink"/>
    <w:uiPriority w:val="99"/>
    <w:unhideWhenUsed/>
    <w:rsid w:val="00297381"/>
    <w:rPr>
      <w:color w:val="0563C1"/>
      <w:u w:val="single"/>
    </w:rPr>
  </w:style>
  <w:style w:type="character" w:customStyle="1" w:styleId="af2">
    <w:name w:val="清單段落 字元"/>
    <w:link w:val="af1"/>
    <w:uiPriority w:val="34"/>
    <w:rsid w:val="00DF7D2C"/>
    <w:rPr>
      <w:rFonts w:ascii="Times New Roman" w:hAnsi="Times New Roman"/>
      <w:kern w:val="2"/>
      <w:sz w:val="24"/>
      <w:szCs w:val="24"/>
    </w:rPr>
  </w:style>
  <w:style w:type="paragraph" w:customStyle="1" w:styleId="Normal0">
    <w:name w:val="Normal_0"/>
    <w:qFormat/>
    <w:rsid w:val="008C70CC"/>
    <w:rPr>
      <w:rFonts w:ascii="Times New Roman" w:eastAsia="細明體" w:hAnsi="Times New Roman"/>
      <w:sz w:val="22"/>
      <w:szCs w:val="24"/>
    </w:rPr>
  </w:style>
  <w:style w:type="paragraph" w:customStyle="1" w:styleId="Normal1">
    <w:name w:val="Normal_1"/>
    <w:qFormat/>
    <w:rsid w:val="008C70CC"/>
    <w:rPr>
      <w:rFonts w:ascii="Times New Roman" w:eastAsia="細明體" w:hAnsi="Times New Roman"/>
      <w:sz w:val="22"/>
      <w:szCs w:val="24"/>
    </w:rPr>
  </w:style>
  <w:style w:type="paragraph" w:customStyle="1" w:styleId="Normal2">
    <w:name w:val="Normal_2"/>
    <w:qFormat/>
    <w:rsid w:val="008C70CC"/>
    <w:rPr>
      <w:rFonts w:ascii="Times New Roman" w:eastAsia="細明體" w:hAnsi="Times New Roman"/>
      <w:sz w:val="22"/>
      <w:szCs w:val="24"/>
    </w:rPr>
  </w:style>
  <w:style w:type="paragraph" w:customStyle="1" w:styleId="Normal3">
    <w:name w:val="Normal_3"/>
    <w:qFormat/>
    <w:rsid w:val="008C70CC"/>
    <w:rPr>
      <w:rFonts w:ascii="Times New Roman" w:eastAsia="細明體" w:hAnsi="Times New Roman"/>
      <w:sz w:val="22"/>
      <w:szCs w:val="24"/>
    </w:rPr>
  </w:style>
  <w:style w:type="paragraph" w:customStyle="1" w:styleId="Normal4">
    <w:name w:val="Normal_4"/>
    <w:qFormat/>
    <w:rsid w:val="00120BBC"/>
    <w:rPr>
      <w:rFonts w:ascii="Times New Roman" w:eastAsia="細明體" w:hAnsi="Times New Roman"/>
      <w:sz w:val="22"/>
      <w:szCs w:val="24"/>
    </w:rPr>
  </w:style>
  <w:style w:type="paragraph" w:customStyle="1" w:styleId="Normal5">
    <w:name w:val="Normal_5"/>
    <w:qFormat/>
    <w:rsid w:val="00120BBC"/>
    <w:rPr>
      <w:rFonts w:ascii="Times New Roman" w:eastAsia="細明體" w:hAnsi="Times New Roman"/>
      <w:sz w:val="22"/>
      <w:szCs w:val="24"/>
    </w:rPr>
  </w:style>
  <w:style w:type="paragraph" w:customStyle="1" w:styleId="Normal6">
    <w:name w:val="Normal_6"/>
    <w:qFormat/>
    <w:rsid w:val="00120BBC"/>
    <w:rPr>
      <w:rFonts w:ascii="Times New Roman" w:eastAsia="細明體" w:hAnsi="Times New Roman"/>
      <w:sz w:val="22"/>
      <w:szCs w:val="24"/>
    </w:rPr>
  </w:style>
  <w:style w:type="paragraph" w:customStyle="1" w:styleId="Normal7">
    <w:name w:val="Normal_7"/>
    <w:qFormat/>
    <w:rsid w:val="00120BBC"/>
    <w:rPr>
      <w:rFonts w:ascii="Times New Roman" w:eastAsia="細明體" w:hAnsi="Times New Roman"/>
      <w:sz w:val="22"/>
      <w:szCs w:val="24"/>
    </w:rPr>
  </w:style>
  <w:style w:type="paragraph" w:customStyle="1" w:styleId="Normal13">
    <w:name w:val="Normal_13"/>
    <w:qFormat/>
    <w:rsid w:val="00120BBC"/>
    <w:rPr>
      <w:rFonts w:ascii="Times New Roman" w:eastAsia="細明體" w:hAnsi="Times New Roman"/>
      <w:sz w:val="22"/>
      <w:szCs w:val="24"/>
    </w:rPr>
  </w:style>
  <w:style w:type="paragraph" w:customStyle="1" w:styleId="afe">
    <w:name w:val="高中章節標"/>
    <w:basedOn w:val="1"/>
    <w:next w:val="a1"/>
    <w:qFormat/>
    <w:rsid w:val="000B29E1"/>
    <w:pPr>
      <w:adjustRightInd w:val="0"/>
      <w:snapToGrid w:val="0"/>
      <w:spacing w:line="420" w:lineRule="atLeast"/>
    </w:pPr>
    <w:rPr>
      <w:rFonts w:ascii="華康明體 Std W7" w:eastAsia="華康明體 Std W7" w:hAnsi="華康明體 Std W7"/>
      <w:b w:val="0"/>
      <w:color w:val="000000" w:themeColor="text1"/>
      <w:sz w:val="140"/>
      <w:szCs w:val="140"/>
    </w:rPr>
  </w:style>
  <w:style w:type="paragraph" w:customStyle="1" w:styleId="aff">
    <w:name w:val="高中專論"/>
    <w:basedOn w:val="2"/>
    <w:link w:val="aff0"/>
    <w:qFormat/>
    <w:rsid w:val="000B5E77"/>
    <w:pPr>
      <w:adjustRightInd w:val="0"/>
      <w:snapToGrid w:val="0"/>
      <w:spacing w:line="420" w:lineRule="atLeast"/>
    </w:pPr>
    <w:rPr>
      <w:rFonts w:ascii="華康楷書體 Std W5" w:eastAsia="華康楷書體 Std W5" w:hAnsi="華康楷書體 Std W7"/>
      <w:b w:val="0"/>
      <w:sz w:val="60"/>
      <w:szCs w:val="58"/>
    </w:rPr>
  </w:style>
  <w:style w:type="paragraph" w:customStyle="1" w:styleId="aff1">
    <w:name w:val="高中 一"/>
    <w:basedOn w:val="3"/>
    <w:next w:val="a1"/>
    <w:link w:val="aff2"/>
    <w:autoRedefine/>
    <w:qFormat/>
    <w:rsid w:val="00BE71E9"/>
    <w:pPr>
      <w:adjustRightInd w:val="0"/>
      <w:snapToGrid w:val="0"/>
      <w:spacing w:beforeLines="50" w:before="180" w:afterLines="50" w:after="180" w:line="420" w:lineRule="atLeast"/>
    </w:pPr>
    <w:rPr>
      <w:rFonts w:ascii="華康楷書體 Std W5" w:eastAsia="華康楷書體 Std W5" w:hAnsi="華康楷書體 Std W7"/>
      <w:b w:val="0"/>
      <w:sz w:val="34"/>
      <w:szCs w:val="34"/>
      <w:bdr w:val="single" w:sz="4" w:space="0" w:color="auto"/>
      <w:shd w:val="clear" w:color="auto" w:fill="000000"/>
    </w:rPr>
  </w:style>
  <w:style w:type="character" w:customStyle="1" w:styleId="20">
    <w:name w:val="標題 2 字元"/>
    <w:basedOn w:val="a2"/>
    <w:link w:val="2"/>
    <w:uiPriority w:val="9"/>
    <w:semiHidden/>
    <w:rsid w:val="000B5E77"/>
    <w:rPr>
      <w:rFonts w:asciiTheme="majorHAnsi" w:eastAsiaTheme="majorEastAsia" w:hAnsiTheme="majorHAnsi" w:cstheme="majorBidi"/>
      <w:b/>
      <w:bCs/>
      <w:kern w:val="2"/>
      <w:sz w:val="48"/>
      <w:szCs w:val="48"/>
    </w:rPr>
  </w:style>
  <w:style w:type="character" w:customStyle="1" w:styleId="aff0">
    <w:name w:val="高中專論 字元"/>
    <w:basedOn w:val="20"/>
    <w:link w:val="aff"/>
    <w:rsid w:val="000B5E77"/>
    <w:rPr>
      <w:rFonts w:ascii="華康楷書體 Std W5" w:eastAsia="華康楷書體 Std W5" w:hAnsi="華康楷書體 Std W7" w:cstheme="majorBidi"/>
      <w:b w:val="0"/>
      <w:bCs/>
      <w:kern w:val="2"/>
      <w:sz w:val="60"/>
      <w:szCs w:val="58"/>
    </w:rPr>
  </w:style>
  <w:style w:type="paragraph" w:customStyle="1" w:styleId="aff3">
    <w:name w:val="高中(一)"/>
    <w:basedOn w:val="4"/>
    <w:next w:val="a1"/>
    <w:link w:val="aff4"/>
    <w:qFormat/>
    <w:rsid w:val="0032216A"/>
    <w:pPr>
      <w:adjustRightInd w:val="0"/>
      <w:snapToGrid w:val="0"/>
      <w:spacing w:afterLines="30" w:after="30" w:line="420" w:lineRule="atLeast"/>
      <w:ind w:firstLine="482"/>
      <w:jc w:val="both"/>
    </w:pPr>
    <w:rPr>
      <w:rFonts w:ascii="華康楷書體 Std W5" w:eastAsia="華康楷書體 Std W5" w:hAnsi="華康新篆體 Std W5"/>
      <w:sz w:val="30"/>
      <w:szCs w:val="30"/>
    </w:rPr>
  </w:style>
  <w:style w:type="character" w:customStyle="1" w:styleId="30">
    <w:name w:val="標題 3 字元"/>
    <w:basedOn w:val="a2"/>
    <w:link w:val="3"/>
    <w:uiPriority w:val="9"/>
    <w:semiHidden/>
    <w:rsid w:val="00BE71E9"/>
    <w:rPr>
      <w:rFonts w:asciiTheme="majorHAnsi" w:eastAsiaTheme="majorEastAsia" w:hAnsiTheme="majorHAnsi" w:cstheme="majorBidi"/>
      <w:b/>
      <w:bCs/>
      <w:kern w:val="2"/>
      <w:sz w:val="36"/>
      <w:szCs w:val="36"/>
    </w:rPr>
  </w:style>
  <w:style w:type="character" w:customStyle="1" w:styleId="aff2">
    <w:name w:val="高中 一 字元"/>
    <w:basedOn w:val="30"/>
    <w:link w:val="aff1"/>
    <w:rsid w:val="00BE71E9"/>
    <w:rPr>
      <w:rFonts w:ascii="華康楷書體 Std W5" w:eastAsia="華康楷書體 Std W5" w:hAnsi="華康楷書體 Std W7" w:cstheme="majorBidi"/>
      <w:b w:val="0"/>
      <w:bCs/>
      <w:kern w:val="2"/>
      <w:sz w:val="34"/>
      <w:szCs w:val="34"/>
      <w:bdr w:val="single" w:sz="4" w:space="0" w:color="auto"/>
    </w:rPr>
  </w:style>
  <w:style w:type="paragraph" w:customStyle="1" w:styleId="aff5">
    <w:name w:val="高中內文"/>
    <w:basedOn w:val="a1"/>
    <w:link w:val="aff6"/>
    <w:qFormat/>
    <w:rsid w:val="00DE70D0"/>
    <w:pPr>
      <w:adjustRightInd w:val="0"/>
      <w:snapToGrid w:val="0"/>
      <w:spacing w:line="420" w:lineRule="atLeast"/>
      <w:ind w:leftChars="100" w:left="100" w:rightChars="100" w:right="100" w:firstLineChars="200" w:firstLine="200"/>
      <w:jc w:val="both"/>
    </w:pPr>
    <w:rPr>
      <w:rFonts w:ascii="華康楷書體 Std W5" w:eastAsia="華康楷書體 Std W5" w:hAnsi="華康楷書體 Std W5"/>
      <w:sz w:val="26"/>
      <w:szCs w:val="26"/>
    </w:rPr>
  </w:style>
  <w:style w:type="character" w:customStyle="1" w:styleId="aff4">
    <w:name w:val="高中(一) 字元"/>
    <w:basedOn w:val="a2"/>
    <w:link w:val="aff3"/>
    <w:rsid w:val="0032216A"/>
    <w:rPr>
      <w:rFonts w:ascii="華康楷書體 Std W5" w:eastAsia="華康楷書體 Std W5" w:hAnsi="華康新篆體 Std W5" w:cstheme="majorBidi"/>
      <w:kern w:val="2"/>
      <w:sz w:val="30"/>
      <w:szCs w:val="30"/>
    </w:rPr>
  </w:style>
  <w:style w:type="character" w:customStyle="1" w:styleId="40">
    <w:name w:val="標題 4 字元"/>
    <w:basedOn w:val="a2"/>
    <w:link w:val="4"/>
    <w:uiPriority w:val="9"/>
    <w:semiHidden/>
    <w:rsid w:val="00594FF3"/>
    <w:rPr>
      <w:rFonts w:asciiTheme="majorHAnsi" w:eastAsiaTheme="majorEastAsia" w:hAnsiTheme="majorHAnsi" w:cstheme="majorBidi"/>
      <w:kern w:val="2"/>
      <w:sz w:val="36"/>
      <w:szCs w:val="36"/>
    </w:rPr>
  </w:style>
  <w:style w:type="paragraph" w:customStyle="1" w:styleId="aff7">
    <w:name w:val="高中小試身手"/>
    <w:basedOn w:val="a1"/>
    <w:link w:val="aff8"/>
    <w:qFormat/>
    <w:rsid w:val="00DD4967"/>
    <w:pPr>
      <w:adjustRightInd w:val="0"/>
      <w:snapToGrid w:val="0"/>
      <w:spacing w:line="420" w:lineRule="atLeast"/>
      <w:ind w:leftChars="100" w:left="100" w:rightChars="100" w:right="100"/>
    </w:pPr>
    <w:rPr>
      <w:rFonts w:ascii="華康辦公用具篇" w:eastAsia="華康楷書體 Std W5" w:hAnsi="華康辦公用具篇"/>
      <w:b/>
      <w:sz w:val="30"/>
      <w:szCs w:val="30"/>
    </w:rPr>
  </w:style>
  <w:style w:type="character" w:customStyle="1" w:styleId="aff6">
    <w:name w:val="高中內文 字元"/>
    <w:basedOn w:val="a2"/>
    <w:link w:val="aff5"/>
    <w:rsid w:val="00DE70D0"/>
    <w:rPr>
      <w:rFonts w:ascii="華康楷書體 Std W5" w:eastAsia="華康楷書體 Std W5" w:hAnsi="華康楷書體 Std W5"/>
      <w:kern w:val="2"/>
      <w:sz w:val="26"/>
      <w:szCs w:val="26"/>
    </w:rPr>
  </w:style>
  <w:style w:type="paragraph" w:customStyle="1" w:styleId="21">
    <w:name w:val="高中內文2"/>
    <w:basedOn w:val="aff5"/>
    <w:link w:val="22"/>
    <w:qFormat/>
    <w:rsid w:val="003F6DA9"/>
    <w:pPr>
      <w:ind w:leftChars="200" w:left="480" w:rightChars="200" w:right="480" w:firstLineChars="0" w:firstLine="0"/>
    </w:pPr>
  </w:style>
  <w:style w:type="character" w:customStyle="1" w:styleId="aff8">
    <w:name w:val="高中小試身手 字元"/>
    <w:basedOn w:val="a2"/>
    <w:link w:val="aff7"/>
    <w:rsid w:val="00DD4967"/>
    <w:rPr>
      <w:rFonts w:ascii="華康辦公用具篇" w:eastAsia="華康楷書體 Std W5" w:hAnsi="華康辦公用具篇"/>
      <w:b/>
      <w:kern w:val="2"/>
      <w:sz w:val="30"/>
      <w:szCs w:val="30"/>
    </w:rPr>
  </w:style>
  <w:style w:type="paragraph" w:customStyle="1" w:styleId="11">
    <w:name w:val="高中1"/>
    <w:basedOn w:val="21"/>
    <w:qFormat/>
    <w:rsid w:val="000A140F"/>
    <w:pPr>
      <w:ind w:left="330" w:right="200" w:hangingChars="130" w:hanging="130"/>
      <w:jc w:val="left"/>
    </w:pPr>
  </w:style>
  <w:style w:type="paragraph" w:customStyle="1" w:styleId="12">
    <w:name w:val="高中(1)"/>
    <w:basedOn w:val="21"/>
    <w:link w:val="13"/>
    <w:qFormat/>
    <w:rsid w:val="000A140F"/>
    <w:pPr>
      <w:ind w:leftChars="330" w:left="453" w:right="200" w:hangingChars="123" w:hanging="123"/>
      <w:jc w:val="left"/>
    </w:pPr>
  </w:style>
  <w:style w:type="paragraph" w:customStyle="1" w:styleId="aff9">
    <w:name w:val="高中 例題內容"/>
    <w:basedOn w:val="a1"/>
    <w:link w:val="affa"/>
    <w:qFormat/>
    <w:rsid w:val="00AC0A6A"/>
    <w:pPr>
      <w:adjustRightInd w:val="0"/>
      <w:snapToGrid w:val="0"/>
      <w:spacing w:line="420" w:lineRule="atLeast"/>
    </w:pPr>
    <w:rPr>
      <w:rFonts w:ascii="華康楷書體 Std W5" w:eastAsia="華康楷書體 Std W5" w:hAnsi="華康楷書體 Std W7"/>
      <w:szCs w:val="24"/>
    </w:rPr>
  </w:style>
  <w:style w:type="character" w:customStyle="1" w:styleId="22">
    <w:name w:val="高中內文2 字元"/>
    <w:basedOn w:val="aff6"/>
    <w:link w:val="21"/>
    <w:rsid w:val="007B31F8"/>
    <w:rPr>
      <w:rFonts w:ascii="華康楷書體 Std W5" w:eastAsia="華康楷書體 Std W5" w:hAnsi="華康楷書體 Std W5"/>
      <w:kern w:val="2"/>
      <w:sz w:val="26"/>
      <w:szCs w:val="26"/>
    </w:rPr>
  </w:style>
  <w:style w:type="character" w:customStyle="1" w:styleId="13">
    <w:name w:val="高中(1) 字元"/>
    <w:basedOn w:val="22"/>
    <w:link w:val="12"/>
    <w:rsid w:val="000A140F"/>
    <w:rPr>
      <w:rFonts w:ascii="華康楷書體 Std W5" w:eastAsia="華康楷書體 Std W5" w:hAnsi="華康楷書體 Std W5"/>
      <w:kern w:val="2"/>
      <w:sz w:val="26"/>
      <w:szCs w:val="26"/>
    </w:rPr>
  </w:style>
  <w:style w:type="paragraph" w:styleId="14">
    <w:name w:val="toc 1"/>
    <w:basedOn w:val="a1"/>
    <w:next w:val="a1"/>
    <w:autoRedefine/>
    <w:uiPriority w:val="39"/>
    <w:unhideWhenUsed/>
    <w:rsid w:val="00F7259F"/>
    <w:rPr>
      <w:rFonts w:ascii="華康楷書體 Std W5" w:eastAsia="華康楷書體 Std W5"/>
      <w:sz w:val="40"/>
    </w:rPr>
  </w:style>
  <w:style w:type="paragraph" w:styleId="23">
    <w:name w:val="toc 2"/>
    <w:basedOn w:val="a1"/>
    <w:next w:val="a1"/>
    <w:autoRedefine/>
    <w:uiPriority w:val="39"/>
    <w:unhideWhenUsed/>
    <w:rsid w:val="00F7259F"/>
    <w:pPr>
      <w:ind w:leftChars="200" w:left="480"/>
    </w:pPr>
  </w:style>
  <w:style w:type="paragraph" w:styleId="41">
    <w:name w:val="toc 4"/>
    <w:basedOn w:val="a1"/>
    <w:next w:val="a1"/>
    <w:autoRedefine/>
    <w:uiPriority w:val="39"/>
    <w:semiHidden/>
    <w:unhideWhenUsed/>
    <w:rsid w:val="00F7259F"/>
    <w:pPr>
      <w:ind w:leftChars="600" w:left="1440"/>
    </w:pPr>
  </w:style>
  <w:style w:type="paragraph" w:customStyle="1" w:styleId="15">
    <w:name w:val="高中(1))"/>
    <w:basedOn w:val="12"/>
    <w:link w:val="16"/>
    <w:qFormat/>
    <w:rsid w:val="00006C16"/>
    <w:pPr>
      <w:ind w:leftChars="397" w:left="1273"/>
    </w:pPr>
  </w:style>
  <w:style w:type="character" w:customStyle="1" w:styleId="16">
    <w:name w:val="高中(1)) 字元"/>
    <w:basedOn w:val="13"/>
    <w:link w:val="15"/>
    <w:rsid w:val="00006C16"/>
    <w:rPr>
      <w:rFonts w:ascii="華康楷書體 Std W5" w:eastAsia="華康楷書體 Std W5" w:hAnsi="華康楷書體 Std W5"/>
      <w:kern w:val="2"/>
      <w:sz w:val="26"/>
      <w:szCs w:val="26"/>
    </w:rPr>
  </w:style>
  <w:style w:type="paragraph" w:customStyle="1" w:styleId="17">
    <w:name w:val="高中例題(1)"/>
    <w:basedOn w:val="aff9"/>
    <w:link w:val="18"/>
    <w:qFormat/>
    <w:rsid w:val="00AC0A6A"/>
    <w:pPr>
      <w:ind w:left="397" w:hanging="397"/>
    </w:pPr>
  </w:style>
  <w:style w:type="character" w:customStyle="1" w:styleId="affa">
    <w:name w:val="高中 例題內容 字元"/>
    <w:basedOn w:val="a2"/>
    <w:link w:val="aff9"/>
    <w:rsid w:val="00AC0A6A"/>
    <w:rPr>
      <w:rFonts w:ascii="華康楷書體 Std W5" w:eastAsia="華康楷書體 Std W5" w:hAnsi="華康楷書體 Std W7"/>
      <w:kern w:val="2"/>
      <w:sz w:val="24"/>
      <w:szCs w:val="24"/>
    </w:rPr>
  </w:style>
  <w:style w:type="character" w:customStyle="1" w:styleId="18">
    <w:name w:val="高中例題(1) 字元"/>
    <w:basedOn w:val="affa"/>
    <w:link w:val="17"/>
    <w:rsid w:val="00AC0A6A"/>
    <w:rPr>
      <w:rFonts w:ascii="華康楷書體 Std W5" w:eastAsia="華康楷書體 Std W5" w:hAnsi="華康楷書體 Std W7"/>
      <w:kern w:val="2"/>
      <w:sz w:val="24"/>
      <w:szCs w:val="24"/>
    </w:rPr>
  </w:style>
  <w:style w:type="character" w:customStyle="1" w:styleId="affb">
    <w:name w:val="斜體"/>
    <w:uiPriority w:val="99"/>
    <w:rsid w:val="003D1110"/>
    <w:rPr>
      <w:rFonts w:ascii="Times New Roman" w:hAnsi="Times New Roman" w:cs="Times New Roman"/>
      <w:i/>
      <w:iCs/>
    </w:rPr>
  </w:style>
  <w:style w:type="table" w:styleId="affc">
    <w:name w:val="Grid Table Light"/>
    <w:basedOn w:val="a3"/>
    <w:uiPriority w:val="40"/>
    <w:rsid w:val="0064747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d">
    <w:name w:val="Placeholder Text"/>
    <w:basedOn w:val="a2"/>
    <w:uiPriority w:val="99"/>
    <w:rsid w:val="00522527"/>
    <w:rPr>
      <w:color w:val="808080"/>
    </w:rPr>
  </w:style>
  <w:style w:type="paragraph" w:customStyle="1" w:styleId="-050">
    <w:name w:val="樣式 ??-?? + 套用前:  0.5 行"/>
    <w:basedOn w:val="-"/>
    <w:rsid w:val="00956481"/>
    <w:pPr>
      <w:spacing w:beforeLines="0" w:line="240" w:lineRule="atLeast"/>
      <w:ind w:left="0" w:firstLine="0"/>
    </w:pPr>
    <w:rPr>
      <w:rFonts w:cs="新細明體"/>
      <w:spacing w:val="10"/>
      <w:kern w:val="0"/>
      <w:sz w:val="22"/>
      <w:szCs w:val="20"/>
    </w:rPr>
  </w:style>
  <w:style w:type="character" w:styleId="affe">
    <w:name w:val="Emphasis"/>
    <w:basedOn w:val="a2"/>
    <w:uiPriority w:val="20"/>
    <w:qFormat/>
    <w:rsid w:val="0061153A"/>
    <w:rPr>
      <w:i/>
      <w:iCs/>
    </w:rPr>
  </w:style>
  <w:style w:type="paragraph" w:styleId="24">
    <w:name w:val="Body Text 2"/>
    <w:basedOn w:val="a1"/>
    <w:link w:val="25"/>
    <w:uiPriority w:val="99"/>
    <w:semiHidden/>
    <w:unhideWhenUsed/>
    <w:rsid w:val="00A31A5A"/>
    <w:pPr>
      <w:spacing w:after="120" w:line="480" w:lineRule="auto"/>
    </w:pPr>
  </w:style>
  <w:style w:type="character" w:customStyle="1" w:styleId="25">
    <w:name w:val="本文 2 字元"/>
    <w:basedOn w:val="a2"/>
    <w:link w:val="24"/>
    <w:uiPriority w:val="99"/>
    <w:semiHidden/>
    <w:rsid w:val="00A31A5A"/>
    <w:rPr>
      <w:kern w:val="2"/>
      <w:sz w:val="24"/>
      <w:szCs w:val="22"/>
    </w:rPr>
  </w:style>
  <w:style w:type="table" w:customStyle="1" w:styleId="6">
    <w:name w:val="表格格線6"/>
    <w:basedOn w:val="a3"/>
    <w:next w:val="a9"/>
    <w:uiPriority w:val="39"/>
    <w:rsid w:val="00F01F7E"/>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241608">
      <w:bodyDiv w:val="1"/>
      <w:marLeft w:val="0"/>
      <w:marRight w:val="0"/>
      <w:marTop w:val="0"/>
      <w:marBottom w:val="0"/>
      <w:divBdr>
        <w:top w:val="none" w:sz="0" w:space="0" w:color="auto"/>
        <w:left w:val="none" w:sz="0" w:space="0" w:color="auto"/>
        <w:bottom w:val="none" w:sz="0" w:space="0" w:color="auto"/>
        <w:right w:val="none" w:sz="0" w:space="0" w:color="auto"/>
      </w:divBdr>
    </w:div>
    <w:div w:id="72823151">
      <w:bodyDiv w:val="1"/>
      <w:marLeft w:val="0"/>
      <w:marRight w:val="0"/>
      <w:marTop w:val="0"/>
      <w:marBottom w:val="0"/>
      <w:divBdr>
        <w:top w:val="none" w:sz="0" w:space="0" w:color="auto"/>
        <w:left w:val="none" w:sz="0" w:space="0" w:color="auto"/>
        <w:bottom w:val="none" w:sz="0" w:space="0" w:color="auto"/>
        <w:right w:val="none" w:sz="0" w:space="0" w:color="auto"/>
      </w:divBdr>
    </w:div>
    <w:div w:id="160851776">
      <w:bodyDiv w:val="1"/>
      <w:marLeft w:val="0"/>
      <w:marRight w:val="0"/>
      <w:marTop w:val="0"/>
      <w:marBottom w:val="0"/>
      <w:divBdr>
        <w:top w:val="none" w:sz="0" w:space="0" w:color="auto"/>
        <w:left w:val="none" w:sz="0" w:space="0" w:color="auto"/>
        <w:bottom w:val="none" w:sz="0" w:space="0" w:color="auto"/>
        <w:right w:val="none" w:sz="0" w:space="0" w:color="auto"/>
      </w:divBdr>
    </w:div>
    <w:div w:id="218594623">
      <w:bodyDiv w:val="1"/>
      <w:marLeft w:val="0"/>
      <w:marRight w:val="0"/>
      <w:marTop w:val="0"/>
      <w:marBottom w:val="0"/>
      <w:divBdr>
        <w:top w:val="none" w:sz="0" w:space="0" w:color="auto"/>
        <w:left w:val="none" w:sz="0" w:space="0" w:color="auto"/>
        <w:bottom w:val="none" w:sz="0" w:space="0" w:color="auto"/>
        <w:right w:val="none" w:sz="0" w:space="0" w:color="auto"/>
      </w:divBdr>
    </w:div>
    <w:div w:id="230119255">
      <w:bodyDiv w:val="1"/>
      <w:marLeft w:val="0"/>
      <w:marRight w:val="0"/>
      <w:marTop w:val="0"/>
      <w:marBottom w:val="0"/>
      <w:divBdr>
        <w:top w:val="none" w:sz="0" w:space="0" w:color="auto"/>
        <w:left w:val="none" w:sz="0" w:space="0" w:color="auto"/>
        <w:bottom w:val="none" w:sz="0" w:space="0" w:color="auto"/>
        <w:right w:val="none" w:sz="0" w:space="0" w:color="auto"/>
      </w:divBdr>
    </w:div>
    <w:div w:id="380905351">
      <w:bodyDiv w:val="1"/>
      <w:marLeft w:val="0"/>
      <w:marRight w:val="0"/>
      <w:marTop w:val="0"/>
      <w:marBottom w:val="0"/>
      <w:divBdr>
        <w:top w:val="none" w:sz="0" w:space="0" w:color="auto"/>
        <w:left w:val="none" w:sz="0" w:space="0" w:color="auto"/>
        <w:bottom w:val="none" w:sz="0" w:space="0" w:color="auto"/>
        <w:right w:val="none" w:sz="0" w:space="0" w:color="auto"/>
      </w:divBdr>
    </w:div>
    <w:div w:id="477653818">
      <w:bodyDiv w:val="1"/>
      <w:marLeft w:val="0"/>
      <w:marRight w:val="0"/>
      <w:marTop w:val="0"/>
      <w:marBottom w:val="0"/>
      <w:divBdr>
        <w:top w:val="none" w:sz="0" w:space="0" w:color="auto"/>
        <w:left w:val="none" w:sz="0" w:space="0" w:color="auto"/>
        <w:bottom w:val="none" w:sz="0" w:space="0" w:color="auto"/>
        <w:right w:val="none" w:sz="0" w:space="0" w:color="auto"/>
      </w:divBdr>
    </w:div>
    <w:div w:id="502209592">
      <w:bodyDiv w:val="1"/>
      <w:marLeft w:val="0"/>
      <w:marRight w:val="0"/>
      <w:marTop w:val="0"/>
      <w:marBottom w:val="0"/>
      <w:divBdr>
        <w:top w:val="none" w:sz="0" w:space="0" w:color="auto"/>
        <w:left w:val="none" w:sz="0" w:space="0" w:color="auto"/>
        <w:bottom w:val="none" w:sz="0" w:space="0" w:color="auto"/>
        <w:right w:val="none" w:sz="0" w:space="0" w:color="auto"/>
      </w:divBdr>
    </w:div>
    <w:div w:id="591010767">
      <w:bodyDiv w:val="1"/>
      <w:marLeft w:val="0"/>
      <w:marRight w:val="0"/>
      <w:marTop w:val="0"/>
      <w:marBottom w:val="0"/>
      <w:divBdr>
        <w:top w:val="none" w:sz="0" w:space="0" w:color="auto"/>
        <w:left w:val="none" w:sz="0" w:space="0" w:color="auto"/>
        <w:bottom w:val="none" w:sz="0" w:space="0" w:color="auto"/>
        <w:right w:val="none" w:sz="0" w:space="0" w:color="auto"/>
      </w:divBdr>
    </w:div>
    <w:div w:id="801728782">
      <w:bodyDiv w:val="1"/>
      <w:marLeft w:val="0"/>
      <w:marRight w:val="0"/>
      <w:marTop w:val="0"/>
      <w:marBottom w:val="0"/>
      <w:divBdr>
        <w:top w:val="none" w:sz="0" w:space="0" w:color="auto"/>
        <w:left w:val="none" w:sz="0" w:space="0" w:color="auto"/>
        <w:bottom w:val="none" w:sz="0" w:space="0" w:color="auto"/>
        <w:right w:val="none" w:sz="0" w:space="0" w:color="auto"/>
      </w:divBdr>
    </w:div>
    <w:div w:id="807741170">
      <w:bodyDiv w:val="1"/>
      <w:marLeft w:val="0"/>
      <w:marRight w:val="0"/>
      <w:marTop w:val="0"/>
      <w:marBottom w:val="0"/>
      <w:divBdr>
        <w:top w:val="none" w:sz="0" w:space="0" w:color="auto"/>
        <w:left w:val="none" w:sz="0" w:space="0" w:color="auto"/>
        <w:bottom w:val="none" w:sz="0" w:space="0" w:color="auto"/>
        <w:right w:val="none" w:sz="0" w:space="0" w:color="auto"/>
      </w:divBdr>
    </w:div>
    <w:div w:id="851527530">
      <w:bodyDiv w:val="1"/>
      <w:marLeft w:val="0"/>
      <w:marRight w:val="0"/>
      <w:marTop w:val="0"/>
      <w:marBottom w:val="0"/>
      <w:divBdr>
        <w:top w:val="none" w:sz="0" w:space="0" w:color="auto"/>
        <w:left w:val="none" w:sz="0" w:space="0" w:color="auto"/>
        <w:bottom w:val="none" w:sz="0" w:space="0" w:color="auto"/>
        <w:right w:val="none" w:sz="0" w:space="0" w:color="auto"/>
      </w:divBdr>
    </w:div>
    <w:div w:id="979841291">
      <w:bodyDiv w:val="1"/>
      <w:marLeft w:val="0"/>
      <w:marRight w:val="0"/>
      <w:marTop w:val="0"/>
      <w:marBottom w:val="0"/>
      <w:divBdr>
        <w:top w:val="none" w:sz="0" w:space="0" w:color="auto"/>
        <w:left w:val="none" w:sz="0" w:space="0" w:color="auto"/>
        <w:bottom w:val="none" w:sz="0" w:space="0" w:color="auto"/>
        <w:right w:val="none" w:sz="0" w:space="0" w:color="auto"/>
      </w:divBdr>
    </w:div>
    <w:div w:id="1068727274">
      <w:bodyDiv w:val="1"/>
      <w:marLeft w:val="0"/>
      <w:marRight w:val="0"/>
      <w:marTop w:val="0"/>
      <w:marBottom w:val="0"/>
      <w:divBdr>
        <w:top w:val="none" w:sz="0" w:space="0" w:color="auto"/>
        <w:left w:val="none" w:sz="0" w:space="0" w:color="auto"/>
        <w:bottom w:val="none" w:sz="0" w:space="0" w:color="auto"/>
        <w:right w:val="none" w:sz="0" w:space="0" w:color="auto"/>
      </w:divBdr>
    </w:div>
    <w:div w:id="1075281599">
      <w:bodyDiv w:val="1"/>
      <w:marLeft w:val="0"/>
      <w:marRight w:val="0"/>
      <w:marTop w:val="0"/>
      <w:marBottom w:val="0"/>
      <w:divBdr>
        <w:top w:val="none" w:sz="0" w:space="0" w:color="auto"/>
        <w:left w:val="none" w:sz="0" w:space="0" w:color="auto"/>
        <w:bottom w:val="none" w:sz="0" w:space="0" w:color="auto"/>
        <w:right w:val="none" w:sz="0" w:space="0" w:color="auto"/>
      </w:divBdr>
    </w:div>
    <w:div w:id="1076053831">
      <w:bodyDiv w:val="1"/>
      <w:marLeft w:val="0"/>
      <w:marRight w:val="0"/>
      <w:marTop w:val="0"/>
      <w:marBottom w:val="0"/>
      <w:divBdr>
        <w:top w:val="none" w:sz="0" w:space="0" w:color="auto"/>
        <w:left w:val="none" w:sz="0" w:space="0" w:color="auto"/>
        <w:bottom w:val="none" w:sz="0" w:space="0" w:color="auto"/>
        <w:right w:val="none" w:sz="0" w:space="0" w:color="auto"/>
      </w:divBdr>
    </w:div>
    <w:div w:id="1083070983">
      <w:bodyDiv w:val="1"/>
      <w:marLeft w:val="0"/>
      <w:marRight w:val="0"/>
      <w:marTop w:val="0"/>
      <w:marBottom w:val="0"/>
      <w:divBdr>
        <w:top w:val="none" w:sz="0" w:space="0" w:color="auto"/>
        <w:left w:val="none" w:sz="0" w:space="0" w:color="auto"/>
        <w:bottom w:val="none" w:sz="0" w:space="0" w:color="auto"/>
        <w:right w:val="none" w:sz="0" w:space="0" w:color="auto"/>
      </w:divBdr>
    </w:div>
    <w:div w:id="1141190615">
      <w:bodyDiv w:val="1"/>
      <w:marLeft w:val="0"/>
      <w:marRight w:val="0"/>
      <w:marTop w:val="0"/>
      <w:marBottom w:val="0"/>
      <w:divBdr>
        <w:top w:val="none" w:sz="0" w:space="0" w:color="auto"/>
        <w:left w:val="none" w:sz="0" w:space="0" w:color="auto"/>
        <w:bottom w:val="none" w:sz="0" w:space="0" w:color="auto"/>
        <w:right w:val="none" w:sz="0" w:space="0" w:color="auto"/>
      </w:divBdr>
    </w:div>
    <w:div w:id="1151867689">
      <w:bodyDiv w:val="1"/>
      <w:marLeft w:val="0"/>
      <w:marRight w:val="0"/>
      <w:marTop w:val="0"/>
      <w:marBottom w:val="0"/>
      <w:divBdr>
        <w:top w:val="none" w:sz="0" w:space="0" w:color="auto"/>
        <w:left w:val="none" w:sz="0" w:space="0" w:color="auto"/>
        <w:bottom w:val="none" w:sz="0" w:space="0" w:color="auto"/>
        <w:right w:val="none" w:sz="0" w:space="0" w:color="auto"/>
      </w:divBdr>
    </w:div>
    <w:div w:id="1192765869">
      <w:bodyDiv w:val="1"/>
      <w:marLeft w:val="0"/>
      <w:marRight w:val="0"/>
      <w:marTop w:val="0"/>
      <w:marBottom w:val="0"/>
      <w:divBdr>
        <w:top w:val="none" w:sz="0" w:space="0" w:color="auto"/>
        <w:left w:val="none" w:sz="0" w:space="0" w:color="auto"/>
        <w:bottom w:val="none" w:sz="0" w:space="0" w:color="auto"/>
        <w:right w:val="none" w:sz="0" w:space="0" w:color="auto"/>
      </w:divBdr>
    </w:div>
    <w:div w:id="1391466888">
      <w:bodyDiv w:val="1"/>
      <w:marLeft w:val="0"/>
      <w:marRight w:val="0"/>
      <w:marTop w:val="0"/>
      <w:marBottom w:val="0"/>
      <w:divBdr>
        <w:top w:val="none" w:sz="0" w:space="0" w:color="auto"/>
        <w:left w:val="none" w:sz="0" w:space="0" w:color="auto"/>
        <w:bottom w:val="none" w:sz="0" w:space="0" w:color="auto"/>
        <w:right w:val="none" w:sz="0" w:space="0" w:color="auto"/>
      </w:divBdr>
    </w:div>
    <w:div w:id="1494369329">
      <w:bodyDiv w:val="1"/>
      <w:marLeft w:val="0"/>
      <w:marRight w:val="0"/>
      <w:marTop w:val="0"/>
      <w:marBottom w:val="0"/>
      <w:divBdr>
        <w:top w:val="none" w:sz="0" w:space="0" w:color="auto"/>
        <w:left w:val="none" w:sz="0" w:space="0" w:color="auto"/>
        <w:bottom w:val="none" w:sz="0" w:space="0" w:color="auto"/>
        <w:right w:val="none" w:sz="0" w:space="0" w:color="auto"/>
      </w:divBdr>
    </w:div>
    <w:div w:id="1500541379">
      <w:bodyDiv w:val="1"/>
      <w:marLeft w:val="0"/>
      <w:marRight w:val="0"/>
      <w:marTop w:val="0"/>
      <w:marBottom w:val="0"/>
      <w:divBdr>
        <w:top w:val="none" w:sz="0" w:space="0" w:color="auto"/>
        <w:left w:val="none" w:sz="0" w:space="0" w:color="auto"/>
        <w:bottom w:val="none" w:sz="0" w:space="0" w:color="auto"/>
        <w:right w:val="none" w:sz="0" w:space="0" w:color="auto"/>
      </w:divBdr>
    </w:div>
    <w:div w:id="1505511148">
      <w:bodyDiv w:val="1"/>
      <w:marLeft w:val="0"/>
      <w:marRight w:val="0"/>
      <w:marTop w:val="0"/>
      <w:marBottom w:val="0"/>
      <w:divBdr>
        <w:top w:val="none" w:sz="0" w:space="0" w:color="auto"/>
        <w:left w:val="none" w:sz="0" w:space="0" w:color="auto"/>
        <w:bottom w:val="none" w:sz="0" w:space="0" w:color="auto"/>
        <w:right w:val="none" w:sz="0" w:space="0" w:color="auto"/>
      </w:divBdr>
    </w:div>
    <w:div w:id="1551502258">
      <w:bodyDiv w:val="1"/>
      <w:marLeft w:val="0"/>
      <w:marRight w:val="0"/>
      <w:marTop w:val="0"/>
      <w:marBottom w:val="0"/>
      <w:divBdr>
        <w:top w:val="none" w:sz="0" w:space="0" w:color="auto"/>
        <w:left w:val="none" w:sz="0" w:space="0" w:color="auto"/>
        <w:bottom w:val="none" w:sz="0" w:space="0" w:color="auto"/>
        <w:right w:val="none" w:sz="0" w:space="0" w:color="auto"/>
      </w:divBdr>
    </w:div>
    <w:div w:id="1724672495">
      <w:bodyDiv w:val="1"/>
      <w:marLeft w:val="0"/>
      <w:marRight w:val="0"/>
      <w:marTop w:val="0"/>
      <w:marBottom w:val="0"/>
      <w:divBdr>
        <w:top w:val="none" w:sz="0" w:space="0" w:color="auto"/>
        <w:left w:val="none" w:sz="0" w:space="0" w:color="auto"/>
        <w:bottom w:val="none" w:sz="0" w:space="0" w:color="auto"/>
        <w:right w:val="none" w:sz="0" w:space="0" w:color="auto"/>
      </w:divBdr>
    </w:div>
    <w:div w:id="1810826465">
      <w:bodyDiv w:val="1"/>
      <w:marLeft w:val="0"/>
      <w:marRight w:val="0"/>
      <w:marTop w:val="0"/>
      <w:marBottom w:val="0"/>
      <w:divBdr>
        <w:top w:val="none" w:sz="0" w:space="0" w:color="auto"/>
        <w:left w:val="none" w:sz="0" w:space="0" w:color="auto"/>
        <w:bottom w:val="none" w:sz="0" w:space="0" w:color="auto"/>
        <w:right w:val="none" w:sz="0" w:space="0" w:color="auto"/>
      </w:divBdr>
    </w:div>
    <w:div w:id="1935245190">
      <w:bodyDiv w:val="1"/>
      <w:marLeft w:val="0"/>
      <w:marRight w:val="0"/>
      <w:marTop w:val="0"/>
      <w:marBottom w:val="0"/>
      <w:divBdr>
        <w:top w:val="none" w:sz="0" w:space="0" w:color="auto"/>
        <w:left w:val="none" w:sz="0" w:space="0" w:color="auto"/>
        <w:bottom w:val="none" w:sz="0" w:space="0" w:color="auto"/>
        <w:right w:val="none" w:sz="0" w:space="0" w:color="auto"/>
      </w:divBdr>
    </w:div>
    <w:div w:id="1966347175">
      <w:bodyDiv w:val="1"/>
      <w:marLeft w:val="0"/>
      <w:marRight w:val="0"/>
      <w:marTop w:val="0"/>
      <w:marBottom w:val="0"/>
      <w:divBdr>
        <w:top w:val="none" w:sz="0" w:space="0" w:color="auto"/>
        <w:left w:val="none" w:sz="0" w:space="0" w:color="auto"/>
        <w:bottom w:val="none" w:sz="0" w:space="0" w:color="auto"/>
        <w:right w:val="none" w:sz="0" w:space="0" w:color="auto"/>
      </w:divBdr>
    </w:div>
    <w:div w:id="2016034684">
      <w:bodyDiv w:val="1"/>
      <w:marLeft w:val="0"/>
      <w:marRight w:val="0"/>
      <w:marTop w:val="0"/>
      <w:marBottom w:val="0"/>
      <w:divBdr>
        <w:top w:val="none" w:sz="0" w:space="0" w:color="auto"/>
        <w:left w:val="none" w:sz="0" w:space="0" w:color="auto"/>
        <w:bottom w:val="none" w:sz="0" w:space="0" w:color="auto"/>
        <w:right w:val="none" w:sz="0" w:space="0" w:color="auto"/>
      </w:divBdr>
    </w:div>
    <w:div w:id="2067795072">
      <w:bodyDiv w:val="1"/>
      <w:marLeft w:val="0"/>
      <w:marRight w:val="0"/>
      <w:marTop w:val="0"/>
      <w:marBottom w:val="0"/>
      <w:divBdr>
        <w:top w:val="none" w:sz="0" w:space="0" w:color="auto"/>
        <w:left w:val="none" w:sz="0" w:space="0" w:color="auto"/>
        <w:bottom w:val="none" w:sz="0" w:space="0" w:color="auto"/>
        <w:right w:val="none" w:sz="0" w:space="0" w:color="auto"/>
      </w:divBdr>
    </w:div>
    <w:div w:id="20719515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72.png"/><Relationship Id="rId299" Type="http://schemas.openxmlformats.org/officeDocument/2006/relationships/image" Target="media/image174.jpeg"/><Relationship Id="rId21" Type="http://schemas.openxmlformats.org/officeDocument/2006/relationships/image" Target="media/image5.png"/><Relationship Id="rId63" Type="http://schemas.openxmlformats.org/officeDocument/2006/relationships/image" Target="media/image37.png"/><Relationship Id="rId159" Type="http://schemas.openxmlformats.org/officeDocument/2006/relationships/image" Target="media/image100.png"/><Relationship Id="rId324" Type="http://schemas.openxmlformats.org/officeDocument/2006/relationships/image" Target="media/image191.png"/><Relationship Id="rId366" Type="http://schemas.openxmlformats.org/officeDocument/2006/relationships/image" Target="media/image224.png"/><Relationship Id="rId170" Type="http://schemas.openxmlformats.org/officeDocument/2006/relationships/image" Target="media/image110.jpeg"/><Relationship Id="rId226" Type="http://schemas.openxmlformats.org/officeDocument/2006/relationships/oleObject" Target="embeddings/oleObject24.bin"/><Relationship Id="rId433" Type="http://schemas.openxmlformats.org/officeDocument/2006/relationships/image" Target="media/image247.emf"/><Relationship Id="rId268" Type="http://schemas.openxmlformats.org/officeDocument/2006/relationships/image" Target="media/image153.png"/><Relationship Id="rId32" Type="http://schemas.openxmlformats.org/officeDocument/2006/relationships/image" Target="media/image14.png"/><Relationship Id="rId74" Type="http://schemas.openxmlformats.org/officeDocument/2006/relationships/image" Target="media/image36.jpeg"/><Relationship Id="rId128" Type="http://schemas.openxmlformats.org/officeDocument/2006/relationships/image" Target="media/image79.png"/><Relationship Id="rId335" Type="http://schemas.openxmlformats.org/officeDocument/2006/relationships/oleObject" Target="embeddings/oleObject49.bin"/><Relationship Id="rId377" Type="http://schemas.openxmlformats.org/officeDocument/2006/relationships/oleObject" Target="embeddings/Microsoft_Word_97_-_2004___2.doc"/><Relationship Id="rId5" Type="http://schemas.openxmlformats.org/officeDocument/2006/relationships/webSettings" Target="webSettings.xml"/><Relationship Id="rId181" Type="http://schemas.openxmlformats.org/officeDocument/2006/relationships/image" Target="media/image112.jpeg"/><Relationship Id="rId237" Type="http://schemas.openxmlformats.org/officeDocument/2006/relationships/oleObject" Target="embeddings/oleObject28.bin"/><Relationship Id="rId402" Type="http://schemas.openxmlformats.org/officeDocument/2006/relationships/image" Target="media/image240.wmf"/><Relationship Id="rId279" Type="http://schemas.openxmlformats.org/officeDocument/2006/relationships/image" Target="media/image160.wmf"/><Relationship Id="rId444" Type="http://schemas.microsoft.com/office/2007/relationships/hdphoto" Target="media/hdphoto2.wdp"/><Relationship Id="rId43" Type="http://schemas.openxmlformats.org/officeDocument/2006/relationships/image" Target="https://www.genome.gov/sites/default/files/tg/en/illustration/centrosome.jpg" TargetMode="External"/><Relationship Id="rId139" Type="http://schemas.openxmlformats.org/officeDocument/2006/relationships/header" Target="header17.xml"/><Relationship Id="rId290" Type="http://schemas.openxmlformats.org/officeDocument/2006/relationships/oleObject" Target="embeddings/Microsoft_Word_97_-_2004___1.doc"/><Relationship Id="rId304" Type="http://schemas.openxmlformats.org/officeDocument/2006/relationships/image" Target="media/image187.jpeg"/><Relationship Id="rId346" Type="http://schemas.openxmlformats.org/officeDocument/2006/relationships/header" Target="header49.xml"/><Relationship Id="rId388" Type="http://schemas.openxmlformats.org/officeDocument/2006/relationships/image" Target="media/image229.jpeg"/><Relationship Id="rId85" Type="http://schemas.openxmlformats.org/officeDocument/2006/relationships/oleObject" Target="embeddings/oleObject1.bin"/><Relationship Id="rId150" Type="http://schemas.openxmlformats.org/officeDocument/2006/relationships/header" Target="header18.xml"/><Relationship Id="rId192" Type="http://schemas.openxmlformats.org/officeDocument/2006/relationships/header" Target="header36.xml"/><Relationship Id="rId206" Type="http://schemas.openxmlformats.org/officeDocument/2006/relationships/image" Target="media/image123.wmf"/><Relationship Id="rId413" Type="http://schemas.openxmlformats.org/officeDocument/2006/relationships/oleObject" Target="embeddings/oleObject62.bin"/><Relationship Id="rId248" Type="http://schemas.openxmlformats.org/officeDocument/2006/relationships/oleObject" Target="embeddings/oleObject33.bin"/><Relationship Id="rId455" Type="http://schemas.openxmlformats.org/officeDocument/2006/relationships/image" Target="media/image264.jpeg"/><Relationship Id="rId12" Type="http://schemas.openxmlformats.org/officeDocument/2006/relationships/image" Target="media/image2.jpeg"/><Relationship Id="rId108" Type="http://schemas.openxmlformats.org/officeDocument/2006/relationships/image" Target="media/image65.png"/><Relationship Id="rId315" Type="http://schemas.openxmlformats.org/officeDocument/2006/relationships/image" Target="media/image184.png"/><Relationship Id="rId357" Type="http://schemas.openxmlformats.org/officeDocument/2006/relationships/header" Target="header56.xml"/><Relationship Id="rId54" Type="http://schemas.openxmlformats.org/officeDocument/2006/relationships/header" Target="header9.xml"/><Relationship Id="rId96" Type="http://schemas.openxmlformats.org/officeDocument/2006/relationships/image" Target="media/image55.png"/><Relationship Id="rId161" Type="http://schemas.openxmlformats.org/officeDocument/2006/relationships/header" Target="header21.xml"/><Relationship Id="rId217" Type="http://schemas.openxmlformats.org/officeDocument/2006/relationships/image" Target="media/image128.wmf"/><Relationship Id="rId399" Type="http://schemas.openxmlformats.org/officeDocument/2006/relationships/image" Target="media/image237.wmf"/><Relationship Id="rId259" Type="http://schemas.openxmlformats.org/officeDocument/2006/relationships/image" Target="media/image149.png"/><Relationship Id="rId424" Type="http://schemas.openxmlformats.org/officeDocument/2006/relationships/header" Target="header64.xml"/><Relationship Id="rId466" Type="http://schemas.openxmlformats.org/officeDocument/2006/relationships/image" Target="media/image270.png"/><Relationship Id="rId23" Type="http://schemas.openxmlformats.org/officeDocument/2006/relationships/image" Target="media/image7.png"/><Relationship Id="rId119" Type="http://schemas.openxmlformats.org/officeDocument/2006/relationships/oleObject" Target="embeddings/oleObject2.bin"/><Relationship Id="rId270" Type="http://schemas.openxmlformats.org/officeDocument/2006/relationships/image" Target="media/image154.wmf"/><Relationship Id="rId326" Type="http://schemas.openxmlformats.org/officeDocument/2006/relationships/image" Target="media/image192.wmf"/><Relationship Id="rId65" Type="http://schemas.openxmlformats.org/officeDocument/2006/relationships/header" Target="header10.xml"/><Relationship Id="rId130" Type="http://schemas.openxmlformats.org/officeDocument/2006/relationships/oleObject" Target="embeddings/oleObject6.bin"/><Relationship Id="rId368" Type="http://schemas.openxmlformats.org/officeDocument/2006/relationships/image" Target="media/image226.png"/><Relationship Id="rId172" Type="http://schemas.openxmlformats.org/officeDocument/2006/relationships/header" Target="header27.xml"/><Relationship Id="rId228" Type="http://schemas.openxmlformats.org/officeDocument/2006/relationships/image" Target="media/image133.png"/><Relationship Id="rId435" Type="http://schemas.openxmlformats.org/officeDocument/2006/relationships/image" Target="media/image248.png"/><Relationship Id="rId281" Type="http://schemas.openxmlformats.org/officeDocument/2006/relationships/image" Target="media/image161.wmf"/><Relationship Id="rId337" Type="http://schemas.openxmlformats.org/officeDocument/2006/relationships/oleObject" Target="embeddings/oleObject50.bin"/><Relationship Id="rId34" Type="http://schemas.openxmlformats.org/officeDocument/2006/relationships/image" Target="media/image15.png"/><Relationship Id="rId76" Type="http://schemas.openxmlformats.org/officeDocument/2006/relationships/image" Target="media/image38.jpeg"/><Relationship Id="rId141" Type="http://schemas.openxmlformats.org/officeDocument/2006/relationships/image" Target="media/image89.png"/><Relationship Id="rId379" Type="http://schemas.openxmlformats.org/officeDocument/2006/relationships/image" Target="media/image219.png"/><Relationship Id="rId7" Type="http://schemas.openxmlformats.org/officeDocument/2006/relationships/endnotes" Target="endnotes.xml"/><Relationship Id="rId183" Type="http://schemas.openxmlformats.org/officeDocument/2006/relationships/header" Target="header29.xml"/><Relationship Id="rId239" Type="http://schemas.openxmlformats.org/officeDocument/2006/relationships/oleObject" Target="embeddings/oleObject29.bin"/><Relationship Id="rId390" Type="http://schemas.openxmlformats.org/officeDocument/2006/relationships/header" Target="header60.xml"/><Relationship Id="rId404" Type="http://schemas.openxmlformats.org/officeDocument/2006/relationships/oleObject" Target="embeddings/oleObject54.bin"/><Relationship Id="rId446" Type="http://schemas.openxmlformats.org/officeDocument/2006/relationships/image" Target="media/image257.jpeg"/><Relationship Id="rId250" Type="http://schemas.openxmlformats.org/officeDocument/2006/relationships/oleObject" Target="embeddings/oleObject35.bin"/><Relationship Id="rId292" Type="http://schemas.openxmlformats.org/officeDocument/2006/relationships/image" Target="media/image170.png"/><Relationship Id="rId306" Type="http://schemas.openxmlformats.org/officeDocument/2006/relationships/header" Target="header45.xml"/><Relationship Id="rId45" Type="http://schemas.openxmlformats.org/officeDocument/2006/relationships/image" Target="https://www.genome.gov/sites/default/files/tg/en/illustration/centrosome.jpg" TargetMode="External"/><Relationship Id="rId87" Type="http://schemas.openxmlformats.org/officeDocument/2006/relationships/image" Target="media/image48.jpeg"/><Relationship Id="rId110" Type="http://schemas.openxmlformats.org/officeDocument/2006/relationships/image" Target="media/image64.png"/><Relationship Id="rId348" Type="http://schemas.openxmlformats.org/officeDocument/2006/relationships/image" Target="media/image221.png"/><Relationship Id="rId152" Type="http://schemas.openxmlformats.org/officeDocument/2006/relationships/image" Target="media/image95.png"/><Relationship Id="rId194" Type="http://schemas.openxmlformats.org/officeDocument/2006/relationships/image" Target="media/image114.png"/><Relationship Id="rId208" Type="http://schemas.openxmlformats.org/officeDocument/2006/relationships/image" Target="media/image124.wmf"/><Relationship Id="rId415" Type="http://schemas.openxmlformats.org/officeDocument/2006/relationships/oleObject" Target="embeddings/oleObject64.bin"/><Relationship Id="rId457" Type="http://schemas.openxmlformats.org/officeDocument/2006/relationships/header" Target="header69.xml"/><Relationship Id="rId261" Type="http://schemas.openxmlformats.org/officeDocument/2006/relationships/header" Target="header40.xml"/><Relationship Id="rId14" Type="http://schemas.openxmlformats.org/officeDocument/2006/relationships/image" Target="media/image4.png"/><Relationship Id="rId56" Type="http://schemas.openxmlformats.org/officeDocument/2006/relationships/image" Target="media/image25.jpeg"/><Relationship Id="rId317" Type="http://schemas.openxmlformats.org/officeDocument/2006/relationships/image" Target="media/image186.png"/><Relationship Id="rId359" Type="http://schemas.openxmlformats.org/officeDocument/2006/relationships/header" Target="header58.xml"/><Relationship Id="rId98" Type="http://schemas.openxmlformats.org/officeDocument/2006/relationships/image" Target="media/image56.jpeg"/><Relationship Id="rId121" Type="http://schemas.openxmlformats.org/officeDocument/2006/relationships/oleObject" Target="embeddings/oleObject3.bin"/><Relationship Id="rId163" Type="http://schemas.openxmlformats.org/officeDocument/2006/relationships/header" Target="header23.xml"/><Relationship Id="rId219" Type="http://schemas.openxmlformats.org/officeDocument/2006/relationships/image" Target="media/image129.wmf"/><Relationship Id="rId370" Type="http://schemas.openxmlformats.org/officeDocument/2006/relationships/image" Target="media/image228.png"/><Relationship Id="rId426" Type="http://schemas.openxmlformats.org/officeDocument/2006/relationships/header" Target="header66.xml"/><Relationship Id="rId230" Type="http://schemas.openxmlformats.org/officeDocument/2006/relationships/image" Target="media/image135.png"/><Relationship Id="rId468" Type="http://schemas.openxmlformats.org/officeDocument/2006/relationships/image" Target="media/image271.png"/><Relationship Id="rId25" Type="http://schemas.openxmlformats.org/officeDocument/2006/relationships/image" Target="media/image9.png"/><Relationship Id="rId67" Type="http://schemas.openxmlformats.org/officeDocument/2006/relationships/image" Target="media/image29.png"/><Relationship Id="rId272" Type="http://schemas.openxmlformats.org/officeDocument/2006/relationships/image" Target="media/image155.wmf"/><Relationship Id="rId328" Type="http://schemas.openxmlformats.org/officeDocument/2006/relationships/image" Target="media/image193.wmf"/><Relationship Id="rId132" Type="http://schemas.openxmlformats.org/officeDocument/2006/relationships/image" Target="media/image82.png"/><Relationship Id="rId174" Type="http://schemas.openxmlformats.org/officeDocument/2006/relationships/image" Target="media/image106.jpeg"/><Relationship Id="rId381" Type="http://schemas.openxmlformats.org/officeDocument/2006/relationships/image" Target="media/image222.png"/><Relationship Id="rId241" Type="http://schemas.openxmlformats.org/officeDocument/2006/relationships/image" Target="media/image142.png"/><Relationship Id="rId437" Type="http://schemas.openxmlformats.org/officeDocument/2006/relationships/image" Target="media/image250.png"/><Relationship Id="rId36" Type="http://schemas.openxmlformats.org/officeDocument/2006/relationships/image" Target="media/image19.png"/><Relationship Id="rId283" Type="http://schemas.openxmlformats.org/officeDocument/2006/relationships/image" Target="media/image163.png"/><Relationship Id="rId339" Type="http://schemas.openxmlformats.org/officeDocument/2006/relationships/image" Target="media/image200.jpeg"/><Relationship Id="rId78" Type="http://schemas.openxmlformats.org/officeDocument/2006/relationships/image" Target="media/image40.jpeg"/><Relationship Id="rId101" Type="http://schemas.openxmlformats.org/officeDocument/2006/relationships/image" Target="media/image60.jpeg"/><Relationship Id="rId143" Type="http://schemas.openxmlformats.org/officeDocument/2006/relationships/image" Target="media/image91.png"/><Relationship Id="rId185" Type="http://schemas.openxmlformats.org/officeDocument/2006/relationships/header" Target="header31.xml"/><Relationship Id="rId350" Type="http://schemas.openxmlformats.org/officeDocument/2006/relationships/header" Target="header50.xml"/><Relationship Id="rId406" Type="http://schemas.openxmlformats.org/officeDocument/2006/relationships/oleObject" Target="embeddings/oleObject56.bin"/><Relationship Id="rId9" Type="http://schemas.openxmlformats.org/officeDocument/2006/relationships/footer" Target="footer1.xml"/><Relationship Id="rId210" Type="http://schemas.openxmlformats.org/officeDocument/2006/relationships/oleObject" Target="embeddings/oleObject16.bin"/><Relationship Id="rId392" Type="http://schemas.openxmlformats.org/officeDocument/2006/relationships/image" Target="media/image231.png"/><Relationship Id="rId448" Type="http://schemas.openxmlformats.org/officeDocument/2006/relationships/image" Target="media/image259.jpeg"/><Relationship Id="rId252" Type="http://schemas.openxmlformats.org/officeDocument/2006/relationships/image" Target="media/image147.png"/><Relationship Id="rId294" Type="http://schemas.openxmlformats.org/officeDocument/2006/relationships/header" Target="header43.xml"/><Relationship Id="rId308" Type="http://schemas.openxmlformats.org/officeDocument/2006/relationships/image" Target="media/image177.jpeg"/><Relationship Id="rId47" Type="http://schemas.openxmlformats.org/officeDocument/2006/relationships/image" Target="media/image21.jpeg"/><Relationship Id="rId89" Type="http://schemas.openxmlformats.org/officeDocument/2006/relationships/image" Target="media/image50.png"/><Relationship Id="rId112" Type="http://schemas.openxmlformats.org/officeDocument/2006/relationships/image" Target="media/image67.png"/><Relationship Id="rId154" Type="http://schemas.openxmlformats.org/officeDocument/2006/relationships/image" Target="media/image96.jpeg"/><Relationship Id="rId361" Type="http://schemas.openxmlformats.org/officeDocument/2006/relationships/image" Target="media/image207.jpeg"/><Relationship Id="rId196" Type="http://schemas.openxmlformats.org/officeDocument/2006/relationships/image" Target="media/image116.jpeg"/><Relationship Id="rId417" Type="http://schemas.openxmlformats.org/officeDocument/2006/relationships/oleObject" Target="embeddings/oleObject66.bin"/><Relationship Id="rId459" Type="http://schemas.openxmlformats.org/officeDocument/2006/relationships/image" Target="media/image266.emf"/><Relationship Id="rId16" Type="http://schemas.openxmlformats.org/officeDocument/2006/relationships/header" Target="header3.xml"/><Relationship Id="rId221" Type="http://schemas.openxmlformats.org/officeDocument/2006/relationships/image" Target="media/image130.wmf"/><Relationship Id="rId263" Type="http://schemas.openxmlformats.org/officeDocument/2006/relationships/image" Target="media/image150.emf"/><Relationship Id="rId319" Type="http://schemas.openxmlformats.org/officeDocument/2006/relationships/image" Target="media/image189.jpeg"/><Relationship Id="rId470" Type="http://schemas.openxmlformats.org/officeDocument/2006/relationships/header" Target="header71.xml"/><Relationship Id="rId58" Type="http://schemas.openxmlformats.org/officeDocument/2006/relationships/image" Target="media/image32.jpeg"/><Relationship Id="rId123" Type="http://schemas.openxmlformats.org/officeDocument/2006/relationships/oleObject" Target="embeddings/oleObject4.bin"/><Relationship Id="rId330" Type="http://schemas.openxmlformats.org/officeDocument/2006/relationships/image" Target="media/image194.wmf"/><Relationship Id="rId165" Type="http://schemas.openxmlformats.org/officeDocument/2006/relationships/image" Target="media/image102.emf"/><Relationship Id="rId372" Type="http://schemas.openxmlformats.org/officeDocument/2006/relationships/image" Target="media/image230.png"/><Relationship Id="rId428" Type="http://schemas.openxmlformats.org/officeDocument/2006/relationships/oleObject" Target="embeddings/Microsoft_Word_97_-_2004___3.doc"/><Relationship Id="rId232" Type="http://schemas.openxmlformats.org/officeDocument/2006/relationships/image" Target="media/image137.png"/><Relationship Id="rId274" Type="http://schemas.openxmlformats.org/officeDocument/2006/relationships/image" Target="media/image157.png"/><Relationship Id="rId27" Type="http://schemas.openxmlformats.org/officeDocument/2006/relationships/image" Target="media/image9.jpeg"/><Relationship Id="rId69" Type="http://schemas.openxmlformats.org/officeDocument/2006/relationships/image" Target="http://210.60.246.140/bio/96A-05.jpg" TargetMode="External"/><Relationship Id="rId134" Type="http://schemas.openxmlformats.org/officeDocument/2006/relationships/image" Target="media/image84.png"/><Relationship Id="rId80" Type="http://schemas.openxmlformats.org/officeDocument/2006/relationships/image" Target="media/image42.jpeg"/><Relationship Id="rId176" Type="http://schemas.openxmlformats.org/officeDocument/2006/relationships/oleObject" Target="embeddings/oleObject9.bin"/><Relationship Id="rId341" Type="http://schemas.openxmlformats.org/officeDocument/2006/relationships/image" Target="media/image201.wmf"/><Relationship Id="rId383" Type="http://schemas.openxmlformats.org/officeDocument/2006/relationships/image" Target="media/image224.jpeg"/><Relationship Id="rId439" Type="http://schemas.openxmlformats.org/officeDocument/2006/relationships/image" Target="media/image252.png"/><Relationship Id="rId201" Type="http://schemas.openxmlformats.org/officeDocument/2006/relationships/oleObject" Target="embeddings/oleObject11.bin"/><Relationship Id="rId243" Type="http://schemas.openxmlformats.org/officeDocument/2006/relationships/oleObject" Target="embeddings/oleObject30.bin"/><Relationship Id="rId285" Type="http://schemas.openxmlformats.org/officeDocument/2006/relationships/image" Target="media/image165.jpeg"/><Relationship Id="rId450" Type="http://schemas.openxmlformats.org/officeDocument/2006/relationships/image" Target="media/image261.png"/><Relationship Id="rId38" Type="http://schemas.openxmlformats.org/officeDocument/2006/relationships/image" Target="media/image16.png"/><Relationship Id="rId103" Type="http://schemas.openxmlformats.org/officeDocument/2006/relationships/header" Target="header14.xml"/><Relationship Id="rId310" Type="http://schemas.openxmlformats.org/officeDocument/2006/relationships/image" Target="media/image179.jpeg"/><Relationship Id="rId91" Type="http://schemas.openxmlformats.org/officeDocument/2006/relationships/image" Target="media/image53.png"/><Relationship Id="rId145" Type="http://schemas.openxmlformats.org/officeDocument/2006/relationships/image" Target="media/image93.png"/><Relationship Id="rId187" Type="http://schemas.openxmlformats.org/officeDocument/2006/relationships/header" Target="header33.xml"/><Relationship Id="rId352" Type="http://schemas.openxmlformats.org/officeDocument/2006/relationships/image" Target="media/image205.png"/><Relationship Id="rId394" Type="http://schemas.openxmlformats.org/officeDocument/2006/relationships/image" Target="media/image232.jpeg"/><Relationship Id="rId408" Type="http://schemas.openxmlformats.org/officeDocument/2006/relationships/oleObject" Target="embeddings/oleObject58.bin"/><Relationship Id="rId212" Type="http://schemas.openxmlformats.org/officeDocument/2006/relationships/oleObject" Target="embeddings/oleObject17.bin"/><Relationship Id="rId254" Type="http://schemas.openxmlformats.org/officeDocument/2006/relationships/image" Target="media/image148.wmf"/><Relationship Id="rId49" Type="http://schemas.openxmlformats.org/officeDocument/2006/relationships/header" Target="header6.xml"/><Relationship Id="rId114" Type="http://schemas.openxmlformats.org/officeDocument/2006/relationships/image" Target="media/image69.png"/><Relationship Id="rId296" Type="http://schemas.openxmlformats.org/officeDocument/2006/relationships/image" Target="media/image183.jpeg"/><Relationship Id="rId461" Type="http://schemas.openxmlformats.org/officeDocument/2006/relationships/image" Target="media/image285.png"/><Relationship Id="rId60" Type="http://schemas.openxmlformats.org/officeDocument/2006/relationships/image" Target="media/image27.png"/><Relationship Id="rId156" Type="http://schemas.openxmlformats.org/officeDocument/2006/relationships/oleObject" Target="embeddings/oleObject7.bin"/><Relationship Id="rId198" Type="http://schemas.openxmlformats.org/officeDocument/2006/relationships/image" Target="media/image118.jpeg"/><Relationship Id="rId321" Type="http://schemas.openxmlformats.org/officeDocument/2006/relationships/oleObject" Target="embeddings/oleObject45.bin"/><Relationship Id="rId363" Type="http://schemas.openxmlformats.org/officeDocument/2006/relationships/image" Target="media/image209.jpeg"/><Relationship Id="rId419" Type="http://schemas.openxmlformats.org/officeDocument/2006/relationships/header" Target="header62.xml"/><Relationship Id="rId223" Type="http://schemas.openxmlformats.org/officeDocument/2006/relationships/image" Target="media/image131.wmf"/><Relationship Id="rId430" Type="http://schemas.openxmlformats.org/officeDocument/2006/relationships/oleObject" Target="embeddings/Microsoft_Word_97_-_2004___4.doc"/><Relationship Id="rId18" Type="http://schemas.openxmlformats.org/officeDocument/2006/relationships/footer" Target="footer4.xml"/><Relationship Id="rId265" Type="http://schemas.openxmlformats.org/officeDocument/2006/relationships/image" Target="media/image151.png"/><Relationship Id="rId472" Type="http://schemas.openxmlformats.org/officeDocument/2006/relationships/fontTable" Target="fontTable.xml"/><Relationship Id="rId125" Type="http://schemas.openxmlformats.org/officeDocument/2006/relationships/oleObject" Target="embeddings/oleObject5.bin"/><Relationship Id="rId167" Type="http://schemas.openxmlformats.org/officeDocument/2006/relationships/header" Target="header25.xml"/><Relationship Id="rId332" Type="http://schemas.openxmlformats.org/officeDocument/2006/relationships/image" Target="media/image195.png"/><Relationship Id="rId374" Type="http://schemas.openxmlformats.org/officeDocument/2006/relationships/image" Target="media/image232.png"/><Relationship Id="rId71" Type="http://schemas.openxmlformats.org/officeDocument/2006/relationships/image" Target="media/image33.jpeg"/><Relationship Id="rId234" Type="http://schemas.openxmlformats.org/officeDocument/2006/relationships/image" Target="media/image138.wmf"/><Relationship Id="rId2" Type="http://schemas.openxmlformats.org/officeDocument/2006/relationships/numbering" Target="numbering.xml"/><Relationship Id="rId29" Type="http://schemas.openxmlformats.org/officeDocument/2006/relationships/image" Target="media/image11.jpeg"/><Relationship Id="rId276" Type="http://schemas.openxmlformats.org/officeDocument/2006/relationships/oleObject" Target="embeddings/oleObject41.bin"/><Relationship Id="rId441" Type="http://schemas.openxmlformats.org/officeDocument/2006/relationships/oleObject" Target="embeddings/Microsoft_Word_97_-_2004___7.doc"/><Relationship Id="rId40" Type="http://schemas.openxmlformats.org/officeDocument/2006/relationships/image" Target="media/image17.jpeg"/><Relationship Id="rId136" Type="http://schemas.openxmlformats.org/officeDocument/2006/relationships/image" Target="media/image86.png"/><Relationship Id="rId178" Type="http://schemas.openxmlformats.org/officeDocument/2006/relationships/image" Target="media/image109.wmf"/><Relationship Id="rId301" Type="http://schemas.openxmlformats.org/officeDocument/2006/relationships/image" Target="media/image184.jpeg"/><Relationship Id="rId343" Type="http://schemas.openxmlformats.org/officeDocument/2006/relationships/oleObject" Target="embeddings/oleObject51.bin"/><Relationship Id="rId82" Type="http://schemas.openxmlformats.org/officeDocument/2006/relationships/image" Target="media/image44.jpeg"/><Relationship Id="rId203" Type="http://schemas.openxmlformats.org/officeDocument/2006/relationships/oleObject" Target="embeddings/oleObject12.bin"/><Relationship Id="rId385" Type="http://schemas.openxmlformats.org/officeDocument/2006/relationships/image" Target="media/image226.jpeg"/><Relationship Id="rId19" Type="http://schemas.openxmlformats.org/officeDocument/2006/relationships/header" Target="header4.xml"/><Relationship Id="rId224" Type="http://schemas.openxmlformats.org/officeDocument/2006/relationships/oleObject" Target="embeddings/oleObject23.bin"/><Relationship Id="rId245" Type="http://schemas.openxmlformats.org/officeDocument/2006/relationships/image" Target="media/image144.wmf"/><Relationship Id="rId266" Type="http://schemas.openxmlformats.org/officeDocument/2006/relationships/image" Target="media/image152.png"/><Relationship Id="rId287" Type="http://schemas.openxmlformats.org/officeDocument/2006/relationships/image" Target="media/image167.emf"/><Relationship Id="rId410" Type="http://schemas.openxmlformats.org/officeDocument/2006/relationships/image" Target="media/image241.png"/><Relationship Id="rId431" Type="http://schemas.openxmlformats.org/officeDocument/2006/relationships/image" Target="media/image246.wmf"/><Relationship Id="rId452" Type="http://schemas.openxmlformats.org/officeDocument/2006/relationships/header" Target="header68.xml"/><Relationship Id="rId473" Type="http://schemas.openxmlformats.org/officeDocument/2006/relationships/theme" Target="theme/theme1.xml"/><Relationship Id="rId30" Type="http://schemas.openxmlformats.org/officeDocument/2006/relationships/image" Target="media/image12.png"/><Relationship Id="rId105" Type="http://schemas.openxmlformats.org/officeDocument/2006/relationships/image" Target="media/image60.png"/><Relationship Id="rId126" Type="http://schemas.openxmlformats.org/officeDocument/2006/relationships/image" Target="media/image77.jpeg"/><Relationship Id="rId147" Type="http://schemas.openxmlformats.org/officeDocument/2006/relationships/image" Target="media/image97.png"/><Relationship Id="rId168" Type="http://schemas.openxmlformats.org/officeDocument/2006/relationships/image" Target="media/image103.png"/><Relationship Id="rId312" Type="http://schemas.openxmlformats.org/officeDocument/2006/relationships/image" Target="media/image181.png"/><Relationship Id="rId333" Type="http://schemas.openxmlformats.org/officeDocument/2006/relationships/image" Target="media/image196.png"/><Relationship Id="rId354" Type="http://schemas.openxmlformats.org/officeDocument/2006/relationships/header" Target="header53.xml"/><Relationship Id="rId51" Type="http://schemas.openxmlformats.org/officeDocument/2006/relationships/image" Target="media/image22.png"/><Relationship Id="rId72" Type="http://schemas.openxmlformats.org/officeDocument/2006/relationships/image" Target="media/image34.jpeg"/><Relationship Id="rId93" Type="http://schemas.openxmlformats.org/officeDocument/2006/relationships/header" Target="header12.xml"/><Relationship Id="rId189" Type="http://schemas.openxmlformats.org/officeDocument/2006/relationships/image" Target="media/image119.png"/><Relationship Id="rId375" Type="http://schemas.openxmlformats.org/officeDocument/2006/relationships/image" Target="media/image216.png"/><Relationship Id="rId396" Type="http://schemas.openxmlformats.org/officeDocument/2006/relationships/image" Target="media/image234.wmf"/><Relationship Id="rId3" Type="http://schemas.openxmlformats.org/officeDocument/2006/relationships/styles" Target="styles.xml"/><Relationship Id="rId214" Type="http://schemas.openxmlformats.org/officeDocument/2006/relationships/oleObject" Target="embeddings/oleObject18.bin"/><Relationship Id="rId235" Type="http://schemas.openxmlformats.org/officeDocument/2006/relationships/oleObject" Target="embeddings/oleObject27.bin"/><Relationship Id="rId256" Type="http://schemas.openxmlformats.org/officeDocument/2006/relationships/oleObject" Target="embeddings/oleObject38.bin"/><Relationship Id="rId277" Type="http://schemas.openxmlformats.org/officeDocument/2006/relationships/image" Target="media/image159.wmf"/><Relationship Id="rId298" Type="http://schemas.openxmlformats.org/officeDocument/2006/relationships/image" Target="media/image173.jpeg"/><Relationship Id="rId400" Type="http://schemas.openxmlformats.org/officeDocument/2006/relationships/image" Target="media/image238.wmf"/><Relationship Id="rId421" Type="http://schemas.openxmlformats.org/officeDocument/2006/relationships/image" Target="media/image259.png"/><Relationship Id="rId442" Type="http://schemas.openxmlformats.org/officeDocument/2006/relationships/image" Target="media/image254.png"/><Relationship Id="rId463" Type="http://schemas.openxmlformats.org/officeDocument/2006/relationships/image" Target="media/image287.png"/><Relationship Id="rId116" Type="http://schemas.openxmlformats.org/officeDocument/2006/relationships/image" Target="media/image71.png"/><Relationship Id="rId137" Type="http://schemas.openxmlformats.org/officeDocument/2006/relationships/image" Target="media/image87.png"/><Relationship Id="rId158" Type="http://schemas.openxmlformats.org/officeDocument/2006/relationships/oleObject" Target="embeddings/oleObject8.bin"/><Relationship Id="rId302" Type="http://schemas.openxmlformats.org/officeDocument/2006/relationships/image" Target="media/image185.jpeg"/><Relationship Id="rId323" Type="http://schemas.openxmlformats.org/officeDocument/2006/relationships/header" Target="header47.xml"/><Relationship Id="rId344" Type="http://schemas.openxmlformats.org/officeDocument/2006/relationships/oleObject" Target="embeddings/oleObject52.bin"/><Relationship Id="rId20" Type="http://schemas.openxmlformats.org/officeDocument/2006/relationships/header" Target="header5.xml"/><Relationship Id="rId41" Type="http://schemas.openxmlformats.org/officeDocument/2006/relationships/image" Target="https://i.pinimg.com/originals/1e/88/c4/1e88c44ab4772b832dac18d8f8e2d709.jpg" TargetMode="External"/><Relationship Id="rId62" Type="http://schemas.openxmlformats.org/officeDocument/2006/relationships/image" Target="media/image36.png"/><Relationship Id="rId83" Type="http://schemas.openxmlformats.org/officeDocument/2006/relationships/image" Target="media/image45.jpeg"/><Relationship Id="rId179" Type="http://schemas.openxmlformats.org/officeDocument/2006/relationships/oleObject" Target="embeddings/oleObject10.bin"/><Relationship Id="rId365" Type="http://schemas.openxmlformats.org/officeDocument/2006/relationships/image" Target="media/image211.png"/><Relationship Id="rId386" Type="http://schemas.openxmlformats.org/officeDocument/2006/relationships/image" Target="media/image227.png"/><Relationship Id="rId190" Type="http://schemas.openxmlformats.org/officeDocument/2006/relationships/header" Target="header34.xml"/><Relationship Id="rId204" Type="http://schemas.openxmlformats.org/officeDocument/2006/relationships/image" Target="media/image122.wmf"/><Relationship Id="rId225" Type="http://schemas.openxmlformats.org/officeDocument/2006/relationships/image" Target="media/image132.wmf"/><Relationship Id="rId246" Type="http://schemas.openxmlformats.org/officeDocument/2006/relationships/oleObject" Target="embeddings/oleObject32.bin"/><Relationship Id="rId267" Type="http://schemas.openxmlformats.org/officeDocument/2006/relationships/image" Target="media/image160.png"/><Relationship Id="rId288" Type="http://schemas.openxmlformats.org/officeDocument/2006/relationships/oleObject" Target="embeddings/Microsoft_Word_97_-_2004___.doc"/><Relationship Id="rId411" Type="http://schemas.openxmlformats.org/officeDocument/2006/relationships/oleObject" Target="embeddings/oleObject60.bin"/><Relationship Id="rId432" Type="http://schemas.openxmlformats.org/officeDocument/2006/relationships/oleObject" Target="embeddings/Microsoft_Word_97_-_2004___5.doc"/><Relationship Id="rId453" Type="http://schemas.openxmlformats.org/officeDocument/2006/relationships/image" Target="media/image262.jpeg"/><Relationship Id="rId106" Type="http://schemas.openxmlformats.org/officeDocument/2006/relationships/image" Target="media/image63.png"/><Relationship Id="rId127" Type="http://schemas.openxmlformats.org/officeDocument/2006/relationships/image" Target="media/image78.png"/><Relationship Id="rId313" Type="http://schemas.openxmlformats.org/officeDocument/2006/relationships/image" Target="media/image182.png"/><Relationship Id="rId10" Type="http://schemas.openxmlformats.org/officeDocument/2006/relationships/footer" Target="footer2.xml"/><Relationship Id="rId31" Type="http://schemas.openxmlformats.org/officeDocument/2006/relationships/image" Target="media/image11.png"/><Relationship Id="rId52" Type="http://schemas.openxmlformats.org/officeDocument/2006/relationships/image" Target="media/image23.png"/><Relationship Id="rId73" Type="http://schemas.openxmlformats.org/officeDocument/2006/relationships/image" Target="media/image35.jpeg"/><Relationship Id="rId94" Type="http://schemas.openxmlformats.org/officeDocument/2006/relationships/header" Target="header13.xml"/><Relationship Id="rId148" Type="http://schemas.openxmlformats.org/officeDocument/2006/relationships/image" Target="media/image98.png"/><Relationship Id="rId169" Type="http://schemas.openxmlformats.org/officeDocument/2006/relationships/image" Target="media/image104.jpeg"/><Relationship Id="rId334" Type="http://schemas.openxmlformats.org/officeDocument/2006/relationships/image" Target="media/image197.wmf"/><Relationship Id="rId355" Type="http://schemas.openxmlformats.org/officeDocument/2006/relationships/header" Target="header54.xml"/><Relationship Id="rId376" Type="http://schemas.openxmlformats.org/officeDocument/2006/relationships/image" Target="media/image217.emf"/><Relationship Id="rId397" Type="http://schemas.openxmlformats.org/officeDocument/2006/relationships/image" Target="media/image235.wmf"/><Relationship Id="rId4" Type="http://schemas.openxmlformats.org/officeDocument/2006/relationships/settings" Target="settings.xml"/><Relationship Id="rId180" Type="http://schemas.openxmlformats.org/officeDocument/2006/relationships/image" Target="media/image111.jpeg"/><Relationship Id="rId215" Type="http://schemas.openxmlformats.org/officeDocument/2006/relationships/image" Target="media/image127.wmf"/><Relationship Id="rId236" Type="http://schemas.openxmlformats.org/officeDocument/2006/relationships/image" Target="media/image139.wmf"/><Relationship Id="rId257" Type="http://schemas.openxmlformats.org/officeDocument/2006/relationships/header" Target="header38.xml"/><Relationship Id="rId278" Type="http://schemas.openxmlformats.org/officeDocument/2006/relationships/oleObject" Target="embeddings/oleObject42.bin"/><Relationship Id="rId401" Type="http://schemas.openxmlformats.org/officeDocument/2006/relationships/image" Target="media/image239.wmf"/><Relationship Id="rId422" Type="http://schemas.openxmlformats.org/officeDocument/2006/relationships/image" Target="media/image243.jpeg"/><Relationship Id="rId443" Type="http://schemas.openxmlformats.org/officeDocument/2006/relationships/image" Target="media/image255.png"/><Relationship Id="rId464" Type="http://schemas.openxmlformats.org/officeDocument/2006/relationships/image" Target="media/image269.png"/><Relationship Id="rId303" Type="http://schemas.openxmlformats.org/officeDocument/2006/relationships/image" Target="media/image186.jpeg"/><Relationship Id="rId42" Type="http://schemas.openxmlformats.org/officeDocument/2006/relationships/image" Target="media/image18.jpeg"/><Relationship Id="rId84" Type="http://schemas.openxmlformats.org/officeDocument/2006/relationships/image" Target="media/image46.wmf"/><Relationship Id="rId138" Type="http://schemas.openxmlformats.org/officeDocument/2006/relationships/header" Target="header16.xml"/><Relationship Id="rId345" Type="http://schemas.openxmlformats.org/officeDocument/2006/relationships/header" Target="header48.xml"/><Relationship Id="rId387" Type="http://schemas.openxmlformats.org/officeDocument/2006/relationships/image" Target="media/image228.jpeg"/><Relationship Id="rId191" Type="http://schemas.openxmlformats.org/officeDocument/2006/relationships/header" Target="header35.xml"/><Relationship Id="rId205" Type="http://schemas.openxmlformats.org/officeDocument/2006/relationships/oleObject" Target="embeddings/oleObject13.bin"/><Relationship Id="rId247" Type="http://schemas.openxmlformats.org/officeDocument/2006/relationships/image" Target="media/image145.wmf"/><Relationship Id="rId412" Type="http://schemas.openxmlformats.org/officeDocument/2006/relationships/oleObject" Target="embeddings/oleObject61.bin"/><Relationship Id="rId107" Type="http://schemas.openxmlformats.org/officeDocument/2006/relationships/image" Target="media/image61.png"/><Relationship Id="rId289" Type="http://schemas.openxmlformats.org/officeDocument/2006/relationships/image" Target="media/image168.emf"/><Relationship Id="rId454" Type="http://schemas.openxmlformats.org/officeDocument/2006/relationships/image" Target="media/image263.jpeg"/><Relationship Id="rId11" Type="http://schemas.openxmlformats.org/officeDocument/2006/relationships/image" Target="media/image1.jpeg"/><Relationship Id="rId53" Type="http://schemas.openxmlformats.org/officeDocument/2006/relationships/header" Target="header8.xml"/><Relationship Id="rId149" Type="http://schemas.openxmlformats.org/officeDocument/2006/relationships/image" Target="media/image99.png"/><Relationship Id="rId314" Type="http://schemas.openxmlformats.org/officeDocument/2006/relationships/image" Target="media/image183.png"/><Relationship Id="rId356" Type="http://schemas.openxmlformats.org/officeDocument/2006/relationships/header" Target="header55.xml"/><Relationship Id="rId398" Type="http://schemas.openxmlformats.org/officeDocument/2006/relationships/image" Target="media/image236.wmf"/><Relationship Id="rId95" Type="http://schemas.openxmlformats.org/officeDocument/2006/relationships/image" Target="media/image52.png"/><Relationship Id="rId160" Type="http://schemas.openxmlformats.org/officeDocument/2006/relationships/header" Target="header20.xml"/><Relationship Id="rId216" Type="http://schemas.openxmlformats.org/officeDocument/2006/relationships/oleObject" Target="embeddings/oleObject19.bin"/><Relationship Id="rId423" Type="http://schemas.openxmlformats.org/officeDocument/2006/relationships/header" Target="header63.xml"/><Relationship Id="rId258" Type="http://schemas.openxmlformats.org/officeDocument/2006/relationships/header" Target="header39.xml"/><Relationship Id="rId465" Type="http://schemas.openxmlformats.org/officeDocument/2006/relationships/image" Target="media/image289.png"/><Relationship Id="rId22" Type="http://schemas.openxmlformats.org/officeDocument/2006/relationships/image" Target="media/image6.jpeg"/><Relationship Id="rId64" Type="http://schemas.openxmlformats.org/officeDocument/2006/relationships/image" Target="media/image38.png"/><Relationship Id="rId118" Type="http://schemas.openxmlformats.org/officeDocument/2006/relationships/image" Target="media/image73.wmf"/><Relationship Id="rId325" Type="http://schemas.openxmlformats.org/officeDocument/2006/relationships/image" Target="media/image203.png"/><Relationship Id="rId367" Type="http://schemas.openxmlformats.org/officeDocument/2006/relationships/image" Target="media/image212.png"/><Relationship Id="rId171" Type="http://schemas.openxmlformats.org/officeDocument/2006/relationships/header" Target="header26.xml"/><Relationship Id="rId227" Type="http://schemas.openxmlformats.org/officeDocument/2006/relationships/oleObject" Target="embeddings/oleObject25.bin"/><Relationship Id="rId269" Type="http://schemas.openxmlformats.org/officeDocument/2006/relationships/image" Target="media/image162.png"/><Relationship Id="rId434" Type="http://schemas.openxmlformats.org/officeDocument/2006/relationships/oleObject" Target="embeddings/Microsoft_Word_97_-_2004___6.doc"/><Relationship Id="rId33" Type="http://schemas.openxmlformats.org/officeDocument/2006/relationships/image" Target="media/image13.png"/><Relationship Id="rId129" Type="http://schemas.openxmlformats.org/officeDocument/2006/relationships/image" Target="media/image80.wmf"/><Relationship Id="rId280" Type="http://schemas.openxmlformats.org/officeDocument/2006/relationships/oleObject" Target="embeddings/oleObject43.bin"/><Relationship Id="rId336" Type="http://schemas.openxmlformats.org/officeDocument/2006/relationships/image" Target="media/image198.wmf"/><Relationship Id="rId75" Type="http://schemas.openxmlformats.org/officeDocument/2006/relationships/image" Target="media/image37.jpeg"/><Relationship Id="rId140" Type="http://schemas.openxmlformats.org/officeDocument/2006/relationships/image" Target="media/image88.jpeg"/><Relationship Id="rId182" Type="http://schemas.openxmlformats.org/officeDocument/2006/relationships/header" Target="header28.xml"/><Relationship Id="rId378" Type="http://schemas.openxmlformats.org/officeDocument/2006/relationships/image" Target="media/image218.png"/><Relationship Id="rId403" Type="http://schemas.openxmlformats.org/officeDocument/2006/relationships/oleObject" Target="embeddings/oleObject53.bin"/><Relationship Id="rId6" Type="http://schemas.openxmlformats.org/officeDocument/2006/relationships/footnotes" Target="footnotes.xml"/><Relationship Id="rId238" Type="http://schemas.openxmlformats.org/officeDocument/2006/relationships/image" Target="media/image140.wmf"/><Relationship Id="rId445" Type="http://schemas.openxmlformats.org/officeDocument/2006/relationships/image" Target="media/image256.jpeg"/><Relationship Id="rId291" Type="http://schemas.openxmlformats.org/officeDocument/2006/relationships/image" Target="media/image169.jpeg"/><Relationship Id="rId305" Type="http://schemas.openxmlformats.org/officeDocument/2006/relationships/header" Target="header44.xml"/><Relationship Id="rId347" Type="http://schemas.openxmlformats.org/officeDocument/2006/relationships/image" Target="media/image204.png"/><Relationship Id="rId44" Type="http://schemas.openxmlformats.org/officeDocument/2006/relationships/image" Target="media/image23.jpeg"/><Relationship Id="rId86" Type="http://schemas.openxmlformats.org/officeDocument/2006/relationships/image" Target="media/image47.jpeg"/><Relationship Id="rId151" Type="http://schemas.openxmlformats.org/officeDocument/2006/relationships/header" Target="header19.xml"/><Relationship Id="rId389" Type="http://schemas.openxmlformats.org/officeDocument/2006/relationships/header" Target="header59.xml"/><Relationship Id="rId193" Type="http://schemas.openxmlformats.org/officeDocument/2006/relationships/header" Target="header37.xml"/><Relationship Id="rId207" Type="http://schemas.openxmlformats.org/officeDocument/2006/relationships/oleObject" Target="embeddings/oleObject14.bin"/><Relationship Id="rId249" Type="http://schemas.openxmlformats.org/officeDocument/2006/relationships/oleObject" Target="embeddings/oleObject34.bin"/><Relationship Id="rId414" Type="http://schemas.openxmlformats.org/officeDocument/2006/relationships/oleObject" Target="embeddings/oleObject63.bin"/><Relationship Id="rId456" Type="http://schemas.openxmlformats.org/officeDocument/2006/relationships/image" Target="media/image265.jpeg"/><Relationship Id="rId13" Type="http://schemas.openxmlformats.org/officeDocument/2006/relationships/image" Target="media/image3.jpeg"/><Relationship Id="rId109" Type="http://schemas.openxmlformats.org/officeDocument/2006/relationships/image" Target="media/image62.png"/><Relationship Id="rId260" Type="http://schemas.openxmlformats.org/officeDocument/2006/relationships/image" Target="media/image156.png"/><Relationship Id="rId316" Type="http://schemas.openxmlformats.org/officeDocument/2006/relationships/image" Target="media/image185.png"/><Relationship Id="rId55" Type="http://schemas.openxmlformats.org/officeDocument/2006/relationships/image" Target="media/image24.png"/><Relationship Id="rId97" Type="http://schemas.openxmlformats.org/officeDocument/2006/relationships/image" Target="http://www.spectral-imaging.com/sites/default/files/pictures/products/Cell1-karyotype-final.png" TargetMode="External"/><Relationship Id="rId120" Type="http://schemas.openxmlformats.org/officeDocument/2006/relationships/image" Target="media/image74.wmf"/><Relationship Id="rId358" Type="http://schemas.openxmlformats.org/officeDocument/2006/relationships/header" Target="header57.xml"/><Relationship Id="rId162" Type="http://schemas.openxmlformats.org/officeDocument/2006/relationships/header" Target="header22.xml"/><Relationship Id="rId218" Type="http://schemas.openxmlformats.org/officeDocument/2006/relationships/oleObject" Target="embeddings/oleObject20.bin"/><Relationship Id="rId425" Type="http://schemas.openxmlformats.org/officeDocument/2006/relationships/header" Target="header65.xml"/><Relationship Id="rId467" Type="http://schemas.openxmlformats.org/officeDocument/2006/relationships/image" Target="media/image291.png"/><Relationship Id="rId271" Type="http://schemas.openxmlformats.org/officeDocument/2006/relationships/oleObject" Target="embeddings/oleObject39.bin"/><Relationship Id="rId24" Type="http://schemas.openxmlformats.org/officeDocument/2006/relationships/image" Target="media/image8.jpeg"/><Relationship Id="rId66" Type="http://schemas.openxmlformats.org/officeDocument/2006/relationships/header" Target="header11.xml"/><Relationship Id="rId131" Type="http://schemas.openxmlformats.org/officeDocument/2006/relationships/image" Target="media/image81.png"/><Relationship Id="rId327" Type="http://schemas.openxmlformats.org/officeDocument/2006/relationships/oleObject" Target="embeddings/oleObject46.bin"/><Relationship Id="rId369" Type="http://schemas.openxmlformats.org/officeDocument/2006/relationships/image" Target="media/image213.png"/><Relationship Id="rId173" Type="http://schemas.openxmlformats.org/officeDocument/2006/relationships/image" Target="media/image105.png"/><Relationship Id="rId229" Type="http://schemas.openxmlformats.org/officeDocument/2006/relationships/image" Target="media/image134.png"/><Relationship Id="rId380" Type="http://schemas.openxmlformats.org/officeDocument/2006/relationships/image" Target="media/image220.png"/><Relationship Id="rId436" Type="http://schemas.openxmlformats.org/officeDocument/2006/relationships/image" Target="media/image249.png"/><Relationship Id="rId240" Type="http://schemas.openxmlformats.org/officeDocument/2006/relationships/image" Target="media/image141.jpeg"/><Relationship Id="rId35" Type="http://schemas.openxmlformats.org/officeDocument/2006/relationships/image" Target="https://images.twinkl.co.uk/tr/image/upload/illustation/Mitochondria---Science-Cell-Diagram-Beyond-black-and-white-RGB.png" TargetMode="External"/><Relationship Id="rId77" Type="http://schemas.openxmlformats.org/officeDocument/2006/relationships/image" Target="media/image39.jpeg"/><Relationship Id="rId100" Type="http://schemas.openxmlformats.org/officeDocument/2006/relationships/image" Target="media/image57.jpeg"/><Relationship Id="rId282" Type="http://schemas.openxmlformats.org/officeDocument/2006/relationships/oleObject" Target="embeddings/oleObject44.bin"/><Relationship Id="rId338" Type="http://schemas.openxmlformats.org/officeDocument/2006/relationships/image" Target="media/image199.jpeg"/><Relationship Id="rId8" Type="http://schemas.openxmlformats.org/officeDocument/2006/relationships/header" Target="header1.xml"/><Relationship Id="rId142" Type="http://schemas.openxmlformats.org/officeDocument/2006/relationships/image" Target="media/image90.png"/><Relationship Id="rId184" Type="http://schemas.openxmlformats.org/officeDocument/2006/relationships/header" Target="header30.xml"/><Relationship Id="rId391" Type="http://schemas.openxmlformats.org/officeDocument/2006/relationships/image" Target="media/image230.jpeg"/><Relationship Id="rId405" Type="http://schemas.openxmlformats.org/officeDocument/2006/relationships/oleObject" Target="embeddings/oleObject55.bin"/><Relationship Id="rId447" Type="http://schemas.openxmlformats.org/officeDocument/2006/relationships/image" Target="media/image258.jpeg"/><Relationship Id="rId251" Type="http://schemas.openxmlformats.org/officeDocument/2006/relationships/image" Target="media/image146.png"/><Relationship Id="rId46" Type="http://schemas.openxmlformats.org/officeDocument/2006/relationships/image" Target="media/image20.png"/><Relationship Id="rId293" Type="http://schemas.openxmlformats.org/officeDocument/2006/relationships/header" Target="header42.xml"/><Relationship Id="rId307" Type="http://schemas.openxmlformats.org/officeDocument/2006/relationships/image" Target="media/image176.jpeg"/><Relationship Id="rId349" Type="http://schemas.openxmlformats.org/officeDocument/2006/relationships/hyperlink" Target="http://pansci.asia/archives/131057" TargetMode="External"/><Relationship Id="rId88" Type="http://schemas.openxmlformats.org/officeDocument/2006/relationships/image" Target="media/image49.jpeg"/><Relationship Id="rId111" Type="http://schemas.openxmlformats.org/officeDocument/2006/relationships/image" Target="media/image66.png"/><Relationship Id="rId153" Type="http://schemas.openxmlformats.org/officeDocument/2006/relationships/image" Target="media/image101.png"/><Relationship Id="rId195" Type="http://schemas.openxmlformats.org/officeDocument/2006/relationships/image" Target="media/image115.jpeg"/><Relationship Id="rId209" Type="http://schemas.openxmlformats.org/officeDocument/2006/relationships/oleObject" Target="embeddings/oleObject15.bin"/><Relationship Id="rId360" Type="http://schemas.openxmlformats.org/officeDocument/2006/relationships/image" Target="media/image206.jpeg"/><Relationship Id="rId416" Type="http://schemas.openxmlformats.org/officeDocument/2006/relationships/oleObject" Target="embeddings/oleObject65.bin"/><Relationship Id="rId220" Type="http://schemas.openxmlformats.org/officeDocument/2006/relationships/oleObject" Target="embeddings/oleObject21.bin"/><Relationship Id="rId458" Type="http://schemas.openxmlformats.org/officeDocument/2006/relationships/header" Target="header70.xml"/><Relationship Id="rId15" Type="http://schemas.openxmlformats.org/officeDocument/2006/relationships/header" Target="header2.xml"/><Relationship Id="rId262" Type="http://schemas.openxmlformats.org/officeDocument/2006/relationships/header" Target="header41.xml"/><Relationship Id="rId318" Type="http://schemas.openxmlformats.org/officeDocument/2006/relationships/image" Target="media/image188.jpeg"/><Relationship Id="rId99" Type="http://schemas.openxmlformats.org/officeDocument/2006/relationships/image" Target="media/image58.jpeg"/><Relationship Id="rId122" Type="http://schemas.openxmlformats.org/officeDocument/2006/relationships/image" Target="media/image75.wmf"/><Relationship Id="rId164" Type="http://schemas.openxmlformats.org/officeDocument/2006/relationships/image" Target="media/image101.emf"/><Relationship Id="rId371" Type="http://schemas.openxmlformats.org/officeDocument/2006/relationships/image" Target="media/image214.png"/><Relationship Id="rId427" Type="http://schemas.openxmlformats.org/officeDocument/2006/relationships/image" Target="media/image244.wmf"/><Relationship Id="rId469" Type="http://schemas.openxmlformats.org/officeDocument/2006/relationships/image" Target="media/image293.png"/><Relationship Id="rId26" Type="http://schemas.openxmlformats.org/officeDocument/2006/relationships/image" Target="media/image8.png"/><Relationship Id="rId231" Type="http://schemas.openxmlformats.org/officeDocument/2006/relationships/image" Target="media/image136.png"/><Relationship Id="rId273" Type="http://schemas.openxmlformats.org/officeDocument/2006/relationships/oleObject" Target="embeddings/oleObject40.bin"/><Relationship Id="rId329" Type="http://schemas.openxmlformats.org/officeDocument/2006/relationships/oleObject" Target="embeddings/oleObject47.bin"/><Relationship Id="rId68" Type="http://schemas.openxmlformats.org/officeDocument/2006/relationships/image" Target="media/image30.jpeg"/><Relationship Id="rId133" Type="http://schemas.openxmlformats.org/officeDocument/2006/relationships/image" Target="media/image83.png"/><Relationship Id="rId175" Type="http://schemas.openxmlformats.org/officeDocument/2006/relationships/image" Target="media/image107.wmf"/><Relationship Id="rId340" Type="http://schemas.openxmlformats.org/officeDocument/2006/relationships/image" Target="media/image217.jpeg"/><Relationship Id="rId200" Type="http://schemas.openxmlformats.org/officeDocument/2006/relationships/image" Target="media/image120.wmf"/><Relationship Id="rId382" Type="http://schemas.openxmlformats.org/officeDocument/2006/relationships/image" Target="media/image223.jpeg"/><Relationship Id="rId438" Type="http://schemas.openxmlformats.org/officeDocument/2006/relationships/image" Target="media/image251.png"/><Relationship Id="rId242" Type="http://schemas.openxmlformats.org/officeDocument/2006/relationships/image" Target="media/image143.png"/><Relationship Id="rId284" Type="http://schemas.openxmlformats.org/officeDocument/2006/relationships/image" Target="media/image164.png"/><Relationship Id="rId37" Type="http://schemas.openxmlformats.org/officeDocument/2006/relationships/image" Target="https://images.twinkl.co.uk/tr/image/upload/illustation/Mitochondria---Science-Cell-Diagram-Beyond-black-and-white-RGB.png" TargetMode="External"/><Relationship Id="rId79" Type="http://schemas.openxmlformats.org/officeDocument/2006/relationships/image" Target="media/image41.jpeg"/><Relationship Id="rId102" Type="http://schemas.openxmlformats.org/officeDocument/2006/relationships/image" Target="media/image59.jpeg"/><Relationship Id="rId144" Type="http://schemas.openxmlformats.org/officeDocument/2006/relationships/image" Target="media/image92.png"/><Relationship Id="rId90" Type="http://schemas.openxmlformats.org/officeDocument/2006/relationships/image" Target="media/image51.png"/><Relationship Id="rId186" Type="http://schemas.openxmlformats.org/officeDocument/2006/relationships/header" Target="header32.xml"/><Relationship Id="rId351" Type="http://schemas.openxmlformats.org/officeDocument/2006/relationships/header" Target="header51.xml"/><Relationship Id="rId393" Type="http://schemas.microsoft.com/office/2007/relationships/hdphoto" Target="media/hdphoto1.wdp"/><Relationship Id="rId407" Type="http://schemas.openxmlformats.org/officeDocument/2006/relationships/oleObject" Target="embeddings/oleObject57.bin"/><Relationship Id="rId449" Type="http://schemas.openxmlformats.org/officeDocument/2006/relationships/image" Target="media/image260.jpeg"/><Relationship Id="rId211" Type="http://schemas.openxmlformats.org/officeDocument/2006/relationships/image" Target="media/image125.wmf"/><Relationship Id="rId253" Type="http://schemas.openxmlformats.org/officeDocument/2006/relationships/oleObject" Target="embeddings/oleObject36.bin"/><Relationship Id="rId295" Type="http://schemas.openxmlformats.org/officeDocument/2006/relationships/image" Target="media/image171.jpeg"/><Relationship Id="rId309" Type="http://schemas.openxmlformats.org/officeDocument/2006/relationships/image" Target="media/image178.jpeg"/><Relationship Id="rId460" Type="http://schemas.openxmlformats.org/officeDocument/2006/relationships/image" Target="media/image267.png"/><Relationship Id="rId48" Type="http://schemas.openxmlformats.org/officeDocument/2006/relationships/image" Target="media/image22.jpeg"/><Relationship Id="rId113" Type="http://schemas.openxmlformats.org/officeDocument/2006/relationships/image" Target="media/image68.png"/><Relationship Id="rId320" Type="http://schemas.openxmlformats.org/officeDocument/2006/relationships/image" Target="media/image190.wmf"/><Relationship Id="rId155" Type="http://schemas.openxmlformats.org/officeDocument/2006/relationships/image" Target="media/image97.emf"/><Relationship Id="rId197" Type="http://schemas.openxmlformats.org/officeDocument/2006/relationships/image" Target="media/image117.jpeg"/><Relationship Id="rId362" Type="http://schemas.openxmlformats.org/officeDocument/2006/relationships/image" Target="media/image208.jpeg"/><Relationship Id="rId418" Type="http://schemas.openxmlformats.org/officeDocument/2006/relationships/header" Target="header61.xml"/><Relationship Id="rId222" Type="http://schemas.openxmlformats.org/officeDocument/2006/relationships/oleObject" Target="embeddings/oleObject22.bin"/><Relationship Id="rId264" Type="http://schemas.openxmlformats.org/officeDocument/2006/relationships/package" Target="embeddings/Microsoft_Word___.docx"/><Relationship Id="rId471" Type="http://schemas.openxmlformats.org/officeDocument/2006/relationships/header" Target="header72.xml"/><Relationship Id="rId17" Type="http://schemas.openxmlformats.org/officeDocument/2006/relationships/footer" Target="footer3.xml"/><Relationship Id="rId59" Type="http://schemas.openxmlformats.org/officeDocument/2006/relationships/image" Target="media/image26.png"/><Relationship Id="rId124" Type="http://schemas.openxmlformats.org/officeDocument/2006/relationships/image" Target="media/image76.wmf"/><Relationship Id="rId70" Type="http://schemas.openxmlformats.org/officeDocument/2006/relationships/image" Target="media/image31.jpeg"/><Relationship Id="rId166" Type="http://schemas.openxmlformats.org/officeDocument/2006/relationships/header" Target="header24.xml"/><Relationship Id="rId331" Type="http://schemas.openxmlformats.org/officeDocument/2006/relationships/oleObject" Target="embeddings/oleObject48.bin"/><Relationship Id="rId373" Type="http://schemas.openxmlformats.org/officeDocument/2006/relationships/image" Target="media/image215.png"/><Relationship Id="rId429" Type="http://schemas.openxmlformats.org/officeDocument/2006/relationships/image" Target="media/image245.wmf"/><Relationship Id="rId1" Type="http://schemas.openxmlformats.org/officeDocument/2006/relationships/customXml" Target="../customXml/item1.xml"/><Relationship Id="rId233" Type="http://schemas.openxmlformats.org/officeDocument/2006/relationships/oleObject" Target="embeddings/oleObject26.bin"/><Relationship Id="rId440" Type="http://schemas.openxmlformats.org/officeDocument/2006/relationships/image" Target="media/image253.wmf"/><Relationship Id="rId28" Type="http://schemas.openxmlformats.org/officeDocument/2006/relationships/image" Target="media/image10.png"/><Relationship Id="rId275" Type="http://schemas.openxmlformats.org/officeDocument/2006/relationships/image" Target="media/image158.wmf"/><Relationship Id="rId300" Type="http://schemas.openxmlformats.org/officeDocument/2006/relationships/image" Target="media/image175.jpeg"/><Relationship Id="rId81" Type="http://schemas.openxmlformats.org/officeDocument/2006/relationships/image" Target="media/image43.jpeg"/><Relationship Id="rId135" Type="http://schemas.openxmlformats.org/officeDocument/2006/relationships/image" Target="media/image85.png"/><Relationship Id="rId177" Type="http://schemas.openxmlformats.org/officeDocument/2006/relationships/image" Target="media/image108.png"/><Relationship Id="rId342" Type="http://schemas.openxmlformats.org/officeDocument/2006/relationships/image" Target="media/image202.wmf"/><Relationship Id="rId384" Type="http://schemas.openxmlformats.org/officeDocument/2006/relationships/image" Target="media/image225.jpeg"/><Relationship Id="rId202" Type="http://schemas.openxmlformats.org/officeDocument/2006/relationships/image" Target="media/image121.wmf"/><Relationship Id="rId244" Type="http://schemas.openxmlformats.org/officeDocument/2006/relationships/oleObject" Target="embeddings/oleObject31.bin"/><Relationship Id="rId39" Type="http://schemas.openxmlformats.org/officeDocument/2006/relationships/image" Target="https://www.researchgate.net/profile/Tatiana_Shutova/publication/265181454/figure/fig1/AS:669515117522946@1536636251192/A-Electron-microscopy-picture-of-a-higher-plant-chloroplast-B-Light-microscope-image.ppm" TargetMode="External"/><Relationship Id="rId286" Type="http://schemas.openxmlformats.org/officeDocument/2006/relationships/image" Target="media/image166.jpeg"/><Relationship Id="rId451" Type="http://schemas.openxmlformats.org/officeDocument/2006/relationships/header" Target="header67.xml"/><Relationship Id="rId50" Type="http://schemas.openxmlformats.org/officeDocument/2006/relationships/header" Target="header7.xml"/><Relationship Id="rId104" Type="http://schemas.openxmlformats.org/officeDocument/2006/relationships/header" Target="header15.xml"/><Relationship Id="rId146" Type="http://schemas.openxmlformats.org/officeDocument/2006/relationships/image" Target="media/image94.png"/><Relationship Id="rId188" Type="http://schemas.openxmlformats.org/officeDocument/2006/relationships/image" Target="media/image113.png"/><Relationship Id="rId311" Type="http://schemas.openxmlformats.org/officeDocument/2006/relationships/image" Target="media/image180.jpeg"/><Relationship Id="rId353" Type="http://schemas.openxmlformats.org/officeDocument/2006/relationships/header" Target="header52.xml"/><Relationship Id="rId395" Type="http://schemas.openxmlformats.org/officeDocument/2006/relationships/image" Target="media/image233.png"/><Relationship Id="rId409" Type="http://schemas.openxmlformats.org/officeDocument/2006/relationships/oleObject" Target="embeddings/oleObject59.bin"/><Relationship Id="rId92" Type="http://schemas.openxmlformats.org/officeDocument/2006/relationships/image" Target="media/image54.png"/><Relationship Id="rId213" Type="http://schemas.openxmlformats.org/officeDocument/2006/relationships/image" Target="media/image126.wmf"/><Relationship Id="rId420" Type="http://schemas.openxmlformats.org/officeDocument/2006/relationships/image" Target="media/image242.png"/><Relationship Id="rId255" Type="http://schemas.openxmlformats.org/officeDocument/2006/relationships/oleObject" Target="embeddings/oleObject37.bin"/><Relationship Id="rId297" Type="http://schemas.openxmlformats.org/officeDocument/2006/relationships/image" Target="media/image172.jpeg"/><Relationship Id="rId462" Type="http://schemas.openxmlformats.org/officeDocument/2006/relationships/image" Target="media/image268.png"/><Relationship Id="rId115" Type="http://schemas.openxmlformats.org/officeDocument/2006/relationships/image" Target="media/image70.png"/><Relationship Id="rId157" Type="http://schemas.openxmlformats.org/officeDocument/2006/relationships/image" Target="media/image98.emf"/><Relationship Id="rId322" Type="http://schemas.openxmlformats.org/officeDocument/2006/relationships/header" Target="header46.xml"/><Relationship Id="rId364" Type="http://schemas.openxmlformats.org/officeDocument/2006/relationships/image" Target="media/image210.jpeg"/><Relationship Id="rId61" Type="http://schemas.openxmlformats.org/officeDocument/2006/relationships/image" Target="media/image28.png"/><Relationship Id="rId199" Type="http://schemas.openxmlformats.org/officeDocument/2006/relationships/image" Target="media/image119.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E7C82F-7C5E-4BD5-8077-EA6F64CB10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9</Pages>
  <Words>17403</Words>
  <Characters>99202</Characters>
  <Application>Microsoft Office Word</Application>
  <DocSecurity>0</DocSecurity>
  <Lines>826</Lines>
  <Paragraphs>232</Paragraphs>
  <ScaleCrop>false</ScaleCrop>
  <Company>Hewlett-Packard</Company>
  <LinksUpToDate>false</LinksUpToDate>
  <CharactersWithSpaces>116373</CharactersWithSpaces>
  <SharedDoc>false</SharedDoc>
  <HLinks>
    <vt:vector size="36" baseType="variant">
      <vt:variant>
        <vt:i4>7798882</vt:i4>
      </vt:variant>
      <vt:variant>
        <vt:i4>-1</vt:i4>
      </vt:variant>
      <vt:variant>
        <vt:i4>8406</vt:i4>
      </vt:variant>
      <vt:variant>
        <vt:i4>1</vt:i4>
      </vt:variant>
      <vt:variant>
        <vt:lpwstr>http://faculty.samford.edu/~djohnso2/44962w/405/08/f8-04-1.jpg</vt:lpwstr>
      </vt:variant>
      <vt:variant>
        <vt:lpwstr/>
      </vt:variant>
      <vt:variant>
        <vt:i4>2359337</vt:i4>
      </vt:variant>
      <vt:variant>
        <vt:i4>-1</vt:i4>
      </vt:variant>
      <vt:variant>
        <vt:i4>9457</vt:i4>
      </vt:variant>
      <vt:variant>
        <vt:i4>1</vt:i4>
      </vt:variant>
      <vt:variant>
        <vt:lpwstr>https://images.twinkl.co.uk/tr/image/upload/illustation/Mitochondria---Science-Cell-Diagram-Beyond-black-and-white-RGB.png</vt:lpwstr>
      </vt:variant>
      <vt:variant>
        <vt:lpwstr/>
      </vt:variant>
      <vt:variant>
        <vt:i4>1376324</vt:i4>
      </vt:variant>
      <vt:variant>
        <vt:i4>-1</vt:i4>
      </vt:variant>
      <vt:variant>
        <vt:i4>9461</vt:i4>
      </vt:variant>
      <vt:variant>
        <vt:i4>1</vt:i4>
      </vt:variant>
      <vt:variant>
        <vt:lpwstr>https://i.pinimg.com/originals/1e/88/c4/1e88c44ab4772b832dac18d8f8e2d709.jpg</vt:lpwstr>
      </vt:variant>
      <vt:variant>
        <vt:lpwstr/>
      </vt:variant>
      <vt:variant>
        <vt:i4>8257589</vt:i4>
      </vt:variant>
      <vt:variant>
        <vt:i4>-1</vt:i4>
      </vt:variant>
      <vt:variant>
        <vt:i4>9462</vt:i4>
      </vt:variant>
      <vt:variant>
        <vt:i4>1</vt:i4>
      </vt:variant>
      <vt:variant>
        <vt:lpwstr>https://www.researchgate.net/profile/Tatiana_Shutova/publication/265181454/figure/fig1/AS:669515117522946@1536636251192/A-Electron-microscopy-picture-of-a-higher-plant-chloroplast-B-Light-microscope-image.ppm</vt:lpwstr>
      </vt:variant>
      <vt:variant>
        <vt:lpwstr/>
      </vt:variant>
      <vt:variant>
        <vt:i4>4456468</vt:i4>
      </vt:variant>
      <vt:variant>
        <vt:i4>-1</vt:i4>
      </vt:variant>
      <vt:variant>
        <vt:i4>9465</vt:i4>
      </vt:variant>
      <vt:variant>
        <vt:i4>1</vt:i4>
      </vt:variant>
      <vt:variant>
        <vt:lpwstr>https://www.genome.gov/sites/default/files/tg/en/illustration/centrosome.jpg</vt:lpwstr>
      </vt:variant>
      <vt:variant>
        <vt:lpwstr/>
      </vt:variant>
      <vt:variant>
        <vt:i4>3670065</vt:i4>
      </vt:variant>
      <vt:variant>
        <vt:i4>-1</vt:i4>
      </vt:variant>
      <vt:variant>
        <vt:i4>9647</vt:i4>
      </vt:variant>
      <vt:variant>
        <vt:i4>1</vt:i4>
      </vt:variant>
      <vt:variant>
        <vt:lpwstr>http://www.spectral-imaging.com/sites/default/files/pictures/products/Cell1-karyotype-final.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ne</dc:creator>
  <cp:keywords/>
  <dc:description/>
  <cp:lastModifiedBy>偉杰 游</cp:lastModifiedBy>
  <cp:revision>3</cp:revision>
  <cp:lastPrinted>2024-06-08T04:22:00Z</cp:lastPrinted>
  <dcterms:created xsi:type="dcterms:W3CDTF">2024-06-08T04:22:00Z</dcterms:created>
  <dcterms:modified xsi:type="dcterms:W3CDTF">2024-06-08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